
<file path=[Content_Types].xml><?xml version="1.0" encoding="utf-8"?>
<Types xmlns="http://schemas.openxmlformats.org/package/2006/content-types">
  <Default Extension="bin" ContentType="application/vnd.openxmlformats-officedocument.oleObject"/>
  <Default Extension="docx" ContentType="application/vnd.openxmlformats-officedocument.wordprocessingml.documen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ppt/ink/ink16.xml" ContentType="application/inkml+xml"/>
  <Override PartName="/ppt/ink/ink17.xml" ContentType="application/inkml+xml"/>
  <Override PartName="/ppt/ink/ink18.xml" ContentType="application/inkml+xml"/>
  <Override PartName="/ppt/ink/ink19.xml" ContentType="application/inkml+xml"/>
  <Override PartName="/ppt/ink/ink20.xml" ContentType="application/inkml+xml"/>
  <Override PartName="/ppt/ink/ink21.xml" ContentType="application/inkml+xml"/>
  <Override PartName="/ppt/ink/ink22.xml" ContentType="application/inkml+xml"/>
  <Override PartName="/ppt/ink/ink23.xml" ContentType="application/inkml+xml"/>
  <Override PartName="/ppt/ink/ink24.xml" ContentType="application/inkml+xml"/>
  <Override PartName="/ppt/ink/ink25.xml" ContentType="application/inkml+xml"/>
  <Override PartName="/ppt/ink/ink26.xml" ContentType="application/inkml+xml"/>
  <Override PartName="/ppt/ink/ink27.xml" ContentType="application/inkml+xml"/>
  <Override PartName="/ppt/ink/ink28.xml" ContentType="application/inkml+xml"/>
  <Override PartName="/ppt/ink/ink29.xml" ContentType="application/inkml+xml"/>
  <Override PartName="/ppt/ink/ink30.xml" ContentType="application/inkml+xml"/>
  <Override PartName="/ppt/ink/ink31.xml" ContentType="application/inkml+xml"/>
  <Override PartName="/ppt/ink/ink32.xml" ContentType="application/inkml+xml"/>
  <Override PartName="/ppt/ink/ink33.xml" ContentType="application/inkml+xml"/>
  <Override PartName="/ppt/ink/ink34.xml" ContentType="application/inkml+xml"/>
  <Override PartName="/ppt/ink/ink35.xml" ContentType="application/inkml+xml"/>
  <Override PartName="/ppt/ink/ink36.xml" ContentType="application/inkml+xml"/>
  <Override PartName="/ppt/ink/ink37.xml" ContentType="application/inkml+xml"/>
  <Override PartName="/ppt/ink/ink38.xml" ContentType="application/inkml+xml"/>
  <Override PartName="/ppt/ink/ink39.xml" ContentType="application/inkml+xml"/>
  <Override PartName="/ppt/ink/ink40.xml" ContentType="application/inkml+xml"/>
  <Override PartName="/ppt/ink/ink41.xml" ContentType="application/inkml+xml"/>
  <Override PartName="/ppt/ink/ink42.xml" ContentType="application/inkml+xml"/>
  <Override PartName="/ppt/ink/ink43.xml" ContentType="application/inkml+xml"/>
  <Override PartName="/ppt/ink/ink44.xml" ContentType="application/inkml+xml"/>
  <Override PartName="/ppt/ink/ink45.xml" ContentType="application/inkml+xml"/>
  <Override PartName="/ppt/ink/ink46.xml" ContentType="application/inkml+xml"/>
  <Override PartName="/ppt/ink/ink47.xml" ContentType="application/inkml+xml"/>
  <Override PartName="/ppt/ink/ink48.xml" ContentType="application/inkml+xml"/>
  <Override PartName="/ppt/ink/ink49.xml" ContentType="application/inkml+xml"/>
  <Override PartName="/ppt/ink/ink50.xml" ContentType="application/inkml+xml"/>
  <Override PartName="/ppt/ink/ink51.xml" ContentType="application/inkml+xml"/>
  <Override PartName="/ppt/ink/ink52.xml" ContentType="application/inkml+xml"/>
  <Override PartName="/ppt/ink/ink53.xml" ContentType="application/inkml+xml"/>
  <Override PartName="/ppt/ink/ink54.xml" ContentType="application/inkml+xml"/>
  <Override PartName="/ppt/ink/ink55.xml" ContentType="application/inkml+xml"/>
  <Override PartName="/ppt/ink/ink56.xml" ContentType="application/inkml+xml"/>
  <Override PartName="/ppt/ink/ink57.xml" ContentType="application/inkml+xml"/>
  <Override PartName="/ppt/ink/ink58.xml" ContentType="application/inkml+xml"/>
  <Override PartName="/ppt/ink/ink59.xml" ContentType="application/inkml+xml"/>
  <Override PartName="/ppt/ink/ink60.xml" ContentType="application/inkml+xml"/>
  <Override PartName="/ppt/ink/ink61.xml" ContentType="application/inkml+xml"/>
  <Override PartName="/ppt/ink/ink62.xml" ContentType="application/inkml+xml"/>
  <Override PartName="/ppt/ink/ink63.xml" ContentType="application/inkml+xml"/>
  <Override PartName="/ppt/ink/ink64.xml" ContentType="application/inkml+xml"/>
  <Override PartName="/ppt/ink/ink65.xml" ContentType="application/inkml+xml"/>
  <Override PartName="/ppt/ink/ink66.xml" ContentType="application/inkml+xml"/>
  <Override PartName="/ppt/ink/ink67.xml" ContentType="application/inkml+xml"/>
  <Override PartName="/ppt/ink/ink68.xml" ContentType="application/inkml+xml"/>
  <Override PartName="/ppt/ink/ink69.xml" ContentType="application/inkml+xml"/>
  <Override PartName="/ppt/ink/ink70.xml" ContentType="application/inkml+xml"/>
  <Override PartName="/ppt/ink/ink71.xml" ContentType="application/inkml+xml"/>
  <Override PartName="/ppt/ink/ink72.xml" ContentType="application/inkml+xml"/>
  <Override PartName="/ppt/ink/ink73.xml" ContentType="application/inkml+xml"/>
  <Override PartName="/ppt/ink/ink74.xml" ContentType="application/inkml+xml"/>
  <Override PartName="/ppt/ink/ink75.xml" ContentType="application/inkml+xml"/>
  <Override PartName="/ppt/ink/ink76.xml" ContentType="application/inkml+xml"/>
  <Override PartName="/ppt/ink/ink77.xml" ContentType="application/inkml+xml"/>
  <Override PartName="/ppt/ink/ink78.xml" ContentType="application/inkml+xml"/>
  <Override PartName="/ppt/ink/ink79.xml" ContentType="application/inkml+xml"/>
  <Override PartName="/ppt/ink/ink80.xml" ContentType="application/inkml+xml"/>
  <Override PartName="/ppt/ink/ink81.xml" ContentType="application/inkml+xml"/>
  <Override PartName="/ppt/ink/ink82.xml" ContentType="application/inkml+xml"/>
  <Override PartName="/ppt/ink/ink83.xml" ContentType="application/inkml+xml"/>
  <Override PartName="/ppt/ink/ink84.xml" ContentType="application/inkml+xml"/>
  <Override PartName="/ppt/ink/ink85.xml" ContentType="application/inkml+xml"/>
  <Override PartName="/ppt/ink/ink86.xml" ContentType="application/inkml+xml"/>
  <Override PartName="/ppt/ink/ink87.xml" ContentType="application/inkml+xml"/>
  <Override PartName="/ppt/ink/ink88.xml" ContentType="application/inkml+xml"/>
  <Override PartName="/ppt/ink/ink89.xml" ContentType="application/inkml+xml"/>
  <Override PartName="/ppt/ink/ink90.xml" ContentType="application/inkml+xml"/>
  <Override PartName="/ppt/ink/ink91.xml" ContentType="application/inkml+xml"/>
  <Override PartName="/ppt/ink/ink92.xml" ContentType="application/inkml+xml"/>
  <Override PartName="/ppt/ink/ink93.xml" ContentType="application/inkml+xml"/>
  <Override PartName="/ppt/ink/ink94.xml" ContentType="application/inkml+xml"/>
  <Override PartName="/ppt/ink/ink95.xml" ContentType="application/inkml+xml"/>
  <Override PartName="/ppt/ink/ink96.xml" ContentType="application/inkml+xml"/>
  <Override PartName="/ppt/ink/ink97.xml" ContentType="application/inkml+xml"/>
  <Override PartName="/ppt/ink/ink98.xml" ContentType="application/inkml+xml"/>
  <Override PartName="/ppt/ink/ink99.xml" ContentType="application/inkml+xml"/>
  <Override PartName="/ppt/ink/ink100.xml" ContentType="application/inkml+xml"/>
  <Override PartName="/ppt/ink/ink101.xml" ContentType="application/inkml+xml"/>
  <Override PartName="/ppt/ink/ink102.xml" ContentType="application/inkml+xml"/>
  <Override PartName="/ppt/ink/ink103.xml" ContentType="application/inkml+xml"/>
  <Override PartName="/ppt/ink/ink104.xml" ContentType="application/inkml+xml"/>
  <Override PartName="/ppt/ink/ink105.xml" ContentType="application/inkml+xml"/>
  <Override PartName="/ppt/ink/ink106.xml" ContentType="application/inkml+xml"/>
  <Override PartName="/ppt/ink/ink107.xml" ContentType="application/inkml+xml"/>
  <Override PartName="/ppt/ink/ink108.xml" ContentType="application/inkml+xml"/>
  <Override PartName="/ppt/ink/ink109.xml" ContentType="application/inkml+xml"/>
  <Override PartName="/ppt/ink/ink110.xml" ContentType="application/inkml+xml"/>
  <Override PartName="/ppt/ink/ink111.xml" ContentType="application/inkml+xml"/>
  <Override PartName="/ppt/ink/ink112.xml" ContentType="application/inkml+xml"/>
  <Override PartName="/ppt/ink/ink113.xml" ContentType="application/inkml+xml"/>
  <Override PartName="/ppt/ink/ink114.xml" ContentType="application/inkml+xml"/>
  <Override PartName="/ppt/ink/ink115.xml" ContentType="application/inkml+xml"/>
  <Override PartName="/ppt/ink/ink116.xml" ContentType="application/inkml+xml"/>
  <Override PartName="/ppt/ink/ink117.xml" ContentType="application/inkml+xml"/>
  <Override PartName="/ppt/ink/ink118.xml" ContentType="application/inkml+xml"/>
  <Override PartName="/ppt/ink/ink119.xml" ContentType="application/inkml+xml"/>
  <Override PartName="/ppt/ink/ink120.xml" ContentType="application/inkml+xml"/>
  <Override PartName="/ppt/ink/ink121.xml" ContentType="application/inkml+xml"/>
  <Override PartName="/ppt/ink/ink122.xml" ContentType="application/inkml+xml"/>
  <Override PartName="/ppt/ink/ink123.xml" ContentType="application/inkml+xml"/>
  <Override PartName="/ppt/ink/ink124.xml" ContentType="application/inkml+xml"/>
  <Override PartName="/ppt/ink/ink125.xml" ContentType="application/inkml+xml"/>
  <Override PartName="/ppt/ink/ink126.xml" ContentType="application/inkml+xml"/>
  <Override PartName="/ppt/ink/ink127.xml" ContentType="application/inkml+xml"/>
  <Override PartName="/ppt/ink/ink128.xml" ContentType="application/inkml+xml"/>
  <Override PartName="/ppt/ink/ink129.xml" ContentType="application/inkml+xml"/>
  <Override PartName="/ppt/ink/ink130.xml" ContentType="application/inkml+xml"/>
  <Override PartName="/ppt/ink/ink131.xml" ContentType="application/inkml+xml"/>
  <Override PartName="/ppt/ink/ink132.xml" ContentType="application/inkml+xml"/>
  <Override PartName="/ppt/ink/ink133.xml" ContentType="application/inkml+xml"/>
  <Override PartName="/ppt/ink/ink134.xml" ContentType="application/inkml+xml"/>
  <Override PartName="/ppt/ink/ink135.xml" ContentType="application/inkml+xml"/>
  <Override PartName="/ppt/ink/ink136.xml" ContentType="application/inkml+xml"/>
  <Override PartName="/ppt/ink/ink137.xml" ContentType="application/inkml+xml"/>
  <Override PartName="/ppt/ink/ink138.xml" ContentType="application/inkml+xml"/>
  <Override PartName="/ppt/ink/ink139.xml" ContentType="application/inkml+xml"/>
  <Override PartName="/ppt/ink/ink140.xml" ContentType="application/inkml+xml"/>
  <Override PartName="/ppt/ink/ink141.xml" ContentType="application/inkml+xml"/>
  <Override PartName="/ppt/ink/ink142.xml" ContentType="application/inkml+xml"/>
  <Override PartName="/ppt/ink/ink143.xml" ContentType="application/inkml+xml"/>
  <Override PartName="/ppt/ink/ink144.xml" ContentType="application/inkml+xml"/>
  <Override PartName="/ppt/ink/ink145.xml" ContentType="application/inkml+xml"/>
  <Override PartName="/ppt/ink/ink146.xml" ContentType="application/inkml+xml"/>
  <Override PartName="/ppt/ink/ink147.xml" ContentType="application/inkml+xml"/>
  <Override PartName="/ppt/ink/ink148.xml" ContentType="application/inkml+xml"/>
  <Override PartName="/ppt/ink/ink149.xml" ContentType="application/inkml+xml"/>
  <Override PartName="/ppt/ink/ink150.xml" ContentType="application/inkml+xml"/>
  <Override PartName="/ppt/ink/ink151.xml" ContentType="application/inkml+xml"/>
  <Override PartName="/ppt/ink/ink152.xml" ContentType="application/inkml+xml"/>
  <Override PartName="/ppt/ink/ink153.xml" ContentType="application/inkml+xml"/>
  <Override PartName="/ppt/ink/ink154.xml" ContentType="application/inkml+xml"/>
  <Override PartName="/ppt/ink/ink155.xml" ContentType="application/inkml+xml"/>
  <Override PartName="/ppt/ink/ink156.xml" ContentType="application/inkml+xml"/>
  <Override PartName="/ppt/ink/ink157.xml" ContentType="application/inkml+xml"/>
  <Override PartName="/ppt/ink/ink158.xml" ContentType="application/inkml+xml"/>
  <Override PartName="/ppt/ink/ink159.xml" ContentType="application/inkml+xml"/>
  <Override PartName="/ppt/ink/ink160.xml" ContentType="application/inkml+xml"/>
  <Override PartName="/ppt/ink/ink161.xml" ContentType="application/inkml+xml"/>
  <Override PartName="/ppt/ink/ink162.xml" ContentType="application/inkml+xml"/>
  <Override PartName="/ppt/ink/ink163.xml" ContentType="application/inkml+xml"/>
  <Override PartName="/ppt/ink/ink164.xml" ContentType="application/inkml+xml"/>
  <Override PartName="/ppt/ink/ink165.xml" ContentType="application/inkml+xml"/>
  <Override PartName="/ppt/ink/ink166.xml" ContentType="application/inkml+xml"/>
  <Override PartName="/ppt/ink/ink167.xml" ContentType="application/inkml+xml"/>
  <Override PartName="/ppt/ink/ink168.xml" ContentType="application/inkml+xml"/>
  <Override PartName="/ppt/ink/ink169.xml" ContentType="application/inkml+xml"/>
  <Override PartName="/ppt/ink/ink170.xml" ContentType="application/inkml+xml"/>
  <Override PartName="/ppt/ink/ink171.xml" ContentType="application/inkml+xml"/>
  <Override PartName="/ppt/ink/ink172.xml" ContentType="application/inkml+xml"/>
  <Override PartName="/ppt/ink/ink173.xml" ContentType="application/inkml+xml"/>
  <Override PartName="/ppt/ink/ink174.xml" ContentType="application/inkml+xml"/>
  <Override PartName="/ppt/ink/ink175.xml" ContentType="application/inkml+xml"/>
  <Override PartName="/ppt/ink/ink176.xml" ContentType="application/inkml+xml"/>
  <Override PartName="/ppt/ink/ink177.xml" ContentType="application/inkml+xml"/>
  <Override PartName="/ppt/ink/ink178.xml" ContentType="application/inkml+xml"/>
  <Override PartName="/ppt/ink/ink179.xml" ContentType="application/inkml+xml"/>
  <Override PartName="/ppt/ink/ink180.xml" ContentType="application/inkml+xml"/>
  <Override PartName="/ppt/ink/ink181.xml" ContentType="application/inkml+xml"/>
  <Override PartName="/ppt/ink/ink182.xml" ContentType="application/inkml+xml"/>
  <Override PartName="/ppt/ink/ink183.xml" ContentType="application/inkml+xml"/>
  <Override PartName="/ppt/ink/ink184.xml" ContentType="application/inkml+xml"/>
  <Override PartName="/ppt/ink/ink185.xml" ContentType="application/inkml+xml"/>
  <Override PartName="/ppt/ink/ink186.xml" ContentType="application/inkml+xml"/>
  <Override PartName="/ppt/ink/ink187.xml" ContentType="application/inkml+xml"/>
  <Override PartName="/ppt/ink/ink188.xml" ContentType="application/inkml+xml"/>
  <Override PartName="/ppt/ink/ink189.xml" ContentType="application/inkml+xml"/>
  <Override PartName="/ppt/ink/ink190.xml" ContentType="application/inkml+xml"/>
  <Override PartName="/ppt/ink/ink191.xml" ContentType="application/inkml+xml"/>
  <Override PartName="/ppt/ink/ink192.xml" ContentType="application/inkml+xml"/>
  <Override PartName="/ppt/ink/ink193.xml" ContentType="application/inkml+xml"/>
  <Override PartName="/ppt/ink/ink194.xml" ContentType="application/inkml+xml"/>
  <Override PartName="/ppt/ink/ink195.xml" ContentType="application/inkml+xml"/>
  <Override PartName="/ppt/ink/ink196.xml" ContentType="application/inkml+xml"/>
  <Override PartName="/ppt/ink/ink197.xml" ContentType="application/inkml+xml"/>
  <Override PartName="/ppt/ink/ink198.xml" ContentType="application/inkml+xml"/>
  <Override PartName="/ppt/ink/ink199.xml" ContentType="application/inkml+xml"/>
  <Override PartName="/ppt/ink/ink200.xml" ContentType="application/inkml+xml"/>
  <Override PartName="/ppt/ink/ink201.xml" ContentType="application/inkml+xml"/>
  <Override PartName="/ppt/ink/ink202.xml" ContentType="application/inkml+xml"/>
  <Override PartName="/ppt/ink/ink203.xml" ContentType="application/inkml+xml"/>
  <Override PartName="/ppt/ink/ink204.xml" ContentType="application/inkml+xml"/>
  <Override PartName="/ppt/ink/ink205.xml" ContentType="application/inkml+xml"/>
  <Override PartName="/ppt/ink/ink206.xml" ContentType="application/inkml+xml"/>
  <Override PartName="/ppt/ink/ink207.xml" ContentType="application/inkml+xml"/>
  <Override PartName="/ppt/ink/ink208.xml" ContentType="application/inkml+xml"/>
  <Override PartName="/ppt/ink/ink209.xml" ContentType="application/inkml+xml"/>
  <Override PartName="/ppt/ink/ink210.xml" ContentType="application/inkml+xml"/>
  <Override PartName="/ppt/ink/ink211.xml" ContentType="application/inkml+xml"/>
  <Override PartName="/ppt/ink/ink212.xml" ContentType="application/inkml+xml"/>
  <Override PartName="/ppt/ink/ink213.xml" ContentType="application/inkml+xml"/>
  <Override PartName="/ppt/ink/ink214.xml" ContentType="application/inkml+xml"/>
  <Override PartName="/ppt/ink/ink215.xml" ContentType="application/inkml+xml"/>
  <Override PartName="/ppt/ink/ink216.xml" ContentType="application/inkml+xml"/>
  <Override PartName="/ppt/ink/ink217.xml" ContentType="application/inkml+xml"/>
  <Override PartName="/ppt/ink/ink218.xml" ContentType="application/inkml+xml"/>
  <Override PartName="/ppt/ink/ink219.xml" ContentType="application/inkml+xml"/>
  <Override PartName="/ppt/ink/ink220.xml" ContentType="application/inkml+xml"/>
  <Override PartName="/ppt/ink/ink221.xml" ContentType="application/inkml+xml"/>
  <Override PartName="/ppt/ink/ink222.xml" ContentType="application/inkml+xml"/>
  <Override PartName="/ppt/ink/ink223.xml" ContentType="application/inkml+xml"/>
  <Override PartName="/ppt/ink/ink224.xml" ContentType="application/inkml+xml"/>
  <Override PartName="/ppt/ink/ink225.xml" ContentType="application/inkml+xml"/>
  <Override PartName="/ppt/ink/ink226.xml" ContentType="application/inkml+xml"/>
  <Override PartName="/ppt/ink/ink227.xml" ContentType="application/inkml+xml"/>
  <Override PartName="/ppt/ink/ink228.xml" ContentType="application/inkml+xml"/>
  <Override PartName="/ppt/ink/ink229.xml" ContentType="application/inkml+xml"/>
  <Override PartName="/ppt/ink/ink230.xml" ContentType="application/inkml+xml"/>
  <Override PartName="/ppt/ink/ink231.xml" ContentType="application/inkml+xml"/>
  <Override PartName="/ppt/ink/ink232.xml" ContentType="application/inkml+xml"/>
  <Override PartName="/ppt/ink/ink233.xml" ContentType="application/inkml+xml"/>
  <Override PartName="/ppt/ink/ink234.xml" ContentType="application/inkml+xml"/>
  <Override PartName="/ppt/ink/ink235.xml" ContentType="application/inkml+xml"/>
  <Override PartName="/ppt/ink/ink236.xml" ContentType="application/inkml+xml"/>
  <Override PartName="/ppt/ink/ink237.xml" ContentType="application/inkml+xml"/>
  <Override PartName="/ppt/ink/ink238.xml" ContentType="application/inkml+xml"/>
  <Override PartName="/ppt/ink/ink239.xml" ContentType="application/inkml+xml"/>
  <Override PartName="/ppt/ink/ink240.xml" ContentType="application/inkml+xml"/>
  <Override PartName="/ppt/ink/ink241.xml" ContentType="application/inkml+xml"/>
  <Override PartName="/ppt/ink/ink242.xml" ContentType="application/inkml+xml"/>
  <Override PartName="/ppt/ink/ink243.xml" ContentType="application/inkml+xml"/>
  <Override PartName="/ppt/ink/ink244.xml" ContentType="application/inkml+xml"/>
  <Override PartName="/ppt/ink/ink245.xml" ContentType="application/inkml+xml"/>
  <Override PartName="/ppt/ink/ink246.xml" ContentType="application/inkml+xml"/>
  <Override PartName="/ppt/ink/ink247.xml" ContentType="application/inkml+xml"/>
  <Override PartName="/ppt/ink/ink248.xml" ContentType="application/inkml+xml"/>
  <Override PartName="/ppt/ink/ink249.xml" ContentType="application/inkml+xml"/>
  <Override PartName="/ppt/ink/ink250.xml" ContentType="application/inkml+xml"/>
  <Override PartName="/ppt/ink/ink251.xml" ContentType="application/inkml+xml"/>
  <Override PartName="/ppt/ink/ink252.xml" ContentType="application/inkml+xml"/>
  <Override PartName="/ppt/ink/ink253.xml" ContentType="application/inkml+xml"/>
  <Override PartName="/ppt/ink/ink254.xml" ContentType="application/inkml+xml"/>
  <Override PartName="/ppt/ink/ink255.xml" ContentType="application/inkml+xml"/>
  <Override PartName="/ppt/ink/ink256.xml" ContentType="application/inkml+xml"/>
  <Override PartName="/ppt/ink/ink257.xml" ContentType="application/inkml+xml"/>
  <Override PartName="/ppt/ink/ink258.xml" ContentType="application/inkml+xml"/>
  <Override PartName="/ppt/ink/ink259.xml" ContentType="application/inkml+xml"/>
  <Override PartName="/ppt/ink/ink260.xml" ContentType="application/inkml+xml"/>
  <Override PartName="/ppt/ink/ink261.xml" ContentType="application/inkml+xml"/>
  <Override PartName="/ppt/ink/ink262.xml" ContentType="application/inkml+xml"/>
  <Override PartName="/ppt/ink/ink263.xml" ContentType="application/inkml+xml"/>
  <Override PartName="/ppt/ink/ink264.xml" ContentType="application/inkml+xml"/>
  <Override PartName="/ppt/ink/ink265.xml" ContentType="application/inkml+xml"/>
  <Override PartName="/ppt/ink/ink266.xml" ContentType="application/inkml+xml"/>
  <Override PartName="/ppt/ink/ink267.xml" ContentType="application/inkml+xml"/>
  <Override PartName="/ppt/ink/ink268.xml" ContentType="application/inkml+xml"/>
  <Override PartName="/ppt/ink/ink269.xml" ContentType="application/inkml+xml"/>
  <Override PartName="/ppt/ink/ink270.xml" ContentType="application/inkml+xml"/>
  <Override PartName="/ppt/ink/ink271.xml" ContentType="application/inkml+xml"/>
  <Override PartName="/ppt/ink/ink272.xml" ContentType="application/inkml+xml"/>
  <Override PartName="/ppt/ink/ink273.xml" ContentType="application/inkml+xml"/>
  <Override PartName="/ppt/ink/ink274.xml" ContentType="application/inkml+xml"/>
  <Override PartName="/ppt/ink/ink275.xml" ContentType="application/inkml+xml"/>
  <Override PartName="/ppt/ink/ink276.xml" ContentType="application/inkml+xml"/>
  <Override PartName="/ppt/ink/ink277.xml" ContentType="application/inkml+xml"/>
  <Override PartName="/ppt/ink/ink278.xml" ContentType="application/inkml+xml"/>
  <Override PartName="/ppt/ink/ink279.xml" ContentType="application/inkml+xml"/>
  <Override PartName="/ppt/ink/ink280.xml" ContentType="application/inkml+xml"/>
  <Override PartName="/ppt/ink/ink281.xml" ContentType="application/inkml+xml"/>
  <Override PartName="/ppt/ink/ink282.xml" ContentType="application/inkml+xml"/>
  <Override PartName="/ppt/ink/ink283.xml" ContentType="application/inkml+xml"/>
  <Override PartName="/ppt/ink/ink284.xml" ContentType="application/inkml+xml"/>
  <Override PartName="/ppt/ink/ink285.xml" ContentType="application/inkml+xml"/>
  <Override PartName="/ppt/ink/ink286.xml" ContentType="application/inkml+xml"/>
  <Override PartName="/ppt/ink/ink287.xml" ContentType="application/inkml+xml"/>
  <Override PartName="/ppt/ink/ink288.xml" ContentType="application/inkml+xml"/>
  <Override PartName="/ppt/ink/ink289.xml" ContentType="application/inkml+xml"/>
  <Override PartName="/ppt/ink/ink290.xml" ContentType="application/inkml+xml"/>
  <Override PartName="/ppt/ink/ink291.xml" ContentType="application/inkml+xml"/>
  <Override PartName="/ppt/ink/ink292.xml" ContentType="application/inkml+xml"/>
  <Override PartName="/ppt/ink/ink293.xml" ContentType="application/inkml+xml"/>
  <Override PartName="/ppt/ink/ink294.xml" ContentType="application/inkml+xml"/>
  <Override PartName="/ppt/ink/ink295.xml" ContentType="application/inkml+xml"/>
  <Override PartName="/ppt/ink/ink296.xml" ContentType="application/inkml+xml"/>
  <Override PartName="/ppt/ink/ink297.xml" ContentType="application/inkml+xml"/>
  <Override PartName="/ppt/ink/ink298.xml" ContentType="application/inkml+xml"/>
  <Override PartName="/ppt/ink/ink299.xml" ContentType="application/inkml+xml"/>
  <Override PartName="/ppt/ink/ink300.xml" ContentType="application/inkml+xml"/>
  <Override PartName="/ppt/ink/ink301.xml" ContentType="application/inkml+xml"/>
  <Override PartName="/ppt/ink/ink302.xml" ContentType="application/inkml+xml"/>
  <Override PartName="/ppt/ink/ink303.xml" ContentType="application/inkml+xml"/>
  <Override PartName="/ppt/ink/ink304.xml" ContentType="application/inkml+xml"/>
  <Override PartName="/ppt/ink/ink305.xml" ContentType="application/inkml+xml"/>
  <Override PartName="/ppt/ink/ink306.xml" ContentType="application/inkml+xml"/>
  <Override PartName="/ppt/ink/ink307.xml" ContentType="application/inkml+xml"/>
  <Override PartName="/ppt/ink/ink308.xml" ContentType="application/inkml+xml"/>
  <Override PartName="/ppt/ink/ink309.xml" ContentType="application/inkml+xml"/>
  <Override PartName="/ppt/ink/ink310.xml" ContentType="application/inkml+xml"/>
  <Override PartName="/ppt/ink/ink311.xml" ContentType="application/inkml+xml"/>
  <Override PartName="/ppt/ink/ink312.xml" ContentType="application/inkml+xml"/>
  <Override PartName="/ppt/ink/ink313.xml" ContentType="application/inkml+xml"/>
  <Override PartName="/ppt/ink/ink314.xml" ContentType="application/inkml+xml"/>
  <Override PartName="/ppt/ink/ink315.xml" ContentType="application/inkml+xml"/>
  <Override PartName="/ppt/ink/ink316.xml" ContentType="application/inkml+xml"/>
  <Override PartName="/ppt/ink/ink317.xml" ContentType="application/inkml+xml"/>
  <Override PartName="/ppt/ink/ink318.xml" ContentType="application/inkml+xml"/>
  <Override PartName="/ppt/ink/ink319.xml" ContentType="application/inkml+xml"/>
  <Override PartName="/ppt/ink/ink320.xml" ContentType="application/inkml+xml"/>
  <Override PartName="/ppt/ink/ink321.xml" ContentType="application/inkml+xml"/>
  <Override PartName="/ppt/ink/ink322.xml" ContentType="application/inkml+xml"/>
  <Override PartName="/ppt/ink/ink323.xml" ContentType="application/inkml+xml"/>
  <Override PartName="/ppt/ink/ink324.xml" ContentType="application/inkml+xml"/>
  <Override PartName="/ppt/ink/ink325.xml" ContentType="application/inkml+xml"/>
  <Override PartName="/ppt/ink/ink326.xml" ContentType="application/inkml+xml"/>
  <Override PartName="/ppt/ink/ink327.xml" ContentType="application/inkml+xml"/>
  <Override PartName="/ppt/ink/ink328.xml" ContentType="application/inkml+xml"/>
  <Override PartName="/ppt/ink/ink329.xml" ContentType="application/inkml+xml"/>
  <Override PartName="/ppt/ink/ink330.xml" ContentType="application/inkml+xml"/>
  <Override PartName="/ppt/ink/ink331.xml" ContentType="application/inkml+xml"/>
  <Override PartName="/ppt/ink/ink332.xml" ContentType="application/inkml+xml"/>
  <Override PartName="/ppt/ink/ink333.xml" ContentType="application/inkml+xml"/>
  <Override PartName="/ppt/ink/ink334.xml" ContentType="application/inkml+xml"/>
  <Override PartName="/ppt/ink/ink335.xml" ContentType="application/inkml+xml"/>
  <Override PartName="/ppt/ink/ink336.xml" ContentType="application/inkml+xml"/>
  <Override PartName="/ppt/ink/ink337.xml" ContentType="application/inkml+xml"/>
  <Override PartName="/ppt/ink/ink338.xml" ContentType="application/inkml+xml"/>
  <Override PartName="/ppt/ink/ink339.xml" ContentType="application/inkml+xml"/>
  <Override PartName="/ppt/ink/ink340.xml" ContentType="application/inkml+xml"/>
  <Override PartName="/ppt/ink/ink341.xml" ContentType="application/inkml+xml"/>
  <Override PartName="/ppt/ink/ink342.xml" ContentType="application/inkml+xml"/>
  <Override PartName="/ppt/ink/ink343.xml" ContentType="application/inkml+xml"/>
  <Override PartName="/ppt/ink/ink344.xml" ContentType="application/inkml+xml"/>
  <Override PartName="/ppt/ink/ink345.xml" ContentType="application/inkml+xml"/>
  <Override PartName="/ppt/ink/ink346.xml" ContentType="application/inkml+xml"/>
  <Override PartName="/ppt/ink/ink347.xml" ContentType="application/inkml+xml"/>
  <Override PartName="/ppt/ink/ink348.xml" ContentType="application/inkml+xml"/>
  <Override PartName="/ppt/ink/ink349.xml" ContentType="application/inkml+xml"/>
  <Override PartName="/ppt/ink/ink350.xml" ContentType="application/inkml+xml"/>
  <Override PartName="/ppt/ink/ink351.xml" ContentType="application/inkml+xml"/>
  <Override PartName="/ppt/ink/ink352.xml" ContentType="application/inkml+xml"/>
  <Override PartName="/ppt/ink/ink353.xml" ContentType="application/inkml+xml"/>
  <Override PartName="/ppt/ink/ink354.xml" ContentType="application/inkml+xml"/>
  <Override PartName="/ppt/ink/ink355.xml" ContentType="application/inkml+xml"/>
  <Override PartName="/ppt/ink/ink356.xml" ContentType="application/inkml+xml"/>
  <Override PartName="/ppt/ink/ink357.xml" ContentType="application/inkml+xml"/>
  <Override PartName="/ppt/ink/ink358.xml" ContentType="application/inkml+xml"/>
  <Override PartName="/ppt/ink/ink359.xml" ContentType="application/inkml+xml"/>
  <Override PartName="/ppt/ink/ink360.xml" ContentType="application/inkml+xml"/>
  <Override PartName="/ppt/ink/ink361.xml" ContentType="application/inkml+xml"/>
  <Override PartName="/ppt/ink/ink362.xml" ContentType="application/inkml+xml"/>
  <Override PartName="/ppt/ink/ink363.xml" ContentType="application/inkml+xml"/>
  <Override PartName="/ppt/ink/ink364.xml" ContentType="application/inkml+xml"/>
  <Override PartName="/ppt/ink/ink365.xml" ContentType="application/inkml+xml"/>
  <Override PartName="/ppt/ink/ink366.xml" ContentType="application/inkml+xml"/>
  <Override PartName="/ppt/ink/ink367.xml" ContentType="application/inkml+xml"/>
  <Override PartName="/ppt/ink/ink368.xml" ContentType="application/inkml+xml"/>
  <Override PartName="/ppt/ink/ink369.xml" ContentType="application/inkml+xml"/>
  <Override PartName="/ppt/ink/ink370.xml" ContentType="application/inkml+xml"/>
  <Override PartName="/ppt/ink/ink371.xml" ContentType="application/inkml+xml"/>
  <Override PartName="/ppt/ink/ink372.xml" ContentType="application/inkml+xml"/>
  <Override PartName="/ppt/ink/ink373.xml" ContentType="application/inkml+xml"/>
  <Override PartName="/ppt/ink/ink374.xml" ContentType="application/inkml+xml"/>
  <Override PartName="/ppt/ink/ink375.xml" ContentType="application/inkml+xml"/>
  <Override PartName="/ppt/ink/ink376.xml" ContentType="application/inkml+xml"/>
  <Override PartName="/ppt/ink/ink377.xml" ContentType="application/inkml+xml"/>
  <Override PartName="/ppt/ink/ink378.xml" ContentType="application/inkml+xml"/>
  <Override PartName="/ppt/ink/ink379.xml" ContentType="application/inkml+xml"/>
  <Override PartName="/ppt/ink/ink380.xml" ContentType="application/inkml+xml"/>
  <Override PartName="/ppt/ink/ink381.xml" ContentType="application/inkml+xml"/>
  <Override PartName="/ppt/ink/ink382.xml" ContentType="application/inkml+xml"/>
  <Override PartName="/ppt/ink/ink383.xml" ContentType="application/inkml+xml"/>
  <Override PartName="/ppt/ink/ink384.xml" ContentType="application/inkml+xml"/>
  <Override PartName="/ppt/ink/ink385.xml" ContentType="application/inkml+xml"/>
  <Override PartName="/ppt/ink/ink386.xml" ContentType="application/inkml+xml"/>
  <Override PartName="/ppt/ink/ink387.xml" ContentType="application/inkml+xml"/>
  <Override PartName="/ppt/ink/ink388.xml" ContentType="application/inkml+xml"/>
  <Override PartName="/ppt/ink/ink389.xml" ContentType="application/inkml+xml"/>
  <Override PartName="/ppt/ink/ink390.xml" ContentType="application/inkml+xml"/>
  <Override PartName="/ppt/ink/ink391.xml" ContentType="application/inkml+xml"/>
  <Override PartName="/ppt/ink/ink392.xml" ContentType="application/inkml+xml"/>
  <Override PartName="/ppt/ink/ink393.xml" ContentType="application/inkml+xml"/>
  <Override PartName="/ppt/ink/ink394.xml" ContentType="application/inkml+xml"/>
  <Override PartName="/ppt/ink/ink395.xml" ContentType="application/inkml+xml"/>
  <Override PartName="/ppt/ink/ink396.xml" ContentType="application/inkml+xml"/>
  <Override PartName="/ppt/ink/ink397.xml" ContentType="application/inkml+xml"/>
  <Override PartName="/ppt/ink/ink398.xml" ContentType="application/inkml+xml"/>
  <Override PartName="/ppt/ink/ink399.xml" ContentType="application/inkml+xml"/>
  <Override PartName="/ppt/ink/ink400.xml" ContentType="application/inkml+xml"/>
  <Override PartName="/ppt/ink/ink401.xml" ContentType="application/inkml+xml"/>
  <Override PartName="/ppt/ink/ink402.xml" ContentType="application/inkml+xml"/>
  <Override PartName="/ppt/ink/ink403.xml" ContentType="application/inkml+xml"/>
  <Override PartName="/ppt/ink/ink404.xml" ContentType="application/inkml+xml"/>
  <Override PartName="/ppt/ink/ink405.xml" ContentType="application/inkml+xml"/>
  <Override PartName="/ppt/ink/ink406.xml" ContentType="application/inkml+xml"/>
  <Override PartName="/ppt/ink/ink407.xml" ContentType="application/inkml+xml"/>
  <Override PartName="/ppt/ink/ink408.xml" ContentType="application/inkml+xml"/>
  <Override PartName="/ppt/ink/ink409.xml" ContentType="application/inkml+xml"/>
  <Override PartName="/ppt/ink/ink410.xml" ContentType="application/inkml+xml"/>
  <Override PartName="/ppt/ink/ink411.xml" ContentType="application/inkml+xml"/>
  <Override PartName="/ppt/ink/ink412.xml" ContentType="application/inkml+xml"/>
  <Override PartName="/ppt/ink/ink413.xml" ContentType="application/inkml+xml"/>
  <Override PartName="/ppt/ink/ink414.xml" ContentType="application/inkml+xml"/>
  <Override PartName="/ppt/ink/ink415.xml" ContentType="application/inkml+xml"/>
  <Override PartName="/ppt/ink/ink416.xml" ContentType="application/inkml+xml"/>
  <Override PartName="/ppt/ink/ink417.xml" ContentType="application/inkml+xml"/>
  <Override PartName="/ppt/ink/ink418.xml" ContentType="application/inkml+xml"/>
  <Override PartName="/ppt/ink/ink419.xml" ContentType="application/inkml+xml"/>
  <Override PartName="/ppt/ink/ink420.xml" ContentType="application/inkml+xml"/>
  <Override PartName="/ppt/ink/ink421.xml" ContentType="application/inkml+xml"/>
  <Override PartName="/ppt/ink/ink422.xml" ContentType="application/inkml+xml"/>
  <Override PartName="/ppt/ink/ink423.xml" ContentType="application/inkml+xml"/>
  <Override PartName="/ppt/ink/ink424.xml" ContentType="application/inkml+xml"/>
  <Override PartName="/ppt/ink/ink425.xml" ContentType="application/inkml+xml"/>
  <Override PartName="/ppt/ink/ink426.xml" ContentType="application/inkml+xml"/>
  <Override PartName="/ppt/ink/ink427.xml" ContentType="application/inkml+xml"/>
  <Override PartName="/ppt/ink/ink428.xml" ContentType="application/inkml+xml"/>
  <Override PartName="/ppt/ink/ink429.xml" ContentType="application/inkml+xml"/>
  <Override PartName="/ppt/ink/ink430.xml" ContentType="application/inkml+xml"/>
  <Override PartName="/ppt/ink/ink431.xml" ContentType="application/inkml+xml"/>
  <Override PartName="/ppt/ink/ink432.xml" ContentType="application/inkml+xml"/>
  <Override PartName="/ppt/ink/ink433.xml" ContentType="application/inkml+xml"/>
  <Override PartName="/ppt/ink/ink434.xml" ContentType="application/inkml+xml"/>
  <Override PartName="/ppt/ink/ink435.xml" ContentType="application/inkml+xml"/>
  <Override PartName="/ppt/ink/ink436.xml" ContentType="application/inkml+xml"/>
  <Override PartName="/ppt/ink/ink437.xml" ContentType="application/inkml+xml"/>
  <Override PartName="/ppt/ink/ink438.xml" ContentType="application/inkml+xml"/>
  <Override PartName="/ppt/ink/ink439.xml" ContentType="application/inkml+xml"/>
  <Override PartName="/ppt/ink/ink440.xml" ContentType="application/inkml+xml"/>
  <Override PartName="/ppt/ink/ink441.xml" ContentType="application/inkml+xml"/>
  <Override PartName="/ppt/ink/ink442.xml" ContentType="application/inkml+xml"/>
  <Override PartName="/ppt/ink/ink443.xml" ContentType="application/inkml+xml"/>
  <Override PartName="/ppt/ink/ink444.xml" ContentType="application/inkml+xml"/>
  <Override PartName="/ppt/ink/ink445.xml" ContentType="application/inkml+xml"/>
  <Override PartName="/ppt/ink/ink446.xml" ContentType="application/inkml+xml"/>
  <Override PartName="/ppt/ink/ink447.xml" ContentType="application/inkml+xml"/>
  <Override PartName="/ppt/ink/ink448.xml" ContentType="application/inkml+xml"/>
  <Override PartName="/ppt/ink/ink449.xml" ContentType="application/inkml+xml"/>
  <Override PartName="/ppt/ink/ink450.xml" ContentType="application/inkml+xml"/>
  <Override PartName="/ppt/ink/ink451.xml" ContentType="application/inkml+xml"/>
  <Override PartName="/ppt/ink/ink452.xml" ContentType="application/inkml+xml"/>
  <Override PartName="/ppt/ink/ink453.xml" ContentType="application/inkml+xml"/>
  <Override PartName="/ppt/ink/ink454.xml" ContentType="application/inkml+xml"/>
  <Override PartName="/ppt/ink/ink455.xml" ContentType="application/inkml+xml"/>
  <Override PartName="/ppt/ink/ink456.xml" ContentType="application/inkml+xml"/>
  <Override PartName="/ppt/ink/ink457.xml" ContentType="application/inkml+xml"/>
  <Override PartName="/ppt/ink/ink458.xml" ContentType="application/inkml+xml"/>
  <Override PartName="/ppt/ink/ink459.xml" ContentType="application/inkml+xml"/>
  <Override PartName="/ppt/ink/ink460.xml" ContentType="application/inkml+xml"/>
  <Override PartName="/ppt/ink/ink461.xml" ContentType="application/inkml+xml"/>
  <Override PartName="/ppt/ink/ink462.xml" ContentType="application/inkml+xml"/>
  <Override PartName="/ppt/ink/ink463.xml" ContentType="application/inkml+xml"/>
  <Override PartName="/ppt/notesSlides/notesSlide1.xml" ContentType="application/vnd.openxmlformats-officedocument.presentationml.notesSlide+xml"/>
  <Override PartName="/ppt/ink/ink464.xml" ContentType="application/inkml+xml"/>
  <Override PartName="/ppt/ink/ink465.xml" ContentType="application/inkml+xml"/>
  <Override PartName="/ppt/ink/ink466.xml" ContentType="application/inkml+xml"/>
  <Override PartName="/ppt/ink/ink467.xml" ContentType="application/inkml+xml"/>
  <Override PartName="/ppt/ink/ink468.xml" ContentType="application/inkml+xml"/>
  <Override PartName="/ppt/ink/ink469.xml" ContentType="application/inkml+xml"/>
  <Override PartName="/ppt/ink/ink470.xml" ContentType="application/inkml+xml"/>
  <Override PartName="/ppt/ink/ink471.xml" ContentType="application/inkml+xml"/>
  <Override PartName="/ppt/ink/ink472.xml" ContentType="application/inkml+xml"/>
  <Override PartName="/ppt/ink/ink473.xml" ContentType="application/inkml+xml"/>
  <Override PartName="/ppt/ink/ink474.xml" ContentType="application/inkml+xml"/>
  <Override PartName="/ppt/ink/ink475.xml" ContentType="application/inkml+xml"/>
  <Override PartName="/ppt/ink/ink476.xml" ContentType="application/inkml+xml"/>
  <Override PartName="/ppt/ink/ink477.xml" ContentType="application/inkml+xml"/>
  <Override PartName="/ppt/ink/ink478.xml" ContentType="application/inkml+xml"/>
  <Override PartName="/ppt/ink/ink479.xml" ContentType="application/inkml+xml"/>
  <Override PartName="/ppt/ink/ink480.xml" ContentType="application/inkml+xml"/>
  <Override PartName="/ppt/ink/ink481.xml" ContentType="application/inkml+xml"/>
  <Override PartName="/ppt/ink/ink482.xml" ContentType="application/inkml+xml"/>
  <Override PartName="/ppt/ink/ink483.xml" ContentType="application/inkml+xml"/>
  <Override PartName="/ppt/ink/ink484.xml" ContentType="application/inkml+xml"/>
  <Override PartName="/ppt/ink/ink485.xml" ContentType="application/inkml+xml"/>
  <Override PartName="/ppt/ink/ink486.xml" ContentType="application/inkml+xml"/>
  <Override PartName="/ppt/ink/ink487.xml" ContentType="application/inkml+xml"/>
  <Override PartName="/ppt/ink/ink488.xml" ContentType="application/inkml+xml"/>
  <Override PartName="/ppt/ink/ink489.xml" ContentType="application/inkml+xml"/>
  <Override PartName="/ppt/ink/ink490.xml" ContentType="application/inkml+xml"/>
  <Override PartName="/ppt/ink/ink491.xml" ContentType="application/inkml+xml"/>
  <Override PartName="/ppt/ink/ink492.xml" ContentType="application/inkml+xml"/>
  <Override PartName="/ppt/ink/ink493.xml" ContentType="application/inkml+xml"/>
  <Override PartName="/ppt/ink/ink494.xml" ContentType="application/inkml+xml"/>
  <Override PartName="/ppt/ink/ink495.xml" ContentType="application/inkml+xml"/>
  <Override PartName="/ppt/ink/ink496.xml" ContentType="application/inkml+xml"/>
  <Override PartName="/ppt/ink/ink497.xml" ContentType="application/inkml+xml"/>
  <Override PartName="/ppt/ink/ink498.xml" ContentType="application/inkml+xml"/>
  <Override PartName="/ppt/ink/ink499.xml" ContentType="application/inkml+xml"/>
  <Override PartName="/ppt/ink/ink500.xml" ContentType="application/inkml+xml"/>
  <Override PartName="/ppt/ink/ink501.xml" ContentType="application/inkml+xml"/>
  <Override PartName="/ppt/ink/ink502.xml" ContentType="application/inkml+xml"/>
  <Override PartName="/ppt/ink/ink503.xml" ContentType="application/inkml+xml"/>
  <Override PartName="/ppt/ink/ink504.xml" ContentType="application/inkml+xml"/>
  <Override PartName="/ppt/ink/ink505.xml" ContentType="application/inkml+xml"/>
  <Override PartName="/ppt/ink/ink506.xml" ContentType="application/inkml+xml"/>
  <Override PartName="/ppt/ink/ink507.xml" ContentType="application/inkml+xml"/>
  <Override PartName="/ppt/ink/ink508.xml" ContentType="application/inkml+xml"/>
  <Override PartName="/ppt/ink/ink509.xml" ContentType="application/inkml+xml"/>
  <Override PartName="/ppt/ink/ink510.xml" ContentType="application/inkml+xml"/>
  <Override PartName="/ppt/ink/ink511.xml" ContentType="application/inkml+xml"/>
  <Override PartName="/ppt/ink/ink512.xml" ContentType="application/inkml+xml"/>
  <Override PartName="/ppt/ink/ink513.xml" ContentType="application/inkml+xml"/>
  <Override PartName="/ppt/ink/ink514.xml" ContentType="application/inkml+xml"/>
  <Override PartName="/ppt/ink/ink515.xml" ContentType="application/inkml+xml"/>
  <Override PartName="/ppt/ink/ink516.xml" ContentType="application/inkml+xml"/>
  <Override PartName="/ppt/ink/ink517.xml" ContentType="application/inkml+xml"/>
  <Override PartName="/ppt/ink/ink518.xml" ContentType="application/inkml+xml"/>
  <Override PartName="/ppt/ink/ink519.xml" ContentType="application/inkml+xml"/>
  <Override PartName="/ppt/ink/ink520.xml" ContentType="application/inkml+xml"/>
  <Override PartName="/ppt/ink/ink521.xml" ContentType="application/inkml+xml"/>
  <Override PartName="/ppt/ink/ink522.xml" ContentType="application/inkml+xml"/>
  <Override PartName="/ppt/ink/ink523.xml" ContentType="application/inkml+xml"/>
  <Override PartName="/ppt/ink/ink524.xml" ContentType="application/inkml+xml"/>
  <Override PartName="/ppt/ink/ink525.xml" ContentType="application/inkml+xml"/>
  <Override PartName="/ppt/ink/ink526.xml" ContentType="application/inkml+xml"/>
  <Override PartName="/ppt/ink/ink527.xml" ContentType="application/inkml+xml"/>
  <Override PartName="/ppt/ink/ink528.xml" ContentType="application/inkml+xml"/>
  <Override PartName="/ppt/ink/ink529.xml" ContentType="application/inkml+xml"/>
  <Override PartName="/ppt/ink/ink530.xml" ContentType="application/inkml+xml"/>
  <Override PartName="/ppt/ink/ink531.xml" ContentType="application/inkml+xml"/>
  <Override PartName="/ppt/ink/ink532.xml" ContentType="application/inkml+xml"/>
  <Override PartName="/ppt/ink/ink533.xml" ContentType="application/inkml+xml"/>
  <Override PartName="/ppt/ink/ink534.xml" ContentType="application/inkml+xml"/>
  <Override PartName="/ppt/ink/ink535.xml" ContentType="application/inkml+xml"/>
  <Override PartName="/ppt/ink/ink536.xml" ContentType="application/inkml+xml"/>
  <Override PartName="/ppt/ink/ink537.xml" ContentType="application/inkml+xml"/>
  <Override PartName="/ppt/ink/ink538.xml" ContentType="application/inkml+xml"/>
  <Override PartName="/ppt/ink/ink539.xml" ContentType="application/inkml+xml"/>
  <Override PartName="/ppt/ink/ink540.xml" ContentType="application/inkml+xml"/>
  <Override PartName="/ppt/ink/ink541.xml" ContentType="application/inkml+xml"/>
  <Override PartName="/ppt/ink/ink542.xml" ContentType="application/inkml+xml"/>
  <Override PartName="/ppt/ink/ink543.xml" ContentType="application/inkml+xml"/>
  <Override PartName="/ppt/ink/ink544.xml" ContentType="application/inkml+xml"/>
  <Override PartName="/ppt/ink/ink545.xml" ContentType="application/inkml+xml"/>
  <Override PartName="/ppt/ink/ink546.xml" ContentType="application/inkml+xml"/>
  <Override PartName="/ppt/ink/ink547.xml" ContentType="application/inkml+xml"/>
  <Override PartName="/ppt/ink/ink548.xml" ContentType="application/inkml+xml"/>
  <Override PartName="/ppt/ink/ink549.xml" ContentType="application/inkml+xml"/>
  <Override PartName="/ppt/ink/ink550.xml" ContentType="application/inkml+xml"/>
  <Override PartName="/ppt/ink/ink551.xml" ContentType="application/inkml+xml"/>
  <Override PartName="/ppt/ink/ink552.xml" ContentType="application/inkml+xml"/>
  <Override PartName="/ppt/ink/ink553.xml" ContentType="application/inkml+xml"/>
  <Override PartName="/ppt/ink/ink554.xml" ContentType="application/inkml+xml"/>
  <Override PartName="/ppt/ink/ink555.xml" ContentType="application/inkml+xml"/>
  <Override PartName="/ppt/ink/ink556.xml" ContentType="application/inkml+xml"/>
  <Override PartName="/ppt/ink/ink557.xml" ContentType="application/inkml+xml"/>
  <Override PartName="/ppt/ink/ink558.xml" ContentType="application/inkml+xml"/>
  <Override PartName="/ppt/ink/ink559.xml" ContentType="application/inkml+xml"/>
  <Override PartName="/ppt/ink/ink560.xml" ContentType="application/inkml+xml"/>
  <Override PartName="/ppt/ink/ink561.xml" ContentType="application/inkml+xml"/>
  <Override PartName="/ppt/ink/ink562.xml" ContentType="application/inkml+xml"/>
  <Override PartName="/ppt/ink/ink563.xml" ContentType="application/inkml+xml"/>
  <Override PartName="/ppt/ink/ink564.xml" ContentType="application/inkml+xml"/>
  <Override PartName="/ppt/ink/ink565.xml" ContentType="application/inkml+xml"/>
  <Override PartName="/ppt/ink/ink566.xml" ContentType="application/inkml+xml"/>
  <Override PartName="/ppt/ink/ink567.xml" ContentType="application/inkml+xml"/>
  <Override PartName="/ppt/ink/ink568.xml" ContentType="application/inkml+xml"/>
  <Override PartName="/ppt/ink/ink569.xml" ContentType="application/inkml+xml"/>
  <Override PartName="/ppt/ink/ink570.xml" ContentType="application/inkml+xml"/>
  <Override PartName="/ppt/ink/ink571.xml" ContentType="application/inkml+xml"/>
  <Override PartName="/ppt/ink/ink572.xml" ContentType="application/inkml+xml"/>
  <Override PartName="/ppt/ink/ink573.xml" ContentType="application/inkml+xml"/>
  <Override PartName="/ppt/ink/ink574.xml" ContentType="application/inkml+xml"/>
  <Override PartName="/ppt/ink/ink575.xml" ContentType="application/inkml+xml"/>
  <Override PartName="/ppt/ink/ink576.xml" ContentType="application/inkml+xml"/>
  <Override PartName="/ppt/ink/ink577.xml" ContentType="application/inkml+xml"/>
  <Override PartName="/ppt/ink/ink578.xml" ContentType="application/inkml+xml"/>
  <Override PartName="/ppt/ink/ink579.xml" ContentType="application/inkml+xml"/>
  <Override PartName="/ppt/ink/ink580.xml" ContentType="application/inkml+xml"/>
  <Override PartName="/ppt/ink/ink581.xml" ContentType="application/inkml+xml"/>
  <Override PartName="/ppt/ink/ink582.xml" ContentType="application/inkml+xml"/>
  <Override PartName="/ppt/ink/ink583.xml" ContentType="application/inkml+xml"/>
  <Override PartName="/ppt/ink/ink584.xml" ContentType="application/inkml+xml"/>
  <Override PartName="/ppt/ink/ink585.xml" ContentType="application/inkml+xml"/>
  <Override PartName="/ppt/ink/ink586.xml" ContentType="application/inkml+xml"/>
  <Override PartName="/ppt/ink/ink587.xml" ContentType="application/inkml+xml"/>
  <Override PartName="/ppt/ink/ink588.xml" ContentType="application/inkml+xml"/>
  <Override PartName="/ppt/ink/ink589.xml" ContentType="application/inkml+xml"/>
  <Override PartName="/ppt/ink/ink590.xml" ContentType="application/inkml+xml"/>
  <Override PartName="/ppt/ink/ink591.xml" ContentType="application/inkml+xml"/>
  <Override PartName="/ppt/ink/ink592.xml" ContentType="application/inkml+xml"/>
  <Override PartName="/ppt/ink/ink593.xml" ContentType="application/inkml+xml"/>
  <Override PartName="/ppt/ink/ink594.xml" ContentType="application/inkml+xml"/>
  <Override PartName="/ppt/ink/ink595.xml" ContentType="application/inkml+xml"/>
  <Override PartName="/ppt/ink/ink596.xml" ContentType="application/inkml+xml"/>
  <Override PartName="/ppt/ink/ink597.xml" ContentType="application/inkml+xml"/>
  <Override PartName="/ppt/ink/ink598.xml" ContentType="application/inkml+xml"/>
  <Override PartName="/ppt/ink/ink599.xml" ContentType="application/inkml+xml"/>
  <Override PartName="/ppt/ink/ink600.xml" ContentType="application/inkml+xml"/>
  <Override PartName="/ppt/ink/ink601.xml" ContentType="application/inkml+xml"/>
  <Override PartName="/ppt/ink/ink602.xml" ContentType="application/inkml+xml"/>
  <Override PartName="/ppt/ink/ink603.xml" ContentType="application/inkml+xml"/>
  <Override PartName="/ppt/ink/ink604.xml" ContentType="application/inkml+xml"/>
  <Override PartName="/ppt/ink/ink605.xml" ContentType="application/inkml+xml"/>
  <Override PartName="/ppt/ink/ink606.xml" ContentType="application/inkml+xml"/>
  <Override PartName="/ppt/ink/ink607.xml" ContentType="application/inkml+xml"/>
  <Override PartName="/ppt/ink/ink608.xml" ContentType="application/inkml+xml"/>
  <Override PartName="/ppt/ink/ink609.xml" ContentType="application/inkml+xml"/>
  <Override PartName="/ppt/ink/ink610.xml" ContentType="application/inkml+xml"/>
  <Override PartName="/ppt/ink/ink611.xml" ContentType="application/inkml+xml"/>
  <Override PartName="/ppt/ink/ink612.xml" ContentType="application/inkml+xml"/>
  <Override PartName="/ppt/ink/ink613.xml" ContentType="application/inkml+xml"/>
  <Override PartName="/ppt/ink/ink614.xml" ContentType="application/inkml+xml"/>
  <Override PartName="/ppt/ink/ink615.xml" ContentType="application/inkml+xml"/>
  <Override PartName="/ppt/ink/ink616.xml" ContentType="application/inkml+xml"/>
  <Override PartName="/ppt/ink/ink617.xml" ContentType="application/inkml+xml"/>
  <Override PartName="/ppt/ink/ink618.xml" ContentType="application/inkml+xml"/>
  <Override PartName="/ppt/ink/ink619.xml" ContentType="application/inkml+xml"/>
  <Override PartName="/ppt/ink/ink620.xml" ContentType="application/inkml+xml"/>
  <Override PartName="/ppt/ink/ink621.xml" ContentType="application/inkml+xml"/>
  <Override PartName="/ppt/ink/ink622.xml" ContentType="application/inkml+xml"/>
  <Override PartName="/ppt/ink/ink623.xml" ContentType="application/inkml+xml"/>
  <Override PartName="/ppt/ink/ink624.xml" ContentType="application/inkml+xml"/>
  <Override PartName="/ppt/ink/ink625.xml" ContentType="application/inkml+xml"/>
  <Override PartName="/ppt/ink/ink626.xml" ContentType="application/inkml+xml"/>
  <Override PartName="/ppt/ink/ink627.xml" ContentType="application/inkml+xml"/>
  <Override PartName="/ppt/ink/ink628.xml" ContentType="application/inkml+xml"/>
  <Override PartName="/ppt/ink/ink629.xml" ContentType="application/inkml+xml"/>
  <Override PartName="/ppt/ink/ink630.xml" ContentType="application/inkml+xml"/>
  <Override PartName="/ppt/ink/ink631.xml" ContentType="application/inkml+xml"/>
  <Override PartName="/ppt/ink/ink632.xml" ContentType="application/inkml+xml"/>
  <Override PartName="/ppt/ink/ink633.xml" ContentType="application/inkml+xml"/>
  <Override PartName="/ppt/ink/ink634.xml" ContentType="application/inkml+xml"/>
  <Override PartName="/ppt/ink/ink635.xml" ContentType="application/inkml+xml"/>
  <Override PartName="/ppt/ink/ink636.xml" ContentType="application/inkml+xml"/>
  <Override PartName="/ppt/ink/ink637.xml" ContentType="application/inkml+xml"/>
  <Override PartName="/ppt/ink/ink638.xml" ContentType="application/inkml+xml"/>
  <Override PartName="/ppt/ink/ink639.xml" ContentType="application/inkml+xml"/>
  <Override PartName="/ppt/ink/ink640.xml" ContentType="application/inkml+xml"/>
  <Override PartName="/ppt/ink/ink641.xml" ContentType="application/inkml+xml"/>
  <Override PartName="/ppt/ink/ink642.xml" ContentType="application/inkml+xml"/>
  <Override PartName="/ppt/ink/ink643.xml" ContentType="application/inkml+xml"/>
  <Override PartName="/ppt/ink/ink644.xml" ContentType="application/inkml+xml"/>
  <Override PartName="/ppt/ink/ink645.xml" ContentType="application/inkml+xml"/>
  <Override PartName="/ppt/ink/ink646.xml" ContentType="application/inkml+xml"/>
  <Override PartName="/ppt/ink/ink647.xml" ContentType="application/inkml+xml"/>
  <Override PartName="/ppt/ink/ink648.xml" ContentType="application/inkml+xml"/>
  <Override PartName="/ppt/ink/ink649.xml" ContentType="application/inkml+xml"/>
  <Override PartName="/ppt/ink/ink650.xml" ContentType="application/inkml+xml"/>
  <Override PartName="/ppt/ink/ink651.xml" ContentType="application/inkml+xml"/>
  <Override PartName="/ppt/ink/ink652.xml" ContentType="application/inkml+xml"/>
  <Override PartName="/ppt/ink/ink653.xml" ContentType="application/inkml+xml"/>
  <Override PartName="/ppt/ink/ink654.xml" ContentType="application/inkml+xml"/>
  <Override PartName="/ppt/ink/ink655.xml" ContentType="application/inkml+xml"/>
  <Override PartName="/ppt/ink/ink656.xml" ContentType="application/inkml+xml"/>
  <Override PartName="/ppt/ink/ink657.xml" ContentType="application/inkml+xml"/>
  <Override PartName="/ppt/ink/ink658.xml" ContentType="application/inkml+xml"/>
  <Override PartName="/ppt/ink/ink659.xml" ContentType="application/inkml+xml"/>
  <Override PartName="/ppt/ink/ink660.xml" ContentType="application/inkml+xml"/>
  <Override PartName="/ppt/ink/ink661.xml" ContentType="application/inkml+xml"/>
  <Override PartName="/ppt/ink/ink662.xml" ContentType="application/inkml+xml"/>
  <Override PartName="/ppt/ink/ink663.xml" ContentType="application/inkml+xml"/>
  <Override PartName="/ppt/ink/ink664.xml" ContentType="application/inkml+xml"/>
  <Override PartName="/ppt/ink/ink665.xml" ContentType="application/inkml+xml"/>
  <Override PartName="/ppt/ink/ink666.xml" ContentType="application/inkml+xml"/>
  <Override PartName="/ppt/ink/ink667.xml" ContentType="application/inkml+xml"/>
  <Override PartName="/ppt/ink/ink668.xml" ContentType="application/inkml+xml"/>
  <Override PartName="/ppt/ink/ink669.xml" ContentType="application/inkml+xml"/>
  <Override PartName="/ppt/ink/ink670.xml" ContentType="application/inkml+xml"/>
  <Override PartName="/ppt/ink/ink671.xml" ContentType="application/inkml+xml"/>
  <Override PartName="/ppt/ink/ink672.xml" ContentType="application/inkml+xml"/>
  <Override PartName="/ppt/ink/ink673.xml" ContentType="application/inkml+xml"/>
  <Override PartName="/ppt/ink/ink674.xml" ContentType="application/inkml+xml"/>
  <Override PartName="/ppt/ink/ink675.xml" ContentType="application/inkml+xml"/>
  <Override PartName="/ppt/ink/ink676.xml" ContentType="application/inkml+xml"/>
  <Override PartName="/ppt/ink/ink677.xml" ContentType="application/inkml+xml"/>
  <Override PartName="/ppt/ink/ink678.xml" ContentType="application/inkml+xml"/>
  <Override PartName="/ppt/ink/ink679.xml" ContentType="application/inkml+xml"/>
  <Override PartName="/ppt/ink/ink680.xml" ContentType="application/inkml+xml"/>
  <Override PartName="/ppt/ink/ink681.xml" ContentType="application/inkml+xml"/>
  <Override PartName="/ppt/ink/ink682.xml" ContentType="application/inkml+xml"/>
  <Override PartName="/ppt/ink/ink683.xml" ContentType="application/inkml+xml"/>
  <Override PartName="/ppt/ink/ink684.xml" ContentType="application/inkml+xml"/>
  <Override PartName="/ppt/ink/ink685.xml" ContentType="application/inkml+xml"/>
  <Override PartName="/ppt/ink/ink686.xml" ContentType="application/inkml+xml"/>
  <Override PartName="/ppt/ink/ink687.xml" ContentType="application/inkml+xml"/>
  <Override PartName="/ppt/ink/ink688.xml" ContentType="application/inkml+xml"/>
  <Override PartName="/ppt/ink/ink689.xml" ContentType="application/inkml+xml"/>
  <Override PartName="/ppt/ink/ink690.xml" ContentType="application/inkml+xml"/>
  <Override PartName="/ppt/ink/ink691.xml" ContentType="application/inkml+xml"/>
  <Override PartName="/ppt/ink/ink692.xml" ContentType="application/inkml+xml"/>
  <Override PartName="/ppt/ink/ink693.xml" ContentType="application/inkml+xml"/>
  <Override PartName="/ppt/ink/ink694.xml" ContentType="application/inkml+xml"/>
  <Override PartName="/ppt/ink/ink695.xml" ContentType="application/inkml+xml"/>
  <Override PartName="/ppt/ink/ink696.xml" ContentType="application/inkml+xml"/>
  <Override PartName="/ppt/ink/ink697.xml" ContentType="application/inkml+xml"/>
  <Override PartName="/ppt/ink/ink698.xml" ContentType="application/inkml+xml"/>
  <Override PartName="/ppt/ink/ink699.xml" ContentType="application/inkml+xml"/>
  <Override PartName="/ppt/ink/ink700.xml" ContentType="application/inkml+xml"/>
  <Override PartName="/ppt/ink/ink701.xml" ContentType="application/inkml+xml"/>
  <Override PartName="/ppt/ink/ink702.xml" ContentType="application/inkml+xml"/>
  <Override PartName="/ppt/ink/ink703.xml" ContentType="application/inkml+xml"/>
  <Override PartName="/ppt/ink/ink704.xml" ContentType="application/inkml+xml"/>
  <Override PartName="/ppt/ink/ink705.xml" ContentType="application/inkml+xml"/>
  <Override PartName="/ppt/ink/ink706.xml" ContentType="application/inkml+xml"/>
  <Override PartName="/ppt/ink/ink707.xml" ContentType="application/inkml+xml"/>
  <Override PartName="/ppt/ink/ink708.xml" ContentType="application/inkml+xml"/>
  <Override PartName="/ppt/ink/ink709.xml" ContentType="application/inkml+xml"/>
  <Override PartName="/ppt/ink/ink710.xml" ContentType="application/inkml+xml"/>
  <Override PartName="/ppt/ink/ink711.xml" ContentType="application/inkml+xml"/>
  <Override PartName="/ppt/ink/ink712.xml" ContentType="application/inkml+xml"/>
  <Override PartName="/ppt/ink/ink713.xml" ContentType="application/inkml+xml"/>
  <Override PartName="/ppt/ink/ink714.xml" ContentType="application/inkml+xml"/>
  <Override PartName="/ppt/ink/ink715.xml" ContentType="application/inkml+xml"/>
  <Override PartName="/ppt/ink/ink716.xml" ContentType="application/inkml+xml"/>
  <Override PartName="/ppt/ink/ink717.xml" ContentType="application/inkml+xml"/>
  <Override PartName="/ppt/ink/ink718.xml" ContentType="application/inkml+xml"/>
  <Override PartName="/ppt/ink/ink719.xml" ContentType="application/inkml+xml"/>
  <Override PartName="/ppt/ink/ink720.xml" ContentType="application/inkml+xml"/>
  <Override PartName="/ppt/ink/ink721.xml" ContentType="application/inkml+xml"/>
  <Override PartName="/ppt/ink/ink722.xml" ContentType="application/inkml+xml"/>
  <Override PartName="/ppt/ink/ink723.xml" ContentType="application/inkml+xml"/>
  <Override PartName="/ppt/ink/ink724.xml" ContentType="application/inkml+xml"/>
  <Override PartName="/ppt/ink/ink725.xml" ContentType="application/inkml+xml"/>
  <Override PartName="/ppt/ink/ink726.xml" ContentType="application/inkml+xml"/>
  <Override PartName="/ppt/ink/ink727.xml" ContentType="application/inkml+xml"/>
  <Override PartName="/ppt/ink/ink728.xml" ContentType="application/inkml+xml"/>
  <Override PartName="/ppt/ink/ink729.xml" ContentType="application/inkml+xml"/>
  <Override PartName="/ppt/ink/ink730.xml" ContentType="application/inkml+xml"/>
  <Override PartName="/ppt/ink/ink731.xml" ContentType="application/inkml+xml"/>
  <Override PartName="/ppt/ink/ink732.xml" ContentType="application/inkml+xml"/>
  <Override PartName="/ppt/ink/ink733.xml" ContentType="application/inkml+xml"/>
  <Override PartName="/ppt/ink/ink734.xml" ContentType="application/inkml+xml"/>
  <Override PartName="/ppt/ink/ink735.xml" ContentType="application/inkml+xml"/>
  <Override PartName="/ppt/ink/ink736.xml" ContentType="application/inkml+xml"/>
  <Override PartName="/ppt/ink/ink737.xml" ContentType="application/inkml+xml"/>
  <Override PartName="/ppt/ink/ink738.xml" ContentType="application/inkml+xml"/>
  <Override PartName="/ppt/ink/ink739.xml" ContentType="application/inkml+xml"/>
  <Override PartName="/ppt/ink/ink740.xml" ContentType="application/inkml+xml"/>
  <Override PartName="/ppt/ink/ink741.xml" ContentType="application/inkml+xml"/>
  <Override PartName="/ppt/ink/ink742.xml" ContentType="application/inkml+xml"/>
  <Override PartName="/ppt/ink/ink743.xml" ContentType="application/inkml+xml"/>
  <Override PartName="/ppt/ink/ink744.xml" ContentType="application/inkml+xml"/>
  <Override PartName="/ppt/ink/ink745.xml" ContentType="application/inkml+xml"/>
  <Override PartName="/ppt/ink/ink746.xml" ContentType="application/inkml+xml"/>
  <Override PartName="/ppt/ink/ink747.xml" ContentType="application/inkml+xml"/>
  <Override PartName="/ppt/ink/ink748.xml" ContentType="application/inkml+xml"/>
  <Override PartName="/ppt/ink/ink749.xml" ContentType="application/inkml+xml"/>
  <Override PartName="/ppt/ink/ink750.xml" ContentType="application/inkml+xml"/>
  <Override PartName="/ppt/ink/ink751.xml" ContentType="application/inkml+xml"/>
  <Override PartName="/ppt/ink/ink752.xml" ContentType="application/inkml+xml"/>
  <Override PartName="/ppt/ink/ink753.xml" ContentType="application/inkml+xml"/>
  <Override PartName="/ppt/ink/ink754.xml" ContentType="application/inkml+xml"/>
  <Override PartName="/ppt/ink/ink755.xml" ContentType="application/inkml+xml"/>
  <Override PartName="/ppt/ink/ink756.xml" ContentType="application/inkml+xml"/>
  <Override PartName="/ppt/ink/ink757.xml" ContentType="application/inkml+xml"/>
  <Override PartName="/ppt/ink/ink758.xml" ContentType="application/inkml+xml"/>
  <Override PartName="/ppt/ink/ink759.xml" ContentType="application/inkml+xml"/>
  <Override PartName="/ppt/ink/ink760.xml" ContentType="application/inkml+xml"/>
  <Override PartName="/ppt/ink/ink761.xml" ContentType="application/inkml+xml"/>
  <Override PartName="/ppt/ink/ink762.xml" ContentType="application/inkml+xml"/>
  <Override PartName="/ppt/ink/ink763.xml" ContentType="application/inkml+xml"/>
  <Override PartName="/ppt/ink/ink764.xml" ContentType="application/inkml+xml"/>
  <Override PartName="/ppt/ink/ink765.xml" ContentType="application/inkml+xml"/>
  <Override PartName="/ppt/ink/ink766.xml" ContentType="application/inkml+xml"/>
  <Override PartName="/ppt/ink/ink767.xml" ContentType="application/inkml+xml"/>
  <Override PartName="/ppt/ink/ink768.xml" ContentType="application/inkml+xml"/>
  <Override PartName="/ppt/ink/ink769.xml" ContentType="application/inkml+xml"/>
  <Override PartName="/ppt/ink/ink770.xml" ContentType="application/inkml+xml"/>
  <Override PartName="/ppt/ink/ink771.xml" ContentType="application/inkml+xml"/>
  <Override PartName="/ppt/ink/ink772.xml" ContentType="application/inkml+xml"/>
  <Override PartName="/ppt/ink/ink773.xml" ContentType="application/inkml+xml"/>
  <Override PartName="/ppt/ink/ink774.xml" ContentType="application/inkml+xml"/>
  <Override PartName="/ppt/ink/ink775.xml" ContentType="application/inkml+xml"/>
  <Override PartName="/ppt/ink/ink776.xml" ContentType="application/inkml+xml"/>
  <Override PartName="/ppt/ink/ink777.xml" ContentType="application/inkml+xml"/>
  <Override PartName="/ppt/ink/ink778.xml" ContentType="application/inkml+xml"/>
  <Override PartName="/ppt/ink/ink779.xml" ContentType="application/inkml+xml"/>
  <Override PartName="/ppt/ink/ink780.xml" ContentType="application/inkml+xml"/>
  <Override PartName="/ppt/ink/ink781.xml" ContentType="application/inkml+xml"/>
  <Override PartName="/ppt/ink/ink782.xml" ContentType="application/inkml+xml"/>
  <Override PartName="/ppt/ink/ink783.xml" ContentType="application/inkml+xml"/>
  <Override PartName="/ppt/ink/ink784.xml" ContentType="application/inkml+xml"/>
  <Override PartName="/ppt/ink/ink785.xml" ContentType="application/inkml+xml"/>
  <Override PartName="/ppt/ink/ink786.xml" ContentType="application/inkml+xml"/>
  <Override PartName="/ppt/ink/ink787.xml" ContentType="application/inkml+xml"/>
  <Override PartName="/ppt/ink/ink788.xml" ContentType="application/inkml+xml"/>
  <Override PartName="/ppt/ink/ink789.xml" ContentType="application/inkml+xml"/>
  <Override PartName="/ppt/ink/ink790.xml" ContentType="application/inkml+xml"/>
  <Override PartName="/ppt/ink/ink791.xml" ContentType="application/inkml+xml"/>
  <Override PartName="/ppt/ink/ink792.xml" ContentType="application/inkml+xml"/>
  <Override PartName="/ppt/ink/ink793.xml" ContentType="application/inkml+xml"/>
  <Override PartName="/ppt/ink/ink794.xml" ContentType="application/inkml+xml"/>
  <Override PartName="/ppt/ink/ink795.xml" ContentType="application/inkml+xml"/>
  <Override PartName="/ppt/ink/ink796.xml" ContentType="application/inkml+xml"/>
  <Override PartName="/ppt/ink/ink797.xml" ContentType="application/inkml+xml"/>
  <Override PartName="/ppt/ink/ink798.xml" ContentType="application/inkml+xml"/>
  <Override PartName="/ppt/ink/ink799.xml" ContentType="application/inkml+xml"/>
  <Override PartName="/ppt/ink/ink800.xml" ContentType="application/inkml+xml"/>
  <Override PartName="/ppt/ink/ink801.xml" ContentType="application/inkml+xml"/>
  <Override PartName="/ppt/ink/ink802.xml" ContentType="application/inkml+xml"/>
  <Override PartName="/ppt/ink/ink803.xml" ContentType="application/inkml+xml"/>
  <Override PartName="/ppt/ink/ink804.xml" ContentType="application/inkml+xml"/>
  <Override PartName="/ppt/ink/ink805.xml" ContentType="application/inkml+xml"/>
  <Override PartName="/ppt/ink/ink806.xml" ContentType="application/inkml+xml"/>
  <Override PartName="/ppt/ink/ink807.xml" ContentType="application/inkml+xml"/>
  <Override PartName="/ppt/ink/ink808.xml" ContentType="application/inkml+xml"/>
  <Override PartName="/ppt/ink/ink809.xml" ContentType="application/inkml+xml"/>
  <Override PartName="/ppt/ink/ink810.xml" ContentType="application/inkml+xml"/>
  <Override PartName="/ppt/ink/ink811.xml" ContentType="application/inkml+xml"/>
  <Override PartName="/ppt/ink/ink812.xml" ContentType="application/inkml+xml"/>
  <Override PartName="/ppt/ink/ink813.xml" ContentType="application/inkml+xml"/>
  <Override PartName="/ppt/ink/ink814.xml" ContentType="application/inkml+xml"/>
  <Override PartName="/ppt/ink/ink815.xml" ContentType="application/inkml+xml"/>
  <Override PartName="/ppt/ink/ink816.xml" ContentType="application/inkml+xml"/>
  <Override PartName="/ppt/ink/ink817.xml" ContentType="application/inkml+xml"/>
  <Override PartName="/ppt/ink/ink818.xml" ContentType="application/inkml+xml"/>
  <Override PartName="/ppt/ink/ink819.xml" ContentType="application/inkml+xml"/>
  <Override PartName="/ppt/ink/ink820.xml" ContentType="application/inkml+xml"/>
  <Override PartName="/ppt/ink/ink821.xml" ContentType="application/inkml+xml"/>
  <Override PartName="/ppt/ink/ink822.xml" ContentType="application/inkml+xml"/>
  <Override PartName="/ppt/ink/ink823.xml" ContentType="application/inkml+xml"/>
  <Override PartName="/ppt/ink/ink824.xml" ContentType="application/inkml+xml"/>
  <Override PartName="/ppt/ink/ink825.xml" ContentType="application/inkml+xml"/>
  <Override PartName="/ppt/ink/ink826.xml" ContentType="application/inkml+xml"/>
  <Override PartName="/ppt/ink/ink827.xml" ContentType="application/inkml+xml"/>
  <Override PartName="/ppt/ink/ink828.xml" ContentType="application/inkml+xml"/>
  <Override PartName="/ppt/ink/ink829.xml" ContentType="application/inkml+xml"/>
  <Override PartName="/ppt/ink/ink830.xml" ContentType="application/inkml+xml"/>
  <Override PartName="/ppt/ink/ink831.xml" ContentType="application/inkml+xml"/>
  <Override PartName="/ppt/ink/ink832.xml" ContentType="application/inkml+xml"/>
  <Override PartName="/ppt/ink/ink833.xml" ContentType="application/inkml+xml"/>
  <Override PartName="/ppt/ink/ink834.xml" ContentType="application/inkml+xml"/>
  <Override PartName="/ppt/ink/ink835.xml" ContentType="application/inkml+xml"/>
  <Override PartName="/ppt/ink/ink836.xml" ContentType="application/inkml+xml"/>
  <Override PartName="/ppt/ink/ink837.xml" ContentType="application/inkml+xml"/>
  <Override PartName="/ppt/ink/ink838.xml" ContentType="application/inkml+xml"/>
  <Override PartName="/ppt/ink/ink839.xml" ContentType="application/inkml+xml"/>
  <Override PartName="/ppt/ink/ink840.xml" ContentType="application/inkml+xml"/>
  <Override PartName="/ppt/ink/ink841.xml" ContentType="application/inkml+xml"/>
  <Override PartName="/ppt/ink/ink842.xml" ContentType="application/inkml+xml"/>
  <Override PartName="/ppt/ink/ink843.xml" ContentType="application/inkml+xml"/>
  <Override PartName="/ppt/ink/ink844.xml" ContentType="application/inkml+xml"/>
  <Override PartName="/ppt/ink/ink845.xml" ContentType="application/inkml+xml"/>
  <Override PartName="/ppt/ink/ink846.xml" ContentType="application/inkml+xml"/>
  <Override PartName="/ppt/ink/ink847.xml" ContentType="application/inkml+xml"/>
  <Override PartName="/ppt/ink/ink848.xml" ContentType="application/inkml+xml"/>
  <Override PartName="/ppt/ink/ink849.xml" ContentType="application/inkml+xml"/>
  <Override PartName="/ppt/ink/ink850.xml" ContentType="application/inkml+xml"/>
  <Override PartName="/ppt/ink/ink851.xml" ContentType="application/inkml+xml"/>
  <Override PartName="/ppt/ink/ink852.xml" ContentType="application/inkml+xml"/>
  <Override PartName="/ppt/ink/ink853.xml" ContentType="application/inkml+xml"/>
  <Override PartName="/ppt/ink/ink854.xml" ContentType="application/inkml+xml"/>
  <Override PartName="/ppt/ink/ink855.xml" ContentType="application/inkml+xml"/>
  <Override PartName="/ppt/ink/ink856.xml" ContentType="application/inkml+xml"/>
  <Override PartName="/ppt/ink/ink857.xml" ContentType="application/inkml+xml"/>
  <Override PartName="/ppt/ink/ink858.xml" ContentType="application/inkml+xml"/>
  <Override PartName="/ppt/ink/ink859.xml" ContentType="application/inkml+xml"/>
  <Override PartName="/ppt/ink/ink860.xml" ContentType="application/inkml+xml"/>
  <Override PartName="/ppt/ink/ink861.xml" ContentType="application/inkml+xml"/>
  <Override PartName="/ppt/ink/ink862.xml" ContentType="application/inkml+xml"/>
  <Override PartName="/ppt/ink/ink863.xml" ContentType="application/inkml+xml"/>
  <Override PartName="/ppt/ink/ink864.xml" ContentType="application/inkml+xml"/>
  <Override PartName="/ppt/ink/ink865.xml" ContentType="application/inkml+xml"/>
  <Override PartName="/ppt/ink/ink866.xml" ContentType="application/inkml+xml"/>
  <Override PartName="/ppt/ink/ink867.xml" ContentType="application/inkml+xml"/>
  <Override PartName="/ppt/ink/ink868.xml" ContentType="application/inkml+xml"/>
  <Override PartName="/ppt/ink/ink869.xml" ContentType="application/inkml+xml"/>
  <Override PartName="/ppt/ink/ink870.xml" ContentType="application/inkml+xml"/>
  <Override PartName="/ppt/ink/ink871.xml" ContentType="application/inkml+xml"/>
  <Override PartName="/ppt/ink/ink872.xml" ContentType="application/inkml+xml"/>
  <Override PartName="/ppt/ink/ink873.xml" ContentType="application/inkml+xml"/>
  <Override PartName="/ppt/ink/ink874.xml" ContentType="application/inkml+xml"/>
  <Override PartName="/ppt/ink/ink875.xml" ContentType="application/inkml+xml"/>
  <Override PartName="/ppt/ink/ink876.xml" ContentType="application/inkml+xml"/>
  <Override PartName="/ppt/ink/ink877.xml" ContentType="application/inkml+xml"/>
  <Override PartName="/ppt/ink/ink878.xml" ContentType="application/inkml+xml"/>
  <Override PartName="/ppt/ink/ink879.xml" ContentType="application/inkml+xml"/>
  <Override PartName="/ppt/ink/ink880.xml" ContentType="application/inkml+xml"/>
  <Override PartName="/ppt/ink/ink881.xml" ContentType="application/inkml+xml"/>
  <Override PartName="/ppt/ink/ink882.xml" ContentType="application/inkml+xml"/>
  <Override PartName="/ppt/ink/ink883.xml" ContentType="application/inkml+xml"/>
  <Override PartName="/ppt/ink/ink884.xml" ContentType="application/inkml+xml"/>
  <Override PartName="/ppt/ink/ink885.xml" ContentType="application/inkml+xml"/>
  <Override PartName="/ppt/ink/ink886.xml" ContentType="application/inkml+xml"/>
  <Override PartName="/ppt/ink/ink887.xml" ContentType="application/inkml+xml"/>
  <Override PartName="/ppt/ink/ink888.xml" ContentType="application/inkml+xml"/>
  <Override PartName="/ppt/ink/ink889.xml" ContentType="application/inkml+xml"/>
  <Override PartName="/ppt/ink/ink890.xml" ContentType="application/inkml+xml"/>
  <Override PartName="/ppt/ink/ink891.xml" ContentType="application/inkml+xml"/>
  <Override PartName="/ppt/ink/ink892.xml" ContentType="application/inkml+xml"/>
  <Override PartName="/ppt/ink/ink893.xml" ContentType="application/inkml+xml"/>
  <Override PartName="/ppt/ink/ink894.xml" ContentType="application/inkml+xml"/>
  <Override PartName="/ppt/ink/ink895.xml" ContentType="application/inkml+xml"/>
  <Override PartName="/ppt/ink/ink896.xml" ContentType="application/inkml+xml"/>
  <Override PartName="/ppt/ink/ink897.xml" ContentType="application/inkml+xml"/>
  <Override PartName="/ppt/ink/ink898.xml" ContentType="application/inkml+xml"/>
  <Override PartName="/ppt/ink/ink899.xml" ContentType="application/inkml+xml"/>
  <Override PartName="/ppt/ink/ink900.xml" ContentType="application/inkml+xml"/>
  <Override PartName="/ppt/ink/ink901.xml" ContentType="application/inkml+xml"/>
  <Override PartName="/ppt/ink/ink902.xml" ContentType="application/inkml+xml"/>
  <Override PartName="/ppt/ink/ink903.xml" ContentType="application/inkml+xml"/>
  <Override PartName="/ppt/ink/ink904.xml" ContentType="application/inkml+xml"/>
  <Override PartName="/ppt/ink/ink905.xml" ContentType="application/inkml+xml"/>
  <Override PartName="/ppt/ink/ink906.xml" ContentType="application/inkml+xml"/>
  <Override PartName="/ppt/ink/ink907.xml" ContentType="application/inkml+xml"/>
  <Override PartName="/ppt/ink/ink908.xml" ContentType="application/inkml+xml"/>
  <Override PartName="/ppt/ink/ink909.xml" ContentType="application/inkml+xml"/>
  <Override PartName="/ppt/ink/ink910.xml" ContentType="application/inkml+xml"/>
  <Override PartName="/ppt/ink/ink911.xml" ContentType="application/inkml+xml"/>
  <Override PartName="/ppt/ink/ink912.xml" ContentType="application/inkml+xml"/>
  <Override PartName="/ppt/ink/ink913.xml" ContentType="application/inkml+xml"/>
  <Override PartName="/ppt/ink/ink914.xml" ContentType="application/inkml+xml"/>
  <Override PartName="/ppt/ink/ink915.xml" ContentType="application/inkml+xml"/>
  <Override PartName="/ppt/ink/ink916.xml" ContentType="application/inkml+xml"/>
  <Override PartName="/ppt/ink/ink917.xml" ContentType="application/inkml+xml"/>
  <Override PartName="/ppt/ink/ink918.xml" ContentType="application/inkml+xml"/>
  <Override PartName="/ppt/ink/ink919.xml" ContentType="application/inkml+xml"/>
  <Override PartName="/ppt/ink/ink920.xml" ContentType="application/inkml+xml"/>
  <Override PartName="/ppt/ink/ink921.xml" ContentType="application/inkml+xml"/>
  <Override PartName="/ppt/ink/ink922.xml" ContentType="application/inkml+xml"/>
  <Override PartName="/ppt/ink/ink923.xml" ContentType="application/inkml+xml"/>
  <Override PartName="/ppt/ink/ink924.xml" ContentType="application/inkml+xml"/>
  <Override PartName="/ppt/ink/ink925.xml" ContentType="application/inkml+xml"/>
  <Override PartName="/ppt/ink/ink926.xml" ContentType="application/inkml+xml"/>
  <Override PartName="/ppt/ink/ink927.xml" ContentType="application/inkml+xml"/>
  <Override PartName="/ppt/ink/ink928.xml" ContentType="application/inkml+xml"/>
  <Override PartName="/ppt/ink/ink929.xml" ContentType="application/inkml+xml"/>
  <Override PartName="/ppt/ink/ink930.xml" ContentType="application/inkml+xml"/>
  <Override PartName="/ppt/ink/ink931.xml" ContentType="application/inkml+xml"/>
  <Override PartName="/ppt/ink/ink932.xml" ContentType="application/inkml+xml"/>
  <Override PartName="/ppt/ink/ink933.xml" ContentType="application/inkml+xml"/>
  <Override PartName="/ppt/ink/ink934.xml" ContentType="application/inkml+xml"/>
  <Override PartName="/ppt/ink/ink935.xml" ContentType="application/inkml+xml"/>
  <Override PartName="/ppt/ink/ink936.xml" ContentType="application/inkml+xml"/>
  <Override PartName="/ppt/ink/ink937.xml" ContentType="application/inkml+xml"/>
  <Override PartName="/ppt/ink/ink938.xml" ContentType="application/inkml+xml"/>
  <Override PartName="/ppt/ink/ink939.xml" ContentType="application/inkml+xml"/>
  <Override PartName="/ppt/ink/ink940.xml" ContentType="application/inkml+xml"/>
  <Override PartName="/ppt/ink/ink941.xml" ContentType="application/inkml+xml"/>
  <Override PartName="/ppt/ink/ink942.xml" ContentType="application/inkml+xml"/>
  <Override PartName="/ppt/ink/ink943.xml" ContentType="application/inkml+xml"/>
  <Override PartName="/ppt/ink/ink944.xml" ContentType="application/inkml+xml"/>
  <Override PartName="/ppt/ink/ink945.xml" ContentType="application/inkml+xml"/>
  <Override PartName="/ppt/ink/ink946.xml" ContentType="application/inkml+xml"/>
  <Override PartName="/ppt/ink/ink947.xml" ContentType="application/inkml+xml"/>
  <Override PartName="/ppt/ink/ink948.xml" ContentType="application/inkml+xml"/>
  <Override PartName="/ppt/ink/ink949.xml" ContentType="application/inkml+xml"/>
  <Override PartName="/ppt/ink/ink950.xml" ContentType="application/inkml+xml"/>
  <Override PartName="/ppt/ink/ink951.xml" ContentType="application/inkml+xml"/>
  <Override PartName="/ppt/ink/ink952.xml" ContentType="application/inkml+xml"/>
  <Override PartName="/ppt/ink/ink953.xml" ContentType="application/inkml+xml"/>
  <Override PartName="/ppt/ink/ink954.xml" ContentType="application/inkml+xml"/>
  <Override PartName="/ppt/ink/ink955.xml" ContentType="application/inkml+xml"/>
  <Override PartName="/ppt/ink/ink956.xml" ContentType="application/inkml+xml"/>
  <Override PartName="/ppt/ink/ink957.xml" ContentType="application/inkml+xml"/>
  <Override PartName="/ppt/ink/ink958.xml" ContentType="application/inkml+xml"/>
  <Override PartName="/ppt/ink/ink959.xml" ContentType="application/inkml+xml"/>
  <Override PartName="/ppt/ink/ink960.xml" ContentType="application/inkml+xml"/>
  <Override PartName="/ppt/ink/ink961.xml" ContentType="application/inkml+xml"/>
  <Override PartName="/ppt/ink/ink962.xml" ContentType="application/inkml+xml"/>
  <Override PartName="/ppt/ink/ink963.xml" ContentType="application/inkml+xml"/>
  <Override PartName="/ppt/ink/ink964.xml" ContentType="application/inkml+xml"/>
  <Override PartName="/ppt/ink/ink965.xml" ContentType="application/inkml+xml"/>
  <Override PartName="/ppt/ink/ink966.xml" ContentType="application/inkml+xml"/>
  <Override PartName="/ppt/ink/ink967.xml" ContentType="application/inkml+xml"/>
  <Override PartName="/ppt/ink/ink968.xml" ContentType="application/inkml+xml"/>
  <Override PartName="/ppt/ink/ink969.xml" ContentType="application/inkml+xml"/>
  <Override PartName="/ppt/ink/ink970.xml" ContentType="application/inkml+xml"/>
  <Override PartName="/ppt/ink/ink971.xml" ContentType="application/inkml+xml"/>
  <Override PartName="/ppt/ink/ink972.xml" ContentType="application/inkml+xml"/>
  <Override PartName="/ppt/ink/ink973.xml" ContentType="application/inkml+xml"/>
  <Override PartName="/ppt/ink/ink974.xml" ContentType="application/inkml+xml"/>
  <Override PartName="/ppt/ink/ink975.xml" ContentType="application/inkml+xml"/>
  <Override PartName="/ppt/ink/ink976.xml" ContentType="application/inkml+xml"/>
  <Override PartName="/ppt/ink/ink977.xml" ContentType="application/inkml+xml"/>
  <Override PartName="/ppt/ink/ink978.xml" ContentType="application/inkml+xml"/>
  <Override PartName="/ppt/ink/ink979.xml" ContentType="application/inkml+xml"/>
  <Override PartName="/ppt/ink/ink980.xml" ContentType="application/inkml+xml"/>
  <Override PartName="/ppt/ink/ink981.xml" ContentType="application/inkml+xml"/>
  <Override PartName="/ppt/ink/ink982.xml" ContentType="application/inkml+xml"/>
  <Override PartName="/ppt/ink/ink983.xml" ContentType="application/inkml+xml"/>
  <Override PartName="/ppt/ink/ink984.xml" ContentType="application/inkml+xml"/>
  <Override PartName="/ppt/ink/ink985.xml" ContentType="application/inkml+xml"/>
  <Override PartName="/ppt/ink/ink986.xml" ContentType="application/inkml+xml"/>
  <Override PartName="/ppt/ink/ink987.xml" ContentType="application/inkml+xml"/>
  <Override PartName="/ppt/ink/ink988.xml" ContentType="application/inkml+xml"/>
  <Override PartName="/ppt/ink/ink989.xml" ContentType="application/inkml+xml"/>
  <Override PartName="/ppt/ink/ink990.xml" ContentType="application/inkml+xml"/>
  <Override PartName="/ppt/ink/ink991.xml" ContentType="application/inkml+xml"/>
  <Override PartName="/ppt/ink/ink992.xml" ContentType="application/inkml+xml"/>
  <Override PartName="/ppt/ink/ink993.xml" ContentType="application/inkml+xml"/>
  <Override PartName="/ppt/ink/ink994.xml" ContentType="application/inkml+xml"/>
  <Override PartName="/ppt/ink/ink995.xml" ContentType="application/inkml+xml"/>
  <Override PartName="/ppt/ink/ink996.xml" ContentType="application/inkml+xml"/>
  <Override PartName="/ppt/ink/ink997.xml" ContentType="application/inkml+xml"/>
  <Override PartName="/ppt/ink/ink998.xml" ContentType="application/inkml+xml"/>
  <Override PartName="/ppt/ink/ink999.xml" ContentType="application/inkml+xml"/>
  <Override PartName="/ppt/ink/ink1000.xml" ContentType="application/inkml+xml"/>
  <Override PartName="/ppt/ink/ink1001.xml" ContentType="application/inkml+xml"/>
  <Override PartName="/ppt/ink/ink1002.xml" ContentType="application/inkml+xml"/>
  <Override PartName="/ppt/ink/ink1003.xml" ContentType="application/inkml+xml"/>
  <Override PartName="/ppt/ink/ink1004.xml" ContentType="application/inkml+xml"/>
  <Override PartName="/ppt/ink/ink1005.xml" ContentType="application/inkml+xml"/>
  <Override PartName="/ppt/ink/ink1006.xml" ContentType="application/inkml+xml"/>
  <Override PartName="/ppt/ink/ink1007.xml" ContentType="application/inkml+xml"/>
  <Override PartName="/ppt/ink/ink1008.xml" ContentType="application/inkml+xml"/>
  <Override PartName="/ppt/ink/ink1009.xml" ContentType="application/inkml+xml"/>
  <Override PartName="/ppt/ink/ink1010.xml" ContentType="application/inkml+xml"/>
  <Override PartName="/ppt/ink/ink1011.xml" ContentType="application/inkml+xml"/>
  <Override PartName="/ppt/ink/ink1012.xml" ContentType="application/inkml+xml"/>
  <Override PartName="/ppt/ink/ink1013.xml" ContentType="application/inkml+xml"/>
  <Override PartName="/ppt/ink/ink1014.xml" ContentType="application/inkml+xml"/>
  <Override PartName="/ppt/ink/ink1015.xml" ContentType="application/inkml+xml"/>
  <Override PartName="/ppt/ink/ink1016.xml" ContentType="application/inkml+xml"/>
  <Override PartName="/ppt/ink/ink1017.xml" ContentType="application/inkml+xml"/>
  <Override PartName="/ppt/ink/ink1018.xml" ContentType="application/inkml+xml"/>
  <Override PartName="/ppt/ink/ink1019.xml" ContentType="application/inkml+xml"/>
  <Override PartName="/ppt/ink/ink1020.xml" ContentType="application/inkml+xml"/>
  <Override PartName="/ppt/ink/ink1021.xml" ContentType="application/inkml+xml"/>
  <Override PartName="/ppt/ink/ink1022.xml" ContentType="application/inkml+xml"/>
  <Override PartName="/ppt/ink/ink1023.xml" ContentType="application/inkml+xml"/>
  <Override PartName="/ppt/ink/ink1024.xml" ContentType="application/inkml+xml"/>
  <Override PartName="/ppt/ink/ink1025.xml" ContentType="application/inkml+xml"/>
  <Override PartName="/ppt/ink/ink1026.xml" ContentType="application/inkml+xml"/>
  <Override PartName="/ppt/ink/ink1027.xml" ContentType="application/inkml+xml"/>
  <Override PartName="/ppt/ink/ink1028.xml" ContentType="application/inkml+xml"/>
  <Override PartName="/ppt/ink/ink1029.xml" ContentType="application/inkml+xml"/>
  <Override PartName="/ppt/ink/ink1030.xml" ContentType="application/inkml+xml"/>
  <Override PartName="/ppt/ink/ink1031.xml" ContentType="application/inkml+xml"/>
  <Override PartName="/ppt/ink/ink1032.xml" ContentType="application/inkml+xml"/>
  <Override PartName="/ppt/ink/ink1033.xml" ContentType="application/inkml+xml"/>
  <Override PartName="/ppt/ink/ink1034.xml" ContentType="application/inkml+xml"/>
  <Override PartName="/ppt/ink/ink1035.xml" ContentType="application/inkml+xml"/>
  <Override PartName="/ppt/ink/ink1036.xml" ContentType="application/inkml+xml"/>
  <Override PartName="/ppt/ink/ink1037.xml" ContentType="application/inkml+xml"/>
  <Override PartName="/ppt/ink/ink1038.xml" ContentType="application/inkml+xml"/>
  <Override PartName="/ppt/ink/ink1039.xml" ContentType="application/inkml+xml"/>
  <Override PartName="/ppt/ink/ink1040.xml" ContentType="application/inkml+xml"/>
  <Override PartName="/ppt/ink/ink1041.xml" ContentType="application/inkml+xml"/>
  <Override PartName="/ppt/ink/ink1042.xml" ContentType="application/inkml+xml"/>
  <Override PartName="/ppt/ink/ink1043.xml" ContentType="application/inkml+xml"/>
  <Override PartName="/ppt/ink/ink1044.xml" ContentType="application/inkml+xml"/>
  <Override PartName="/ppt/ink/ink1045.xml" ContentType="application/inkml+xml"/>
  <Override PartName="/ppt/ink/ink1046.xml" ContentType="application/inkml+xml"/>
  <Override PartName="/ppt/ink/ink1047.xml" ContentType="application/inkml+xml"/>
  <Override PartName="/ppt/ink/ink1048.xml" ContentType="application/inkml+xml"/>
  <Override PartName="/ppt/ink/ink1049.xml" ContentType="application/inkml+xml"/>
  <Override PartName="/ppt/ink/ink1050.xml" ContentType="application/inkml+xml"/>
  <Override PartName="/ppt/ink/ink1051.xml" ContentType="application/inkml+xml"/>
  <Override PartName="/ppt/ink/ink1052.xml" ContentType="application/inkml+xml"/>
  <Override PartName="/ppt/ink/ink1053.xml" ContentType="application/inkml+xml"/>
  <Override PartName="/ppt/ink/ink1054.xml" ContentType="application/inkml+xml"/>
  <Override PartName="/ppt/ink/ink1055.xml" ContentType="application/inkml+xml"/>
  <Override PartName="/ppt/ink/ink1056.xml" ContentType="application/inkml+xml"/>
  <Override PartName="/ppt/ink/ink1057.xml" ContentType="application/inkml+xml"/>
  <Override PartName="/ppt/ink/ink1058.xml" ContentType="application/inkml+xml"/>
  <Override PartName="/ppt/ink/ink1059.xml" ContentType="application/inkml+xml"/>
  <Override PartName="/ppt/ink/ink1060.xml" ContentType="application/inkml+xml"/>
  <Override PartName="/ppt/ink/ink1061.xml" ContentType="application/inkml+xml"/>
  <Override PartName="/ppt/ink/ink1062.xml" ContentType="application/inkml+xml"/>
  <Override PartName="/ppt/ink/ink1063.xml" ContentType="application/inkml+xml"/>
  <Override PartName="/ppt/ink/ink1064.xml" ContentType="application/inkml+xml"/>
  <Override PartName="/ppt/ink/ink1065.xml" ContentType="application/inkml+xml"/>
  <Override PartName="/ppt/ink/ink1066.xml" ContentType="application/inkml+xml"/>
  <Override PartName="/ppt/ink/ink1067.xml" ContentType="application/inkml+xml"/>
  <Override PartName="/ppt/ink/ink1068.xml" ContentType="application/inkml+xml"/>
  <Override PartName="/ppt/ink/ink1069.xml" ContentType="application/inkml+xml"/>
  <Override PartName="/ppt/ink/ink1070.xml" ContentType="application/inkml+xml"/>
  <Override PartName="/ppt/ink/ink1071.xml" ContentType="application/inkml+xml"/>
  <Override PartName="/ppt/ink/ink1072.xml" ContentType="application/inkml+xml"/>
  <Override PartName="/ppt/ink/ink1073.xml" ContentType="application/inkml+xml"/>
  <Override PartName="/ppt/ink/ink1074.xml" ContentType="application/inkml+xml"/>
  <Override PartName="/ppt/ink/ink1075.xml" ContentType="application/inkml+xml"/>
  <Override PartName="/ppt/ink/ink1076.xml" ContentType="application/inkml+xml"/>
  <Override PartName="/ppt/ink/ink1077.xml" ContentType="application/inkml+xml"/>
  <Override PartName="/ppt/ink/ink1078.xml" ContentType="application/inkml+xml"/>
  <Override PartName="/ppt/ink/ink1079.xml" ContentType="application/inkml+xml"/>
  <Override PartName="/ppt/ink/ink1080.xml" ContentType="application/inkml+xml"/>
  <Override PartName="/ppt/ink/ink1081.xml" ContentType="application/inkml+xml"/>
  <Override PartName="/ppt/ink/ink1082.xml" ContentType="application/inkml+xml"/>
  <Override PartName="/ppt/ink/ink1083.xml" ContentType="application/inkml+xml"/>
  <Override PartName="/ppt/ink/ink1084.xml" ContentType="application/inkml+xml"/>
  <Override PartName="/ppt/ink/ink1085.xml" ContentType="application/inkml+xml"/>
  <Override PartName="/ppt/ink/ink1086.xml" ContentType="application/inkml+xml"/>
  <Override PartName="/ppt/ink/ink1087.xml" ContentType="application/inkml+xml"/>
  <Override PartName="/ppt/ink/ink1088.xml" ContentType="application/inkml+xml"/>
  <Override PartName="/ppt/ink/ink1089.xml" ContentType="application/inkml+xml"/>
  <Override PartName="/ppt/ink/ink1090.xml" ContentType="application/inkml+xml"/>
  <Override PartName="/ppt/ink/ink1091.xml" ContentType="application/inkml+xml"/>
  <Override PartName="/ppt/ink/ink1092.xml" ContentType="application/inkml+xml"/>
  <Override PartName="/ppt/ink/ink1093.xml" ContentType="application/inkml+xml"/>
  <Override PartName="/ppt/ink/ink1094.xml" ContentType="application/inkml+xml"/>
  <Override PartName="/ppt/ink/ink1095.xml" ContentType="application/inkml+xml"/>
  <Override PartName="/ppt/ink/ink1096.xml" ContentType="application/inkml+xml"/>
  <Override PartName="/ppt/ink/ink1097.xml" ContentType="application/inkml+xml"/>
  <Override PartName="/ppt/ink/ink1098.xml" ContentType="application/inkml+xml"/>
  <Override PartName="/ppt/ink/ink1099.xml" ContentType="application/inkml+xml"/>
  <Override PartName="/ppt/ink/ink1100.xml" ContentType="application/inkml+xml"/>
  <Override PartName="/ppt/ink/ink1101.xml" ContentType="application/inkml+xml"/>
  <Override PartName="/ppt/ink/ink1102.xml" ContentType="application/inkml+xml"/>
  <Override PartName="/ppt/ink/ink1103.xml" ContentType="application/inkml+xml"/>
  <Override PartName="/ppt/ink/ink1104.xml" ContentType="application/inkml+xml"/>
  <Override PartName="/ppt/ink/ink1105.xml" ContentType="application/inkml+xml"/>
  <Override PartName="/ppt/ink/ink1106.xml" ContentType="application/inkml+xml"/>
  <Override PartName="/ppt/ink/ink1107.xml" ContentType="application/inkml+xml"/>
  <Override PartName="/ppt/ink/ink1108.xml" ContentType="application/inkml+xml"/>
  <Override PartName="/ppt/ink/ink1109.xml" ContentType="application/inkml+xml"/>
  <Override PartName="/ppt/ink/ink1110.xml" ContentType="application/inkml+xml"/>
  <Override PartName="/ppt/ink/ink1111.xml" ContentType="application/inkml+xml"/>
  <Override PartName="/ppt/ink/ink1112.xml" ContentType="application/inkml+xml"/>
  <Override PartName="/ppt/ink/ink1113.xml" ContentType="application/inkml+xml"/>
  <Override PartName="/ppt/ink/ink1114.xml" ContentType="application/inkml+xml"/>
  <Override PartName="/ppt/ink/ink1115.xml" ContentType="application/inkml+xml"/>
  <Override PartName="/ppt/ink/ink1116.xml" ContentType="application/inkml+xml"/>
  <Override PartName="/ppt/ink/ink1117.xml" ContentType="application/inkml+xml"/>
  <Override PartName="/ppt/ink/ink1118.xml" ContentType="application/inkml+xml"/>
  <Override PartName="/ppt/ink/ink1119.xml" ContentType="application/inkml+xml"/>
  <Override PartName="/ppt/ink/ink1120.xml" ContentType="application/inkml+xml"/>
  <Override PartName="/ppt/ink/ink1121.xml" ContentType="application/inkml+xml"/>
  <Override PartName="/ppt/ink/ink1122.xml" ContentType="application/inkml+xml"/>
  <Override PartName="/ppt/ink/ink1123.xml" ContentType="application/inkml+xml"/>
  <Override PartName="/ppt/ink/ink1124.xml" ContentType="application/inkml+xml"/>
  <Override PartName="/ppt/ink/ink1125.xml" ContentType="application/inkml+xml"/>
  <Override PartName="/ppt/ink/ink1126.xml" ContentType="application/inkml+xml"/>
  <Override PartName="/ppt/ink/ink1127.xml" ContentType="application/inkml+xml"/>
  <Override PartName="/ppt/ink/ink1128.xml" ContentType="application/inkml+xml"/>
  <Override PartName="/ppt/ink/ink1129.xml" ContentType="application/inkml+xml"/>
  <Override PartName="/ppt/ink/ink1130.xml" ContentType="application/inkml+xml"/>
  <Override PartName="/ppt/ink/ink1131.xml" ContentType="application/inkml+xml"/>
  <Override PartName="/ppt/ink/ink1132.xml" ContentType="application/inkml+xml"/>
  <Override PartName="/ppt/ink/ink1133.xml" ContentType="application/inkml+xml"/>
  <Override PartName="/ppt/ink/ink1134.xml" ContentType="application/inkml+xml"/>
  <Override PartName="/ppt/ink/ink1135.xml" ContentType="application/inkml+xml"/>
  <Override PartName="/ppt/ink/ink1136.xml" ContentType="application/inkml+xml"/>
  <Override PartName="/ppt/ink/ink1137.xml" ContentType="application/inkml+xml"/>
  <Override PartName="/ppt/ink/ink1138.xml" ContentType="application/inkml+xml"/>
  <Override PartName="/ppt/ink/ink1139.xml" ContentType="application/inkml+xml"/>
  <Override PartName="/ppt/ink/ink1140.xml" ContentType="application/inkml+xml"/>
  <Override PartName="/ppt/ink/ink1141.xml" ContentType="application/inkml+xml"/>
  <Override PartName="/ppt/ink/ink1142.xml" ContentType="application/inkml+xml"/>
  <Override PartName="/ppt/ink/ink1143.xml" ContentType="application/inkml+xml"/>
  <Override PartName="/ppt/ink/ink1144.xml" ContentType="application/inkml+xml"/>
  <Override PartName="/ppt/ink/ink1145.xml" ContentType="application/inkml+xml"/>
  <Override PartName="/ppt/ink/ink1146.xml" ContentType="application/inkml+xml"/>
  <Override PartName="/ppt/ink/ink1147.xml" ContentType="application/inkml+xml"/>
  <Override PartName="/ppt/ink/ink1148.xml" ContentType="application/inkml+xml"/>
  <Override PartName="/ppt/ink/ink1149.xml" ContentType="application/inkml+xml"/>
  <Override PartName="/ppt/ink/ink1150.xml" ContentType="application/inkml+xml"/>
  <Override PartName="/ppt/ink/ink1151.xml" ContentType="application/inkml+xml"/>
  <Override PartName="/ppt/ink/ink1152.xml" ContentType="application/inkml+xml"/>
  <Override PartName="/ppt/ink/ink1153.xml" ContentType="application/inkml+xml"/>
  <Override PartName="/ppt/ink/ink1154.xml" ContentType="application/inkml+xml"/>
  <Override PartName="/ppt/ink/ink1155.xml" ContentType="application/inkml+xml"/>
  <Override PartName="/ppt/ink/ink1156.xml" ContentType="application/inkml+xml"/>
  <Override PartName="/ppt/ink/ink1157.xml" ContentType="application/inkml+xml"/>
  <Override PartName="/ppt/ink/ink1158.xml" ContentType="application/inkml+xml"/>
  <Override PartName="/ppt/ink/ink1159.xml" ContentType="application/inkml+xml"/>
  <Override PartName="/ppt/ink/ink1160.xml" ContentType="application/inkml+xml"/>
  <Override PartName="/ppt/ink/ink1161.xml" ContentType="application/inkml+xml"/>
  <Override PartName="/ppt/ink/ink1162.xml" ContentType="application/inkml+xml"/>
  <Override PartName="/ppt/ink/ink1163.xml" ContentType="application/inkml+xml"/>
  <Override PartName="/ppt/ink/ink1164.xml" ContentType="application/inkml+xml"/>
  <Override PartName="/ppt/ink/ink1165.xml" ContentType="application/inkml+xml"/>
  <Override PartName="/ppt/ink/ink1166.xml" ContentType="application/inkml+xml"/>
  <Override PartName="/ppt/ink/ink1167.xml" ContentType="application/inkml+xml"/>
  <Override PartName="/ppt/ink/ink1168.xml" ContentType="application/inkml+xml"/>
  <Override PartName="/ppt/ink/ink1169.xml" ContentType="application/inkml+xml"/>
  <Override PartName="/ppt/ink/ink1170.xml" ContentType="application/inkml+xml"/>
  <Override PartName="/ppt/ink/ink1171.xml" ContentType="application/inkml+xml"/>
  <Override PartName="/ppt/ink/ink1172.xml" ContentType="application/inkml+xml"/>
  <Override PartName="/ppt/ink/ink1173.xml" ContentType="application/inkml+xml"/>
  <Override PartName="/ppt/ink/ink1174.xml" ContentType="application/inkml+xml"/>
  <Override PartName="/ppt/ink/ink1175.xml" ContentType="application/inkml+xml"/>
  <Override PartName="/ppt/ink/ink1176.xml" ContentType="application/inkml+xml"/>
  <Override PartName="/ppt/ink/ink1177.xml" ContentType="application/inkml+xml"/>
  <Override PartName="/ppt/ink/ink1178.xml" ContentType="application/inkml+xml"/>
  <Override PartName="/ppt/ink/ink1179.xml" ContentType="application/inkml+xml"/>
  <Override PartName="/ppt/ink/ink1180.xml" ContentType="application/inkml+xml"/>
  <Override PartName="/ppt/ink/ink1181.xml" ContentType="application/inkml+xml"/>
  <Override PartName="/ppt/ink/ink1182.xml" ContentType="application/inkml+xml"/>
  <Override PartName="/ppt/ink/ink1183.xml" ContentType="application/inkml+xml"/>
  <Override PartName="/ppt/ink/ink1184.xml" ContentType="application/inkml+xml"/>
  <Override PartName="/ppt/ink/ink1185.xml" ContentType="application/inkml+xml"/>
  <Override PartName="/ppt/ink/ink1186.xml" ContentType="application/inkml+xml"/>
  <Override PartName="/ppt/ink/ink1187.xml" ContentType="application/inkml+xml"/>
  <Override PartName="/ppt/ink/ink1188.xml" ContentType="application/inkml+xml"/>
  <Override PartName="/ppt/ink/ink1189.xml" ContentType="application/inkml+xml"/>
  <Override PartName="/ppt/ink/ink1190.xml" ContentType="application/inkml+xml"/>
  <Override PartName="/ppt/ink/ink1191.xml" ContentType="application/inkml+xml"/>
  <Override PartName="/ppt/ink/ink1192.xml" ContentType="application/inkml+xml"/>
  <Override PartName="/ppt/ink/ink1193.xml" ContentType="application/inkml+xml"/>
  <Override PartName="/ppt/ink/ink1194.xml" ContentType="application/inkml+xml"/>
  <Override PartName="/ppt/ink/ink1195.xml" ContentType="application/inkml+xml"/>
  <Override PartName="/ppt/ink/ink1196.xml" ContentType="application/inkml+xml"/>
  <Override PartName="/ppt/ink/ink1197.xml" ContentType="application/inkml+xml"/>
  <Override PartName="/ppt/ink/ink1198.xml" ContentType="application/inkml+xml"/>
  <Override PartName="/ppt/ink/ink1199.xml" ContentType="application/inkml+xml"/>
  <Override PartName="/ppt/ink/ink1200.xml" ContentType="application/inkml+xml"/>
  <Override PartName="/ppt/ink/ink1201.xml" ContentType="application/inkml+xml"/>
  <Override PartName="/ppt/ink/ink1202.xml" ContentType="application/inkml+xml"/>
  <Override PartName="/ppt/ink/ink1203.xml" ContentType="application/inkml+xml"/>
  <Override PartName="/ppt/ink/ink1204.xml" ContentType="application/inkml+xml"/>
  <Override PartName="/ppt/ink/ink1205.xml" ContentType="application/inkml+xml"/>
  <Override PartName="/ppt/ink/ink1206.xml" ContentType="application/inkml+xml"/>
  <Override PartName="/ppt/ink/ink1207.xml" ContentType="application/inkml+xml"/>
  <Override PartName="/ppt/ink/ink1208.xml" ContentType="application/inkml+xml"/>
  <Override PartName="/ppt/ink/ink1209.xml" ContentType="application/inkml+xml"/>
  <Override PartName="/ppt/ink/ink1210.xml" ContentType="application/inkml+xml"/>
  <Override PartName="/ppt/ink/ink1211.xml" ContentType="application/inkml+xml"/>
  <Override PartName="/ppt/ink/ink1212.xml" ContentType="application/inkml+xml"/>
  <Override PartName="/ppt/ink/ink1213.xml" ContentType="application/inkml+xml"/>
  <Override PartName="/ppt/ink/ink1214.xml" ContentType="application/inkml+xml"/>
  <Override PartName="/ppt/ink/ink1215.xml" ContentType="application/inkml+xml"/>
  <Override PartName="/ppt/ink/ink1216.xml" ContentType="application/inkml+xml"/>
  <Override PartName="/ppt/ink/ink1217.xml" ContentType="application/inkml+xml"/>
  <Override PartName="/ppt/ink/ink1218.xml" ContentType="application/inkml+xml"/>
  <Override PartName="/ppt/ink/ink1219.xml" ContentType="application/inkml+xml"/>
  <Override PartName="/ppt/ink/ink1220.xml" ContentType="application/inkml+xml"/>
  <Override PartName="/ppt/ink/ink1221.xml" ContentType="application/inkml+xml"/>
  <Override PartName="/ppt/ink/ink1222.xml" ContentType="application/inkml+xml"/>
  <Override PartName="/ppt/ink/ink1223.xml" ContentType="application/inkml+xml"/>
  <Override PartName="/ppt/ink/ink1224.xml" ContentType="application/inkml+xml"/>
  <Override PartName="/ppt/ink/ink1225.xml" ContentType="application/inkml+xml"/>
  <Override PartName="/ppt/ink/ink1226.xml" ContentType="application/inkml+xml"/>
  <Override PartName="/ppt/ink/ink1227.xml" ContentType="application/inkml+xml"/>
  <Override PartName="/ppt/ink/ink1228.xml" ContentType="application/inkml+xml"/>
  <Override PartName="/ppt/ink/ink1229.xml" ContentType="application/inkml+xml"/>
  <Override PartName="/ppt/ink/ink1230.xml" ContentType="application/inkml+xml"/>
  <Override PartName="/ppt/ink/ink1231.xml" ContentType="application/inkml+xml"/>
  <Override PartName="/ppt/ink/ink1232.xml" ContentType="application/inkml+xml"/>
  <Override PartName="/ppt/ink/ink1233.xml" ContentType="application/inkml+xml"/>
  <Override PartName="/ppt/ink/ink1234.xml" ContentType="application/inkml+xml"/>
  <Override PartName="/ppt/ink/ink1235.xml" ContentType="application/inkml+xml"/>
  <Override PartName="/ppt/ink/ink1236.xml" ContentType="application/inkml+xml"/>
  <Override PartName="/ppt/ink/ink1237.xml" ContentType="application/inkml+xml"/>
  <Override PartName="/ppt/ink/ink1238.xml" ContentType="application/inkml+xml"/>
  <Override PartName="/ppt/ink/ink1239.xml" ContentType="application/inkml+xml"/>
  <Override PartName="/ppt/ink/ink1240.xml" ContentType="application/inkml+xml"/>
  <Override PartName="/ppt/ink/ink1241.xml" ContentType="application/inkml+xml"/>
  <Override PartName="/ppt/ink/ink1242.xml" ContentType="application/inkml+xml"/>
  <Override PartName="/ppt/ink/ink1243.xml" ContentType="application/inkml+xml"/>
  <Override PartName="/ppt/ink/ink1244.xml" ContentType="application/inkml+xml"/>
  <Override PartName="/ppt/ink/ink1245.xml" ContentType="application/inkml+xml"/>
  <Override PartName="/ppt/ink/ink1246.xml" ContentType="application/inkml+xml"/>
  <Override PartName="/ppt/ink/ink1247.xml" ContentType="application/inkml+xml"/>
  <Override PartName="/ppt/ink/ink1248.xml" ContentType="application/inkml+xml"/>
  <Override PartName="/ppt/ink/ink1249.xml" ContentType="application/inkml+xml"/>
  <Override PartName="/ppt/ink/ink1250.xml" ContentType="application/inkml+xml"/>
  <Override PartName="/ppt/ink/ink1251.xml" ContentType="application/inkml+xml"/>
  <Override PartName="/ppt/ink/ink1252.xml" ContentType="application/inkml+xml"/>
  <Override PartName="/ppt/ink/ink1253.xml" ContentType="application/inkml+xml"/>
  <Override PartName="/ppt/ink/ink1254.xml" ContentType="application/inkml+xml"/>
  <Override PartName="/ppt/ink/ink1255.xml" ContentType="application/inkml+xml"/>
  <Override PartName="/ppt/ink/ink1256.xml" ContentType="application/inkml+xml"/>
  <Override PartName="/ppt/ink/ink1257.xml" ContentType="application/inkml+xml"/>
  <Override PartName="/ppt/ink/ink1258.xml" ContentType="application/inkml+xml"/>
  <Override PartName="/ppt/ink/ink1259.xml" ContentType="application/inkml+xml"/>
  <Override PartName="/ppt/ink/ink1260.xml" ContentType="application/inkml+xml"/>
  <Override PartName="/ppt/ink/ink1261.xml" ContentType="application/inkml+xml"/>
  <Override PartName="/ppt/ink/ink1262.xml" ContentType="application/inkml+xml"/>
  <Override PartName="/ppt/ink/ink1263.xml" ContentType="application/inkml+xml"/>
  <Override PartName="/ppt/ink/ink1264.xml" ContentType="application/inkml+xml"/>
  <Override PartName="/ppt/ink/ink1265.xml" ContentType="application/inkml+xml"/>
  <Override PartName="/ppt/ink/ink1266.xml" ContentType="application/inkml+xml"/>
  <Override PartName="/ppt/ink/ink1267.xml" ContentType="application/inkml+xml"/>
  <Override PartName="/ppt/ink/ink1268.xml" ContentType="application/inkml+xml"/>
  <Override PartName="/ppt/ink/ink1269.xml" ContentType="application/inkml+xml"/>
  <Override PartName="/ppt/ink/ink1270.xml" ContentType="application/inkml+xml"/>
  <Override PartName="/ppt/ink/ink1271.xml" ContentType="application/inkml+xml"/>
  <Override PartName="/ppt/ink/ink1272.xml" ContentType="application/inkml+xml"/>
  <Override PartName="/ppt/ink/ink1273.xml" ContentType="application/inkml+xml"/>
  <Override PartName="/ppt/ink/ink1274.xml" ContentType="application/inkml+xml"/>
  <Override PartName="/ppt/ink/ink1275.xml" ContentType="application/inkml+xml"/>
  <Override PartName="/ppt/ink/ink1276.xml" ContentType="application/inkml+xml"/>
  <Override PartName="/ppt/ink/ink1277.xml" ContentType="application/inkml+xml"/>
  <Override PartName="/ppt/ink/ink1278.xml" ContentType="application/inkml+xml"/>
  <Override PartName="/ppt/ink/ink1279.xml" ContentType="application/inkml+xml"/>
  <Override PartName="/ppt/ink/ink1280.xml" ContentType="application/inkml+xml"/>
  <Override PartName="/ppt/ink/ink1281.xml" ContentType="application/inkml+xml"/>
  <Override PartName="/ppt/ink/ink1282.xml" ContentType="application/inkml+xml"/>
  <Override PartName="/ppt/ink/ink1283.xml" ContentType="application/inkml+xml"/>
  <Override PartName="/ppt/ink/ink1284.xml" ContentType="application/inkml+xml"/>
  <Override PartName="/ppt/ink/ink1285.xml" ContentType="application/inkml+xml"/>
  <Override PartName="/ppt/ink/ink1286.xml" ContentType="application/inkml+xml"/>
  <Override PartName="/ppt/ink/ink1287.xml" ContentType="application/inkml+xml"/>
  <Override PartName="/ppt/ink/ink1288.xml" ContentType="application/inkml+xml"/>
  <Override PartName="/ppt/ink/ink1289.xml" ContentType="application/inkml+xml"/>
  <Override PartName="/ppt/ink/ink1290.xml" ContentType="application/inkml+xml"/>
  <Override PartName="/ppt/ink/ink1291.xml" ContentType="application/inkml+xml"/>
  <Override PartName="/ppt/ink/ink1292.xml" ContentType="application/inkml+xml"/>
  <Override PartName="/ppt/ink/ink1293.xml" ContentType="application/inkml+xml"/>
  <Override PartName="/ppt/ink/ink1294.xml" ContentType="application/inkml+xml"/>
  <Override PartName="/ppt/ink/ink1295.xml" ContentType="application/inkml+xml"/>
  <Override PartName="/ppt/ink/ink1296.xml" ContentType="application/inkml+xml"/>
  <Override PartName="/ppt/ink/ink1297.xml" ContentType="application/inkml+xml"/>
  <Override PartName="/ppt/ink/ink1298.xml" ContentType="application/inkml+xml"/>
  <Override PartName="/ppt/ink/ink1299.xml" ContentType="application/inkml+xml"/>
  <Override PartName="/ppt/ink/ink1300.xml" ContentType="application/inkml+xml"/>
  <Override PartName="/ppt/ink/ink1301.xml" ContentType="application/inkml+xml"/>
  <Override PartName="/ppt/ink/ink1302.xml" ContentType="application/inkml+xml"/>
  <Override PartName="/ppt/ink/ink1303.xml" ContentType="application/inkml+xml"/>
  <Override PartName="/ppt/ink/ink1304.xml" ContentType="application/inkml+xml"/>
  <Override PartName="/ppt/ink/ink1305.xml" ContentType="application/inkml+xml"/>
  <Override PartName="/ppt/ink/ink1306.xml" ContentType="application/inkml+xml"/>
  <Override PartName="/ppt/ink/ink1307.xml" ContentType="application/inkml+xml"/>
  <Override PartName="/ppt/ink/ink1308.xml" ContentType="application/inkml+xml"/>
  <Override PartName="/ppt/ink/ink1309.xml" ContentType="application/inkml+xml"/>
  <Override PartName="/ppt/ink/ink1310.xml" ContentType="application/inkml+xml"/>
  <Override PartName="/ppt/ink/ink1311.xml" ContentType="application/inkml+xml"/>
  <Override PartName="/ppt/ink/ink1312.xml" ContentType="application/inkml+xml"/>
  <Override PartName="/ppt/ink/ink1313.xml" ContentType="application/inkml+xml"/>
  <Override PartName="/ppt/ink/ink1314.xml" ContentType="application/inkml+xml"/>
  <Override PartName="/ppt/ink/ink1315.xml" ContentType="application/inkml+xml"/>
  <Override PartName="/ppt/ink/ink1316.xml" ContentType="application/inkml+xml"/>
  <Override PartName="/ppt/ink/ink1317.xml" ContentType="application/inkml+xml"/>
  <Override PartName="/ppt/ink/ink1318.xml" ContentType="application/inkml+xml"/>
  <Override PartName="/ppt/ink/ink1319.xml" ContentType="application/inkml+xml"/>
  <Override PartName="/ppt/ink/ink1320.xml" ContentType="application/inkml+xml"/>
  <Override PartName="/ppt/ink/ink1321.xml" ContentType="application/inkml+xml"/>
  <Override PartName="/ppt/ink/ink1322.xml" ContentType="application/inkml+xml"/>
  <Override PartName="/ppt/ink/ink1323.xml" ContentType="application/inkml+xml"/>
  <Override PartName="/ppt/ink/ink1324.xml" ContentType="application/inkml+xml"/>
  <Override PartName="/ppt/ink/ink1325.xml" ContentType="application/inkml+xml"/>
  <Override PartName="/ppt/ink/ink1326.xml" ContentType="application/inkml+xml"/>
  <Override PartName="/ppt/ink/ink1327.xml" ContentType="application/inkml+xml"/>
  <Override PartName="/ppt/ink/ink1328.xml" ContentType="application/inkml+xml"/>
  <Override PartName="/ppt/ink/ink1329.xml" ContentType="application/inkml+xml"/>
  <Override PartName="/ppt/ink/ink1330.xml" ContentType="application/inkml+xml"/>
  <Override PartName="/ppt/ink/ink1331.xml" ContentType="application/inkml+xml"/>
  <Override PartName="/ppt/ink/ink1332.xml" ContentType="application/inkml+xml"/>
  <Override PartName="/ppt/ink/ink1333.xml" ContentType="application/inkml+xml"/>
  <Override PartName="/ppt/ink/ink1334.xml" ContentType="application/inkml+xml"/>
  <Override PartName="/ppt/ink/ink1335.xml" ContentType="application/inkml+xml"/>
  <Override PartName="/ppt/ink/ink1336.xml" ContentType="application/inkml+xml"/>
  <Override PartName="/ppt/ink/ink1337.xml" ContentType="application/inkml+xml"/>
  <Override PartName="/ppt/ink/ink1338.xml" ContentType="application/inkml+xml"/>
  <Override PartName="/ppt/ink/ink1339.xml" ContentType="application/inkml+xml"/>
  <Override PartName="/ppt/ink/ink1340.xml" ContentType="application/inkml+xml"/>
  <Override PartName="/ppt/ink/ink1341.xml" ContentType="application/inkml+xml"/>
  <Override PartName="/ppt/ink/ink1342.xml" ContentType="application/inkml+xml"/>
  <Override PartName="/ppt/ink/ink1343.xml" ContentType="application/inkml+xml"/>
  <Override PartName="/ppt/ink/ink1344.xml" ContentType="application/inkml+xml"/>
  <Override PartName="/ppt/ink/ink1345.xml" ContentType="application/inkml+xml"/>
  <Override PartName="/ppt/ink/ink1346.xml" ContentType="application/inkml+xml"/>
  <Override PartName="/ppt/ink/ink1347.xml" ContentType="application/inkml+xml"/>
  <Override PartName="/ppt/ink/ink1348.xml" ContentType="application/inkml+xml"/>
  <Override PartName="/ppt/ink/ink1349.xml" ContentType="application/inkml+xml"/>
  <Override PartName="/ppt/ink/ink1350.xml" ContentType="application/inkml+xml"/>
  <Override PartName="/ppt/ink/ink1351.xml" ContentType="application/inkml+xml"/>
  <Override PartName="/ppt/ink/ink1352.xml" ContentType="application/inkml+xml"/>
  <Override PartName="/ppt/ink/ink1353.xml" ContentType="application/inkml+xml"/>
  <Override PartName="/ppt/ink/ink1354.xml" ContentType="application/inkml+xml"/>
  <Override PartName="/ppt/ink/ink1355.xml" ContentType="application/inkml+xml"/>
  <Override PartName="/ppt/ink/ink1356.xml" ContentType="application/inkml+xml"/>
  <Override PartName="/ppt/ink/ink1357.xml" ContentType="application/inkml+xml"/>
  <Override PartName="/ppt/ink/ink1358.xml" ContentType="application/inkml+xml"/>
  <Override PartName="/ppt/ink/ink1359.xml" ContentType="application/inkml+xml"/>
  <Override PartName="/ppt/ink/ink1360.xml" ContentType="application/inkml+xml"/>
  <Override PartName="/ppt/ink/ink1361.xml" ContentType="application/inkml+xml"/>
  <Override PartName="/ppt/ink/ink1362.xml" ContentType="application/inkml+xml"/>
  <Override PartName="/ppt/ink/ink1363.xml" ContentType="application/inkml+xml"/>
  <Override PartName="/ppt/ink/ink1364.xml" ContentType="application/inkml+xml"/>
  <Override PartName="/ppt/ink/ink1365.xml" ContentType="application/inkml+xml"/>
  <Override PartName="/ppt/ink/ink1366.xml" ContentType="application/inkml+xml"/>
  <Override PartName="/ppt/ink/ink1367.xml" ContentType="application/inkml+xml"/>
  <Override PartName="/ppt/ink/ink1368.xml" ContentType="application/inkml+xml"/>
  <Override PartName="/ppt/ink/ink1369.xml" ContentType="application/inkml+xml"/>
  <Override PartName="/ppt/ink/ink1370.xml" ContentType="application/inkml+xml"/>
  <Override PartName="/ppt/ink/ink1371.xml" ContentType="application/inkml+xml"/>
  <Override PartName="/ppt/ink/ink1372.xml" ContentType="application/inkml+xml"/>
  <Override PartName="/ppt/ink/ink1373.xml" ContentType="application/inkml+xml"/>
  <Override PartName="/ppt/ink/ink1374.xml" ContentType="application/inkml+xml"/>
  <Override PartName="/ppt/ink/ink1375.xml" ContentType="application/inkml+xml"/>
  <Override PartName="/ppt/ink/ink1376.xml" ContentType="application/inkml+xml"/>
  <Override PartName="/ppt/ink/ink1377.xml" ContentType="application/inkml+xml"/>
  <Override PartName="/ppt/ink/ink1378.xml" ContentType="application/inkml+xml"/>
  <Override PartName="/ppt/ink/ink1379.xml" ContentType="application/inkml+xml"/>
  <Override PartName="/ppt/ink/ink1380.xml" ContentType="application/inkml+xml"/>
  <Override PartName="/ppt/ink/ink1381.xml" ContentType="application/inkml+xml"/>
  <Override PartName="/ppt/ink/ink1382.xml" ContentType="application/inkml+xml"/>
  <Override PartName="/ppt/ink/ink1383.xml" ContentType="application/inkml+xml"/>
  <Override PartName="/ppt/ink/ink1384.xml" ContentType="application/inkml+xml"/>
  <Override PartName="/ppt/ink/ink1385.xml" ContentType="application/inkml+xml"/>
  <Override PartName="/ppt/ink/ink1386.xml" ContentType="application/inkml+xml"/>
  <Override PartName="/ppt/ink/ink1387.xml" ContentType="application/inkml+xml"/>
  <Override PartName="/ppt/ink/ink1388.xml" ContentType="application/inkml+xml"/>
  <Override PartName="/ppt/ink/ink1389.xml" ContentType="application/inkml+xml"/>
  <Override PartName="/ppt/ink/ink1390.xml" ContentType="application/inkml+xml"/>
  <Override PartName="/ppt/ink/ink1391.xml" ContentType="application/inkml+xml"/>
  <Override PartName="/ppt/ink/ink1392.xml" ContentType="application/inkml+xml"/>
  <Override PartName="/ppt/ink/ink1393.xml" ContentType="application/inkml+xml"/>
  <Override PartName="/ppt/ink/ink1394.xml" ContentType="application/inkml+xml"/>
  <Override PartName="/ppt/ink/ink1395.xml" ContentType="application/inkml+xml"/>
  <Override PartName="/ppt/ink/ink1396.xml" ContentType="application/inkml+xml"/>
  <Override PartName="/ppt/ink/ink1397.xml" ContentType="application/inkml+xml"/>
  <Override PartName="/ppt/ink/ink1398.xml" ContentType="application/inkml+xml"/>
  <Override PartName="/ppt/ink/ink1399.xml" ContentType="application/inkml+xml"/>
  <Override PartName="/ppt/ink/ink1400.xml" ContentType="application/inkml+xml"/>
  <Override PartName="/ppt/ink/ink1401.xml" ContentType="application/inkml+xml"/>
  <Override PartName="/ppt/ink/ink1402.xml" ContentType="application/inkml+xml"/>
  <Override PartName="/ppt/ink/ink1403.xml" ContentType="application/inkml+xml"/>
  <Override PartName="/ppt/ink/ink1404.xml" ContentType="application/inkml+xml"/>
  <Override PartName="/ppt/ink/ink1405.xml" ContentType="application/inkml+xml"/>
  <Override PartName="/ppt/ink/ink1406.xml" ContentType="application/inkml+xml"/>
  <Override PartName="/ppt/ink/ink1407.xml" ContentType="application/inkml+xml"/>
  <Override PartName="/ppt/ink/ink1408.xml" ContentType="application/inkml+xml"/>
  <Override PartName="/ppt/ink/ink1409.xml" ContentType="application/inkml+xml"/>
  <Override PartName="/ppt/ink/ink1410.xml" ContentType="application/inkml+xml"/>
  <Override PartName="/ppt/ink/ink1411.xml" ContentType="application/inkml+xml"/>
  <Override PartName="/ppt/ink/ink1412.xml" ContentType="application/inkml+xml"/>
  <Override PartName="/ppt/ink/ink1413.xml" ContentType="application/inkml+xml"/>
  <Override PartName="/ppt/ink/ink1414.xml" ContentType="application/inkml+xml"/>
  <Override PartName="/ppt/ink/ink1415.xml" ContentType="application/inkml+xml"/>
  <Override PartName="/ppt/ink/ink1416.xml" ContentType="application/inkml+xml"/>
  <Override PartName="/ppt/ink/ink1417.xml" ContentType="application/inkml+xml"/>
  <Override PartName="/ppt/ink/ink1418.xml" ContentType="application/inkml+xml"/>
  <Override PartName="/ppt/ink/ink1419.xml" ContentType="application/inkml+xml"/>
  <Override PartName="/ppt/ink/ink1420.xml" ContentType="application/inkml+xml"/>
  <Override PartName="/ppt/ink/ink1421.xml" ContentType="application/inkml+xml"/>
  <Override PartName="/ppt/ink/ink1422.xml" ContentType="application/inkml+xml"/>
  <Override PartName="/ppt/ink/ink1423.xml" ContentType="application/inkml+xml"/>
  <Override PartName="/ppt/ink/ink1424.xml" ContentType="application/inkml+xml"/>
  <Override PartName="/ppt/ink/ink1425.xml" ContentType="application/inkml+xml"/>
  <Override PartName="/ppt/ink/ink1426.xml" ContentType="application/inkml+xml"/>
  <Override PartName="/ppt/ink/ink1427.xml" ContentType="application/inkml+xml"/>
  <Override PartName="/ppt/ink/ink1428.xml" ContentType="application/inkml+xml"/>
  <Override PartName="/ppt/ink/ink1429.xml" ContentType="application/inkml+xml"/>
  <Override PartName="/ppt/ink/ink1430.xml" ContentType="application/inkml+xml"/>
  <Override PartName="/ppt/ink/ink1431.xml" ContentType="application/inkml+xml"/>
  <Override PartName="/ppt/ink/ink1432.xml" ContentType="application/inkml+xml"/>
  <Override PartName="/ppt/ink/ink1433.xml" ContentType="application/inkml+xml"/>
  <Override PartName="/ppt/ink/ink1434.xml" ContentType="application/inkml+xml"/>
  <Override PartName="/ppt/ink/ink1435.xml" ContentType="application/inkml+xml"/>
  <Override PartName="/ppt/ink/ink1436.xml" ContentType="application/inkml+xml"/>
  <Override PartName="/ppt/ink/ink1437.xml" ContentType="application/inkml+xml"/>
  <Override PartName="/ppt/ink/ink1438.xml" ContentType="application/inkml+xml"/>
  <Override PartName="/ppt/ink/ink1439.xml" ContentType="application/inkml+xml"/>
  <Override PartName="/ppt/ink/ink1440.xml" ContentType="application/inkml+xml"/>
  <Override PartName="/ppt/ink/ink1441.xml" ContentType="application/inkml+xml"/>
  <Override PartName="/ppt/ink/ink1442.xml" ContentType="application/inkml+xml"/>
  <Override PartName="/ppt/ink/ink1443.xml" ContentType="application/inkml+xml"/>
  <Override PartName="/ppt/ink/ink1444.xml" ContentType="application/inkml+xml"/>
  <Override PartName="/ppt/ink/ink1445.xml" ContentType="application/inkml+xml"/>
  <Override PartName="/ppt/ink/ink1446.xml" ContentType="application/inkml+xml"/>
  <Override PartName="/ppt/ink/ink1447.xml" ContentType="application/inkml+xml"/>
  <Override PartName="/ppt/ink/ink1448.xml" ContentType="application/inkml+xml"/>
  <Override PartName="/ppt/ink/ink1449.xml" ContentType="application/inkml+xml"/>
  <Override PartName="/ppt/ink/ink1450.xml" ContentType="application/inkml+xml"/>
  <Override PartName="/ppt/ink/ink1451.xml" ContentType="application/inkml+xml"/>
  <Override PartName="/ppt/ink/ink1452.xml" ContentType="application/inkml+xml"/>
  <Override PartName="/ppt/ink/ink1453.xml" ContentType="application/inkml+xml"/>
  <Override PartName="/ppt/ink/ink1454.xml" ContentType="application/inkml+xml"/>
  <Override PartName="/ppt/ink/ink1455.xml" ContentType="application/inkml+xml"/>
  <Override PartName="/ppt/ink/ink1456.xml" ContentType="application/inkml+xml"/>
  <Override PartName="/ppt/ink/ink1457.xml" ContentType="application/inkml+xml"/>
  <Override PartName="/ppt/ink/ink1458.xml" ContentType="application/inkml+xml"/>
  <Override PartName="/ppt/ink/ink1459.xml" ContentType="application/inkml+xml"/>
  <Override PartName="/ppt/ink/ink1460.xml" ContentType="application/inkml+xml"/>
  <Override PartName="/ppt/ink/ink1461.xml" ContentType="application/inkml+xml"/>
  <Override PartName="/ppt/ink/ink1462.xml" ContentType="application/inkml+xml"/>
  <Override PartName="/ppt/ink/ink1463.xml" ContentType="application/inkml+xml"/>
  <Override PartName="/ppt/ink/ink1464.xml" ContentType="application/inkml+xml"/>
  <Override PartName="/ppt/ink/ink1465.xml" ContentType="application/inkml+xml"/>
  <Override PartName="/ppt/ink/ink1466.xml" ContentType="application/inkml+xml"/>
  <Override PartName="/ppt/ink/ink1467.xml" ContentType="application/inkml+xml"/>
  <Override PartName="/ppt/ink/ink1468.xml" ContentType="application/inkml+xml"/>
  <Override PartName="/ppt/ink/ink1469.xml" ContentType="application/inkml+xml"/>
  <Override PartName="/ppt/ink/ink1470.xml" ContentType="application/inkml+xml"/>
  <Override PartName="/ppt/ink/ink1471.xml" ContentType="application/inkml+xml"/>
  <Override PartName="/ppt/ink/ink1472.xml" ContentType="application/inkml+xml"/>
  <Override PartName="/ppt/ink/ink1473.xml" ContentType="application/inkml+xml"/>
  <Override PartName="/ppt/ink/ink1474.xml" ContentType="application/inkml+xml"/>
  <Override PartName="/ppt/ink/ink1475.xml" ContentType="application/inkml+xml"/>
  <Override PartName="/ppt/ink/ink1476.xml" ContentType="application/inkml+xml"/>
  <Override PartName="/ppt/ink/ink1477.xml" ContentType="application/inkml+xml"/>
  <Override PartName="/ppt/ink/ink1478.xml" ContentType="application/inkml+xml"/>
  <Override PartName="/ppt/ink/ink1479.xml" ContentType="application/inkml+xml"/>
  <Override PartName="/ppt/ink/ink1480.xml" ContentType="application/inkml+xml"/>
  <Override PartName="/ppt/ink/ink1481.xml" ContentType="application/inkml+xml"/>
  <Override PartName="/ppt/ink/ink1482.xml" ContentType="application/inkml+xml"/>
  <Override PartName="/ppt/ink/ink1483.xml" ContentType="application/inkml+xml"/>
  <Override PartName="/ppt/ink/ink1484.xml" ContentType="application/inkml+xml"/>
  <Override PartName="/ppt/ink/ink1485.xml" ContentType="application/inkml+xml"/>
  <Override PartName="/ppt/ink/ink1486.xml" ContentType="application/inkml+xml"/>
  <Override PartName="/ppt/ink/ink1487.xml" ContentType="application/inkml+xml"/>
  <Override PartName="/ppt/ink/ink1488.xml" ContentType="application/inkml+xml"/>
  <Override PartName="/ppt/ink/ink1489.xml" ContentType="application/inkml+xml"/>
  <Override PartName="/ppt/ink/ink1490.xml" ContentType="application/inkml+xml"/>
  <Override PartName="/ppt/ink/ink1491.xml" ContentType="application/inkml+xml"/>
  <Override PartName="/ppt/ink/ink1492.xml" ContentType="application/inkml+xml"/>
  <Override PartName="/ppt/ink/ink1493.xml" ContentType="application/inkml+xml"/>
  <Override PartName="/ppt/ink/ink1494.xml" ContentType="application/inkml+xml"/>
  <Override PartName="/ppt/ink/ink1495.xml" ContentType="application/inkml+xml"/>
  <Override PartName="/ppt/ink/ink1496.xml" ContentType="application/inkml+xml"/>
  <Override PartName="/ppt/ink/ink1497.xml" ContentType="application/inkml+xml"/>
  <Override PartName="/ppt/ink/ink1498.xml" ContentType="application/inkml+xml"/>
  <Override PartName="/ppt/ink/ink1499.xml" ContentType="application/inkml+xml"/>
  <Override PartName="/ppt/ink/ink1500.xml" ContentType="application/inkml+xml"/>
  <Override PartName="/ppt/ink/ink1501.xml" ContentType="application/inkml+xml"/>
  <Override PartName="/ppt/ink/ink1502.xml" ContentType="application/inkml+xml"/>
  <Override PartName="/ppt/ink/ink1503.xml" ContentType="application/inkml+xml"/>
  <Override PartName="/ppt/ink/ink1504.xml" ContentType="application/inkml+xml"/>
  <Override PartName="/ppt/ink/ink1505.xml" ContentType="application/inkml+xml"/>
  <Override PartName="/ppt/ink/ink1506.xml" ContentType="application/inkml+xml"/>
  <Override PartName="/ppt/ink/ink1507.xml" ContentType="application/inkml+xml"/>
  <Override PartName="/ppt/ink/ink1508.xml" ContentType="application/inkml+xml"/>
  <Override PartName="/ppt/ink/ink1509.xml" ContentType="application/inkml+xml"/>
  <Override PartName="/ppt/ink/ink1510.xml" ContentType="application/inkml+xml"/>
  <Override PartName="/ppt/ink/ink1511.xml" ContentType="application/inkml+xml"/>
  <Override PartName="/ppt/ink/ink1512.xml" ContentType="application/inkml+xml"/>
  <Override PartName="/ppt/ink/ink1513.xml" ContentType="application/inkml+xml"/>
  <Override PartName="/ppt/ink/ink1514.xml" ContentType="application/inkml+xml"/>
  <Override PartName="/ppt/ink/ink1515.xml" ContentType="application/inkml+xml"/>
  <Override PartName="/ppt/ink/ink1516.xml" ContentType="application/inkml+xml"/>
  <Override PartName="/ppt/ink/ink1517.xml" ContentType="application/inkml+xml"/>
  <Override PartName="/ppt/ink/ink1518.xml" ContentType="application/inkml+xml"/>
  <Override PartName="/ppt/ink/ink1519.xml" ContentType="application/inkml+xml"/>
  <Override PartName="/ppt/ink/ink1520.xml" ContentType="application/inkml+xml"/>
  <Override PartName="/ppt/ink/ink1521.xml" ContentType="application/inkml+xml"/>
  <Override PartName="/ppt/ink/ink1522.xml" ContentType="application/inkml+xml"/>
  <Override PartName="/ppt/ink/ink1523.xml" ContentType="application/inkml+xml"/>
  <Override PartName="/ppt/ink/ink1524.xml" ContentType="application/inkml+xml"/>
  <Override PartName="/ppt/ink/ink1525.xml" ContentType="application/inkml+xml"/>
  <Override PartName="/ppt/ink/ink1526.xml" ContentType="application/inkml+xml"/>
  <Override PartName="/ppt/ink/ink1527.xml" ContentType="application/inkml+xml"/>
  <Override PartName="/ppt/ink/ink1528.xml" ContentType="application/inkml+xml"/>
  <Override PartName="/ppt/ink/ink1529.xml" ContentType="application/inkml+xml"/>
  <Override PartName="/ppt/ink/ink1530.xml" ContentType="application/inkml+xml"/>
  <Override PartName="/ppt/ink/ink1531.xml" ContentType="application/inkml+xml"/>
  <Override PartName="/ppt/ink/ink1532.xml" ContentType="application/inkml+xml"/>
  <Override PartName="/ppt/ink/ink1533.xml" ContentType="application/inkml+xml"/>
  <Override PartName="/ppt/ink/ink1534.xml" ContentType="application/inkml+xml"/>
  <Override PartName="/ppt/ink/ink1535.xml" ContentType="application/inkml+xml"/>
  <Override PartName="/ppt/ink/ink1536.xml" ContentType="application/inkml+xml"/>
  <Override PartName="/ppt/ink/ink1537.xml" ContentType="application/inkml+xml"/>
  <Override PartName="/ppt/ink/ink1538.xml" ContentType="application/inkml+xml"/>
  <Override PartName="/ppt/ink/ink1539.xml" ContentType="application/inkml+xml"/>
  <Override PartName="/ppt/ink/ink1540.xml" ContentType="application/inkml+xml"/>
  <Override PartName="/ppt/ink/ink1541.xml" ContentType="application/inkml+xml"/>
  <Override PartName="/ppt/ink/ink1542.xml" ContentType="application/inkml+xml"/>
  <Override PartName="/ppt/ink/ink1543.xml" ContentType="application/inkml+xml"/>
  <Override PartName="/ppt/ink/ink1544.xml" ContentType="application/inkml+xml"/>
  <Override PartName="/ppt/ink/ink1545.xml" ContentType="application/inkml+xml"/>
  <Override PartName="/ppt/ink/ink1546.xml" ContentType="application/inkml+xml"/>
  <Override PartName="/ppt/ink/ink1547.xml" ContentType="application/inkml+xml"/>
  <Override PartName="/ppt/ink/ink1548.xml" ContentType="application/inkml+xml"/>
  <Override PartName="/ppt/ink/ink1549.xml" ContentType="application/inkml+xml"/>
  <Override PartName="/ppt/ink/ink1550.xml" ContentType="application/inkml+xml"/>
  <Override PartName="/ppt/ink/ink1551.xml" ContentType="application/inkml+xml"/>
  <Override PartName="/ppt/ink/ink1552.xml" ContentType="application/inkml+xml"/>
  <Override PartName="/ppt/ink/ink1553.xml" ContentType="application/inkml+xml"/>
  <Override PartName="/ppt/ink/ink1554.xml" ContentType="application/inkml+xml"/>
  <Override PartName="/ppt/ink/ink1555.xml" ContentType="application/inkml+xml"/>
  <Override PartName="/ppt/ink/ink1556.xml" ContentType="application/inkml+xml"/>
  <Override PartName="/ppt/ink/ink1557.xml" ContentType="application/inkml+xml"/>
  <Override PartName="/ppt/ink/ink1558.xml" ContentType="application/inkml+xml"/>
  <Override PartName="/ppt/ink/ink1559.xml" ContentType="application/inkml+xml"/>
  <Override PartName="/ppt/ink/ink1560.xml" ContentType="application/inkml+xml"/>
  <Override PartName="/ppt/ink/ink1561.xml" ContentType="application/inkml+xml"/>
  <Override PartName="/ppt/ink/ink1562.xml" ContentType="application/inkml+xml"/>
  <Override PartName="/ppt/ink/ink1563.xml" ContentType="application/inkml+xml"/>
  <Override PartName="/ppt/ink/ink1564.xml" ContentType="application/inkml+xml"/>
  <Override PartName="/ppt/ink/ink1565.xml" ContentType="application/inkml+xml"/>
  <Override PartName="/ppt/ink/ink1566.xml" ContentType="application/inkml+xml"/>
  <Override PartName="/ppt/ink/ink1567.xml" ContentType="application/inkml+xml"/>
  <Override PartName="/ppt/ink/ink1568.xml" ContentType="application/inkml+xml"/>
  <Override PartName="/ppt/ink/ink1569.xml" ContentType="application/inkml+xml"/>
  <Override PartName="/ppt/ink/ink1570.xml" ContentType="application/inkml+xml"/>
  <Override PartName="/ppt/ink/ink1571.xml" ContentType="application/inkml+xml"/>
  <Override PartName="/ppt/ink/ink1572.xml" ContentType="application/inkml+xml"/>
  <Override PartName="/ppt/ink/ink1573.xml" ContentType="application/inkml+xml"/>
  <Override PartName="/ppt/ink/ink1574.xml" ContentType="application/inkml+xml"/>
  <Override PartName="/ppt/ink/ink1575.xml" ContentType="application/inkml+xml"/>
  <Override PartName="/ppt/ink/ink1576.xml" ContentType="application/inkml+xml"/>
  <Override PartName="/ppt/ink/ink1577.xml" ContentType="application/inkml+xml"/>
  <Override PartName="/ppt/ink/ink1578.xml" ContentType="application/inkml+xml"/>
  <Override PartName="/ppt/ink/ink1579.xml" ContentType="application/inkml+xml"/>
  <Override PartName="/ppt/ink/ink1580.xml" ContentType="application/inkml+xml"/>
  <Override PartName="/ppt/ink/ink1581.xml" ContentType="application/inkml+xml"/>
  <Override PartName="/ppt/ink/ink1582.xml" ContentType="application/inkml+xml"/>
  <Override PartName="/ppt/ink/ink1583.xml" ContentType="application/inkml+xml"/>
  <Override PartName="/ppt/ink/ink1584.xml" ContentType="application/inkml+xml"/>
  <Override PartName="/ppt/ink/ink1585.xml" ContentType="application/inkml+xml"/>
  <Override PartName="/ppt/ink/ink1586.xml" ContentType="application/inkml+xml"/>
  <Override PartName="/ppt/ink/ink1587.xml" ContentType="application/inkml+xml"/>
  <Override PartName="/ppt/ink/ink1588.xml" ContentType="application/inkml+xml"/>
  <Override PartName="/ppt/ink/ink1589.xml" ContentType="application/inkml+xml"/>
  <Override PartName="/ppt/ink/ink1590.xml" ContentType="application/inkml+xml"/>
  <Override PartName="/ppt/ink/ink1591.xml" ContentType="application/inkml+xml"/>
  <Override PartName="/ppt/ink/ink1592.xml" ContentType="application/inkml+xml"/>
  <Override PartName="/ppt/ink/ink1593.xml" ContentType="application/inkml+xml"/>
  <Override PartName="/ppt/ink/ink1594.xml" ContentType="application/inkml+xml"/>
  <Override PartName="/ppt/ink/ink1595.xml" ContentType="application/inkml+xml"/>
  <Override PartName="/ppt/ink/ink1596.xml" ContentType="application/inkml+xml"/>
  <Override PartName="/ppt/ink/ink1597.xml" ContentType="application/inkml+xml"/>
  <Override PartName="/ppt/ink/ink1598.xml" ContentType="application/inkml+xml"/>
  <Override PartName="/ppt/ink/ink1599.xml" ContentType="application/inkml+xml"/>
  <Override PartName="/ppt/ink/ink1600.xml" ContentType="application/inkml+xml"/>
  <Override PartName="/ppt/ink/ink1601.xml" ContentType="application/inkml+xml"/>
  <Override PartName="/ppt/ink/ink1602.xml" ContentType="application/inkml+xml"/>
  <Override PartName="/ppt/ink/ink1603.xml" ContentType="application/inkml+xml"/>
  <Override PartName="/ppt/ink/ink1604.xml" ContentType="application/inkml+xml"/>
  <Override PartName="/ppt/ink/ink1605.xml" ContentType="application/inkml+xml"/>
  <Override PartName="/ppt/ink/ink1606.xml" ContentType="application/inkml+xml"/>
  <Override PartName="/ppt/ink/ink1607.xml" ContentType="application/inkml+xml"/>
  <Override PartName="/ppt/ink/ink1608.xml" ContentType="application/inkml+xml"/>
  <Override PartName="/ppt/ink/ink1609.xml" ContentType="application/inkml+xml"/>
  <Override PartName="/ppt/ink/ink1610.xml" ContentType="application/inkml+xml"/>
  <Override PartName="/ppt/ink/ink1611.xml" ContentType="application/inkml+xml"/>
  <Override PartName="/ppt/ink/ink1612.xml" ContentType="application/inkml+xml"/>
  <Override PartName="/ppt/ink/ink1613.xml" ContentType="application/inkml+xml"/>
  <Override PartName="/ppt/ink/ink1614.xml" ContentType="application/inkml+xml"/>
  <Override PartName="/ppt/ink/ink1615.xml" ContentType="application/inkml+xml"/>
  <Override PartName="/ppt/ink/ink1616.xml" ContentType="application/inkml+xml"/>
  <Override PartName="/ppt/ink/ink1617.xml" ContentType="application/inkml+xml"/>
  <Override PartName="/ppt/ink/ink1618.xml" ContentType="application/inkml+xml"/>
  <Override PartName="/ppt/ink/ink1619.xml" ContentType="application/inkml+xml"/>
  <Override PartName="/ppt/ink/ink1620.xml" ContentType="application/inkml+xml"/>
  <Override PartName="/ppt/ink/ink1621.xml" ContentType="application/inkml+xml"/>
  <Override PartName="/ppt/ink/ink1622.xml" ContentType="application/inkml+xml"/>
  <Override PartName="/ppt/ink/ink1623.xml" ContentType="application/inkml+xml"/>
  <Override PartName="/ppt/ink/ink1624.xml" ContentType="application/inkml+xml"/>
  <Override PartName="/ppt/ink/ink1625.xml" ContentType="application/inkml+xml"/>
  <Override PartName="/ppt/ink/ink1626.xml" ContentType="application/inkml+xml"/>
  <Override PartName="/ppt/ink/ink1627.xml" ContentType="application/inkml+xml"/>
  <Override PartName="/ppt/ink/ink1628.xml" ContentType="application/inkml+xml"/>
  <Override PartName="/ppt/ink/ink1629.xml" ContentType="application/inkml+xml"/>
  <Override PartName="/ppt/ink/ink1630.xml" ContentType="application/inkml+xml"/>
  <Override PartName="/ppt/ink/ink1631.xml" ContentType="application/inkml+xml"/>
  <Override PartName="/ppt/ink/ink1632.xml" ContentType="application/inkml+xml"/>
  <Override PartName="/ppt/ink/ink1633.xml" ContentType="application/inkml+xml"/>
  <Override PartName="/ppt/ink/ink1634.xml" ContentType="application/inkml+xml"/>
  <Override PartName="/ppt/ink/ink1635.xml" ContentType="application/inkml+xml"/>
  <Override PartName="/ppt/ink/ink1636.xml" ContentType="application/inkml+xml"/>
  <Override PartName="/ppt/ink/ink1637.xml" ContentType="application/inkml+xml"/>
  <Override PartName="/ppt/ink/ink1638.xml" ContentType="application/inkml+xml"/>
  <Override PartName="/ppt/ink/ink1639.xml" ContentType="application/inkml+xml"/>
  <Override PartName="/ppt/ink/ink1640.xml" ContentType="application/inkml+xml"/>
  <Override PartName="/ppt/ink/ink1641.xml" ContentType="application/inkml+xml"/>
  <Override PartName="/ppt/ink/ink1642.xml" ContentType="application/inkml+xml"/>
  <Override PartName="/ppt/ink/ink1643.xml" ContentType="application/inkml+xml"/>
  <Override PartName="/ppt/ink/ink1644.xml" ContentType="application/inkml+xml"/>
  <Override PartName="/ppt/ink/ink1645.xml" ContentType="application/inkml+xml"/>
  <Override PartName="/ppt/ink/ink1646.xml" ContentType="application/inkml+xml"/>
  <Override PartName="/ppt/ink/ink1647.xml" ContentType="application/inkml+xml"/>
  <Override PartName="/ppt/ink/ink1648.xml" ContentType="application/inkml+xml"/>
  <Override PartName="/ppt/ink/ink1649.xml" ContentType="application/inkml+xml"/>
  <Override PartName="/ppt/ink/ink1650.xml" ContentType="application/inkml+xml"/>
  <Override PartName="/ppt/ink/ink1651.xml" ContentType="application/inkml+xml"/>
  <Override PartName="/ppt/ink/ink1652.xml" ContentType="application/inkml+xml"/>
  <Override PartName="/ppt/ink/ink1653.xml" ContentType="application/inkml+xml"/>
  <Override PartName="/ppt/ink/ink1654.xml" ContentType="application/inkml+xml"/>
  <Override PartName="/ppt/ink/ink1655.xml" ContentType="application/inkml+xml"/>
  <Override PartName="/ppt/ink/ink1656.xml" ContentType="application/inkml+xml"/>
  <Override PartName="/ppt/ink/ink1657.xml" ContentType="application/inkml+xml"/>
  <Override PartName="/ppt/ink/ink1658.xml" ContentType="application/inkml+xml"/>
  <Override PartName="/ppt/ink/ink1659.xml" ContentType="application/inkml+xml"/>
  <Override PartName="/ppt/ink/ink1660.xml" ContentType="application/inkml+xml"/>
  <Override PartName="/ppt/ink/ink1661.xml" ContentType="application/inkml+xml"/>
  <Override PartName="/ppt/ink/ink1662.xml" ContentType="application/inkml+xml"/>
  <Override PartName="/ppt/ink/ink1663.xml" ContentType="application/inkml+xml"/>
  <Override PartName="/ppt/ink/ink1664.xml" ContentType="application/inkml+xml"/>
  <Override PartName="/ppt/ink/ink1665.xml" ContentType="application/inkml+xml"/>
  <Override PartName="/ppt/ink/ink1666.xml" ContentType="application/inkml+xml"/>
  <Override PartName="/ppt/ink/ink1667.xml" ContentType="application/inkml+xml"/>
  <Override PartName="/ppt/ink/ink1668.xml" ContentType="application/inkml+xml"/>
  <Override PartName="/ppt/ink/ink1669.xml" ContentType="application/inkml+xml"/>
  <Override PartName="/ppt/ink/ink1670.xml" ContentType="application/inkml+xml"/>
  <Override PartName="/ppt/ink/ink1671.xml" ContentType="application/inkml+xml"/>
  <Override PartName="/ppt/ink/ink1672.xml" ContentType="application/inkml+xml"/>
  <Override PartName="/ppt/ink/ink1673.xml" ContentType="application/inkml+xml"/>
  <Override PartName="/ppt/ink/ink1674.xml" ContentType="application/inkml+xml"/>
  <Override PartName="/ppt/ink/ink1675.xml" ContentType="application/inkml+xml"/>
  <Override PartName="/ppt/ink/ink1676.xml" ContentType="application/inkml+xml"/>
  <Override PartName="/ppt/ink/ink1677.xml" ContentType="application/inkml+xml"/>
  <Override PartName="/ppt/ink/ink1678.xml" ContentType="application/inkml+xml"/>
  <Override PartName="/ppt/ink/ink1679.xml" ContentType="application/inkml+xml"/>
  <Override PartName="/ppt/ink/ink1680.xml" ContentType="application/inkml+xml"/>
  <Override PartName="/ppt/ink/ink1681.xml" ContentType="application/inkml+xml"/>
  <Override PartName="/ppt/ink/ink1682.xml" ContentType="application/inkml+xml"/>
  <Override PartName="/ppt/ink/ink1683.xml" ContentType="application/inkml+xml"/>
  <Override PartName="/ppt/ink/ink1684.xml" ContentType="application/inkml+xml"/>
  <Override PartName="/ppt/ink/ink1685.xml" ContentType="application/inkml+xml"/>
  <Override PartName="/ppt/ink/ink1686.xml" ContentType="application/inkml+xml"/>
  <Override PartName="/ppt/ink/ink1687.xml" ContentType="application/inkml+xml"/>
  <Override PartName="/ppt/ink/ink1688.xml" ContentType="application/inkml+xml"/>
  <Override PartName="/ppt/ink/ink1689.xml" ContentType="application/inkml+xml"/>
  <Override PartName="/ppt/ink/ink1690.xml" ContentType="application/inkml+xml"/>
  <Override PartName="/ppt/ink/ink1691.xml" ContentType="application/inkml+xml"/>
  <Override PartName="/ppt/ink/ink1692.xml" ContentType="application/inkml+xml"/>
  <Override PartName="/ppt/ink/ink1693.xml" ContentType="application/inkml+xml"/>
  <Override PartName="/ppt/ink/ink1694.xml" ContentType="application/inkml+xml"/>
  <Override PartName="/ppt/ink/ink1695.xml" ContentType="application/inkml+xml"/>
  <Override PartName="/ppt/ink/ink1696.xml" ContentType="application/inkml+xml"/>
  <Override PartName="/ppt/ink/ink1697.xml" ContentType="application/inkml+xml"/>
  <Override PartName="/ppt/ink/ink1698.xml" ContentType="application/inkml+xml"/>
  <Override PartName="/ppt/ink/ink1699.xml" ContentType="application/inkml+xml"/>
  <Override PartName="/ppt/ink/ink1700.xml" ContentType="application/inkml+xml"/>
  <Override PartName="/ppt/ink/ink1701.xml" ContentType="application/inkml+xml"/>
  <Override PartName="/ppt/ink/ink1702.xml" ContentType="application/inkml+xml"/>
  <Override PartName="/ppt/ink/ink1703.xml" ContentType="application/inkml+xml"/>
  <Override PartName="/ppt/ink/ink1704.xml" ContentType="application/inkml+xml"/>
  <Override PartName="/ppt/ink/ink1705.xml" ContentType="application/inkml+xml"/>
  <Override PartName="/ppt/ink/ink1706.xml" ContentType="application/inkml+xml"/>
  <Override PartName="/ppt/ink/ink1707.xml" ContentType="application/inkml+xml"/>
  <Override PartName="/ppt/ink/ink1708.xml" ContentType="application/inkml+xml"/>
  <Override PartName="/ppt/ink/ink1709.xml" ContentType="application/inkml+xml"/>
  <Override PartName="/ppt/ink/ink1710.xml" ContentType="application/inkml+xml"/>
  <Override PartName="/ppt/ink/ink1711.xml" ContentType="application/inkml+xml"/>
  <Override PartName="/ppt/ink/ink1712.xml" ContentType="application/inkml+xml"/>
  <Override PartName="/ppt/ink/ink1713.xml" ContentType="application/inkml+xml"/>
  <Override PartName="/ppt/ink/ink1714.xml" ContentType="application/inkml+xml"/>
  <Override PartName="/ppt/ink/ink1715.xml" ContentType="application/inkml+xml"/>
  <Override PartName="/ppt/ink/ink1716.xml" ContentType="application/inkml+xml"/>
  <Override PartName="/ppt/ink/ink1717.xml" ContentType="application/inkml+xml"/>
  <Override PartName="/ppt/ink/ink1718.xml" ContentType="application/inkml+xml"/>
  <Override PartName="/ppt/ink/ink1719.xml" ContentType="application/inkml+xml"/>
  <Override PartName="/ppt/ink/ink1720.xml" ContentType="application/inkml+xml"/>
  <Override PartName="/ppt/ink/ink1721.xml" ContentType="application/inkml+xml"/>
  <Override PartName="/ppt/ink/ink1722.xml" ContentType="application/inkml+xml"/>
  <Override PartName="/ppt/ink/ink1723.xml" ContentType="application/inkml+xml"/>
  <Override PartName="/ppt/ink/ink1724.xml" ContentType="application/inkml+xml"/>
  <Override PartName="/ppt/ink/ink1725.xml" ContentType="application/inkml+xml"/>
  <Override PartName="/ppt/ink/ink1726.xml" ContentType="application/inkml+xml"/>
  <Override PartName="/ppt/ink/ink1727.xml" ContentType="application/inkml+xml"/>
  <Override PartName="/ppt/ink/ink1728.xml" ContentType="application/inkml+xml"/>
  <Override PartName="/ppt/ink/ink1729.xml" ContentType="application/inkml+xml"/>
  <Override PartName="/ppt/ink/ink1730.xml" ContentType="application/inkml+xml"/>
  <Override PartName="/ppt/ink/ink1731.xml" ContentType="application/inkml+xml"/>
  <Override PartName="/ppt/ink/ink1732.xml" ContentType="application/inkml+xml"/>
  <Override PartName="/ppt/ink/ink1733.xml" ContentType="application/inkml+xml"/>
  <Override PartName="/ppt/ink/ink1734.xml" ContentType="application/inkml+xml"/>
  <Override PartName="/ppt/ink/ink1735.xml" ContentType="application/inkml+xml"/>
  <Override PartName="/ppt/ink/ink1736.xml" ContentType="application/inkml+xml"/>
  <Override PartName="/ppt/ink/ink1737.xml" ContentType="application/inkml+xml"/>
  <Override PartName="/ppt/ink/ink1738.xml" ContentType="application/inkml+xml"/>
  <Override PartName="/ppt/ink/ink1739.xml" ContentType="application/inkml+xml"/>
  <Override PartName="/ppt/ink/ink1740.xml" ContentType="application/inkml+xml"/>
  <Override PartName="/ppt/ink/ink1741.xml" ContentType="application/inkml+xml"/>
  <Override PartName="/ppt/ink/ink1742.xml" ContentType="application/inkml+xml"/>
  <Override PartName="/ppt/ink/ink1743.xml" ContentType="application/inkml+xml"/>
  <Override PartName="/ppt/ink/ink1744.xml" ContentType="application/inkml+xml"/>
  <Override PartName="/ppt/ink/ink1745.xml" ContentType="application/inkml+xml"/>
  <Override PartName="/ppt/ink/ink1746.xml" ContentType="application/inkml+xml"/>
  <Override PartName="/ppt/ink/ink1747.xml" ContentType="application/inkml+xml"/>
  <Override PartName="/ppt/ink/ink1748.xml" ContentType="application/inkml+xml"/>
  <Override PartName="/ppt/ink/ink1749.xml" ContentType="application/inkml+xml"/>
  <Override PartName="/ppt/ink/ink1750.xml" ContentType="application/inkml+xml"/>
  <Override PartName="/ppt/ink/ink1751.xml" ContentType="application/inkml+xml"/>
  <Override PartName="/ppt/ink/ink1752.xml" ContentType="application/inkml+xml"/>
  <Override PartName="/ppt/ink/ink1753.xml" ContentType="application/inkml+xml"/>
  <Override PartName="/ppt/ink/ink1754.xml" ContentType="application/inkml+xml"/>
  <Override PartName="/ppt/ink/ink1755.xml" ContentType="application/inkml+xml"/>
  <Override PartName="/ppt/ink/ink1756.xml" ContentType="application/inkml+xml"/>
  <Override PartName="/ppt/ink/ink1757.xml" ContentType="application/inkml+xml"/>
  <Override PartName="/ppt/ink/ink1758.xml" ContentType="application/inkml+xml"/>
  <Override PartName="/ppt/ink/ink1759.xml" ContentType="application/inkml+xml"/>
  <Override PartName="/ppt/ink/ink1760.xml" ContentType="application/inkml+xml"/>
  <Override PartName="/ppt/ink/ink1761.xml" ContentType="application/inkml+xml"/>
  <Override PartName="/ppt/ink/ink1762.xml" ContentType="application/inkml+xml"/>
  <Override PartName="/ppt/ink/ink1763.xml" ContentType="application/inkml+xml"/>
  <Override PartName="/ppt/ink/ink1764.xml" ContentType="application/inkml+xml"/>
  <Override PartName="/ppt/ink/ink1765.xml" ContentType="application/inkml+xml"/>
  <Override PartName="/ppt/ink/ink1766.xml" ContentType="application/inkml+xml"/>
  <Override PartName="/ppt/ink/ink1767.xml" ContentType="application/inkml+xml"/>
  <Override PartName="/ppt/ink/ink1768.xml" ContentType="application/inkml+xml"/>
  <Override PartName="/ppt/ink/ink1769.xml" ContentType="application/inkml+xml"/>
  <Override PartName="/ppt/ink/ink1770.xml" ContentType="application/inkml+xml"/>
  <Override PartName="/ppt/ink/ink1771.xml" ContentType="application/inkml+xml"/>
  <Override PartName="/ppt/ink/ink1772.xml" ContentType="application/inkml+xml"/>
  <Override PartName="/ppt/ink/ink1773.xml" ContentType="application/inkml+xml"/>
  <Override PartName="/ppt/ink/ink1774.xml" ContentType="application/inkml+xml"/>
  <Override PartName="/ppt/ink/ink1775.xml" ContentType="application/inkml+xml"/>
  <Override PartName="/ppt/ink/ink1776.xml" ContentType="application/inkml+xml"/>
  <Override PartName="/ppt/ink/ink1777.xml" ContentType="application/inkml+xml"/>
  <Override PartName="/ppt/ink/ink1778.xml" ContentType="application/inkml+xml"/>
  <Override PartName="/ppt/ink/ink1779.xml" ContentType="application/inkml+xml"/>
  <Override PartName="/ppt/ink/ink1780.xml" ContentType="application/inkml+xml"/>
  <Override PartName="/ppt/ink/ink1781.xml" ContentType="application/inkml+xml"/>
  <Override PartName="/ppt/ink/ink1782.xml" ContentType="application/inkml+xml"/>
  <Override PartName="/ppt/ink/ink1783.xml" ContentType="application/inkml+xml"/>
  <Override PartName="/ppt/ink/ink1784.xml" ContentType="application/inkml+xml"/>
  <Override PartName="/ppt/ink/ink1785.xml" ContentType="application/inkml+xml"/>
  <Override PartName="/ppt/ink/ink1786.xml" ContentType="application/inkml+xml"/>
  <Override PartName="/ppt/ink/ink1787.xml" ContentType="application/inkml+xml"/>
  <Override PartName="/ppt/ink/ink1788.xml" ContentType="application/inkml+xml"/>
  <Override PartName="/ppt/ink/ink1789.xml" ContentType="application/inkml+xml"/>
  <Override PartName="/ppt/ink/ink1790.xml" ContentType="application/inkml+xml"/>
  <Override PartName="/ppt/ink/ink1791.xml" ContentType="application/inkml+xml"/>
  <Override PartName="/ppt/ink/ink1792.xml" ContentType="application/inkml+xml"/>
  <Override PartName="/ppt/ink/ink1793.xml" ContentType="application/inkml+xml"/>
  <Override PartName="/ppt/ink/ink1794.xml" ContentType="application/inkml+xml"/>
  <Override PartName="/ppt/ink/ink1795.xml" ContentType="application/inkml+xml"/>
  <Override PartName="/ppt/ink/ink1796.xml" ContentType="application/inkml+xml"/>
  <Override PartName="/ppt/ink/ink1797.xml" ContentType="application/inkml+xml"/>
  <Override PartName="/ppt/notesSlides/notesSlide2.xml" ContentType="application/vnd.openxmlformats-officedocument.presentationml.notesSlide+xml"/>
  <Override PartName="/ppt/ink/ink1798.xml" ContentType="application/inkml+xml"/>
  <Override PartName="/ppt/ink/ink1799.xml" ContentType="application/inkml+xml"/>
  <Override PartName="/ppt/ink/ink1800.xml" ContentType="application/inkml+xml"/>
  <Override PartName="/ppt/ink/ink1801.xml" ContentType="application/inkml+xml"/>
  <Override PartName="/ppt/ink/ink1802.xml" ContentType="application/inkml+xml"/>
  <Override PartName="/ppt/ink/ink1803.xml" ContentType="application/inkml+xml"/>
  <Override PartName="/ppt/ink/ink1804.xml" ContentType="application/inkml+xml"/>
  <Override PartName="/ppt/ink/ink1805.xml" ContentType="application/inkml+xml"/>
  <Override PartName="/ppt/ink/ink1806.xml" ContentType="application/inkml+xml"/>
  <Override PartName="/ppt/ink/ink1807.xml" ContentType="application/inkml+xml"/>
  <Override PartName="/ppt/ink/ink1808.xml" ContentType="application/inkml+xml"/>
  <Override PartName="/ppt/ink/ink1809.xml" ContentType="application/inkml+xml"/>
  <Override PartName="/ppt/ink/ink1810.xml" ContentType="application/inkml+xml"/>
  <Override PartName="/ppt/ink/ink1811.xml" ContentType="application/inkml+xml"/>
  <Override PartName="/ppt/ink/ink1812.xml" ContentType="application/inkml+xml"/>
  <Override PartName="/ppt/ink/ink1813.xml" ContentType="application/inkml+xml"/>
  <Override PartName="/ppt/ink/ink1814.xml" ContentType="application/inkml+xml"/>
  <Override PartName="/ppt/ink/ink1815.xml" ContentType="application/inkml+xml"/>
  <Override PartName="/ppt/ink/ink1816.xml" ContentType="application/inkml+xml"/>
  <Override PartName="/ppt/ink/ink1817.xml" ContentType="application/inkml+xml"/>
  <Override PartName="/ppt/ink/ink1818.xml" ContentType="application/inkml+xml"/>
  <Override PartName="/ppt/ink/ink1819.xml" ContentType="application/inkml+xml"/>
  <Override PartName="/ppt/ink/ink1820.xml" ContentType="application/inkml+xml"/>
  <Override PartName="/ppt/ink/ink1821.xml" ContentType="application/inkml+xml"/>
  <Override PartName="/ppt/ink/ink1822.xml" ContentType="application/inkml+xml"/>
  <Override PartName="/ppt/ink/ink1823.xml" ContentType="application/inkml+xml"/>
  <Override PartName="/ppt/ink/ink1824.xml" ContentType="application/inkml+xml"/>
  <Override PartName="/ppt/ink/ink1825.xml" ContentType="application/inkml+xml"/>
  <Override PartName="/ppt/ink/ink1826.xml" ContentType="application/inkml+xml"/>
  <Override PartName="/ppt/ink/ink1827.xml" ContentType="application/inkml+xml"/>
  <Override PartName="/ppt/ink/ink1828.xml" ContentType="application/inkml+xml"/>
  <Override PartName="/ppt/ink/ink1829.xml" ContentType="application/inkml+xml"/>
  <Override PartName="/ppt/ink/ink1830.xml" ContentType="application/inkml+xml"/>
  <Override PartName="/ppt/ink/ink1831.xml" ContentType="application/inkml+xml"/>
  <Override PartName="/ppt/ink/ink1832.xml" ContentType="application/inkml+xml"/>
  <Override PartName="/ppt/ink/ink1833.xml" ContentType="application/inkml+xml"/>
  <Override PartName="/ppt/ink/ink1834.xml" ContentType="application/inkml+xml"/>
  <Override PartName="/ppt/ink/ink1835.xml" ContentType="application/inkml+xml"/>
  <Override PartName="/ppt/ink/ink1836.xml" ContentType="application/inkml+xml"/>
  <Override PartName="/ppt/ink/ink1837.xml" ContentType="application/inkml+xml"/>
  <Override PartName="/ppt/ink/ink1838.xml" ContentType="application/inkml+xml"/>
  <Override PartName="/ppt/ink/ink1839.xml" ContentType="application/inkml+xml"/>
  <Override PartName="/ppt/ink/ink1840.xml" ContentType="application/inkml+xml"/>
  <Override PartName="/ppt/ink/ink1841.xml" ContentType="application/inkml+xml"/>
  <Override PartName="/ppt/ink/ink1842.xml" ContentType="application/inkml+xml"/>
  <Override PartName="/ppt/ink/ink1843.xml" ContentType="application/inkml+xml"/>
  <Override PartName="/ppt/ink/ink1844.xml" ContentType="application/inkml+xml"/>
  <Override PartName="/ppt/ink/ink1845.xml" ContentType="application/inkml+xml"/>
  <Override PartName="/ppt/ink/ink1846.xml" ContentType="application/inkml+xml"/>
  <Override PartName="/ppt/ink/ink1847.xml" ContentType="application/inkml+xml"/>
  <Override PartName="/ppt/ink/ink1848.xml" ContentType="application/inkml+xml"/>
  <Override PartName="/ppt/ink/ink1849.xml" ContentType="application/inkml+xml"/>
  <Override PartName="/ppt/ink/ink1850.xml" ContentType="application/inkml+xml"/>
  <Override PartName="/ppt/ink/ink1851.xml" ContentType="application/inkml+xml"/>
  <Override PartName="/ppt/ink/ink1852.xml" ContentType="application/inkml+xml"/>
  <Override PartName="/ppt/ink/ink1853.xml" ContentType="application/inkml+xml"/>
  <Override PartName="/ppt/ink/ink1854.xml" ContentType="application/inkml+xml"/>
  <Override PartName="/ppt/ink/ink1855.xml" ContentType="application/inkml+xml"/>
  <Override PartName="/ppt/ink/ink1856.xml" ContentType="application/inkml+xml"/>
  <Override PartName="/ppt/ink/ink1857.xml" ContentType="application/inkml+xml"/>
  <Override PartName="/ppt/ink/ink1858.xml" ContentType="application/inkml+xml"/>
  <Override PartName="/ppt/ink/ink1859.xml" ContentType="application/inkml+xml"/>
  <Override PartName="/ppt/ink/ink1860.xml" ContentType="application/inkml+xml"/>
  <Override PartName="/ppt/ink/ink1861.xml" ContentType="application/inkml+xml"/>
  <Override PartName="/ppt/ink/ink1862.xml" ContentType="application/inkml+xml"/>
  <Override PartName="/ppt/ink/ink1863.xml" ContentType="application/inkml+xml"/>
  <Override PartName="/ppt/ink/ink1864.xml" ContentType="application/inkml+xml"/>
  <Override PartName="/ppt/ink/ink1865.xml" ContentType="application/inkml+xml"/>
  <Override PartName="/ppt/ink/ink1866.xml" ContentType="application/inkml+xml"/>
  <Override PartName="/ppt/ink/ink1867.xml" ContentType="application/inkml+xml"/>
  <Override PartName="/ppt/ink/ink1868.xml" ContentType="application/inkml+xml"/>
  <Override PartName="/ppt/ink/ink1869.xml" ContentType="application/inkml+xml"/>
  <Override PartName="/ppt/ink/ink1870.xml" ContentType="application/inkml+xml"/>
  <Override PartName="/ppt/ink/ink1871.xml" ContentType="application/inkml+xml"/>
  <Override PartName="/ppt/ink/ink1872.xml" ContentType="application/inkml+xml"/>
  <Override PartName="/ppt/ink/ink1873.xml" ContentType="application/inkml+xml"/>
  <Override PartName="/ppt/ink/ink1874.xml" ContentType="application/inkml+xml"/>
  <Override PartName="/ppt/ink/ink1875.xml" ContentType="application/inkml+xml"/>
  <Override PartName="/ppt/ink/ink1876.xml" ContentType="application/inkml+xml"/>
  <Override PartName="/ppt/ink/ink1877.xml" ContentType="application/inkml+xml"/>
  <Override PartName="/ppt/ink/ink1878.xml" ContentType="application/inkml+xml"/>
  <Override PartName="/ppt/ink/ink1879.xml" ContentType="application/inkml+xml"/>
  <Override PartName="/ppt/ink/ink1880.xml" ContentType="application/inkml+xml"/>
  <Override PartName="/ppt/ink/ink1881.xml" ContentType="application/inkml+xml"/>
  <Override PartName="/ppt/ink/ink1882.xml" ContentType="application/inkml+xml"/>
  <Override PartName="/ppt/ink/ink1883.xml" ContentType="application/inkml+xml"/>
  <Override PartName="/ppt/ink/ink1884.xml" ContentType="application/inkml+xml"/>
  <Override PartName="/ppt/ink/ink1885.xml" ContentType="application/inkml+xml"/>
  <Override PartName="/ppt/ink/ink1886.xml" ContentType="application/inkml+xml"/>
  <Override PartName="/ppt/ink/ink1887.xml" ContentType="application/inkml+xml"/>
  <Override PartName="/ppt/ink/ink1888.xml" ContentType="application/inkml+xml"/>
  <Override PartName="/ppt/ink/ink1889.xml" ContentType="application/inkml+xml"/>
  <Override PartName="/ppt/ink/ink1890.xml" ContentType="application/inkml+xml"/>
  <Override PartName="/ppt/ink/ink1891.xml" ContentType="application/inkml+xml"/>
  <Override PartName="/ppt/ink/ink1892.xml" ContentType="application/inkml+xml"/>
  <Override PartName="/ppt/ink/ink1893.xml" ContentType="application/inkml+xml"/>
  <Override PartName="/ppt/ink/ink1894.xml" ContentType="application/inkml+xml"/>
  <Override PartName="/ppt/ink/ink1895.xml" ContentType="application/inkml+xml"/>
  <Override PartName="/ppt/ink/ink1896.xml" ContentType="application/inkml+xml"/>
  <Override PartName="/ppt/ink/ink1897.xml" ContentType="application/inkml+xml"/>
  <Override PartName="/ppt/ink/ink1898.xml" ContentType="application/inkml+xml"/>
  <Override PartName="/ppt/ink/ink1899.xml" ContentType="application/inkml+xml"/>
  <Override PartName="/ppt/ink/ink1900.xml" ContentType="application/inkml+xml"/>
  <Override PartName="/ppt/ink/ink1901.xml" ContentType="application/inkml+xml"/>
  <Override PartName="/ppt/ink/ink1902.xml" ContentType="application/inkml+xml"/>
  <Override PartName="/ppt/ink/ink1903.xml" ContentType="application/inkml+xml"/>
  <Override PartName="/ppt/ink/ink1904.xml" ContentType="application/inkml+xml"/>
  <Override PartName="/ppt/ink/ink1905.xml" ContentType="application/inkml+xml"/>
  <Override PartName="/ppt/ink/ink1906.xml" ContentType="application/inkml+xml"/>
  <Override PartName="/ppt/ink/ink1907.xml" ContentType="application/inkml+xml"/>
  <Override PartName="/ppt/ink/ink1908.xml" ContentType="application/inkml+xml"/>
  <Override PartName="/ppt/ink/ink1909.xml" ContentType="application/inkml+xml"/>
  <Override PartName="/ppt/ink/ink1910.xml" ContentType="application/inkml+xml"/>
  <Override PartName="/ppt/ink/ink1911.xml" ContentType="application/inkml+xml"/>
  <Override PartName="/ppt/ink/ink1912.xml" ContentType="application/inkml+xml"/>
  <Override PartName="/ppt/ink/ink1913.xml" ContentType="application/inkml+xml"/>
  <Override PartName="/ppt/ink/ink1914.xml" ContentType="application/inkml+xml"/>
  <Override PartName="/ppt/ink/ink1915.xml" ContentType="application/inkml+xml"/>
  <Override PartName="/ppt/ink/ink1916.xml" ContentType="application/inkml+xml"/>
  <Override PartName="/ppt/ink/ink1917.xml" ContentType="application/inkml+xml"/>
  <Override PartName="/ppt/ink/ink1918.xml" ContentType="application/inkml+xml"/>
  <Override PartName="/ppt/ink/ink1919.xml" ContentType="application/inkml+xml"/>
  <Override PartName="/ppt/ink/ink1920.xml" ContentType="application/inkml+xml"/>
  <Override PartName="/ppt/ink/ink1921.xml" ContentType="application/inkml+xml"/>
  <Override PartName="/ppt/ink/ink1922.xml" ContentType="application/inkml+xml"/>
  <Override PartName="/ppt/ink/ink1923.xml" ContentType="application/inkml+xml"/>
  <Override PartName="/ppt/ink/ink1924.xml" ContentType="application/inkml+xml"/>
  <Override PartName="/ppt/ink/ink1925.xml" ContentType="application/inkml+xml"/>
  <Override PartName="/ppt/ink/ink1926.xml" ContentType="application/inkml+xml"/>
  <Override PartName="/ppt/ink/ink1927.xml" ContentType="application/inkml+xml"/>
  <Override PartName="/ppt/ink/ink1928.xml" ContentType="application/inkml+xml"/>
  <Override PartName="/ppt/ink/ink1929.xml" ContentType="application/inkml+xml"/>
  <Override PartName="/ppt/ink/ink1930.xml" ContentType="application/inkml+xml"/>
  <Override PartName="/ppt/ink/ink1931.xml" ContentType="application/inkml+xml"/>
  <Override PartName="/ppt/ink/ink1932.xml" ContentType="application/inkml+xml"/>
  <Override PartName="/ppt/ink/ink1933.xml" ContentType="application/inkml+xml"/>
  <Override PartName="/ppt/ink/ink1934.xml" ContentType="application/inkml+xml"/>
  <Override PartName="/ppt/ink/ink1935.xml" ContentType="application/inkml+xml"/>
  <Override PartName="/ppt/ink/ink1936.xml" ContentType="application/inkml+xml"/>
  <Override PartName="/ppt/ink/ink1937.xml" ContentType="application/inkml+xml"/>
  <Override PartName="/ppt/ink/ink1938.xml" ContentType="application/inkml+xml"/>
  <Override PartName="/ppt/ink/ink1939.xml" ContentType="application/inkml+xml"/>
  <Override PartName="/ppt/ink/ink1940.xml" ContentType="application/inkml+xml"/>
  <Override PartName="/ppt/ink/ink1941.xml" ContentType="application/inkml+xml"/>
  <Override PartName="/ppt/ink/ink1942.xml" ContentType="application/inkml+xml"/>
  <Override PartName="/ppt/ink/ink1943.xml" ContentType="application/inkml+xml"/>
  <Override PartName="/ppt/ink/ink1944.xml" ContentType="application/inkml+xml"/>
  <Override PartName="/ppt/ink/ink1945.xml" ContentType="application/inkml+xml"/>
  <Override PartName="/ppt/ink/ink1946.xml" ContentType="application/inkml+xml"/>
  <Override PartName="/ppt/ink/ink1947.xml" ContentType="application/inkml+xml"/>
  <Override PartName="/ppt/ink/ink1948.xml" ContentType="application/inkml+xml"/>
  <Override PartName="/ppt/ink/ink1949.xml" ContentType="application/inkml+xml"/>
  <Override PartName="/ppt/ink/ink1950.xml" ContentType="application/inkml+xml"/>
  <Override PartName="/ppt/ink/ink1951.xml" ContentType="application/inkml+xml"/>
  <Override PartName="/ppt/ink/ink1952.xml" ContentType="application/inkml+xml"/>
  <Override PartName="/ppt/ink/ink1953.xml" ContentType="application/inkml+xml"/>
  <Override PartName="/ppt/ink/ink1954.xml" ContentType="application/inkml+xml"/>
  <Override PartName="/ppt/ink/ink1955.xml" ContentType="application/inkml+xml"/>
  <Override PartName="/ppt/ink/ink1956.xml" ContentType="application/inkml+xml"/>
  <Override PartName="/ppt/ink/ink1957.xml" ContentType="application/inkml+xml"/>
  <Override PartName="/ppt/ink/ink1958.xml" ContentType="application/inkml+xml"/>
  <Override PartName="/ppt/ink/ink1959.xml" ContentType="application/inkml+xml"/>
  <Override PartName="/ppt/ink/ink1960.xml" ContentType="application/inkml+xml"/>
  <Override PartName="/ppt/ink/ink1961.xml" ContentType="application/inkml+xml"/>
  <Override PartName="/ppt/ink/ink1962.xml" ContentType="application/inkml+xml"/>
  <Override PartName="/ppt/ink/ink1963.xml" ContentType="application/inkml+xml"/>
  <Override PartName="/ppt/ink/ink1964.xml" ContentType="application/inkml+xml"/>
  <Override PartName="/ppt/ink/ink1965.xml" ContentType="application/inkml+xml"/>
  <Override PartName="/ppt/ink/ink1966.xml" ContentType="application/inkml+xml"/>
  <Override PartName="/ppt/ink/ink1967.xml" ContentType="application/inkml+xml"/>
  <Override PartName="/ppt/ink/ink1968.xml" ContentType="application/inkml+xml"/>
  <Override PartName="/ppt/ink/ink1969.xml" ContentType="application/inkml+xml"/>
  <Override PartName="/ppt/ink/ink1970.xml" ContentType="application/inkml+xml"/>
  <Override PartName="/ppt/ink/ink1971.xml" ContentType="application/inkml+xml"/>
  <Override PartName="/ppt/ink/ink1972.xml" ContentType="application/inkml+xml"/>
  <Override PartName="/ppt/ink/ink1973.xml" ContentType="application/inkml+xml"/>
  <Override PartName="/ppt/ink/ink1974.xml" ContentType="application/inkml+xml"/>
  <Override PartName="/ppt/ink/ink1975.xml" ContentType="application/inkml+xml"/>
  <Override PartName="/ppt/ink/ink1976.xml" ContentType="application/inkml+xml"/>
  <Override PartName="/ppt/ink/ink1977.xml" ContentType="application/inkml+xml"/>
  <Override PartName="/ppt/ink/ink1978.xml" ContentType="application/inkml+xml"/>
  <Override PartName="/ppt/ink/ink1979.xml" ContentType="application/inkml+xml"/>
  <Override PartName="/ppt/ink/ink1980.xml" ContentType="application/inkml+xml"/>
  <Override PartName="/ppt/ink/ink1981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66" r:id="rId2"/>
    <p:sldId id="279" r:id="rId3"/>
    <p:sldId id="283" r:id="rId4"/>
    <p:sldId id="284" r:id="rId5"/>
    <p:sldId id="282" r:id="rId6"/>
    <p:sldId id="285" r:id="rId7"/>
    <p:sldId id="267" r:id="rId8"/>
    <p:sldId id="268" r:id="rId9"/>
    <p:sldId id="269" r:id="rId10"/>
  </p:sldIdLst>
  <p:sldSz cx="12192000" cy="6858000"/>
  <p:notesSz cx="6858000" cy="9144000"/>
  <p:defaultTextStyle>
    <a:defPPr>
      <a:defRPr lang="nb-NO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996" autoAdjust="0"/>
    <p:restoredTop sz="94660"/>
  </p:normalViewPr>
  <p:slideViewPr>
    <p:cSldViewPr snapToGrid="0">
      <p:cViewPr varScale="1">
        <p:scale>
          <a:sx n="63" d="100"/>
          <a:sy n="63" d="100"/>
        </p:scale>
        <p:origin x="807" y="39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16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07 2759 0 0,'0'0'126'0'0,"0"-2"-5"0"0,2-4-96 0 0,-1-1 49 0 0,-1 6 302 0 0,0 1 113 0 0,0 0 20 0 0,0 0-66 0 0,0 0-222 0 0,0 0 166 0 0,0 0 101 0 0,0 0 21 0 0,0 0 71 0 0,0 0 286 0 0,0 0 124 0 0,0 0 30 0 0,0 0-133 0 0,0-9-221 0 0,1 0 1 0 0,0 0-1 0 0,0 0 0 0 0,1 0 0 0 0,0 1 1 0 0,5-15-1 0 0,-1 5-430 0 0,-5 15-94 0 0,-1 1 1 0 0,1-1-1 0 0,-1 1 1 0 0,0-1-1 0 0,0 1 1 0 0,-1-5-1 0 0,1 5 301 0 0,3-10-278 0 0,-3 7 75 0 0,1 0 0 0 0,-1-1 0 0 0,0 1 0 0 0,0 0 0 0 0,-2-7 0 0 0,2 9 203 0 0,-2-1-335 0 0,1 3-17 0 0,1 1 0 0 0,0-1-1 0 0,-1 1 1 0 0,1-1 0 0 0,0 0 0 0 0,-1 1 0 0 0,1-1 0 0 0,0 1-1 0 0,0-1 1 0 0,-1 0 0 0 0,1 1 0 0 0,0-1 0 0 0,0 0 0 0 0,0 1-1 0 0,0-1 1 0 0,0 0 0 0 0,0 1 0 0 0,0-1 0 0 0,0 0 0 0 0,0 1-1 0 0,0-1 1 0 0,1-1 0 0 0,-3 27-75 0 0,-2 23-16 0 0,0-13 0 0 0,-3-2 0 0 0,-12 41 0 0 0,-34 76 0 0 0,29-89 0 0 0,15-39 19 0 0,5-13 65 0 0,0 0 1 0 0,1 0 0 0 0,0 1 0 0 0,-3 19 0 0 0,6-27 403 0 0,0-2 21 0 0,0 0-66 0 0,1 0-294 0 0,7 1-136 0 0,-4 0-9 0 0,9-2-5 0 0,-3 0 1 0 0,10-6 0 0 0,-1 1 0 0 0,93-16 0 0 0,-91 18 0 0 0,-9 1 0 0 0,1 1 0 0 0,-1 0 0 0 0,25 0 0 0 0,-28 4 0 0 0,0 3 0 0 0,-4 3 0 0 0,-4-6-1 0 0,-1 0 1 0 0,1 0-1 0 0,-1 0 0 0 0,1 0 0 0 0,-1 0 0 0 0,0 0 1 0 0,0 1-1 0 0,0-1 0 0 0,0 0 0 0 0,0 0 1 0 0,-1 0-1 0 0,1 0 0 0 0,-1 3 0 0 0,-15 25 80 0 0,-3 6-1399 0 0,19-35-116 0 0,0-1-1136 0 0,0 0-4248 0 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5.3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450 10135 0 0,'0'0'464'0'0,"0"0"-9"0"0,4-7 588 0 0,5-17 1963 0 0,-8 23-1982 0 0,-1 1 0 0 0,0 0 0 0 0,1-2-443 0 0,1-4 2234 0 0,-3 6-2723 0 0,1-1 0 0 0,0 1 0 0 0,-1-1 0 0 0,1 1 0 0 0,0-1 0 0 0,-1 1 0 0 0,1 0 0 0 0,0-1 0 0 0,-1 1 0 0 0,1 0 0 0 0,-1-1-1 0 0,1 1 1 0 0,-1 0 0 0 0,1-1 0 0 0,-1 1 0 0 0,1 0 0 0 0,-1 0 0 0 0,1-1 0 0 0,-1 1 0 0 0,0 0 0 0 0,-2 0-91 0 0,1 0 1 0 0,-1 1 0 0 0,0-1-1 0 0,1 1 1 0 0,-1-1-1 0 0,0 1 1 0 0,1 0-1 0 0,-1 0 1 0 0,1 0 0 0 0,-5 3-1 0 0,-5 5 211 0 0,1 0 1 0 0,-1 1-1 0 0,2 0 0 0 0,-18 22 0 0 0,21-25 167 0 0,3-2-193 0 0,-9 10 18 0 0,-12 17-1 0 0,22-28-384 0 0,0 1 0 0 0,1-1-1 0 0,0 1 1 0 0,0-1 0 0 0,0 1 0 0 0,0 0 0 0 0,0 0 0 0 0,1 0 0 0 0,-1 7-1 0 0,2-11 178 0 0,0 0-1 0 0,-1-1 1 0 0,1 1-1 0 0,0 0 1 0 0,0 0-1 0 0,0 0 0 0 0,0-1 1 0 0,0 1-1 0 0,0 0 1 0 0,0 0-1 0 0,0 0 0 0 0,1-1 1 0 0,-1 1-1 0 0,0 0 1 0 0,0 0-1 0 0,1-1 0 0 0,-1 1 1 0 0,0 0-1 0 0,1 0 1 0 0,-1-1-1 0 0,1 1 0 0 0,-1 0 1 0 0,1-1-1 0 0,-1 1 1 0 0,1-1-1 0 0,-1 1 1 0 0,1-1-1 0 0,0 1 0 0 0,-1-1 1 0 0,1 1-1 0 0,0-1 1 0 0,0 1-1 0 0,1 0-9 0 0,-1 0 14 0 0,0 0 0 0 0,0-1 0 0 0,0 1 0 0 0,1 0 0 0 0,-1 0 0 0 0,0-1 0 0 0,0 1 0 0 0,0-1 0 0 0,0 1 0 0 0,1-1 0 0 0,-1 0 0 0 0,0 1 0 0 0,0-1 0 0 0,1 0 0 0 0,-1 0 0 0 0,0 0 0 0 0,0 0 0 0 0,1 0 0 0 0,-1 0 0 0 0,0 0 0 0 0,2-1 0 0 0,1 0 0 0 0,2 1 0 0 0,0-1 0 0 0,0 0 0 0 0,0 0 0 0 0,-1-1 0 0 0,1 0 0 0 0,-1 0 0 0 0,1 0 0 0 0,8-6 0 0 0,1-2 0 0 0,22-17 0 0 0,-10 5 0 0 0,-18 16 0 0 0,-2-1 0 0 0,1 0 0 0 0,-1 0 0 0 0,0 0 0 0 0,8-13 0 0 0,0 3 31 0 0,0 0 0 0 0,25-20 0 0 0,14-16 752 0 0,-17 8-411 0 0,-2-1 0 0 0,48-84 0 0 0,-77 119-372 0 0,0 0 0 0 0,-1-1 0 0 0,6-21 0 0 0,-9 27 0 0 0,-1 1 0 0 0,0-1 0 0 0,0 0 0 0 0,0 1 0 0 0,-1-1 0 0 0,0 0 0 0 0,0 0 0 0 0,0 1 0 0 0,-1-1 0 0 0,-1-8 0 0 0,1 13 0 0 0,1 1 0 0 0,0-1 0 0 0,-1 0 0 0 0,1 1 0 0 0,-1-1 0 0 0,1 1 0 0 0,0-1 0 0 0,-1 1 0 0 0,1-1 0 0 0,-1 1 0 0 0,0-1 0 0 0,1 1 0 0 0,-1-1 0 0 0,1 1 0 0 0,-1-1 0 0 0,0 1 0 0 0,1 0 0 0 0,-1 0 0 0 0,0-1 0 0 0,1 1 0 0 0,-1 0 0 0 0,0 0 0 0 0,0 0 0 0 0,1 0 0 0 0,-1 0 0 0 0,0-1 0 0 0,1 1 0 0 0,-1 1 0 0 0,0-1 0 0 0,0 0 0 0 0,1 0 0 0 0,-1 0 0 0 0,0 0 0 0 0,1 0 0 0 0,-1 1 0 0 0,0-1 0 0 0,1 0 0 0 0,-1 1 0 0 0,0-1 0 0 0,-4 2 0 0 0,1 0 0 0 0,0 0 0 0 0,0 0 0 0 0,-5 4 0 0 0,2 0 0 0 0,1 0 0 0 0,-1 0 0 0 0,1 1 0 0 0,1 0 0 0 0,-1 0 0 0 0,-3 8 0 0 0,-28 50 0 0 0,25-41 0 0 0,-63 115 0 0 0,58-108 0 0 0,1 1 0 0 0,2 0 0 0 0,1 1 0 0 0,-13 53 0 0 0,25-79-10 0 0,0-1 0 0 0,0 0-1 0 0,0 1 1 0 0,1-1 0 0 0,0 0 0 0 0,1 1-1 0 0,-1-1 1 0 0,1 0 0 0 0,0 1 0 0 0,1-1-1 0 0,0 0 1 0 0,3 8 0 0 0,-5-14-73 0 0,0 1 1 0 0,1 0-1 0 0,-1 0 1 0 0,1 0-1 0 0,0 0 1 0 0,-1 0-1 0 0,1-1 1 0 0,-1 1-1 0 0,1 0 1 0 0,0-1-1 0 0,0 1 1 0 0,0 0-1 0 0,-1-1 1 0 0,1 1-1 0 0,0-1 1 0 0,0 1-1 0 0,0-1 1 0 0,0 1-1 0 0,0-1 1 0 0,0 0-1 0 0,0 0 1 0 0,0 1-1 0 0,0-1 1 0 0,1 0-1 0 0,27-1-5087 0 0,-25 0 3362 0 0,16-2-5274 0 0</inkml:trace>
</inkml:ink>
</file>

<file path=ppt/ink/ink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52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09 15663 0 0,'0'0'50'0'0,"0"-1"0"0"0,-1 1 0 0 0,1 0 0 0 0,0 0-1 0 0,0-1 1 0 0,-1 1 0 0 0,1 0 0 0 0,0-1 0 0 0,0 1 0 0 0,0 0-1 0 0,-1 0 1 0 0,1-1 0 0 0,0 1 0 0 0,0 0 0 0 0,0-1 0 0 0,0 1-1 0 0,0 0 1 0 0,0-1 0 0 0,0 1 0 0 0,0-1 0 0 0,0 1 0 0 0,0 0-1 0 0,0-1 1 0 0,0 1 0 0 0,0 0 0 0 0,0-1 0 0 0,0 1 0 0 0,6-14 294 0 0,17-12 412 0 0,-18 21 296 0 0,61-64 5676 0 0,-32 21-5196 0 0,-9 11-945 0 0,-25 36-99 0 0,0 1 21 0 0,0 0-66 0 0,-15 17-410 0 0,1 0 0 0 0,0 1 0 0 0,1 1 0 0 0,-20 38 0 0 0,31-52-57 0 0,-1 0 1 0 0,1 0-1 0 0,0 0 1 0 0,0 1-1 0 0,0-1 0 0 0,1 1 1 0 0,0 0-1 0 0,0-1 1 0 0,0 1-1 0 0,1 0 0 0 0,0-1 1 0 0,0 1-1 0 0,0 0 1 0 0,1 0-1 0 0,-1-1 0 0 0,4 12 1 0 0,-3-16-48 0 0,0-1 0 0 0,-1 1 0 0 0,1 0 0 0 0,0-1 0 0 0,-1 1-1 0 0,1-1 1 0 0,0 1 0 0 0,0-1 0 0 0,-1 1 0 0 0,1-1 0 0 0,0 1 0 0 0,0-1 0 0 0,0 0 0 0 0,0 1 0 0 0,-1-1 0 0 0,1 0 0 0 0,2 0 0 0 0,14 3-225 0 0,-12-3 252 0 0,0-1 1 0 0,0 1-1 0 0,0 0 0 0 0,0-1 0 0 0,-1 0 0 0 0,1 0 1 0 0,0-1-1 0 0,4-1 0 0 0,6-4-2723 0 0,0-1-3880 0 0,-7 2-1065 0 0</inkml:trace>
</inkml:ink>
</file>

<file path=ppt/ink/ink10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4.3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22 13823 0 0,'0'0'630'0'0,"0"-1"-13"0"0,9-14-528 0 0,-5 7 515 0 0,0 1-1 0 0,1-1 1 0 0,0 1-1 0 0,7-8 1 0 0,-11 14-452 0 0,1 0 1 0 0,-1-1-1 0 0,1 1 1 0 0,-1-1-1 0 0,0 0 1 0 0,0 1-1 0 0,0-1 1 0 0,0 0 0 0 0,0 0-1 0 0,0 1 1 0 0,-1-1-1 0 0,1 0 1 0 0,0-4-1 0 0,-3-15 1415 0 0,2 20-1055 0 0,0 1 0 0 0,0 0-427 0 0,0-1 1 0 0,0 1-1 0 0,0-1 0 0 0,0 1 1 0 0,0-1-1 0 0,0 1 0 0 0,0-1 0 0 0,1 1 1 0 0,-1-1-1 0 0,0 1 0 0 0,0 0 1 0 0,0-1-1 0 0,1 1 0 0 0,-1-1 0 0 0,0 1 1 0 0,0 0-1 0 0,1-1 0 0 0,-1 1 1 0 0,0-1-1 0 0,1 1 0 0 0,-1 0 0 0 0,0 0 1 0 0,1-1-1 0 0,-1 1-84 0 0,2-1 443 0 0,-2 3-289 0 0,1 1-154 0 0,0 1 0 0 0,0 0 0 0 0,0 0 0 0 0,0 0 0 0 0,-1 0 0 0 0,0 0 0 0 0,0 0 0 0 0,0 0 1 0 0,0 0-1 0 0,-1 0 0 0 0,1 0 0 0 0,-1 0 0 0 0,0 0 0 0 0,0-1 0 0 0,-3 7 0 0 0,2-5 34 0 0,1 1 0 0 0,0-1 1 0 0,-1 10-1 0 0,-2 8 267 0 0,4-20-187 0 0,0-1-1 0 0,-1 1 1 0 0,1-1 0 0 0,0 1 0 0 0,1 0 0 0 0,-1-1 0 0 0,0 1-1 0 0,2 3 1 0 0,-1 15 22 0 0,-1-19-587 0 0,5 7-424 0 0,-4-7 912 0 0,1-1 0 0 0,-1 1 0 0 0,0-1 0 0 0,1 1 0 0 0,-1-1 0 0 0,1 1 0 0 0,-1-1 0 0 0,1 0 0 0 0,0 0 0 0 0,-1 0 0 0 0,1 0 0 0 0,0 0 0 0 0,0 0 0 0 0,0 0 0 0 0,0-1 0 0 0,0 1 0 0 0,0-1 0 0 0,0 1 0 0 0,0-1 0 0 0,0 0 0 0 0,0 0 0 0 0,3 0 0 0 0,-3-1-108 0 0,0 0 0 0 0,0 0 0 0 0,0-1 0 0 0,0 1 0 0 0,0-1 0 0 0,-1 1 0 0 0,1-1 0 0 0,0 0 0 0 0,-1 1 0 0 0,0-1 0 0 0,1 0 0 0 0,-1 0 0 0 0,0 0 0 0 0,2-3 1 0 0,0 0 11 0 0,2-2 263 0 0,1 0-1 0 0,9-11 0 0 0,-11 15-98 0 0,0 0 0 0 0,-1-1 1 0 0,0 1-1 0 0,0-1 0 0 0,0 0 0 0 0,0 0 0 0 0,-1 0 0 0 0,1 0 0 0 0,-1-1 0 0 0,0 1 0 0 0,0-1 0 0 0,1-5 0 0 0,-3 7-106 0 0,1 0 0 0 0,-1-1 0 0 0,1 1 0 0 0,0 0 0 0 0,0 0 0 0 0,0 0 0 0 0,1 0 0 0 0,-1 0 0 0 0,1 0 0 0 0,0 0 0 0 0,-1 1 0 0 0,1-1 0 0 0,5-4 0 0 0,-7 7 0 0 0,0 0 0 0 0,0 0 0 0 0,0 0 0 0 0,0-1 0 0 0,0 1 0 0 0,1 0 0 0 0,-1 0 0 0 0,0 0 0 0 0,0 0 0 0 0,0 0 0 0 0,0 0 0 0 0,0 0 0 0 0,0 0 0 0 0,1 0 0 0 0,-1 0 0 0 0,0 0 0 0 0,0 0 0 0 0,0 0 0 0 0,0 0 0 0 0,0 0 0 0 0,1 0 0 0 0,-1 0 0 0 0,0 0 0 0 0,0 0 0 0 0,0 0 0 0 0,0 0 0 0 0,0 0 0 0 0,0 0 0 0 0,1 0 0 0 0,-1 0 0 0 0,0 0 0 0 0,0 0 0 0 0,0 1 0 0 0,0-1 0 0 0,0 0 0 0 0,0 0 0 0 0,0 0 0 0 0,1 0 0 0 0,-1 0 0 0 0,0 0 0 0 0,0 0 0 0 0,0 0 0 0 0,0 1 0 0 0,0-1 0 0 0,0 0 0 0 0,0 0 0 0 0,0 0 0 0 0,0 0 0 0 0,0 0 0 0 0,0 0 0 0 0,0 1 0 0 0,0-1 0 0 0,0 0 0 0 0,0 0 0 0 0,0 0 0 0 0,0 0 0 0 0,0 0 0 0 0,0 1 0 0 0,0-1 0 0 0,0 0 0 0 0,0 0 0 0 0,0 0 0 0 0,0 0 0 0 0,0 0 0 0 0,0 0 0 0 0,0 1 0 0 0,-1 11 0 0 0,1-11 0 0 0,0 33 0 0 0,-2 11 0 0 0,-12 37 0 0 0,-4 27 0 0 0,1 20 0 0 0,7-61 0 0 0,9-62 0 0 0,0 1 0 0 0,-1-1 0 0 0,1 1 0 0 0,-1-1 0 0 0,-1 0 0 0 0,1 0 0 0 0,-1 0 0 0 0,0 0 0 0 0,0 0 0 0 0,-1 0 0 0 0,0-1 0 0 0,0 0 0 0 0,0 0 0 0 0,-1 0 0 0 0,1 0 0 0 0,-1-1 0 0 0,0 1 0 0 0,-6 3 0 0 0,10-8 0 0 0,0 1 0 0 0,0 0 0 0 0,0 0 0 0 0,0-1 0 0 0,0 1 0 0 0,-1 0 0 0 0,1-1 0 0 0,0 0 0 0 0,0 1 0 0 0,0-1 0 0 0,-1 1 0 0 0,1-1 0 0 0,0 0 0 0 0,0 0 0 0 0,-1 0 0 0 0,1 0 0 0 0,0 0 0 0 0,-1 0 0 0 0,1 0 0 0 0,0 0 0 0 0,-2-1 0 0 0,0 0 0 0 0,-1 0 0 0 0,0 0 0 0 0,1 0 0 0 0,-1 0 0 0 0,1-1 0 0 0,-1 1 0 0 0,1-1 0 0 0,0 0 0 0 0,0 0 0 0 0,0 0 0 0 0,0-1 0 0 0,0 1 0 0 0,0-1 0 0 0,0 0 0 0 0,1 0 0 0 0,-1 1 0 0 0,1-2 0 0 0,0 1 0 0 0,0 0 0 0 0,0 0 0 0 0,-1-5 0 0 0,2 2 0 0 0,0 1 0 0 0,1-1 0 0 0,0 0 0 0 0,0 1 0 0 0,1-1 0 0 0,-1 0 0 0 0,1 1 0 0 0,0-1 0 0 0,1 0 0 0 0,3-9 0 0 0,0 0 0 0 0,-3 7 0 0 0,1 0 0 0 0,1 0 0 0 0,0 1 0 0 0,5-10 0 0 0,6-10 0 0 0,-7 12-584 0 0,1 0 0 0 0,12-16-1 0 0,50-54-6320 0 0,-62 75 5827 0 0,4-4-6634 0 0</inkml:trace>
</inkml:ink>
</file>

<file path=ppt/ink/ink10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4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4 17503 0 0,'-1'-3'399'0'0,"1"3"-379"0"0,0 0 0 0 0,0-1-1 0 0,0 1 1 0 0,-1-1 0 0 0,1 1 0 0 0,0-1 0 0 0,0 1 0 0 0,0 0 0 0 0,0-1-1 0 0,0 1 1 0 0,0-1 0 0 0,0 1 0 0 0,0-1 0 0 0,0 1 0 0 0,0-1 0 0 0,0 1-1 0 0,0 0 1 0 0,1-1 0 0 0,-1 1 0 0 0,0-1 0 0 0,0 1 0 0 0,0-1 0 0 0,1 1-1 0 0,-1 0 1 0 0,0-1 0 0 0,0 1 0 0 0,1 0 0 0 0,-1-1 0 0 0,0 1 0 0 0,0 0-1 0 0,1-1 1 0 0,-1 1 0 0 0,1 0 0 0 0,-1 0 0 0 0,0-1 0 0 0,1 1 0 0 0,-1 0-1 0 0,1 0 1 0 0,-1 0 0 0 0,0-1 0 0 0,1 1 0 0 0,-1 0 0 0 0,1 0 0 0 0,0 0-1 0 0,41-5 602 0 0,-38 4-614 0 0,1 1 231 0 0,0 0-1 0 0,0 0 0 0 0,0 1 1 0 0,0-1-1 0 0,0 1 1 0 0,0 0-1 0 0,-1 0 1 0 0,1 1-1 0 0,0-1 0 0 0,-1 1 1 0 0,1 0-1 0 0,-1 0 1 0 0,0 1-1 0 0,1-1 0 0 0,-1 1 1 0 0,0 0-1 0 0,-1 0 1 0 0,1 0-1 0 0,0 1 1 0 0,-1-1-1 0 0,0 1 0 0 0,0 0 1 0 0,0 0-1 0 0,4 8 1 0 0,-2-4-112 0 0,-1 0 1 0 0,-1 1 0 0 0,1 0 0 0 0,-1-1 0 0 0,-1 1-1 0 0,0 0 1 0 0,0 1 0 0 0,-1-1 0 0 0,0 0 0 0 0,0 0-1 0 0,-1 1 1 0 0,-2 11 0 0 0,-1 8-26 0 0,-3 0 1 0 0,0 1-1 0 0,-2-2 0 0 0,-1 1 1 0 0,-24 51-1 0 0,18-50-101 0 0,-2 0 0 0 0,-1-2 0 0 0,-1 0 0 0 0,-1-1 0 0 0,-2-2 0 0 0,-42 41 0 0 0,59-62-309 0 0,1 0-1 0 0,-1 1 1 0 0,1-1-1 0 0,1 1 1 0 0,-1 0-1 0 0,0 0 1 0 0,-4 11-1 0 0,7-14-5880 0 0,1-2-1968 0 0</inkml:trace>
</inkml:ink>
</file>

<file path=ppt/ink/ink10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7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85 6447 0 0,'0'0'142'0'0,"0"0"22"0"0,0 0 13 0 0,8-6 1468 0 0,-5-3-484 0 0,0 1 0 0 0,1-1 0 0 0,6-9 0 0 0,-4 5 727 0 0,-5 12-868 0 0,-2 1-851 0 0,1-1 0 0 0,0 0 0 0 0,0 1 0 0 0,-1-1 0 0 0,1 0-1 0 0,0 1 1 0 0,0-1 0 0 0,0 0 0 0 0,0 0 0 0 0,0 1 0 0 0,0-1 0 0 0,0 0-1 0 0,0 0 1 0 0,0 1 0 0 0,0-1 0 0 0,0 0 0 0 0,0 1 0 0 0,0-1-1 0 0,0 0 1 0 0,1 0 0 0 0,-1 1 0 0 0,0-1 0 0 0,1 1 0 0 0,-1-1 0 0 0,0 0-1 0 0,1 1 1 0 0,0-2 0 0 0,0 2 275 0 0,-1 0-217 0 0,0 0 161 0 0,0 0 100 0 0,0 0 21 0 0,0 0-66 0 0,0 1-430 0 0,0 1 0 0 0,1 0 0 0 0,-2 0 0 0 0,1 0-1 0 0,0 0 1 0 0,0 0 0 0 0,0 0 0 0 0,-1 0 0 0 0,1 0 0 0 0,-1 0 0 0 0,-1 3 0 0 0,0 2-3 0 0,-49 160-10 0 0,47-154 0 0 0,-5 24 0 0 0,7-26 0 0 0,-1 1 0 0 0,0-1 0 0 0,-6 15 0 0 0,7-23 0 0 0,0 1 0 0 0,0 1 0 0 0,0-1 0 0 0,1 1 0 0 0,-3 7 0 0 0,5-5 249 0 0,4-9-21 0 0,3-6 208 0 0,-8 8-418 0 0,9-15 341 0 0,11-27 0 0 0,7-11 40 0 0,-14 29-399 0 0,-9 16 0 0 0,1 0 0 0 0,-1 1 0 0 0,8-9 0 0 0,-7 10 0 0 0,-3 3 0 0 0,0 1 0 0 0,0-1 0 0 0,0 1 0 0 0,0 0 0 0 0,0 0 0 0 0,1 0 0 0 0,-1 0 0 0 0,1 0 0 0 0,-1 1 0 0 0,1-1 0 0 0,0 1 0 0 0,0 0 0 0 0,0 0 0 0 0,-1 0 0 0 0,5-1 0 0 0,-7 2 0 0 0,1-1 0 0 0,-1 1 0 0 0,1 0 0 0 0,-1 0 0 0 0,1-1 0 0 0,-1 1 0 0 0,1 0 0 0 0,-1 0 0 0 0,1 0 0 0 0,0 0 0 0 0,-1 0 0 0 0,1 0 0 0 0,-1-1 0 0 0,1 1 0 0 0,-1 1 0 0 0,1-1 0 0 0,-1 0 0 0 0,1 0 0 0 0,0 0 0 0 0,-1 0 0 0 0,1 0 0 0 0,-1 0 0 0 0,1 1 0 0 0,-1-1 0 0 0,1 0 0 0 0,-1 0 0 0 0,1 1 0 0 0,0-1 0 0 0,0 2 0 0 0,6 3 0 0 0,-4 26 0 0 0,-1-26 0 0 0,-1-4 0 0 0,0 1 0 0 0,-1-1 0 0 0,1 1 0 0 0,-1-1 0 0 0,0 1 0 0 0,1-1 0 0 0,-1 1 0 0 0,0-1 0 0 0,0 1 0 0 0,0-1 0 0 0,0 1 0 0 0,0-1 0 0 0,0 1 0 0 0,-1 2 0 0 0,1-1 0 0 0,0 1 0 0 0,-1-1 0 0 0,0 0 0 0 0,1 0 0 0 0,-1 1 0 0 0,-1-1 0 0 0,1 0 0 0 0,-2 4 0 0 0,-1-1 0 0 0,-1 0 0 0 0,1 0 0 0 0,-1 0 0 0 0,-7 6 0 0 0,10-10 0 0 0,-1 0 0 0 0,0 1 0 0 0,-1-1 0 0 0,1 0 0 0 0,-6 2 0 0 0,-11 8 0 0 0,13-8 0 0 0,2-1 0 0 0,4-2 0 0 0,1-1 0 0 0,0 0 0 0 0,-1 0 0 0 0,1 1 0 0 0,0-1 0 0 0,0 0 0 0 0,-1 0 0 0 0,1 0 0 0 0,0 0 0 0 0,-1 0 0 0 0,1 1 0 0 0,-1-1 0 0 0,1 0 0 0 0,0 0 0 0 0,-1 0 0 0 0,1 0 0 0 0,0 0 0 0 0,-1 0 0 0 0,1 0 0 0 0,0 0 0 0 0,-1 0 0 0 0,1 0 0 0 0,-1-1 0 0 0,1 1 0 0 0,-1 0 0 0 0,-7-2 0 0 0,1 0 0 0 0,7 2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1 0 0 0,0-1 0 0 0,0 0 0 0 0,0 0 0 0 0,0 0 0 0 0,0 0 0 0 0,0 0 0 0 0,0 0 0 0 0,-1 0 0 0 0,1 0 0 0 0,0 1 0 0 0,0-1 0 0 0,0 0 0 0 0,0 0 0 0 0,0 0 0 0 0,0 0 0 0 0,0 0 0 0 0,0 0 0 0 0,0 1 0 0 0,0-1 0 0 0,0 0 0 0 0,0 0 0 0 0,0 0 0 0 0,0 0 0 0 0,0 0 0 0 0,0 0 0 0 0,0 0 0 0 0,0 1 0 0 0,1-1 0 0 0,-1 0 0 0 0,0 0 0 0 0,0 0 0 0 0,0 0 0 0 0,0 0 0 0 0,0 0 0 0 0,0 0 0 0 0,0 0 0 0 0,0 1 0 0 0,3 5 0 0 0,38 48 0 0 0,-35-45 0 0 0,-6-6 0 0 0,15 12 0 0 0,-11-11 0 0 0,3-1-133 0 0,-5-2-563 0 0,-2-1-258 0 0,0 0-920 0 0,0 0-3643 0 0,0 0-1565 0 0</inkml:trace>
</inkml:ink>
</file>

<file path=ppt/ink/ink10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7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15663 0 0,'0'0'719'0'0,"0"0"-20"0"0,10-14 458 0 0,-8 12-846 0 0,0 0 0 0 0,0 0 0 0 0,0 0 0 0 0,0 0 0 0 0,0 0 0 0 0,0 0 0 0 0,0 0 0 0 0,1 1 0 0 0,-1-1 0 0 0,1 1 0 0 0,-1-1 0 0 0,1 1 0 0 0,0 0 0 0 0,3-1 0 0 0,21-4 1225 0 0,-25 6-1024 0 0,10-2 87 0 0,6-1-580 0 0,-5 4-20 0 0,-2 0 0 0 0,-5 1 1 0 0,-1-1 0 0 0,0 0 0 0 0,1 0 0 0 0,-1 0 0 0 0,1-1 0 0 0,-1 0 0 0 0,8 0 0 0 0,-2-1 17 0 0,-6 0-16 0 0,6-6-152 0 0,3-2-2040 0 0,-6 3-4659 0 0,-2 1-232 0 0</inkml:trace>
</inkml:ink>
</file>

<file path=ppt/ink/ink10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8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34 11975 0 0,'0'0'267'0'0,"0"0"42"0"0,2-7 315 0 0,0 0-2983 0 0,2-7 8146 0 0,-2 9 993 0 0,-3 14-4613 0 0,-8 55-2146 0 0,3-14-25 0 0,-1-12 4 0 0,-21 65 0 0 0,26-96 9 0 0,2-5-16 0 0,-1 0 1 0 0,0 0-1 0 0,1 0 0 0 0,-1 0 1 0 0,0-1-1 0 0,0 1 1 0 0,0 0-1 0 0,-1 0 0 0 0,1-1 1 0 0,-3 4-1 0 0,-1 1-162 0 0,4-6-2518 0 0,1 0-5505 0 0</inkml:trace>
</inkml:ink>
</file>

<file path=ppt/ink/ink10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17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61 6447 0 0,'0'0'298'0'0,"2"-1"-10"0"0,24-25 282 0 0,29-44 10559 0 0,-35 42-9006 0 0,-19 27-1611 0 0,-1 1 0 0 0,2-2-51 0 0,-1-1 0 0 0,1 0 0 0 0,-1 0 0 0 0,1 0 0 0 0,-1 0 0 0 0,0 1 0 0 0,1-7 0 0 0,0 3-389 0 0,-2 5 299 0 0,-22 24 1218 0 0,11-11-1577 0 0,-6 10-10 0 0,-17 25 0 0 0,0 7-2 0 0,-53 113 0 0 0,70-123 0 0 0,2 1 0 0 0,1 0 0 0 0,3 1 0 0 0,2 1 0 0 0,-4 62 0 0 0,12-97 0 0 0,1-1 0 0 0,0 1 0 0 0,1 0 0 0 0,3 19 0 0 0,-3-26 0 0 0,1 0 0 0 0,-1 0 0 0 0,1 0 0 0 0,0 0 0 0 0,1 0 0 0 0,-1 0 0 0 0,1 0 0 0 0,0-1 0 0 0,0 0 0 0 0,0 1 0 0 0,1-1 0 0 0,5 6 0 0 0,-8-10 0 0 0,-1 1 0 0 0,1 0 0 0 0,-1-1 0 0 0,1 1 0 0 0,0-1 0 0 0,-1 1 0 0 0,1-1 0 0 0,0 1 0 0 0,-1-1 0 0 0,1 1 0 0 0,0-1 0 0 0,0 1 0 0 0,-1-1 0 0 0,1 0 0 0 0,0 0 0 0 0,0 1 0 0 0,0-1 0 0 0,-1 0 0 0 0,1 0 0 0 0,0 0 0 0 0,0 0 0 0 0,0 0 0 0 0,0 0 0 0 0,1 0 0 0 0,0 0 0 0 0,5-1 0 0 0,-7 1 0 0 0,1 0 0 0 0,-1 0 0 0 0,1 0 0 0 0,-1 0 0 0 0,0 0 0 0 0,1 0 0 0 0,-1 0 0 0 0,0 0 0 0 0,1 0 0 0 0,-1 0 0 0 0,0 0 0 0 0,1-1 0 0 0,-1 1 0 0 0,0 0 0 0 0,1 0 0 0 0,-1 0 0 0 0,0 0 0 0 0,1-1 0 0 0,-1 1 0 0 0,0 0 0 0 0,1 0 0 0 0,-1-1 0 0 0,0 1 0 0 0,1-1 0 0 0,7-7 0 0 0,-6 6 0 0 0,0 1 0 0 0,-1 0 0 0 0,0 0 0 0 0,1-1 0 0 0,-1 1 0 0 0,0 0 0 0 0,0-1 0 0 0,0 1 0 0 0,0 0 0 0 0,0-1 0 0 0,-1 1 0 0 0,1-1 0 0 0,0 0 0 0 0,-1 1 0 0 0,1-1 0 0 0,-1 1 0 0 0,1-1 0 0 0,-1 0 0 0 0,0 0 0 0 0,0 1 0 0 0,0-1 0 0 0,0 0 0 0 0,0-2 0 0 0,-2-15-2473 0 0,-7-9-5866 0 0,4 17 1071 0 0</inkml:trace>
</inkml:ink>
</file>

<file path=ppt/ink/ink10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17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207 10135 0 0,'0'0'231'0'0,"0"0"29"0"0,0 0 19 0 0,1-1-41 0 0,0 0-107 0 0,0 0-1 0 0,0-1 0 0 0,0 1 0 0 0,0 0 1 0 0,0 0-1 0 0,-1-1 0 0 0,1 1 0 0 0,0-1 1 0 0,-1 1-1 0 0,1 0 0 0 0,-1-1 0 0 0,1 1 1 0 0,-1-1-1 0 0,0-2 0 0 0,2-2 852 0 0,-2 2-607 0 0,1 1 1 0 0,-1 0-1 0 0,1 0 0 0 0,-1 0 0 0 0,0-6 0 0 0,0 5-61 0 0,0 1-1 0 0,0 0 1 0 0,0-1-1 0 0,1 1 1 0 0,1-6-1 0 0,0 2 467 0 0,-1 0-1 0 0,0-1 1 0 0,0 1-1 0 0,0-1 1 0 0,-1-8 0 0 0,2-11-150 0 0,-1 20-872 0 0,-1-4 1255 0 0,-12-9 248 0 0,9 15-1173 0 0,2 4 283 0 0,1 1 117 0 0,0 0 21 0 0,-1-1-66 0 0,-2 0-294 0 0,-1 8-133 0 0,0 3-16 0 0,1 0 0 0 0,0 0 0 0 0,1 0 0 0 0,-1 13 0 0 0,-4 14 0 0 0,-7 22 0 0 0,-30 116 0 0 0,43-171 0 0 0,0 0 0 0 0,0 1 0 0 0,0-1 0 0 0,0 1 0 0 0,1 0 0 0 0,-1-1 0 0 0,1 1 0 0 0,0-1 0 0 0,2 7 0 0 0,-2-7 0 0 0,0 0 0 0 0,0-1 0 0 0,0 1 0 0 0,0 0 0 0 0,-1 0 0 0 0,0 0 0 0 0,1 0 0 0 0,-3 4 0 0 0,3-8 0 0 0,0 0 0 0 0,0 0 0 0 0,0 0 0 0 0,0 0 0 0 0,0 0 0 0 0,1 0 0 0 0,-1 0 0 0 0,0 0 0 0 0,0 0 0 0 0,0 0 0 0 0,0 0 0 0 0,0 0 0 0 0,0 0 0 0 0,0 0 0 0 0,0 0 0 0 0,0 0 0 0 0,0 0 0 0 0,0 0 0 0 0,0 0 0 0 0,0 0 0 0 0,0 0 0 0 0,1 0 0 0 0,-1 0 0 0 0,0 0 0 0 0,0 0 0 0 0,0 1 0 0 0,0-1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1 0 0 0,0-1 0 0 0,0 0 0 0 0,0 0 0 0 0,0 0 0 0 0,0 0 0 0 0,0 0 0 0 0,-1 0 0 0 0,1 0 0 0 0,0 0 0 0 0,0 0 0 0 0,6-5 0 0 0,6-10 0 0 0,-8 10-178 0 0,-1 0-1 0 0,0-1 0 0 0,0 1 1 0 0,-1-1-1 0 0,0 0 1 0 0,0 0-1 0 0,0 1 1 0 0,-1-1-1 0 0,1-1 1 0 0,0-9-1 0 0,-8 5-1919 0 0,4 9-5593 0 0,2 2 5644 0 0</inkml:trace>
</inkml:ink>
</file>

<file path=ppt/ink/ink10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18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0135 0 0,'0'0'464'0'0,"0"0"-9"0"0,0 0-87 0 0,0 0 728 0 0,0 0 353 0 0,0 0 73 0 0,0 0-57 0 0,0 0-288 0 0,0 0-121 0 0,0 0-28 0 0,0 0-72 0 0,0 0-285 0 0,0 0-126 0 0,9 0 483 0 0,13 0 18 0 0,0-1 0 0 0,0 0 0 0 0,37-8 0 0 0,-23 3-1026 0 0,-26 5-21 0 0,0 0-1 0 0,17-6 1 0 0,-22 6 1 0 0,0 0 0 0 0,0 0 0 0 0,0 0 0 0 0,0 1 0 0 0,7-1 0 0 0,-12 1-119 0 0,1-1 0 0 0,-1 0-1 0 0,0 1 1 0 0,0-1 0 0 0,1 0 0 0 0,-1 1 0 0 0,0-1-1 0 0,0 0 1 0 0,0 0 0 0 0,0 1 0 0 0,0-1 0 0 0,0 0-1 0 0,0 0 1 0 0,0 1 0 0 0,-1-1 0 0 0,1 0 0 0 0,0 1-1 0 0,0-1 1 0 0,0 0 0 0 0,-1 1 0 0 0,1-1 0 0 0,-1-1-1 0 0,-7-18-3387 0 0,-1 3 1972 0 0</inkml:trace>
</inkml:ink>
</file>

<file path=ppt/ink/ink10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1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8 473 6447 0 0,'-16'0'298'0'0,"13"0"-10"0"0,3-1-8 0 0,0 0-1 0 0,0 0 1 0 0,0 0 0 0 0,0 0 0 0 0,0-1 0 0 0,0 1 0 0 0,0 0 0 0 0,0 0 0 0 0,-1 0-1 0 0,1-1 1 0 0,-14-16 408 0 0,13 17-661 0 0,0 0 0 0 0,1 0 0 0 0,-1-1 0 0 0,0 1 0 0 0,1 0 0 0 0,-1-1 0 0 0,1 1 0 0 0,0 0 0 0 0,-1-1 0 0 0,1 1 0 0 0,0-1 0 0 0,0 1 0 0 0,0 0 0 0 0,0-1 0 0 0,0-1 0 0 0,5-4 45 0 0,-5 6-28 0 0,0 1 0 0 0,1-1 0 0 0,-1 1 0 0 0,0 0-1 0 0,0-1 1 0 0,1 1 0 0 0,-1 0 0 0 0,0-1 0 0 0,0 1-1 0 0,0-1 1 0 0,0 1 0 0 0,0-1 0 0 0,0 1 0 0 0,0 0 0 0 0,1-1-1 0 0,-1 1 1 0 0,0-1 0 0 0,0 1 0 0 0,-1-1 0 0 0,1 1-1 0 0,0-1 1 0 0,0 1 0 0 0,0 0 0 0 0,0-1 0 0 0,0 1-1 0 0,0-1 1 0 0,-1 1 0 0 0,1-1 0 0 0,0 1 0 0 0,0 0 0 0 0,-1-1-1 0 0,1 1 1 0 0,0 0 0 0 0,0-1 0 0 0,-1 1 0 0 0,1 0-1 0 0,0-1 1 0 0,-1 1 0 0 0,1 0 0 0 0,-1-1 0 0 0,0 1-30 0 0,1-1-7 0 0,0 0 0 0 0,0 0 1 0 0,0 1-1 0 0,0-1 0 0 0,0 0 0 0 0,1 0 1 0 0,-1 1-1 0 0,0-1 0 0 0,0 0 0 0 0,0 1 1 0 0,1-1-1 0 0,-1 0 0 0 0,1 1 0 0 0,-1-1 1 0 0,0 0-1 0 0,1 1 0 0 0,-1-1 0 0 0,1 1 1 0 0,-1-1-1 0 0,2 0 0 0 0,-2 0 6 0 0,8-6 574 0 0,8-12 461 0 0,-15 19-1008 0 0,-1-1 1 0 0,1 1 0 0 0,-1 0-1 0 0,0-1 1 0 0,1 1 0 0 0,-1-1-1 0 0,0 1 1 0 0,0-1 0 0 0,1 1-1 0 0,-1-1 1 0 0,0 1-1 0 0,0-1 1 0 0,0 1 0 0 0,0-1-1 0 0,0 1 1 0 0,0-1 0 0 0,0 0-1 0 0,0 1 1 0 0,0-1 0 0 0,0 1-1 0 0,0-1 1 0 0,0 1 0 0 0,0-1-1 0 0,0 1 1 0 0,0-1 0 0 0,0 1-1 0 0,-1-1 1 0 0,1 1 0 0 0,0-1-1 0 0,0 1 1 0 0,-1-1 0 0 0,0 0-1 0 0,0-1 1 0 0,0 2 19 0 0,0-1 0 0 0,0 0 0 0 0,0 1 0 0 0,1-1 0 0 0,-1 0 0 0 0,0 0 0 0 0,0 0 0 0 0,1 0 0 0 0,-1 0 0 0 0,1 0 0 0 0,-1-1 0 0 0,1 2-21 0 0,0-1 0 0 0,0 0-1 0 0,0 0 1 0 0,0 1 0 0 0,0-1 0 0 0,1 0-1 0 0,-1 0 1 0 0,0 1 0 0 0,0-1 0 0 0,1 0-1 0 0,-1 1 1 0 0,0-1 0 0 0,1 0 0 0 0,-1 1-1 0 0,1-1 1 0 0,-1 1 0 0 0,1-1 0 0 0,-1 1-1 0 0,2-2 1 0 0,-2 2-1 0 0,1-1 1 0 0,-1 1-1 0 0,1-1 0 0 0,-1 0 0 0 0,0 0 1 0 0,1 1-1 0 0,-1-1 0 0 0,0 0 0 0 0,1 1 0 0 0,-1-1 1 0 0,0 0-1 0 0,0 0 0 0 0,0 1 0 0 0,0-1 1 0 0,0 0-1 0 0,0 0 0 0 0,0 0 0 0 0,0 1 0 0 0,0-1 1 0 0,0 0-1 0 0,0 0 0 0 0,0 1 0 0 0,-1-1 1 0 0,1 0-1 0 0,0 0 0 0 0,0 1 0 0 0,-1-1 0 0 0,1 0 1 0 0,-1 1-1 0 0,0-2 0 0 0,0 1 8 0 0,1 0 0 0 0,-1 1 0 0 0,1-1-1 0 0,0 0 1 0 0,-1 0 0 0 0,1 1 0 0 0,0-1 0 0 0,-1 0 0 0 0,1 0-1 0 0,0 0 1 0 0,0 1 0 0 0,0-1 0 0 0,0 0 0 0 0,0 0 0 0 0,0 0-1 0 0,0 0 1 0 0,0 0 0 0 0,0 1 0 0 0,0-1 0 0 0,0 0 0 0 0,0 0-1 0 0,1 0 1 0 0,-1 1 0 0 0,0-1 0 0 0,0 0 0 0 0,1 0 0 0 0,-1 0-1 0 0,1 1 1 0 0,0-2 0 0 0,14-13 808 0 0,-12 12-589 0 0,1 0 0 0 0,-1 0 0 0 0,0 0 0 0 0,0-1 1 0 0,-1 0-1 0 0,1 1 0 0 0,-1-1 0 0 0,3-5 0 0 0,-5 8 106 0 0,0 1 117 0 0,0 0 21 0 0,0 0-66 0 0,-7 16-278 0 0,4-5-165 0 0,2-8 0 0 0,0 0 0 0 0,1 0 0 0 0,-1 0 0 0 0,0 0 0 0 0,-1-1 0 0 0,1 1 0 0 0,-3 4 0 0 0,0-2 0 0 0,1 0 0 0 0,0 0 0 0 0,0 0 0 0 0,0 0 0 0 0,0 0 0 0 0,1 0 0 0 0,0 1 0 0 0,-2 6 0 0 0,2-4 0 0 0,-1 1 0 0 0,-7 13 0 0 0,7-15 0 0 0,-1 0 0 0 0,1 1 0 0 0,1-1 0 0 0,-2 9 0 0 0,-9 30 0 0 0,9-34 0 0 0,0 1 0 0 0,-2 16 0 0 0,5-24 44 0 0,1-1 1 0 0,-2 1-1 0 0,1-1 0 0 0,0 0 0 0 0,-1 1 1 0 0,0-1-1 0 0,0 0 0 0 0,0 0 1 0 0,-4 5-1 0 0,2 5 482 0 0,3-12-419 0 0,1 0-1 0 0,0-1 0 0 0,-1 1 1 0 0,1-1-1 0 0,-1 1 0 0 0,1-1 0 0 0,-1 1 1 0 0,0-1-1 0 0,-1 3 0 0 0,3-5-105 0 0,0 1-1 0 0,0 0 1 0 0,-1-1-1 0 0,1 1 1 0 0,0-1 0 0 0,0 1-1 0 0,0-1 1 0 0,-1 1-1 0 0,1-1 1 0 0,0 1-1 0 0,-1-1 1 0 0,1 0 0 0 0,-1 1-1 0 0,1-1 1 0 0,-1 0-1 0 0,1 0 1 0 0,-1 0-1 0 0,1 1 1 0 0,-1-1 0 0 0,0 0-1 0 0,1 0 1 0 0,-1 0-1 0 0,0 0 1 0 0,0 0-1 0 0,1 1 1 0 0,-1-1 0 0 0,0-2-1 0 0,0-1 0 0 0,0 0 0 0 0,0-1 0 0 0,1 1 0 0 0,0 0 0 0 0,-1 0 0 0 0,2 0 0 0 0,-1 0 0 0 0,4-8 0 0 0,4-13 0 0 0,-3 4 0 0 0,14-30 0 0 0,6-14 0 0 0,-17 31 0 0 0,10-56 0 0 0,-17 73 0 0 0,-1 0 0 0 0,0 0 0 0 0,-1 0 0 0 0,-1 1 0 0 0,-5-27 0 0 0,5 39 0 0 0,1-1 0 0 0,-1 1 0 0 0,-1 0 0 0 0,1 0 0 0 0,0 0 0 0 0,-1 1 0 0 0,0-1 0 0 0,-3-4 0 0 0,4 7 0 0 0,0-1 0 0 0,0 1 0 0 0,0 0 0 0 0,-1 0 0 0 0,1 0 0 0 0,-1 0 0 0 0,1 0 0 0 0,-1 0 0 0 0,1 0 0 0 0,-1 1 0 0 0,1-1 0 0 0,-1 0 0 0 0,0 1 0 0 0,0-1 0 0 0,1 1 0 0 0,-1 0 0 0 0,0-1 0 0 0,1 1 0 0 0,-1 0 0 0 0,0 0 0 0 0,0 0 0 0 0,-2 1 0 0 0,-2 0 0 0 0,-1 0 0 0 0,0 0 0 0 0,1 1 0 0 0,-1 0 0 0 0,1 0 0 0 0,-1 1 0 0 0,-5 3 0 0 0,-42 26 0 0 0,24-12 0 0 0,101-43 0 0 0,-10 4 0 0 0,51-19 0 0 0,-28 14 0 0 0,-78 22-15 0 0,1 0 0 0 0,-1 0 0 0 0,1 0 0 0 0,11-1 1 0 0,-10 2-45 0 0,-7 0-637 0 0,-1 1-258 0 0,0 0-56 0 0,1 9-648 0 0,-1 4-1639 0 0,-3-5-1661 0 0,-1 1-1480 0 0</inkml:trace>
</inkml:ink>
</file>

<file path=ppt/ink/ink10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112 0 0,0 0 463 0 0,0 0 234 0 0,0 0 45 0 0,2 1-61 0 0,0 1-731 0 0,1 0 0 0 0,1 0 1 0 0,-1-1-1 0 0,0 1 0 0 0,0-1 0 0 0,1 0 1 0 0,-1 0-1 0 0,0 0 0 0 0,1 0 0 0 0,-1-1 0 0 0,1 1 1 0 0,-1-1-1 0 0,6 0 0 0 0,7-1 499 0 0,28-4 1 0 0,-3-1 553 0 0,-32 6-1069 0 0,36-8 196 0 0,-15 0-735 0 0,-19 5-17 0 0,-1 1-1 0 0,21-3 1 0 0,-7-3-3106 0 0,-23 8 2296 0 0,-1 0-572 0 0,-10 5-2289 0 0,8-4 1974 0 0</inkml:trace>
</inkml:ink>
</file>

<file path=ppt/ink/ink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53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41 23039 0 0,'0'0'512'0'0,"0"0"96"0"0,0 0 32 0 0,0 0 0 0 0,0 0-512 0 0,0 0-128 0 0,2-18 0 0 0,-2 18 0 0 0,0 0 432 0 0,0 0 64 0 0,0 0 16 0 0,0 0 0 0 0,-5-6-416 0 0,0-1-96 0 0,5 7 0 0 0,0 0-7352 0 0,-6-9-1488 0 0</inkml:trace>
</inkml:ink>
</file>

<file path=ppt/ink/ink10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0.6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15663 0 0,'0'0'356'0'0,"2"-1"50"0"0,0 1-255 0 0,-1 0-113 0 0,0 0 0 0 0,0 0-1 0 0,0-1 1 0 0,0 1 0 0 0,0 0-1 0 0,0-1 1 0 0,0 1 0 0 0,0 0 0 0 0,0-1-1 0 0,0 1 1 0 0,0-1 0 0 0,0 0 0 0 0,-1 1-1 0 0,1-1 1 0 0,0 0 0 0 0,0 1 0 0 0,0-1-1 0 0,-1 0 1 0 0,1 0 0 0 0,1-1 0 0 0,11-27 4436 0 0,-3 16-3414 0 0,-9 12-548 0 0,5-6 1024 0 0,2 4-937 0 0,-7 3-563 0 0,-1-1 1 0 0,1 1-1 0 0,-1 0 1 0 0,1 0-1 0 0,0 0 1 0 0,-1-1-1 0 0,1 1 1 0 0,0 0-1 0 0,-1 0 1 0 0,1 0-1 0 0,0 0 1 0 0,-1 0-1 0 0,1 0 0 0 0,0 0 1 0 0,-1 0-1 0 0,1 0 1 0 0,-1 0-1 0 0,1 1 1 0 0,0-1-1 0 0,-1 0 1 0 0,1 0-1 0 0,0 1 1 0 0,-1-1-1 0 0,1 0 1 0 0,-1 1-1 0 0,1-1 1 0 0,-1 0-1 0 0,1 1 1 0 0,-1-1-1 0 0,1 1 1 0 0,-1-1-1 0 0,1 2 1 0 0,6 16 884 0 0,-7-15-997 0 0,2 4 78 0 0,0 0-1 0 0,-1 0 1 0 0,0 0-1 0 0,-1 0 1 0 0,0 0 0 0 0,0 0-1 0 0,0 0 1 0 0,-1 0-1 0 0,-2 8 1 0 0,3-13-2 0 0,-1 1 0 0 0,1-1 0 0 0,0 0 0 0 0,0 0 0 0 0,0 1 0 0 0,0-1 0 0 0,0 0 0 0 0,0 1 0 0 0,1 2 0 0 0,1 2 0 0 0,1 0 0 0 0,-1-1 0 0 0,7 10 0 0 0,-8-14 0 0 0,0-1 0 0 0,0 1 0 0 0,0 0 0 0 0,1-1 0 0 0,-1 1 0 0 0,1-1 0 0 0,-1 1 0 0 0,3 1 0 0 0,10 5 0 0 0,-8-8 0 0 0,-3-1 0 0 0,1 1 14 0 0,1 0 0 0 0,0-1 0 0 0,0 0 1 0 0,0 0-1 0 0,0 0 0 0 0,0-1 0 0 0,0 1 0 0 0,-1-1 0 0 0,1 0 0 0 0,-1-1 1 0 0,0 1-1 0 0,1-1 0 0 0,-1 0 0 0 0,0 0 0 0 0,0 0 0 0 0,-1 0 0 0 0,1-1 1 0 0,-1 1-1 0 0,0-1 0 0 0,0 0 0 0 0,0 0 0 0 0,0-1 0 0 0,2-5 0 0 0,2-3 71 0 0,-1 0-1 0 0,-1-1 1 0 0,0 0-1 0 0,-1 0 1 0 0,0 0-1 0 0,3-25 1 0 0,-7 18 867 0 0,-2 14-803 0 0,2 7-149 0 0,0 0 1 0 0,0 0-1 0 0,0 0 1 0 0,0 0-1 0 0,0-1 0 0 0,-1 1 1 0 0,1 0-1 0 0,0 0 1 0 0,0 0-1 0 0,0 0 0 0 0,0 0 1 0 0,0-1-1 0 0,0 1 0 0 0,0 0 1 0 0,-1 0-1 0 0,1 0 1 0 0,0 0-1 0 0,0 0 0 0 0,0 0 1 0 0,0 0-1 0 0,-1 0 1 0 0,1-1-1 0 0,0 1 0 0 0,0 0 1 0 0,0 0-1 0 0,0 0 0 0 0,-1 0 1 0 0,1 0-1 0 0,0 0 1 0 0,0 0-1 0 0,0 0 0 0 0,0 0 1 0 0,-1 0-1 0 0,1 0 1 0 0,0 0-1 0 0,0 0 0 0 0,0 0 1 0 0,0 1-1 0 0,-1-1 0 0 0,1 0 1 0 0,0 0-1 0 0,0 0 1 0 0,0 0-1 0 0,0 0 0 0 0,-1 0 1 0 0,1 0-1 0 0,0 0 1 0 0,0 0-1 0 0,0 1 0 0 0,0-1 1 0 0,0 0-1 0 0,-3 5-4 0 0,-2 2 4 0 0,1 1 0 0 0,1 0 0 0 0,-1 0 0 0 0,1 0 0 0 0,1 0 0 0 0,-3 15 0 0 0,-6 16 0 0 0,8-29 0 0 0,1 0 0 0 0,-1 0 0 0 0,-1 17 0 0 0,2-8 0 0 0,-2-1 0 0 0,0-1 0 0 0,-1 1 0 0 0,0-1 0 0 0,-2 1 0 0 0,-9 17 0 0 0,2-1 0 0 0,4-12 0 0 0,-25 37 0 0 0,7-12 0 0 0,28-46 1 0 0,-2 2-9 0 0,0-1 1 0 0,1 1 0 0 0,-1-1 0 0 0,0 1 0 0 0,0-1 0 0 0,-1 1-1 0 0,1-1 1 0 0,-3 2 0 0 0,10-27-3181 0 0,1 6-18 0 0,-3 6-3196 0 0,-2 1-866 0 0</inkml:trace>
</inkml:ink>
</file>

<file path=ppt/ink/ink10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8 15663 0 0,'-8'-13'356'0'0,"7"10"50"0"0,1 3 20 0 0,0 0-42 0 0,-1 0-250 0 0,-2-1-49 0 0,2 1 280 0 0,1 0 122 0 0,-1 0 22 0 0,-27 10 1027 0 0,27-9-1458 0 0,1 0-1 0 0,-1 0 1 0 0,1-1-1 0 0,-1 1 0 0 0,1 0 1 0 0,0 0-1 0 0,-1 0 1 0 0,1 0-1 0 0,0 0 1 0 0,0 0-1 0 0,0 0 1 0 0,0 0-1 0 0,0 0 1 0 0,0 1-1 0 0,-2 6 297 0 0,1-5-262 0 0,-1 0 0 0 0,0-1 0 0 0,0 1 0 0 0,1-1 0 0 0,-2 0 0 0 0,-2 3 0 0 0,3-3-37 0 0,0 0 1 0 0,0 1 0 0 0,0-1 0 0 0,0 0 0 0 0,0 0 0 0 0,1 1 0 0 0,-1-1 0 0 0,-1 4 0 0 0,1-1-34 0 0,1 1 0 0 0,0-1 1 0 0,-1 12-1 0 0,-4 13-46 0 0,-7 8 221 0 0,8-27 89 0 0,1 0 0 0 0,0 1-1 0 0,-3 20 1 0 0,5-21-173 0 0,-1 0 0 0 0,-5 15 0 0 0,4-16-91 0 0,1 0 0 0 0,1-1 0 0 0,-1 1-1 0 0,0 12 1 0 0,-14 118-42 0 0,16-137 10 0 0,1-2-15 0 0,-1 0 0 0 0,1 0-1 0 0,0 0 1 0 0,0 0 0 0 0,-1 0 0 0 0,1-1 0 0 0,0 1 0 0 0,0 0 0 0 0,0 0 0 0 0,0 0 0 0 0,0 0-1 0 0,0 0 1 0 0,1 0 0 0 0,-1 0 0 0 0,0 0 0 0 0,0-1 0 0 0,1 1 0 0 0,-1 0 0 0 0,0 0 0 0 0,1 0 0 0 0,-1 0-1 0 0,1-1 1 0 0,-1 1 0 0 0,1 0 0 0 0,-1 0 0 0 0,1-1 0 0 0,1 2 0 0 0,-2-2-65 0 0,1 0-1 0 0,-1 1 1 0 0,1-1 0 0 0,-1 0 0 0 0,1 0 0 0 0,0 0 0 0 0,-1 0-1 0 0,1 0 1 0 0,-1 0 0 0 0,1 0 0 0 0,-1 0 0 0 0,1 0 0 0 0,-1 0-1 0 0,1 0 1 0 0,-1 0 0 0 0,1 0 0 0 0,-1-1 0 0 0,1 1 0 0 0,0-1-1 0 0,1 1-175 0 0,2-1-188 0 0,-1-1 0 0 0,1 1-1 0 0,-1-1 1 0 0,1 0-1 0 0,-1 0 1 0 0,0 0 0 0 0,0 0-1 0 0,1-1 1 0 0,-2 1-1 0 0,1-1 1 0 0,0 0 0 0 0,0 0-1 0 0,-1 0 1 0 0,0 0-1 0 0,0 0 1 0 0,4-8 0 0 0,2 0-104 0 0,12-16-1509 0 0</inkml:trace>
</inkml:ink>
</file>

<file path=ppt/ink/ink10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1.6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20 13823 0 0,'0'0'315'0'0,"0"0"45"0"0,0 0 21 0 0,0 0-49 0 0,0 0-81 0 0,0 0 481 0 0,0 0 237 0 0,0 0 45 0 0,7-9 1431 0 0,-6 8 2483 0 0,-3 15-4392 0 0,-1 27 0 0 0,3-29-634 0 0,0 1 0 0 0,-1-1 0 0 0,-5 18 0 0 0,6-27 83 0 0,0-1-1 0 0,-1 1 1 0 0,1-1 0 0 0,0 1 0 0 0,0 0 0 0 0,0-1-1 0 0,1 5 1 0 0,0 10 915 0 0,0-16-918 0 0,0 0 0 0 0,-1 0-1 0 0,1 0 1 0 0,0 0 0 0 0,0 0-1 0 0,0 0 1 0 0,0-1 0 0 0,-1 1-1 0 0,1 0 1 0 0,0-1 0 0 0,0 1-1 0 0,0 0 1 0 0,1-1 0 0 0,1 1-1 0 0,-3-1 16 0 0,1 1 12 0 0,1-1 0 0 0,-1 1 1 0 0,1-1-1 0 0,-1 0 1 0 0,1 0-1 0 0,-1 0 0 0 0,1 0 1 0 0,0 0-1 0 0,-1 0 0 0 0,1 0 1 0 0,-1 0-1 0 0,1 0 0 0 0,-1-1 1 0 0,1 1-1 0 0,-1-1 1 0 0,1 1-1 0 0,-1-1 0 0 0,3-1 1 0 0,25-19 584 0 0,-17 13-481 0 0,-4 1-113 0 0,-1 0 0 0 0,0 0 0 0 0,0 0 0 0 0,-1 0 0 0 0,0-1 0 0 0,0-1 0 0 0,-1 1 0 0 0,7-12 0 0 0,6-12 0 0 0,-16 29-1 0 0,0 1 8 0 0,0-1 0 0 0,0-1 1 0 0,-1 1-1 0 0,1 0 0 0 0,-1 0 1 0 0,0-1-1 0 0,0 1 0 0 0,0 0 1 0 0,0-6-1 0 0,-1 8 364 0 0,0 2-239 0 0,1 0-28 0 0,-1 1 0 0 0,0 0 0 0 0,0 0 0 0 0,-1 0 1 0 0,1-1-1 0 0,0 1 0 0 0,0 0 0 0 0,-1 0 0 0 0,1-1 0 0 0,-1 1 0 0 0,0 0 0 0 0,1-1 0 0 0,-2 3 0 0 0,-1 3-101 0 0,0 0 0 0 0,1 1 0 0 0,0-1 0 0 0,1 1 0 0 0,-1 13 1 0 0,-2 2-7 0 0,-23 91 3 0 0,20-90 0 0 0,-11 62 0 0 0,14-62 0 0 0,0 0 0 0 0,-2-1 0 0 0,-1 1 0 0 0,-1-1 0 0 0,-11 23 0 0 0,16-39 0 0 0,-2 2 0 0 0,-1 1 0 0 0,1-1 0 0 0,-8 9 0 0 0,11-16 0 0 0,1 0 0 0 0,0-1 0 0 0,-1 1 0 0 0,0 0 0 0 0,1-1 0 0 0,-1 0 0 0 0,0 1 0 0 0,0-1 0 0 0,0 0 0 0 0,1 0 0 0 0,-1 0 0 0 0,-1 0 0 0 0,1 0 0 0 0,0 0 0 0 0,0-1 0 0 0,0 1 0 0 0,0-1 0 0 0,0 1 0 0 0,-1-1 0 0 0,1 0 0 0 0,-2 0 0 0 0,3 0 0 0 0,-1 0 0 0 0,1 0 0 0 0,0-1 0 0 0,0 1 0 0 0,0 0 0 0 0,0 0 0 0 0,0-1 0 0 0,0 1 0 0 0,0-1 0 0 0,0 1 0 0 0,0-1 0 0 0,0 1 0 0 0,0-1 0 0 0,0 0 0 0 0,1 0 0 0 0,-1 1 0 0 0,0-1 0 0 0,-1-2 0 0 0,-3-2 0 0 0,2 4 0 0 0,-7-8 0 0 0,3-11 0 0 0,7 17 0 0 0,-1 0 0 0 0,0 0 0 0 0,1 0 0 0 0,0 0 0 0 0,0 0 0 0 0,0 0 0 0 0,0 0 0 0 0,0 0 0 0 0,1 0 0 0 0,-1 0 0 0 0,2-4 0 0 0,14-30 0 0 0,-4 8 0 0 0,-8 18-566 0 0,1 0-1 0 0,1 1 1 0 0,0 0 0 0 0,0 0 0 0 0,1 0-1 0 0,10-11 1 0 0,-6 8-670 0 0,-1-1-1 0 0,15-25 1 0 0,-9 6-796 0 0,-2 3-15 0 0</inkml:trace>
</inkml:ink>
</file>

<file path=ppt/ink/ink10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1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7 11975 0 0,'1'-1'547'0'0,"28"-14"383"0"0,-11 4 1633 0 0,-14 9-2318 0 0,-1 1 0 0 0,1-1 0 0 0,-1 1-1 0 0,1 0 1 0 0,-1 0 0 0 0,1 1 0 0 0,-1-1-1 0 0,1 1 1 0 0,0-1 0 0 0,0 1 0 0 0,-1 0-1 0 0,1 0 1 0 0,0 1 0 0 0,-1-1 0 0 0,1 1-1 0 0,0 0 1 0 0,-1 0 0 0 0,1 0 0 0 0,-1 0-1 0 0,6 4 1 0 0,-4-3 69 0 0,0 1-1 0 0,-1 0 0 0 0,1 0 1 0 0,-1 0-1 0 0,0 1 1 0 0,0-1-1 0 0,0 1 1 0 0,0 0-1 0 0,-1 0 0 0 0,1 1 1 0 0,-1-1-1 0 0,0 1 1 0 0,4 8-1 0 0,1 6-157 0 0,-3-9 136 0 0,-1 0 0 0 0,0 0-1 0 0,0 1 1 0 0,-1-1 0 0 0,3 22 0 0 0,-4-18-216 0 0,-1 1 0 0 0,-1-1 0 0 0,0 1 0 0 0,-1 0 0 0 0,-1-1 0 0 0,0 1 0 0 0,-6 21 0 0 0,-6 10 383 0 0,8-24-172 0 0,0 0-1 0 0,-2 0 1 0 0,-12 24-1 0 0,14-34-286 0 0,-1 0 0 0 0,0-1 0 0 0,-1 1 0 0 0,0-1 0 0 0,-1-1 0 0 0,0 0 0 0 0,-1 0 0 0 0,0-1 0 0 0,-18 14 0 0 0,1-4-684 0 0,17-11-597 0 0,-1-1 0 0 0,-16 9 0 0 0,24-14 869 0 0,-1-1-1 0 0,1 0 1 0 0,-1 1 0 0 0,1-1 0 0 0,-1-1-1 0 0,1 1 1 0 0,-1 0 0 0 0,1-1 0 0 0,-1 0-1 0 0,0 0 1 0 0,1 0 0 0 0,-1 0 0 0 0,-3-1 0 0 0,5 1-7938 0 0</inkml:trace>
</inkml:ink>
</file>

<file path=ppt/ink/ink10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3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6 4607 0 0,'0'0'208'0'0,"10"-6"1734"0"0,-5 1 4360 0 0,-5 5-6190 0 0,0-1-1 0 0,0 1 0 0 0,0 0 1 0 0,-1 0-1 0 0,1 0 0 0 0,0 0 1 0 0,0 0-1 0 0,0-1 0 0 0,0 1 1 0 0,0 0-1 0 0,1 0 1 0 0,-1 0-1 0 0,0 0 0 0 0,0 0 1 0 0,0 0-1 0 0,0-1 0 0 0,0 1 1 0 0,0 0-1 0 0,0 0 0 0 0,0 0 1 0 0,0 0-1 0 0,0 0 0 0 0,0 0 1 0 0,0 0-1 0 0,0 0 0 0 0,0-1 1 0 0,1 1-1 0 0,-1 0 1 0 0,0 0-1 0 0,0 0 0 0 0,0 0 1 0 0,0 0-1 0 0,0 0 0 0 0,0 0 1 0 0,0 0-1 0 0,1 0 0 0 0,-1 0 1 0 0,0 0-1 0 0,0 0 0 0 0,0 0 1 0 0,0 0-1 0 0,0 0 0 0 0,1 0 1 0 0,-1 0-1 0 0,0 0 1 0 0,0 0-1 0 0,0 0 0 0 0,0 0 1 0 0,0 0-1 0 0,0 0 0 0 0,1 0 1 0 0,8 6 1613 0 0,9 14-933 0 0,2 21 918 0 0,-15-30-1599 0 0,-1-1-1 0 0,2 0 1 0 0,5 9-1 0 0,36 58-110 0 0,-33-57 256 0 0,-1 0 0 0 0,-1 0 0 0 0,12 28 0 0 0,-21-39-171 0 0,0 0 1 0 0,0 1-1 0 0,-1-1 0 0 0,0 0 1 0 0,0 1-1 0 0,-1-1 0 0 0,-1 1 1 0 0,0-1-1 0 0,0 1 0 0 0,0-1 1 0 0,-3 11-1 0 0,-2 0-85 0 0,0 0 0 0 0,-1 0 0 0 0,-2-1 0 0 0,0 0 0 0 0,0-1 0 0 0,-15 22 0 0 0,-75 101 0 0 0,83-121 0 0 0,15-20 0 0 0,-19 25 0 0 0,-30 31 0 0 0,44-52-133 0 0,4-3-563 0 0,1-1-258 0 0,0 0-56 0 0,-4-18-4537 0 0,1 8 4182 0 0,1-6-682 0 0</inkml:trace>
</inkml:ink>
</file>

<file path=ppt/ink/ink10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4.3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3 11975 0 0,'0'0'547'0'0,"0"0"-11"0"0,0 0-203 0 0,0 0 419 0 0,0 0 220 0 0,0 0 42 0 0,0 0-61 0 0,5-8 1354 0 0,-4 7-2071 0 0,19-50 3664 0 0,-11 31-3157 0 0,1-1-1 0 0,1 1 1 0 0,22-31-1 0 0,-32 49-717 0 0,3-4 74 0 0,1 0 1 0 0,0 0 0 0 0,0 0-1 0 0,0 0 1 0 0,1 1-1 0 0,-1 0 1 0 0,1 0-1 0 0,1 0 1 0 0,-1 1 0 0 0,12-7-1 0 0,-17 11-99 0 0,-1-1 0 0 0,1 1 0 0 0,-1 0 0 0 0,1-1 0 0 0,-1 1 0 0 0,1 0 0 0 0,-1 0 0 0 0,1-1 0 0 0,0 1 0 0 0,-1 0 0 0 0,1 0 0 0 0,-1 0 0 0 0,1 0 0 0 0,0 0 0 0 0,-1 0 0 0 0,1 0 0 0 0,-1 0 0 0 0,1 0 0 0 0,0 0 0 0 0,-1 0 0 0 0,1 0 0 0 0,0 0 0 0 0,-1 0 0 0 0,2 1 0 0 0,0 0 0 0 0,6 3 0 0 0,-7-1 0 0 0,0-1 0 0 0,0 1 0 0 0,0-1 0 0 0,0 1 0 0 0,0 0 0 0 0,0-1 0 0 0,-1 1 0 0 0,1 0 0 0 0,-1 0 0 0 0,0 4 0 0 0,-1 29 0 0 0,-1-16 0 0 0,2-5 0 0 0,-2-1 0 0 0,1 1 0 0 0,-2-1 0 0 0,0 0 0 0 0,-9 25 0 0 0,27-89 0 0 0,0 21 0 0 0,1 0 0 0 0,40-50 0 0 0,-48 70 0 0 0,-9 10 0 0 0,1-1 0 0 0,0 0 0 0 0,0 0 0 0 0,0 1 0 0 0,0-1 0 0 0,0 0 0 0 0,0 0 0 0 0,0 1 0 0 0,0-1 0 0 0,0 0 0 0 0,0 0 0 0 0,0 1 0 0 0,0-1 0 0 0,0 0 0 0 0,0 0 0 0 0,0 1 0 0 0,0-1 0 0 0,1 0 0 0 0,-1 0 0 0 0,0 1 0 0 0,0-1 0 0 0,0 0 0 0 0,0 0 0 0 0,0 0 0 0 0,1 1 0 0 0,-1-1 0 0 0,0 0 0 0 0,0 0 0 0 0,0 0 0 0 0,0 0 0 0 0,1 1 0 0 0,-1-1 0 0 0,0 0 0 0 0,0 0 0 0 0,1 0 0 0 0,-1 0 0 0 0,0 0 0 0 0,0 0 0 0 0,1 0 0 0 0,-1 0 0 0 0,0 0 0 0 0,0 0 0 0 0,1 0 0 0 0,-1 0 0 0 0,0 0 0 0 0,0 0 0 0 0,1 0 0 0 0,-1 0 0 0 0,0 0 0 0 0,0 0 0 0 0,1 0 0 0 0,-1 0 0 0 0,0 0 0 0 0,0 0 0 0 0,0 0 0 0 0,1 0 0 0 0,-1 0 0 0 0,0-1 0 0 0,0 1 0 0 0,0 0 0 0 0,1 0 0 0 0,-1 0 0 0 0,0 0 0 0 0,0-1 0 0 0,0 1 0 0 0,1 0 0 0 0,-1 0 0 0 0,0 0 0 0 0,0-1 0 0 0,3 22 0 0 0,1-1 0 0 0,0 33 0 0 0,-3-33 0 0 0,0-16 0 0 0,-1-1 0 0 0,1 1 0 0 0,-1-1 0 0 0,0 1 0 0 0,0-1 0 0 0,-1 1 0 0 0,1-1 0 0 0,-1 0 0 0 0,-1 6 0 0 0,-2 1 0 0 0,3-2-201 0 0,1-6-850 0 0,-6 0-3230 0 0,4-1-3906 0 0</inkml:trace>
</inkml:ink>
</file>

<file path=ppt/ink/ink10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4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6 15663 0 0,'0'0'356'0'0,"0"0"50"0"0,0 0 20 0 0,0 0-42 0 0,1 0-250 0 0,7 0 435 0 0,0-1 1 0 0,-1 0-1 0 0,1 0 1 0 0,-1-1-1 0 0,0 0 1 0 0,1-1-1 0 0,-1 0 0 0 0,0 0 1 0 0,8-4-1 0 0,40-17-113 0 0,-49 21-702 0 0,5-1 147 0 0,-4 3-7090 0 0,-7 1 307 0 0</inkml:trace>
</inkml:ink>
</file>

<file path=ppt/ink/ink10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5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0 19351 0 0,'0'0'439'0'0,"0"0"62"0"0,0 0 33 0 0,0 0-65 0 0,-1 1-169 0 0,0-1-250 0 0,0 0 0 0 0,0 1 0 0 0,1-1 0 0 0,-1 1 0 0 0,0-1 0 0 0,1 1-1 0 0,-1-1 1 0 0,1 1 0 0 0,-1-1 0 0 0,0 1 0 0 0,1 0 0 0 0,-1-1 0 0 0,1 1 0 0 0,-1 0 0 0 0,1-1 0 0 0,0 1 0 0 0,-1 0 0 0 0,1-1 0 0 0,0 1 0 0 0,-1 0 0 0 0,1 0 0 0 0,0 1 0 0 0,-2 22 1768 0 0,-1 0-836 0 0,1-14-801 0 0,1-1 0 0 0,0 0 0 0 0,0 1 0 0 0,1 0-1 0 0,1 16 1 0 0,0-15 14 0 0,0 0-1 0 0,-2 0 0 0 0,1 1 0 0 0,-3 12 0 0 0,-11 17-174 0 0,10-31-21 0 0,0-1-1 0 0,-3 15 1 0 0,4-8 1 0 0,-8 22 0 0 0,10-33 0 0 0,-1 0 0 0 0,0-1 0 0 0,-1 1 0 0 0,1-1 0 0 0,-1 1 0 0 0,0-1 0 0 0,0 0 0 0 0,-6 7 0 0 0,14-19 0 0 0,0 0 0 0 0,1 0 0 0 0,6-7 0 0 0,10-3 0 0 0,-14 12 0 0 0,0 0 0 0 0,-1-1 0 0 0,0 0 0 0 0,0 0 0 0 0,10-15 0 0 0,-14 17 0 0 0,0-1 0 0 0,1 1 0 0 0,0 0 0 0 0,0 0 0 0 0,0 0 0 0 0,0 1 0 0 0,1-1 0 0 0,0 1 0 0 0,0 0 0 0 0,6-3 0 0 0,25-17 132 0 0,-10 7 267 0 0,39-20 1 0 0,-56 35-84 0 0,-12 8 52 0 0,-13 9 65 0 0,-3-5-433 0 0,0-2 0 0 0,-25 9 0 0 0,13-6 0 0 0,23-8 0 0 0,5-3 0 0 0,1 1 0 0 0,-1 0 0 0 0,1 0 0 0 0,0 0 0 0 0,-1 1 0 0 0,1-1 0 0 0,0 1 0 0 0,0-1 0 0 0,0 1 0 0 0,0 0 0 0 0,-2 2 0 0 0,-3 3 0 0 0,7-7 0 0 0,-1 1 0 0 0,1-1 0 0 0,0 1 0 0 0,-1-1 0 0 0,1 1 0 0 0,0-1 0 0 0,0 1 0 0 0,-1-1 0 0 0,1 1 0 0 0,0-1 0 0 0,0 1 0 0 0,0-1 0 0 0,0 1 0 0 0,0-1 0 0 0,0 1 0 0 0,0 0 0 0 0,0 2 0 0 0,1-2 0 0 0,16 10 0 0 0,8 7 0 0 0,-2-2 0 0 0,31 30 0 0 0,-41-30 0 0 0,-11-13 0 0 0,0-1 0 0 0,-1 1 0 0 0,1-1 0 0 0,0 0 0 0 0,0 1 0 0 0,1-1 0 0 0,-1 0 0 0 0,3 1 0 0 0,-2-1 0 0 0,1 1 0 0 0,18 18 0 0 0,-19-20 0 0 0,-3-3 0 0 0,-6-7 0 0 0,-48-22-2793 0 0,42 24 1770 0 0</inkml:trace>
</inkml:ink>
</file>

<file path=ppt/ink/ink10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27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2 10135 0 0,'0'0'231'0'0,"0"0"29"0"0,0 0 19 0 0,1-1-41 0 0,3-5 778 0 0,0 0-1 0 0,0-1 0 0 0,-1 0 1 0 0,4-12-1 0 0,0 2 976 0 0,-4 10-321 0 0,-3 6-1333 0 0,0-1 1 0 0,1 1-1 0 0,0-1 0 0 0,-1 1 0 0 0,1-1 1 0 0,0 1-1 0 0,0 0 0 0 0,0 0 1 0 0,0-1-1 0 0,1 0 0 0 0,-1 1 34 0 0,-1 1 117 0 0,1-1 245 0 0,0 1-665 0 0,-1 0 1 0 0,0 0 0 0 0,0 0-1 0 0,0 0 1 0 0,0-1 0 0 0,0 1 0 0 0,1 0-1 0 0,-1 0 1 0 0,0 0 0 0 0,0 0-1 0 0,0 0 1 0 0,0 0 0 0 0,0 0-1 0 0,1 0 1 0 0,-1 0 0 0 0,0 0 0 0 0,0 0-1 0 0,0 0 1 0 0,1 0 0 0 0,-1 0-1 0 0,0 0 1 0 0,0 0 0 0 0,0 0-1 0 0,0 0 1 0 0,1 0 0 0 0,-1 0 0 0 0,0 0-1 0 0,0 0 1 0 0,0 0 0 0 0,0 0-1 0 0,1 0 1 0 0,-1 0 0 0 0,1 2 48 0 0,1 0-67 0 0,-3 14-52 0 0,2-14 2 0 0,-1-1 0 0 0,0 0 0 0 0,0 1 0 0 0,0-1 0 0 0,0 0 0 0 0,0 1 0 0 0,-1-1 0 0 0,1 0 0 0 0,0 0 0 0 0,-1 1 0 0 0,1-1 0 0 0,-1 0 0 0 0,1 0 0 0 0,-1 1 0 0 0,1-1 0 0 0,-1 0 0 0 0,0 0 0 0 0,-1 1 0 0 0,-1 1 0 0 0,-5 6 0 0 0,0-4 0 0 0,8-5 0 0 0,0 1 0 0 0,-1-1 0 0 0,0 0 0 0 0,1 1 0 0 0,-1-1 0 0 0,1 0 0 0 0,-1 0 0 0 0,1 0 0 0 0,-1 1 0 0 0,1-1 0 0 0,-1 0 0 0 0,0 0 0 0 0,1 0 0 0 0,-1 0 0 0 0,1 0 0 0 0,-1 0 0 0 0,0 0 0 0 0,1 0 0 0 0,-1 0 0 0 0,1-1 0 0 0,-1 1 0 0 0,0 0 0 0 0,0-4 0 0 0,0 3 0 0 0,1-1 0 0 0,-1 0 0 0 0,1 1 0 0 0,0-1 0 0 0,0 0 0 0 0,0 0 0 0 0,0 1 0 0 0,0-1 0 0 0,0 0 0 0 0,0 0 0 0 0,1 1 0 0 0,0-3 0 0 0,-1 2 0 0 0,0 0 0 0 0,1 1 0 0 0,0-1 0 0 0,-1 0 0 0 0,1 1 0 0 0,0-1 0 0 0,0 1 0 0 0,-1-1 0 0 0,1 1 0 0 0,1-1 0 0 0,-1 1 0 0 0,0 0 0 0 0,0 0 0 0 0,0-1 0 0 0,3-1 0 0 0,1 0 0 0 0,4-4 0 0 0,-2 5 0 0 0,-7 9 0 0 0,-1-5-160 0 0,0 0-1 0 0,0-1 1 0 0,-1 1 0 0 0,1 0 0 0 0,0-1-1 0 0,-1 1 1 0 0,1-1 0 0 0,-1 1-1 0 0,0-1 1 0 0,1 1 0 0 0,-1-1-1 0 0,0 0 1 0 0,0 0 0 0 0,0 0 0 0 0,0 0-1 0 0,0 0 1 0 0,0-1 0 0 0,0 1-1 0 0,0 0 1 0 0,0-1 0 0 0,0 0-1 0 0,0 1 1 0 0,0-1 0 0 0,0 0 0 0 0,-1 0-1 0 0,1 0 1 0 0,0-1 0 0 0,0 1-1 0 0,0 0 1 0 0,0-1 0 0 0,0 1-1 0 0,0-1 1 0 0,0 0 0 0 0,-4-1-1 0 0,-11-6-1884 0 0</inkml:trace>
</inkml:ink>
</file>

<file path=ppt/ink/ink10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0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433 15663 0 0,'0'0'356'0'0,"0"0"50"0"0,0-1 20 0 0,7-8-170 0 0,-1 0-1 0 0,14-13 1 0 0,9-12 941 0 0,19-25 851 0 0,25-39 512 0 0,-68 89-2261 0 0,46-75 1219 0 0,-45 72-1309 0 0,0 0 1 0 0,-1 0 0 0 0,0 0-1 0 0,-1-1 1 0 0,3-15 0 0 0,-7 27 299 0 0,-1-1-333 0 0,-10-12 256 0 0,9 14-432 0 0,1-1 0 0 0,-1 1 0 0 0,0 0 0 0 0,0 0 0 0 0,0 0 0 0 0,0 0 0 0 0,1 0 0 0 0,-1 1 0 0 0,0-1 0 0 0,0 0 0 0 0,0 1 0 0 0,1 0 0 0 0,-1-1 0 0 0,0 1 0 0 0,1 0 0 0 0,-1 0 0 0 0,0 0 0 0 0,1 0 0 0 0,-1 0 0 0 0,-1 2 0 0 0,-5 3 0 0 0,1 1 0 0 0,-10 10 0 0 0,16-16 0 0 0,-6 8 0 0 0,0 0 0 0 0,0 0 0 0 0,1 1 0 0 0,0 0 0 0 0,0 1 0 0 0,-5 15 0 0 0,-20 70 0 0 0,21-60 0 0 0,-30 118 0 0 0,24-88 0 0 0,-6 38 0 0 0,-6 26 0 0 0,15-83 0 0 0,8-28 0 0 0,0 1 0 0 0,-1-1 0 0 0,-1-1 0 0 0,-1 1 0 0 0,-13 23 0 0 0,12-29 0 0 0,6-7 0 0 0,3-6 0 0 0,-1-1 0 0 0,1 0 0 0 0,0 1 0 0 0,0-1 0 0 0,0 0 0 0 0,0 1 0 0 0,0-1 0 0 0,0 0 0 0 0,0 1 0 0 0,1-1 0 0 0,-1 1 0 0 0,0-1 0 0 0,0 0 0 0 0,0 1 0 0 0,1-1 0 0 0,-1 1 0 0 0,0-1 0 0 0,0 0 0 0 0,1 1 0 0 0,-1-1 0 0 0,1 1 0 0 0,0-1 0 0 0,0-1 0 0 0,18-54 0 0 0,22-108 0 0 0,-37 142 0 0 0,-2-1 0 0 0,-1-41 0 0 0,-2 57 0 0 0,1 1 0 0 0,-1-1 0 0 0,0 0 0 0 0,-1 1 0 0 0,1-1 0 0 0,-1 1 0 0 0,-1 0 0 0 0,-3-9 0 0 0,5 13 0 0 0,0 0 0 0 0,0 1 0 0 0,0-1 0 0 0,-1 1 0 0 0,1-1 0 0 0,0 0 0 0 0,0 1 0 0 0,-1 0 0 0 0,1-1 0 0 0,-1 1 0 0 0,1 0 0 0 0,-1 0 0 0 0,0 0 0 0 0,0 0 0 0 0,1 0 0 0 0,-1 0 0 0 0,0 0 0 0 0,0 1 0 0 0,0-1 0 0 0,0 1 0 0 0,0-1 0 0 0,0 1 0 0 0,1 0 0 0 0,-1 0 0 0 0,0 0 0 0 0,0 0 0 0 0,0 0 0 0 0,0 0 0 0 0,0 0 0 0 0,0 1 0 0 0,0-1 0 0 0,-2 1 0 0 0,-3 2 0 0 0,1 0 0 0 0,0 0 0 0 0,0 1 0 0 0,0 0 0 0 0,-5 4 0 0 0,-2 1 0 0 0,9-6 0 0 0,-1 1 0 0 0,1 0 0 0 0,0 0 0 0 0,0 0 0 0 0,0 1 0 0 0,0-1 0 0 0,1 1 0 0 0,0 0 0 0 0,0 0 0 0 0,-4 9 0 0 0,7-13 0 0 0,-1 1 0 0 0,1-1 0 0 0,0 1 0 0 0,0 0 0 0 0,0-1 0 0 0,0 1 0 0 0,0-1 0 0 0,0 1 0 0 0,1-1 0 0 0,-1 1 0 0 0,0-1 0 0 0,1 0 0 0 0,-1 1 0 0 0,1-1 0 0 0,0 1 0 0 0,-1-1 0 0 0,1 0 0 0 0,0 1 0 0 0,0-1 0 0 0,0 0 0 0 0,0 0 0 0 0,0 0 0 0 0,0 0 0 0 0,0 0 0 0 0,0 0 0 0 0,0 0 0 0 0,2 1 0 0 0,1 1 0 0 0,0 0 0 0 0,0-1 0 0 0,1 1 0 0 0,-1-1 0 0 0,0 0 0 0 0,1 0 0 0 0,5 1 0 0 0,7 0 0 0 0,-1-2 0 0 0,1 0 0 0 0,-1 0 0 0 0,1-2 0 0 0,-1 0 0 0 0,23-5 0 0 0,-18 1 0 0 0,-1-1 0 0 0,0-1 0 0 0,0-1 0 0 0,21-11 0 0 0,-38 18 0 0 0,21-13-64 0 0,-23 13-273 0 0,-1 1-138 0 0,0 0-33 0 0,0 0-276 0 0,-7 0-2391 0 0,-15 0-548 0 0,5 3 1165 0 0</inkml:trace>
</inkml:ink>
</file>

<file path=ppt/ink/ink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91 10135 0 0,'0'0'464'0'0,"0"0"-9"0"0,0-2-295 0 0,2-8 131 0 0,0 0 1 0 0,-1 0-1 0 0,0 0 1 0 0,-1-17-1 0 0,0 24 289 0 0,0 3 286 0 0,0 0 124 0 0,0 0 30 0 0,0 0-65 0 0,0 0-290 0 0,0 0-121 0 0,0 0-28 0 0,-1-2-72 0 0,-1-6-217 0 0,-8 23 1158 0 0,-47 130 700 0 0,36-88-1514 0 0,5-10-571 0 0,10-27 0 0 0,-1-1 0 0 0,0 0 0 0 0,-2 0 0 0 0,0 0 0 0 0,-16 23 0 0 0,13-21 0 0 0,3-12 0 0 0,9-9 0 0 0,0 0 0 0 0,0 0 0 0 0,0 1 0 0 0,0-1 0 0 0,-1 0 0 0 0,1 0 0 0 0,0 0 0 0 0,0 0 0 0 0,0 0 0 0 0,0 0 0 0 0,0 1 0 0 0,-1-1 0 0 0,1 0 0 0 0,0 0 0 0 0,0 0 0 0 0,0 0 0 0 0,-1 0 0 0 0,1 0 0 0 0,0 0 0 0 0,0 0 0 0 0,0 0 0 0 0,0 0 0 0 0,-1 0 0 0 0,1 0 0 0 0,0 0 0 0 0,0 0 0 0 0,0 0 0 0 0,-1 0 0 0 0,1 0 0 0 0,0 0 0 0 0,0 0 0 0 0,0 0 0 0 0,-1 0 0 0 0,1 0 0 0 0,0 0 0 0 0,0 0 0 0 0,0-1 0 0 0,0 1 0 0 0,-1 0 0 0 0,1 0 0 0 0,0 0 0 0 0,0 0 0 0 0,0 0 0 0 0,0 0 0 0 0,0-1 0 0 0,0 1 0 0 0,-1 0 0 0 0,1 0 0 0 0,0 0 0 0 0,0 0 0 0 0,0-1 0 0 0,0 1 0 0 0,0 0 0 0 0,0 0 0 0 0,0 0 0 0 0,0-1 0 0 0,0 1 0 0 0,0 0 0 0 0,-2-13 0 0 0,2 11 0 0 0,0-5 0 0 0,0 0 0 0 0,1 0 0 0 0,0 0 0 0 0,0 0 0 0 0,0 1 0 0 0,1-1 0 0 0,0 0 0 0 0,0 1 0 0 0,0-1 0 0 0,7-10 0 0 0,3-12 0 0 0,-3 8 0 0 0,18-30 0 0 0,-7 13 0 0 0,-14 29 0 0 0,-1-1 0 0 0,13-13 0 0 0,3-6 0 0 0,-9 12 95 0 0,25-28 1 0 0,-14 20 1153 0 0,-20 22-806 0 0,6-3-294 0 0,2 2-133 0 0,1 1-16 0 0,0 7 0 0 0,-11-3 0 0 0,1 1 0 0 0,0-1 0 0 0,-1 1 0 0 0,1-1 0 0 0,-1 1 0 0 0,0 0 0 0 0,1 0 0 0 0,-1-1 0 0 0,0 1 0 0 0,1 3 0 0 0,0-2 0 0 0,-1-1 0 0 0,1 1 0 0 0,-1 0 0 0 0,0-1 0 0 0,0 1 0 0 0,0 0 0 0 0,0 0 0 0 0,0 0 0 0 0,0 6 0 0 0,0 1 0 0 0,10 45 0 0 0,13 55 0 0 0,-4-46 0 0 0,-16-53 0 0 0,-1 3 0 0 0,3-3 0 0 0,3-2 0 0 0,1-3 0 0 0,0-5 0 0 0,-6-2 0 0 0,0-1 0 0 0,0 1 0 0 0,0 0 0 0 0,0-1 0 0 0,0 0 0 0 0,-1 0 0 0 0,1 0 0 0 0,-1 0 0 0 0,0-1 0 0 0,4-2 0 0 0,28-31 0 0 0,4-20 0 0 0,-35 50 0 0 0,0 0 0 0 0,-1-1 0 0 0,4-10 0 0 0,9-17 0 0 0,-10 23 0 0 0,1 0 0 0 0,-2 0 0 0 0,1-1 0 0 0,5-19 0 0 0,-6 14 23 0 0,11-25-1 0 0,6-12-268 0 0,-21 52-805 0 0,-1 2-385 0 0,0 0-78 0 0,0 0-20 0 0</inkml:trace>
</inkml:ink>
</file>

<file path=ppt/ink/ink10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0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68 11975 0 0,'-14'-8'547'0'0,"12"6"-11"0"0,10-13-323 0 0,12-29 3792 0 0,-15 33-3106 0 0,-5 9-599 0 0,1 0 1 0 0,0-1-1 0 0,-1 1 0 0 0,0-1 0 0 0,1 1 0 0 0,-1-1 1 0 0,0 1-1 0 0,-1-6 0 0 0,1 6-116 0 0,0-1 0 0 0,0 1 1 0 0,0-1-1 0 0,0 1 0 0 0,0-1 0 0 0,0 1 0 0 0,1 0 1 0 0,-1-1-1 0 0,1 1 0 0 0,1-4 0 0 0,-1 5-90 0 0,-1 1 1 0 0,0-1-1 0 0,0 0 0 0 0,1 0 0 0 0,-1 0 1 0 0,0 0-1 0 0,0 1 0 0 0,0-1 0 0 0,0 0 1 0 0,0 0-1 0 0,0 0 0 0 0,0 0 0 0 0,0 0 1 0 0,-1 1-1 0 0,1-1 0 0 0,0 0 0 0 0,0 0 1 0 0,-1 0-1 0 0,1 1 0 0 0,-1-3 0 0 0,-2-4 487 0 0,3 6-69 0 0,0 1 0 0 0,0 0 0 0 0,-1-1-68 0 0,1 1-440 0 0,0 0-1 0 0,0-1 1 0 0,-1 1-1 0 0,1 0 1 0 0,0 0-1 0 0,0 0 1 0 0,0 0-1 0 0,0 0 1 0 0,0-1 0 0 0,-1 1-1 0 0,1 0 1 0 0,0 0-1 0 0,0 0 1 0 0,0 0-1 0 0,-1 0 1 0 0,1 0-1 0 0,0 0 1 0 0,0 0-1 0 0,0 0 1 0 0,0 0-1 0 0,-1 0 1 0 0,1 0 0 0 0,0 0-1 0 0,0 0 1 0 0,-1 0-1 0 0,1 0 1 0 0,0 0-1 0 0,0 0 1 0 0,0 0-1 0 0,0 0 1 0 0,-1 0-1 0 0,1 0 1 0 0,0 0 0 0 0,0 0-1 0 0,0 0 1 0 0,-1 0-1 0 0,1 1 1 0 0,0-1-1 0 0,0 0 1 0 0,0 0-1 0 0,0 0 1 0 0,-1 0-1 0 0,1 0 1 0 0,0 1 0 0 0,0-1-1 0 0,-4 6 6 0 0,2-2-9 0 0,0 0 0 0 0,0 0 0 0 0,0 1 0 0 0,1-1 0 0 0,0 1 0 0 0,0 0 0 0 0,0-1 0 0 0,0 1 0 0 0,0 7 0 0 0,-1 9 0 0 0,1-13 0 0 0,1 1 0 0 0,-1 0 0 0 0,2 0 0 0 0,-1 0 0 0 0,1-1 0 0 0,1 1 0 0 0,2 11 0 0 0,4 18 0 0 0,-8-34 0 0 0,0 0 0 0 0,0-1 0 0 0,0 1 0 0 0,-1-1 0 0 0,1 1 0 0 0,-1 0 0 0 0,0-1 0 0 0,0 1 0 0 0,-1 3 0 0 0,-1 3 0 0 0,2-9 0 0 0,1 0 0 0 0,0-1 0 0 0,-1 1 0 0 0,1 0 0 0 0,0-1 0 0 0,0 1 0 0 0,0 0 0 0 0,0 0 0 0 0,0-1 0 0 0,0 1 0 0 0,0 0 0 0 0,0 0 0 0 0,0-1 0 0 0,0 1 0 0 0,1 1 0 0 0,0 0 0 0 0,0 1 0 0 0,1-1 0 0 0,-1 1 0 0 0,1-1 0 0 0,0 1 0 0 0,3 2 0 0 0,-4-4 0 0 0,0 0 0 0 0,0 0 0 0 0,1 0 0 0 0,-1 0 0 0 0,0 0 0 0 0,1 0 0 0 0,-1-1 0 0 0,1 1 0 0 0,-1 0 0 0 0,1-1 0 0 0,-1 1 0 0 0,1-1 0 0 0,-1 0 0 0 0,1 1 0 0 0,-1-1 0 0 0,1 0 0 0 0,0 0 0 0 0,-1 0 0 0 0,1 0 0 0 0,-1 0 0 0 0,1 0 0 0 0,0-1 0 0 0,-1 1 0 0 0,1-1 0 0 0,-1 1 0 0 0,3-1 0 0 0,3-2 0 0 0,1-1 0 0 0,0 0 0 0 0,12-8 0 0 0,-12 6 0 0 0,0 1 0 0 0,-1-2 0 0 0,0 1 0 0 0,0-1 0 0 0,-1 0 0 0 0,1 0 0 0 0,8-15 0 0 0,3-2 0 0 0,3-2 720 0 0,25-42 0 0 0,-39 50-288 0 0,-5 12-303 0 0,-4 12-82 0 0,-40 99-47 0 0,-23 53 0 0 0,40-104 0 0 0,13-26 0 0 0,-2-1 0 0 0,-17 28 0 0 0,19-38 0 0 0,0 2 0 0 0,2 0 0 0 0,-16 37 0 0 0,25-46 0 0 0,4-2-64 0 0,-2-7-273 0 0,-1-1-138 0 0,0 0-33 0 0,0 0-4 0 0,0 0 0 0 0,0 0 0 0 0,0 0 0 0 0,0 0-136 0 0,0 0-572 0 0,0 0-253 0 0,0 0-1246 0 0,0 0-4789 0 0</inkml:trace>
</inkml:ink>
</file>

<file path=ppt/ink/ink10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10 17503 0 0,'0'0'399'0'0,"0"0"60"0"0,0 0 21 0 0,0 0-59 0 0,3-1-276 0 0,10-6 11 0 0,-10 6 570 0 0,-3 1-554 0 0,0 0 1 0 0,-1 1 0 0 0,1-1 0 0 0,0 1-1 0 0,-1-1 1 0 0,1 0 0 0 0,0 1 0 0 0,-1-1 0 0 0,1 1-1 0 0,0-1 1 0 0,0 1 0 0 0,0-1 0 0 0,0 0-1 0 0,-1 1 1 0 0,1-1 0 0 0,0 2 0 0 0,1 0-113 0 0,-1 1 0 0 0,1-1 0 0 0,-1 1-1 0 0,1-1 1 0 0,-1 1 0 0 0,0-1 0 0 0,0 1 0 0 0,0-1 0 0 0,-1 0 0 0 0,1 1 0 0 0,0-1 0 0 0,-1 1 0 0 0,-1 4 0 0 0,-2 1 273 0 0,1-1 0 0 0,-10 14 0 0 0,8-14-165 0 0,1 1 0 0 0,-7 15-1 0 0,9-15-167 0 0,0 0 0 0 0,0-1 0 0 0,0 11 0 0 0,1-10 0 0 0,0 0 0 0 0,0-1 0 0 0,-5 13 0 0 0,-5 10 0 0 0,3-11 0 0 0,-8 28 0 0 0,-6 24 0 0 0,14-48 0 0 0,1-1 0 0 0,-8 47 0 0 0,7-25 0 0 0,5-27 0 0 0,0 0 0 0 0,0 22 0 0 0,2-37 17 0 0,1-1-25 0 0,0 0 0 0 0,0 0 0 0 0,0-1 0 0 0,0 1 0 0 0,0 0 0 0 0,1 0 0 0 0,-1-1 1 0 0,0 1-1 0 0,0 0 0 0 0,0 0 0 0 0,1-1 0 0 0,-1 1 0 0 0,0 0 0 0 0,1-1 0 0 0,-1 1 0 0 0,1-1 1 0 0,-1 1-1 0 0,2 1 0 0 0,-2-2-72 0 0,1 0-1 0 0,0 0 1 0 0,-1 0 0 0 0,1 1-1 0 0,0-1 1 0 0,-1 0 0 0 0,1 0 0 0 0,0 0-1 0 0,-1 0 1 0 0,1 0 0 0 0,0 0 0 0 0,-1 0-1 0 0,1-1 1 0 0,0 1 0 0 0,-1 0 0 0 0,1 0-1 0 0,0-1 1 0 0,0 1-125 0 0,29-10-7186 0 0,-14 3 309 0 0</inkml:trace>
</inkml:ink>
</file>

<file path=ppt/ink/ink10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1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15663 0 0,'-10'1'719'0'0,"8"-1"-20"0"0,-5 6-278 0 0,4-2 171 0 0,0-1-1 0 0,0 1 1 0 0,0 0 0 0 0,0 0-1 0 0,-2 5 1 0 0,-6 8 743 0 0,6-10-1012 0 0,1 0 0 0 0,0 1 0 0 0,1-1 0 0 0,-1 1 0 0 0,2 0 0 0 0,-4 12 0 0 0,-8 20 596 0 0,14-40-919 0 0,-6 14 0 0 0,-9 27 0 0 0,14-37 0 0 0,0 0 0 0 0,1-1 0 0 0,-1 1 0 0 0,1-1 0 0 0,-1 1 0 0 0,1 0 0 0 0,0-1 0 0 0,1 1 0 0 0,-1 0 0 0 0,1-1 0 0 0,-1 1 0 0 0,1 0 0 0 0,2 5 0 0 0,-3-8 0 0 0,1 0 0 0 0,0 1 0 0 0,-1-1 0 0 0,1 0 0 0 0,0 1 0 0 0,0-1 0 0 0,-1 0 0 0 0,1 0 0 0 0,0 0 0 0 0,0 0 0 0 0,0 0 0 0 0,1 0 0 0 0,-1 0 0 0 0,0 0 0 0 0,0 0 0 0 0,0 0 0 0 0,1-1 0 0 0,-1 1 0 0 0,0-1 0 0 0,1 1 0 0 0,-1-1 0 0 0,1 1 0 0 0,-1-1 0 0 0,0 0 0 0 0,1 1 0 0 0,-1-1 0 0 0,1 0 0 0 0,-1 0 0 0 0,1 0 0 0 0,-1 0 0 0 0,1 0 0 0 0,-1-1 0 0 0,1 1 0 0 0,1-1 0 0 0,1 0 0 0 0,1 0 51 0 0,1 0-1 0 0,-1-1 1 0 0,0 0-1 0 0,0 0 0 0 0,1-1 1 0 0,-1 1-1 0 0,-1-1 1 0 0,1 0-1 0 0,0-1 1 0 0,-1 1-1 0 0,7-8 1 0 0,5-5 474 0 0,22-31 1 0 0,0 0-135 0 0,-18 28-234 0 0,24-18 1 0 0,-33 28-30 0 0,-9 8 360 0 0,-2 1 21 0 0,0 0-66 0 0,0 2-294 0 0,-1 10-145 0 0,0-1 0 0 0,0 1 0 0 0,-1 0-1 0 0,-6 16 1 0 0,-18 48-5 0 0,7-28-1 0 0,-3 16 2 0 0,-24 115 0 0 0,42-150 0 0 0,-2 0 0 0 0,-1 0 0 0 0,-2-1 0 0 0,-20 49 0 0 0,24-69 0 0 0,-7 14 0 0 0,2-12 0 0 0,4-9 0 0 0,4-1 0 0 0,-2 1 0 0 0,3-1 0 0 0,0 1 0 0 0,0-1 0 0 0,0 0 0 0 0,0 0 0 0 0,0 0 0 0 0,0 0 0 0 0,0 0 0 0 0,0 0 0 0 0,0 0 0 0 0,0 0 0 0 0,0 0 0 0 0,0-1 0 0 0,0 1 0 0 0,-2-1 0 0 0,-3-1 0 0 0,1 0 0 0 0,0 0 0 0 0,-1 0 0 0 0,1-1 0 0 0,0 0 0 0 0,0 0 0 0 0,0 0 0 0 0,1-1 0 0 0,-1 1 0 0 0,1-1 0 0 0,0 0 0 0 0,0-1 0 0 0,0 1 0 0 0,-5-10 0 0 0,7 10 0 0 0,0-1 0 0 0,1 1 0 0 0,0-1 0 0 0,0 0 0 0 0,0 0 0 0 0,0 1 0 0 0,1-1 0 0 0,0 0 0 0 0,0 0 0 0 0,0 0 0 0 0,1 0 0 0 0,-1 1 0 0 0,1-1 0 0 0,0 0 0 0 0,1 0 0 0 0,-1 1 0 0 0,1-1 0 0 0,0 1 0 0 0,0-1 0 0 0,3-4 0 0 0,6-8 0 0 0,1 0 0 0 0,0 0 0 0 0,22-21 0 0 0,-17 20 0 0 0,29-26-3429 0 0,-13 14-2370 0 0,-16 12-2989 0 0</inkml:trace>
</inkml:ink>
</file>

<file path=ppt/ink/ink10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2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0 21191 0 0,'1'1'969'0'0,"13"0"158"0"0,-11 0-1076 0 0,0-1 0 0 0,0 0 0 0 0,1 1 0 0 0,-1-1 0 0 0,0 1 0 0 0,0 0 0 0 0,0 0 1 0 0,0 1-1 0 0,0-1 0 0 0,0 0 0 0 0,0 1 0 0 0,4 3 0 0 0,7 7 437 0 0,0 0 0 0 0,-1 2 0 0 0,15 17 0 0 0,-22-21-243 0 0,1 0-1 0 0,-1 0 1 0 0,-1 0-1 0 0,0 0 1 0 0,0 1-1 0 0,4 16 1 0 0,-3-8-108 0 0,-2 0-1 0 0,0 0 1 0 0,-1 1-1 0 0,-1-1 1 0 0,-1 1-1 0 0,-1 0 1 0 0,0 0-1 0 0,-2-1 1 0 0,0 1-1 0 0,-1-1 1 0 0,-1 1-1 0 0,-1-1 1 0 0,-1 0 0 0 0,-15 34-1 0 0,12-34-558 0 0,-1 0-1 0 0,0-1 1 0 0,-1-1-1 0 0,-1 0 1 0 0,-25 28-1 0 0,30-39-23 0 0,0 1 0 0 0,0 0-1 0 0,0-1 1 0 0,-1-1 0 0 0,0 1 0 0 0,0-1 0 0 0,-1-1 0 0 0,1 1-1 0 0,-1-2 1 0 0,0 1 0 0 0,0-1 0 0 0,0 0 0 0 0,-1-1-1 0 0,-15 2 1 0 0,4-3-8342 0 0</inkml:trace>
</inkml:ink>
</file>

<file path=ppt/ink/ink10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33.7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223 5063 0 0,'0'0'390'0'0,"-1"-2"-252"0"0,-5-4 89 0 0,5 4 866 0 0,1 2 378 0 0,-17-19 6193 0 0,13 14-2024 0 0,164 0-3703 0 0,-51 1-1362 0 0,-19-1-143 0 0,-53 3-267 0 0,-22 1-55 0 0,25 1 0 0 0,-20 0-43 0 0,1 0 0 0 0,0-2-1 0 0,-1-1 1 0 0,1 0 0 0 0,23-8 0 0 0,39-5 88 0 0,198-8 329 0 0,-203 16-395 0 0,88-21 0 0 0,-104 17-67 0 0,-50 10-20 0 0,113-25 60 0 0,-23 2 77 0 0,-93 22-104 0 0,-5 2-8 0 0,0-1 0 0 0,1 1 0 0 0,-1 0 0 0 0,1 0 0 0 0,0 1-1 0 0,-1-1 1 0 0,1 1 0 0 0,5 1 0 0 0,1-1 37 0 0,-9 1 1 0 0,-2-1 5 0 0,2 1-5 0 0,6 3-38 0 0,-7-3-157 0 0,-12 10-3079 0 0,6-6-1308 0 0,-6 4-3726 0 0</inkml:trace>
</inkml:ink>
</file>

<file path=ppt/ink/ink10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4:18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505 9071 0 0,'-4'-4'107'0'0,"0"0"0"0"0,1 0 1 0 0,0 0-1 0 0,0-1 0 0 0,0 1 0 0 0,1-1 0 0 0,-1 1 0 0 0,1-1 0 0 0,-3-9 0 0 0,3 4-15 0 0,0 1 0 0 0,1 0 0 0 0,0 0 0 0 0,0-14 0 0 0,2 20 94 0 0,-1-1 1 0 0,0 0-1 0 0,1 1 0 0 0,0-1 0 0 0,0 1 1 0 0,2-6-1 0 0,-1 4 206 0 0,-1 3 195 0 0,-1-7 416 0 0,-1 7 2755 0 0,-1 10-3631 0 0,0 1 0 0 0,0-1 0 0 0,1 1 0 0 0,0 0 0 0 0,0-1 1 0 0,1 1-1 0 0,0 0 0 0 0,1 10 0 0 0,0-16-22 0 0,0-1-1 0 0,2 3-63 0 0,-1-1-1 0 0,1 0 1 0 0,-1 1 0 0 0,2-1-1 0 0,-1 0 1 0 0,0 0 0 0 0,1-1-1 0 0,-1 1 1 0 0,1-1-1 0 0,0 0 1 0 0,0 0 0 0 0,7 4-1 0 0,-7-6-1 0 0,-1 0 1 0 0,1 0-1 0 0,0 0 0 0 0,7 1 0 0 0,1 0 29 0 0,-11-2-53 0 0,1 0-1 0 0,0 0 1 0 0,0 0-1 0 0,0 0 1 0 0,0 0 0 0 0,0 0-1 0 0,-1-1 1 0 0,1 1-1 0 0,0-1 1 0 0,0 1-1 0 0,1-2 1 0 0,4 0 33 0 0,40-16 1065 0 0,-32 15-780 0 0,-1 1-1 0 0,19 0 1 0 0,-14 1 56 0 0,22-4 0 0 0,1 1-363 0 0,-32 3-16 0 0,1 0-1 0 0,-1 0 1 0 0,13-4-1 0 0,-6 2 9 0 0,-1 0-1 0 0,1 2 1 0 0,-1 0-1 0 0,1 0 1 0 0,26 4 0 0 0,22-2 20 0 0,-49-1-38 0 0,0-1 0 0 0,0-1 0 0 0,30-7 0 0 0,4 0 26 0 0,-17 3 1 0 0,-21 5-23 0 0,0-1-1 0 0,1 2 0 0 0,13 0 1 0 0,-11 1-6 0 0,23-3 1 0 0,30-2 29 0 0,-47 4-10 0 0,39-5 0 0 0,-12-6 7 0 0,-31 6-6 0 0,31-4 1 0 0,46-6 99 0 0,-24 3-27 0 0,-24 4-41 0 0,20-2 15 0 0,-56 9-55 0 0,0-1-1 0 0,13-4 1 0 0,-12 4 0 0 0,-1-1-1 0 0,14 0 1 0 0,-8 2-10 0 0,160-6 62 0 0,-47 3-63 0 0,-28 12 0 0 0,25 0 0 0 0,-84-5 0 0 0,-29-1 0 0 0,23 0 0 0 0,-17-2 11 0 0,0 2 0 0 0,19 2-1 0 0,-20-1 1 0 0,1-1 0 0 0,18-1-1 0 0,-9 0-10 0 0,41 5 0 0 0,-42-3 0 0 0,42 0 0 0 0,65 2 0 0 0,-106-3 0 0 0,8 2 17 0 0,-23-2-5 0 0,0-1-1 0 0,0 0 1 0 0,19-2 0 0 0,-26 1-11 0 0,101-8 129 0 0,-89 7-23 0 0,0-1-1 0 0,30-7 1 0 0,-3 1 95 0 0,78-6 235 0 0,-45 6-255 0 0,-29 5-118 0 0,66 2 0 0 0,-18-3-53 0 0,-1 7 52 0 0,-1-5 0 0 0,100-14 0 0 0,-117 8-46 0 0,37-7 134 0 0,-14 3 92 0 0,-57 8-161 0 0,33-8-38 0 0,-41 6-24 0 0,48-2-1 0 0,111-2 77 0 0,-2 0-64 0 0,-111 7-18 0 0,107 1 36 0 0,-30 2-81 0 0,4 0-2 0 0,-110 0 33 0 0,65-8 0 0 0,45 0 0 0 0,8 5 0 0 0,-83 2 0 0 0,-18 1 0 0 0,42 3 0 0 0,-1 1 0 0 0,271-4 0 0 0,-58 0 0 0 0,-211-2 0 0 0,-2 1 0 0 0,22-4 0 0 0,63-4 0 0 0,150-9 0 0 0,19-1 0 0 0,-346 17 0 0 0,283-23 0 0 0,-86 6 0 0 0,40 0 0 0 0,-160 16 0 0 0,406-21 0 0 0,-315 18 49 0 0,-113 5-9 0 0,107-13-1 0 0,-131 6 150 0 0,1 2 1 0 0,60 2-1 0 0,-5 1 194 0 0,-74 2-302 0 0,-23 0-53 0 0,0 1 0 0 0,1 0 0 0 0,16 2 0 0 0,-11 1-51 0 0,0 1-1 0 0,0 0 1 0 0,-1 1 0 0 0,1 1-1 0 0,-1 0 1 0 0,0 1 0 0 0,21 14-1 0 0,15 11-2148 0 0,-19-16 875 0 0</inkml:trace>
</inkml:ink>
</file>

<file path=ppt/ink/ink10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1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84 13823 0 0,'0'0'315'0'0,"2"-2"45"0"0,37-48 1909 0 0,-38 49-1757 0 0,-1 1 0 0 0,16-26 2560 0 0,-15 25-2560 0 0,-1 1 0 0 0,2-4 2584 0 0,-2 13-2069 0 0,-7 11-510 0 0,5-13-245 0 0,-1 1 0 0 0,1 0 0 0 0,-2 13 0 0 0,-1 12-272 0 0,-17 63 0 0 0,16-74 0 0 0,-27 75 0 0 0,5-18 0 0 0,25-71 0 0 0,1-1-64 0 0,1-6-273 0 0,1-1-138 0 0,0 0-33 0 0,0 0 65 0 0,-17-8-1878 0 0,15 7 1765 0 0,1-1 1 0 0,0 0-1 0 0,0 1 0 0 0,0-1 1 0 0,0 0-1 0 0,1 1 0 0 0,-1-1 0 0 0,0 0 1 0 0,0-3-1 0 0,-1-3-1491 0 0</inkml:trace>
</inkml:ink>
</file>

<file path=ppt/ink/ink10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2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2 15663 0 0,'0'-3'356'0'0,"1"0"-239"0"0,0-1 0 0 0,0 0 0 0 0,1 0 0 0 0,-1 1 0 0 0,1-1 0 0 0,0 0 0 0 0,0 1 0 0 0,0 0 0 0 0,1-1 0 0 0,-1 1-1 0 0,4-3 1 0 0,-2 1 241 0 0,0 0 0 0 0,0 0 0 0 0,-1 0-1 0 0,6-10 1 0 0,-7 9-5 0 0,1 1-1 0 0,0 0 1 0 0,0 0-1 0 0,1 0 1 0 0,-1 1-1 0 0,1-1 1 0 0,0 1-1 0 0,1 0 1 0 0,6-6-1 0 0,8-3 514 0 0,23-13-1 0 0,-8 5 63 0 0,73-44 259 0 0,-87 55-929 0 0,0 1 1 0 0,1 0-1 0 0,34-8 0 0 0,-48 15-258 0 0,1 1 0 0 0,-1 0 0 0 0,1 0 0 0 0,-1 0 0 0 0,0 1 0 0 0,1 0 0 0 0,-1 1 0 0 0,1-1 0 0 0,-1 1 0 0 0,0 1 0 0 0,1 0 0 0 0,-1 0 0 0 0,0 0 0 0 0,0 1 0 0 0,0 0 0 0 0,-1 0 0 0 0,1 0 0 0 0,-1 1 0 0 0,1 0 0 0 0,-1 1 0 0 0,0-1 0 0 0,-1 1 0 0 0,1 0 0 0 0,-1 1 0 0 0,0-1 0 0 0,-1 1 0 0 0,1 0 0 0 0,-1 0 0 0 0,6 11 0 0 0,-3-4 0 0 0,-5-11 0 0 0,0 1 0 0 0,0 0 0 0 0,-1-1 0 0 0,1 1 0 0 0,-1 0 0 0 0,0 0 0 0 0,0 0 0 0 0,0 0 0 0 0,0 0 0 0 0,1 6 0 0 0,0 13 0 0 0,-2-16 0 0 0,1 0 0 0 0,0 0 0 0 0,-1 0 0 0 0,0-1 0 0 0,0 1 0 0 0,-1 0 0 0 0,0 0 0 0 0,0 0 0 0 0,0 0 0 0 0,-3 6 0 0 0,-1-1 2 0 0,0-1-1 0 0,-1 1 0 0 0,-1-1 1 0 0,1-1-1 0 0,-1 0 1 0 0,-1 1-1 0 0,0-2 1 0 0,0 1-1 0 0,-1-2 1 0 0,-12 10-1 0 0,0-2-21 0 0,0-1 0 0 0,-2-2 0 0 0,-38 18 0 0 0,41-23-659 0 0,1 0 0 0 0,-1-1 0 0 0,-37 5 0 0 0,41-9-971 0 0,-1 0-1 0 0,-28-2 0 0 0,44-1 1392 0 0,-1 1 0 0 0,1 0 0 0 0,-1 0 1 0 0,1-1-1 0 0,-1 1 0 0 0,1-1 0 0 0,-1 0 0 0 0,1 1 0 0 0,0-1 0 0 0,-1 0 0 0 0,1 0 0 0 0,0 1 0 0 0,-2-3 1 0 0,2 2-139 0 0,-2-1-1650 0 0</inkml:trace>
</inkml:ink>
</file>

<file path=ppt/ink/ink10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2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4 35 11975 0 0,'4'-8'1200'0'0,"0"1"-1098"0"0,-2 1 116 0 0,-2 5 860 0 0,0-1 1249 0 0,0 2-2175 0 0,0-1-1 0 0,0 1 1 0 0,0 0-1 0 0,0-1 1 0 0,0 1-1 0 0,0 0 1 0 0,0-1-1 0 0,0 1 1 0 0,0 0-1 0 0,0-1 1 0 0,0 1-1 0 0,0-1 1 0 0,0 1-1 0 0,0 0 1 0 0,0-1-1 0 0,0 1 1 0 0,-1 0-1 0 0,1 0 1 0 0,0-1-1 0 0,0 1 1 0 0,0 0-1 0 0,-1-1 1 0 0,1 1-1 0 0,0 0 1 0 0,0 0 0 0 0,0-1-1 0 0,-1 1 1 0 0,1 0-1 0 0,0 0 1 0 0,-1 0-1 0 0,1-1 1 0 0,0 1-1 0 0,-1 0 1 0 0,1 0-1 0 0,0 0 1 0 0,-1 0-1 0 0,1 0 1 0 0,0-1-1 0 0,-1 1 1 0 0,1 0-1 0 0,0 0 1 0 0,-1 0-1 0 0,-7 4 21 0 0,0 0-1 0 0,0 0 0 0 0,1 0 1 0 0,-1 1-1 0 0,1 0 0 0 0,0 1 1 0 0,0-1-1 0 0,1 1 1 0 0,0 1-1 0 0,0-1 0 0 0,0 1 1 0 0,-7 12-1 0 0,0 1 322 0 0,2 0 0 0 0,0 1 0 0 0,-13 37 0 0 0,-6 46-493 0 0,3-8 0 0 0,21-75 0 0 0,1 0 0 0 0,1 0 0 0 0,0 1 0 0 0,2-1 0 0 0,1 31 0 0 0,2-39 0 0 0,0 0 0 0 0,4 19 0 0 0,-1-14 0 0 0,-4-16 0 0 0,0 0 0 0 0,1 1 0 0 0,-1-1 0 0 0,1 0 0 0 0,0 0 0 0 0,0 0 0 0 0,0 0 0 0 0,0 0 0 0 0,1 2 0 0 0,18 37 0 0 0,-20-42-14 0 0,0 1 1 0 0,1 0-1 0 0,-1 0 0 0 0,0 0 0 0 0,0 0 1 0 0,0 0-1 0 0,0 0 0 0 0,0 0 1 0 0,0 0-1 0 0,0-1 0 0 0,0 1 0 0 0,0 0 1 0 0,0 0-1 0 0,0 0 0 0 0,0 0 1 0 0,1 0-1 0 0,-1 0 0 0 0,0 0 0 0 0,0 0 1 0 0,0 0-1 0 0,0 0 0 0 0,0 0 1 0 0,0 0-1 0 0,0 0 0 0 0,0 0 0 0 0,1 0 1 0 0,-1 0-1 0 0,0 0 0 0 0,0 0 1 0 0,0 0-1 0 0,0 0 0 0 0,0 0 0 0 0,0 0 1 0 0,0 0-1 0 0,1 0 0 0 0,-1 0 1 0 0,0 0-1 0 0,0 0 0 0 0,0 0 0 0 0,0 0 1 0 0,0 0-1 0 0,0 0 0 0 0,0 0 1 0 0,0 0-1 0 0,1 0 0 0 0,-1 0 0 0 0,0 1 1 0 0,0-1-1 0 0,0 0 0 0 0,0 0 1 0 0,0 0-1 0 0,0 0 0 0 0,0 0 0 0 0,0 0 1 0 0,0 0-1 0 0,0 0 0 0 0,0 0 1 0 0,0 1-1 0 0,0-1 0 0 0,0 0 0 0 0,0 0 1 0 0,0 0-1 0 0,0 0 0 0 0,0 0 1 0 0,0 0-1 0 0,3-11-1846 0 0,-2 7 1037 0 0,6-17-1200 0 0,-1-1-22 0 0</inkml:trace>
</inkml:ink>
</file>

<file path=ppt/ink/ink10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4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25 10135 0 0,'0'0'464'0'0,"0"0"-9"0"0,-3-7-278 0 0,0 1 31 0 0,3 5 871 0 0,-1-1 370 0 0,-2-4 73 0 0,2 4-125 0 0,1 2-574 0 0,0 0-250 0 0,-4-7 1488 0 0,-1-8-485 0 0,4 11-254 0 0,5 11-1044 0 0,-1 0-129 0 0,0 0 1 0 0,-1 0-1 0 0,0 0 0 0 0,-1 0 1 0 0,0 1-1 0 0,1 12 0 0 0,-2-12-5 0 0,1-1-1 0 0,0 1 0 0 0,0 0 0 0 0,1-1 1 0 0,0 1-1 0 0,4 8 0 0 0,-4-12-143 0 0,-1 0 0 0 0,1 0 0 0 0,-1-1 0 0 0,1 1 0 0 0,0-1 0 0 0,0 0 0 0 0,1 0 0 0 0,-1 0 0 0 0,0 0 0 0 0,1 0 0 0 0,0 0 0 0 0,3 2 0 0 0,-5-4 0 0 0,-1-1 0 0 0,1 1 0 0 0,-1-1 0 0 0,1 1 0 0 0,-1-1 0 0 0,1 0 0 0 0,0 1 0 0 0,-1-1 0 0 0,1 0 0 0 0,0 1 0 0 0,-1-1 0 0 0,1 0 0 0 0,0 0 0 0 0,-1 0 0 0 0,1 0 0 0 0,0 1 0 0 0,0-1 0 0 0,-1 0 0 0 0,1 0 0 0 0,0 0 0 0 0,-1-1 0 0 0,1 1 0 0 0,0 0 0 0 0,-1 0 0 0 0,1 0 0 0 0,0 0 0 0 0,0-1 0 0 0,-1 1 0 0 0,1 0 0 0 0,-1-1 0 0 0,1 1 0 0 0,0 0 0 0 0,-1-1 0 0 0,2 0 0 0 0,0-1 0 0 0,4-1 0 0 0,0-1 0 0 0,-1 0 0 0 0,0 0 0 0 0,0 0 0 0 0,0-1 0 0 0,0 0 0 0 0,0 0 0 0 0,-1 0 0 0 0,0 0 0 0 0,0-1 0 0 0,-1 0 0 0 0,1 0 0 0 0,-1 0 0 0 0,0 0 0 0 0,-1 0 0 0 0,0 0 0 0 0,3-13 0 0 0,8-17 59 0 0,-11 31-16 0 0,1-1-1 0 0,-1 0 1 0 0,0 0 0 0 0,-1 0-1 0 0,1 0 1 0 0,-1 0-1 0 0,0 0 1 0 0,0-7 0 0 0,-1-5 577 0 0,0 13-423 0 0,0 0 0 0 0,0 0 0 0 0,-1 0 0 0 0,0-6 0 0 0,-1 12-197 0 0,0 1 0 0 0,0 0 0 0 0,0 0 0 0 0,0 0 0 0 0,0 0 0 0 0,1 1 0 0 0,-1-1 0 0 0,-1 4 0 0 0,-2 0 0 0 0,-2 5 0 0 0,-1 0 0 0 0,-7 15 0 0 0,13-20 0 0 0,0-1 0 0 0,0 1 0 0 0,0-1 0 0 0,0 1 0 0 0,1 0 0 0 0,0 0 0 0 0,0 9 0 0 0,-2 13 0 0 0,-2 1 0 0 0,0-1 0 0 0,-2 0 0 0 0,-18 46 0 0 0,13-39 0 0 0,-8 14 0 0 0,12-32 0 0 0,-7 26 0 0 0,-3 6 0 0 0,16-41 0 0 0,2-2 0 0 0,5-11-133 0 0,5-15-2093 0 0,-9 16 1672 0 0,0 1-1 0 0,1-1 1 0 0,-1 1 0 0 0,1 0 0 0 0,2-4 0 0 0,-1 3-105 0 0,0 0 0 0 0,-1 0 0 0 0,1-1 1 0 0,1-4-1 0 0,-1 1-68 0 0,7-10-1320 0 0</inkml:trace>
</inkml:ink>
</file>

<file path=ppt/ink/ink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2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71 11975 0 0,'0'0'267'0'0,"0"0"42"0"0,0 0 17 0 0,1-1-28 0 0,13-25 485 0 0,-13 11 490 0 0,-1 13-761 0 0,0 2 0 0 0,0 0 0 0 0,0 0 0 0 0,0 0 0 0 0,0 0 0 0 0,0 0 0 0 0,0 0 0 0 0,0 0 0 0 0,-4-3 238 0 0,4 3-725 0 0,0 0 0 0 0,0-1 0 0 0,0 1-1 0 0,0 0 1 0 0,0 0 0 0 0,0 0 0 0 0,0-1-1 0 0,-1 1 1 0 0,1 0 0 0 0,0 0 0 0 0,0 0-1 0 0,0 0 1 0 0,0-1 0 0 0,-1 1-1 0 0,1 0 1 0 0,0 0 0 0 0,0 0 0 0 0,0 0-1 0 0,0 0 1 0 0,-1 0 0 0 0,1 0 0 0 0,0 0-1 0 0,0-1 1 0 0,-1 1 0 0 0,1 0 0 0 0,0 0-1 0 0,0 0 1 0 0,0 0 0 0 0,-1 0 0 0 0,1 0-1 0 0,0 0 1 0 0,0 0 0 0 0,-1 0-1 0 0,1 1 1 0 0,-6 0-23 0 0,0 0-1 0 0,0 1 1 0 0,0 0 0 0 0,0 0-1 0 0,0 1 1 0 0,1 0-1 0 0,-1 0 1 0 0,1 0 0 0 0,0 0-1 0 0,-5 5 1 0 0,-10 9-4 0 0,-20 21 1 0 0,26-23 2 0 0,-8 6-1 0 0,12-13 0 0 0,1 1 0 0 0,0 0 0 0 0,1 0 0 0 0,0 1 0 0 0,0 0 0 0 0,-10 17 0 0 0,14-13 0 0 0,3-13 0 0 0,1 0 0 0 0,0-1 0 0 0,0 1 0 0 0,0 0 0 0 0,0-1 0 0 0,0 1 0 0 0,1-1 0 0 0,-1 1 0 0 0,0 0 0 0 0,0-1 0 0 0,0 1 0 0 0,1 0 0 0 0,-1-1 0 0 0,1 2 0 0 0,0-1-1 0 0,0 1 0 0 0,0-1 0 0 0,0 1 0 0 0,1-1 0 0 0,-1 0 0 0 0,1 1 0 0 0,-1-1 0 0 0,1 0 0 0 0,-1 0 0 0 0,1 0 0 0 0,-1 0 0 0 0,1-1 0 0 0,0 1 0 0 0,0 0 0 0 0,-1-1 0 0 0,1 1 0 0 0,0-1 0 0 0,0 0 0 0 0,0 1 0 0 0,0-1 0 0 0,-1 0 0 0 0,1 0 0 0 0,0 0 0 0 0,0 0 0 0 0,0-1 0 0 0,0 1 0 0 0,0 0 0 0 0,-1-1 0 0 0,1 1 0 0 0,0-1 0 0 0,1 0 0 0 0,8-4 80 0 0,0 1 0 0 0,-1-2-1 0 0,18-10 1 0 0,-22 11 81 0 0,15-8 642 0 0,26-22 0 0 0,-40 29-802 0 0,0-1 0 0 0,0 0 1 0 0,-1 0-1 0 0,0 0 0 0 0,0-1 0 0 0,7-13 0 0 0,9-26 72 0 0,-22 46 299 0 0,0 1 117 0 0,0 0 21 0 0,0 0-66 0 0,-1 1-294 0 0,-6 5-148 0 0,2-1 0 0 0,-1 1 1 0 0,1 1-1 0 0,-1-1 0 0 0,2 1 0 0 0,-1 0 0 0 0,1 0 0 0 0,0 0 0 0 0,0 1 1 0 0,1-1-1 0 0,0 1 0 0 0,1 0 0 0 0,-4 15 0 0 0,5-10-1 0 0,3 3 0 0 0,1-12 0 0 0,-2-2 0 0 0,1-1 0 0 0,-1 1 0 0 0,0 0 0 0 0,1 0 0 0 0,-1-1 0 0 0,1 1 0 0 0,0-1 0 0 0,-1 1 0 0 0,1-1 0 0 0,0 0 0 0 0,0 1 0 0 0,0-1 0 0 0,0 0 0 0 0,0 0 0 0 0,0 0 0 0 0,3 0 0 0 0,12 3 0 0 0,-11-6 0 0 0,-3 0 0 0 0,6 0 0 0 0,0-1 0 0 0,0 0 0 0 0,0-1 0 0 0,-1 0 0 0 0,0 0 0 0 0,0-1 0 0 0,0 0 0 0 0,11-9 0 0 0,4-6 0 0 0,26-30 0 0 0,-44 45 0 0 0,5-8 0 0 0,0 1 0 0 0,-1-2 0 0 0,14-27 0 0 0,-4 6 0 0 0,-15 30 0 0 0,-3 12 0 0 0,0 13 0 0 0,-1-19 0 0 0,0 0 0 0 0,0 0 0 0 0,0 0 0 0 0,0 0 0 0 0,0 0 0 0 0,0 0 0 0 0,0 0 0 0 0,0 0 0 0 0,1 0 0 0 0,-1-1 0 0 0,0 1 0 0 0,1 0 0 0 0,-1 0 0 0 0,1 0 0 0 0,-1 0 0 0 0,1 0 0 0 0,-1-1 0 0 0,1 1 0 0 0,0 0 0 0 0,-1-1 0 0 0,1 1 0 0 0,0 0 0 0 0,0-1 0 0 0,-1 1 0 0 0,2 0 0 0 0,1 1 0 0 0,6 4 0 0 0,1-2 0 0 0,17 8 0 0 0,-21-8 0 0 0,2 3 0 0 0,-7-4 0 0 0,-1-1 0 0 0,0 1 0 0 0,0 0 0 0 0,0 0 0 0 0,0-1 0 0 0,-1 1 0 0 0,1 0 0 0 0,-2 4 0 0 0,0 8 0 0 0,1-12 0 0 0,0 0 0 0 0,1 0 0 0 0,-1 0 0 0 0,0 0 0 0 0,0 0 0 0 0,-1 0 0 0 0,1 0 0 0 0,-1-1 0 0 0,-2 5 0 0 0,-21 24 0 0 0,13-16 0 0 0,6-7 17 0 0,4-6-3 0 0,-7 6-178 0 0,8-7-532 0 0,1-1-258 0 0,-8 3-688 0 0,5-2-3229 0 0,3-1 3335 0 0</inkml:trace>
</inkml:ink>
</file>

<file path=ppt/ink/ink10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4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88 13823 0 0,'0'0'630'0'0,"0"0"-13"0"0,-4-2 164 0 0,4 0 3163 0 0,3-8-3004 0 0,1 2 0 0 0,1-1 0 0 0,6-10-1 0 0,-9 15-734 0 0,1 1 0 0 0,0 0-1 0 0,0-1 1 0 0,0 1-1 0 0,0 0 1 0 0,0 1 0 0 0,1-1-1 0 0,-1 0 1 0 0,1 1 0 0 0,0 0-1 0 0,6-3 1 0 0,-9 4 283 0 0,-1 1 21 0 0,0 0-66 0 0,0 4-422 0 0,-1-1 0 0 0,0 1 0 0 0,0-1 0 0 0,-1 0 0 0 0,1 0 0 0 0,-1 0 0 0 0,-2 4 0 0 0,-1 3-24 0 0,-46 89 3 0 0,50-95 0 0 0,0 0 0 0 0,-1 0 0 0 0,1 0 0 0 0,1 1 0 0 0,-1-1 0 0 0,0 6 0 0 0,1-1 0 0 0,5-2 0 0 0,-1-5 0 0 0,0-1 0 0 0,0 0 0 0 0,0-1 0 0 0,0 1 0 0 0,0-1 0 0 0,0 0 0 0 0,0 0 0 0 0,7-1 0 0 0,-3 0 0 0 0,-6 0-49 0 0,-1 0 0 0 0,1 0 1 0 0,-1 1-1 0 0,0-1 0 0 0,1 0 0 0 0,-1 0 0 0 0,0 0 1 0 0,1-1-1 0 0,-1 1 0 0 0,0 0 0 0 0,0 0 0 0 0,0-1 0 0 0,0 1 1 0 0,0 0-1 0 0,0-1 0 0 0,0 1 0 0 0,-1-1 0 0 0,1 1 1 0 0,0-1-1 0 0,-1 0 0 0 0,1 1 0 0 0,-1-3 0 0 0,2-1-501 0 0,4-15-3388 0 0,-3 8 1893 0 0</inkml:trace>
</inkml:ink>
</file>

<file path=ppt/ink/ink10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5.3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15 15663 0 0,'0'0'356'0'0,"0"0"50"0"0,6-8 404 0 0,7-3-662 0 0,-12 11-64 0 0,0-1 0 0 0,0 0 0 0 0,-1 1 0 0 0,1-1 0 0 0,0 1 0 0 0,-1-1 0 0 0,1 0 0 0 0,0 0 0 0 0,-1 1 0 0 0,1-1 0 0 0,-1 0 0 0 0,1 0 0 0 0,-1 0 0 0 0,1-1 0 0 0,-1 2-15 0 0,0 0-1 0 0,1-1 1 0 0,-1 1 0 0 0,0 0 0 0 0,0-1-1 0 0,0 1 1 0 0,1 0 0 0 0,-1-1 0 0 0,0 1 0 0 0,0 0-1 0 0,1-1 1 0 0,-1 1 0 0 0,0 0 0 0 0,1 0-1 0 0,-1-1 1 0 0,0 1 0 0 0,1 0 0 0 0,-1 0-1 0 0,0 0 1 0 0,1 0 0 0 0,-1-1 0 0 0,1 1 0 0 0,4-2 167 0 0,-4 1-1 0 0,1 0 0 0 0,-1 0 0 0 0,0 1 0 0 0,1-1 0 0 0,-1 0 0 0 0,1 1 0 0 0,0-1 0 0 0,-1 1 0 0 0,1-1 0 0 0,-1 1 0 0 0,1 0 0 0 0,0 0 0 0 0,-1 0-1 0 0,1 0 1 0 0,0 0 0 0 0,-1 0 0 0 0,1 0 0 0 0,0 1 0 0 0,-1-1 0 0 0,4 1 0 0 0,1 5-80 0 0,-5-4-153 0 0,0-1 0 0 0,0 1 0 0 0,-1 0 0 0 0,1-1 0 0 0,0 1 0 0 0,-1 0 0 0 0,1 0 0 0 0,-1-1 0 0 0,1 1 1 0 0,-1 2-1 0 0,3 9 64 0 0,-4-11 38 0 0,1 0 0 0 0,0-1 0 0 0,-1 1 0 0 0,0 0 0 0 0,1 0 0 0 0,-1 0 0 0 0,0 0 0 0 0,0-1 0 0 0,0 1 0 0 0,0 0 0 0 0,0-1 0 0 0,0 1 0 0 0,0 0 0 0 0,-1-1 0 0 0,1 0 0 0 0,-1 1 0 0 0,1-1 0 0 0,-3 2 0 0 0,1-1-104 0 0,2-1 0 0 0,0 0 0 0 0,0 0 0 0 0,0 0 0 0 0,0-1 0 0 0,0 1 0 0 0,0-1 0 0 0,0 1 0 0 0,0 0 0 0 0,0-1 0 0 0,-1 0 0 0 0,1 1 0 0 0,0-1 0 0 0,0 0 0 0 0,-2 0 0 0 0,-1 1 0 0 0,0 0 0 0 0,1-1 0 0 0,-1 0 0 0 0,0 0 0 0 0,0 0 0 0 0,0 0 0 0 0,-4-1 0 0 0,6 1 0 0 0,1 0 0 0 0,0 0 0 0 0,0 0 0 0 0,0-1 0 0 0,0 1 0 0 0,0 0 0 0 0,0-1 0 0 0,0 1 0 0 0,0-1 0 0 0,0 1 0 0 0,0-1 0 0 0,0 1 0 0 0,0-1 0 0 0,0 0 0 0 0,0 1 0 0 0,0-1 0 0 0,0 0 0 0 0,1 0 0 0 0,-1 0 0 0 0,0 1 0 0 0,1-1 0 0 0,-1 0 0 0 0,0 0 0 0 0,1 0 0 0 0,-1 0 0 0 0,1 0 0 0 0,0 0 0 0 0,-1 0 0 0 0,1-1 0 0 0,0 1 0 0 0,-1 0 0 0 0,1 0 0 0 0,0 0 0 0 0,0 0 0 0 0,0 0 0 0 0,0 0 0 0 0,0-1 0 0 0,0 1 0 0 0,1-1 0 0 0,-1-1 0 0 0,0-1 0 0 0,1 0 0 0 0,-1 1 0 0 0,1-1 0 0 0,0 0 0 0 0,0 0 0 0 0,0 1 0 0 0,0-1 0 0 0,1 1 0 0 0,3-7 0 0 0,22-28 0 0 0,-22 32 0 0 0,-2 3 0 0 0,0-1 0 0 0,1 1 0 0 0,-1 0 0 0 0,1 1 0 0 0,0-1 0 0 0,-1 1 0 0 0,1-1 0 0 0,1 1 0 0 0,-1 0 0 0 0,0 1 0 0 0,8-3 0 0 0,-3 4 0 0 0,-1 5 0 0 0,-6-3 0 0 0,0-1 0 0 0,0 1 0 0 0,0 0 0 0 0,-1 0 0 0 0,1 0 0 0 0,0 1 0 0 0,-1-1 0 0 0,1 0 0 0 0,-1 1 0 0 0,0-1 0 0 0,0 1 0 0 0,0-1 0 0 0,0 1 0 0 0,1 4 0 0 0,-2-7 0 0 0,1 1 0 0 0,-1 0 0 0 0,0 0 0 0 0,0 0 0 0 0,1 0 0 0 0,-1 0 0 0 0,0 0 0 0 0,0 0 0 0 0,0-1 0 0 0,0 1 0 0 0,0 0 0 0 0,0 0 0 0 0,-1 0 0 0 0,1 0 0 0 0,0 0 0 0 0,0 0 0 0 0,-1 0 0 0 0,1 0 0 0 0,-1 1 0 0 0,-1 1 0 0 0,1 2 0 0 0,0 0 0 0 0,0 0 0 0 0,-1-1 0 0 0,0 1 0 0 0,0 0 0 0 0,0-1 0 0 0,-1 0 0 0 0,1 1 0 0 0,-1-1 0 0 0,0 0 0 0 0,0 0 0 0 0,0-1 0 0 0,-1 1 0 0 0,-4 3 0 0 0,8-6 0 0 0,-1-1 0 0 0,0 1 0 0 0,1-1 0 0 0,-1 1 0 0 0,0-1 0 0 0,0 1 0 0 0,0-1 0 0 0,0 0 0 0 0,0 1 0 0 0,1-1 0 0 0,-1 0 0 0 0,0 0 0 0 0,0 1 0 0 0,0-1 0 0 0,0 0 0 0 0,0 0 0 0 0,0 0 0 0 0,0 0 0 0 0,0 0 0 0 0,-1-1 0 0 0,-1 1 0 0 0,2 0 0 0 0,0-1 0 0 0,0 1 0 0 0,-1-1 0 0 0,1 1 0 0 0,0-1 0 0 0,0 1 0 0 0,0-1 0 0 0,0 0 0 0 0,-1 1 0 0 0,1-1 0 0 0,0 0 0 0 0,0 0 0 0 0,0 0 0 0 0,1 0 0 0 0,-1 0 0 0 0,0 0 0 0 0,0 0 0 0 0,0 0 0 0 0,1 0 0 0 0,-1 0 0 0 0,1 0 0 0 0,-1-1 0 0 0,1 1 0 0 0,-1 0 0 0 0,1 0 0 0 0,0-1 0 0 0,-1 1 0 0 0,1 0 0 0 0,0 0 0 0 0,0-1 0 0 0,0 1 0 0 0,0 0 0 0 0,0-3 0 0 0,0 2 0 0 0,0-1 0 0 0,0 0 0 0 0,0 0 0 0 0,0 0 0 0 0,0 0 0 0 0,0-1 0 0 0,1 1 0 0 0,-1 0 0 0 0,1 0 0 0 0,0 0 0 0 0,0 0 0 0 0,0 1 0 0 0,0-1 0 0 0,0 0 0 0 0,1 0 0 0 0,-1 1 0 0 0,4-4 0 0 0,-5 5-20 0 0,0 1 1 0 0,0 0-1 0 0,1 0 1 0 0,-1 0-1 0 0,0 0 1 0 0,0 0-1 0 0,1 0 0 0 0,-1 0 1 0 0,0 1-1 0 0,0-1 1 0 0,1 0-1 0 0,-1 0 1 0 0,0 0-1 0 0,0 0 0 0 0,1 0 1 0 0,-1 0-1 0 0,0 0 1 0 0,0 0-1 0 0,1 1 0 0 0,-1-1 1 0 0,0 0-1 0 0,0 0 1 0 0,0 0-1 0 0,0 1 1 0 0,1-1-1 0 0,-1 0 0 0 0,0 0 1 0 0,0 0-1 0 0,0 1 1 0 0,0-1-1 0 0,0 0 1 0 0,0 0-1 0 0,1 1 0 0 0,-1-1 1 0 0,0 0-1 0 0,0 0 1 0 0,0 1-1 0 0,0-1 0 0 0,0 0 1 0 0,0 0-1 0 0,0 1 1 0 0,5 12-1556 0 0,-5-12 1284 0 0,0 1-1224 0 0,0-2-18 0 0</inkml:trace>
</inkml:ink>
</file>

<file path=ppt/ink/ink10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6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7 8287 0 0,'0'0'382'0'0,"0"0"-8"0"0,2 0-240 0 0,0-1 143 0 0,0 0 0 0 0,0 0 0 0 0,0 0 0 0 0,0 0 0 0 0,0 0 0 0 0,0 0 0 0 0,0 0 0 0 0,-1-1 0 0 0,1 1 0 0 0,0-1 0 0 0,-1 1 0 0 0,0-1 0 0 0,2-2 0 0 0,-2 3 747 0 0,7-23 8824 0 0,-8 23-9336 0 0,0 1 0 0 0,0 0-68 0 0,0 0-217 0 0,-20 3 1158 0 0,12 1-1307 0 0,0-1 0 0 0,1 2 0 0 0,0-1 1 0 0,0 1-1 0 0,0 0 0 0 0,-8 7 0 0 0,-7 6-17 0 0,4-5-61 0 0,-7 5 0 0 0,-38 35 0 0 0,63-52 0 0 0,0-1 0 0 0,0 0 0 0 0,-1 0 0 0 0,1 1 0 0 0,0-1 0 0 0,0 0 0 0 0,0 0 0 0 0,-1 1 0 0 0,1-1 0 0 0,0 0 0 0 0,0 1 0 0 0,0-1 0 0 0,0 0 0 0 0,0 1 0 0 0,0-1 0 0 0,0 0 0 0 0,-1 1 0 0 0,1-1 0 0 0,0 0 0 0 0,0 1 0 0 0,0-1 0 0 0,1 0 0 0 0,-1 1 0 0 0,0-1 0 0 0,0 0 0 0 0,0 1 0 0 0,0-1 0 0 0,0 0 0 0 0,0 1 0 0 0,0-1 0 0 0,0 0 0 0 0,1 1 0 0 0,-1-1 0 0 0,0 0 0 0 0,0 1 0 0 0,1-1 0 0 0,-1 0 0 0 0,0 0 0 0 0,0 1 0 0 0,1-1 0 0 0,-1 0 0 0 0,0 0 0 0 0,0 0 0 0 0,1 0 0 0 0,-1 1 0 0 0,0-1 0 0 0,1 0 0 0 0,-1 0 0 0 0,3 2 0 0 0,0 0 0 0 0,0 0 0 0 0,0 0 0 0 0,1-1 0 0 0,-1 1 0 0 0,0-1 0 0 0,0 0 0 0 0,1 0 0 0 0,-1 0 0 0 0,1 0 0 0 0,-1-1 0 0 0,1 0 0 0 0,5 1 0 0 0,5-2 0 0 0,0 0 0 0 0,16-4 0 0 0,-18 3 0 0 0,-1 1 0 0 0,0 0 0 0 0,12 0 0 0 0,5 0-133 0 0,-27 1-563 0 0,-1 0-258 0 0,0 0-56 0 0,0 0-81 0 0,0 0-286 0 0,-6 6-1658 0 0,-1 2 1499 0 0</inkml:trace>
</inkml:ink>
</file>

<file path=ppt/ink/ink10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6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1 1-250 0 0,-1 0-85 0 0,0 0 0 0 0,1 0 0 0 0,-1-1 0 0 0,0 1 0 0 0,0 0 0 0 0,1-1 0 0 0,-1 1 0 0 0,1 0 0 0 0,-1-1 0 0 0,0 1 1 0 0,1 0-1 0 0,0-1 0 0 0,-1 1 0 0 0,1-1 0 0 0,-1 1 0 0 0,1-1 0 0 0,-1 1 0 0 0,1-1 0 0 0,0 0 0 0 0,-1 1 0 0 0,1-1 0 0 0,0 0 1 0 0,0 1-1 0 0,-1-1 0 0 0,1 0 0 0 0,0 0 0 0 0,0 0 0 0 0,1 0 0 0 0,1 1 370 0 0,8 3 235 0 0,-1-1-1 0 0,1 0 1 0 0,0-1-1 0 0,0 0 1 0 0,0-1-1 0 0,-1 0 1 0 0,23-2-1 0 0,25-2 1907 0 0,-58 4-2544 0 0,0-1 0 0 0,0 0 0 0 0,0 0 0 0 0,1 0 0 0 0,-1 0 0 0 0,0 0 0 0 0,0 0 0 0 0,0 0 0 0 0,1 0 0 0 0,-1 0-1 0 0,0 0 1 0 0,0 0 0 0 0,0 0 0 0 0,1 0 0 0 0,-1 0 0 0 0,0-1 0 0 0,0 1 0 0 0,0 0 0 0 0,0 0 0 0 0,1 0 0 0 0,-1 0 0 0 0,0 0 0 0 0,0 0 0 0 0,0 0 0 0 0,0 0 0 0 0,0-1 0 0 0,1 1 0 0 0,-1 0-1 0 0,0 0 1 0 0,0 0 0 0 0,0 0 0 0 0,0-1 0 0 0,0 1 0 0 0,0 0 0 0 0,0 0 0 0 0,0 0 0 0 0,1-1 0 0 0,1-2-61 0 0,9 2-301 0 0,-6 2-385 0 0,-4-1-4386 0 0,-1 0 3582 0 0</inkml:trace>
</inkml:ink>
</file>

<file path=ppt/ink/ink10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7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54 8287 0 0,'0'0'382'0'0,"2"0"-8"0"0,6 1-102 0 0,-6-1 463 0 0,6-6 2270 0 0,17-45 5118 0 0,14-32-3662 0 0,-38 82-4440 0 0,-1 1-1 0 0,0-1 1 0 0,1 0-1 0 0,-1 1 1 0 0,0-1-1 0 0,0 0 1 0 0,1 1-1 0 0,-1-1 1 0 0,0 0-1 0 0,0 1 1 0 0,0-1-1 0 0,0 0 1 0 0,0 0-1 0 0,0 1 1 0 0,0-1 0 0 0,0 0-1 0 0,0-1 1 0 0,-1 2 4 0 0,1 0 1 0 0,0 0 0 0 0,-1 0 0 0 0,1 0 0 0 0,0 0 0 0 0,-1 0 0 0 0,1 0 0 0 0,0 0-1 0 0,-1 0 1 0 0,1 0 0 0 0,0 0 0 0 0,0 0 0 0 0,-1 0 0 0 0,1 0 0 0 0,0 0-1 0 0,-1 1 1 0 0,1-1 0 0 0,0 0 0 0 0,-1 0 0 0 0,1 0 0 0 0,0 0 0 0 0,0 0-1 0 0,-1 1 1 0 0,1-1 0 0 0,0 0 0 0 0,-21 19 908 0 0,15-12-934 0 0,1 1 0 0 0,0-1 0 0 0,-6 12 0 0 0,0 2 0 0 0,6-13 0 0 0,0 1 0 0 0,1 0 0 0 0,-5 13 0 0 0,8-18 0 0 0,0 0 0 0 0,0 0 0 0 0,0-1 0 0 0,1 1 0 0 0,-1 0 0 0 0,1 0 0 0 0,0 0 0 0 0,0 0 0 0 0,0 0 0 0 0,1 0 0 0 0,0 5 0 0 0,-1-8 0 0 0,1 0 0 0 0,-1 0 0 0 0,0 1 0 0 0,1-1 0 0 0,-1 0 0 0 0,1 0 0 0 0,-1 0 0 0 0,1 0 0 0 0,0 0 0 0 0,-1 1 0 0 0,1-1 0 0 0,0-1 0 0 0,0 1 0 0 0,0 0 0 0 0,0 0 0 0 0,0 0 0 0 0,0 0 0 0 0,0 0 0 0 0,0-1 0 0 0,0 1 0 0 0,0-1 0 0 0,0 1 0 0 0,0-1 0 0 0,0 1 0 0 0,3 0 0 0 0,0 0 0 0 0,0 1 0 0 0,0-1 0 0 0,0 0 0 0 0,1-1 0 0 0,-1 1 0 0 0,0-1 0 0 0,0 1 0 0 0,1-1 0 0 0,-1-1 0 0 0,0 1 0 0 0,0 0 0 0 0,1-1 0 0 0,-1 0 0 0 0,8-3 0 0 0,-4 1 0 0 0,0 0 0 0 0,0-1 0 0 0,0 0 0 0 0,0 0 0 0 0,13-10 0 0 0,0-5 0 0 0,-1 0 0 0 0,-1-1 0 0 0,21-27 0 0 0,-29 28-12 0 0,1-6 96 0 0,-11 24 287 0 0,-1 1 117 0 0,0 0 21 0 0,0 0-66 0 0,-3 11-278 0 0,-20 121-165 0 0,-2 12 0 0 0,-23 60 0 0 0,10-75 0 0 0,33-111 0 0 0,3-4 0 0 0,-2 0 0 0 0,0 0 0 0 0,0-1 0 0 0,-1 1 0 0 0,-1-1 0 0 0,0 0 0 0 0,-14 20 0 0 0,13-24 0 0 0,1-1 0 0 0,-2 0 0 0 0,1 0 0 0 0,-1-1 0 0 0,-10 8 0 0 0,11-10 0 0 0,0 0 0 0 0,-1 0 0 0 0,0-1 0 0 0,-11 6 0 0 0,15-9 0 0 0,0 0 0 0 0,0 0 0 0 0,0 0 0 0 0,0 0 0 0 0,0 0 0 0 0,0-1 0 0 0,0 0 0 0 0,0 0 0 0 0,0 0 0 0 0,0 0 0 0 0,-8-2 0 0 0,7 1 0 0 0,0-1 0 0 0,0 1 0 0 0,0-1 0 0 0,0 0 0 0 0,0-1 0 0 0,0 1 0 0 0,0-1 0 0 0,1 0 0 0 0,-1 0 0 0 0,1 0 0 0 0,-6-6 0 0 0,8 7 0 0 0,0-1 0 0 0,0 0 0 0 0,0 1 0 0 0,0-1 0 0 0,0 0 0 0 0,1 0 0 0 0,-1 0 0 0 0,1 0 0 0 0,0 0 0 0 0,0 0 0 0 0,0 0 0 0 0,0 0 0 0 0,1 0 0 0 0,-1-1 0 0 0,1 1 0 0 0,0 0 0 0 0,0 0 0 0 0,0-1 0 0 0,0 1 0 0 0,1-4 0 0 0,1-2 0 0 0,-1 0 0 0 0,0 0 0 0 0,-1 0 0 0 0,-1-17 0 0 0,1 24 0 0 0,1-1 0 0 0,-1 0 0 0 0,1 1 0 0 0,-1-1 0 0 0,1 1 0 0 0,0-1 0 0 0,0 1 0 0 0,0-1 0 0 0,0 1 0 0 0,0 0 0 0 0,1-1 0 0 0,-1 1 0 0 0,1 0 0 0 0,-1 0 0 0 0,1 0 0 0 0,0 0 0 0 0,2-1 0 0 0,6-7 0 0 0,21-15 0 0 0,-27 22 0 0 0,93-63-1370 0 0,-57 41-68 0 0,-1-2 0 0 0,48-44 0 0 0,-27 17-2583 0 0,-28 25 1974 0 0</inkml:trace>
</inkml:ink>
</file>

<file path=ppt/ink/ink10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5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 19351 0 0,'0'0'439'0'0,"0"0"62"0"0,0 0 33 0 0,0 0-65 0 0,1 0-309 0 0,2 1 13 0 0,0 0 0 0 0,0 0 0 0 0,-1 1 1 0 0,1-1-1 0 0,0 1 0 0 0,-1-1 0 0 0,1 1 0 0 0,-1 0 0 0 0,0 0 1 0 0,0 0-1 0 0,1 0 0 0 0,-1 1 0 0 0,0-1 0 0 0,-1 0 0 0 0,1 1 1 0 0,2 4-1 0 0,5 8 1336 0 0,10 28 0 0 0,-14-32-1482 0 0,4 10 132 0 0,-2-1-1 0 0,0 2 1 0 0,-1-1-1 0 0,-1 1 1 0 0,-2 0 0 0 0,0-1-1 0 0,-1 2 1 0 0,-1-1-1 0 0,0 0 1 0 0,-2 0-1 0 0,-1 0 1 0 0,-1 0-1 0 0,-9 33 1 0 0,10-46-210 0 0,-2-1 0 0 0,1 1-1 0 0,-2-1 1 0 0,1 0 0 0 0,-1 0-1 0 0,0 0 1 0 0,0-1 0 0 0,-1 0 0 0 0,0 0-1 0 0,-8 7 1 0 0,3-4-86 0 0,0-1 1 0 0,0-1-1 0 0,-1 0 0 0 0,0-1 1 0 0,-25 11-1 0 0,27-12-598 0 0,9-6 501 0 0,0 1-1 0 0,0 0 0 0 0,-1-1 1 0 0,1 1-1 0 0,0-1 1 0 0,0 1-1 0 0,0-1 1 0 0,-1 1-1 0 0,1-1 0 0 0,0 0 1 0 0,-1 1-1 0 0,1-1 1 0 0,0 0-1 0 0,-1 0 1 0 0,1 0-1 0 0,0 0 0 0 0,-3-1 1 0 0,-3-2-8297 0 0</inkml:trace>
</inkml:ink>
</file>

<file path=ppt/ink/ink10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21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1975 0 0,'0'0'267'0'0,"0"0"42"0"0,0 0 17 0 0,0 0-28 0 0,0 0-58 0 0,8-5 2474 0 0,-3 3-1059 0 0,13-4 2351 0 0,-9 3-4274 0 0,7 0 1077 0 0,1 1 0 0 0,0 0 0 0 0,-1 1 0 0 0,31 3 0 0 0,25 0-809 0 0,-62 0 0 0 0,-2 0-64 0 0,-7-2-273 0 0,-1 0-138 0 0,0 0-33 0 0,0 0-72 0 0,0 0-285 0 0,0 0-126 0 0,0 0-1257 0 0,0 0-4916 0 0</inkml:trace>
</inkml:ink>
</file>

<file path=ppt/ink/ink10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21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7503 0 0,'0'0'399'0'0,"0"0"60"0"0,0 0 21 0 0,0 0-59 0 0,2 0-276 0 0,12-3 762 0 0,-5 1-60 0 0,1 0 0 0 0,-1 1 0 0 0,1 0-1 0 0,-1 1 1 0 0,13 1 0 0 0,44 1-727 0 0,-53-3-269 0 0,-11 1-902 0 0,-2 0-385 0 0,0 0-78 0 0,0 0-20 0 0</inkml:trace>
</inkml:ink>
</file>

<file path=ppt/ink/ink10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23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33 10135 0 0,'0'0'231'0'0,"0"0"29"0"0,1-1 19 0 0,15-11 7 0 0,-5 3-319 0 0,-12 4 95 0 0,1 3 55 0 0,10-55 6395 0 0,-7 43-5554 0 0,-3 12-446 0 0,1-1 248 0 0,0 0-1 0 0,0 0 1 0 0,0 0-1 0 0,-1-1 1 0 0,1 1-1 0 0,-1 0 1 0 0,0-5-1 0 0,-1 8-743 0 0,-1 0-1 0 0,1 1 1 0 0,0-1 0 0 0,0 1-1 0 0,0-1 1 0 0,0 1 0 0 0,0-1-1 0 0,0 1 1 0 0,-1 0-1 0 0,0 1 1 0 0,-6 9-6 0 0,0 1-1 0 0,1 0 1 0 0,0 0-1 0 0,1 1 1 0 0,1 0 0 0 0,-7 23-1 0 0,-10 22-4 0 0,-42 66 1562 0 0,37-74-1158 0 0,24-44-409 0 0,0 0 0 0 0,-1-1 0 0 0,0 0 0 0 0,0 0 0 0 0,-1 0 0 0 0,1 0 0 0 0,-7 4 0 0 0,6-5 6 0 0,0 1 3 0 0,-3 13-62 0 0,6-10 27 0 0,1-7-311 0 0,1-1-138 0 0,0 0-33 0 0,0 0 65 0 0,1-1 294 0 0,4-6-76 0 0,-1 0 1 0 0,0 1-1 0 0,0-1 1 0 0,-1-1-1 0 0,0 1 0 0 0,3-11 1 0 0,9-47-5933 0 0,-11 46 4110 0 0</inkml:trace>
</inkml:ink>
</file>

<file path=ppt/ink/ink10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23.6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56 11975 0 0,'-1'-13'1275'0'0,"1"-6"575"0"0,1 0 0 0 0,6-28 0 0 0,-5 36-1263 0 0,1 1-1 0 0,0 0 0 0 0,0 1 0 0 0,1-1 0 0 0,0 1 0 0 0,7-12 0 0 0,-2 10-205 0 0,0 0-1 0 0,0 1 1 0 0,1 1-1 0 0,0-1 1 0 0,1 2 0 0 0,20-15-1 0 0,-9 9-124 0 0,1 1 0 0 0,0 1 0 0 0,0 0 0 0 0,1 2 0 0 0,1 1 0 0 0,-1 1 0 0 0,43-8 0 0 0,-61 15-256 0 0,0 1 0 0 0,0-1 0 0 0,0 1 0 0 0,0 0 0 0 0,0 1 0 0 0,0-1 0 0 0,0 1 0 0 0,0 1 0 0 0,0-1 0 0 0,0 1 0 0 0,0 0 0 0 0,6 3 0 0 0,-8-3 0 0 0,0 1 0 0 0,0-1 0 0 0,0 1 0 0 0,-1 0 0 0 0,1 0 0 0 0,0 0 0 0 0,-1 0 0 0 0,0 1 0 0 0,0-1 0 0 0,0 1 0 0 0,0 0 0 0 0,-1 0 0 0 0,1 0 0 0 0,-1 0 0 0 0,0 0 0 0 0,2 6 0 0 0,-1 0 0 0 0,0 0 0 0 0,-1 0 0 0 0,0 1 0 0 0,0-1 0 0 0,-1 1 0 0 0,0-1 0 0 0,-1 1 0 0 0,0-1 0 0 0,-1 1 0 0 0,0-1 0 0 0,-1 0 0 0 0,0 1 0 0 0,0-1 0 0 0,-1 0 0 0 0,-1 0 0 0 0,-7 16 0 0 0,6-17-105 0 0,-1-1-1 0 0,0 0 1 0 0,0 0-1 0 0,-1 0 1 0 0,0 0-1 0 0,-1-1 0 0 0,1-1 1 0 0,-1 1-1 0 0,-1-1 1 0 0,1 0-1 0 0,-1-1 1 0 0,-12 6-1 0 0,9-6-124 0 0,1 0 0 0 0,-2 0 0 0 0,1-1 0 0 0,0-1 0 0 0,-1 0-1 0 0,0-1 1 0 0,1 0 0 0 0,-1-1 0 0 0,-18-1 0 0 0,28 0-339 0 0,-1 0 0 0 0,1-1-1 0 0,0 0 1 0 0,0 1 0 0 0,0-1 0 0 0,-4-2 0 0 0,-6-3-1478 0 0</inkml:trace>
</inkml:ink>
</file>

<file path=ppt/ink/ink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3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98 11975 0 0,'-5'-82'5107'0'0,"5"81"-4442"0"0,-4-2 123 0 0,4 3-742 0 0,0 0 1 0 0,-1 0-1 0 0,1-1 1 0 0,0 1-1 0 0,0 0 0 0 0,0 0 1 0 0,-1 0-1 0 0,1 0 1 0 0,0-1-1 0 0,0 1 0 0 0,-1 0 1 0 0,1 0-1 0 0,0 0 1 0 0,0 0-1 0 0,-1 0 1 0 0,1 0-1 0 0,0-1 0 0 0,0 1 1 0 0,-1 0-1 0 0,1 0 1 0 0,0 0-1 0 0,-1 0 0 0 0,1 0 1 0 0,0 0-1 0 0,0 0 1 0 0,-1 0-1 0 0,1 0 0 0 0,0 1 1 0 0,0-1-1 0 0,-1 0 1 0 0,1 0-1 0 0,0 0 0 0 0,-1 0 1 0 0,1 0-1 0 0,0 0 1 0 0,0 0-1 0 0,0 1 0 0 0,-1-1 1 0 0,1 0-1 0 0,0 0 1 0 0,0 0-1 0 0,-1 1 0 0 0,1-1 1 0 0,0 0-1 0 0,0 0 1 0 0,0 1-1 0 0,0-1 0 0 0,0 0 1 0 0,-1 1-1 0 0,-3 4 110 0 0,0 1 1 0 0,0 0-1 0 0,0 0 0 0 0,1 0 0 0 0,0 1 0 0 0,0-1 0 0 0,0 1 1 0 0,1-1-1 0 0,0 1 0 0 0,0 0 0 0 0,1 0 0 0 0,0 0 0 0 0,0 0 0 0 0,1 0 1 0 0,0 8-1 0 0,4-3-7 0 0,-3-10-148 0 0,1-1-1 0 0,-1 0 1 0 0,0 1 0 0 0,1-1-1 0 0,0 0 1 0 0,-1 0 0 0 0,1 0-1 0 0,0 0 1 0 0,-1 0 0 0 0,1-1-1 0 0,0 1 1 0 0,0 0 0 0 0,0-1-1 0 0,-1 0 1 0 0,1 1-1 0 0,0-1 1 0 0,0 0 0 0 0,0 0-1 0 0,0 0 1 0 0,0 0 0 0 0,0 0-1 0 0,0 0 1 0 0,0-1 0 0 0,-1 1-1 0 0,1-1 1 0 0,2 0 0 0 0,2-1-2 0 0,-1 0 1 0 0,0 0 0 0 0,0 0 0 0 0,0-1 0 0 0,0 0 0 0 0,0 0-1 0 0,0 0 1 0 0,4-4 0 0 0,-7 3 0 0 0,1 1 0 0 0,0-1 0 0 0,-1 0 0 0 0,1 1 0 0 0,-1-1 0 0 0,0 0 0 0 0,0 0 0 0 0,-1 0 0 0 0,1-1 0 0 0,-1 1 0 0 0,0 0 0 0 0,0-1 0 0 0,-1 1 0 0 0,1 0 0 0 0,-1-1 0 0 0,0 1 0 0 0,0-1 0 0 0,-1-7 0 0 0,-4 0 0 0 0,-2-2 0 0 0,3 13 0 0 0,2 1 0 0 0,-3-1-59 0 0,-24-7-620 0 0,9 9-5051 0 0,3 6-1586 0 0</inkml:trace>
</inkml:ink>
</file>

<file path=ppt/ink/ink10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2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7 6 13823 0 0,'0'0'315'0'0,"-7"-1"1009"0"0,7 1-1170 0 0,0 0 1 0 0,0 0-1 0 0,0-1 1 0 0,0 1-1 0 0,0 0 1 0 0,0 0-1 0 0,0-1 1 0 0,0 1 0 0 0,0 0-1 0 0,-1 0 1 0 0,1 0-1 0 0,0-1 1 0 0,0 1-1 0 0,0 0 1 0 0,0 0-1 0 0,-1 0 1 0 0,1 0-1 0 0,0-1 1 0 0,0 1-1 0 0,0 0 1 0 0,-1 0-1 0 0,1 0 1 0 0,0 0-1 0 0,0 0 1 0 0,-1 0-1 0 0,1 0 1 0 0,0 0-1 0 0,0 0 1 0 0,-1-1-1 0 0,1 1 1 0 0,0 0-1 0 0,0 0 1 0 0,-1 0-1 0 0,1 1 1 0 0,-12 3 1520 0 0,-12 15-1370 0 0,22-17 260 0 0,-5 4-269 0 0,3-3-143 0 0,0 0 0 0 0,0 0 1 0 0,0 1-1 0 0,0-1 0 0 0,1 1 0 0 0,-1 0 1 0 0,1 0-1 0 0,0 1 0 0 0,0-1 0 0 0,1 1 1 0 0,-4 7-1 0 0,-5 15-149 0 0,-1-1 0 0 0,-20 31-1 0 0,-4 9 75 0 0,19-30 35 0 0,2-9 251 0 0,2 1 1 0 0,-16 52-1 0 0,26-69-305 0 0,1-1 1 0 0,0 0-1 0 0,1 0 0 0 0,0 0 0 0 0,1 1 1 0 0,0-1-1 0 0,0 1 0 0 0,1-1 0 0 0,1 0 0 0 0,-1 0 1 0 0,2 0-1 0 0,4 14 0 0 0,-5-18-59 0 0,1 1 0 0 0,0-1 0 0 0,0 0 0 0 0,0 0 0 0 0,7 10 0 0 0,-8-15 0 0 0,-1 1 0 0 0,1 0 0 0 0,-1-1 0 0 0,1 1 0 0 0,-1-1 0 0 0,1 0 0 0 0,0 0 0 0 0,-1 1 0 0 0,1-1 0 0 0,0 0 0 0 0,0 0 0 0 0,0-1 0 0 0,0 1 0 0 0,0 0 0 0 0,0-1 0 0 0,0 1 0 0 0,0-1 0 0 0,0 0 0 0 0,1 1 0 0 0,-1-1 0 0 0,0 0 0 0 0,2-1 0 0 0,30-4 0 0 0,-25 3 0 0 0,-3-5 0 0 0,-5 7-8 0 0,-1-1 0 0 0,0 1 0 0 0,1 0 0 0 0,-1-1 0 0 0,0 1 0 0 0,1-1 0 0 0,-1 1 0 0 0,0 0 0 0 0,0-1 0 0 0,1 1 0 0 0,-1-1 0 0 0,0 1 0 0 0,0-1 0 0 0,0 1 0 0 0,1-1 0 0 0,-1 1 0 0 0,0-1 1 0 0,0 0-1 0 0,0 1 0 0 0,0-1 0 0 0,0 1 0 0 0,0-1 0 0 0,0 1 0 0 0,0-1 0 0 0,-1 1 0 0 0,1-1 0 0 0,0 1 0 0 0,0-1 0 0 0,0 1 0 0 0,0-1 0 0 0,-1 1 0 0 0,1-1 0 0 0,-1 0-130 0 0,0-1-390 0 0,0-2 816 0 0,-1 0-8313 0 0,-2-2-133 0 0</inkml:trace>
</inkml:ink>
</file>

<file path=ppt/ink/ink10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3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15 11975 0 0,'0'0'267'0'0,"0"0"42"0"0,0 0 17 0 0,0 0-28 0 0,-14 4 737 0 0,-6-2-601 0 0,11-2 712 0 0,0 1 1 0 0,1 0-1 0 0,-1 0 0 0 0,1 1 1 0 0,-12 4-1 0 0,19-6-763 0 0,1 0 112 0 0,0 0 16 0 0,0 0-68 0 0,-1 1-294 0 0,-12 8 187 0 0,12-8-5 0 0,2-2 46 0 0,14-10 643 0 0,-7 8-1020 0 0,-1 0 0 0 0,1 0 0 0 0,0 1 0 0 0,0 0 0 0 0,-1 1 0 0 0,11-1 0 0 0,-11 2-6 0 0,28-3 84 0 0,45-7 1898 0 0,-75 10-1976 0 0,3-1 0 0 0,0 1 0 0 0,0 0 0 0 0,0 0 0 0 0,0 1 0 0 0,-1 0 0 0 0,1 1 0 0 0,7 2 0 0 0,6 2 0 0 0,-12-2 0 0 0,-3 3 0 0 0,-4-5 0 0 0,-2-1 0 0 0,0 0 0 0 0,1 0 0 0 0,-1 0 0 0 0,0-1 0 0 0,0 1 0 0 0,1 0 0 0 0,-1 0 0 0 0,0 0 0 0 0,0 0 0 0 0,0 0 0 0 0,0 0 0 0 0,0 0 0 0 0,0-1 0 0 0,-1 1 0 0 0,1 0 0 0 0,0 0 0 0 0,-1 1 0 0 0,1-1 0 0 0,0 1 0 0 0,0-1 0 0 0,0 1 0 0 0,0-1 0 0 0,0 0 0 0 0,0 1 0 0 0,-1-1 0 0 0,1 0 0 0 0,0 0 0 0 0,-1 1 0 0 0,1-1 0 0 0,-1 0 0 0 0,0 0 0 0 0,1 0 0 0 0,-1 1 0 0 0,0-1 0 0 0,0 0 0 0 0,-1 1 0 0 0,-1 2 0 0 0,-8 10 0 0 0,0-1 0 0 0,-1 0 0 0 0,-1-1 0 0 0,0 0 0 0 0,-17 12 0 0 0,11-10 0 0 0,1 2 0 0 0,-16 17 0 0 0,27-26 0 0 0,-1 0 0 0 0,1-1 0 0 0,-1 0 0 0 0,-16 10 0 0 0,14-10 0 0 0,1 0 0 0 0,-1 1 0 0 0,-11 10 0 0 0,10-5 0 0 0,-54 49 0 0 0,59-55 0 0 0,1 1 0 0 0,2 0 0 0 0,3 2 0 0 0,3 4 0 0 0,0-11 0 0 0,-2-1 0 0 0,1 1 0 0 0,0 0 0 0 0,0-1 0 0 0,0 1 0 0 0,0-1 0 0 0,0 1 0 0 0,0-1 0 0 0,0 1 0 0 0,1-1 0 0 0,-1 0 0 0 0,0 0 0 0 0,1 0 0 0 0,-1-1 0 0 0,1 1 0 0 0,-1 0 0 0 0,1-1 0 0 0,-1 0 0 0 0,1 1 0 0 0,-1-1 0 0 0,1 0 0 0 0,-1 0 0 0 0,5-1 0 0 0,-7 1 0 0 0,19-2 0 0 0,0-2 0 0 0,-1 1 0 0 0,36-13 0 0 0,37-10 0 0 0,-91 26 0 0 0,0 0 0 0 0,0 0 0 0 0,1 0 0 0 0,-1-1 0 0 0,0 1 0 0 0,1 0 0 0 0,-1 0 0 0 0,1 0 0 0 0,-1 0 0 0 0,0 0 0 0 0,1 0 0 0 0,-1 0 0 0 0,0 0 0 0 0,1 0 0 0 0,-1 0 0 0 0,0 0 0 0 0,1 0 0 0 0,-1 0 0 0 0,0 0 0 0 0,1 0 0 0 0,-1 0 0 0 0,0 1 0 0 0,1-1 0 0 0,-1 0 0 0 0,0 0 0 0 0,1 0 0 0 0,-1 0 0 0 0,0 1 0 0 0,1-1 0 0 0,-1 0 0 0 0,0 0 0 0 0,0 1 0 0 0,1-1 0 0 0,-1 0 0 0 0,0 1 0 0 0,-1 4 0 0 0,-8 28 0 0 0,6-25 0 0 0,-1 0 0 0 0,0 0 0 0 0,4-8-195 0 0,-1 1 0 0 0,1-1-1 0 0,0 1 1 0 0,0-1 0 0 0,-1 0-1 0 0,1 1 1 0 0,-1-1 0 0 0,1 0-1 0 0,0 1 1 0 0,-1-1 0 0 0,1 0 0 0 0,-1 1-1 0 0,1-1 1 0 0,-1 0 0 0 0,1 0-1 0 0,-1 0 1 0 0,1 1 0 0 0,-1-1 0 0 0,1 0-1 0 0,-1 0 1 0 0,1 0 0 0 0,-1 0-1 0 0,1 0 1 0 0,-1 0 0 0 0,1 0 0 0 0,-1 0-1 0 0,1 0 1 0 0,-1 0 0 0 0,1 0-1 0 0,-1 0 1 0 0,1 0 0 0 0,-1-1 0 0 0,1 1-1 0 0,-1 0 1 0 0,1 0 0 0 0,-1-1-1 0 0,-1 1-2314 0 0,-9-2-5202 0 0</inkml:trace>
</inkml:ink>
</file>

<file path=ppt/ink/ink10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5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22 10135 0 0,'0'0'231'0'0,"0"0"29"0"0,0 0 19 0 0,-1-3-41 0 0,-2-8-112 0 0,2 8 267 0 0,1 3 106 0 0,0 0 11 0 0,0 0 70 0 0,0 0 286 0 0,0 0 124 0 0,0 0 30 0 0,-17-3 1144 0 0,14 2-2017 0 0,-11 0 3392 0 0,5 1-3973 0 0,7 0 805 0 0,-2 2 1224 0 0,9 2-1106 0 0,11 3-37 0 0,1-3-257 0 0,2-1 1 0 0,-1-1 0 0 0,31 1-1 0 0,-25-2-27 0 0,30 5-1 0 0,-51-6-167 0 0,10 2 0 0 0,-11-1 0 0 0,-1-1 0 0 0,-1 0 0 0 0,1 0 0 0 0,0 0 0 0 0,0 1 0 0 0,-1-1 0 0 0,1 0 0 0 0,0 1 0 0 0,-1-1 0 0 0,1 0 0 0 0,0 1 0 0 0,-1-1 0 0 0,1 1 0 0 0,0-1 0 0 0,-1 1 0 0 0,1 0 0 0 0,0 0 0 0 0,-1-1 0 0 0,0 0 0 0 0,1 0 0 0 0,-1 1 0 0 0,0-1 0 0 0,1 0 0 0 0,-1 0 0 0 0,0 1 0 0 0,1-1 0 0 0,-1 0 0 0 0,0 0 0 0 0,0 1 0 0 0,1-1 0 0 0,-1 0 0 0 0,0 1 0 0 0,0-1 0 0 0,0 0 0 0 0,1 1 0 0 0,-1-1 0 0 0,0 0 0 0 0,0 1 0 0 0,0-1 0 0 0,0 0 0 0 0,0 1 0 0 0,0-1 0 0 0,0 0 0 0 0,0 1 0 0 0,0-1 0 0 0,0 1 0 0 0,0-1 0 0 0,0 0 0 0 0,0 1 0 0 0,0-1 0 0 0,0 0 0 0 0,0 1 0 0 0,0-1 0 0 0,0 0 0 0 0,-1 1 0 0 0,1-1 0 0 0,0 0 0 0 0,0 1 0 0 0,0-1 0 0 0,-1 1 0 0 0,0 2 0 0 0,0-1 0 0 0,0 1 0 0 0,-1-1 0 0 0,1 1 0 0 0,-1-1 0 0 0,0 1 0 0 0,1-1 0 0 0,-1 0 0 0 0,0 0 0 0 0,0 0 0 0 0,-1 0 0 0 0,-4 4 0 0 0,-3 0 0 0 0,-21 11 0 0 0,4-3 0 0 0,11-3 0 0 0,-1-2 0 0 0,-1-1 0 0 0,-26 10 0 0 0,33-13 0 0 0,0-1 0 0 0,-21 13 0 0 0,25-11 0 0 0,7-6 0 0 0,0 0 0 0 0,0 0 0 0 0,0 0 0 0 0,0 0 0 0 0,1 0 0 0 0,-1 0 0 0 0,0 0 0 0 0,0 0 0 0 0,0 0 0 0 0,0 0 0 0 0,0 0 0 0 0,1 0 0 0 0,-1 0 0 0 0,0 0 0 0 0,0 0 0 0 0,0 0 0 0 0,0 0 0 0 0,0 0 0 0 0,1 0 0 0 0,-1 0 0 0 0,0 0 0 0 0,0 0 0 0 0,0 1 0 0 0,0-1 0 0 0,0 0 0 0 0,1 0 0 0 0,-1 0 0 0 0,0 0 0 0 0,0 0 0 0 0,0 0 0 0 0,0 0 0 0 0,0 1 0 0 0,0-1 0 0 0,0 0 0 0 0,0 0 0 0 0,0 0 0 0 0,0 0 0 0 0,0 0 0 0 0,1 1 0 0 0,-1-1 0 0 0,0 0 0 0 0,0 0 0 0 0,0 0 0 0 0,0 0 0 0 0,0 0 0 0 0,0 1 0 0 0,0-1 0 0 0,0 0 0 0 0,0 0 0 0 0,0 0 0 0 0,0 0 0 0 0,-1 0 0 0 0,1 1 0 0 0,0-1 0 0 0,0 0 0 0 0,0 0 0 0 0,0 0 0 0 0,0 0 0 0 0,0 0 0 0 0,0 1 0 0 0,0-1 0 0 0,0 0 0 0 0,0 0 0 0 0,-1 0 0 0 0,1 0 0 0 0,0 0 0 0 0,0 0 0 0 0,11 1 0 0 0,6-4-200 0 0,0 0 0 0 0,32-11 0 0 0,-37 10-29 0 0,13-7-6611 0 0,-24 11 4804 0 0,-1 0-11 0 0</inkml:trace>
</inkml:ink>
</file>

<file path=ppt/ink/ink10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 13823 0 0,'0'0'315'0'0,"-3"0"45"0"0,0 1-267 0 0,0 0 0 0 0,1 0 0 0 0,-1 0 0 0 0,0 0 0 0 0,0 0 0 0 0,1 1 0 0 0,-1-1 0 0 0,-3 4 0 0 0,-2 1 464 0 0,2-2 671 0 0,11 0-171 0 0,-4-4-104 0 0,-1 0-288 0 0,3 0-121 0 0,20 1 551 0 0,1-1 1 0 0,39-6-1 0 0,20 0 847 0 0,-62 3-1942 0 0,-19 2 0 0 0,1 0 0 0 0,-1 1 0 0 0,1-1 0 0 0,-1 1 0 0 0,1-1 0 0 0,-1 1 0 0 0,1 0 0 0 0,2 1 0 0 0,5-1 0 0 0,-2-1 0 0 0,-1 1-64 0 0,-6 1-273 0 0,-1-1-138 0 0,0 0-33 0 0,0 0-208 0 0,0 0-857 0 0,0 0-379 0 0,0 0-80 0 0,0 0-15 0 0</inkml:trace>
</inkml:ink>
</file>

<file path=ppt/ink/ink10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7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5 10135 0 0,'0'0'231'0'0,"0"0"29"0"0,0 0 19 0 0,0 0 105 0 0,0 0 410 0 0,0 0 184 0 0,0 0 40 0 0,8-4 602 0 0,-2-2-897 0 0,1 0-1 0 0,-2 0 1 0 0,1 0 0 0 0,-1-1-1 0 0,0 0 1 0 0,0 0-1 0 0,-1 0 1 0 0,0-1 0 0 0,4-9-1 0 0,6-9 280 0 0,-11 21-799 0 0,-1 1 0 0 0,1-1 0 0 0,-1 0-1 0 0,0 0 1 0 0,0 0 0 0 0,-1 0 0 0 0,2-5 0 0 0,-2 5-29 0 0,1 1 0 0 0,0-1 1 0 0,0 1-1 0 0,1 0 0 0 0,2-5 0 0 0,3-2 528 0 0,-7 9-471 0 0,-2 4-144 0 0,-9 15-87 0 0,-11 15 0 0 0,17-26 0 0 0,0-1 0 0 0,1 1 0 0 0,-1 0 0 0 0,1 0 0 0 0,-3 8 0 0 0,4-7 0 0 0,-1-1 0 0 0,0 0 0 0 0,0 0 0 0 0,-8 10 0 0 0,10-14 0 0 0,-1 0 0 0 0,0 0 0 0 0,0 1 0 0 0,0-1 0 0 0,0 1 0 0 0,1-1 0 0 0,-1 1 0 0 0,1 0 0 0 0,-1 0 0 0 0,1 0 0 0 0,0 0 0 0 0,0 0 0 0 0,-1 5 0 0 0,-7 37 0 0 0,3-20 0 0 0,5-21 0 0 0,0-3 0 0 0,1 1 0 0 0,-1-1 0 0 0,1 1 0 0 0,0-1 0 0 0,0 1 0 0 0,-1-1 0 0 0,1 1 0 0 0,0-1 0 0 0,0 1 0 0 0,1-1 0 0 0,-1 1 0 0 0,0-1 0 0 0,0 0 0 0 0,1 1 0 0 0,-1-1 0 0 0,1 1 0 0 0,-1-1 0 0 0,1 0 0 0 0,0 1 0 0 0,-1-1 0 0 0,2 2 0 0 0,4 4 0 0 0,6 0 0 0 0,-7-9 0 0 0,-4 2 0 0 0,5-2-198 0 0,0 0-1 0 0,0-1 1 0 0,0 1-1 0 0,-1-1 1 0 0,1 0-1 0 0,-1 0 1 0 0,0-1-1 0 0,0 0 1 0 0,6-5-1 0 0,3-4-1171 0 0,20-26 0 0 0,-25 26-154 0 0,-2-1-11 0 0</inkml:trace>
</inkml:ink>
</file>

<file path=ppt/ink/ink10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7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42 17503 0 0,'-40'1'1588'0'0,"41"-1"-1304"0"0,5-4-74 0 0,-7 2-149 0 0,1 0 647 0 0,47-26 4340 0 0,-47 27-4899 0 0,-3-2-266 0 0,14 0-2543 0 0,-2 3 1637 0 0</inkml:trace>
</inkml:ink>
</file>

<file path=ppt/ink/ink10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0:37.8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1-81 0 0,21 4 2537 0 0,-20-4-2354 0 0,1-1 0 0 0,0 1 0 0 0,-1 0 0 0 0,1 0 0 0 0,0 0 0 0 0,-1 1 0 0 0,0-1 0 0 0,1 1-1 0 0,-1 0 1 0 0,0-1 0 0 0,0 2 0 0 0,5 3 0 0 0,2 5-182 0 0,-1 0-1 0 0,0 1 1 0 0,-1 0-1 0 0,0 0 1 0 0,-1 1-1 0 0,-1 0 1 0 0,0 0-1 0 0,6 20 0 0 0,-1 4 472 0 0,12 74-1 0 0,-18-77-717 0 0,-2 1 0 0 0,-1-1 0 0 0,-3 40 0 0 0,-1-51-6 0 0,-1 0 1 0 0,0 0-1 0 0,-2-1 0 0 0,-1 1 1 0 0,-14 35-1 0 0,15-48-505 0 0,0 1 0 0 0,0-1 0 0 0,-1 0 0 0 0,-1-1 0 0 0,-11 15 0 0 0,15-21 134 0 0,0 0 0 0 0,0 0-1 0 0,0 0 1 0 0,-1 0 0 0 0,1 0 0 0 0,-1-1 0 0 0,0 1-1 0 0,0-1 1 0 0,0 0 0 0 0,0 0 0 0 0,0 0 0 0 0,0-1-1 0 0,0 0 1 0 0,-1 1 0 0 0,1-1 0 0 0,0-1-1 0 0,-6 1 1 0 0,3-1-7340 0 0</inkml:trace>
</inkml:ink>
</file>

<file path=ppt/ink/ink10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4:19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6 1407 0 0,'0'0'0'0'0,"0"0"64"0"0,0 0-64 0 0,-3 2 72 0 0,-13 0-72 0 0,0-4 0 0 0,0-4 0 0 0,2 4 0 0 0</inkml:trace>
</inkml:ink>
</file>

<file path=ppt/ink/ink10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4:21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2759 0 0,'0'1'207'0'0,"-5"8"-35"0"0,-15 4 1286 0 0,10-7-453 0 0,8-5-187 0 0,2-1-416 0 0,0 0-373 0 0,0 1 1 0 0,0 0-1 0 0,0-1 1 0 0,0 1-1 0 0,-1 0 1 0 0,1-1-1 0 0,0 1 0 0 0,-1-1 1 0 0,1 1-1 0 0,0-1 1 0 0,-1 1-1 0 0,1-1 1 0 0,-1 1-1 0 0,1-1 1 0 0,-1 1-1 0 0,1-1 1 0 0,-2 1-1 0 0,2-1 4 0 0,-1 1-1 0 0,1-1 1 0 0,-1 1-1 0 0,1-1 0 0 0,-1 1 1 0 0,1-1-1 0 0,-1 1 1 0 0,1-1-1 0 0,0 1 1 0 0,-1-1-1 0 0,1 1 1 0 0,0-1-1 0 0,-1 1 1 0 0,1 0-1 0 0,0-1 0 0 0,0 1 1 0 0,-1 1-1 0 0,-9 27 2592 0 0,9-27-2430 0 0,1-2-30 0 0,0 0-18 0 0,0 0-2 0 0,0 0 44 0 0,10 12 1072 0 0,-8-11-944 0 0,-1 0 0 0 0,0 0-1 0 0,0 0 1 0 0,1 1 0 0 0,-1-1 0 0 0,0 0 0 0 0,0 1-1 0 0,0-1 1 0 0,0 1 0 0 0,-1-1 0 0 0,2 4 0 0 0,6 32 2038 0 0,-8-35-1915 0 0,0-2-576 0 0,0 0-250 0 0,2 11-434 0 0,0-7 693 0 0,5 13 104 0 0,3-1 178 0 0,-10-16-125 0 0,1 1-1 0 0,0-1 1 0 0,-1 0-1 0 0,1 1 1 0 0,-1-1-1 0 0,1 0 1 0 0,0 0-1 0 0,-1 1 0 0 0,1-1 1 0 0,0 0-1 0 0,-1 0 1 0 0,1 0-1 0 0,0 0 1 0 0,0 0-1 0 0,-1 0 1 0 0,1 0-1 0 0,0 0 1 0 0,-1 0-1 0 0,1 0 1 0 0,1-1-1 0 0,7-2 394 0 0,15-3 2253 0 0,-13 2-2257 0 0,24-3 1 0 0,-34 7-418 0 0,0 0 0 0 0,1-1 0 0 0,-1 1 0 0 0,0 0-1 0 0,0 0 1 0 0,1 0 0 0 0,-1 0 0 0 0,0 0 0 0 0,0 0 0 0 0,1 0-1 0 0,-1 0 1 0 0,0 0 0 0 0,0 1 0 0 0,1-1 0 0 0,-1 1 0 0 0,0-1-1 0 0,2 2 1 0 0,-1-2-1 0 0,-1 1 0 0 0,1 0 0 0 0,0 0-1 0 0,-1-1 1 0 0,1 1 0 0 0,0-1 0 0 0,-1 0 0 0 0,1 1-1 0 0,0-1 1 0 0,-1 0 0 0 0,1 0 0 0 0,0 0 0 0 0,0 0 0 0 0,-1 0-1 0 0,4-1 1 0 0,36 2 0 0 0,-28-1 0 0 0,-11 0 0 0 0,0 0 0 0 0,0-1 0 0 0,0 1 0 0 0,0 0 0 0 0,0 0 0 0 0,0 0 0 0 0,0 0 0 0 0,0 0 0 0 0,0 1 0 0 0,0-1 0 0 0,0 1 0 0 0,3 0 0 0 0,-2 0 0 0 0,-1 0 0 0 0,1 0 0 0 0,0 0 0 0 0,0 0 0 0 0,0 0 0 0 0,0-1 0 0 0,0 0 0 0 0,3 1 0 0 0,53-2 0 0 0,49 8 64 0 0,-91-6-64 0 0,0 1 0 0 0,0 0 0 0 0,0 2 0 0 0,-1-1 0 0 0,26 11 0 0 0,-22-7 0 0 0,34 8 0 0 0,-22-7 0 0 0,-19-5 0 0 0,0-1 0 0 0,16 1 0 0 0,-17-1 0 0 0,1-1 0 0 0,22 7 0 0 0,91 26 60 0 0,-122-33-57 0 0,0 0 0 0 0,0 0-1 0 0,0-1 1 0 0,0 0 0 0 0,1 1-1 0 0,-1-2 1 0 0,8 0 0 0 0,18 1 47 0 0,-3 4-37 0 0,22 2 46 0 0,-14-3-19 0 0,43 8 0 0 0,-3 0-25 0 0,103 1 113 0 0,-62-7-84 0 0,-58-1-35 0 0,-2 1-9 0 0,36 0 0 0 0,176-8 64 0 0,-125 11-64 0 0,-79-2 0 0 0,189 2 64 0 0,-143-2-26 0 0,-25 0-12 0 0,20 1-26 0 0,21 1 0 0 0,187-26 229 0 0,-247 11-88 0 0,180-11 450 0 0,-238 18-564 0 0,125-3 328 0 0,-102 1-274 0 0,0-1 0 0 0,35-9 1 0 0,1-1 51 0 0,72-5 0 0 0,-99 13-66 0 0,230-15 61 0 0,-186 13-128 0 0,26-3 0 0 0,180-7 3 0 0,-217 15-15 0 0,-30 1 4 0 0,67-12 1 0 0,-63 7 7 0 0,0 2 0 0 0,65 3 0 0 0,-59 2 0 0 0,81-10 0 0 0,-110 5 13 0 0,0 1 0 0 0,0 1 0 0 0,-1 2-1 0 0,27 1 1 0 0,41 6-13 0 0,-19-3 0 0 0,13-2 0 0 0,4 1 0 0 0,-28 1 0 0 0,33 5 0 0 0,-57-4 0 0 0,1-1 0 0 0,42-2 0 0 0,75-7 0 0 0,-48 9 117 0 0,78-15 130 0 0,-129 7-211 0 0,53 4 95 0 0,-45 2-58 0 0,-25-1-50 0 0,-20 0 4 0 0,32-3-1 0 0,-42 2-26 0 0,0 0 0 0 0,0 0 0 0 0,13 3 0 0 0,19 0 0 0 0,-20-3 0 0 0,-1 2 0 0 0,22 3 0 0 0,-27-2 0 0 0,0-1 0 0 0,0-1 0 0 0,0 0 0 0 0,0-1 0 0 0,19-3 0 0 0,79-9 56 0 0,-80 10-48 0 0,-27 1 0 0 0,1 1-1 0 0,-1 0 0 0 0,1 1 1 0 0,-1 0-1 0 0,11 2 1 0 0,-7-1 1 0 0,-1 0 0 0 0,1-1 0 0 0,0 0 1 0 0,0-1-1 0 0,-1 0 0 0 0,1-1 1 0 0,0 0-1 0 0,15-3 0 0 0,-12 2 2 0 0,1 2 31 0 0,-3 2-19 0 0,-6-1 25 0 0,3 1-24 0 0,-6-1 35 0 0,-2-1 11 0 0,0 0 16 0 0,0 0-12 0 0,0 0 17 0 0,1 3-11 0 0,1 0-68 0 0,-1 1-8 0 0,0 18 49 0 0,-2-3 74 0 0,-4 24-1 0 0,2-22-2175 0 0,1-1-3760 0 0,1 2-2447 0 0</inkml:trace>
</inkml:ink>
</file>

<file path=ppt/ink/ink10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2.4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49 4607 0 0,'0'0'208'0'0,"0"0"135"0"0,0 0 440 0 0,0 0 193 0 0,0 0 42 0 0,3-7 2054 0 0,-3-16 2048 0 0,0 22-4165 0 0,-15-14 2222 0 0,6 14-2694 0 0,0 0-1 0 0,0 0 1 0 0,1 1-1 0 0,-1 0 1 0 0,0 1-1 0 0,0 0 1 0 0,1 0-1 0 0,-1 1 1 0 0,0 0 0 0 0,-12 5-1 0 0,2-2-108 0 0,16-4-241 0 0,0-1 1 0 0,0 1-1 0 0,0 0 0 0 0,0 0 0 0 0,0 1 1 0 0,0-1-1 0 0,-4 3 0 0 0,5-3 310 0 0,-13 1-384 0 0,5 1 2079 0 0,7 0-2122 0 0,9 1-16 0 0,5-1 258 0 0,0 0-1 0 0,0-1 1 0 0,1 0 0 0 0,-1-1 0 0 0,22 0-1 0 0,9 1 245 0 0,-32 0-502 0 0,5 0 0 0 0,1-1 0 0 0,-1 0 0 0 0,0-1 0 0 0,18-2 0 0 0,46-5 0 0 0,-50 6 0 0 0,32-6 0 0 0,-44 6 0 0 0,-13 1-513 0 0,-6 0-693 0 0,-7-1-1278 0 0,2-3 951 0 0</inkml:trace>
</inkml:ink>
</file>

<file path=ppt/ink/ink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4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6 10135 0 0,'0'0'231'0'0,"0"0"29"0"0,0 0 19 0 0,0 0 37 0 0,0 0 125 0 0,0 0 58 0 0,0 0 11 0 0,0 0 70 0 0,0 0 286 0 0,0 0 124 0 0,0 0 30 0 0,0 0-65 0 0,0 0-290 0 0,0 0-121 0 0,0 0-28 0 0,1-2-72 0 0,13-11-272 0 0,24-23 731 0 0,-24 24-447 0 0,0-1 0 0 0,-1 0 0 0 0,-1-1 1 0 0,0 0-1 0 0,-1 0 0 0 0,12-21 0 0 0,-21 33-456 0 0,2-14 0 0 0,-3 15 63 0 0,-1 0 0 0 0,0 1-1 0 0,0-1 1 0 0,0 0 0 0 0,0 1 0 0 0,0-1-1 0 0,0 0 1 0 0,0 1 0 0 0,0-1 0 0 0,-1 1-1 0 0,1-1 1 0 0,0 0 0 0 0,0 1 0 0 0,0-1-1 0 0,-1 0 1 0 0,1 1 0 0 0,0-1 0 0 0,-1 1-1 0 0,1-1 1 0 0,0 1 0 0 0,-1-1 0 0 0,1 1-1 0 0,-1-1 1 0 0,1 1 0 0 0,-1-1 0 0 0,1 1-1 0 0,-1 0 1 0 0,1-1 0 0 0,-1 1 0 0 0,-1-1-55 0 0,1 1 1 0 0,-1 0-1 0 0,1 0 0 0 0,-1 0 1 0 0,1-1-1 0 0,0 2 1 0 0,-1-1-1 0 0,1 0 0 0 0,-1 0 1 0 0,1 0-1 0 0,-1 1 1 0 0,1-1-1 0 0,0 1 0 0 0,-1-1 1 0 0,1 1-1 0 0,0-1 1 0 0,-1 1-1 0 0,1 0 0 0 0,-2 1 1 0 0,-2 1-12 0 0,-3 2 3 0 0,0 0 0 0 0,0 1 0 0 0,1 0 0 0 0,0 0 0 0 0,0 0 0 0 0,1 1 0 0 0,0 0 0 0 0,0 0 0 0 0,0 1 0 0 0,1-1 0 0 0,0 1 0 0 0,1 0 0 0 0,0 1 0 0 0,0-1 0 0 0,1 1 0 0 0,0 0 0 0 0,0 0 0 0 0,-2 12 0 0 0,5-7 0 0 0,4 0 0 0 0,-4-13 0 0 0,1 1 0 0 0,0 0 0 0 0,0 0 0 0 0,0 0 0 0 0,0-1 0 0 0,0 1 0 0 0,0 0 0 0 0,0-1 0 0 0,0 1 0 0 0,1-1 0 0 0,-1 0 0 0 0,1 1 0 0 0,-1-1 0 0 0,1 0 0 0 0,0 0 0 0 0,-1 0 0 0 0,4 2 0 0 0,-2-2 0 0 0,1 0 0 0 0,-1 0 0 0 0,1 0 0 0 0,-1-1 0 0 0,1 1 0 0 0,-1-1 0 0 0,1 0 0 0 0,-1 0 0 0 0,6-1 0 0 0,1-1 0 0 0,1 0 0 0 0,-1 0 0 0 0,0-1 0 0 0,0-1 0 0 0,16-8 0 0 0,5-5 0 0 0,-1-1 0 0 0,-1-2 0 0 0,-1-2 0 0 0,-1 0 0 0 0,0-2 0 0 0,32-37 0 0 0,-52 52 0 0 0,0 0 0 0 0,0 0 0 0 0,7-15 0 0 0,0 0 72 0 0,-47 53 1888 0 0,31-26-2021 0 0,0-1 0 0 0,0 1 0 0 0,0 0 0 0 0,1 0 0 0 0,-1 0 0 0 0,1 0 0 0 0,-1 0 0 0 0,1 0 0 0 0,0 0 0 0 0,0 0 0 0 0,0 1 0 0 0,1-1 0 0 0,-1 0 0 0 0,1 0 0 0 0,0 5 0 0 0,0-7 25 0 0,0 1 0 0 0,1-1 0 0 0,-1 0 0 0 0,0 0-1 0 0,1 1 1 0 0,-1-1 0 0 0,1 0 0 0 0,-1 0 0 0 0,1 0 0 0 0,0 1 0 0 0,0-1-1 0 0,-1 0 1 0 0,1 0 0 0 0,0 0 0 0 0,0 0 0 0 0,0-1 0 0 0,0 1 0 0 0,2 1-1 0 0,0 0 9 0 0,0-1-1 0 0,0 0 1 0 0,0 0-1 0 0,0 0 1 0 0,0 0-1 0 0,0 0 1 0 0,0 0 0 0 0,1-1-1 0 0,-1 0 1 0 0,6 0-1 0 0,-2 0 29 0 0,-3 0 0 0 0,0 0 0 0 0,-1 0 0 0 0,1 0 0 0 0,-1 1 0 0 0,1 0 0 0 0,4 1 0 0 0,-5-2 0 0 0,-2-1 0 0 0,-1 1 0 0 0,1 1 0 0 0,0-1 0 0 0,0 0 0 0 0,0 0 0 0 0,0 0 0 0 0,-1 0 0 0 0,1 0 0 0 0,0 1 0 0 0,0-1 0 0 0,-1 0 0 0 0,1 1 0 0 0,0-1 0 0 0,0 1 0 0 0,-1-1 0 0 0,1 1 0 0 0,0-1 0 0 0,-1 1 0 0 0,1-1 0 0 0,0 2 0 0 0,0-2 0 0 0,0 1 0 0 0,0 0 0 0 0,-1-1 0 0 0,1 1 0 0 0,0 0 0 0 0,-1 0 0 0 0,1-1 0 0 0,0 1 0 0 0,-1 0 0 0 0,1 0 0 0 0,-1 0 0 0 0,1 0 0 0 0,-1 0 0 0 0,0 0 0 0 0,1 0 0 0 0,-1 0 0 0 0,0 0 0 0 0,0 0 0 0 0,0 0 0 0 0,1 0 0 0 0,-1 0 0 0 0,0 0 0 0 0,0 0 0 0 0,-1 0 0 0 0,1 0 0 0 0,0 0 0 0 0,0 0 0 0 0,-1 1 0 0 0,-1 4 0 0 0,0-1 0 0 0,0 0 0 0 0,-1 0 0 0 0,-4 7 0 0 0,4-8 0 0 0,1 0 0 0 0,0 0 0 0 0,0 0 0 0 0,0 0 0 0 0,-2 7 0 0 0,3-7 0 0 0,0-1 0 0 0,0 1 0 0 0,-1-1 0 0 0,1 0 0 0 0,-1 0 0 0 0,0 1 0 0 0,1-1 0 0 0,-1 0 0 0 0,-1 0 0 0 0,1-1 0 0 0,-5 6 0 0 0,-5 5 0 0 0,9-5 0 0 0,3-8 0 0 0,1 5 0 0 0,12 4 0 0 0,-12-8 0 0 0,0 0 0 0 0,0-1 0 0 0,-1 1 0 0 0,1-1 0 0 0,0 0 0 0 0,0 1 0 0 0,0-1 0 0 0,-1 0 0 0 0,1 1 0 0 0,0-1 0 0 0,0 0 0 0 0,0 0 0 0 0,0 0 0 0 0,0 0 0 0 0,-1 0 0 0 0,1 0 0 0 0,0 0 0 0 0,0 0 0 0 0,0 0 0 0 0,0 0 0 0 0,0 0 0 0 0,1-1 0 0 0,-2 1 0 0 0,5 0 0 0 0,0-1 0 0 0,0 1 0 0 0,0-1 0 0 0,0 0 0 0 0,0 0 0 0 0,0-1 0 0 0,-1 0 0 0 0,1 0 0 0 0,0 0 0 0 0,-1 0 0 0 0,8-5 0 0 0,-6 2 0 0 0,0 0-140 0 0,-5 4-585 0 0,0-7-1259 0 0,1 0 961 0 0</inkml:trace>
</inkml:ink>
</file>

<file path=ppt/ink/ink10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7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81 13823 0 0,'0'0'315'0'0,"0"0"45"0"0,0 0 21 0 0,0 0-49 0 0,-2 2-535 0 0,-5 2 8060 0 0,4-3-6831 0 0,2-1-482 0 0,-1-2-410 0 0,1 1 0 0 0,-1-1-1 0 0,1 0 1 0 0,-1 1 0 0 0,1-1 0 0 0,0 0 0 0 0,-1 0-1 0 0,0-2 1 0 0,1 0 14 0 0,-1-1-1 0 0,1 1 1 0 0,1 0-1 0 0,-1 0 1 0 0,0 0 0 0 0,1-1-1 0 0,0 1 1 0 0,0 0-1 0 0,0 0 1 0 0,1-1-1 0 0,-1 1 1 0 0,1 0 0 0 0,2-7-1 0 0,0 0 343 0 0,1 0-1 0 0,0 0 1 0 0,11-19-1 0 0,-5 14-489 0 0,0 0 0 0 0,14-15 0 0 0,-18 24 0 0 0,-1 1 0 0 0,1 0 0 0 0,1 1 0 0 0,-1 0 0 0 0,1 0 0 0 0,0 0 0 0 0,9-4 0 0 0,-8 7 0 0 0,1 4 0 0 0,-6 0 0 0 0,-1-1 0 0 0,0 1 0 0 0,1 0 0 0 0,-1 0 0 0 0,0 0 0 0 0,0 0 0 0 0,-1 1 0 0 0,1-1 0 0 0,0 0 0 0 0,-1 1 0 0 0,1-1 0 0 0,-1 1 0 0 0,0 0 0 0 0,0-1 0 0 0,0 1 0 0 0,0 0 0 0 0,0 0 0 0 0,-1 0 0 0 0,1-1 0 0 0,-1 1 0 0 0,0 0 0 0 0,0 3 0 0 0,1 2 0 0 0,-1 0 0 0 0,-1 0 0 0 0,0 0 0 0 0,0 0 0 0 0,0 0 0 0 0,-1 0 0 0 0,-3 7 0 0 0,1-2 0 0 0,3-9 0 0 0,0 0 0 0 0,-1 0 0 0 0,1 0 0 0 0,-1 0 0 0 0,0-1 0 0 0,0 1 0 0 0,0-1 0 0 0,-1 1 0 0 0,-3 3 0 0 0,0-2 0 0 0,-1-6 0 0 0,6 0 0 0 0,-1 0 0 0 0,1-1 0 0 0,0 1 0 0 0,0 0 0 0 0,0 0 0 0 0,1-1 0 0 0,-1 1 0 0 0,0-1 0 0 0,1 1 0 0 0,-1-1 0 0 0,0 1 0 0 0,1-1 0 0 0,0 0 0 0 0,-1 1 0 0 0,1-1 0 0 0,0 1 0 0 0,0-1 0 0 0,0 0 0 0 0,0-1 0 0 0,5-32 0 0 0,-2 26 0 0 0,0 0 0 0 0,0 0 0 0 0,1 1 0 0 0,0-1 0 0 0,1 1 0 0 0,0 0 0 0 0,0 0 0 0 0,1 1 0 0 0,0-1 0 0 0,0 1 0 0 0,1 1 0 0 0,0-1 0 0 0,0 1 0 0 0,1 0 0 0 0,13-7 0 0 0,-10 5 0 0 0,-10 6 0 0 0,1 1 0 0 0,0-1 0 0 0,0 1 0 0 0,0 0 0 0 0,0-1 0 0 0,0 1 0 0 0,0 0 0 0 0,0 0 0 0 0,0 1 0 0 0,1-1 0 0 0,-1 0 0 0 0,0 1 0 0 0,0-1 0 0 0,1 1 0 0 0,-1 0 0 0 0,0 0 0 0 0,1 0 0 0 0,-1 0 0 0 0,0 0 0 0 0,1 0 0 0 0,3 2 0 0 0,2-1 0 0 0,-5-1 0 0 0,0 1 0 0 0,0-1 0 0 0,0 1 0 0 0,0 0 0 0 0,0 0 0 0 0,-1 0 0 0 0,1 0 0 0 0,0 1 0 0 0,-1-1 0 0 0,1 1 0 0 0,3 2 0 0 0,-3-2 0 0 0,-1 0 0 0 0,1 0 0 0 0,0 0 0 0 0,-1 0 0 0 0,0 0 0 0 0,3 4 0 0 0,16 28 0 0 0,-18-24 0 0 0,-2-9 0 0 0,-1 0 0 0 0,1 0 0 0 0,-1 0 0 0 0,1 1 0 0 0,-1-1 0 0 0,0 0 0 0 0,0 0 0 0 0,1 1 0 0 0,-1-1 0 0 0,0 0 0 0 0,0 1 0 0 0,-1-1 0 0 0,1 0 0 0 0,0 0 0 0 0,0 1 0 0 0,0-1 0 0 0,-1 0 0 0 0,1 0 0 0 0,-1 2 0 0 0,-1 2 0 0 0,0 2-64 0 0,2-6-273 0 0,0-1-138 0 0,0 0-33 0 0,0 0-140 0 0,0 0-572 0 0,0 0-253 0 0,0 0-51 0 0,0 0-11 0 0</inkml:trace>
</inkml:ink>
</file>

<file path=ppt/ink/ink10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4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6 66 13823 0 0,'0'0'315'0'0,"0"0"45"0"0,0 0 21 0 0,0 0-49 0 0,0 0-81 0 0,0 0 481 0 0,0 0 237 0 0,0 0 45 0 0,0 0 8 0 0,0 0 2 0 0,0 0 0 0 0,0 0 0 0 0,0-1-137 0 0,-3-5-583 0 0,1 1-196 0 0,1 4 274 0 0,0-2-150 0 0,-1 0-1 0 0,0 0 1 0 0,0 1-1 0 0,0-1 0 0 0,0 1 1 0 0,0-1-1 0 0,0 1 1 0 0,-1-1-1 0 0,1 1 0 0 0,-6-3 1 0 0,5 3-112 0 0,-1 1 0 0 0,0-1 0 0 0,1 1 0 0 0,-1 0 0 0 0,0 0-1 0 0,0 0 1 0 0,0 0 0 0 0,-6 1 0 0 0,-5-2-10 0 0,6 0 113 0 0,-6-1 212 0 0,0 1-1 0 0,0 0 0 0 0,-19 1 0 0 0,4 2-419 0 0,1 0-15 0 0,-50 7 1 0 0,-58 23-1 0 0,112-23 0 0 0,0 1 0 0 0,1 0 0 0 0,-32 19 0 0 0,53-28 0 0 0,2 1 0 0 0,1-1 0 0 0,-1 0 0 0 0,0 1 0 0 0,0-1 0 0 0,1 0 0 0 0,-1 1 0 0 0,0-1 0 0 0,1 1 0 0 0,-1-1 0 0 0,0 1 0 0 0,1-1 0 0 0,-1 1 0 0 0,1 0 0 0 0,-1-1 0 0 0,1 1 0 0 0,-1 0 0 0 0,1-1 0 0 0,0 1 0 0 0,-1 0 0 0 0,1 0 0 0 0,-1 1 0 0 0,-2 6 0 0 0,2 1 0 0 0,2-7 0 0 0,0 0 0 0 0,-1-1 0 0 0,1 1 0 0 0,0-1 0 0 0,0 1 0 0 0,0-1 0 0 0,0 1 0 0 0,1-1 0 0 0,-1 0 0 0 0,0 0 0 0 0,0 1 0 0 0,1-1 0 0 0,-1 0 0 0 0,1 0 0 0 0,-1 0 0 0 0,1-1 0 0 0,-1 1 0 0 0,1 0 0 0 0,0 0 0 0 0,-1-1 0 0 0,1 1 0 0 0,2-1 0 0 0,6 3 0 0 0,0-2 0 0 0,18 2 0 0 0,-20-2 0 0 0,38 3 0 0 0,113 13 0 0 0,-150-16 0 0 0,0 1 0 0 0,0 0 0 0 0,0 1 0 0 0,-1 0 0 0 0,1 0 0 0 0,-1 1 0 0 0,11 6 0 0 0,-17-8 0 0 0,0-1 0 0 0,1 1 0 0 0,-1-1 0 0 0,0 1 0 0 0,0 0 0 0 0,0 0 0 0 0,0 0 0 0 0,0 1 0 0 0,-1-1 0 0 0,1 0 0 0 0,-1 1 0 0 0,1-1 0 0 0,-1 0 0 0 0,0 1 0 0 0,0 0 0 0 0,0-1 0 0 0,0 1 0 0 0,0 0 0 0 0,-1 0 0 0 0,1-1 0 0 0,-1 1 0 0 0,0 0 0 0 0,0 0 0 0 0,0-1 0 0 0,0 1 0 0 0,0 0 0 0 0,-2 5 0 0 0,1-2 0 0 0,-1 1 0 0 0,0-1 0 0 0,0 0 0 0 0,0 0 0 0 0,-1 0 0 0 0,0-1 0 0 0,0 1 0 0 0,0 0 0 0 0,-1-1 0 0 0,1 0 0 0 0,-2 0 0 0 0,1 0 0 0 0,-7 5 0 0 0,-156 136 0 0 0,128-114 0 0 0,-48 30 0 0 0,60-44 0 0 0,6-4 0 0 0,6-5 0 0 0,2 0 0 0 0,-23 21 0 0 0,36-30 0 0 0,-1 0 0 0 0,1 0 0 0 0,0 1 0 0 0,0-1 0 0 0,-1 0 0 0 0,1 0 0 0 0,0 0 0 0 0,0 0 0 0 0,0 1 0 0 0,0-1 0 0 0,-1 0 0 0 0,1 0 0 0 0,0 1 0 0 0,0-1 0 0 0,0 0 0 0 0,0 0 0 0 0,0 0 0 0 0,0 1 0 0 0,-1-1 0 0 0,1 0 0 0 0,0 1 0 0 0,0-1 0 0 0,0 0 0 0 0,0 0 0 0 0,0 1 0 0 0,0-1 0 0 0,0 0 0 0 0,0 0 0 0 0,0 1 0 0 0,0-1 0 0 0,0 0 0 0 0,1 0 0 0 0,-1 1 0 0 0,0-1 0 0 0,0 0 0 0 0,0 0 0 0 0,0 1 0 0 0,0-1 0 0 0,0 0 0 0 0,1 0 0 0 0,-1 1 0 0 0,0-1 0 0 0,0 0 0 0 0,0 0 0 0 0,0 0 0 0 0,1 0 0 0 0,-1 1 0 0 0,10 2 0 0 0,-10-3 0 0 0,5 1 0 0 0,0 0 0 0 0,0-1 0 0 0,0 1 0 0 0,0-1 0 0 0,6-1 0 0 0,15 1 0 0 0,202 15 0 0 0,-155-6 0 0 0,-52-5 0 0 0,43 2 0 0 0,-55-6 0 0 0,-3-1 0 0 0,9-3 0 0 0,-5 0 0 0 0,-10 4 0 0 0,1 0 0 0 0,-1-1 0 0 0,1 1 0 0 0,-1 0 0 0 0,1-1 0 0 0,-1 1 0 0 0,1 0 0 0 0,-1-1 0 0 0,0 1 0 0 0,1 0 0 0 0,-1-1 0 0 0,1 1 0 0 0,-1-1 0 0 0,0 1 0 0 0,0-1 0 0 0,1 1 0 0 0,-1-1 0 0 0,0 1 0 0 0,1-2 0 0 0,-2-1 0 0 0,0 2 0 0 0,1 0 0 0 0,0 1 0 0 0,0-1 0 0 0,0 0 0 0 0,0 0 0 0 0,-1 1 0 0 0,1-1 0 0 0,0 0 0 0 0,-1 0 0 0 0,1 1 0 0 0,-1-1 0 0 0,1 0 0 0 0,0 1 0 0 0,-1-1 0 0 0,0 1 0 0 0,1-1 0 0 0,-1 0 0 0 0,1 1 0 0 0,-1-1 0 0 0,0 1 0 0 0,1 0 0 0 0,-1-1 0 0 0,0 1 0 0 0,1-1 0 0 0,-1 1 0 0 0,0 0 0 0 0,0 0 0 0 0,1-1 0 0 0,-1 1 0 0 0,0 0 0 0 0,0 0 0 0 0,0 0 0 0 0,-1 0 0 0 0,-23-4-5611 0 0,11 4 3566 0 0</inkml:trace>
</inkml:ink>
</file>

<file path=ppt/ink/ink10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21 15663 0 0,'0'0'719'0'0,"0"0"-20"0"0,0-1-449 0 0,-1-4-79 0 0,0-4 1394 0 0,-1 3 2566 0 0,-2 15-1762 0 0,-3 17-2369 0 0,-7 53 0 0 0,3-15 0 0 0,-7 29 0 0 0,-6 33 0 0 0,15-68 1010 0 0,7-38-491 0 0,-5 19 0 0 0,15-73-519 0 0,3 0 0 0 0,0 1 0 0 0,23-44 0 0 0,-17 48 0 0 0,2 1 0 0 0,35-40 0 0 0,-24 32 0 0 0,-24 30 0 0 0,-5 6 0 0 0,-1 0 0 0 0,1-1 0 0 0,-1 1 0 0 0,1 0 0 0 0,-1 0 0 0 0,1 0 0 0 0,-1 0 0 0 0,1 0 0 0 0,-1 0 0 0 0,1 0 0 0 0,-1 0 0 0 0,1 0 0 0 0,-1 1 0 0 0,1-1 0 0 0,-1 0 0 0 0,1 0 0 0 0,0 1 0 0 0,1 0 0 0 0,0 0 0 0 0,-1 0 0 0 0,1 1 0 0 0,-1-1 0 0 0,1 1 0 0 0,-1-1 0 0 0,0 1 0 0 0,1 0 0 0 0,-1-1 0 0 0,0 1 0 0 0,0 0 0 0 0,0 0 0 0 0,0 0 0 0 0,-1 0 0 0 0,1 0 0 0 0,0 0 0 0 0,-1 0 0 0 0,1 0 0 0 0,-1 0 0 0 0,0 0 0 0 0,0 0 0 0 0,0 0 0 0 0,0 3 0 0 0,0 5 0 0 0,-1 1 0 0 0,-1 0 0 0 0,-2 12 0 0 0,2-17 0 0 0,-4 16 0 0 0,-1 0 0 0 0,-1 0 0 0 0,-1-1 0 0 0,-15 26 0 0 0,22-44 0 0 0,0 1 0 0 0,0-1 0 0 0,-1 0 0 0 0,1 0 0 0 0,-1 0 0 0 0,1 0 0 0 0,-1 0 0 0 0,0 0 0 0 0,0-1 0 0 0,-1 1 0 0 0,1-1 0 0 0,0 0 0 0 0,-8 3 0 0 0,3-3 0 0 0,1-6 0 0 0,5 2 0 0 0,1 2 0 0 0,8 11 0 0 0,-5-8 0 0 0,1 3 0 0 0,0-1 0 0 0,1 0 0 0 0,0 0 0 0 0,0 0 0 0 0,0-1 0 0 0,7 6 0 0 0,14 14 0 0 0,-13-15-176 0 0,-7-10-393 0 0,-3 1 62 0 0,27-5-2444 0 0,-15 0 1418 0 0</inkml:trace>
</inkml:ink>
</file>

<file path=ppt/ink/ink10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6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 21191 0 0,'0'0'480'0'0,"0"0"67"0"0,0 0 31 0 0,0 0-56 0 0,1-1-341 0 0,5-2 38 0 0,0-1 0 0 0,0 1 0 0 0,1 1 1 0 0,-1-1-1 0 0,1 1 0 0 0,-1 0 0 0 0,1 1 0 0 0,9-2 0 0 0,13-1 194 0 0,-16 1-124 0 0,1 1-1 0 0,0 1 1 0 0,0 0-1 0 0,0 1 1 0 0,18 2-1 0 0,-23 1-288 0 0,-2 2 0 0 0,-3 3 0 0 0,-4-8-3 0 0,0 1 0 0 0,0 0 0 0 0,-1 0 0 0 0,1 0 1 0 0,0 0-1 0 0,0-1 0 0 0,-1 1 0 0 0,1 0 0 0 0,-1 0 0 0 0,1-1 0 0 0,0 1 0 0 0,-1 0 0 0 0,1 0 0 0 0,-1-1 0 0 0,0 1 1 0 0,1-1-1 0 0,-2 2 0 0 0,-15 11-170 0 0,8-7-3 0 0,-23 21-620 0 0,-34 37 1 0 0,62-61 795 0 0,3-2 0 0 0,0 0 0 0 0,0 0 0 0 0,0 1 0 0 0,0-1 0 0 0,0 0 0 0 0,0 1 0 0 0,0-1 0 0 0,0 0 0 0 0,1 1 0 0 0,-1-1 0 0 0,0 1 0 0 0,1-1 0 0 0,-1 3 0 0 0,-1 5 0 0 0,2-8 0 0 0,0 0 0 0 0,0-1 0 0 0,0 1 0 0 0,-1 0 0 0 0,1 0 0 0 0,0 0 0 0 0,0-1 0 0 0,0 1 0 0 0,1 0 0 0 0,-1 0 0 0 0,0 0 0 0 0,0-1 0 0 0,0 1 0 0 0,0 0 0 0 0,1 0 0 0 0,-1-1 0 0 0,0 1 0 0 0,1 0 0 0 0,-1-1 0 0 0,1 1 0 0 0,-1 0 0 0 0,1-1 0 0 0,-1 1 0 0 0,1 0 0 0 0,-1-1 0 0 0,1 1 0 0 0,-1-1 0 0 0,1 1 0 0 0,0-1 0 0 0,-1 1 0 0 0,1-1 0 0 0,1 1 0 0 0,0 0 0 0 0,-1 0 0 0 0,0 0 0 0 0,0-1 0 0 0,0 1 0 0 0,0 0 0 0 0,0 0 0 0 0,1-1 0 0 0,-1 1 0 0 0,0-1 0 0 0,0 1 0 0 0,1-1 0 0 0,-1 0 0 0 0,0 1 0 0 0,1-1 0 0 0,-1 0 0 0 0,0 0 0 0 0,1 0 0 0 0,-1 0 0 0 0,2 0 0 0 0,2 0 0 0 0,1 0-131 0 0,-1 0 0 0 0,1-1-1 0 0,-1 1 1 0 0,1-1 0 0 0,-1 0 0 0 0,0-1 0 0 0,1 1-1 0 0,-1-1 1 0 0,0 0 0 0 0,7-4 0 0 0,5-4-1072 0 0,25-19 0 0 0,-28 19 795 0 0,-5 3-1127 0 0</inkml:trace>
</inkml:ink>
</file>

<file path=ppt/ink/ink10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6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9 15663 0 0,'0'0'356'0'0,"0"0"50"0"0,0 0 20 0 0,0 0-42 0 0,1-1-250 0 0,7-4 369 0 0,0 0 0 0 0,0 0 0 0 0,-1-1 0 0 0,0 0 0 0 0,0-1 0 0 0,-1 0 1 0 0,1 0-1 0 0,-2 0 0 0 0,1-1 0 0 0,8-15 0 0 0,31-43 3081 0 0,-44 65-3072 0 0,0-8 504 0 0,0 8-969 0 0,-1 1 0 0 0,0-1-1 0 0,0 0 1 0 0,0 1 0 0 0,0-1 0 0 0,0 0 0 0 0,0 1 0 0 0,0-1 0 0 0,0 1 0 0 0,0-1 0 0 0,0 0 0 0 0,0 1 0 0 0,0-1 0 0 0,0 0 0 0 0,-1 1-1 0 0,1-1 1 0 0,0 1 0 0 0,0-1 0 0 0,-1 1 0 0 0,1-1 0 0 0,-1 0 0 0 0,1 0 397 0 0,-15 9-272 0 0,8-1-172 0 0,1 1 0 0 0,-1 0 0 0 0,1 0 0 0 0,1 0 0 0 0,-1 1 0 0 0,2 0 0 0 0,-1 0 0 0 0,1 0 0 0 0,-3 11 0 0 0,5-14 0 0 0,0 1 0 0 0,0-1 0 0 0,1 0 0 0 0,0 1 0 0 0,0-1 0 0 0,1 13 0 0 0,0-15 0 0 0,0-1 0 0 0,1 1 0 0 0,-1-1 0 0 0,1 1 0 0 0,0-1 0 0 0,0 1 0 0 0,1-1 0 0 0,-1 1 0 0 0,1-1 0 0 0,-1 0 0 0 0,1 0 0 0 0,0 1 0 0 0,4 4 0 0 0,-4-7-44 0 0,-1 1 0 0 0,1-1 0 0 0,0 1 0 0 0,0-1 1 0 0,-1 1-1 0 0,1-1 0 0 0,0 0 0 0 0,0 0 0 0 0,0 0 0 0 0,0 0 0 0 0,0-1 0 0 0,0 1 0 0 0,1 0 0 0 0,-1-1 0 0 0,0 1 1 0 0,0-1-1 0 0,0 0 0 0 0,1 0 0 0 0,-1 0 0 0 0,0 0 0 0 0,0 0 0 0 0,0 0 0 0 0,1-1 0 0 0,-1 1 0 0 0,3-2 0 0 0,-1 1-93 0 0,0-1-1 0 0,1 0 0 0 0,-1 0 1 0 0,0 0-1 0 0,-1 0 1 0 0,1-1-1 0 0,0 0 0 0 0,-1 0 1 0 0,1 0-1 0 0,-1 0 0 0 0,4-6 1 0 0,3-2-886 0 0</inkml:trace>
</inkml:ink>
</file>

<file path=ppt/ink/ink10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9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9 11975 0 0,'0'0'267'0'0,"0"0"42"0"0,0 0 17 0 0,0 0-28 0 0,0 0 12 0 0,12-11 3742 0 0,-8 4-3394 0 0,0 1 0 0 0,0-1 0 0 0,-1 1 1 0 0,0-1-1 0 0,0 0 0 0 0,0 0 0 0 0,-1 0 1 0 0,0-1-1 0 0,1-9 0 0 0,-1 6 216 0 0,1 0 0 0 0,0 1 0 0 0,7-18 0 0 0,-1 12-533 0 0,0-1 1 0 0,21-27-1 0 0,-24 37-213 0 0,1-1 0 0 0,0 1 0 0 0,0 0 0 0 0,1 1 0 0 0,-1 0 0 0 0,1 0 0 0 0,10-5 0 0 0,-10 7-128 0 0,-7 3 0 0 0,-1 1 0 0 0,0 0 0 0 0,1 0 0 0 0,-1-1 0 0 0,1 1 0 0 0,-1 0 0 0 0,0 0 0 0 0,1 0 0 0 0,-1 0 0 0 0,1-1 0 0 0,-1 1 0 0 0,1 0 0 0 0,-1 0 0 0 0,0 0 0 0 0,1 0 0 0 0,-1 0 0 0 0,1 0 0 0 0,-1 0 0 0 0,1 0 0 0 0,-1 0 0 0 0,1 1 0 0 0,-1-1 0 0 0,1 0 0 0 0,-1 0 0 0 0,0 0 0 0 0,1 0 0 0 0,-1 1 0 0 0,1-1 0 0 0,-1 0 0 0 0,0 0 0 0 0,1 1 0 0 0,-1-1 0 0 0,0 0 0 0 0,1 1 0 0 0,-1-1 0 0 0,1 1 0 0 0,-1 0 0 0 0,3 1 0 0 0,0 1 0 0 0,-1 0 0 0 0,1 0 0 0 0,-1 0 0 0 0,1 0 0 0 0,-1 1 0 0 0,0-1 0 0 0,0 1 0 0 0,-1-1 0 0 0,1 1 0 0 0,-1 0 0 0 0,0-1 0 0 0,0 1 0 0 0,0 0 0 0 0,0 0 0 0 0,-1 0 0 0 0,1 6 0 0 0,0 8 0 0 0,-1 1 0 0 0,-3 23 0 0 0,3-42 0 0 0,-1 10 0 0 0,-1 0 0 0 0,0 0 0 0 0,0 0 0 0 0,-1 0 0 0 0,-6 13 0 0 0,9-23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 0 0 0 0,-1 0 0 0 0,1 1 0 0 0,0-1 0 0 0,0 0 0 0 0,0 0 0 0 0,0 0 0 0 0,0 0 0 0 0,0 0 0 0 0,0 0 0 0 0,0 0 0 0 0,0 0 0 0 0,0-7 0 0 0,2-9 0 0 0,4-4 0 0 0,2 0 0 0 0,0 1 0 0 0,1 0 0 0 0,1 0 0 0 0,1 1 0 0 0,0 0 0 0 0,2 1 0 0 0,27-30 0 0 0,-38 44 0 0 0,1 1 0 0 0,0-1 0 0 0,0 1 0 0 0,0 0 0 0 0,0 0 0 0 0,0 0 0 0 0,4-2 0 0 0,-6 3 0 0 0,-1 1 0 0 0,1 0 0 0 0,0-1 0 0 0,0 1 0 0 0,-1 0 0 0 0,1 0 0 0 0,0-1 0 0 0,0 1 0 0 0,0 0 0 0 0,-1 0 0 0 0,1 0 0 0 0,0 0 0 0 0,0 0 0 0 0,0 0 0 0 0,0 0 0 0 0,-1 0 0 0 0,1 0 0 0 0,0 1 0 0 0,0-1 0 0 0,-1 0 0 0 0,1 0 0 0 0,0 1 0 0 0,0-1 0 0 0,-1 1 0 0 0,1-1 0 0 0,0 0 0 0 0,0 1 0 0 0,1 1 0 0 0,-1-2 0 0 0,0 1 0 0 0,0-1 0 0 0,0 1 0 0 0,0 0 0 0 0,0-1 0 0 0,0 1 0 0 0,0 0 0 0 0,0 0 0 0 0,-1-1 0 0 0,1 1 0 0 0,0 0 0 0 0,0 0 0 0 0,-1 0 0 0 0,1 0 0 0 0,-1 0 0 0 0,1 0 0 0 0,-1 1 0 0 0,1-1 0 0 0,-1 0 0 0 0,1 1 0 0 0,1 4 0 0 0,32 66 0 0 0,-10-17 0 0 0,-20-46 16 0 0,-2-6-3 0 0,7 5-175 0 0,-8-7-534 0 0,-1-1-258 0 0,0 0-56 0 0,0 0-149 0 0,0 0-573 0 0,0-3-253 0 0,1-12-51 0 0,-3-2-11 0 0</inkml:trace>
</inkml:ink>
</file>

<file path=ppt/ink/ink10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0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0"62"0"0,0 0 33 0 0,0 0-65 0 0,0 0-237 0 0,0 0 156 0 0,0 0 100 0 0,1 2 21 0 0,3 8-189 0 0,0 1 0 0 0,0-1 0 0 0,-1 1-1 0 0,0 0 1 0 0,-1 0 0 0 0,0 0 0 0 0,-1 0 0 0 0,0 13-1 0 0,-9 93 88 0 0,4-70 996 0 0,1-28-1384 0 0,2-12-20 0 0,0 1 0 0 0,1-1 1 0 0,0 8-1 0 0,0-14 1 0 0,0-1 0 0 0,0 0 0 0 0,0 0 0 0 0,0 0 0 0 0,0 0 0 0 0,0 1 0 0 0,0-1 0 0 0,0 0 0 0 0,0 0 0 0 0,0 0 0 0 0,0 0 0 0 0,0 0 0 0 0,0 1 0 0 0,0-1 0 0 0,0 0 0 0 0,0 0 0 0 0,0 0 0 0 0,0 0 0 0 0,0 1 0 0 0,0-1 0 0 0,0 0 0 0 0,0 0 0 0 0,0 0 0 0 0,0 0 0 0 0,1 0 0 0 0,-1 0 0 0 0,0 0 0 0 0,0 1 0 0 0,0-1 0 0 0,0 0 0 0 0,0 0 0 0 0,0 0 0 0 0,1 0 0 0 0,-1 0 0 0 0,0 0 0 0 0,0 0 0 0 0,0 0 0 0 0,0 0 0 0 0,0 0 0 0 0,1 0 0 0 0,-1 0 0 0 0,0 0 0 0 0,0 0 0 0 0,0 0 0 0 0,0 0 0 0 0,1 0 0 0 0,-1 0 0 0 0,0 0 0 0 0,0 0 0 0 0,0 0 0 0 0,0 0 0 0 0,1 0 0 0 0,-1 0 0 0 0,0 0 0 0 0,0 0 0 0 0,0 0 0 0 0,0 0 0 0 0,0 0 0 0 0,0 0 0 0 0,1-1 0 0 0,-1 1 0 0 0,0 0 0 0 0,0 0 0 0 0,0 0 0 0 0,8-9 0 0 0,-7 9 0 0 0,10-14 0 0 0,-1-1 0 0 0,0 0 0 0 0,14-29 0 0 0,-17 30 0 0 0,0 1 0 0 0,1 0 0 0 0,0 0 0 0 0,1 0 0 0 0,19-19 0 0 0,-21 25 0 0 0,0 1 0 0 0,0 0 0 0 0,0 1 0 0 0,1 0 0 0 0,0 0 0 0 0,0 1 0 0 0,10-5 0 0 0,-18 9 0 0 0,1 0 0 0 0,0-1 0 0 0,0 1 0 0 0,0 0 0 0 0,-1 0 0 0 0,1 0 0 0 0,0-1 0 0 0,0 1 0 0 0,0 0 0 0 0,-1 0 0 0 0,1 0 0 0 0,0 0 0 0 0,0 0 0 0 0,0 0 0 0 0,0 1 0 0 0,3 3 0 0 0,-4-3 0 0 0,2 1 42 0 0,-1 0 1 0 0,0 0-1 0 0,0 0 0 0 0,0 0 1 0 0,0 0-1 0 0,0 0 0 0 0,0 0 1 0 0,0 0-1 0 0,-1 0 0 0 0,1 1 0 0 0,-1-1 1 0 0,0 0-1 0 0,0 0 0 0 0,0 1 1 0 0,0-1-1 0 0,0 0 0 0 0,0 1 1 0 0,0-1-1 0 0,-1 0 0 0 0,0 3 1 0 0,-2 6 328 0 0,-1-1 0 0 0,-8 20 1 0 0,8-21-327 0 0,-4 5-45 0 0,-1 0 0 0 0,0-1 0 0 0,-1 1 0 0 0,-18 17 0 0 0,0 2 0 0 0,6-4 0 0 0,19-25 0 0 0,5-2 0 0 0,8-6 0 0 0,14-2 0 0 0,-16 7 0 0 0,-5 0 0 0 0,20 13 0 0 0,-22-13 0 0 0,2-1 0 0 0,14 20 0 0 0,-12-13-64 0 0,-4-6-273 0 0,-1-1-138 0 0,0 0-33 0 0,0 0-140 0 0,0 0-572 0 0,0 0-253 0 0,0 0-1382 0 0,0 0-5333 0 0</inkml:trace>
</inkml:ink>
</file>

<file path=ppt/ink/ink10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0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32 17503 0 0,'0'0'399'0'0,"-4"-7"961"0"0,1-1-1296 0 0,-4-4 964 0 0,5 11-895 0 0,0 0 1 0 0,1 1-1 0 0,-1-1 1 0 0,0 1-1 0 0,1-1 0 0 0,-1 1 1 0 0,0 0-1 0 0,1-1 1 0 0,-1 1-1 0 0,0 0 0 0 0,1 0 1 0 0,-1 1-1 0 0,0-1 1 0 0,0 0-1 0 0,1 0 1 0 0,-1 1-1 0 0,0-1 0 0 0,1 1 1 0 0,-1 0-1 0 0,1-1 1 0 0,-1 1-1 0 0,1 0 1 0 0,-1 0-1 0 0,1 0 0 0 0,-1 0 1 0 0,1 0-1 0 0,0 0 1 0 0,0 0-1 0 0,-3 3 0 0 0,0 1 38 0 0,-1 0 0 0 0,1 0-1 0 0,0 1 1 0 0,0 0 0 0 0,1 0-1 0 0,-5 10 1 0 0,-4 17 90 0 0,1 1 0 0 0,1 0 0 0 0,-6 47 0 0 0,-5 108 759 0 0,15 22-1004 0 0,7-170-36 0 0,3-1 0 0 0,1 0 0 0 0,14 48 0 0 0,-17-78-119 0 0,1-1 0 0 0,0 0-1 0 0,1 0 1 0 0,0 0 0 0 0,1-1 0 0 0,0 1 0 0 0,0-1-1 0 0,7 8 1 0 0,-8-11-225 0 0,0-1-1 0 0,0-1 1 0 0,0 1-1 0 0,0-1 1 0 0,0 1-1 0 0,8 3 1 0 0,-7-5-454 0 0,-1 0 1 0 0,0 0 0 0 0,1-1 0 0 0,-1 1 0 0 0,1-1 0 0 0,0 0 0 0 0,-1-1 0 0 0,8 1 0 0 0,10-1-6265 0 0</inkml:trace>
</inkml:ink>
</file>

<file path=ppt/ink/ink10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0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0 19351 0 0,'0'0'439'0'0,"0"0"62"0"0,1 0 33 0 0,21 4 102 0 0,-9-3-322 0 0,-1 1-1 0 0,17 5 1 0 0,-19-3-153 0 0,0 0-1 0 0,-1 1 1 0 0,0 0 0 0 0,0 1 0 0 0,0 0-1 0 0,-1 0 1 0 0,0 1 0 0 0,0 0 0 0 0,0 0-1 0 0,-1 0 1 0 0,0 1 0 0 0,-1 1-1 0 0,0-1 1 0 0,0 1 0 0 0,-1 0 0 0 0,5 10-1 0 0,-1 0 151 0 0,-2 0-1 0 0,0 0 0 0 0,-1 1 0 0 0,-1-1 0 0 0,0 1 0 0 0,-2 0 0 0 0,2 27 0 0 0,-5-19-182 0 0,-1 0 0 0 0,-1 0 0 0 0,-2 0 0 0 0,0 0 0 0 0,-2-1 0 0 0,-1 0 0 0 0,-15 37 0 0 0,7-27 77 0 0,-1-2 0 0 0,-2 0-1 0 0,-2-1 1 0 0,-40 54 0 0 0,23-45-2308 0 0,28-33 464 0 0,-1-1 0 0 0,0 0 0 0 0,0 0 0 0 0,-15 8 0 0 0,8-8-6711 0 0</inkml:trace>
</inkml:ink>
</file>

<file path=ppt/ink/ink10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2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6 522 11975 0 0,'0'0'267'0'0,"0"0"42"0"0,0 0 17 0 0,1-2-28 0 0,23-94 4274 0 0,-21 77-3945 0 0,0 9 56 0 0,-2 1 1 0 0,1 0-1 0 0,-1 0 1 0 0,-1-1-1 0 0,0 1 0 0 0,-1-13 1 0 0,1 22-639 0 0,-4-35 211 0 0,5 21 2268 0 0,-16 25-1057 0 0,11-5-1448 0 0,1-1 1 0 0,-1 0-1 0 0,1 1 1 0 0,0 0-1 0 0,0 0 1 0 0,1 0-1 0 0,-3 7 1 0 0,-9 47-11 0 0,13-55-9 0 0,-12 56 0 0 0,-16 84 0 0 0,24-105 0 0 0,-3 67 0 0 0,13-70 0 0 0,3-78 0 0 0,13-71 0 0 0,14-107 0 0 0,-31 164 0 0 0,1 4 0 0 0,-3-57 0 0 0,-2 92 0 0 0,-2 0 0 0 0,0 1 0 0 0,-1-1 0 0 0,0 1 0 0 0,-1-1 0 0 0,-1 1 0 0 0,-13-28 0 0 0,16 39 0 0 0,0 0 0 0 0,0 0 0 0 0,-1 1 0 0 0,1-1 0 0 0,-1 1 0 0 0,0-1 0 0 0,0 1 0 0 0,0 0 0 0 0,-1 0 0 0 0,1 1 0 0 0,-1-1 0 0 0,1 1 0 0 0,-1-1 0 0 0,0 1 0 0 0,0 0 0 0 0,0 0 0 0 0,0 1 0 0 0,0-1 0 0 0,-1 1 0 0 0,1 0 0 0 0,0 0 0 0 0,-1 1 0 0 0,1-1 0 0 0,0 1 0 0 0,-1 0 0 0 0,1 0 0 0 0,-1 0 0 0 0,1 1 0 0 0,-9 1 0 0 0,7-1 0 0 0,0 1 0 0 0,-1-1 0 0 0,1 1 0 0 0,0 0 0 0 0,0 1 0 0 0,0-1 0 0 0,1 1 0 0 0,-1 0 0 0 0,0 1 0 0 0,1 0 0 0 0,0-1 0 0 0,0 2 0 0 0,0-1 0 0 0,0 0 0 0 0,-5 9 0 0 0,9-13 0 0 0,1 1 0 0 0,-1-1 0 0 0,1 1 0 0 0,0-1 0 0 0,-1 1 0 0 0,1 0 0 0 0,0-1 0 0 0,-1 1 0 0 0,1-1 0 0 0,0 1 0 0 0,0 0 0 0 0,0-1 0 0 0,0 1 0 0 0,0 0 0 0 0,0-1 0 0 0,-1 1 0 0 0,2 0 0 0 0,-1-1 0 0 0,0 1 0 0 0,0 0 0 0 0,0-1 0 0 0,0 1 0 0 0,0-1 0 0 0,0 1 0 0 0,1 0 0 0 0,-1-1 0 0 0,0 1 0 0 0,0-1 0 0 0,1 1 0 0 0,-1 0 0 0 0,0-1 0 0 0,1 1 0 0 0,-1-1 0 0 0,1 1 0 0 0,-1-1 0 0 0,1 1 0 0 0,-1-1 0 0 0,1 0 0 0 0,-1 1 0 0 0,1-1 0 0 0,-1 0 0 0 0,2 1 0 0 0,-1 0 0 0 0,2 1 0 0 0,0 0 0 0 0,0 0 0 0 0,1 0 0 0 0,-1-1 0 0 0,0 1 0 0 0,1-1 0 0 0,-1 0 0 0 0,0 0 0 0 0,1 0 0 0 0,0 0 0 0 0,-1-1 0 0 0,1 1 0 0 0,-1-1 0 0 0,1 0 0 0 0,6-1 0 0 0,6 0 0 0 0,0-2 0 0 0,18-4 0 0 0,-27 5 0 0 0,227-63 0 0 0,-203 55 0 0 0,-25 7-133 0 0,-5 2-563 0 0,-1 1-258 0 0,0 0-1011 0 0,-1 1-4023 0 0,-4 6-1724 0 0</inkml:trace>
</inkml:ink>
</file>

<file path=ppt/ink/ink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5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360 8287 0 0,'0'0'382'0'0,"0"0"-8"0"0,1-1-240 0 0,8-20 1185 0 0,-8 17-722 0 0,0 0 1 0 0,1 0-1 0 0,0 0 0 0 0,0 0 0 0 0,3-3 0 0 0,-5 4-202 0 0,0 1-1 0 0,1 0 1 0 0,-1 0 0 0 0,0 0-1 0 0,0 0 1 0 0,-1 0-1 0 0,1 0 1 0 0,0-1 0 0 0,-2-3-1 0 0,2 5-128 0 0,-1-3 8 0 0,0 1-1 0 0,0 0 1 0 0,0 0-1 0 0,-1 0 0 0 0,1 0 1 0 0,-1 0-1 0 0,0 0 1 0 0,0 0-1 0 0,0 0 1 0 0,-3-3-1 0 0,4 5-256 0 0,1 0 1 0 0,-1 0-1 0 0,0 1 0 0 0,0-1 0 0 0,-1 0 0 0 0,1 0 1 0 0,0 0-1 0 0,0 1 0 0 0,0-1 0 0 0,0 1 1 0 0,-1-1-1 0 0,1 1 0 0 0,0-1 0 0 0,0 1 0 0 0,-1 0 1 0 0,1-1-1 0 0,0 1 0 0 0,-1 0 0 0 0,-2 0 0 0 0,0 0 254 0 0,-2 0-162 0 0,0 1 0 0 0,0-1 0 0 0,0 1 0 0 0,0 0 0 0 0,1 0 1 0 0,-1 1-1 0 0,0 0 0 0 0,1 0 0 0 0,-1 0 0 0 0,1 1 0 0 0,0 0 0 0 0,0 0 1 0 0,0 0-1 0 0,0 0 0 0 0,-9 9 0 0 0,0 1-144 0 0,1 1 0 0 0,-1 0-1 0 0,-16 26 1 0 0,24-32 35 0 0,0 1 0 0 0,1 0 0 0 0,0 0 0 0 0,1 1 0 0 0,0-1 0 0 0,0 1 0 0 0,1 0 0 0 0,1 0 0 0 0,-1 0 0 0 0,0 13 0 0 0,3-7 0 0 0,0-14 0 0 0,1 0 0 0 0,-1 0 0 0 0,1-1 0 0 0,0 1 0 0 0,0 0 0 0 0,-1 0 0 0 0,1-1 0 0 0,0 1 0 0 0,1 0 0 0 0,-1-1 0 0 0,0 1 0 0 0,2 1 0 0 0,8 4 0 0 0,-8-6 0 0 0,0-1 0 0 0,0 1 0 0 0,1-1 0 0 0,-1 0 0 0 0,0 0 0 0 0,0 0 0 0 0,1 0 0 0 0,-1-1 0 0 0,0 1 0 0 0,0-1 0 0 0,1 0 0 0 0,-1 0 0 0 0,0 0 0 0 0,0 0 0 0 0,4-3 0 0 0,7-3 0 0 0,26-18 0 0 0,-31 18 0 0 0,15-9 0 0 0,36-33 0 0 0,-45 36 0 0 0,-1 0 0 0 0,-1-2 0 0 0,0 1 0 0 0,-1-2 0 0 0,19-32 0 0 0,-18 12 1440 0 0,-12 35-997 0 0,-3 1-294 0 0,1 0-148 0 0,0 0 0 0 0,0 0-1 0 0,0 0 1 0 0,0 0 0 0 0,0 1 0 0 0,0-1 0 0 0,0 0-1 0 0,0 1 1 0 0,0-1 0 0 0,0 1 0 0 0,0-1 0 0 0,0 1-1 0 0,0-1 1 0 0,0 1 0 0 0,0 0 0 0 0,0-1-1 0 0,0 1 1 0 0,1 0 0 0 0,-1 0 0 0 0,0-1 0 0 0,-1 3-1 0 0,0-1-1 0 0,-5 7 1 0 0,0 0 0 0 0,0 1 0 0 0,1-1 0 0 0,0 1 0 0 0,1 0 0 0 0,0 1 0 0 0,0-1 0 0 0,1 1 0 0 0,0 0 0 0 0,1 0 0 0 0,-1 12 0 0 0,3-19 0 0 0,0 0 0 0 0,1 0 0 0 0,0 0 0 0 0,0 0 0 0 0,0 0 0 0 0,0 0 0 0 0,1 0 0 0 0,-1 0 0 0 0,1 0 0 0 0,0 0 0 0 0,1 0 0 0 0,-1 0 0 0 0,0 0 0 0 0,3 3 0 0 0,-4-6 0 0 0,1 0 0 0 0,-1-1 0 0 0,0 1 0 0 0,1-1 0 0 0,-1 1 0 0 0,0-1 0 0 0,1 1 0 0 0,-1-1 0 0 0,1 1 0 0 0,-1-1 0 0 0,1 1 0 0 0,-1-1 0 0 0,1 0 0 0 0,-1 1 0 0 0,1-1 0 0 0,-1 0 0 0 0,1 1 0 0 0,-1-1 0 0 0,1 0 0 0 0,0 0 0 0 0,-1 1 0 0 0,1-1 0 0 0,0 0 0 0 0,-1 0 0 0 0,1 0 0 0 0,-1 0 0 0 0,1 0 0 0 0,0 0 0 0 0,1 0 0 0 0,4 1 0 0 0,0 0 0 0 0,0-1 0 0 0,0 1 0 0 0,-1-1 0 0 0,1 0 0 0 0,0-1 0 0 0,0 1 0 0 0,0-1 0 0 0,0-1 0 0 0,6-1 0 0 0,-7 2 0 0 0,-1-1 0 0 0,0 0 0 0 0,0 0 0 0 0,0 0 0 0 0,0 0 0 0 0,0-1 0 0 0,0 1 0 0 0,-1-1 0 0 0,1 0 0 0 0,-1 0 0 0 0,0 0 0 0 0,0-1 0 0 0,4-4 0 0 0,-2 1 0 0 0,0 1 0 0 0,0 0 0 0 0,12-10 0 0 0,3-2 0 0 0,19-21 0 0 0,-10 9 0 0 0,27-33 0 0 0,-37 36 0 0 0,-1 0 0 0 0,17-33 0 0 0,-1 0 0 0 0,-34 60 0 0 0,0 0 0 0 0,0 0 0 0 0,0 0 0 0 0,0 0 0 0 0,0-1 0 0 0,0 1 0 0 0,0 0 0 0 0,0 0 0 0 0,0 0 0 0 0,0 0 0 0 0,0 0 0 0 0,0 0 0 0 0,0 0 0 0 0,0 0 0 0 0,0 0 0 0 0,0 0 0 0 0,0 0 0 0 0,0 0 0 0 0,0 0 0 0 0,-1 0 0 0 0,1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1 0 0 0 0,-1-1 0 0 0,-7 7 0 0 0,-8 9 0 0 0,1 6 0 0 0,0 1 0 0 0,-17 35 0 0 0,16-28 0 0 0,-55 126 0 0 0,67-145 0 0 0,0 0 0 0 0,1 0 0 0 0,0 0 0 0 0,-1 11 0 0 0,0 0 0 0 0,3-19 0 0 0,0 1 0 0 0,0-1 0 0 0,0 1 0 0 0,1-1 0 0 0,-1 0 0 0 0,0 1 0 0 0,1-1 0 0 0,0 0 0 0 0,-1 1 0 0 0,1-1 0 0 0,1 3 0 0 0,2 5 0 0 0,-3-8 0 0 0,-1-1 0 0 0,1 1 0 0 0,-1-1 0 0 0,1 1 0 0 0,0-1 0 0 0,-1 0 0 0 0,1 1 0 0 0,0-1 0 0 0,0 0 0 0 0,0 1 0 0 0,0-1 0 0 0,0 0 0 0 0,0 0 0 0 0,0 0 0 0 0,0 0 0 0 0,1 0 0 0 0,-1 0 0 0 0,0 0 0 0 0,1-1 0 0 0,-1 1 0 0 0,0 0 0 0 0,1-1 0 0 0,-1 1 0 0 0,1-1 0 0 0,-1 1 0 0 0,1-1 0 0 0,-1 0 0 0 0,1 0 0 0 0,0 1 0 0 0,-1-1 0 0 0,1 0 0 0 0,-1-1 0 0 0,1 1 0 0 0,-1 0 0 0 0,3-1 0 0 0,-2 1 0 0 0,11-3 0 0 0,-2 0 0 0 0,1-1 0 0 0,0 0 0 0 0,-1-1 0 0 0,1 0 0 0 0,18-12 0 0 0,-29 16 0 0 0,9-5 0 0 0,0-1 0 0 0,0-1 0 0 0,0 0 0 0 0,-1 0 0 0 0,10-13 0 0 0,40-52 0 0 0,-41 49 0 0 0,3-3 0 0 0,-1-1 0 0 0,-1-1 0 0 0,-1-1 0 0 0,14-33 0 0 0,-26 48 0 0 0,2 0 0 0 0,0 0 0 0 0,15-20 0 0 0,-21 32 0 0 0,0 0 0 0 0,0 1 0 0 0,-1-1 0 0 0,1 0 0 0 0,-1 0 0 0 0,1 0 0 0 0,-1 0 0 0 0,0 0 0 0 0,0 0 0 0 0,-1 0 0 0 0,1 0 0 0 0,-1-1 0 0 0,1 1 0 0 0,-1 0 0 0 0,0 0 0 0 0,0-1 0 0 0,-1-3 0 0 0,1 6 10 0 0,0 1-1 0 0,0 0 0 0 0,0-1 1 0 0,0 1-1 0 0,0 0 1 0 0,0-1-1 0 0,0 1 0 0 0,0 0 1 0 0,0 0-1 0 0,0-1 1 0 0,0 1-1 0 0,0 0 1 0 0,-1-1-1 0 0,1 1 0 0 0,0 0 1 0 0,0-1-1 0 0,0 1 1 0 0,0 0-1 0 0,-1 0 0 0 0,1-1 1 0 0,0 1-1 0 0,0 0 1 0 0,-1 0-1 0 0,1 0 1 0 0,0-1-1 0 0,0 1 0 0 0,-1 0 1 0 0,1 0-1 0 0,0 0 1 0 0,-1 0-1 0 0,1 0 0 0 0,0-1 1 0 0,-1 1-1 0 0,1 0 1 0 0,0 0-1 0 0,0 0 1 0 0,-1 0-1 0 0,1 0 0 0 0,0 0 1 0 0,-1 0-1 0 0,1 0 1 0 0,0 0-1 0 0,-1 0 0 0 0,1 0 1 0 0,0 1-1 0 0,-1-1 1 0 0,-1 0 38 0 0,1 1 0 0 0,0-1 0 0 0,-1 0 1 0 0,1 1-1 0 0,0 0 0 0 0,-1-1 0 0 0,1 1 0 0 0,0 0 1 0 0,0 0-1 0 0,0 0 0 0 0,0 0 0 0 0,-1 0 0 0 0,1 0 1 0 0,1 0-1 0 0,-3 1 0 0 0,-14 22 722 0 0,13-18-706 0 0,-9 14-64 0 0,1 1 0 0 0,0 0 0 0 0,-15 44 0 0 0,-16 72 0 0 0,37-117 0 0 0,-1 7-365 0 0,0 0-1 0 0,2 1 1 0 0,1-1 0 0 0,0 31-1 0 0,6-43 220 0 0,3-12 125 0 0,-4-2 23 0 0,9 4-2 0 0,-7-5 5 0 0,1 0-1 0 0,-1 1 1 0 0,0-1-1 0 0,1-1 1 0 0,-1 1-1 0 0,0 0 1 0 0,1-1-1 0 0,-1 1 1 0 0,0-1 0 0 0,0 0-1 0 0,6-3 1 0 0,4-2 85 0 0,18-12 0 0 0,-9 5 76 0 0,-5 2 153 0 0,-1 0-1 0 0,0-2 0 0 0,0 0 0 0 0,17-19 0 0 0,-29 28-318 0 0,-1 0 0 0 0,1-1 0 0 0,-1 0 0 0 0,0 1 0 0 0,3-7 0 0 0,7-13 0 0 0,-11 23 0 0 0,0-1 0 0 0,-1 0 0 0 0,1 0 0 0 0,0 1 0 0 0,0-1 0 0 0,0 1 0 0 0,0 0 0 0 0,0 0 0 0 0,0 0 0 0 0,4-2 0 0 0,-5 3 0 0 0,3-1 0 0 0,-7 5 0 0 0,-4 9 0 0 0,0 28 0 0 0,3-24 0 0 0,1 1 0 0 0,-2 29 0 0 0,9-29 0 0 0,-3-8 0 0 0,-6-5-133 0 0,4-4-563 0 0,12 0-2770 0 0,0-2-5063 0 0</inkml:trace>
</inkml:ink>
</file>

<file path=ppt/ink/ink10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3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9351 0 0,'0'0'439'0'0,"0"0"62"0"0,0 0 33 0 0,0 0-65 0 0,2 0-309 0 0,12 2 295 0 0,-1-2 0 0 0,1 1-1 0 0,0-2 1 0 0,14-2 0 0 0,58-13 2910 0 0,-50 9-2843 0 0,-15 3-522 0 0,8-1 0 0 0,33-3 0 0 0,-42 11-829 0 0,-16-2 111 0 0,3 1-1 0 0,-2-2-6751 0 0,-5 0-242 0 0</inkml:trace>
</inkml:ink>
</file>

<file path=ppt/ink/ink10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3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67 15663 0 0,'0'0'719'0'0,"0"0"-20"0"0,1-8-421 0 0,-2 3 345 0 0,0-1 0 0 0,-1 1 0 0 0,0 0 0 0 0,0 1 0 0 0,-4-8 0 0 0,5 10-473 0 0,1 1 874 0 0,0 1 0 0 0,0 0 0 0 0,0 0-137 0 0,0 2-509 0 0,-3 14-270 0 0,-1 6 457 0 0,-1 31 0 0 0,4-46-477 0 0,1 0 0 0 0,1 0 0 0 0,0 0 0 0 0,0 0 1 0 0,0 0-1 0 0,0 0 0 0 0,1 0 0 0 0,5 11 0 0 0,-5-14-88 0 0,0 1 0 0 0,1-1 0 0 0,-1 0 0 0 0,1-1 0 0 0,0 1 0 0 0,0 0 0 0 0,0-1 0 0 0,1 1 0 0 0,3 2 0 0 0,-5-5 0 0 0,-1 1 0 0 0,1-1 0 0 0,0 0 0 0 0,0 0 0 0 0,0 0 0 0 0,0-1 0 0 0,0 1 0 0 0,0 0 0 0 0,0-1 0 0 0,0 1 0 0 0,0-1 0 0 0,0 0 0 0 0,0 0 0 0 0,1 1 0 0 0,-1-2 0 0 0,0 1 0 0 0,0 0 0 0 0,0 0 0 0 0,0-1 0 0 0,0 1 0 0 0,0-1 0 0 0,3 0 0 0 0,3-3 0 0 0,1 0 0 0 0,0 0 0 0 0,-1-1 0 0 0,0 0 0 0 0,0-1 0 0 0,-1 1 0 0 0,1-1 0 0 0,-1-1 0 0 0,0 0 0 0 0,-1 0 0 0 0,8-11 0 0 0,-6 7 0 0 0,-1-1 0 0 0,-1 1 0 0 0,0-1 0 0 0,-1-1 0 0 0,0 1 0 0 0,0-1 0 0 0,3-20 0 0 0,-2-5 443 0 0,-6 37 45 0 0,0 1 21 0 0,0 0-66 0 0,-9 8-278 0 0,5-4-165 0 0,0 0 0 0 0,0 0 0 0 0,1 0 0 0 0,-1 0 0 0 0,1 0 0 0 0,0 1 0 0 0,0 0 0 0 0,-3 5 0 0 0,-15 45 0 0 0,12-29 0 0 0,1-5 0 0 0,-14 37 0 0 0,-18 76 0 0 0,-22 103 0 0 0,59-228 2 0 0,0 2-13 0 0,-1 0 0 0 0,0 0 0 0 0,0 0 0 0 0,-2 0 0 0 0,-6 11 0 0 0,11-21-326 0 0,1-1-138 0 0,0 0-33 0 0,1-1-140 0 0,5-35-3569 0 0,-2 21 2682 0 0</inkml:trace>
</inkml:ink>
</file>

<file path=ppt/ink/ink10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4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42 19351 0 0,'-10'-41'2260'0'0,"11"49"-1858"0"0,0 1 1 0 0,-1-1-1 0 0,0 1 0 0 0,0 0 0 0 0,-4 15 1 0 0,-12 62 2801 0 0,9-58-2818 0 0,-10 45-386 0 0,-8 51 0 0 0,22-103 0 0 0,1-1 0 0 0,1 0 0 0 0,1 1 0 0 0,1-1 0 0 0,7 40 0 0 0,-7-56-69 0 0,0-1-1 0 0,0 1 1 0 0,1-1-1 0 0,-1 1 1 0 0,1-1-1 0 0,0 0 1 0 0,0 0-1 0 0,0 0 1 0 0,0 0-1 0 0,0 0 1 0 0,1 0 0 0 0,4 4-1 0 0,-5-6-35 0 0,-1 0-1 0 0,1 0 1 0 0,-1 0 0 0 0,1 0-1 0 0,-1 0 1 0 0,1 0 0 0 0,0-1-1 0 0,0 1 1 0 0,-1-1-1 0 0,1 1 1 0 0,0-1 0 0 0,0 1-1 0 0,0-1 1 0 0,-1 0 0 0 0,1 0-1 0 0,0 0 1 0 0,0 0-1 0 0,0 0 1 0 0,0 0 0 0 0,0-1-1 0 0,-1 1 1 0 0,1-1 0 0 0,0 1-1 0 0,0-1 1 0 0,-1 0 0 0 0,4-1-1 0 0,8-6-5882 0 0,2-3-1724 0 0</inkml:trace>
</inkml:ink>
</file>

<file path=ppt/ink/ink10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4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 19351 0 0,'-10'2'947'0'0,"-7"1"105"0"0,-3 0 4597 0 0,20 13-5033 0 0,0-5-616 0 0,-2-1 0 0 0,1 0 0 0 0,-7 20 0 0 0,6-22 0 0 0,0 0 0 0 0,0 0 0 0 0,0 0 0 0 0,1 0 0 0 0,0 0 0 0 0,1 0 0 0 0,0 0 0 0 0,1 10 0 0 0,0-10 0 0 0,1 1 0 0 0,0-1 0 0 0,0 0 0 0 0,1 0 0 0 0,0-1 0 0 0,7 15 0 0 0,-8-20 0 0 0,-1 0 0 0 0,1 0 0 0 0,-1 0 0 0 0,1 0 0 0 0,0-1 0 0 0,0 1 0 0 0,0-1 0 0 0,0 1 0 0 0,0-1 0 0 0,0 1 0 0 0,0-1 0 0 0,0 0 0 0 0,1 0 0 0 0,-1 0 0 0 0,0 0 0 0 0,1-1 0 0 0,-1 1 0 0 0,0-1 0 0 0,1 1 0 0 0,-1-1 0 0 0,1 0 0 0 0,-1 0 0 0 0,1 0 0 0 0,-1 0 0 0 0,1 0 0 0 0,-1-1 0 0 0,5 0 0 0 0,0-1 35 0 0,1 0 0 0 0,0-1 0 0 0,-1 0-1 0 0,1 0 1 0 0,-1-1 0 0 0,0 0 0 0 0,0 0 0 0 0,0 0-1 0 0,-1-1 1 0 0,1 0 0 0 0,-1 0 0 0 0,0-1 0 0 0,-1 0 0 0 0,0 0-1 0 0,1 0 1 0 0,7-13 0 0 0,-6 5 71 0 0,1 0 0 0 0,-1-1 0 0 0,-1 1 0 0 0,-1-1 0 0 0,0-1 0 0 0,-1 1 0 0 0,4-25 0 0 0,-8 40-77 0 0,0-1-1 0 0,0 1 0 0 0,0 0 1 0 0,0 0-1 0 0,0 0 1 0 0,0 0-1 0 0,1-1 1 0 0,-1 1-1 0 0,0 0 1 0 0,0 0-1 0 0,0 0 1 0 0,0-1-1 0 0,0 1 1 0 0,0 0-1 0 0,0 0 1 0 0,0 0-1 0 0,0-1 0 0 0,0 1 1 0 0,0 0-1 0 0,0 0 1 0 0,0 0-1 0 0,0-1 1 0 0,0 1-1 0 0,0 0 1 0 0,-1 0-1 0 0,1 0 1 0 0,0 0-1 0 0,0-1 1 0 0,0 1-1 0 0,0 0 0 0 0,0 0 1 0 0,0 0-1 0 0,0 0 1 0 0,0-1-1 0 0,-1 1 1 0 0,1 0-1 0 0,0 0 1 0 0,0 0-1 0 0,0 0 1 0 0,0 0-1 0 0,-1-1 1 0 0,-6 9 782 0 0,-7 15-597 0 0,11-12-531 0 0,-1 0-1 0 0,2 0 1 0 0,-1 0-1 0 0,0 20 1 0 0,1 48 410 0 0,2-61-156 0 0,7 128 404 0 0,0-40 1294 0 0,-7-82-1631 0 0,-1 0 0 0 0,-1 0 0 0 0,-6 34 0 0 0,5-48-4 0 0,0-1 0 0 0,0 0 0 0 0,-1 1 0 0 0,0-1 0 0 0,-1 0 0 0 0,0-1 0 0 0,0 1 0 0 0,0-1 0 0 0,-1 0 0 0 0,-1-1 0 0 0,1 1 0 0 0,-13 9 0 0 0,15-14 0 0 0,-1 1 0 0 0,1-1 0 0 0,-1-1 0 0 0,0 1 0 0 0,0-1 0 0 0,0 0 0 0 0,0 0 0 0 0,0 0 0 0 0,0-1 0 0 0,-1 0 0 0 0,1 0 0 0 0,0 0 0 0 0,-1-1 0 0 0,1 1 0 0 0,-9-2 0 0 0,13 1 0 0 0,0 0 0 0 0,0 0 0 0 0,0 0 0 0 0,1-1 0 0 0,-1 1 0 0 0,0 0 0 0 0,0-1 0 0 0,0 1 0 0 0,0-1 0 0 0,0 1 0 0 0,1-1 0 0 0,-1 1 0 0 0,0-1 0 0 0,0 0 0 0 0,1 1 0 0 0,-1-1 0 0 0,0 0 0 0 0,1 0 0 0 0,-1 1 0 0 0,1-1 0 0 0,-1 0 0 0 0,1 0 0 0 0,-1 0 0 0 0,1 0 0 0 0,0 0 0 0 0,-1 0 0 0 0,1 1 0 0 0,0-1 0 0 0,0 0 0 0 0,-1 0 0 0 0,1 0 0 0 0,0-2 0 0 0,1-1 0 0 0,-1 1 0 0 0,1-1 0 0 0,0 1 0 0 0,0-1 0 0 0,0 1 0 0 0,2-5 0 0 0,-2 4 0 0 0,84-179-7282 0 0,-45 104 2218 0 0,-27 50-3286 0 0</inkml:trace>
</inkml:ink>
</file>

<file path=ppt/ink/ink10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5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7503 0 0,'0'0'803'0'0,"2"0"-18"0"0,5-2-1065 0 0,-1 1 753 0 0,0 0 0 0 0,-1 0-1 0 0,1 1 1 0 0,0-1-1 0 0,-1 1 1 0 0,1 0 0 0 0,0 1-1 0 0,-1-1 1 0 0,1 1-1 0 0,0 0 1 0 0,-1 1 0 0 0,1-1-1 0 0,-1 1 1 0 0,9 4-1 0 0,-1 2-286 0 0,0 1-1 0 0,-1 0 1 0 0,0 1-1 0 0,-1 0 0 0 0,0 1 1 0 0,-1 0-1 0 0,0 1 1 0 0,0 0-1 0 0,-1 0 0 0 0,13 25 1 0 0,-8-8 158 0 0,0 0 1 0 0,-2 1 0 0 0,-1 1-1 0 0,7 33 1 0 0,-14-42-199 0 0,-1-1 1 0 0,0 1-1 0 0,-2 0 0 0 0,0 0 0 0 0,-2 0 1 0 0,0 0-1 0 0,-2 0 0 0 0,0-1 1 0 0,-1 1-1 0 0,-1-1 0 0 0,-2 0 0 0 0,0 0 1 0 0,-11 23-1 0 0,8-25-303 0 0,-1-1 0 0 0,0 0-1 0 0,-1 0 1 0 0,-23 24 0 0 0,27-33 19 0 0,-1 0-1 0 0,-1-1 1 0 0,1 0-1 0 0,-2 0 1 0 0,1-1-1 0 0,-1 0 1 0 0,0-1-1 0 0,-23 10 1 0 0,28-15-999 0 0,1 1 0 0 0,-1-1 1 0 0,0 0-1 0 0,-11 1 0 0 0,3-1-7731 0 0</inkml:trace>
</inkml:ink>
</file>

<file path=ppt/ink/ink10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16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8 10135 0 0,'0'0'464'0'0,"0"0"-9"0"0,1-13 1558 0 0,3 0-768 0 0,0 1 0 0 0,1-1 1 0 0,10-18-1 0 0,7-16 1885 0 0,-12 16-2125 0 0,24-56 1251 0 0,-21 59-1462 0 0,-2-1 0 0 0,-1-1 0 0 0,7-33 0 0 0,-15 53-794 0 0,-20 42 0 0 0,-9 44 0 0 0,2 1 0 0 0,-23 134 0 0 0,43-178 0 0 0,-1 53 0 0 0,9-57 0 0 0,-3-29 0 0 0,0 0 0 0 0,-1 1 0 0 0,1-1 0 0 0,0 1 0 0 0,0-1 0 0 0,0 0 0 0 0,0 1 0 0 0,0-1 0 0 0,0 0 0 0 0,1 1 0 0 0,-1-1 0 0 0,0 0 0 0 0,0 1 0 0 0,0-1 0 0 0,0 1 0 0 0,0-1 0 0 0,0 0 0 0 0,1 1 0 0 0,-1-1 0 0 0,0 0 0 0 0,0 0 0 0 0,1 1 0 0 0,-1-1 0 0 0,0 0 0 0 0,0 0 0 0 0,1 1 0 0 0,-1-1 0 0 0,0 0 0 0 0,1 0 0 0 0,-1 1 0 0 0,0-1 0 0 0,1 0 0 0 0,-1 0 0 0 0,0 0 0 0 0,1 0 0 0 0,-1 0 0 0 0,0 0 0 0 0,1 0 0 0 0,-1 1 0 0 0,0-1 0 0 0,1 0 0 0 0,-1 0 0 0 0,1 0 0 0 0,-1-1 0 0 0,0 1 0 0 0,1 0 0 0 0,-1 0 0 0 0,0 0 0 0 0,1 0 0 0 0,-1 0 0 0 0,0 0 0 0 0,1 0 0 0 0,-1-1 0 0 0,0 1 0 0 0,1 0 0 0 0,-1 0 0 0 0,0 0 0 0 0,1-1 0 0 0,-1 1 0 0 0,0 0 0 0 0,0 0 0 0 0,1-1 0 0 0,-1 1 0 0 0,0 0 0 0 0,0-1 0 0 0,1 1 0 0 0,5-6 0 0 0,1-1 0 0 0,-1 1 0 0 0,-1-1 0 0 0,1 0 0 0 0,-1 0 0 0 0,7-15 0 0 0,1-1 0 0 0,-1-1 0 0 0,17-49 0 0 0,-25 59 171 0 0,1 0-1 0 0,1 0 1 0 0,0 1 0 0 0,1 0-1 0 0,0 0 1 0 0,1 1 0 0 0,1 0-1 0 0,0 0 1 0 0,0 1 0 0 0,1 0-1 0 0,14-11 1 0 0,-5 3-171 0 0,-11 14 0 0 0,0 7 0 0 0,-5 1 0 0 0,-1-1 0 0 0,0 1 0 0 0,0-1 0 0 0,0 1 0 0 0,0 0 0 0 0,0 0 0 0 0,0 0 0 0 0,-1 0 0 0 0,0 0 0 0 0,1 0 0 0 0,-1 1 0 0 0,0-1 0 0 0,-1 0 0 0 0,1 1 0 0 0,-1-1 0 0 0,1 0 0 0 0,-1 1 0 0 0,0-1 0 0 0,0 1 0 0 0,0-1 0 0 0,-1 0 0 0 0,1 1 0 0 0,-1-1 0 0 0,0 0 0 0 0,0 1 0 0 0,0-1 0 0 0,0 0 0 0 0,-1 0 0 0 0,1 0 0 0 0,-1 0 0 0 0,0 0 0 0 0,-3 4 0 0 0,1-3 0 0 0,-2 3 0 0 0,-2 0 0 0 0,1 0 0 0 0,-1-1 0 0 0,0 0 0 0 0,0 0 0 0 0,-1-1 0 0 0,0 0 0 0 0,-10 5 0 0 0,18-10 0 0 0,1 0 0 0 0,-1 1 0 0 0,1-1 0 0 0,-1 0 0 0 0,1 1 0 0 0,-1-1 0 0 0,1 1 0 0 0,0-1 0 0 0,-1 1 0 0 0,1-1 0 0 0,0 1 0 0 0,-1-1 0 0 0,1 1 0 0 0,0-1 0 0 0,-1 1 0 0 0,1 0 0 0 0,0-1 0 0 0,0 1 0 0 0,0-1 0 0 0,0 1 0 0 0,-1 0 0 0 0,1-1 0 0 0,0 1 0 0 0,0 0 0 0 0,0-1 0 0 0,0 1 0 0 0,1 0 0 0 0,-1-1 0 0 0,0 1 0 0 0,0-1 0 0 0,0 1 0 0 0,0 0 0 0 0,1-1 0 0 0,-1 1 0 0 0,0-1 0 0 0,1 2 0 0 0,-1-1 0 0 0,2 3 0 0 0,0 0 0 0 0,1-1 0 0 0,-1 1 0 0 0,1 0 0 0 0,-1-1 0 0 0,1 1 0 0 0,0-1 0 0 0,0 0 0 0 0,0 0 0 0 0,1 0 0 0 0,-1 0 0 0 0,1 0 0 0 0,6 3 0 0 0,-4-3 0 0 0,1 0 0 0 0,-1 0 0 0 0,1 0 0 0 0,0-1 0 0 0,0 0 0 0 0,0 0 0 0 0,12 1 0 0 0,-12-2 0 0 0,-5 0 0 0 0,1-1 0 0 0,-1 0 0 0 0,1 0 0 0 0,-1 1 0 0 0,0-2 0 0 0,1 1 0 0 0,-1 0 0 0 0,1 0 0 0 0,-1-1 0 0 0,0 1 0 0 0,0-1 0 0 0,1 0 0 0 0,-1 0 0 0 0,4-2 0 0 0,3-1 0 0 0,-9 4 0 0 0,0 0 0 0 0,1 0 0 0 0,-1 0 0 0 0,0 0 0 0 0,1 0 0 0 0,-1-1 0 0 0,0 1 0 0 0,1 0 0 0 0,-1 0 0 0 0,0 0 0 0 0,1-1 0 0 0,-1 1 0 0 0,0 0 0 0 0,0 0 0 0 0,1-1 0 0 0,-1 1 0 0 0,0 0 0 0 0,0-1 0 0 0,0 1 0 0 0,1 0 0 0 0,-1-1 0 0 0,0 0 0 0 0,4-6 0 0 0,1-9 0 0 0,-6 9 0 0 0,-3 2 0 0 0,1 3-403 0 0,1 1 0 0 0,-1 0 1 0 0,0 0-1 0 0,1 0 0 0 0,-1 0 0 0 0,0 1 1 0 0,0-1-1 0 0,0 1 0 0 0,0 0 0 0 0,-3 0 0 0 0,-3 0-8806 0 0</inkml:trace>
</inkml:ink>
</file>

<file path=ppt/ink/ink10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81 919 0 0,'0'0'138'0'0,"0"0"240"0"0,0 0 109 0 0,0 0 22 0 0,0 0 71 0 0,0 0 286 0 0,0 0 124 0 0,0 0 30 0 0,0 0-65 0 0,0 0-290 0 0,0 0-121 0 0,0 0-28 0 0,0 0-4 0 0,0 0 0 0 0,0 0 0 0 0,0 0 0 0 0,0 0-68 0 0,0-1-289 0 0,-3-17 1982 0 0,3 16-1766 0 0,10-17 1306 0 0,7 0 299 0 0,-14 14-1904 0 0,-3 4 299 0 0,0 1 117 0 0,0 0 21 0 0,0-1 65 0 0,1 0-467 0 0,-1 0-1 0 0,0 1 1 0 0,1-1-1 0 0,-1 0 1 0 0,0 1-1 0 0,0-1 1 0 0,0 0-1 0 0,1 1 0 0 0,-1-1 1 0 0,0 0-1 0 0,0 1 1 0 0,0-1-1 0 0,0 0 1 0 0,0 0-1 0 0,0 1 1 0 0,-1-1-1 0 0,1-1 1 0 0,-17 1 58 0 0,14 1-35 0 0,0 1 0 0 0,0-1 0 0 0,0 1 0 0 0,0-1-1 0 0,0 1 1 0 0,0 0 0 0 0,1 0 0 0 0,-1 0 0 0 0,0 1 0 0 0,0-1-1 0 0,1 1 1 0 0,-1-1 0 0 0,-3 4 0 0 0,0 0-70 0 0,0 1 1 0 0,0-1-1 0 0,0 1 1 0 0,-4 6-1 0 0,-19 31 599 0 0,3 1-1 0 0,-38 84 1 0 0,48-93-659 0 0,-22 75 0 0 0,34-94 0 0 0,0 0 0 0 0,1 0 0 0 0,1 1 0 0 0,1-1 0 0 0,0 1 0 0 0,1 0 0 0 0,3 21 0 0 0,0-23 0 0 0,-3-9 0 0 0,1 1 0 0 0,0 0 0 0 0,0-1 0 0 0,0 1 0 0 0,1-1 0 0 0,0 0 0 0 0,1 1 0 0 0,-1-1 0 0 0,1 0 0 0 0,1 0 0 0 0,6 10 0 0 0,-5-11 11 0 0,-4-3-6 0 0,0 0 0 0 0,0-1 0 0 0,0 0-1 0 0,0 1 1 0 0,1-1 0 0 0,-1 0 0 0 0,1 0-1 0 0,-1 0 1 0 0,1 0 0 0 0,1 2 0 0 0,-1-3-25 0 0,0 0 1 0 0,0 1-1 0 0,-1-1 0 0 0,1 0 1 0 0,0 0-1 0 0,0 0 1 0 0,0 0-1 0 0,0 0 0 0 0,-1 0 1 0 0,1 0-1 0 0,0-1 1 0 0,0 1-1 0 0,0-1 1 0 0,-1 1-1 0 0,1-1 0 0 0,2-1 1 0 0,-1 1-432 0 0,0-1 0 0 0,0 0 0 0 0,0 0-1 0 0,0 0 1 0 0,-1 0 0 0 0,1-1 0 0 0,0 1 0 0 0,-1-1 0 0 0,0 0 0 0 0,4-4 0 0 0,-3 2 72 0 0,14-14-1667 0 0</inkml:trace>
</inkml:ink>
</file>

<file path=ppt/ink/ink10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2.1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33 13823 0 0,'0'0'315'0'0,"0"0"45"0"0,0 0 21 0 0,0 0-49 0 0,0 0-12 0 0,0 0 770 0 0,0 0 354 0 0,-1-1 76 0 0,-3-6-1155 0 0,0 1 0 0 0,1-1 0 0 0,-1 0 0 0 0,1 0 0 0 0,1 0 0 0 0,0 0 0 0 0,0-1 0 0 0,0 1 0 0 0,1-1 0 0 0,0 1 0 0 0,0-1 0 0 0,1 1 0 0 0,0-1 0 0 0,0 0 0 0 0,1 1 0 0 0,-1-1 0 0 0,2 1 0 0 0,-1-1 0 0 0,1 1 0 0 0,1 0 0 0 0,5-13 0 0 0,6-11-365 0 0,-9 21 0 0 0,-1 0 0 0 0,1 1 0 0 0,0-1 0 0 0,8-9 0 0 0,-6 10 0 0 0,1 1 0 0 0,0 0 0 0 0,13-11 0 0 0,-17 16 0 0 0,0 0 0 0 0,0 1 0 0 0,0-1 0 0 0,0 1 0 0 0,0 0 0 0 0,1 0 0 0 0,-1 0 0 0 0,1 1 0 0 0,-1-1 0 0 0,1 1 0 0 0,5 0 0 0 0,-9 0 0 0 0,0 1 0 0 0,0 0 0 0 0,0 0 0 0 0,0 0 0 0 0,0 0 0 0 0,0 0 0 0 0,0 0 0 0 0,0 0 0 0 0,0 0 0 0 0,0 0 0 0 0,-1 1 0 0 0,1-1 0 0 0,0 0 0 0 0,0 1 0 0 0,0-1 0 0 0,0 0 0 0 0,0 1 0 0 0,0-1 0 0 0,0 1 0 0 0,0 0 0 0 0,-1-1 0 0 0,1 1 0 0 0,0-1 0 0 0,0 1 0 0 0,-1 0 0 0 0,2 1 0 0 0,-1 0 0 0 0,2 1 0 0 0,0 1 0 0 0,0 0 0 0 0,0 0 0 0 0,-1 0 0 0 0,0 0 0 0 0,0 0 0 0 0,0 0 0 0 0,0 1 0 0 0,-1-1 0 0 0,1 1 0 0 0,-1-1 0 0 0,0 6 0 0 0,1 8 0 0 0,0 31 0 0 0,-2-42 0 0 0,0 1 0 0 0,-1-1 0 0 0,0 0 0 0 0,0 1 0 0 0,0-1 0 0 0,-1 0 0 0 0,-4 10 0 0 0,4-10 72 0 0,2-6 299 0 0,0-1 117 0 0,2-16 194 0 0,2 8-844 0 0,0 1-1 0 0,0-1 1 0 0,1 1-1 0 0,0 0 0 0 0,0 1 1 0 0,1-1-1 0 0,0 1 1 0 0,8-6-1 0 0,-3 1 69 0 0,-3 3 94 0 0,-1 1 0 0 0,1 1 0 0 0,0-1 0 0 0,1 1 0 0 0,9-4 0 0 0,-9 6 0 0 0,-8 4 0 0 0,-1 0 0 0 0,1 0 0 0 0,-1 0 0 0 0,0 0 0 0 0,1 0 0 0 0,-1 0 0 0 0,1 0 0 0 0,-1 0 0 0 0,0 0 0 0 0,1 1 0 0 0,-1-1 0 0 0,0 0 0 0 0,1 0 0 0 0,-1 0 0 0 0,1 0 0 0 0,-1 1 0 0 0,0-1 0 0 0,1 0 0 0 0,-1 0 0 0 0,0 1 0 0 0,1-1 0 0 0,2 7 0 0 0,1 0 0 0 0,-1 0 0 0 0,-1 1 0 0 0,1-1 0 0 0,1 13 0 0 0,1 56 0 0 0,-4-72 0 0 0,-1 0 0 0 0,1 0 0 0 0,-1 0 0 0 0,0 0 0 0 0,-1 0 0 0 0,1 0 0 0 0,-1 0 0 0 0,0 0 0 0 0,0 0 0 0 0,0 0 0 0 0,-3 6 0 0 0,1 4 0 0 0,3-11 0 0 0,0 1 0 0 0,-1 0 0 0 0,1-1 0 0 0,-1 0 0 0 0,0 1 0 0 0,-2 4 0 0 0,-4 15-72 0 0,7-22-299 0 0,0-1-117 0 0,0 0-21 0 0,0 0-71 0 0,0 0-285 0 0,1-9-2511 0 0,1-1-4475 0 0</inkml:trace>
</inkml:ink>
</file>

<file path=ppt/ink/ink10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2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 17503 0 0,'0'0'803'0'0,"0"0"-18"0"0,1-1-501 0 0,83-20 3535 0 0,-61 14-2718 0 0,-1 1 0 0 0,1 1 0 0 0,23-1 0 0 0,-3 6-3492 0 0,-41-1 1879 0 0,-2 1 0 0 0,5 4-1144 0 0,-2-3-2961 0 0,-3-1 2570 0 0</inkml:trace>
</inkml:ink>
</file>

<file path=ppt/ink/ink10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2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21191 0 0,'0'0'480'0'0,"0"0"67"0"0,0 0 31 0 0,0 0-56 0 0,1-1-75 0 0,0 6-250 0 0,0 8 70 0 0,-1 0 1 0 0,-1 1-1 0 0,0-1 1 0 0,0 0 0 0 0,-7 25-1 0 0,-25 86 1765 0 0,21-33-2016 0 0,4-53-16 0 0,50-86 0 0 0,-27 29 0 0 0,2 2 0 0 0,0 0 0 0 0,1 1 0 0 0,1 0 0 0 0,0 2 0 0 0,1 0 0 0 0,1 1 0 0 0,0 1 0 0 0,29-12 0 0 0,-45 23 0 0 0,-1-1 0 0 0,0 1 0 0 0,1 0 0 0 0,-1 0 0 0 0,1 0 0 0 0,5 0 0 0 0,-1 3 0 0 0,-3 4 0 0 0,-5-4 60 0 0,-1 1 1 0 0,0 0-1 0 0,1 0 0 0 0,-1 0 1 0 0,0-1-1 0 0,0 1 0 0 0,-1 0 1 0 0,1 0-1 0 0,-1 0 0 0 0,1-1 0 0 0,-1 1 1 0 0,0 0-1 0 0,0-1 0 0 0,-2 5 1 0 0,-2 3 175 0 0,0 0 0 0 0,-10 12 0 0 0,4-6-174 0 0,-1-1 1 0 0,-1 0-1 0 0,0-1 0 0 0,-1-1 0 0 0,-1 0 0 0 0,-17 11 0 0 0,26-20-126 0 0,4-3-273 0 0,2-1-138 0 0,0 0-33 0 0,18 6-100 0 0,0-1 1245 0 0,-15-4-522 0 0,-1-1 0 0 0,1 1 0 0 0,-1 0 0 0 0,1-1 0 0 0,-1 1 0 0 0,1 0 0 0 0,3 3 0 0 0,-4-3-269 0 0,0 0 1 0 0,0 0-1 0 0,0 0 0 0 0,1 0 0 0 0,-1 0 0 0 0,0 0 0 0 0,5 0 0 0 0,2 1-172 0 0,-6 0 326 0 0,-2-1 0 0 0,0-1 0 0 0,0 1 0 0 0,0-1 0 0 0,-1 0 0 0 0,1 1 0 0 0,0-1 0 0 0,0 0 0 0 0,0 0 0 0 0,0 1 0 0 0,0-1 0 0 0,0 0 0 0 0,0 0 0 0 0,0 0 0 0 0,0 0 0 0 0,-1 0 0 0 0,1 0 0 0 0,0-1 0 0 0,0 1 0 0 0,0 0 0 0 0,0 0 0 0 0,0-1 0 0 0,0 1 0 0 0,0-1 0 0 0,2 1-395 0 0,-1-1-1 0 0,0 0 1 0 0,0 0-1 0 0,0 0 1 0 0,0 0-1 0 0,0 0 1 0 0,0 0-1 0 0,-1 0 0 0 0,1-1 1 0 0,3-2-1 0 0,-5 4-8133 0 0</inkml:trace>
</inkml:ink>
</file>

<file path=ppt/ink/ink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7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0 10135 0 0,'0'0'231'0'0,"0"0"29"0"0,0 0 19 0 0,1-1 105 0 0,107-105 6622 0 0,-66 60-4958 0 0,45-64 0 0 0,-42 47-1006 0 0,-20 20-25 0 0,-24 42-508 0 0,-1 1-66 0 0,-15 17-278 0 0,-18 34-165 0 0,-30 62 0 0 0,56-99 0 0 0,-46 80 0 0 0,-16 33 0 0 0,62-112 0 0 0,2 1 0 0 0,-7 25 0 0 0,2-5 0 0 0,10-36 0 0 0,0 0 0 0 0,0 1 0 0 0,0-1 0 0 0,-1 0 0 0 0,1 0 0 0 0,0 1 0 0 0,0-1 0 0 0,0 0 0 0 0,0 0 0 0 0,0 1 0 0 0,0-1 0 0 0,0 0 0 0 0,0 0 0 0 0,0 1 0 0 0,0-1 0 0 0,0 0 0 0 0,0 1 0 0 0,0-1 0 0 0,0 0 0 0 0,0 0 0 0 0,0 1 0 0 0,0-1 0 0 0,0 0 0 0 0,0 1 0 0 0,0-1 0 0 0,0 0 0 0 0,0 0 0 0 0,1 1 0 0 0,-1-1 0 0 0,0 0 0 0 0,0 0 0 0 0,0 0 0 0 0,0 1 0 0 0,1-1 0 0 0,-1 0 0 0 0,0 0 0 0 0,0 0 0 0 0,0 1 0 0 0,1-1 0 0 0,-1 0 0 0 0,1 0 0 0 0,4-1 0 0 0,-1 1 0 0 0,-1-1 0 0 0,1 0 0 0 0,0 0 0 0 0,-1 0 0 0 0,1 0 0 0 0,-1-1 0 0 0,1 0 0 0 0,-1 1 0 0 0,0-1 0 0 0,0-1 0 0 0,1 1 0 0 0,2-4 0 0 0,6-5 0 0 0,17-20 0 0 0,-10 9 0 0 0,47-53 0 0 0,-37 41 0 0 0,48-46 0 0 0,-72 75 0 0 0,-2 3 0 0 0,0 0 0 0 0,-1-1 0 0 0,1 1 0 0 0,1 0 0 0 0,-1 0 0 0 0,0 1 0 0 0,0-1 0 0 0,1 1 0 0 0,5-2 0 0 0,0 2 0 0 0,-3 4 72 0 0,-5-2 23 0 0,0 0-1 0 0,0 0 1 0 0,0 0-1 0 0,0 0 1 0 0,0 0 0 0 0,-1 0-1 0 0,1 0 1 0 0,0 1-1 0 0,-1-1 1 0 0,1 0-1 0 0,0 3 1 0 0,0-2 138 0 0,-1-1 142 0 0,0 0-480 0 0,0 0 0 0 0,0 0 0 0 0,0 0 0 0 0,0 0 0 0 0,0 0 0 0 0,0 0 0 0 0,0 0 0 0 0,0 0 0 0 0,0 0 1 0 0,0 0-1 0 0,0 0 0 0 0,1 2 0 0 0,1 12 595 0 0,-5-7-411 0 0,0 0 1 0 0,0 0-1 0 0,-1-1 0 0 0,0 1 0 0 0,0-1 0 0 0,-1 0 0 0 0,0-1 0 0 0,0 1 0 0 0,0-1 0 0 0,-1 0 0 0 0,0 0 0 0 0,-1-1 0 0 0,-10 9 0 0 0,-13 7-715 0 0,24-16 412 0 0,0-1-1 0 0,-1 1 1 0 0,0-1-1 0 0,-8 4 0 0 0,14-8 427 0 0,1 0 248 0 0,0 0 50 0 0,0 0-126 0 0,0 0-576 0 0,0 0-248 0 0,0 0-50 0 0,12-12-52 0 0,-8 8 497 0 0,1 0 55 0 0,-1 0 0 0 0,1 1 0 0 0,1-1 0 0 0,9-4 0 0 0,-12 6 0 0 0,5-1 0 0 0,1 5 0 0 0,1 5 0 0 0,-5 2 0 0 0,-4-6 0 0 0,-1 1 0 0 0,0-1 0 0 0,0 1 0 0 0,0-1 0 0 0,0 1 0 0 0,-1 0 0 0 0,1-1 0 0 0,-1 0 0 0 0,0 1 0 0 0,-1 3 0 0 0,-2 10 0 0 0,-9 44 0 0 0,12-51 0 0 0,5-2 0 0 0,-2-7 0 0 0,0-1 0 0 0,0 1 0 0 0,0-1 0 0 0,0 1 0 0 0,0-1 0 0 0,0 0 0 0 0,0 0 0 0 0,0 0 0 0 0,0 0 0 0 0,0 0 0 0 0,3 0 0 0 0,24-7 0 0 0,-18 3-2 0 0,-1 0 0 0 0,0-2-1 0 0,0 1 1 0 0,-1-1 0 0 0,1-1-1 0 0,15-13 1 0 0,-6 2 42 0 0,30-38 0 0 0,-37 43 408 0 0,1 0 1 0 0,0 1-1 0 0,15-11 0 0 0,-14 12-313 0 0,-8 6-135 0 0,-4 4 0 0 0,0 0 0 0 0,0 0 0 0 0,0-1 0 0 0,-1 1 0 0 0,1-1 0 0 0,0 1 0 0 0,-1-1 0 0 0,1 0 0 0 0,-1 1 0 0 0,0-1 0 0 0,2-3 0 0 0,-5 7 0 0 0,-2 3 0 0 0,0 0 0 0 0,0 0 0 0 0,0 0 0 0 0,-2 7 0 0 0,-4 6 0 0 0,-3 13 0 0 0,-4 32 0 0 0,14-55 0 0 0,2-7 0 0 0,0 1 0 0 0,0 0 0 0 0,0-1 0 0 0,0 1 0 0 0,1 0 0 0 0,-1 0 0 0 0,1 0 0 0 0,-1 0 0 0 0,1 2 0 0 0,1 5 0 0 0,7-3 0 0 0,-6-5 0 0 0,1 0 0 0 0,-1 0 0 0 0,1 0 0 0 0,-1-1 0 0 0,1 1 0 0 0,0-1 0 0 0,-1 0 0 0 0,1 0 0 0 0,-1 0 0 0 0,5 0 0 0 0,6-4 0 0 0,-11 0 0 0 0,-1 3 0 0 0,22-23 0 0 0,-12 12 0 0 0,15-19 0 0 0,-8 11 0 0 0,-14 17 0 0 0,0-1 0 0 0,-1 0 0 0 0,1-1 0 0 0,-1 1 0 0 0,4-7 0 0 0,-6 9 0 0 0,-1 1 0 0 0,1-1 0 0 0,-1 0 0 0 0,1 0 0 0 0,-1 0 0 0 0,1 0 0 0 0,-1 0 0 0 0,0 0 0 0 0,0 0 0 0 0,0 0 0 0 0,0 0 0 0 0,0 1 0 0 0,0-1 0 0 0,-1 0 0 0 0,1 0 0 0 0,-1 0 0 0 0,1 0 0 0 0,-1 0 0 0 0,-1-2 0 0 0,1 2 0 0 0,0-1 0 0 0,0 1 0 0 0,0 0 0 0 0,-1 0 0 0 0,1 0 0 0 0,-1 0 0 0 0,1 0 0 0 0,-1 0 0 0 0,0 0 0 0 0,1 1 0 0 0,-1-1 0 0 0,0 0 0 0 0,0 1 0 0 0,0 0 0 0 0,-1-1 0 0 0,1 1 0 0 0,0 0 0 0 0,0 0 0 0 0,-3-1 0 0 0,4 2 0 0 0,0 0 0 0 0,0 0 0 0 0,1-1 0 0 0,-1 1 0 0 0,0 0 0 0 0,0 0 0 0 0,0 0 0 0 0,0 0 0 0 0,1 0 0 0 0,-1 0 0 0 0,0 0 0 0 0,0 0 0 0 0,0 1 0 0 0,0-1 0 0 0,1 0 0 0 0,-1 0 0 0 0,0 1 0 0 0,0-1 0 0 0,0 0 0 0 0,1 1 0 0 0,-1-1 0 0 0,0 1 0 0 0,1-1 0 0 0,-1 1 0 0 0,0-1 0 0 0,1 1 0 0 0,-1 0 0 0 0,-2 1 0 0 0,-22 19 0 0 0,19-15 0 0 0,2 2 0 0 0,4-7 0 0 0,0 0 0 0 0,1 0 0 0 0,-1 0 0 0 0,1 0 0 0 0,-1 0 0 0 0,1 0 0 0 0,-1 0 0 0 0,1-1 0 0 0,0 1 0 0 0,-1 0 0 0 0,1 0 0 0 0,0-1 0 0 0,0 1 0 0 0,0 0 0 0 0,-1-1 0 0 0,1 1 0 0 0,0-1 0 0 0,0 1 0 0 0,0-1 0 0 0,0 0 0 0 0,0 1 0 0 0,0-1 0 0 0,0 0 0 0 0,0 0 0 0 0,0 1 0 0 0,2-1 0 0 0,28 2 0 0 0,-7-1 0 0 0,-16 0 0 0 0,0-1 0 0 0,-1 0 0 0 0,1 0 0 0 0,12-3 0 0 0,6-3 0 0 0,1 2 0 0 0,44-2 0 0 0,-47 9 0 0 0,-23-3 0 0 0,0 1 0 0 0,1-1 0 0 0,-1 0 0 0 0,0 1 0 0 0,1-1 0 0 0,-1 1 0 0 0,0 0 0 0 0,0-1 0 0 0,0 1 0 0 0,1 0 0 0 0,-1 0 0 0 0,0 0 0 0 0,0 0 0 0 0,0 0 0 0 0,0 0 0 0 0,0 0 0 0 0,-1 0 0 0 0,1 0 0 0 0,0 0 0 0 0,0 1 0 0 0,-1-1 0 0 0,1 0 0 0 0,-1 0 0 0 0,1 1 0 0 0,-1-1 0 0 0,0 0 0 0 0,1 1 0 0 0,-1-1 0 0 0,0 3 0 0 0,0-2 0 0 0,0 3 0 0 0,0 0 0 0 0,0-1 0 0 0,-1 1 0 0 0,0 0 0 0 0,0 0 0 0 0,0-1 0 0 0,-1 1 0 0 0,0-1 0 0 0,-3 7 0 0 0,-3 11 0 0 0,-10 34 0 0 0,18-56 0 0 0,0 0 0 0 0,0 1 0 0 0,-1-1 0 0 0,1 0 0 0 0,0 0 0 0 0,0 1 0 0 0,0-1 0 0 0,0 0 0 0 0,0 0 0 0 0,0 1 0 0 0,-1-1 0 0 0,1 0 0 0 0,0 1 0 0 0,0-1 0 0 0,0 0 0 0 0,0 0 0 0 0,0 1 0 0 0,0-1 0 0 0,0 0 0 0 0,0 1 0 0 0,0-1 0 0 0,0 0 0 0 0,1 0 0 0 0,-1 1 0 0 0,0-1 0 0 0,0 0 0 0 0,0 1 0 0 0,0-1 0 0 0,0 0 0 0 0,0 0 0 0 0,1 1 0 0 0,-1-1 0 0 0,0 0 0 0 0,0 0 0 0 0,0 0 0 0 0,0 1 0 0 0,1-1 0 0 0,-1 0 0 0 0,0 0 0 0 0,0 0 0 0 0,1 0 0 0 0,-1 1 0 0 0,0-1 0 0 0,0 0 0 0 0,1 0 0 0 0,-1 0 0 0 0,1 0 0 0 0,8-2 0 0 0,-9 2 0 0 0,4-1 0 0 0,0-1 0 0 0,-1 0 0 0 0,1 1 0 0 0,0-1 0 0 0,-1-1 0 0 0,0 1 0 0 0,1-1 0 0 0,3-4 0 0 0,25-27 0 0 0,-22 23 0 0 0,-8 9 0 0 0,11-13 0 0 0,0 1 0 0 0,1 0 0 0 0,32-23 0 0 0,-24 25 0 0 0,-22 12 0 0 0,0 0 0 0 0,0 0 0 0 0,1 0 0 0 0,-1 0 0 0 0,0 0 0 0 0,0 0 0 0 0,1 0 0 0 0,-1 0 0 0 0,0 0 0 0 0,1 0 0 0 0,-1 0 0 0 0,0 0 0 0 0,0 0 0 0 0,1 0 0 0 0,-1 0 0 0 0,0 0 0 0 0,0 0 0 0 0,1 0 0 0 0,-1 0 0 0 0,0 0 0 0 0,1 0 0 0 0,-1 0 0 0 0,0 1 0 0 0,0-1 0 0 0,0 0 0 0 0,1 0 0 0 0,-1 0 0 0 0,0 1 0 0 0,0-1 0 0 0,1 0 0 0 0,-1 0 0 0 0,0 0 0 0 0,0 1 0 0 0,0-1 0 0 0,0 0 0 0 0,0 0 0 0 0,1 1 0 0 0,-1-1 0 0 0,0 0 0 0 0,0 0 0 0 0,0 1 0 0 0,0-1 0 0 0,0 0 0 0 0,0 1 0 0 0,0-1 0 0 0,0 0 0 0 0,0 0 0 0 0,0 1 0 0 0,0-1 0 0 0,0 0 0 0 0,0 1 0 0 0,0-1 0 0 0,0 0 0 0 0,0 0 0 0 0,0 1 0 0 0,-1-1 0 0 0,1 0 0 0 0,0 0 0 0 0,0 1 0 0 0,0-1 0 0 0,-1 18 0 0 0,-1 0 0 0 0,-6 25 0 0 0,5-29 0 0 0,-10 27 1883 0 0,15-41-1868 0 0,-1 0 0 0 0,1 0 0 0 0,-1 0 0 0 0,1 0 0 0 0,-1 0 0 0 0,1 0 0 0 0,0-1 0 0 0,-1 1 0 0 0,1-1 0 0 0,1 0 0 0 0,3-3-15 0 0,1 0 0 0 0,-1-1 0 0 0,0 0 0 0 0,0 0 0 0 0,8-10 0 0 0,10-8 0 0 0,-12 12-221 0 0,0 1-1 0 0,1 0 1 0 0,0 1 0 0 0,1 0-1 0 0,0 2 1 0 0,0-1 0 0 0,1 2-1 0 0,26-9 1 0 0,-29 11 234 0 0,-7 3 23 0 0,-1 0-1 0 0,1-1 0 0 0,0 2 0 0 0,-1-1 1 0 0,1 0-1 0 0,0 1 0 0 0,-1 0 1 0 0,1 0-1 0 0,0 0 0 0 0,7 2 0 0 0,-10-2 440 0 0,-4 13 476 0 0,0-4-930 0 0,-1 0 0 0 0,1-1 0 0 0,-2 1 0 0 0,1-1 0 0 0,-1 0 0 0 0,-1 0 0 0 0,-5 8 0 0 0,-4 9-24 0 0,-20 36 3 0 0,30-54-64 0 0,3-6-273 0 0,1-1-138 0 0,0 0-33 0 0,2 0-72 0 0,20-3-1494 0 0,-8-4-5672 0 0,-7 1 34 0 0</inkml:trace>
</inkml:ink>
</file>

<file path=ppt/ink/ink10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3.3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9 21191 0 0,'3'-2'480'0'0,"5"-1"-292"0"0,-1 0-1 0 0,1 1 1 0 0,-1-1-1 0 0,1 2 1 0 0,0-1-1 0 0,0 1 0 0 0,0 0 1 0 0,0 1-1 0 0,0 0 1 0 0,0 0-1 0 0,0 1 1 0 0,0 0-1 0 0,0 0 1 0 0,0 1-1 0 0,0 0 1 0 0,0 0-1 0 0,-1 1 1 0 0,1 0-1 0 0,-1 0 1 0 0,0 1-1 0 0,0 0 1 0 0,8 5-1 0 0,-7-2-109 0 0,1 1 0 0 0,-1 0-1 0 0,-1 0 1 0 0,1 0 0 0 0,-1 1-1 0 0,-1 0 1 0 0,0 0 0 0 0,0 0 0 0 0,-1 1-1 0 0,0 0 1 0 0,0 0 0 0 0,-1 1-1 0 0,-1-1 1 0 0,0 1 0 0 0,0 0 0 0 0,-1 0-1 0 0,0 0 1 0 0,-1 0 0 0 0,0 0-1 0 0,-1 16 1 0 0,-1-14 102 0 0,0 0 0 0 0,-1 0 0 0 0,-1 0 0 0 0,0 0 0 0 0,0 0 0 0 0,-1-1 0 0 0,-7 14 0 0 0,5-12-66 0 0,-7 14 133 0 0,-31 49 0 0 0,22-45-308 0 0,11-14-74 0 0,-1-1-1 0 0,0-1 0 0 0,-1 0 0 0 0,-1 0 0 0 0,-20 17 0 0 0,27-28-304 0 0,1 0-1 0 0,-1-1 1 0 0,0 1-1 0 0,0-2 1 0 0,0 1-1 0 0,-1 0 1 0 0,1-1 0 0 0,-17 4-1 0 0,12-6-583 0 0</inkml:trace>
</inkml:ink>
</file>

<file path=ppt/ink/ink10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4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1 50 11975 0 0,'0'0'547'0'0,"-1"-2"-11"0"0,-5-22-197 0 0,5 17 3801 0 0,0 6-3991 0 0,0-1 1 0 0,1 1 0 0 0,-1 0 0 0 0,0 0-1 0 0,1 0 1 0 0,-1 1 0 0 0,0-1 0 0 0,0 0-1 0 0,0 0 1 0 0,0 0 0 0 0,0 0 0 0 0,0 1-1 0 0,0-1 1 0 0,0 1 0 0 0,0-1-1 0 0,0 1 1 0 0,-1-1 0 0 0,1 1 0 0 0,0-1-1 0 0,0 1 1 0 0,0 0 0 0 0,-1 0 0 0 0,1 0-1 0 0,0 0 1 0 0,0 0 0 0 0,-1 0 0 0 0,1 0-1 0 0,-2 0 1 0 0,-4 3 28 0 0,0 1-1 0 0,1-1 0 0 0,-1 1 1 0 0,1 1-1 0 0,0-1 0 0 0,1 1 1 0 0,-1 0-1 0 0,1 0 0 0 0,0 1 1 0 0,0-1-1 0 0,0 1 1 0 0,1 0-1 0 0,-6 11 0 0 0,-2 7 832 0 0,1 0 1 0 0,-12 38-1 0 0,13-32-784 0 0,-28 88-225 0 0,-44 229 0 0 0,77-311 0 0 0,1 0 0 0 0,2 62 0 0 0,3-92-13 0 0,-1 0 0 0 0,1 0 0 0 0,0 0 0 0 0,0 1 0 0 0,1-1 0 0 0,2 6-1 0 0,-4-11 5 0 0,1 1 0 0 0,-1-1-1 0 0,1 0 1 0 0,0 1-1 0 0,-1-1 1 0 0,1 0 0 0 0,0 0-1 0 0,0 0 1 0 0,0 0 0 0 0,0 0-1 0 0,0 0 1 0 0,0 0-1 0 0,0 0 1 0 0,0 0 0 0 0,0 0-1 0 0,0 0 1 0 0,0-1-1 0 0,1 1 1 0 0,-1 0 0 0 0,0-1-1 0 0,0 1 1 0 0,1-1 0 0 0,-1 0-1 0 0,1 1 1 0 0,-1-1-1 0 0,0 0 1 0 0,1 0 0 0 0,-1 0-1 0 0,0 0 1 0 0,1 0-1 0 0,-1 0 1 0 0,3 0 0 0 0,1-1-75 0 0,-1 0 0 0 0,1 0 1 0 0,0-1-1 0 0,-1 1 0 0 0,0-1 0 0 0,1 0 1 0 0,-1 0-1 0 0,0-1 0 0 0,0 1 1 0 0,0-1-1 0 0,0 0 0 0 0,0 0 0 0 0,-1 0 1 0 0,1-1-1 0 0,-1 1 0 0 0,0-1 1 0 0,0 0-1 0 0,3-5 0 0 0,-1 1-426 0 0,0 1 1 0 0,1-1-1 0 0,0 1 1 0 0,8-7-1 0 0,7-10-1199 0 0,-5 3 174 0 0</inkml:trace>
</inkml:ink>
</file>

<file path=ppt/ink/ink10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5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61 15663 0 0,'0'0'356'0'0,"0"-2"50"0"0,19-72 3525 0 0,-12 46-1378 0 0,6-34 1 0 0,-3-32-330 0 0,-10 93-2098 0 0,-2 4 118 0 0,-4 10 428 0 0,-7 21 262 0 0,-8 35-934 0 0,-24 137 0 0 0,45-165-64 0 0,0-39-273 0 0,0-2-138 0 0,0 0-33 0 0,0 0 65 0 0,0-1 294 0 0,4-4-144 0 0,1-8-4603 0 0,-5 11 3243 0 0,0 0-6193 0 0</inkml:trace>
</inkml:ink>
</file>

<file path=ppt/ink/ink10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5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9351 0 0,'0'0'439'0'0,"0"0"62"0"0,2 0 33 0 0,30-2 1120 0 0,-1-1 1 0 0,0-1-1 0 0,56-16 1 0 0,-75 18-1453 0 0,1 0-1 0 0,-1 0 1 0 0,20 0-1 0 0,-3 2-4400 0 0,-17 0 107 0 0,-12 0 2045 0 0</inkml:trace>
</inkml:ink>
</file>

<file path=ppt/ink/ink10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5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123 21191 0 0,'0'0'480'0'0,"0"0"67"0"0,0 0 31 0 0,0 0-56 0 0,-5 3-249 0 0,1 2-167 0 0,0 1 0 0 0,0-1 0 0 0,1 1 0 0 0,0 0 0 0 0,0 0 0 0 0,-3 11 0 0 0,-10 43 916 0 0,8-29-810 0 0,-25 73-212 0 0,8-29 0 0 0,19-54 0 0 0,-2 21 0 0 0,7-33 0 0 0,1-9 0 0 0,0 0 0 0 0,0 0 0 0 0,0 0 0 0 0,0 1 0 0 0,0-1 0 0 0,-1 0 0 0 0,1 0 0 0 0,0 0 0 0 0,0 1 0 0 0,0-1 0 0 0,0 0 0 0 0,0 0 0 0 0,0 0 0 0 0,0 1 0 0 0,0-1 0 0 0,0 0 0 0 0,0 0 0 0 0,1 0 0 0 0,-1 1 0 0 0,0-1 0 0 0,0 0 0 0 0,0 0 0 0 0,0 0 0 0 0,0 0 0 0 0,0 1 0 0 0,0-1 0 0 0,0 0 0 0 0,1 0 0 0 0,-1 0 0 0 0,0 0 0 0 0,0 0 0 0 0,0 1 0 0 0,0-1 0 0 0,0 0 0 0 0,1 0 0 0 0,-1 0 0 0 0,0 0 0 0 0,0 0 0 0 0,0 0 0 0 0,0 0 0 0 0,1 0 0 0 0,-1 0 0 0 0,0 1 0 0 0,0-1 0 0 0,0 0 0 0 0,1 0 0 0 0,-1 0 0 0 0,0 0 0 0 0,0 0 0 0 0,0 0 0 0 0,1 0 0 0 0,-1-1 0 0 0,0 1 0 0 0,0 0 0 0 0,0 0 0 0 0,1 0 0 0 0,-1 0 0 0 0,0 0 0 0 0,0 0 0 0 0,1 0 0 0 0,7-5 0 0 0,-4 1 0 0 0,0 1 0 0 0,-1-1 0 0 0,0 0 0 0 0,0 0 0 0 0,0-1 0 0 0,0 1 0 0 0,-1-1 0 0 0,3-5 0 0 0,12-43 0 0 0,-7 20 0 0 0,33-111 0 0 0,-38 125 0 0 0,-2 0 0 0 0,0 0 0 0 0,-1 0 0 0 0,-1 0 0 0 0,-3-35 0 0 0,2 50 0 0 0,-1-1 0 0 0,0 1 0 0 0,0 0 0 0 0,0 0 0 0 0,0 0 0 0 0,0-1 0 0 0,-1 1 0 0 0,0 0 0 0 0,0 1 0 0 0,0-1 0 0 0,0 0 0 0 0,0 1 0 0 0,-1-1 0 0 0,0 1 0 0 0,0 0 0 0 0,0-1 0 0 0,0 1 0 0 0,0 1 0 0 0,0-1 0 0 0,-1 0 0 0 0,0 1 0 0 0,1 0 0 0 0,-1 0 0 0 0,0 0 0 0 0,0 0 0 0 0,0 1 0 0 0,0-1 0 0 0,0 1 0 0 0,-1 0 0 0 0,1 0 0 0 0,0 1 0 0 0,0-1 0 0 0,-5 1 0 0 0,0-1 0 0 0,1 1 0 0 0,-1 0 0 0 0,1 0 0 0 0,-1 1 0 0 0,1 0 0 0 0,0 0 0 0 0,-1 1 0 0 0,1 0 0 0 0,0 0 0 0 0,0 1 0 0 0,0 0 0 0 0,1 1 0 0 0,-1 0 0 0 0,1 0 0 0 0,0 0 0 0 0,0 1 0 0 0,0 0 0 0 0,1 1 0 0 0,-11 9 0 0 0,17-15 0 0 0,0 1 0 0 0,0-1 0 0 0,-1 0 0 0 0,1 0 0 0 0,0 1 0 0 0,0-1 0 0 0,0 0 0 0 0,-1 0 0 0 0,1 1 0 0 0,0-1 0 0 0,0 0 0 0 0,0 0 0 0 0,0 1 0 0 0,0-1 0 0 0,0 0 0 0 0,-1 1 0 0 0,1-1 0 0 0,0 0 0 0 0,0 1 0 0 0,0-1 0 0 0,0 0 0 0 0,0 1 0 0 0,0-1 0 0 0,0 0 0 0 0,0 1 0 0 0,0-1 0 0 0,1 0 0 0 0,-1 1 0 0 0,0-1 0 0 0,0 0 0 0 0,0 1 0 0 0,0-1 0 0 0,0 0 0 0 0,0 0 0 0 0,1 1 0 0 0,-1-1 0 0 0,0 0 0 0 0,0 1 0 0 0,1-1 0 0 0,-1 0 0 0 0,0 0 0 0 0,1 1 0 0 0,9 3 0 0 0,-9-3 0 0 0,4 0 52 0 0,0 1-1 0 0,-1-1 1 0 0,1 0-1 0 0,0-1 0 0 0,0 1 1 0 0,0-1-1 0 0,0 0 1 0 0,0 0-1 0 0,10-2 1 0 0,3-1 416 0 0,25-9 1 0 0,1-1-38 0 0,145-31-266 0 0,-132 31-165 0 0,-54 12 2 0 0,13 0-20 0 0,-7 1-30 0 0,-8 0-289 0 0,-1 0-138 0 0,0 0-33 0 0,0 0-208 0 0,0 0-857 0 0,0 0-379 0 0,0 0-80 0 0,0 0-15 0 0</inkml:trace>
</inkml:ink>
</file>

<file path=ppt/ink/ink10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6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21191 0 0,'0'0'480'0'0,"0"0"67"0"0,0 0 31 0 0,0 0-56 0 0,2 1-341 0 0,5 1 54 0 0,-1-1 1 0 0,1 0-1 0 0,0 0 0 0 0,0-1 1 0 0,0 0-1 0 0,0 0 0 0 0,11-2 0 0 0,25 0 1391 0 0,-26 2-1506 0 0,0-1-1 0 0,0-1 1 0 0,23-4 0 0 0,27-3 9 0 0,-33 6-3639 0 0,42-9 0 0 0,-52 7 954 0 0</inkml:trace>
</inkml:ink>
</file>

<file path=ppt/ink/ink10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6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1 19351 0 0,'0'0'439'0'0,"0"0"62"0"0,4-3 502 0 0,-1-2-863 0 0,-1-1 0 0 0,0 1 0 0 0,0-1 0 0 0,-1 1 0 0 0,1-1 0 0 0,-1 0 0 0 0,0-7 1 0 0,2-2 1764 0 0,3-36 3421 0 0,-9 71-5324 0 0,1-1 1 0 0,1 1-1 0 0,0 0 1 0 0,2-1-1 0 0,0 1 1 0 0,6 25-1 0 0,-7-43-2 0 0,1 0 0 0 0,-1 0 0 0 0,1 0 0 0 0,-1 0 0 0 0,1 0 0 0 0,0 0 0 0 0,0 0 0 0 0,0 0 0 0 0,0 0 0 0 0,0-1 0 0 0,0 1 0 0 0,0 0 0 0 0,1-1 0 0 0,-1 1 0 0 0,1-1 0 0 0,-1 1 0 0 0,1-1 0 0 0,-1 0 0 0 0,1 0 0 0 0,0 1 0 0 0,0-1 0 0 0,-1-1 0 0 0,1 1 0 0 0,0 0 0 0 0,0 0 0 0 0,0-1 0 0 0,0 1 0 0 0,0-1 0 0 0,0 1 0 0 0,0-1 0 0 0,0 0 0 0 0,0 0 0 0 0,0 0 0 0 0,0 0 0 0 0,4-1 0 0 0,1 0 0 0 0,-1-1 0 0 0,1 0 0 0 0,0 0 0 0 0,-1-1 0 0 0,1 0 0 0 0,-1 0 0 0 0,0 0 0 0 0,0-1 0 0 0,7-5 0 0 0,4-5 0 0 0,0 0 0 0 0,-1-2 0 0 0,-1 1 0 0 0,0-2 0 0 0,-1 0 0 0 0,13-22 0 0 0,-17 23 72 0 0,-9 14 299 0 0,-1 2 117 0 0,0 0 21 0 0,0 0-66 0 0,-1 2-294 0 0,-3 2-142 0 0,0-1-6 0 0,0 1 0 0 0,0 0 0 0 0,0 0 0 0 0,1 1 0 0 0,0-1-1 0 0,0 1 1 0 0,0 0 0 0 0,0 0 0 0 0,-2 7 0 0 0,-15 39-1 0 0,-38 71 0 0 0,-36 51 0 0 0,85-157 0 0 0,1 0 0 0 0,0 0 0 0 0,1 1 0 0 0,-6 21 0 0 0,13-29 0 0 0,6-4 0 0 0,2-3 0 0 0,0 0 0 0 0,-1-1-64 0 0,-6 0-273 0 0,-1-1-138 0 0,0 0-33 0 0,0 0-72 0 0,0 0-285 0 0,0 0-126 0 0,0 0-1666 0 0,0 0-6554 0 0</inkml:trace>
</inkml:ink>
</file>

<file path=ppt/ink/ink10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8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32 15663 0 0,'0'0'356'0'0,"0"0"50"0"0,0 0 20 0 0,0-16 106 0 0,-2 3 393 0 0,0 10 1250 0 0,-2 19 2327 0 0,1-6-3920 0 0,-12 52-172 0 0,3 0-1 0 0,3 1 1 0 0,3 0-1 0 0,2 111 1 0 0,7-157-364 0 0,-2-11-95 0 0,0-1-1 0 0,0 0 1 0 0,-1 0-1 0 0,0 7 1 0 0,0-10-1002 0 0,0-2-385 0 0,0 0-1409 0 0,0 0-5342 0 0</inkml:trace>
</inkml:ink>
</file>

<file path=ppt/ink/ink10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30 19351 0 0,'0'0'439'0'0,"2"-8"596"0"0,0 0-681 0 0,1 0 1 0 0,0 0 0 0 0,1 0-1 0 0,0 0 1 0 0,0 1-1 0 0,9-13 1 0 0,20-27 3849 0 0,-27 39-2224 0 0,-11 45-1808 0 0,-1-18-172 0 0,1 2 0 0 0,1-1 0 0 0,-3 34 0 0 0,6-33 0 0 0,0-15 0 0 0,0 1 0 0 0,1 0 0 0 0,0 0 0 0 0,0 0 0 0 0,2 9 0 0 0,3-2 0 0 0,-1-12 0 0 0,-2-2 0 0 0,0 2 0 0 0,1-1 0 0 0,-1 0 0 0 0,0 0 0 0 0,1 0 0 0 0,-1 0 0 0 0,1 0 0 0 0,-1 0 0 0 0,1-1 0 0 0,0 1 0 0 0,-1-1 0 0 0,1 0 0 0 0,-1 0 0 0 0,1 0 0 0 0,0 0 0 0 0,-1 0 0 0 0,1-1 0 0 0,0 1 0 0 0,-1-1 0 0 0,1 1 0 0 0,-1-1 0 0 0,1 0 0 0 0,-1 0 0 0 0,0 0 0 0 0,1 0 0 0 0,-1-1 0 0 0,4-2 0 0 0,5-4 0 0 0,0-1 0 0 0,-1 0 0 0 0,18-20 0 0 0,-18 19 0 0 0,7-8 0 0 0,-1 0 0 0 0,0-1 0 0 0,17-27 0 0 0,-40 61 0 0 0,2 1 0 0 0,-6 27 0 0 0,-3 11 0 0 0,-48 185 1613 0 0,52-198-2424 0 0,-16 41 0 0 0,16-52 876 0 0,6-20 182 0 0,-1 0 0 0 0,0 0 0 0 0,0-1 0 0 0,-1 1 0 0 0,-1-1 0 0 0,1 0 0 0 0,-9 8 0 0 0,14-16-285 0 0,0-1 0 0 0,1 1-1 0 0,-1-1 1 0 0,0 1 0 0 0,1 0 0 0 0,-1-1-1 0 0,0 0 1 0 0,0 1 0 0 0,0-1 0 0 0,1 1-1 0 0,-1-1 1 0 0,0 0 0 0 0,0 0 0 0 0,0 1-1 0 0,0-1 1 0 0,0 0 0 0 0,1 0 0 0 0,-1 0 0 0 0,0 0-1 0 0,0 0 1 0 0,0 0 0 0 0,0 0 0 0 0,0-1-1 0 0,0 1 1 0 0,1 0 0 0 0,-1 0 0 0 0,0-1-1 0 0,0 1 1 0 0,0 0 0 0 0,1-1 0 0 0,-1 1-1 0 0,0-1 1 0 0,0 1 0 0 0,1-1 0 0 0,-1 1 0 0 0,0-1-1 0 0,1 1 1 0 0,-2-2 0 0 0,-2-1-214 0 0,1 1 352 0 0,0 0-1 0 0,0 0 0 0 0,1 0 0 0 0,-1-1 1 0 0,1 1-1 0 0,-1-1 0 0 0,1 1 0 0 0,0-1 0 0 0,0 0 1 0 0,0 0-1 0 0,0 0 0 0 0,1 0 0 0 0,-1 0 1 0 0,1 0-1 0 0,0-1 0 0 0,-2-4 0 0 0,0-4-181 0 0,1 1 0 0 0,0-1-1 0 0,-2-18 1 0 0,4 24-124 0 0,0 0 0 0 0,0 0 0 0 0,0 0 0 0 0,1 0 0 0 0,-1 0 0 0 0,1 0-1 0 0,1 1 1 0 0,-1-1 0 0 0,1 0 0 0 0,0 1 0 0 0,0-1 0 0 0,1 1 0 0 0,0 0 0 0 0,0 0 0 0 0,0 0 0 0 0,0 0 0 0 0,1 0 0 0 0,0 1 0 0 0,0-1 0 0 0,6-5 0 0 0,3-1-2782 0 0,-1 0-5880 0 0</inkml:trace>
</inkml:ink>
</file>

<file path=ppt/ink/ink10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2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9 17503 0 0,'0'0'399'0'0,"1"-1"60"0"0,4-2-135 0 0,-1 0 0 0 0,1 0 1 0 0,0 0-1 0 0,0 0 0 0 0,0 1 1 0 0,0 0-1 0 0,0 0 0 0 0,1 0 1 0 0,-1 1-1 0 0,1 0 0 0 0,-1 0 1 0 0,1 0-1 0 0,-1 1 0 0 0,8 0 1 0 0,-10 0-109 0 0,0 1-1 0 0,0 0 1 0 0,0 1 0 0 0,0-1 0 0 0,-1 0 0 0 0,1 1-1 0 0,0 0 1 0 0,-1-1 0 0 0,1 1 0 0 0,3 4 0 0 0,20 23 1183 0 0,-21-21-1295 0 0,0-1 1 0 0,0 1-1 0 0,-1 0 0 0 0,0 1 1 0 0,-1-1-1 0 0,0 1 0 0 0,0 0 0 0 0,-1-1 1 0 0,0 1-1 0 0,0 0 0 0 0,-1 0 0 0 0,0 1 1 0 0,-1 12-1 0 0,-1 3 197 0 0,-2 1 0 0 0,0-1 0 0 0,-11 38 0 0 0,7-34-301 0 0,-2 0 0 0 0,-1-1 0 0 0,-2 0 0 0 0,0-1 0 0 0,-2 0 0 0 0,-28 42 0 0 0,34-60-919 0 0,-1 1 0 0 0,-15 13 1 0 0,5-5-529 0 0,18-17-86 0 0</inkml:trace>
</inkml:ink>
</file>

<file path=ppt/ink/ink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8.7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3 15663 0 0,'0'0'356'0'0,"0"0"50"0"0,0 0 20 0 0,0 0-42 0 0,2 0-250 0 0,4-1 391 0 0,0-1 1 0 0,-1 0 0 0 0,1 1 0 0 0,-1-2 0 0 0,1 1-1 0 0,-1-1 1 0 0,0 1 0 0 0,7-6 0 0 0,38-32 3061 0 0,-23 16-2788 0 0,6-4-297 0 0,-15 13-189 0 0,21-15 0 0 0,-39 30-313 0 0,9-6 12 0 0,1-1 0 0 0,0 2 0 0 0,0 0 0 0 0,0 0 0 0 0,20-6 0 0 0,-29 11 62 0 0,0 1 0 0 0,0-1 0 0 0,0 1 0 0 0,0-1 0 0 0,0 1 0 0 0,0-1 0 0 0,0 1 0 0 0,0 0 0 0 0,0-1 0 0 0,0 1 0 0 0,-1 0 0 0 0,1 0 0 0 0,0 0 0 0 0,0 0 1 0 0,-1-1-1 0 0,1 1 0 0 0,0 2 0 0 0,-1-3-39 0 0,1 2-14 0 0,1 1-1 0 0,-1 0 1 0 0,0-1-1 0 0,0 1 1 0 0,0 0 0 0 0,-1-1-1 0 0,1 1 1 0 0,-1 0-1 0 0,1 0 1 0 0,-1 0 0 0 0,0 0-1 0 0,0-1 1 0 0,0 1-1 0 0,0 0 1 0 0,-1 0 0 0 0,0 4-1 0 0,-3 4 53 0 0,1 0-1 0 0,-10 19 1 0 0,1-1-33 0 0,-14 23-40 0 0,21-44 0 0 0,-1-1 0 0 0,1-4 0 0 0,5-7 0 0 0,2-5 0 0 0,4-1 0 0 0,0 0 0 0 0,1 0 0 0 0,0 1 0 0 0,1 0 0 0 0,0 1 0 0 0,13-12 0 0 0,4-4 0 0 0,-13 10 0 0 0,2 0 0 0 0,0 1 0 0 0,0 1 0 0 0,1 0 0 0 0,1 1 0 0 0,0 1 0 0 0,0 1 0 0 0,20-9 0 0 0,-27 16 0 0 0,0 6 0 0 0,-7-3 0 0 0,-2-1 0 0 0,1 1 0 0 0,0-1 0 0 0,-1 1 0 0 0,1-1 0 0 0,-1 1 0 0 0,1-1 0 0 0,-1 1 0 0 0,1-1 0 0 0,-1 1 0 0 0,1 0 0 0 0,-1-1 0 0 0,1 1 0 0 0,-1 0 0 0 0,0-1 0 0 0,1 1 0 0 0,-1 0 0 0 0,0-1 0 0 0,0 1 0 0 0,0 0 0 0 0,0 0 0 0 0,1 1 0 0 0,-1 1 0 0 0,1 0 0 0 0,-1 1 0 0 0,0-1 0 0 0,0 1 0 0 0,0-1 0 0 0,0 1 0 0 0,-1-1 0 0 0,1 1 0 0 0,-2 3 0 0 0,-2 16 0 0 0,3 1 0 0 0,0-19 0 0 0,1 1 0 0 0,-1 0 0 0 0,1-1 0 0 0,1 8 0 0 0,-1 6 0 0 0,2-9 0 0 0,2-2 0 0 0,-4-8 0 0 0,1 1 0 0 0,-1 0 0 0 0,0-1 0 0 0,0 1 0 0 0,1-1 0 0 0,-1 1 0 0 0,0 0 0 0 0,1-1 0 0 0,-1 1 0 0 0,1-1 0 0 0,-1 1 0 0 0,1-1 0 0 0,-1 1 0 0 0,1-1 0 0 0,-1 0 0 0 0,1 1 0 0 0,0-1 0 0 0,-1 0 0 0 0,1 1 0 0 0,-1-1 0 0 0,2 1 0 0 0,1-1 0 0 0,-1 2 0 0 0,0-1 0 0 0,1 0 0 0 0,-1 0 0 0 0,1 0 0 0 0,-1 0 0 0 0,1 0 0 0 0,-1-1 0 0 0,1 1 0 0 0,0-1 0 0 0,-1 1 0 0 0,1-1 0 0 0,-1 0 0 0 0,1 0 0 0 0,0 0 0 0 0,-1-1 0 0 0,1 1 0 0 0,0 0 0 0 0,-1-1 0 0 0,1 0 0 0 0,2-1 0 0 0,6-2 0 0 0,0-1 0 0 0,0-1 0 0 0,12-8 0 0 0,-5 3 0 0 0,-4 2 0 0 0,0-1 0 0 0,-1-1 0 0 0,0 0 0 0 0,-1-1 0 0 0,15-18 0 0 0,8-8 0 0 0,-30 33 0 0 0,17-23 0 0 0,-27 35 0 0 0,-7 10 0 0 0,-16 30 0 0 0,25-41 0 0 0,0 0 0 0 0,0 0 0 0 0,1 1 0 0 0,0-1 0 0 0,0 1 0 0 0,1-1 0 0 0,0 1 0 0 0,0 0 0 0 0,0-1 0 0 0,1 8 0 0 0,0-3 0 0 0,0-10 0 0 0,0 0 0 0 0,0 0 0 0 0,0-1 0 0 0,0 1 0 0 0,0 0 0 0 0,0 0 0 0 0,1 0 0 0 0,-1-1 0 0 0,0 1 0 0 0,0 0 0 0 0,0 0 0 0 0,1 0 0 0 0,-1-1 0 0 0,0 1 0 0 0,1 0 0 0 0,-1 0 0 0 0,1-1 0 0 0,-1 1 0 0 0,1-1 0 0 0,-1 1 0 0 0,1 0 0 0 0,-1-1 0 0 0,1 1 0 0 0,0-1 0 0 0,-1 1 0 0 0,1-1 0 0 0,0 1 0 0 0,-1-1 0 0 0,1 0 0 0 0,0 1 0 0 0,0-1 0 0 0,0 0 0 0 0,0 1 0 0 0,2-1 0 0 0,-1 1-207 0 0,1 0-1 0 0,0 0 1 0 0,0 0 0 0 0,0-1-1 0 0,-1 1 1 0 0,1-1 0 0 0,0 0-1 0 0,0 0 1 0 0,0 0 0 0 0,0 0-1 0 0,0-1 1 0 0,0 1-1 0 0,-1-1 1 0 0,1 1 0 0 0,5-3-1 0 0,-4 1-334 0 0,1 0 0 0 0,0-1-1 0 0,0 0 1 0 0,-1 1-1 0 0,1-2 1 0 0,-1 1-1 0 0,6-6 1 0 0,-2-1-1505 0 0</inkml:trace>
</inkml:ink>
</file>

<file path=ppt/ink/ink10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0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5663 0 0,'0'0'356'0'0,"0"0"50"0"0,0 0 20 0 0,2 0-42 0 0,5 2-85 0 0,0 0 0 0 0,0 0 0 0 0,0 1 0 0 0,0 0 0 0 0,0 0 0 0 0,0 0 0 0 0,-1 1 0 0 0,0 0 0 0 0,8 6 0 0 0,24 22 1559 0 0,-24-21-1465 0 0,0 0 0 0 0,-1 1-1 0 0,-1 0 1 0 0,0 1 0 0 0,12 16-1 0 0,-15-14-236 0 0,-1 0 0 0 0,0 1 0 0 0,-1 0 0 0 0,-1 0 0 0 0,-1 0 0 0 0,0 1 0 0 0,-1 0 0 0 0,0 0 0 0 0,-2 0 0 0 0,2 22 0 0 0,-4-1 209 0 0,0-1 0 0 0,-3 1 0 0 0,-12 63 0 0 0,8-70-365 0 0,-1-1 0 0 0,-1-1 0 0 0,-2 0 0 0 0,-1 0 0 0 0,-2-1 0 0 0,-18 30 0 0 0,5-9 0 0 0,17-29 0 0 0,-2 0 0 0 0,-16 23 0 0 0,25-39-273 0 0,0 0 0 0 0,-1 0 0 0 0,1 0 0 0 0,-1 0 0 0 0,0-1 0 0 0,0 1 0 0 0,0-1 0 0 0,0 0 0 0 0,-1-1-1 0 0,1 1 1 0 0,-1-1 0 0 0,0 1 0 0 0,1-1 0 0 0,-7 1 0 0 0,10-3 31 0 0,0 0 1 0 0,0 0-1 0 0,-1 0 0 0 0,1 0 1 0 0,0 0-1 0 0,0 0 0 0 0,0 0 1 0 0,0 0-1 0 0,0 0 0 0 0,-1-1 0 0 0,1 1 1 0 0,0 0-1 0 0,0-1 0 0 0,0 1 1 0 0,0-1-1 0 0,0 0 0 0 0,-2 0 0 0 0,0-2-377 0 0,-13-5-1939 0 0</inkml:trace>
</inkml:ink>
</file>

<file path=ppt/ink/ink10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1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28 11975 0 0,'0'0'267'0'0,"0"0"42"0"0,0 0 17 0 0,0 0-28 0 0,0 0-58 0 0,0 0 491 0 0,0 0 238 0 0,0 0 45 0 0,0 0 8 0 0,0 0 2 0 0,0 0 0 0 0,0 0 0 0 0,-5-13 2168 0 0,4 6-2921 0 0,-1 1 0 0 0,1-1 0 0 0,1 1 0 0 0,-1-1 0 0 0,1 0 0 0 0,0 1 0 0 0,1-1 0 0 0,-1 1 0 0 0,1-1 0 0 0,0 0 0 0 0,4-10 0 0 0,0 5 228 0 0,-1 1 1 0 0,1 0-1 0 0,1 0 0 0 0,0 1 1 0 0,12-17-1 0 0,-7 9-499 0 0,-2 6 0 0 0,-4 11 0 0 0,-3 1 0 0 0,1-2 0 0 0,14-4 0 0 0,-15 5 0 0 0,2-1 0 0 0,8 4 0 0 0,-9-1 0 0 0,0 0 0 0 0,0 0 0 0 0,-1 1 0 0 0,1-1 0 0 0,-1 1 0 0 0,1-1 0 0 0,-1 1 0 0 0,1 0 0 0 0,-1 0 0 0 0,0 0 0 0 0,0 0 0 0 0,0 1 0 0 0,0-1 0 0 0,0 1 0 0 0,0-1 0 0 0,-1 1 0 0 0,1-1 0 0 0,-1 1 0 0 0,0 0 0 0 0,0 0 0 0 0,0 0 0 0 0,1 5 0 0 0,0 2 0 0 0,0 0 0 0 0,0 0 0 0 0,-1 1 0 0 0,-1-1 0 0 0,0 15 0 0 0,-11 33 0 0 0,9-50 0 0 0,-1-5 0 0 0,1-8 0 0 0,0-5 0 0 0,2 3 0 0 0,0 1 0 0 0,1-1 0 0 0,-1 0 0 0 0,1 1 0 0 0,1 0 0 0 0,-1-1 0 0 0,1 1 0 0 0,1 0 0 0 0,-1 0 0 0 0,1 0 0 0 0,0 0 0 0 0,6-10 0 0 0,0 4 0 0 0,-1 1 0 0 0,1 0 0 0 0,1 0 0 0 0,19-16 0 0 0,-20 19 0 0 0,1 5 0 0 0,-9 3 0 0 0,0 1 0 0 0,0-1 0 0 0,0 1 0 0 0,0-1 0 0 0,-1 1 0 0 0,1-1 0 0 0,0 1 0 0 0,0 0 0 0 0,0-1 0 0 0,0 1 0 0 0,-1 0 0 0 0,1 0 0 0 0,0-1 0 0 0,-1 1 0 0 0,1 0 0 0 0,-1 0 0 0 0,1 0 0 0 0,-1 0 0 0 0,1 1 0 0 0,9 23 0 0 0,-10-22 0 0 0,5 8 0 0 0,-2 1 0 0 0,0 0 0 0 0,0 0 0 0 0,-1 0 0 0 0,0 0 0 0 0,-1 1 0 0 0,-1-1 0 0 0,-1 20 0 0 0,-1-22 0 0 0,0-2-64 0 0,1-6-273 0 0,1-2-138 0 0,0 0-33 0 0,0 0-72 0 0,0 0-285 0 0,2-1-126 0 0,6-5-1188 0 0,1-2-3606 0 0,-1-1-1927 0 0</inkml:trace>
</inkml:ink>
</file>

<file path=ppt/ink/ink10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2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2 1-42 0 0,7 4 142 0 0,1 0 0 0 0,0-1-1 0 0,-1 0 1 0 0,1-1 0 0 0,0 0-1 0 0,1-1 1 0 0,-1 0 0 0 0,0-1-1 0 0,19 1 1 0 0,4-3 1182 0 0,1-2-1 0 0,37-7 1 0 0,-52 5-7319 0 0,-12 2 3566 0 0</inkml:trace>
</inkml:ink>
</file>

<file path=ppt/ink/ink10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2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 19351 0 0,'0'0'886'0'0,"0"0"-21"0"0,0 0-480 0 0,1 1 33 0 0,2 4-241 0 0,0 0 0 0 0,0-1 0 0 0,-1 1 1 0 0,0 0-1 0 0,0 0 0 0 0,0 1 1 0 0,-1-1-1 0 0,0 0 0 0 0,0 1 1 0 0,1 6-1 0 0,-1 1 251 0 0,0 0 0 0 0,-1 1 0 0 0,-3 16 0 0 0,-15 96 1604 0 0,6-77-2016 0 0,21-60-16 0 0,5-10 0 0 0,3-9-9 0 0,27-33 0 0 0,-37 54 20 0 0,1 0 1 0 0,-1 1-1 0 0,1 0 0 0 0,1 1 0 0 0,0-1 1 0 0,0 1-1 0 0,17-9 0 0 0,-22 14 168 0 0,-3 1-54 0 0,0 0 1 0 0,0 1-1 0 0,0-1 1 0 0,1 0-1 0 0,-1 1 1 0 0,0-1-1 0 0,1 1 1 0 0,-1 0 0 0 0,0-1-1 0 0,1 1 1 0 0,-1 0-1 0 0,3 0 1 0 0,-3 0-120 0 0,0 0 0 0 0,0 0 0 0 0,0 0 0 0 0,-1 1 1 0 0,1-1-1 0 0,0 0 0 0 0,0 1 0 0 0,0-1 0 0 0,0 1 1 0 0,0-1-1 0 0,-1 1 0 0 0,1-1 0 0 0,0 1 0 0 0,0-1 0 0 0,-1 1 1 0 0,1 0-1 0 0,0-1 0 0 0,-1 1 0 0 0,1 0 0 0 0,-1 0 1 0 0,1-1-1 0 0,-1 1 0 0 0,1 0 0 0 0,-1 0 0 0 0,0 0 0 0 0,1 2 1 0 0,0-1-9 0 0,0 2 2 0 0,1 0 0 0 0,-1 0 0 0 0,0 0 0 0 0,0 0 0 0 0,-1 1 0 0 0,1-1 0 0 0,-1 0 0 0 0,0 1 0 0 0,0-1 0 0 0,-1 0 0 0 0,1 0 0 0 0,-1 1 0 0 0,0-1 0 0 0,0 0 0 0 0,0 0 0 0 0,-1 0 0 0 0,1 0 0 0 0,-1 0 0 0 0,-3 5 0 0 0,0-2 0 0 0,1 1 0 0 0,-1-1 0 0 0,0-1 0 0 0,-1 1 0 0 0,0-1 0 0 0,0 0 0 0 0,0 0 0 0 0,-12 9 0 0 0,-33 18 0 0 0,44-28 0 0 0,1 1 0 0 0,4 3 0 0 0,2-7 0 0 0,0 2 0 0 0,9 9 0 0 0,-9-12 0 0 0,8 6 0 0 0,7 2 0 0 0,-11-6-98 0 0,1-1 0 0 0,-1 1 1 0 0,0-1-1 0 0,1 0 0 0 0,-1 0 0 0 0,1-1 0 0 0,0 1 1 0 0,8 1-1 0 0,-10-3-114 0 0,1 0 1 0 0,-1 0 0 0 0,0-1-1 0 0,1 1 1 0 0,-1-1 0 0 0,1 1 0 0 0,-1-1-1 0 0,0 0 1 0 0,0 0 0 0 0,1-1-1 0 0,-1 1 1 0 0,0 0 0 0 0,4-4-1 0 0,4-2-6247 0 0,0 0-1891 0 0</inkml:trace>
</inkml:ink>
</file>

<file path=ppt/ink/ink10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9351 0 0,'0'0'439'0'0,"0"0"62"0"0,0 0 33 0 0,0 0-65 0 0,1 1-309 0 0,2 2 3 0 0,0-1-1 0 0,0 1 1 0 0,0-1 0 0 0,0 0 0 0 0,0 0 0 0 0,0-1 0 0 0,1 1-1 0 0,-1-1 1 0 0,1 1 0 0 0,-1-1 0 0 0,1 0 0 0 0,0 0 0 0 0,0-1-1 0 0,-1 1 1 0 0,1-1 0 0 0,0 0 0 0 0,0 0 0 0 0,5-1-1 0 0,7 0 605 0 0,0-1 0 0 0,-1 0 0 0 0,18-6 0 0 0,41-10-1643 0 0,-72 17-724 0 0,-2 1-4590 0 0,0 0-1968 0 0</inkml:trace>
</inkml:ink>
</file>

<file path=ppt/ink/ink10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3.3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0 21191 0 0,'0'0'101'0'0,"0"-1"1"0"0,0 1-1 0 0,0-1 0 0 0,0 1 0 0 0,0 0 1 0 0,0-1-1 0 0,0 1 0 0 0,0 0 0 0 0,0-1 1 0 0,1 1-1 0 0,-1-1 0 0 0,0 1 0 0 0,0 0 1 0 0,0-1-1 0 0,1 1 0 0 0,-1 0 0 0 0,0-1 1 0 0,0 1-1 0 0,1 0 0 0 0,-1 0 0 0 0,0-1 1 0 0,0 1-1 0 0,1 0 0 0 0,-1 0 0 0 0,0-1 1 0 0,1 1-1 0 0,-1 0 0 0 0,1 0 0 0 0,-1 0 1 0 0,0 0-1 0 0,1-1 0 0 0,-1 1 0 0 0,0 0 1 0 0,1 0-1 0 0,-1 0 0 0 0,1 0 0 0 0,-1 0 1 0 0,1 0-1 0 0,0 1 184 0 0,1 0-1 0 0,-1 0 1 0 0,1 0 0 0 0,-1 1 0 0 0,0-1-1 0 0,0 0 1 0 0,0 1 0 0 0,0-1-1 0 0,2 3 1 0 0,-1-1-226 0 0,-1 1 0 0 0,1-1 0 0 0,-1 0 0 0 0,1 1 0 0 0,-1-1 0 0 0,0 1 0 0 0,0-1 0 0 0,0 1 0 0 0,-1 0 0 0 0,0-1 0 0 0,1 1 0 0 0,-2 7 0 0 0,0 2 203 0 0,-1 0-1 0 0,-5 17 1 0 0,1-5-138 0 0,4-12-662 0 0,-1 0 1 0 0,0 0-1 0 0,-1 0 1 0 0,-11 24-1 0 0,12-34-977 0 0,-6 5-18 0 0</inkml:trace>
</inkml:ink>
</file>

<file path=ppt/ink/ink10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4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21191 0 0,'0'0'480'0'0,"9"-13"1167"0"0,-1 3-1929 0 0,11-14 2873 0 0,-14 12-7783 0 0,-5 12-3596 0 0</inkml:trace>
</inkml:ink>
</file>

<file path=ppt/ink/ink10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5.4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8 413 17503 0 0,'0'0'803'0'0,"3"-8"266"0"0,60-149 3075 0 0,-58 139-3559 0 0,0-1 0 0 0,-1 1 1 0 0,-1-1-1 0 0,0-1 0 0 0,-2 1 0 0 0,-1-34 0 0 0,-1 46-380 0 0,0-1 0 0 0,-1 1-1 0 0,0 0 1 0 0,-3-10 0 0 0,4 15-141 0 0,0-1 0 0 0,0 1 0 0 0,0 0 0 0 0,-1-1 0 0 0,1 1 0 0 0,-1 0 0 0 0,1-1 0 0 0,-1 1 0 0 0,1 0 0 0 0,-1 0 0 0 0,0 0 0 0 0,0 1 0 0 0,0-1 0 0 0,0 0 0 0 0,-3-1 0 0 0,3 3-64 0 0,1 0 0 0 0,0-1 0 0 0,-1 1 0 0 0,1 0 0 0 0,0 0 0 0 0,-1 0 0 0 0,1 0 0 0 0,-1 1 0 0 0,1-1 0 0 0,0 0 0 0 0,-1 0 0 0 0,1 1 0 0 0,0-1 0 0 0,-1 1 0 0 0,1-1 0 0 0,0 1 0 0 0,0 0 0 0 0,0-1 0 0 0,-1 1 0 0 0,1 0 0 0 0,0 0 0 0 0,0 0 0 0 0,0 0 0 0 0,0 0 0 0 0,0 0 0 0 0,1 0 0 0 0,-2 2 0 0 0,-4 4 0 0 0,1 0 0 0 0,-8 16 0 0 0,11-19 0 0 0,-79 183 0 0 0,45-97 0 0 0,-113 370 0 0 0,81-224 0 0 0,25-73 0 0 0,39-150 0 0 0,8-19 0 0 0,23-41 0 0 0,33-112 0 0 0,-51 133 0 0 0,-2 0 0 0 0,-1 0 0 0 0,-2 0 0 0 0,3-43 0 0 0,-7 57 0 0 0,0 1 0 0 0,-1 0 0 0 0,0 0 0 0 0,-1 0 0 0 0,-6-20 0 0 0,5 24 0 0 0,1 0 0 0 0,-2 1 0 0 0,1-1 0 0 0,-1 1 0 0 0,1 0 0 0 0,-2 0 0 0 0,1 0 0 0 0,-1 0 0 0 0,-10-9 0 0 0,13 13 0 0 0,0 0 0 0 0,-1 0 0 0 0,1 1 0 0 0,-1-1 0 0 0,0 1 0 0 0,0-1 0 0 0,1 1 0 0 0,-1 0 0 0 0,0 0 0 0 0,0 0 0 0 0,0 0 0 0 0,0 1 0 0 0,0-1 0 0 0,0 1 0 0 0,0 0 0 0 0,-6 0 0 0 0,5 0 0 0 0,-1 1 0 0 0,1 0 0 0 0,-1 0 0 0 0,1 1 0 0 0,0-1 0 0 0,-1 1 0 0 0,1 0 0 0 0,0 0 0 0 0,0 0 0 0 0,-6 5 0 0 0,9-7 0 0 0,1 0 0 0 0,-1 1 0 0 0,0-1 0 0 0,1 0 0 0 0,-1 1 0 0 0,0-1 0 0 0,1 1 0 0 0,-1-1 0 0 0,1 1 0 0 0,-1 0 0 0 0,1-1 0 0 0,-1 1 0 0 0,1-1 0 0 0,-1 1 0 0 0,1 0 0 0 0,0-1 0 0 0,-1 1 0 0 0,1 0 0 0 0,0 0 0 0 0,-1-1 0 0 0,1 1 0 0 0,0 0 0 0 0,0 0 0 0 0,0-1 0 0 0,0 1 0 0 0,0 0 0 0 0,0 0 0 0 0,0 0 0 0 0,0-1 0 0 0,0 1 0 0 0,0 0 0 0 0,0 0 0 0 0,1-1 0 0 0,-1 2 0 0 0,1 0 0 0 0,0 1 0 0 0,0-1 0 0 0,0 0 0 0 0,0 0 0 0 0,0 1 0 0 0,0-1 0 0 0,1 0 0 0 0,-1 0 0 0 0,1 0 0 0 0,-1 0 0 0 0,1-1 0 0 0,0 1 0 0 0,0 0 0 0 0,0-1 0 0 0,0 1 0 0 0,0-1 0 0 0,0 1 0 0 0,0-1 0 0 0,1 0 0 0 0,-1 0 0 0 0,3 1 0 0 0,2 0 0 0 0,0 0 0 0 0,0 0 0 0 0,0 0 0 0 0,1-1 0 0 0,11 1 0 0 0,56 0 0 0 0,87-10 0 0 0,-155 8 26 0 0,-5 0-45 0 0,1 0 0 0 0,-1-1 0 0 0,0 1 0 0 0,0 0 0 0 0,1-1 0 0 0,-1 0 0 0 0,0 1 0 0 0,0-1 0 0 0,0 0 1 0 0,0 0-1 0 0,2-2 0 0 0,-2 3-1032 0 0,-2 0-385 0 0,0 0-79 0 0,0 0-18 0 0</inkml:trace>
</inkml:ink>
</file>

<file path=ppt/ink/ink10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7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0 11975 0 0,'-2'-7'1275'0'0,"1"-8"-1089"0"0,0 12 535 0 0,1 0-1 0 0,-1 0 0 0 0,1 0 1 0 0,0 0-1 0 0,0-1 0 0 0,1 1 1 0 0,0-4-1 0 0,2-3 1707 0 0,2-10 1342 0 0,12 32-3597 0 0,-12-5-172 0 0,-1 0 0 0 0,0 0 0 0 0,0 1 0 0 0,0 0 0 0 0,-1-1 0 0 0,4 15 0 0 0,-2-6 0 0 0,23 51 0 0 0,-22-54 0 0 0,-2-11 0 0 0,-2-1 0 0 0,11 4 0 0 0,-8-6 0 0 0,-4 0 0 0 0,2 0 88 0 0,0 1 1 0 0,0-1-1 0 0,0 0 0 0 0,-1 1 1 0 0,1-1-1 0 0,0-1 1 0 0,-1 1-1 0 0,1 0 0 0 0,-1-1 1 0 0,1 1-1 0 0,-1-1 0 0 0,0 0 1 0 0,1 1-1 0 0,-1-1 0 0 0,0 0 1 0 0,0-1-1 0 0,-1 1 0 0 0,1 0 1 0 0,0 0-1 0 0,-1-1 0 0 0,1 1 1 0 0,0-4-1 0 0,12-29-68 0 0,-9 22-22 0 0,7-25 0 0 0,2-4 2 0 0,-2 11 0 0 0,-10 23 72 0 0,-2 6 299 0 0,0 2 117 0 0,-1 1-462 0 0,0-1 0 0 0,0 0 1 0 0,0 1-1 0 0,0-1 0 0 0,1 0 1 0 0,-1 1-1 0 0,0-1 0 0 0,0 1 1 0 0,0-1-1 0 0,0 1 0 0 0,1 0 1 0 0,-1-1-1 0 0,0 1 0 0 0,1 0 1 0 0,-1-1-1 0 0,0 1 0 0 0,1 0 1 0 0,-1 0-1 0 0,1 0 0 0 0,-1 0 1 0 0,1-1-1 0 0,0 1 0 0 0,-1 0 1 0 0,1 0-1 0 0,-1 2 0 0 0,-5 24 407 0 0,-1 8-433 0 0,-2 0 0 0 0,-2-1 0 0 0,-26 60 0 0 0,-12 35 0 0 0,0 33 0 0 0,30-93 0 0 0,17-62-64 0 0,2-6-273 0 0,0-1-138 0 0,0 0-33 0 0,0 0-4 0 0,0 0 0 0 0,0 0 0 0 0,0 0 0 0 0,3-21-2687 0 0,0 3-4516 0 0,-3 8 1077 0 0</inkml:trace>
</inkml:ink>
</file>

<file path=ppt/ink/ink10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30 17503 0 0,'0'0'399'0'0,"0"0"60"0"0,4-8 442 0 0,-3 6-801 0 0,0 1-91 0 0,-1 0 1 0 0,1 0 0 0 0,-1 1-1 0 0,0-1 1 0 0,0 0-1 0 0,1 0 1 0 0,-1 0 0 0 0,0 1-1 0 0,0-1 1 0 0,0 0-1 0 0,0 0 1 0 0,0 0 0 0 0,0 0-1 0 0,0 1 1 0 0,0-1-1 0 0,0 0 1 0 0,0 0-1 0 0,0 0 1 0 0,0 0 0 0 0,-1-1-1 0 0,1 1 717 0 0,0 1 244 0 0,0 0 43 0 0,0 0-59 0 0,0 0-289 0 0,-1 2-121 0 0,-9 17-299 0 0,0 0-1 0 0,2 0 1 0 0,0 1-1 0 0,-8 38 1 0 0,10-37 107 0 0,4-15-327 0 0,-55 204 1555 0 0,49-173-1563 0 0,-4 44-1 0 0,10-61-57 0 0,2 1-1 0 0,0-1 0 0 0,5 38 1 0 0,2-35-1609 0 0,-7-22 640 0 0,9 0-1044 0 0,-8-1 1824 0 0,1 0 0 0 0,-1 0 0 0 0,1 0 0 0 0,-1 0 0 0 0,1 0 0 0 0,-1 0 0 0 0,1-1 1 0 0,0 1-1 0 0,-1 0 0 0 0,0-1 0 0 0,1 0 0 0 0,-1 1 0 0 0,1-1 0 0 0,1-1 0 0 0,11-5-1306 0 0</inkml:trace>
</inkml:ink>
</file>

<file path=ppt/ink/ink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9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9351 0 0,'0'0'439'0'0,"0"0"62"0"0,0 0 33 0 0,0 0-65 0 0,3-2-309 0 0,8-6-3 0 0,-9 7 568 0 0,-2 1 246 0 0,0 0 42 0 0,0 0-59 0 0,17-6 771 0 0,-9 3-1663 0 0,10-2 433 0 0,-1 1 1 0 0,31-3 0 0 0,-43 6-422 0 0,0 1 0 0 0,0 0 1 0 0,0 0-1 0 0,0 1 0 0 0,0 0 1 0 0,0-1-1 0 0,0 2 1 0 0,0-1-1 0 0,0 1 0 0 0,0-1 1 0 0,0 1-1 0 0,-1 0 0 0 0,1 1 1 0 0,4 3-1 0 0,-7-5-74 0 0,-1 0 0 0 0,1 0 0 0 0,-1 0 0 0 0,1 0 0 0 0,-1 0 0 0 0,0 1 0 0 0,0-1 0 0 0,0 1 0 0 0,0-1 0 0 0,0 1 0 0 0,0-1 0 0 0,0 1 0 0 0,0-1 0 0 0,0 1 0 0 0,-1 0 0 0 0,1-1 0 0 0,-1 1 0 0 0,1 0 0 0 0,-1 0 0 0 0,0-1 0 0 0,1 1 0 0 0,-1 0 0 0 0,0 0 0 0 0,0 0 0 0 0,0-1 0 0 0,-1 1 0 0 0,1 0 0 0 0,0 0 0 0 0,-1-1 0 0 0,1 1 0 0 0,-2 2 0 0 0,0 1 0 0 0,0-1 0 0 0,-1 1 0 0 0,0-1 0 0 0,1 0 0 0 0,-2 0 0 0 0,1 0 0 0 0,-7 6 0 0 0,-6 6 0 0 0,1 0 0 0 0,1 0 0 0 0,0 2 0 0 0,1-1 0 0 0,-10 21 0 0 0,22-36 0 0 0,0-1 0 0 0,0 1 0 0 0,0 0 0 0 0,0 0 0 0 0,1-1 0 0 0,-1 1 0 0 0,0 4 0 0 0,3 2 0 0 0,-1-7 0 0 0,0 0 0 0 0,1 0 0 0 0,-1 0 0 0 0,1-1 0 0 0,-1 1 0 0 0,1-1 0 0 0,-1 1 0 0 0,1-1 0 0 0,-1 1 0 0 0,1-1 0 0 0,0 0 0 0 0,-1 0 0 0 0,1 0 0 0 0,-1 0 0 0 0,1 0 0 0 0,0 0 0 0 0,-1 0 0 0 0,1 0 0 0 0,2-1 0 0 0,31-9 0 0 0,5-9-4203 0 0,-32 16 2670 0 0</inkml:trace>
</inkml:ink>
</file>

<file path=ppt/ink/ink10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4 19351 0 0,'0'0'439'0'0,"-16"-3"1065"0"0,10 3-1204 0 0,4 0 442 0 0,2 0 229 0 0,0 0 42 0 0,0 0-127 0 0,0 0-508 0 0,0 0 38 0 0,0 0 80 0 0,1 1 15 0 0,1 6-473 0 0,-1-1 0 0 0,0 0 0 0 0,0 1-1 0 0,0-1 1 0 0,0 1 0 0 0,-1-1 0 0 0,-1 9 0 0 0,-9 46 178 0 0,6-42-172 0 0,-3 27 1 0 0,7-43-45 0 0,0 0 0 0 0,0 0 0 0 0,0 0 0 0 0,1 0 0 0 0,-1-1 0 0 0,2 5 0 0 0,2 3 0 0 0,4-4 0 0 0,-5-5 0 0 0,0 1 0 0 0,0-1 0 0 0,0-1 0 0 0,1 1 0 0 0,-1 0 0 0 0,0-1 0 0 0,0 0 0 0 0,1 0 0 0 0,-1 0 0 0 0,0 0 0 0 0,0 0 0 0 0,1 0 0 0 0,-1-1 0 0 0,0 0 0 0 0,0 0 0 0 0,0 0 0 0 0,0 0 0 0 0,0 0 0 0 0,0 0 0 0 0,0-1 0 0 0,0 0 0 0 0,5-3 0 0 0,2-2 0 0 0,1-1 0 0 0,-1-1 0 0 0,-1 0 0 0 0,13-14 0 0 0,-2-1 24 0 0,-2-1 0 0 0,27-47 0 0 0,-37 60 300 0 0,4-6 1163 0 0,-18 40-1403 0 0,-5 39 0 0 0,7-36-87 0 0,-23 210 3 0 0,-7 35 0 0 0,34-270 0 0 0,-5 25 0 0 0,-10 31 0 0 0,11-45 0 0 0,-1 0 0 0 0,0 0 0 0 0,-1-1 0 0 0,0 1 0 0 0,-12 14 0 0 0,17-23 13 0 0,-1-1 0 0 0,1 0 0 0 0,0 0 1 0 0,-1 0-1 0 0,0 0 0 0 0,1 0 0 0 0,-1 0 0 0 0,1 0 0 0 0,-1-1 1 0 0,0 1-1 0 0,0 0 0 0 0,1-1 0 0 0,-1 0 0 0 0,0 1 0 0 0,0-1 0 0 0,0 0 1 0 0,0 0-1 0 0,1 0 0 0 0,-1 0 0 0 0,0 0 0 0 0,0 0 0 0 0,-2-1 0 0 0,-6-1 174 0 0,-1-1-1 0 0,-15-5 0 0 0,20 6-116 0 0,-11-4 158 0 0,0-1 0 0 0,-21-12 0 0 0,34 16-194 0 0,-1 0-1 0 0,0 0 0 0 0,1 0 0 0 0,-1 0 1 0 0,1-1-1 0 0,0 0 0 0 0,0 0 1 0 0,0 0-1 0 0,1 0 0 0 0,0 0 0 0 0,0-1 1 0 0,-3-5-1 0 0,4 6-33 0 0,1 0 0 0 0,0 0 0 0 0,0-1 0 0 0,1 1 0 0 0,-1 0 0 0 0,1 0 0 0 0,0-1 0 0 0,0 1 0 0 0,1 0 0 0 0,-1 0 0 0 0,1-1 0 0 0,0 1 0 0 0,0 0 0 0 0,0 0 0 0 0,1 0 0 0 0,-1 0 0 0 0,1 0 0 0 0,0 0 0 0 0,0 1 0 0 0,3-5 0 0 0,6-8 0 0 0,0 1 0 0 0,1 0 0 0 0,15-13 0 0 0,-27 28 0 0 0,61-59-1888 0 0,35-24-5811 0 0,-82 72 6418 0 0,16-13-7707 0 0</inkml:trace>
</inkml:ink>
</file>

<file path=ppt/ink/ink10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38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9351 0 0,'1'-1'439'0'0,"1"0"-308"0"0,3-3-2 0 0,-1 1 0 0 0,1 0 0 0 0,0 1 1 0 0,0-1-1 0 0,0 1 0 0 0,0 0 0 0 0,0 0 0 0 0,0 0 1 0 0,1 0-1 0 0,-1 1 0 0 0,7-1 0 0 0,-4 2 134 0 0,1 0 0 0 0,-1 0 0 0 0,1 1 0 0 0,-1 0 0 0 0,15 3 0 0 0,-19-2-22 0 0,1-1 0 0 0,-1 1-1 0 0,1 0 1 0 0,-1 1 0 0 0,0-1 0 0 0,0 1 0 0 0,0 0 0 0 0,0 0 0 0 0,0 0-1 0 0,0 0 1 0 0,4 6 0 0 0,-2 0-101 0 0,0 0 0 0 0,0 0 0 0 0,-1 0 0 0 0,0 0 0 0 0,-1 1 0 0 0,0 0 0 0 0,-1-1 0 0 0,0 2 0 0 0,0-1 0 0 0,-1 0 0 0 0,1 16 0 0 0,-1 1 92 0 0,-1 1-1 0 0,-1-1 1 0 0,-6 35 0 0 0,-1-16 47 0 0,-2 0 0 0 0,-2-1 1 0 0,-17 45-1 0 0,18-63-424 0 0,-24 44-1 0 0,28-60 9 0 0,-1 0-1 0 0,0 0 1 0 0,-1-1 0 0 0,0 0 0 0 0,-1-1-1 0 0,-11 11 1 0 0,19-19-158 0 0,-1 0 0 0 0,1 0 0 0 0,0 0 0 0 0,-1 0 0 0 0,1 0 0 0 0,0 0 0 0 0,-1 0 0 0 0,1-1 0 0 0,-4 2-1 0 0,-3-2-1237 0 0</inkml:trace>
</inkml:ink>
</file>

<file path=ppt/ink/ink10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47.1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8287 0 0,'0'0'191'0'0,"0"0"26"0"0,0 0 9 0 0,0 0 42 0 0,0 0 158 0 0,0 0 72 0 0,0 0 12 0 0,0 0 2 0 0,0 0 0 0 0,0 0 0 0 0,0 0 0 0 0,0 0 68 0 0,0 0 286 0 0,0 0 124 0 0,0 0 30 0 0,0 0-65 0 0,0 0-290 0 0,0 0-121 0 0,0 0-28 0 0,0 0-4 0 0,0 0 0 0 0,10 0 512 0 0,6-2 45 0 0,-8 1-340 0 0,0 0-1 0 0,0 0 1 0 0,0 1 0 0 0,10 2-1 0 0,50-4-285 0 0,-54 2-74 0 0,-1 0 1 0 0,1-1 0 0 0,23-5 0 0 0,-18 2-244 0 0,-10 3-126 0 0,5-2 0 0 0,27-7 0 0 0,-33 9 0 0 0,-8 1-7 0 0,0 0 0 0 0,-1 0 0 0 0,1 0-1 0 0,0 0 1 0 0,0 1 0 0 0,0-1 0 0 0,0 0 0 0 0,0 0 0 0 0,0 0-1 0 0,-1 0 1 0 0,1 0 0 0 0,0 0 0 0 0,0 1 0 0 0,0-1 0 0 0,0 0-1 0 0,0 0 1 0 0,0 0 0 0 0,0 0 0 0 0,0 1 0 0 0,0-1 0 0 0,0 0-1 0 0,0 0 1 0 0,0 0 0 0 0,0 0 0 0 0,0 1 0 0 0,0-1 0 0 0,0 0-1 0 0,0 0 1 0 0,0 0 0 0 0,0 0 0 0 0,0 1 0 0 0,0-1 0 0 0,0 0-1 0 0,0 0 1 0 0,0 0 0 0 0,0 0 0 0 0,0 0 0 0 0,0 1 0 0 0,1-1-1 0 0,-1 0 1 0 0,0 0 0 0 0,0 0 0 0 0,0 0 0 0 0,0 0 0 0 0,0 0-1 0 0,0 1 1 0 0,0-1 0 0 0,1 0 0 0 0,-1 0 0 0 0,0 0 0 0 0,0 0-1 0 0,0 0 1 0 0,0 0 0 0 0,1 0 0 0 0,-1 0 0 0 0,-27 11-1931 0 0,0 0-3380 0 0,19-6 3271 0 0</inkml:trace>
</inkml:ink>
</file>

<file path=ppt/ink/ink10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4:47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356'0'0,"0"0"50"0"0,0 0 20 0 0,0 0-42 0 0,0 0-112 0 0,2 0 463 0 0,126-23 6998 0 0,-124 22-7562 0 0,-1 1-1 0 0,0 0 1 0 0,1 1 0 0 0,-1-1-1 0 0,5 2 1 0 0,-4-2-71 0 0,-1 1 0 0 0,1 0-1 0 0,-1-1 1 0 0,1 0 0 0 0,4 0 0 0 0,-4-1-96 0 0,4 0-3 0 0,-1 1 1 0 0,0-1-1 0 0,0 1 0 0 0,0 0 1 0 0,0 1-1 0 0,0 0 0 0 0,0 0 1 0 0,0 0-1 0 0,8 3 0 0 0,-4-3-1 0 0,-3 0 72 0 0,-6 0 299 0 0,-2-1 117 0 0,0 0 21 0 0,0 0-134 0 0,0 0-577 0 0,0 0-248 0 0,-3-19-2338 0 0,1 11-1196 0 0,2 8 1937 0 0</inkml:trace>
</inkml:ink>
</file>

<file path=ppt/ink/ink10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11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6 8287 0 0,'0'0'382'0'0,"0"0"-8"0"0,0 0-102 0 0,0 0 463 0 0,0 0 234 0 0,0 0 45 0 0,0 0-61 0 0,0 0-288 0 0,0 0-121 0 0,0 0-28 0 0,0 0-4 0 0,0 0 0 0 0,0 0 0 0 0,0 0 0 0 0,0 0 0 0 0,0 0 0 0 0,0 0 0 0 0,0 0 0 0 0,0 0 0 0 0,0 0 0 0 0,0 0 0 0 0,0 0 0 0 0,0 0 0 0 0,0 0 0 0 0,0 0 0 0 0,0 0 0 0 0,0 0 0 0 0,0 0 0 0 0,0 0 0 0 0,0 0 0 0 0,0 0-68 0 0,7-15 659 0 0,3-8-809 0 0,-7 16-203 0 0,1 0 1 0 0,-1 0-1 0 0,-1 0 1 0 0,1 0-1 0 0,-1-1 1 0 0,0 1-1 0 0,-1-1 1 0 0,1-15-1 0 0,-1 20-91 0 0,-1 0 0 0 0,1 0 0 0 0,-1 0 0 0 0,1 0 0 0 0,0 0 0 0 0,0 0 0 0 0,0 0 0 0 0,0 0 0 0 0,1 1 0 0 0,-1-1 0 0 0,1 0 0 0 0,3-4 0 0 0,4-7 0 0 0,-7 10 0 0 0,-2 2 0 0 0,1 1 0 0 0,-1 0 0 0 0,1 0 0 0 0,0-1 0 0 0,-1 1 0 0 0,1 0 0 0 0,0 0 0 0 0,0 0 0 0 0,0 0 0 0 0,0 0 0 0 0,-1 0 0 0 0,2 0 0 0 0,-1 0 0 0 0,0 1 0 0 0,1-2 0 0 0,3-3 0 0 0,0-1 0 0 0,0 1 0 0 0,5-9 0 0 0,-7 9 0 0 0,0 1 0 0 0,0-1 0 0 0,0 1 0 0 0,0 0 0 0 0,1 0 0 0 0,0 1 0 0 0,0-1 0 0 0,0 1 0 0 0,0 0 0 0 0,0 0 0 0 0,1 0 0 0 0,0 0 0 0 0,-1 1 0 0 0,10-4 0 0 0,-4 3 0 0 0,2-1 0 0 0,-8 5 0 0 0,-3 0 0 0 0,2 0 0 0 0,-1 0 0 0 0,1-1 0 0 0,-1 1 0 0 0,0 0 0 0 0,0 0 0 0 0,1 1 0 0 0,-1-1 0 0 0,0 0 0 0 0,0 1 0 0 0,0-1 0 0 0,-1 1 0 0 0,1 0 0 0 0,2 2 0 0 0,3 3 0 0 0,-3-3 0 0 0,0 0 0 0 0,0 0 0 0 0,-1 0 0 0 0,1 1 0 0 0,-1-1 0 0 0,0 1 0 0 0,0 0 0 0 0,-1 0 0 0 0,1 0 0 0 0,-1 0 0 0 0,0 0 0 0 0,1 9 0 0 0,3 4 0 0 0,-3-10 0 0 0,0 1 0 0 0,1 1 0 0 0,-1-1 0 0 0,-1 1 0 0 0,0 0 0 0 0,0 0 0 0 0,-1 0 0 0 0,0 0 0 0 0,-1 0 0 0 0,-1 11 0 0 0,0-10 0 0 0,-3-4 0 0 0,-3-4 72 0 0,6-3-12 0 0,0-1 0 0 0,0 1 0 0 0,0-1 0 0 0,0 0 0 0 0,0 1 0 0 0,0-1 0 0 0,1 0 0 0 0,-1 1 0 0 0,0-1 1 0 0,0 0-1 0 0,1 0 0 0 0,-1 0 0 0 0,0 0 0 0 0,1 0 0 0 0,-1 0 0 0 0,1 0 0 0 0,-1 0 0 0 0,1 0 0 0 0,-1-1 0 0 0,-6-23 699 0 0,7 17-757 0 0,0 1-1 0 0,1-1 1 0 0,0 0-1 0 0,0 1 1 0 0,1-1 0 0 0,0 1-1 0 0,0-1 1 0 0,1 1-1 0 0,5-12 1 0 0,-3 9-109 0 0,1 0 1 0 0,0 0-1 0 0,0 0 1 0 0,1 1-1 0 0,0 0 1 0 0,0 1-1 0 0,1-1 1 0 0,0 1-1 0 0,1 1 0 0 0,0 0 1 0 0,0 0-1 0 0,16-9 1 0 0,-16 11-106 0 0,-6 3 168 0 0,1 0 0 0 0,-1 0 0 0 0,0 0 0 0 0,1 0 1 0 0,-1 1-1 0 0,1 0 0 0 0,0 0 0 0 0,3-1 0 0 0,-3 1 44 0 0,0 0 0 0 0,0 0 0 0 0,0-1 0 0 0,7-3 0 0 0,-8 4 0 0 0,0-1 0 0 0,1 1 0 0 0,-1-1 0 0 0,0 1 0 0 0,1 0 0 0 0,3 0 0 0 0,-6 1 0 0 0,1-1 0 0 0,-1 1 0 0 0,0 0 0 0 0,0 0 0 0 0,0 0 0 0 0,0 0 0 0 0,0 0 0 0 0,0 0 0 0 0,0 0 0 0 0,0 0 0 0 0,1 1 0 0 0,-1-1 0 0 0,0 0 0 0 0,0 1 0 0 0,0-1 0 0 0,0 1 0 0 0,0-1 0 0 0,0 1 0 0 0,0-1 0 0 0,1 2 0 0 0,1 1 0 0 0,0-2 0 0 0,-1 0 0 0 0,1 0 0 0 0,-1 1 0 0 0,1-1 0 0 0,-1 1 0 0 0,0 0 0 0 0,0 0 0 0 0,0-1 0 0 0,0 1 0 0 0,3 5 0 0 0,-1 1 0 0 0,0-1 0 0 0,-1 1 0 0 0,3 9 0 0 0,-1-3 0 0 0,-5-13 0 0 0,1 1 0 0 0,0-1 0 0 0,-1 1 0 0 0,1 0 0 0 0,-1-1 0 0 0,1 1 0 0 0,-1 0 0 0 0,0 0 0 0 0,0-1 0 0 0,1 1 0 0 0,-1 0 0 0 0,-1 0 0 0 0,1-1 0 0 0,0 1 0 0 0,-1 3 0 0 0,-1 2 0 0 0,-6 29 673 0 0,1-10 38 0 0,6-25-638 0 0,1 1-1 0 0,0 0 0 0 0,-1-1 1 0 0,1 1-1 0 0,-1-1 1 0 0,0 1-1 0 0,0-1 1 0 0,-1 4-1 0 0,-8 15-180 0 0,9-19-229 0 0,1-1-138 0 0,0 0-33 0 0,0 0-4 0 0,0 0 0 0 0,-3-8-1926 0 0,2-2-3430 0 0,2-2-2290 0 0</inkml:trace>
</inkml:ink>
</file>

<file path=ppt/ink/ink10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12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56 11975 0 0,'0'0'267'0'0,"0"0"42"0"0,0 0 17 0 0,0 0-28 0 0,0 0 12 0 0,0 0 778 0 0,0 0 356 0 0,0 0 76 0 0,0 0-55 0 0,7-5 768 0 0,-3 1-1607 0 0,0 1-1 0 0,0-1 0 0 0,0 0 1 0 0,-1 0-1 0 0,3-4 1 0 0,1-3-369 0 0,-1 1 1 0 0,6-16-1 0 0,8-15 2526 0 0,-16 37-2503 0 0,0-4 279 0 0,0-15-278 0 0,-4 23-281 0 0,0 0 0 0 0,0 0 0 0 0,0 0 0 0 0,-1 0 0 0 0,1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0 0 0 0 0,-6 6 0 0 0,-4 7 0 0 0,-5 10 0 0 0,1 2 0 0 0,-11 25 0 0 0,10-20 0 0 0,9-17 0 0 0,-1 0 0 0 0,-7 24 0 0 0,13-33 0 0 0,0 0 0 0 0,0 0 0 0 0,1 0 0 0 0,-1 1 0 0 0,1-1 0 0 0,0 0 0 0 0,0 0 0 0 0,0 0 0 0 0,1 1 0 0 0,-1-1 0 0 0,1 0 0 0 0,0 0 0 0 0,3 7 0 0 0,-4-9 0 0 0,0-1 0 0 0,0 0 0 0 0,0-1 0 0 0,0 1 0 0 0,1 0 0 0 0,-1-1 0 0 0,0 1 0 0 0,0-1 0 0 0,1 1 0 0 0,-1 0 0 0 0,0-1 0 0 0,1 1 0 0 0,-1-1 0 0 0,1 1 0 0 0,-1-1 0 0 0,1 1 0 0 0,-1-1 0 0 0,1 1 0 0 0,-1-1 0 0 0,1 1 0 0 0,-1-1 0 0 0,1 0 0 0 0,0 1 0 0 0,-1-1 0 0 0,2 1 0 0 0,11 6 0 0 0,-9-7 0 0 0,-1-1 0 0 0,2 2 0 0 0,1-1 0 0 0,-1 0 0 0 0,1 0 0 0 0,-1 0 0 0 0,1-1 0 0 0,-1 0 0 0 0,10-3 0 0 0,37-16 0 0 0,-39 15 0 0 0,-10 4 0 0 0,10-9 0 0 0,-12 10-113 0 0,0-1 0 0 0,0 0 0 0 0,0 1 0 0 0,0-1 0 0 0,-1 0 0 0 0,1 0 0 0 0,0 1 0 0 0,0-1 0 0 0,-1 0 0 0 0,1 0 0 0 0,-1 0 0 0 0,1 0 0 0 0,-1 0 0 0 0,1 0 0 0 0,-1 0 0 0 0,1 0 0 0 0,-1 0 0 0 0,0 0 0 0 0,1 0 0 0 0,-1 0 0 0 0,0 0 0 0 0,0 0 0 0 0,0 0 0 0 0,0-2 0 0 0,0 0-1493 0 0,0 1-7603 0 0</inkml:trace>
</inkml:ink>
</file>

<file path=ppt/ink/ink10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14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8 20 8287 0 0,'0'0'191'0'0,"0"0"26"0"0,0 0 9 0 0,2-1-34 0 0,0 0 220 0 0,0 0 1 0 0,0 0-1 0 0,0 0 1 0 0,0 0-1 0 0,0 0 0 0 0,-1 0 1 0 0,1 0-1 0 0,0-1 1 0 0,0 1-1 0 0,1-3 1 0 0,-1 1 16 0 0,-1 2 595 0 0,-1 1 0 0 0,0 0 0 0 0,0 0 0 0 0,0 0 0 0 0,0 0 0 0 0,0 0-69 0 0,0 0-290 0 0,0 0-121 0 0,0 0-28 0 0,0 0-72 0 0,2 7-272 0 0,-4 1 49 0 0,1 0 1 0 0,-1 0-1 0 0,0-1 0 0 0,-1 1 1 0 0,1-1-1 0 0,-1 0 0 0 0,-1 0 1 0 0,-4 7-1 0 0,1 0-181 0 0,-93 198-24 0 0,73-146-16 0 0,-36 129 0 0 0,53-150 0 0 0,2 1 0 0 0,1 1 0 0 0,0 88 0 0 0,7-135 0 0 0,0 43-324 0 0,2-1 0 0 0,10 50 0 0 0,-10-80 192 0 0,1 1 0 0 0,0-2 0 0 0,1 1 0 0 0,0 0 0 0 0,1-1 0 0 0,1 1 0 0 0,-1-1 0 0 0,2-1 0 0 0,0 1 0 0 0,0-1 0 0 0,1 0 0 0 0,9 9 0 0 0,6 2-1382 0 0,2-3-20 0 0</inkml:trace>
</inkml:ink>
</file>

<file path=ppt/ink/ink10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15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0 10135 0 0,'0'0'464'0'0,"0"0"-9"0"0,0 0-87 0 0,0 0 728 0 0,0 0 353 0 0,0 0 73 0 0,0 0-125 0 0,1 1-574 0 0,19 4 987 0 0,-16-4-1610 0 0,-1-1 0 0 0,1 1 0 0 0,-1 0 0 0 0,1 0 0 0 0,-1 1 0 0 0,1-1 0 0 0,-1 1 0 0 0,0-1 0 0 0,0 1 0 0 0,1 0 0 0 0,-1 1 0 0 0,-1-1 0 0 0,1 0 0 0 0,0 1 0 0 0,0-1 0 0 0,-1 1 0 0 0,0 0 0 0 0,1 0 0 0 0,1 4 0 0 0,4 10-60 0 0,-1-1 0 0 0,-1 1 0 0 0,0 1 0 0 0,-1-1 0 0 0,3 21-1 0 0,7 94 988 0 0,-12-97-1045 0 0,1 34 174 0 0,-3-1 0 0 0,-3 1 0 0 0,-3 0 0 0 0,-3-1 0 0 0,-3 0 0 0 0,-2-1 0 0 0,-33 94 0 0 0,33-124-289 0 0,-1-2-1 0 0,-1 0 1 0 0,-23 37 0 0 0,-3-15-2448 0 0,21-35-4641 0 0,5-7-590 0 0</inkml:trace>
</inkml:ink>
</file>

<file path=ppt/ink/ink10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3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2 19351 0 0,'0'0'439'0'0,"0"0"62"0"0,0 0 33 0 0,-5-8 95 0 0,4 7-436 0 0,0-1 1 0 0,0 0 0 0 0,0 0-1 0 0,0 0 1 0 0,1 0-1 0 0,-1 1 1 0 0,1-1-1 0 0,-1 0 1 0 0,1 0-1 0 0,-1-1 1 0 0,1 1 0 0 0,0-4-1 0 0,0 4 1239 0 0,0-5-1283 0 0,1-1-133 0 0,0 1-217 0 0,-1 6-850 0 0,0 1-385 0 0,0 0-78 0 0,0 0-20 0 0</inkml:trace>
</inkml:ink>
</file>

<file path=ppt/ink/ink10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4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93 13823 0 0,'0'0'315'0'0,"0"0"45"0"0,0 0 21 0 0,0 0-49 0 0,1-1-220 0 0,1-3 39 0 0,-1 2 274 0 0,1 0 0 0 0,0 0 0 0 0,-1 0 0 0 0,1 0 0 0 0,0 0 0 0 0,0 0 0 0 0,3-2 0 0 0,4-3 496 0 0,-3 0-350 0 0,1-1-1 0 0,-1 0 1 0 0,0 0-1 0 0,8-17 1 0 0,14-38 2320 0 0,-26 58-2863 0 0,1 0 154 0 0,-2 3-85 0 0,-1 1 1 0 0,1-1-1 0 0,0 1 0 0 0,-1-1 1 0 0,0 1-1 0 0,1-1 1 0 0,-1 0-1 0 0,0 1 0 0 0,0-1 1 0 0,0 0-1 0 0,0 1 0 0 0,0-1 1 0 0,0 1-1 0 0,0-1 1 0 0,0 0-1 0 0,-1 1 0 0 0,1-1 1 0 0,-2-2-1 0 0,2 4-97 0 0,0 0 1 0 0,0 0-1 0 0,0 0 1 0 0,0 0-1 0 0,0 0 1 0 0,-1 0-1 0 0,1 0 0 0 0,0 0 1 0 0,0 0-1 0 0,0 0 1 0 0,0 0-1 0 0,-1 0 0 0 0,1 0 1 0 0,0 0-1 0 0,0 0 1 0 0,0 0-1 0 0,-1 0 1 0 0,1 0-1 0 0,0 0 0 0 0,0 0 1 0 0,0 0-1 0 0,0 0 1 0 0,0 0-1 0 0,-1 0 0 0 0,1 0 1 0 0,0 1-1 0 0,0-1 1 0 0,0 0-1 0 0,0 0 1 0 0,0 0-1 0 0,-1 0 0 0 0,1 0 1 0 0,0 0-1 0 0,0 1 1 0 0,0-1-1 0 0,0 0 0 0 0,0 0 1 0 0,0 0-1 0 0,0 0 1 0 0,0 1-1 0 0,0-1 1 0 0,0 0-1 0 0,0 0 0 0 0,0 0 1 0 0,0 0-1 0 0,0 1 1 0 0,0-1-1 0 0,-7 11-4 0 0,6-10 4 0 0,-14 24 0 0 0,3-7 0 0 0,1 0 0 0 0,-14 37 0 0 0,11-20 0 0 0,5-12 0 0 0,1 0 0 0 0,-9 42 0 0 0,14-50 0 0 0,1-7 0 0 0,1-1 0 0 0,0 1 0 0 0,0 14 0 0 0,4-8 0 0 0,0-11 0 0 0,-1-2 0 0 0,-1 0 0 0 0,0 0 0 0 0,0 0 0 0 0,0 0 0 0 0,1 0 0 0 0,-1 0 0 0 0,0 0 0 0 0,1-1 0 0 0,-1 1 0 0 0,0 0 0 0 0,1-1 0 0 0,-1 1 0 0 0,1-1 0 0 0,-1 0 0 0 0,1 0 0 0 0,-1 1 0 0 0,1-1 0 0 0,1 0 0 0 0,29-4 0 0 0,-19 2 0 0 0,-10 1-59 0 0,-1 0 0 0 0,1 0 1 0 0,-1 0-1 0 0,1 0 0 0 0,-1 0 0 0 0,0 0 0 0 0,1-1 1 0 0,-1 1-1 0 0,0-1 0 0 0,0 0 0 0 0,4-3 0 0 0,19-25-1219 0 0,-23 27 1162 0 0,10-14-1273 0 0,0-1-1 0 0,-2-1 1 0 0,10-23 0 0 0,0-2-658 0 0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5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48 15663 0 0,'0'0'356'0'0,"0"0"50"0"0,-6-14 538 0 0,5 12-761 0 0,1 0 0 0 0,-1 0 1 0 0,0 0-1 0 0,0 1 0 0 0,0-1 0 0 0,0 0 1 0 0,0 0-1 0 0,0 1 0 0 0,0-1 1 0 0,-1 1-1 0 0,1-1 0 0 0,-1 1 1 0 0,1 0-1 0 0,-1 0 0 0 0,1-1 1 0 0,-1 1-1 0 0,0 0 0 0 0,0 0 1 0 0,1 0-1 0 0,-1 1 0 0 0,0-1 1 0 0,0 0-1 0 0,0 1 0 0 0,-2-1 0 0 0,0 1 25 0 0,1 0-1 0 0,-1 1 0 0 0,1-1 1 0 0,-1 1-1 0 0,1 0 0 0 0,-1 0 1 0 0,1 0-1 0 0,0 1 0 0 0,-1-1 1 0 0,1 1-1 0 0,-3 2 0 0 0,-15 8-19 0 0,0 2 0 0 0,1 0 0 0 0,1 1 0 0 0,0 1 0 0 0,-18 21 0 0 0,20-21-188 0 0,5-4 0 0 0,-20 25 0 0 0,30-34 0 0 0,-1 0 0 0 0,1 0 0 0 0,0 1 0 0 0,0-1 0 0 0,1 1 0 0 0,-1 0 0 0 0,1-1 0 0 0,0 1 0 0 0,0 0 0 0 0,0 0 0 0 0,0-1 0 0 0,0 1 0 0 0,1 7 0 0 0,0-10 0 0 0,0 1 0 0 0,0-1 0 0 0,0 1 0 0 0,1-1 0 0 0,-1 0 0 0 0,1 1 0 0 0,-1-1 0 0 0,1 0 0 0 0,-1 1 0 0 0,1-1 0 0 0,0 0 0 0 0,-1 0 0 0 0,3 3 0 0 0,6 2 0 0 0,-1-5 0 0 0,0 0 0 0 0,0-1 0 0 0,0 0 0 0 0,0 0 0 0 0,0 0 0 0 0,0-1 0 0 0,12-3 0 0 0,-8 2 0 0 0,2-1 0 0 0,-1-1 0 0 0,1-1 0 0 0,-1 0 0 0 0,0 0 0 0 0,0-2 0 0 0,20-12 0 0 0,0 1 0 0 0,-21 11 26 0 0,-1 0 1 0 0,-1 0-1 0 0,14-12 0 0 0,-19 14 12 0 0,0 0-1 0 0,0 1 1 0 0,-1-2-1 0 0,1 1 1 0 0,-1 0-1 0 0,-1-1 1 0 0,1 0-1 0 0,2-6 1 0 0,-5 10 450 0 0,-1 2 21 0 0,0 0-66 0 0,-11 6-278 0 0,7-2-165 0 0,-1-1 0 0 0,1 2 0 0 0,0-1 0 0 0,1 0 0 0 0,-1 1 0 0 0,1 0 0 0 0,0 0 0 0 0,0 0 0 0 0,0 0 0 0 0,1 0 0 0 0,0 0 0 0 0,0 1 0 0 0,0-1 0 0 0,0 1 0 0 0,1 0 0 0 0,0-1 0 0 0,0 1 0 0 0,1 6 0 0 0,0-9 0 0 0,0 0 0 0 0,1-1 0 0 0,-1 1 0 0 0,1 0 0 0 0,0 0 0 0 0,0-1 0 0 0,0 1 0 0 0,0 0 0 0 0,2 2 0 0 0,4 2 0 0 0,-5-6-45 0 0,0 0 0 0 0,0 0 0 0 0,0-1 0 0 0,0 1 0 0 0,0 0 0 0 0,0-1 0 0 0,0 0-1 0 0,0 0 1 0 0,0 1 0 0 0,0-1 0 0 0,0 0 0 0 0,0-1 0 0 0,0 1 0 0 0,0 0 0 0 0,0-1 0 0 0,4 0 0 0 0,0-1-837 0 0,1-1 0 0 0,-1 1 0 0 0,11-7-1 0 0,-4 1-7646 0 0</inkml:trace>
</inkml:ink>
</file>

<file path=ppt/ink/ink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09.5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32 21191 0 0,'0'0'480'0'0,"1"0"67"0"0,4 0-331 0 0,0 0 1 0 0,-1 0 0 0 0,1-1-1 0 0,0 0 1 0 0,-1 0 0 0 0,1 0-1 0 0,0 0 1 0 0,-1-1 0 0 0,7-3-1 0 0,-10 5-72 0 0,0-1 0 0 0,-1 1-1 0 0,1-1 1 0 0,0 1-1 0 0,-1-1 1 0 0,1 1-1 0 0,0-1 1 0 0,-1 1 0 0 0,1-1-1 0 0,0 0 1 0 0,-1 0-1 0 0,1 1 1 0 0,-1-1-1 0 0,0 0 1 0 0,1 0 0 0 0,-1 1-1 0 0,1-1 1 0 0,-1 0-1 0 0,0 0 1 0 0,0 0-1 0 0,1 1 1 0 0,-1-1 0 0 0,0 0-1 0 0,0 0 1 0 0,0 0-1 0 0,0 0 1 0 0,0 0-1 0 0,0 0 1 0 0,0 1 0 0 0,-1-1-1 0 0,1 0 1 0 0,0 0-1 0 0,0 0 1 0 0,-1 0-1 0 0,1 1 1 0 0,-1-3 0 0 0,-1-1-178 0 0,1 0 1 0 0,-1 1-1 0 0,0-1 0 0 0,-1 0 1 0 0,1 1-1 0 0,-3-4 1 0 0,-30-24-3484 0 0,27 23 3032 0 0,-19-15-1048 0 0</inkml:trace>
</inkml:ink>
</file>

<file path=ppt/ink/ink11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4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21191 0 0,'0'0'480'0'0,"0"0"67"0"0,3-2 31 0 0,68-64 2994 0 0,-69 64-2686 0 0,4-3-582 0 0,-1 1-196 0 0,-4 3 274 0 0,-1 1 114 0 0,0 0 15 0 0,0 0-68 0 0,0 0-495 0 0,0 0-983 0 0,0 0-401 0 0,0 0-79 0 0,0 0-18 0 0</inkml:trace>
</inkml:ink>
</file>

<file path=ppt/ink/ink11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5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399 10135 0 0,'0'0'464'0'0,"-1"-15"168"0"0,4-1 658 0 0,0 0-1 0 0,1 0 0 0 0,1 1 0 0 0,8-18 1 0 0,-6 14 1066 0 0,10-36 1 0 0,-17 53-1845 0 0,0 2 0 0 0,0 0 0 0 0,1-3 226 0 0,-1 3-704 0 0,0 0 0 0 0,0-1-1 0 0,1 1 1 0 0,-1 0-1 0 0,0-1 1 0 0,0 1-1 0 0,0 0 1 0 0,0-1 0 0 0,0 1-1 0 0,0 0 1 0 0,0-1-1 0 0,0 1 1 0 0,0 0-1 0 0,0-1 1 0 0,0 1 0 0 0,0 0-1 0 0,0-1 1 0 0,0 1-1 0 0,0-1 1 0 0,0 1 0 0 0,0 0-1 0 0,0-1 1 0 0,0 1-1 0 0,0 0 1 0 0,-1-1-1 0 0,1 1 1 0 0,0 0 0 0 0,0-1-1 0 0,-15 15 1335 0 0,-3 13-1260 0 0,1 0 0 0 0,2 1 0 0 0,-18 43 0 0 0,-25 94 68 0 0,-2 48-176 0 0,58-200 0 0 0,2-5 0 0 0,4-14 0 0 0,7-17 0 0 0,-2-1 0 0 0,0-1 0 0 0,7-36 0 0 0,-6 20 0 0 0,4-9-85 0 0,30-130-1011 0 0,-40 160 980 0 0,-2-1 0 0 0,-1 1 0 0 0,0 0 0 0 0,-1-1 1 0 0,-2 1-1 0 0,-6-40 0 0 0,6 50 116 0 0,-1 1 0 0 0,0-1 0 0 0,-1 1 0 0 0,0-1 0 0 0,0 1 0 0 0,-1 1 0 0 0,0-1 0 0 0,-8-9 0 0 0,10 14 0 0 0,-1 0 0 0 0,0 0 0 0 0,0 0 0 0 0,0 0 0 0 0,0 1 0 0 0,0 0 0 0 0,-1 0 0 0 0,0 0 0 0 0,0 0 0 0 0,0 1 0 0 0,0-1 0 0 0,0 1 0 0 0,0 1 0 0 0,0-1 0 0 0,-1 1 0 0 0,-6-1 0 0 0,5 2 0 0 0,1 4 0 0 0,0 1 0 0 0,1 2 0 0 0,6 1 0 0 0,0-7-1 0 0,0 0 1 0 0,-1 0-1 0 0,1 0 0 0 0,0-1 0 0 0,0 1 1 0 0,0 0-1 0 0,1-1 0 0 0,-1 1 0 0 0,0-1 1 0 0,0 1-1 0 0,0-1 0 0 0,0 1 0 0 0,0-1 0 0 0,1 0 1 0 0,-1 1-1 0 0,0-1 0 0 0,0 0 0 0 0,1 0 1 0 0,-1 0-1 0 0,2 0 0 0 0,27-3 69 0 0,-29 3-56 0 0,140-30 1277 0 0,-34 4-650 0 0,-103 26-618 0 0,11-7-175 0 0,-13 7-542 0 0,-2 0-258 0 0,0 0-56 0 0,0 0-149 0 0,-2 10-2371 0 0,1-8 3212 0 0,0 1 1 0 0,-1-1-1 0 0,0 0 1 0 0,1 0-1 0 0,-1 0 0 0 0,-3 3 1 0 0,-11 5-1730 0 0</inkml:trace>
</inkml:ink>
</file>

<file path=ppt/ink/ink11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6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803'0'0,"0"0"-18"0"0,0 1-501 0 0,0 0-225 0 0,0-1 0 0 0,0 1-1 0 0,0 0 1 0 0,0-1 0 0 0,0 1-1 0 0,0-1 1 0 0,0 1 0 0 0,0 0 0 0 0,0-1-1 0 0,1 1 1 0 0,-1-1 0 0 0,0 1-1 0 0,0 0 1 0 0,1-1 0 0 0,-1 1 0 0 0,0-1-1 0 0,1 1 1 0 0,-1-1 0 0 0,0 1-1 0 0,1-1 1 0 0,-1 0 0 0 0,1 1 0 0 0,-1-1-1 0 0,1 1 1 0 0,-1-1 0 0 0,1 0-1 0 0,-1 1 1 0 0,1-1 0 0 0,-1 0 0 0 0,1 0-1 0 0,-1 1 1 0 0,1-1 0 0 0,0 0-1 0 0,-1 0 1 0 0,1 0 0 0 0,-1 0 0 0 0,1 0-1 0 0,1 0 1 0 0,-1 0 549 0 0,13 1 134 0 0,0-1 1 0 0,0 0 0 0 0,-1-2 0 0 0,26-4 0 0 0,-4 0 269 0 0,-18 3-568 0 0,1-2 0 0 0,-1 1 0 0 0,-1-2 0 0 0,1-1 0 0 0,17-9 0 0 0,-27 13-494 0 0,1-1 0 0 0,0 1 0 0 0,-1 1-1 0 0,1-1 1 0 0,0 1 0 0 0,0 1 0 0 0,10-2 0 0 0,-7 6-1028 0 0,-7 0-3784 0 0,2 2-3669 0 0</inkml:trace>
</inkml:ink>
</file>

<file path=ppt/ink/ink11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6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3 19351 0 0,'0'0'439'0'0,"-4"-8"596"0"0,4 5-978 0 0,0 0 0 0 0,1 0 0 0 0,-1 0 0 0 0,1 0 0 0 0,-1 0 0 0 0,1 0 0 0 0,0 0 0 0 0,0 0 0 0 0,0 0 0 0 0,1 1 0 0 0,-1-1 0 0 0,3-3 0 0 0,4-10 779 0 0,-7 14-664 0 0,-1 0 1 0 0,1 0-1 0 0,0 1 1 0 0,0-1-1 0 0,1 0 1 0 0,-1 1-1 0 0,0-1 1 0 0,2-1-1 0 0,1-2 321 0 0,-3 4 19 0 0,-1 1 0 0 0,0 0 0 0 0,-1-4 1104 0 0,5 132-1600 0 0,-3-124-16 0 0,-1 0 0 0 0,0-1 0 0 0,1 1 0 0 0,0 0 0 0 0,0 0 0 0 0,0-1 0 0 0,0 1 0 0 0,1-1 0 0 0,-1 1 0 0 0,1-1 0 0 0,0 0 0 0 0,0 1 0 0 0,0-1 0 0 0,1 0 0 0 0,-1 0 0 0 0,1 0 0 0 0,-1-1 0 0 0,1 1 0 0 0,0-1 0 0 0,0 1 0 0 0,0-1 0 0 0,0 0 0 0 0,1 0 0 0 0,-1-1 0 0 0,1 1 0 0 0,-1 0 0 0 0,1-1 0 0 0,-1 0 0 0 0,1 0 0 0 0,0 0 0 0 0,0-1 0 0 0,-1 1 0 0 0,1-1 0 0 0,0 0 0 0 0,0 0 0 0 0,0 0 0 0 0,-1 0 0 0 0,1-1 0 0 0,0 1 0 0 0,0-1 0 0 0,-1 0 0 0 0,1 0 0 0 0,-1-1 0 0 0,1 1 0 0 0,-1-1 0 0 0,1 1 0 0 0,-1-1 0 0 0,0 0 0 0 0,0 0 0 0 0,0-1 0 0 0,4-2 0 0 0,1-5 0 0 0,1 1 0 0 0,-2-1 0 0 0,1-1 0 0 0,-1 0 0 0 0,-1 1 0 0 0,0-2 0 0 0,-1 1 0 0 0,0-1 0 0 0,0 0 0 0 0,3-19 0 0 0,-3 8 72 0 0,-5 21 299 0 0,0 2-308 0 0,0 0 1 0 0,0-1-1 0 0,0 1 1 0 0,0 0 0 0 0,0-1-1 0 0,0 1 1 0 0,0 0-1 0 0,0 0 1 0 0,0-1-1 0 0,0 1 1 0 0,0 0 0 0 0,0 0-1 0 0,-1-1 1 0 0,1 1-1 0 0,0 0 1 0 0,0 0-1 0 0,0-1 1 0 0,0 1 0 0 0,-1 0-1 0 0,1 0 1 0 0,0 0-1 0 0,0 0 1 0 0,0-1-1 0 0,-1 1 1 0 0,0 0-63 0 0,0 1 0 0 0,-1-1 0 0 0,1 0 0 0 0,0 1 0 0 0,0-1 0 0 0,-1 1 0 0 0,1 0 0 0 0,0-1 0 0 0,0 1 0 0 0,0 0 0 0 0,0 0 0 0 0,0-1 0 0 0,0 1 0 0 0,0 0 0 0 0,0 0 0 0 0,0 0 0 0 0,-1 2 0 0 0,-1 1-3 0 0,-3 4 2 0 0,0 1 0 0 0,-10 16 0 0 0,6-8 0 0 0,-15 33 0 0 0,2-5 0 0 0,6-12 0 0 0,1 1 0 0 0,-13 39 0 0 0,14-33 0 0 0,-21 40 0 0 0,30-67 0 0 0,1-1 0 0 0,0 1 0 0 0,1 0 0 0 0,-3 14 0 0 0,7-25 0 0 0,-1 2 1 0 0,-2 8-23 0 0,-1 0 1 0 0,-5 12-1 0 0,8-23-315 0 0,1-1-138 0 0,0 0-33 0 0,0 0-4 0 0,0 0 0 0 0,0 0 0 0 0,1-3 31 0 0,0 0 1 0 0,0-1-1 0 0,1 1 0 0 0,-1 0 0 0 0,0 0 1 0 0,1 0-1 0 0,0 1 0 0 0,3-5 0 0 0,0-2-569 0 0,5-7-485 0 0</inkml:trace>
</inkml:ink>
</file>

<file path=ppt/ink/ink11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6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22 17503 0 0,'-4'-6'1338'0'0,"-10"-8"-616"0"0,13 13 4 0 0,1 1 244 0 0,0 0 43 0 0,0 0-59 0 0,0 0-289 0 0,0 0-121 0 0,0 1-28 0 0,-7 19 562 0 0,1-5-555 0 0,2-1 0 0 0,-4 19 0 0 0,-1 5-512 0 0,-18 55-1 0 0,-5 16-14 0 0,26-83 4 0 0,-1 4 0 0 0,-4 43 0 0 0,10-64 0 0 0,1 0 0 0 0,0 1 0 0 0,0-1 0 0 0,1 0 0 0 0,0 0 0 0 0,1 0 0 0 0,0 0 0 0 0,0 0 0 0 0,5 10 0 0 0,5 2 0 0 0,-11-20-95 0 0,-1-1 0 0 0,1 1 0 0 0,-1-1 0 0 0,1 1 0 0 0,-1 0 0 0 0,1-1 0 0 0,0 1 0 0 0,-1-1 0 0 0,1 1-1 0 0,0-1 1 0 0,-1 0 0 0 0,1 1 0 0 0,0-1 0 0 0,-1 0 0 0 0,1 1 0 0 0,0-1 0 0 0,0 0 0 0 0,0 0 0 0 0,-1 0 0 0 0,1 0 0 0 0,0 0 0 0 0,0 0 0 0 0,0 0 0 0 0,-1 0 0 0 0,1 0 0 0 0,0 0-1 0 0,0 0 1 0 0,-1 0 0 0 0,1 0 0 0 0,0-1 0 0 0,0 1 0 0 0,-1 0 0 0 0,1-1 0 0 0,0 1 0 0 0,0-1 0 0 0,-1 1 0 0 0,1 0 0 0 0,0-2 0 0 0,1 1-1259 0 0,11-7-4403 0 0,0-4-305 0 0</inkml:trace>
</inkml:ink>
</file>

<file path=ppt/ink/ink11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7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4 19351 0 0,'0'0'439'0'0,"0"0"62"0"0,0 0 33 0 0,0 0-65 0 0,1-3-152 0 0,5-1 331 0 0,-3 2 242 0 0,0 0-1 0 0,0 0 1 0 0,-1 0 0 0 0,1-1 0 0 0,3-3 0 0 0,-12 35 118 0 0,-9 30 1 0 0,8-36-1491 0 0,1 0 0 0 0,1 1 0 0 0,-2 25 0 0 0,6-23 466 0 0,1-25 16 0 0,-1 0 0 0 0,1 0 0 0 0,0 0 0 0 0,0 0 0 0 0,0 0 0 0 0,1-1 0 0 0,-1 1 0 0 0,0 0 0 0 0,0 0 0 0 0,0 0 0 0 0,1 0 0 0 0,-1 0 0 0 0,1 1 0 0 0,4 0 0 0 0,-5-2 0 0 0,2 2 0 0 0,1-1 0 0 0,-1 0 0 0 0,0 0 0 0 0,0 0 0 0 0,1 0 0 0 0,-1 0 0 0 0,0-1 0 0 0,1 1 0 0 0,-1-1 0 0 0,1 1 0 0 0,-1-1 0 0 0,0 0 0 0 0,1 0 0 0 0,-1 0 0 0 0,1 0 0 0 0,-1 0 0 0 0,1-1 0 0 0,-1 1 0 0 0,0-1 0 0 0,1 0 0 0 0,4-1 0 0 0,2-3 0 0 0,0 0 0 0 0,0 0 0 0 0,16-13 0 0 0,-14 10 0 0 0,9-9 0 0 0,0 0 0 0 0,-2-2 0 0 0,0 0 0 0 0,19-25 0 0 0,-20 17 401 0 0,-17 25 74 0 0,0 2 33 0 0,0 0-65 0 0,-1 2-419 0 0,0 0 0 0 0,0 1 0 0 0,0-1 0 0 0,0 0 0 0 0,0 1-1 0 0,-1 3 1 0 0,1-2-26 0 0,-39 113 2 0 0,-25 123 0 0 0,56-203 0 0 0,-1 0 0 0 0,-2-1 0 0 0,-1 0 0 0 0,-2-1 0 0 0,-25 43 0 0 0,38-75 0 0 0,1 0 0 0 0,-1 0 0 0 0,0-1 0 0 0,0 1 0 0 0,0 0 0 0 0,-1-1 0 0 0,1 0 0 0 0,-5 5 0 0 0,5-6 0 0 0,0-1 0 0 0,0 1 0 0 0,0 0 0 0 0,0-1 0 0 0,0 1 0 0 0,0-1 0 0 0,0 0 0 0 0,-1 1 0 0 0,1-1 0 0 0,0 0 0 0 0,0 0 0 0 0,0-1 0 0 0,0 1 0 0 0,0 0 0 0 0,0-1 0 0 0,0 1 0 0 0,0-1 0 0 0,0 0 0 0 0,-3-1 0 0 0,2 1 0 0 0,0 0 0 0 0,0-1 0 0 0,0 1 0 0 0,1-1 0 0 0,-1 0 0 0 0,1 0 0 0 0,-1 0 0 0 0,1 0 0 0 0,0 0 0 0 0,-1 0 0 0 0,1-1 0 0 0,0 1 0 0 0,0-1 0 0 0,1 1 0 0 0,-3-5 0 0 0,0-2 0 0 0,1 0 0 0 0,0 0 0 0 0,-4-16 0 0 0,1 0 0 0 0,4 18 0 0 0,0 1 0 0 0,1-1 0 0 0,0 0 0 0 0,1 0 0 0 0,-1 0 0 0 0,1 0 0 0 0,1 0 0 0 0,-1 0 0 0 0,1 1 0 0 0,0-1 0 0 0,1 0 0 0 0,0 0 0 0 0,3-8 0 0 0,0-3 32 0 0,-4 16-51 0 0,-1 0 1 0 0,0 0 0 0 0,1 0-1 0 0,0 0 1 0 0,0 0 0 0 0,-1-1-1 0 0,1 1 1 0 0,2-2 0 0 0,31-37-2525 0 0,-8 17-5079 0 0,-3 8-728 0 0</inkml:trace>
</inkml:ink>
</file>

<file path=ppt/ink/ink11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7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9 19351 0 0,'1'-1'439'0'0,"2"-1"-225"0"0,-1 0 0 0 0,1 0 0 0 0,0 0 1 0 0,0 1-1 0 0,-1-1 0 0 0,1 1 0 0 0,0-1 0 0 0,6-1 1 0 0,-7 3-78 0 0,0 0 0 0 0,0 0 0 0 0,-1 0 0 0 0,1 0 0 0 0,0 0 0 0 0,0 0 0 0 0,-1 0 0 0 0,1 1 0 0 0,0-1 0 0 0,0 1 0 0 0,-1-1 0 0 0,1 1 0 0 0,-1 0 0 0 0,1-1-1 0 0,0 1 1 0 0,-1 0 0 0 0,1 0 0 0 0,2 2 0 0 0,1 2 139 0 0,0 0-1 0 0,0 0 0 0 0,-1 0 0 0 0,1 0 0 0 0,-1 1 1 0 0,-1 0-1 0 0,1 0 0 0 0,-1 0 0 0 0,0 0 0 0 0,0 0 1 0 0,3 12-1 0 0,0 5-136 0 0,-1 0 0 0 0,2 25 0 0 0,-4-28 367 0 0,-1 2-293 0 0,-1 0 1 0 0,0 0-1 0 0,-2 0 1 0 0,-1 0 0 0 0,-1 0-1 0 0,0 0 1 0 0,-9 25-1 0 0,-6 11 516 0 0,-34 74-1 0 0,40-105-728 0 0,0 3 0 0 0,-28 47 0 0 0,5-23-64 0 0,34-53-103 0 0,1 0 0 0 0,-1 0 0 0 0,1-1-1 0 0,-1 1 1 0 0,0 0 0 0 0,1-1 0 0 0,-1 1 0 0 0,0-1 0 0 0,0 1-1 0 0,1-1 1 0 0,-1 1 0 0 0,0-1 0 0 0,0 0 0 0 0,0 1-1 0 0,1-1 1 0 0,-1 0 0 0 0,0 1 0 0 0,0-1 0 0 0,0 0 0 0 0,0 0-1 0 0,0 0 1 0 0,0 0 0 0 0,0 0 0 0 0,0 0 0 0 0,1 0 0 0 0,-1 0-1 0 0,0 0 1 0 0,0-1 0 0 0,0 1 0 0 0,0 0 0 0 0,0 0 0 0 0,0-1-1 0 0,1 1 1 0 0,-1-1 0 0 0,0 1 0 0 0,-1-1 0 0 0,-7-3-1368 0 0</inkml:trace>
</inkml:ink>
</file>

<file path=ppt/ink/ink11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9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9 10135 0 0,'0'0'464'0'0,"0"0"-9"0"0,0 0-155 0 0,0 0 443 0 0,0 0 227 0 0,0 0 44 0 0,2 0 8 0 0,3-4-216 0 0,-1 0-1 0 0,0 0 1 0 0,1 0-1 0 0,-1 0 1 0 0,-1-1-1 0 0,1 0 0 0 0,-1 1 1 0 0,0-1-1 0 0,5-10 1 0 0,-7 14-767 0 0,0-1 0 0 0,0 0-1 0 0,0 0 1 0 0,0 0 0 0 0,0 1 0 0 0,1-1 0 0 0,-1 1 0 0 0,0-1 0 0 0,1 1 0 0 0,1-2-1 0 0,4-5 329 0 0,39-66 1248 0 0,-38 61-1615 0 0,-4 7 0 0 0,-1 1 0 0 0,0-1 0 0 0,-1 0 0 0 0,1 0 0 0 0,1-8 0 0 0,-2 7 72 0 0,2-4 1888 0 0,-30 72-1944 0 0,9-13-16 0 0,-4 20 0 0 0,16-54 0 0 0,3-10 0 0 0,1-1 0 0 0,0 1 0 0 0,0 0 0 0 0,0 0 0 0 0,1 0 0 0 0,-1 0 0 0 0,1 0 0 0 0,0 7 0 0 0,0-9 0 0 0,0-1 0 0 0,0 1 0 0 0,0-1 0 0 0,0 1 0 0 0,0-1 0 0 0,0 1 0 0 0,0-1 0 0 0,1 0 0 0 0,-1 1 0 0 0,0-1 0 0 0,1 1 0 0 0,-1-1 0 0 0,1 0 0 0 0,-1 1 0 0 0,2 1 0 0 0,0 0 0 0 0,7 8 0 0 0,-6-10 0 0 0,-1-1 0 0 0,-1 1 0 0 0,-1-1 0 0 0,1 0 0 0 0,-1 1 0 0 0,1-1 0 0 0,-1 0 0 0 0,1 0 0 0 0,-1 1 0 0 0,1-1 0 0 0,-1 0 0 0 0,1 0 0 0 0,-1 0 0 0 0,1 0 0 0 0,-1 0 0 0 0,1 0 0 0 0,-1 0 0 0 0,1 0 0 0 0,0 0 0 0 0,-1 0 0 0 0,1 0 0 0 0,-1 0 0 0 0,1 0 0 0 0,-1 0 0 0 0,1-1 0 0 0,-1 1 0 0 0,1 0 0 0 0,-1 0 0 0 0,1-1 0 0 0,-1 1 0 0 0,1-1 0 0 0,1 0 0 0 0,6-1 15 0 0,-6 2-26 0 0,0-1 1 0 0,1 1-1 0 0,-1-1 1 0 0,0 0-1 0 0,0 0 0 0 0,0 0 1 0 0,0 0-1 0 0,0-1 1 0 0,0 1-1 0 0,0 0 1 0 0,0-1-1 0 0,0 0 0 0 0,3-3 1 0 0,-2 2-570 0 0,0-1-1 0 0,0 0 1 0 0,0 1 0 0 0,4-8 0 0 0,-5 7-754 0 0,0 0 0 0 0,0 0-1 0 0,-1-1 1 0 0,3-8 0 0 0,-3 5-713 0 0</inkml:trace>
</inkml:ink>
</file>

<file path=ppt/ink/ink11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29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9351 0 0,'0'0'439'0'0,"0"0"62"0"0,0 0 33 0 0,0 0-65 0 0,1-2-309 0 0,23-24 2321 0 0,-22 23-2225 0 0,-1 3-191 0 0,-1-1 0 0 0,1 0 0 0 0,0 0-1 0 0,0 0 1 0 0,0 1 0 0 0,-1-1 0 0 0,1 0-1 0 0,0 1 1 0 0,0-1 0 0 0,0 1 0 0 0,0-1-1 0 0,0 1 1 0 0,0-1 0 0 0,0 1 0 0 0,0 0-1 0 0,0-1 1 0 0,0 1 0 0 0,0 0 0 0 0,0 0-1 0 0,2 0 1 0 0,2-1-72 0 0,0 1 1 0 0,1 0-1 0 0,-1 0 0 0 0,0 1 1 0 0,0-1-1 0 0,1 1 0 0 0,-1 0 0 0 0,9 3 1 0 0,20 10-4076 0 0,-24-9-3768 0 0</inkml:trace>
</inkml:ink>
</file>

<file path=ppt/ink/ink11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0.3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9351 0 0,'0'0'439'0'0,"0"0"62"0"0,0 0 33 0 0,0 0-65 0 0,2 0-309 0 0,1 0-73 0 0,1 0 1 0 0,0-1 0 0 0,-1 1-1 0 0,1-1 1 0 0,0 0 0 0 0,-1 1-1 0 0,1-2 1 0 0,-1 1-1 0 0,1 0 1 0 0,3-3 0 0 0,-4 3 55 0 0,-1-1 1 0 0,1 1 0 0 0,0 0-1 0 0,-1 0 1 0 0,1 1 0 0 0,4-2-1 0 0,15 0 767 0 0,26 2 1 0 0,-15 0-588 0 0,-22 0-323 0 0,-8 0 0 0 0,-1 3 0 0 0,17 3 0 0 0,1-2-4049 0 0,-12-2-1076 0 0,1 0-1957 0 0</inkml:trace>
</inkml:ink>
</file>

<file path=ppt/ink/ink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13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40 10135 0 0,'0'0'231'0'0,"0"0"29"0"0,-1-2 19 0 0,-4-16 7 0 0,4 15 46 0 0,0 0-1 0 0,1-1 0 0 0,-1 1 0 0 0,1 0 0 0 0,0-1 0 0 0,0 1 1 0 0,1-1-1 0 0,-1 1 0 0 0,1 0 0 0 0,0 0 0 0 0,-1-1 1 0 0,3-4-1 0 0,1 0 974 0 0,0 0-1 0 0,1 1 1 0 0,7-11 0 0 0,-9 14-1166 0 0,-1 2 373 0 0,14-14 1024 0 0,-15 14-1092 0 0,2-2-167 0 0,0 2 29 0 0,-3 3 1315 0 0,-5 29-1615 0 0,-1 0 0 0 0,-19 50 0 0 0,12-39-8 0 0,-29 72 2 0 0,22-61 0 0 0,11-28 0 0 0,-2-1 0 0 0,0 1 0 0 0,-17 24 0 0 0,16-30 0 0 0,-1-3 0 0 0,-3 4 0 0 0,9-10 0 0 0,1 2 0 0 0,2-5 0 0 0,6-3 0 0 0,0-3 0 0 0,0 0 0 0 0,0-1 0 0 0,0 1 0 0 0,0-1 0 0 0,0 1 0 0 0,0-1 0 0 0,0 0 0 0 0,2-1 0 0 0,59-29 0 0 0,-39 19 0 0 0,-6 5 0 0 0,-14 6 0 0 0,0 2 0 0 0,14-1 0 0 0,-13 2 0 0 0,-2 0 0 0 0,2-1 0 0 0,-1 0 0 0 0,10 9 0 0 0,0 3 0 0 0,-4 2 0 0 0,-1-7 0 0 0,1 0 0 0 0,1 1 0 0 0,2-6 0 0 0,5-4 0 0 0,-13-1 0 0 0,-2 0 0 0 0,0 1-57 0 0,-1 1 0 0 0,0-1 1 0 0,0 0-1 0 0,0 0 0 0 0,1 0 0 0 0,-1 0 0 0 0,0 0 0 0 0,0 0 1 0 0,0 0-1 0 0,-1 0 0 0 0,1-1 0 0 0,0 1 0 0 0,0-1 0 0 0,-1 0 1 0 0,1 1-1 0 0,-1-1 0 0 0,1 0 0 0 0,0-2 0 0 0,4-4-891 0 0,15-22-7961 0 0,-12 15 3630 0 0</inkml:trace>
</inkml:ink>
</file>

<file path=ppt/ink/ink11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0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5 17503 0 0,'0'0'803'0'0,"0"0"-18"0"0,2-1-501 0 0,3-1 399 0 0,-4 2-486 0 0,-1 0-1 0 0,0-1 1 0 0,1 1-1 0 0,-1 0 1 0 0,0 0-1 0 0,1 0 1 0 0,-1 0-1 0 0,0-1 1 0 0,1 1-1 0 0,-1 0 1 0 0,0 0-1 0 0,1 0 1 0 0,-1 0-1 0 0,1 0 1 0 0,-1 0-1 0 0,0 0 1 0 0,1 0-1 0 0,-1 0 1 0 0,0 0-1 0 0,1 0 1 0 0,-1 0-1 0 0,1 1 1 0 0,-1 0 20 0 0,1 0 0 0 0,-1 0 0 0 0,1 0-1 0 0,-1 0 1 0 0,0 0 0 0 0,0 0 0 0 0,1 0 0 0 0,-1 0 0 0 0,0 0 0 0 0,0 0 0 0 0,0 0 0 0 0,0 0 0 0 0,0 1 0 0 0,-2 12 4 0 0,1 0 1 0 0,-2 0-1 0 0,0 0 0 0 0,0-1 1 0 0,-8 19-1 0 0,3-12 139 0 0,-4 26 0 0 0,-10 51-493 0 0,22-95-563 0 0,0-2-258 0 0,0 0-1102 0 0,0 0-4403 0 0,0 0-1891 0 0</inkml:trace>
</inkml:ink>
</file>

<file path=ppt/ink/ink11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4.1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220 6447 0 0,'17'-10'142'0'0,"-13"8"22"0"0,-4 2 13 0 0,1-1-20 0 0,4-5-125 0 0,0 1 43 0 0,-4 4 306 0 0,-1 1 110 0 0,0 0 18 0 0,0 0 3 0 0,0 0 0 0 0,0 0 0 0 0,0 0 0 0 0,0 0-69 0 0,1-1-294 0 0,5-4-133 0 0,-1 1 506 0 0,-1-1 0 0 0,1 1-1 0 0,-1-1 1 0 0,6-7-1 0 0,-6 6-153 0 0,-3 5 144 0 0,0-1-69 0 0,12-17-206 0 0,-13 18 134 0 0,0 1 117 0 0,0 0 21 0 0,0 0-66 0 0,0 0-222 0 0,0 0 166 0 0,0 0 101 0 0,0 0 21 0 0,0 0-66 0 0,7-7-268 0 0,8-3-185 0 0,0-3 82 0 0,-13 12 299 0 0,-1 0 117 0 0,36-25 629 0 0,-7 8 323 0 0,-28 17-997 0 0,4-5-278 0 0,19-18-165 0 0,-20 19 72 0 0,-5 4 299 0 0,0 1 117 0 0,0 0 21 0 0,0-1-66 0 0,-1 0-434 0 0,1 0 0 0 0,-1 0 1 0 0,0 0-1 0 0,1 0 0 0 0,-1 0 1 0 0,0 1-1 0 0,1-1 0 0 0,-1 0 1 0 0,0 1-1 0 0,0-1 0 0 0,0 0 1 0 0,0 1-1 0 0,0-1 0 0 0,1 1 0 0 0,-1 0 1 0 0,0-1-1 0 0,-2 0 0 0 0,0 1-11 0 0,2-1 2 0 0,0 1 0 0 0,0-1 0 0 0,0 1 0 0 0,0 0 0 0 0,0 0 0 0 0,0-1 0 0 0,0 1 0 0 0,-1 0 0 0 0,1 0 0 0 0,0 0 0 0 0,0 0 0 0 0,0 0 0 0 0,0 1 0 0 0,0-1 0 0 0,0 0 0 0 0,0 1 0 0 0,-1-1 0 0 0,0 1 0 0 0,-4 1 0 0 0,3-1 61 0 0,0-1-1 0 0,1 1 1 0 0,-1-1 0 0 0,0 1-1 0 0,1 0 1 0 0,-1 0-1 0 0,1 0 1 0 0,-1 1 0 0 0,1-1-1 0 0,-4 4 1 0 0,-1-1 203 0 0,2 0-178 0 0,-1 0-1 0 0,0 1 1 0 0,1 0 0 0 0,0 0 0 0 0,0 0-1 0 0,-7 10 1 0 0,-23 40 401 0 0,27-41-457 0 0,-20 33-30 0 0,3 2 0 0 0,2 1 0 0 0,-27 82 0 0 0,11 15 0 0 0,34-118 0 0 0,1 0 0 0 0,1 1 0 0 0,2 33 0 0 0,18 273 443 0 0,-17-325 57 0 0,0-8-362 0 0,0 1 0 0 0,0-1 0 0 0,0 1 0 0 0,1-1 1 0 0,-1 1-1 0 0,1-1 0 0 0,2 6 0 0 0,1-3-138 0 0,5-6 0 0 0,0-3 0 0 0,-2-1 0 0 0,-6 3-8 0 0,-1 1 1 0 0,0 0-1 0 0,1 0 0 0 0,-1 0 0 0 0,0 0 1 0 0,0 0-1 0 0,1-1 0 0 0,-1 1 1 0 0,0 0-1 0 0,0 0 0 0 0,0 0 0 0 0,1-1 1 0 0,-1 1-1 0 0,0 0 0 0 0,0 0 1 0 0,0-1-1 0 0,0 1 0 0 0,0 0 0 0 0,1-1 1 0 0,-1 1-1 0 0,0 0 0 0 0,0 0 1 0 0,0-1-1 0 0,0 1 0 0 0,0 0 0 0 0,0-1 1 0 0,0 1-1 0 0,0 0 0 0 0,0 0 0 0 0,0-1 1 0 0,0 1-1 0 0,0 0 0 0 0,0-1 1 0 0,0 1-1 0 0,0 0 0 0 0,-1 0 0 0 0,1-1 1 0 0,0 1-1 0 0,0 0 0 0 0,0-1 1 0 0,0 1-1 0 0,0 0 0 0 0,-1 0 0 0 0,1 0 1 0 0,0-1-1 0 0,0 1 0 0 0,0 0 1 0 0,-1 0-1 0 0,1 0 0 0 0,0-1 0 0 0,-1 1 1 0 0,-16-22-5933 0 0,10 15-2591 0 0</inkml:trace>
</inkml:ink>
</file>

<file path=ppt/ink/ink1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4.8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11 11975 0 0,'0'0'267'0'0,"0"0"42"0"0,0 0 17 0 0,0 2-28 0 0,0 4-58 0 0,0-4 491 0 0,0-2 238 0 0,0 0 45 0 0,0 0 8 0 0,0 0 2 0 0,1-6-370 0 0,0 0 0 0 0,1 0 0 0 0,-1 0-1 0 0,1 0 1 0 0,4-7 0 0 0,-5 8-365 0 0,20-49 1454 0 0,-3-2-1 0 0,17-92 1 0 0,-35 134-719 0 0,-2 14-320 0 0,-1 5-384 0 0,-7 21-320 0 0,1-1 0 0 0,-9 50 0 0 0,-2 5 0 0 0,-10 44 0 0 0,5-15 0 0 0,22-98 0 0 0,3-22-2103 0 0,3-19-6092 0 0,-3 30-155 0 0</inkml:trace>
</inkml:ink>
</file>

<file path=ppt/ink/ink1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5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7503 0 0,'0'0'399'0'0,"0"0"60"0"0,0 0 21 0 0,0 0-59 0 0,8-4-260 0 0,-6 2 88 0 0,0 1 0 0 0,1 0 0 0 0,0 0-1 0 0,-1 0 1 0 0,1 0 0 0 0,-1 0 0 0 0,1 1-1 0 0,0-1 1 0 0,0 1 0 0 0,-1-1 0 0 0,5 1 0 0 0,10-1 1777 0 0,-8-1-1655 0 0,0 1 0 0 0,0 1 1 0 0,1-1-1 0 0,-1 2 0 0 0,0-1 0 0 0,10 3 0 0 0,11 0 211 0 0,-12-1-564 0 0,-10-1-39 0 0,0-1-1 0 0,-1 0 0 0 0,1 0 1 0 0,0 0-1 0 0,0-1 0 0 0,11-3 1 0 0,-17 4-675 0 0,-2 0-258 0 0,0 0-1558 0 0,0 0-6017 0 0</inkml:trace>
</inkml:ink>
</file>

<file path=ppt/ink/ink1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6.1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37 11975 0 0,'0'0'267'0'0,"0"0"42"0"0,1-2 17 0 0,4-9-83 0 0,-1-1-1 0 0,4-15 1 0 0,4-12 3303 0 0,-11 37-2522 0 0,1-9 1018 0 0,-1 4 1668 0 0,2-6-2990 0 0,-4 22 532 0 0,-4 25 464 0 0,-48 121-1716 0 0,48-142 0 0 0,-22 53 0 0 0,13-34 0 0 0,1-1 0 0 0,-9 41 0 0 0,61-176-116 0 0,-5 15-169 0 0,-24 61-170 0 0,-2 5-286 0 0,-1 1 0 0 0,0-2 0 0 0,4-36 0 0 0,-9 42-131 0 0,-1 0-1 0 0,0-1 0 0 0,-2 1 1 0 0,-4-35-1 0 0,3 47 673 0 0,1 1-1 0 0,-1-1 1 0 0,1 0-1 0 0,-2 1 1 0 0,1-1-1 0 0,0 1 1 0 0,-1 0-1 0 0,0 0 1 0 0,-1 0-1 0 0,1 0 1 0 0,-1 1 0 0 0,0-1-1 0 0,0 1 1 0 0,0 0-1 0 0,0 0 1 0 0,-1 0-1 0 0,0 1 1 0 0,-10-7-1 0 0,5 6 536 0 0,0-1 0 0 0,-1 2 0 0 0,1-1 0 0 0,-1 2 0 0 0,0-1 0 0 0,0 1 0 0 0,-20 0 0 0 0,19 2-74 0 0,0 0-1 0 0,0 1 1 0 0,0 1-1 0 0,0 0 0 0 0,-16 4 1 0 0,27-5 227 0 0,1-1 21 0 0,-3 2 233 0 0,-1 2-520 0 0,5-3 3353 0 0,5 1-3543 0 0,0 0 0 0 0,1-1 0 0 0,-1 0 0 0 0,1 0 0 0 0,-1 0 0 0 0,8-1 0 0 0,45-4 620 0 0,-23 0 77 0 0,-14 2-554 0 0,0-1 0 0 0,24-8-1 0 0,-1 1-90 0 0,-14 5-84 0 0,33 0 0 0 0,19-3 0 0 0,-75 7-201 0 0,-7 1-850 0 0,-1 0-385 0 0,0 0-1409 0 0,0 0-5342 0 0</inkml:trace>
</inkml:ink>
</file>

<file path=ppt/ink/ink1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6.5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0 0-56 0 0,0 3-341 0 0,4 7-89 0 0,-4-7 279 0 0,0-3 117 0 0,0 0 21 0 0,0 0 3 0 0,20-1 1024 0 0,38-1-928 0 0,28-2-608 0 0,-9 1 0 0 0,-53 1 0 0 0,31-3 0 0 0,-29 8-1673 0 0,-24-3-242 0 0,-2 0-108 0 0,0 0-22 0 0</inkml:trace>
</inkml:ink>
</file>

<file path=ppt/ink/ink1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7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11 17503 0 0,'-4'-14'1338'0'0,"3"-49"-11"0"0,1 35 2824 0 0,0 27-3127 0 0,0 1 0 0 0,0 0-137 0 0,0 0-871 0 0,0 1 8 0 0,-1 0 1 0 0,0 0 0 0 0,1 1 0 0 0,-1-1-1 0 0,1 0 1 0 0,0 1 0 0 0,-1-1-1 0 0,1 1 1 0 0,0-1 0 0 0,0 0 0 0 0,0 1-1 0 0,0 1 1 0 0,0-2-25 0 0,-1 16 0 0 0,1 32 0 0 0,0-44 0 0 0,1 0 0 0 0,0 0 0 0 0,0 0 0 0 0,0 0 0 0 0,0 0 0 0 0,1-1 0 0 0,0 1 0 0 0,0 0 0 0 0,0-1 0 0 0,1 1 0 0 0,3 4 0 0 0,-6-9 0 0 0,0 1 0 0 0,1 0 0 0 0,0 0 0 0 0,-1-1 0 0 0,1 1 0 0 0,-1 0 0 0 0,1-1 0 0 0,0 1 0 0 0,-1-1 0 0 0,1 1 0 0 0,0-1 0 0 0,0 1 0 0 0,0-1 0 0 0,-1 1 0 0 0,1-1 0 0 0,0 0 0 0 0,0 1 0 0 0,0-1 0 0 0,0 0 0 0 0,0 0 0 0 0,0 0 0 0 0,0 0 0 0 0,-1 1 0 0 0,1-1 0 0 0,0 0 0 0 0,0-1 0 0 0,0 1 0 0 0,1 0 0 0 0,2-1 0 0 0,5 1 0 0 0,-1 0 0 0 0,1-1 0 0 0,0 0 0 0 0,14-4 0 0 0,-19 4 0 0 0,0 0 0 0 0,-1-1 0 0 0,1 1 0 0 0,-1-1 0 0 0,0 0 0 0 0,1 0 0 0 0,-1 0 0 0 0,0 0 0 0 0,0 0 0 0 0,0-1 0 0 0,0 0 0 0 0,-1 1 0 0 0,4-6 0 0 0,19-25 365 0 0,-15 20-57 0 0,0 0 0 0 0,-1 0 1 0 0,-1-1-1 0 0,8-16 1 0 0,-16 30-305 0 0,0 0 0 0 0,0-1 0 0 0,0 1 0 0 0,-1 0 0 0 0,1 0 0 0 0,0 0-1 0 0,0-1 1 0 0,0 1 0 0 0,0 0 0 0 0,0 0 0 0 0,0 0 0 0 0,0-1 0 0 0,0 1 0 0 0,0 0 0 0 0,0 0 0 0 0,0 0 0 0 0,-1 0 0 0 0,1-1 0 0 0,0 1 0 0 0,0 0 0 0 0,0 0 0 0 0,0 0 0 0 0,-1 0 0 0 0,1 0 0 0 0,0 0 0 0 0,0 0 0 0 0,0-1 0 0 0,0 1 0 0 0,-1 0 0 0 0,1 0 0 0 0,0 0 0 0 0,0 0 0 0 0,0 0 0 0 0,-1 0 0 0 0,1 0 0 0 0,0 0-1 0 0,0 0 1 0 0,0 0 0 0 0,-1 0 0 0 0,-7 0 3 0 0,7 0-7 0 0,0 0 0 0 0,0 1 0 0 0,-1-1 0 0 0,1 1 0 0 0,0 0 0 0 0,0-1 0 0 0,0 1 0 0 0,0 0 0 0 0,0 0 0 0 0,0-1 0 0 0,1 1 0 0 0,-1 0 0 0 0,0 0 0 0 0,0 0 0 0 0,0 1 0 0 0,-10 20 0 0 0,6-12 0 0 0,-64 124 0 0 0,-2 0 0 0 0,31-48 0 0 0,8-17 0 0 0,14-42 0 0 0,14-19-11753 0 0,4-8 9706 0 0</inkml:trace>
</inkml:ink>
</file>

<file path=ppt/ink/ink1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7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41 17503 0 0,'2'-2'399'0'0,"4"-7"-27"0"0,-4 6-148 0 0,0 0 0 0 0,0 0 0 0 0,0 0-1 0 0,1 0 1 0 0,-1 1 0 0 0,1-1 0 0 0,0 1 0 0 0,4-4 0 0 0,-5 5 746 0 0,4 1 657 0 0,-4 1 1462 0 0,0 6-2987 0 0,-1 0 0 0 0,0 0-1 0 0,0 0 1 0 0,0-1 0 0 0,-1 1 0 0 0,0 0-1 0 0,-2 12 1 0 0,-12 52 672 0 0,10-54-722 0 0,-24 132-52 0 0,23-116 0 0 0,2 1 0 0 0,2 49 0 0 0,1-78-11 0 0,0-1 0 0 0,1 1 0 0 0,0-1 0 0 0,-1 1 0 0 0,2-1-1 0 0,-1 1 1 0 0,0-1 0 0 0,1 0 0 0 0,0 0 0 0 0,0 0 0 0 0,4 6 0 0 0,-5-9-267 0 0,-1 0 1 0 0,1-1-1 0 0,0 1 1 0 0,1 0 0 0 0,-1 0-1 0 0,0-1 1 0 0,0 1-1 0 0,0-1 1 0 0,0 1 0 0 0,0-1-1 0 0,1 0 1 0 0,-1 1-1 0 0,0-1 1 0 0,2 0-1 0 0,7 0-8251 0 0</inkml:trace>
</inkml:ink>
</file>

<file path=ppt/ink/ink1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7.9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 19351 0 0,'-7'1'-24'0'0,"-15"5"2308"0"0,21-5-2081 0 0,0 0 0 0 0,0 0 0 0 0,0 1-1 0 0,0-1 1 0 0,1 0 0 0 0,-1 0 0 0 0,1 0-1 0 0,-1 1 1 0 0,1-1 0 0 0,-1 0 0 0 0,0 3 0 0 0,1-2 72 0 0,-2 7 137 0 0,1 0 0 0 0,1 1-1 0 0,0-1 1 0 0,0 1-1 0 0,0-1 1 0 0,1 1-1 0 0,4 13 1 0 0,-5-22-410 0 0,1 9-2 0 0,1 0 0 0 0,0 0 0 0 0,1 0 0 0 0,0 0 0 0 0,0 0 0 0 0,7 11 0 0 0,-1-10 0 0 0,-4-11 0 0 0,-4 0 0 0 0,1 1 0 0 0,-1 0 0 0 0,-1-1 0 0 0,1 0 0 0 0,0 0 0 0 0,-1 1 0 0 0,1-1 0 0 0,-1 0 0 0 0,1 0 0 0 0,0 0 0 0 0,-1 0 0 0 0,1 1 0 0 0,0-1 0 0 0,-1 0 0 0 0,1 0 0 0 0,0-1 0 0 0,-1 1 0 0 0,1 0 0 0 0,0 0 0 0 0,-1 0 0 0 0,1 0 0 0 0,-1 0 0 0 0,1-1 0 0 0,0 1 0 0 0,0-1 0 0 0,9-2 144 0 0,0-1-1 0 0,-1 0 0 0 0,0-1 1 0 0,0 0-1 0 0,0 0 1 0 0,12-9-1 0 0,45-44 885 0 0,-9 2-1012 0 0,-57 56-16 0 0,0 0 0 0 0,0 0 0 0 0,0 0 0 0 0,0 0 0 0 0,1 0 0 0 0,-1-1 0 0 0,0 1 0 0 0,0 0 0 0 0,0 0 0 0 0,0 0 0 0 0,0 0 0 0 0,0 0 0 0 0,1 0 0 0 0,-1 0 0 0 0,0 0 0 0 0,0 0 0 0 0,0 0 0 0 0,0 0 0 0 0,0-1 0 0 0,1 1 0 0 0,-1 0 0 0 0,0 0 0 0 0,0 0 0 0 0,0 0 0 0 0,0 0 0 0 0,1 0 0 0 0,-1 0 0 0 0,0 0 0 0 0,0 1 0 0 0,0-1 0 0 0,0 0 0 0 0,0 0 0 0 0,1 0 0 0 0,-1 0 0 0 0,0 0 0 0 0,0 0 0 0 0,0 0 0 0 0,0 0 0 0 0,0 0 0 0 0,1 0 0 0 0,-1 0 0 0 0,0 1 0 0 0,0-1 0 0 0,0 0 0 0 0,0 0 0 0 0,0 0 0 0 0,0 0 0 0 0,0 0 0 0 0,0 0 0 0 0,1 1 0 0 0,-1-1 0 0 0,0 0 0 0 0,0 0 0 0 0,0 0 0 0 0,0 0 0 0 0,0 1 0 0 0,0-1 0 0 0,0 0 0 0 0,0 0 0 0 0,0 0 0 0 0,0 0 0 0 0,0 0 0 0 0,0 1 0 0 0,0-1 0 0 0,0 11 0 0 0,0-10 0 0 0,-3 20 0 0 0,-1-1 0 0 0,-11 40 0 0 0,5-27 0 0 0,0 9 0 0 0,2 1 0 0 0,-4 77 0 0 0,10-95 0 0 0,-1 0 0 0 0,-1 1 0 0 0,-1-1 0 0 0,-2-1 0 0 0,0 1 0 0 0,-18 38 0 0 0,25-62 5 0 0,-11 20 361 0 0,10-20-329 0 0,1 1 1 0 0,-1-1-1 0 0,0 0 0 0 0,0 0 1 0 0,0 0-1 0 0,0 1 0 0 0,0-1 1 0 0,0 0-1 0 0,0 0 0 0 0,-1-1 0 0 0,1 1 1 0 0,0 0-1 0 0,-1 0 0 0 0,0 0 1 0 0,0-1-12 0 0,0 0 1 0 0,1 1-1 0 0,-1-1 1 0 0,1-1-1 0 0,-1 1 0 0 0,1 0 1 0 0,-1 0-1 0 0,0-1 1 0 0,1 1-1 0 0,-1 0 1 0 0,1-1-1 0 0,-1 0 1 0 0,1 1-1 0 0,0-1 1 0 0,-1 0-1 0 0,1 0 1 0 0,0 0-1 0 0,-1 0 0 0 0,1 0 1 0 0,0 0-1 0 0,0 0 1 0 0,-2-2-1 0 0,-2-4 136 0 0,-1 1-1 0 0,-8-15 1 0 0,10 14-138 0 0,0-1-24 0 0,0 0 0 0 0,0 0 0 0 0,1 0 0 0 0,0 0 0 0 0,1-1 0 0 0,-3-12 0 0 0,5 17 0 0 0,0 0 0 0 0,0 0 0 0 0,1 0 0 0 0,-1 0 0 0 0,1 0 0 0 0,0 0 0 0 0,0 0 0 0 0,0 1 0 0 0,1-1 0 0 0,1-4 0 0 0,22-35 0 0 0,-17 34-135 0 0,0-1 1 0 0,1 1-1 0 0,0 0 1 0 0,18-13-1 0 0,-5 4-444 0 0,17-11-3976 0 0,-18 16-4998 0 0</inkml:trace>
</inkml:ink>
</file>

<file path=ppt/ink/ink1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38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32 19351 0 0,'1'-1'439'0'0,"4"0"-224"0"0,-1 0-1 0 0,1 0 1 0 0,-1-1-1 0 0,0 0 1 0 0,1 0 0 0 0,4-3-1 0 0,-5 2-178 0 0,0 1-1 0 0,0 0 1 0 0,0 0-1 0 0,0 0 0 0 0,0 1 1 0 0,0-1-1 0 0,1 1 1 0 0,5-1-1 0 0,38 4 4293 0 0,-35 13-2824 0 0,-8-10-1437 0 0,0 1 0 0 0,-1-1 0 0 0,0 1 0 0 0,-1 0 0 0 0,1 0 0 0 0,-1 1 0 0 0,3 8 0 0 0,14 50 1214 0 0,-17-53-1043 0 0,4 19-2 0 0,-1-1 1 0 0,-2 1-1 0 0,-1 1 1 0 0,-3 57-1 0 0,-5-23 280 0 0,-16 80-1 0 0,17-127-515 0 0,0-1 0 0 0,-1 0 0 0 0,-1 0 0 0 0,0 0 0 0 0,-1-1 0 0 0,-1 0 0 0 0,-1 0 0 0 0,-1-1 0 0 0,-21 29 0 0 0,25-38-113 0 0,0 0 0 0 0,0 0 1 0 0,0-1-1 0 0,-11 8 0 0 0,14-12 58 0 0,0-1 1 0 0,0 1-1 0 0,0 0 0 0 0,0-1 1 0 0,0 1-1 0 0,0-1 0 0 0,-1 0 1 0 0,1 0-1 0 0,-1-1 0 0 0,1 1 1 0 0,0-1-1 0 0,-1 1 0 0 0,1-1 1 0 0,-5-1-1 0 0,6 1-160 0 0,1 0 0 0 0,0 0 1 0 0,0-1-1 0 0,0 1 0 0 0,-1-1 0 0 0,1 1 0 0 0,0-1 0 0 0,0 1 0 0 0,0-1 1 0 0,0 0-1 0 0,0 0 0 0 0,0 1 0 0 0,0-1 0 0 0,0 0 0 0 0,0 0 1 0 0,1 0-1 0 0,-1 0 0 0 0,0 0 0 0 0,0-2 0 0 0,-11-22-4214 0 0,10 20 4063 0 0,-8-20-2702 0 0</inkml:trace>
</inkml:ink>
</file>

<file path=ppt/ink/ink1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14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46 10135 0 0,'0'0'231'0'0,"0"0"29"0"0,0 0 19 0 0,2-2-41 0 0,5-9-62 0 0,0-1 0 0 0,8-18-1 0 0,5-9 3258 0 0,-20 38-2409 0 0,0 1 0 0 0,1-1-845 0 0,0 0 0 0 0,0 0-1 0 0,-1 0 1 0 0,1-1 0 0 0,0 1-1 0 0,-1 0 1 0 0,1 0 0 0 0,-1 0-1 0 0,1-1 1 0 0,-1 1 0 0 0,0 0-1 0 0,1-3 1 0 0,-1 3-88 0 0,0-1-1 0 0,0 1 1 0 0,0 0 0 0 0,0-1-1 0 0,0 1 1 0 0,0-1 0 0 0,0 1-1 0 0,-1 0 1 0 0,1-1 0 0 0,0 1-1 0 0,-1 0 1 0 0,0-3 0 0 0,0 2 119 0 0,1 0 302 0 0,0 2 0 0 0,-12-3 635 0 0,10 2-1114 0 0,0 0-1 0 0,1 0 0 0 0,-1 1 1 0 0,0-1-1 0 0,0 1 0 0 0,0-1 1 0 0,0 1-1 0 0,0 0 0 0 0,0-1 1 0 0,0 1-1 0 0,0 0 0 0 0,0 0 0 0 0,0 0 1 0 0,-3 1-1 0 0,0 0 28 0 0,1-1 0 0 0,-1 1 0 0 0,0 0 0 0 0,0 0 0 0 0,0 0 0 0 0,1 1-1 0 0,-1 0 1 0 0,1 0 0 0 0,-5 3 0 0 0,0 1 298 0 0,0 0 1 0 0,1 1-1 0 0,-9 8 0 0 0,-7 7-345 0 0,13-13-11 0 0,0 0-1 0 0,1 1 1 0 0,-13 17 0 0 0,19-21-3 0 0,0 0 1 0 0,0 1 0 0 0,1-1-1 0 0,0 1 1 0 0,0 0 0 0 0,0 0-1 0 0,1 0 1 0 0,0 1 0 0 0,1-1-1 0 0,-1 10 1 0 0,2-2 0 0 0,3-1 0 0 0,4 0 0 0 0,2-3 0 0 0,-6-9 0 0 0,-1-1 0 0 0,0 1 0 0 0,1-1 0 0 0,-1 1 0 0 0,1-1 0 0 0,-1 0 0 0 0,1 0 0 0 0,0 0 0 0 0,-1-1 0 0 0,1 1 0 0 0,0 0 0 0 0,0-1 0 0 0,0 0 0 0 0,-1 0 0 0 0,1 0 0 0 0,0 0 0 0 0,0 0 0 0 0,0 0 0 0 0,-1-1 0 0 0,1 1 0 0 0,0-1 0 0 0,3-1 0 0 0,6-3 0 0 0,0 0 0 0 0,-1 0 0 0 0,19-13 0 0 0,-19 11 0 0 0,5-4 0 0 0,0-1 0 0 0,18-16 0 0 0,-24 18 0 0 0,0 0 0 0 0,-1 0 0 0 0,0-1 0 0 0,8-13 0 0 0,-15 22 0 0 0,-3 9 0 0 0,-6 13 0 0 0,1-9 0 0 0,1 1 0 0 0,1 0 0 0 0,0 0 0 0 0,0 0 0 0 0,1 0 0 0 0,-1 19 0 0 0,4-18 0 0 0,4-1 0 0 0,5-4 0 0 0,-6-7-86 0 0,1 0-1 0 0,-1 0 0 0 0,0 0 1 0 0,0 0-1 0 0,1-1 1 0 0,-1 1-1 0 0,1-1 1 0 0,-1 0-1 0 0,0 0 1 0 0,1 0-1 0 0,-1-1 1 0 0,0 1-1 0 0,1-1 1 0 0,-1 0-1 0 0,0 0 0 0 0,1 0 1 0 0,-1 0-1 0 0,5-3 1 0 0,3-2-1263 0 0,0 0 1 0 0,-1-1-1 0 0,18-14 1 0 0,-14 8-6614 0 0</inkml:trace>
</inkml:ink>
</file>

<file path=ppt/ink/ink1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48.2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6 10135 0 0,'0'0'231'0'0,"0"0"29"0"0,0 0 19 0 0,1-1-41 0 0,4-3-190 0 0,2 0 98 0 0,12-13 8312 0 0,-18 16-7914 0 0,-1 1-28 0 0,0 0-4 0 0,0 0 0 0 0,0 0 0 0 0,0 0 0 0 0,0 0 0 0 0,0 0 0 0 0,0 0 0 0 0,0 0 0 0 0,0 0 0 0 0,0 0 0 0 0,0 0 0 0 0,0 0 0 0 0,0-1-68 0 0,4-13-220 0 0,0 0-1 0 0,0 1 1 0 0,1 0-1 0 0,1 0 1 0 0,0 0 0 0 0,1 1-1 0 0,1 0 1 0 0,9-12-1 0 0,2-5-15 0 0,-7 12-208 0 0,23-25 0 0 0,-30 35 0 0 0,-5 6 0 0 0,0 1 0 0 0,0 0 0 0 0,1 0 0 0 0,-1-1 0 0 0,0 1 0 0 0,0 0 0 0 0,0 0 0 0 0,0-1 0 0 0,1 1 0 0 0,-1 0 0 0 0,0 0 0 0 0,0 0 0 0 0,0-1 0 0 0,1 1 0 0 0,-1 0 0 0 0,0 0 0 0 0,0 0 0 0 0,1 0 0 0 0,-1 0 0 0 0,0 0 0 0 0,0-1 0 0 0,1 1 0 0 0,-1 0 0 0 0,0 0 0 0 0,1 0 0 0 0,-1 0 0 0 0,0 0 0 0 0,0 0 0 0 0,1 0 0 0 0,-1 0 0 0 0,0 0 0 0 0,1 0 0 0 0,-1 0 0 0 0,0 0 0 0 0,0 0 0 0 0,1 1 0 0 0,-1-1 0 0 0,0 0 0 0 0,0 0 0 0 0,1 0 0 0 0,-1 0 0 0 0,0 0 0 0 0,0 1 0 0 0,1-1 0 0 0,-1 0 0 0 0,0 0 0 0 0,0 0 0 0 0,0 0 0 0 0,1 1 0 0 0,-1-1 0 0 0,0 0 0 0 0,0 0 0 0 0,0 1 0 0 0,0-1 0 0 0,1 1 0 0 0,1 1 0 0 0,0 1 0 0 0,0 0 0 0 0,0 0 0 0 0,-1 0 0 0 0,1 0 0 0 0,-1 0 0 0 0,0 0 0 0 0,1 0 0 0 0,-2 0 0 0 0,1 1 0 0 0,0-1 0 0 0,0 0 0 0 0,-1 1 0 0 0,0-1 0 0 0,0 0 0 0 0,0 4 0 0 0,-1 9 0 0 0,0 0 0 0 0,-5 18 0 0 0,3-15 0 0 0,2-18 0 0 0,0 8 0 0 0,0-1 0 0 0,-1 0 0 0 0,0 0 0 0 0,0 0 0 0 0,-6 10 0 0 0,3-10 0 0 0,25-51 0 0 0,-10 22 0 0 0,15-23 0 0 0,-21 37 0 0 0,1 1 0 0 0,-1 0 0 0 0,1 0 0 0 0,1 0 0 0 0,-1 1 0 0 0,1-1 0 0 0,9-6 0 0 0,-6 8 0 0 0,0 4 0 0 0,-8 0 0 0 0,0 0 0 0 0,0 0 0 0 0,0 0 0 0 0,0 0 0 0 0,0 0 0 0 0,-1 0 0 0 0,1 1 0 0 0,0-1 0 0 0,0 0 0 0 0,0 1 0 0 0,0-1 0 0 0,0 0 0 0 0,-1 1 0 0 0,1-1 0 0 0,0 1 0 0 0,0 0 0 0 0,-1-1 0 0 0,1 1 0 0 0,0 0 0 0 0,-1-1 0 0 0,1 1 0 0 0,0 0 0 0 0,-1 0 0 0 0,1-1 0 0 0,0 2 0 0 0,0 1 0 0 0,1 0 0 0 0,0 0 0 0 0,0-1 0 0 0,0 1 0 0 0,-1 0 0 0 0,0 0 0 0 0,0 0 0 0 0,1 0 0 0 0,-2 0 0 0 0,1 0 0 0 0,1 6 0 0 0,-2 32 0 0 0,0-10 0 0 0,0-27 0 0 0,-1 9 0 0 0,-1 1 0 0 0,-1 6 0 0 0,-3 7-64 0 0,6-25-273 0 0,0-2-138 0 0,0 0-33 0 0,0 0-72 0 0,0 0-285 0 0,0 0-126 0 0,0 0-29 0 0,0 0-72 0 0,0 0-285 0 0,0 0-126 0 0,0-1-29 0 0,0-6-4 0 0</inkml:trace>
</inkml:ink>
</file>

<file path=ppt/ink/ink1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48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9351 0 0,'0'0'886'0'0,"0"0"-21"0"0,2 0-554 0 0,7 1 438 0 0,0-1 1 0 0,1-1 0 0 0,-1 1 0 0 0,0-1 0 0 0,15-4 0 0 0,13-2 781 0 0,-23 5-1405 0 0,5 1-170 0 0,32-1 1 0 0,-49 2-653 0 0,-2 0-258 0 0,0 0-1011 0 0,1 2-4023 0 0,6 3-1724 0 0</inkml:trace>
</inkml:ink>
</file>

<file path=ppt/ink/ink1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49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72 15663 0 0,'0'0'719'0'0,"1"-2"-20"0"0,36-55 2445 0 0,-31 49-2233 0 0,-1 1 0 0 0,0-1 1 0 0,-1 0-1 0 0,6-14 1 0 0,-8 18-710 0 0,0-1 0 0 0,-1 1 1 0 0,0-1-1 0 0,1 1 0 0 0,-2-1 1 0 0,1 0-1 0 0,-1 1 0 0 0,1-1 0 0 0,-1 0 1 0 0,-1-7-1 0 0,1 11 241 0 0,-10 0-278 0 0,8 1-165 0 0,0 1 0 0 0,0-1 0 0 0,0 1 0 0 0,0 0 0 0 0,0 0 0 0 0,0-1 0 0 0,0 1 0 0 0,1 0 0 0 0,-1 0 0 0 0,0 1 0 0 0,1-1 0 0 0,-1 0 0 0 0,0 1 0 0 0,1-1 0 0 0,-1 1 0 0 0,1-1 0 0 0,-2 4 0 0 0,-21 32 0 0 0,22-33 0 0 0,-3 4 0 0 0,-5 11 0 0 0,-9 22 0 0 0,16-35 0 0 0,1 0 0 0 0,0 0 0 0 0,1 0 0 0 0,-1 1 0 0 0,1-1 0 0 0,1 1 0 0 0,-1-1 0 0 0,1 8 0 0 0,2-3 0 0 0,4-4 0 0 0,-4-6-86 0 0,-1 0 0 0 0,1 0 0 0 0,0-1 0 0 0,0 1 0 0 0,0 0 0 0 0,0-1 0 0 0,0 1 0 0 0,-1-1 0 0 0,1 0 0 0 0,0 1 0 0 0,0-1 0 0 0,0 0 1 0 0,0 0-1 0 0,0 0 0 0 0,0 0 0 0 0,0-1 0 0 0,0 1 0 0 0,0-1 0 0 0,3 0 0 0 0,1-1-328 0 0,-1 0 0 0 0,1-1 0 0 0,-1 1 0 0 0,0-1 0 0 0,8-6 0 0 0,-3 0-1119 0 0</inkml:trace>
</inkml:ink>
</file>

<file path=ppt/ink/ink1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49.4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24879 0 0,'0'0'564'0'0,"0"0"83"0"0,0 0 34 0 0,0 0-76 0 0,3-1-397 0 0,40-19 1706 0 0,-35 15-1765 0 0,0 1-133 0 0,1 2-217 0 0,-8 2-133 0 0,1 0 1 0 0,-1 1-1 0 0,1-1 1 0 0,-1 1 0 0 0,1 0-1 0 0,-1-1 1 0 0,0 1-1 0 0,1 0 1 0 0,-1 0-1 0 0,0 0 1 0 0,2 1-1 0 0,4 3-1199 0 0</inkml:trace>
</inkml:ink>
</file>

<file path=ppt/ink/ink1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50.9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504 11975 0 0,'0'0'547'0'0,"1"-1"-11"0"0,78-77 3557 0 0,-67 65-3240 0 0,-1-1 0 0 0,0-1 0 0 0,-1 0-1 0 0,0 0 1 0 0,-2-1 0 0 0,13-30 0 0 0,-12 22-283 0 0,-2 0 1 0 0,0-1 0 0 0,-2 0 0 0 0,3-30 0 0 0,-7 46-300 0 0,0 1-1 0 0,-1-1 0 0 0,0 0 1 0 0,-1 0-1 0 0,0 1 1 0 0,0-1-1 0 0,-1 0 1 0 0,0 1-1 0 0,0-1 1 0 0,-1 1-1 0 0,0 0 1 0 0,-6-10-1 0 0,8 16-163 0 0,1 1-104 0 0,0 0-1 0 0,0 1 0 0 0,-1-1 1 0 0,1 0-1 0 0,0 1 1 0 0,-1-1-1 0 0,1 1 0 0 0,0-1 1 0 0,-1 1-1 0 0,1-1 1 0 0,-1 1-1 0 0,1-1 0 0 0,-1 1 1 0 0,1-1-1 0 0,-1 1 1 0 0,1-1-1 0 0,-1 1 0 0 0,1 0 1 0 0,-1-1-1 0 0,0 1 1 0 0,1 0-1 0 0,-1 0 0 0 0,0-1 1 0 0,1 1-1 0 0,-1 0 1 0 0,0 0-1 0 0,-2-1-2 0 0,1 1 0 0 0,-1-1 0 0 0,1 1 0 0 0,-1 0 0 0 0,1 0 0 0 0,-1 0 0 0 0,1 0 0 0 0,-1 0 0 0 0,1 1 0 0 0,0-1 0 0 0,-1 1 0 0 0,1-1 0 0 0,-1 1 0 0 0,1 0 0 0 0,0 0 0 0 0,0 0 0 0 0,-1 0 0 0 0,1 0 0 0 0,0 1 0 0 0,0-1 0 0 0,0 1 0 0 0,0-1 0 0 0,0 1 0 0 0,-1 2 0 0 0,-6 5 0 0 0,1 0 0 0 0,0 0 0 0 0,-10 18 0 0 0,2 0 0 0 0,2 1 0 0 0,-14 39 0 0 0,8-18 0 0 0,-10 26 0 0 0,-35 135 0 0 0,20-78 0 0 0,32-99 0 0 0,1 0 0 0 0,1 1 0 0 0,-9 54 0 0 0,19-83 3 0 0,-7 31-70 0 0,7-34-270 0 0,1-2-138 0 0,47-109-641 0 0,-42 93 1048 0 0,-1 0 0 0 0,0 0 0 0 0,-1 0 1 0 0,2-29-1 0 0,-3 9-228 0 0,-5-39 0 0 0,3 71 265 0 0,0 0-1 0 0,-1 0 0 0 0,1 0 0 0 0,-1 0 0 0 0,0 0 0 0 0,0 1 0 0 0,-1-1 0 0 0,1 0 0 0 0,-1 0 0 0 0,0 1 0 0 0,0-1 0 0 0,0 1 0 0 0,0 0 1 0 0,-1-1-1 0 0,1 1 0 0 0,-1 0 0 0 0,0 0 0 0 0,0 1 0 0 0,0-1 0 0 0,0 1 0 0 0,0-1 0 0 0,0 1 0 0 0,-1 0 0 0 0,1 0 0 0 0,-1 0 0 0 0,0 1 1 0 0,0-1-1 0 0,1 1 0 0 0,-1 0 0 0 0,0 0 0 0 0,0 0 0 0 0,0 1 0 0 0,0-1 0 0 0,-8 1 0 0 0,4 1 154 0 0,0 1 0 0 0,0-1 0 0 0,0 1 0 0 0,0 1 0 0 0,0 0 0 0 0,0 0 0 0 0,-14 8 0 0 0,19-10-76 0 0,0 1-1 0 0,1 0 0 0 0,-1 0 1 0 0,0 0-1 0 0,1 0 1 0 0,-1 1-1 0 0,1-1 1 0 0,-1 0-1 0 0,1 1 1 0 0,0 0-1 0 0,0 0 1 0 0,0-1-1 0 0,1 1 0 0 0,-1 0 1 0 0,1 1-1 0 0,-1-1 1 0 0,1 0-1 0 0,0 0 1 0 0,0 0-1 0 0,1 1 1 0 0,-1 5-1 0 0,0-8-44 0 0,1 0-1 0 0,0-1 1 0 0,0 1-1 0 0,0 0 1 0 0,0-1 0 0 0,0 1-1 0 0,0 0 1 0 0,0-1-1 0 0,0 1 1 0 0,0 0-1 0 0,0-1 1 0 0,0 1 0 0 0,0 0-1 0 0,1-1 1 0 0,-1 1-1 0 0,0-1 1 0 0,0 1-1 0 0,1 0 1 0 0,-1-1 0 0 0,0 1-1 0 0,1-1 1 0 0,-1 1-1 0 0,1-1 1 0 0,-1 1-1 0 0,0-1 1 0 0,1 1 0 0 0,-1-1-1 0 0,1 0 1 0 0,0 1-1 0 0,1 0-1 0 0,3 3 1 0 0,0 0 0 0 0,0-1 0 0 0,0 0 0 0 0,1 0 0 0 0,-1-1 0 0 0,1 1 0 0 0,0-1 0 0 0,0 0 0 0 0,0-1 0 0 0,0 0 0 0 0,11 2 0 0 0,-4-2 0 0 0,-1-1 0 0 0,1 1 0 0 0,-1-2 0 0 0,25-4 0 0 0,88-21 1440 0 0,-99 19-1757 0 0,11-4-4370 0 0,-25 6 2643 0 0</inkml:trace>
</inkml:ink>
</file>

<file path=ppt/ink/ink1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5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1 17503 0 0,'0'0'803'0'0,"0"0"-18"0"0,2-8-469 0 0,2-9 1981 0 0,0 0 0 0 0,14-31 0 0 0,-8 24-1084 0 0,-10 22-1180 0 0,5-9 497 0 0,-2 1 0 0 0,0-1-1 0 0,2-12 1 0 0,-10 61-530 0 0,0 62 0 0 0,7-32 0 0 0,1-56 0 0 0,-3-11 0 0 0,1 0 0 0 0,0 0 0 0 0,0 0 0 0 0,-1 0 0 0 0,1 0 0 0 0,0 0 0 0 0,0 0 0 0 0,0 0 0 0 0,0-1 0 0 0,0 1 0 0 0,0 0 0 0 0,0-1 0 0 0,0 1 0 0 0,0-1 0 0 0,1 1 0 0 0,-1-1 0 0 0,0 1 0 0 0,0-1 0 0 0,0 0 0 0 0,1 1 0 0 0,-1-1 0 0 0,0 0 0 0 0,0 0 0 0 0,1 0 0 0 0,-1 0 0 0 0,0 0 0 0 0,0-1 0 0 0,2 1 0 0 0,3-1 30 0 0,-1 0 0 0 0,1-1 0 0 0,-1 0 1 0 0,0 1-1 0 0,1-2 0 0 0,-1 1 0 0 0,0-1 0 0 0,0 1 0 0 0,-1-1 0 0 0,1-1 0 0 0,-1 1 0 0 0,1-1 1 0 0,-1 1-1 0 0,0-1 0 0 0,0-1 0 0 0,-1 1 0 0 0,1 0 0 0 0,-1-1 0 0 0,0 0 0 0 0,0 1 1 0 0,2-7-1 0 0,30-46-637 0 0,-33 52 753 0 0,0 2 0 0 0,0-1 0 0 0,0 0 0 0 0,1 0 0 0 0,4-4 0 0 0,-6 7 362 0 0,0 0-65 0 0,-5 8-388 0 0,0 1 1 0 0,-5 16-1 0 0,-2 3-56 0 0,-23 39 1 0 0,-7 18 0 0 0,17-24 0 0 0,-62 109 0 0 0,67-136 11 0 0,6-10-48 0 0,-26 33-1 0 0,39-55-299 0 0,0-1-138 0 0,0 0-33 0 0,0 0-72 0 0,0 0-285 0 0,0-4-286 0 0,-1 2-1048 0 0,2 0-3968 0 0,-1 2-2183 0 0</inkml:trace>
</inkml:ink>
</file>

<file path=ppt/ink/ink1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52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26 23039 0 0,'0'0'528'0'0,"0"0"69"0"0,0 0 38 0 0,1-3-80 0 0,5-11-363 0 0,-1 7-99 0 0,-4 6 278 0 0,-1 1 117 0 0,0 0 21 0 0,0 0 3 0 0,1 1-341 0 0,1 1-1 0 0,-1 0 1 0 0,0 0 0 0 0,0 0-1 0 0,0 0 1 0 0,0 0 0 0 0,0 0-1 0 0,1 4 1 0 0,-1-1-130 0 0,0 0 0 0 0,0 0 0 0 0,0 0 0 0 0,-1 0 0 0 0,1 0 0 0 0,-1 0 0 0 0,-2 10 0 0 0,-8 38 178 0 0,1-13-158 0 0,9-40-61 0 0,-36 203 0 0 0,29-178 0 0 0,-18 85 0 0 0,22-90 0 0 0,0 1 0 0 0,2-1 0 0 0,0 29 0 0 0,4-23-3839 0 0,-1-25-2620 0 0,7 3-1891 0 0</inkml:trace>
</inkml:ink>
</file>

<file path=ppt/ink/ink1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52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75 17503 0 0,'0'0'803'0'0,"0"-16"298"0"0,0 12-1041 0 0,1-16 1863 0 0,-1 19-1803 0 0,1 0 1 0 0,-1 1 0 0 0,0-1-1 0 0,1 0 1 0 0,-1 0-1 0 0,0 0 1 0 0,1 1-1 0 0,-1-1 1 0 0,1 0-1 0 0,0 1 1 0 0,-1-1 0 0 0,1 0-1 0 0,0 1 1 0 0,-1-1-1 0 0,1 1 1 0 0,0-1-1 0 0,-1 1 1 0 0,2-1-1 0 0,-1-14 3243 0 0,-2 9-1554 0 0,1 12-1022 0 0,-1 6-787 0 0,0 0 0 0 0,0-1 0 0 0,-1 1 0 0 0,-1-1 0 0 0,0 1 0 0 0,-7 16 0 0 0,-1 6 0 0 0,7-21 0 0 0,2-11 0 0 0,1 1 0 0 0,0 0 0 0 0,0 0 0 0 0,0 0 0 0 0,0 1 0 0 0,1-1 0 0 0,0 0 0 0 0,-1 0 0 0 0,1 0 0 0 0,0 0 0 0 0,0 0 0 0 0,1 1 0 0 0,-1-1 0 0 0,1 0 0 0 0,0 3 0 0 0,8 16 0 0 0,-9-21 0 0 0,1-1 0 0 0,-1 1 0 0 0,0-1 0 0 0,1 1 0 0 0,-1 0 0 0 0,0-1 0 0 0,1 1 0 0 0,-1-1 0 0 0,0 1 0 0 0,1-1 0 0 0,-1 0 0 0 0,1 1 0 0 0,-1-1 0 0 0,1 1 0 0 0,-1-1 0 0 0,1 0 0 0 0,0 1 0 0 0,-1-1 0 0 0,1 0 0 0 0,0 0 0 0 0,5-2 0 0 0,-6 2 0 0 0,29-5 0 0 0,-14 0 0 0 0,-10 3 0 0 0,0 0 0 0 0,0 0 0 0 0,-1 0 0 0 0,1 0 0 0 0,-1-1 0 0 0,7-5 0 0 0,22-18 0 0 0,-1-2 0 0 0,43-49 0 0 0,-63 63 75 0 0,-11 13 307 0 0,-1 1 114 0 0,0 0 15 0 0,0 0-68 0 0,0 10-278 0 0,-5 26-165 0 0,-1-1 0 0 0,-21 66 0 0 0,13-50 0 0 0,3-12 0 0 0,4-8 0 0 0,-1-1 0 0 0,-2-1 0 0 0,-1 0 0 0 0,-16 29 0 0 0,-33 73 0 0 0,59-130 0 0 0,0 4 0 0 0,-1-1 0 0 0,1 1 0 0 0,0 0 0 0 0,0 8 0 0 0,0-8 0 0 0,1 0 0 0 0,-1-1 0 0 0,0 1 0 0 0,0-1 0 0 0,-2 6 0 0 0,0-2 0 0 0,-2 2 0 0 0,1 0 0 0 0,-1 0 0 0 0,-12 16 0 0 0,16-25 0 0 0,1 1 0 0 0,-1-1 0 0 0,0 0 0 0 0,0 0 0 0 0,0 0 0 0 0,0 0 0 0 0,0 0 0 0 0,0 0 0 0 0,0 0 0 0 0,0-1 0 0 0,-2 2 0 0 0,-2 1 0 0 0,5-2 0 0 0,-1-1 0 0 0,1 1 0 0 0,-1-1 0 0 0,0 1 0 0 0,1-1 0 0 0,-1 1 0 0 0,1-1 0 0 0,-1 0 0 0 0,0 1 0 0 0,0-1 0 0 0,1 0 0 0 0,-1 1 0 0 0,0-1 0 0 0,1 0 0 0 0,-1 0 0 0 0,0 0 0 0 0,0 0 0 0 0,1 0 0 0 0,-1 0 0 0 0,0 0 0 0 0,0 0 0 0 0,1 0 0 0 0,-1 0 0 0 0,-1 0 0 0 0,-2-1 0 0 0,-7 3 0 0 0,8-2 0 0 0,0 1 0 0 0,0-1 0 0 0,0 1 0 0 0,0-1 0 0 0,0 0 0 0 0,0 0 0 0 0,0 0 0 0 0,0 0 0 0 0,0-1 0 0 0,0 1 0 0 0,0-1 0 0 0,0 0 0 0 0,1 1 0 0 0,-1-1 0 0 0,0-1 0 0 0,0 1 0 0 0,1 0 0 0 0,-1-1 0 0 0,-2-1 0 0 0,1 0 0 0 0,1 0 0 0 0,-1 0 0 0 0,1-1 0 0 0,0 1 0 0 0,0 0 0 0 0,1-1 0 0 0,-1 0 0 0 0,1 0 0 0 0,-1 0 0 0 0,1 0 0 0 0,0 0 0 0 0,1 0 0 0 0,-1 0 0 0 0,-1-7 0 0 0,2 5 0 0 0,0-1 0 0 0,1 1 0 0 0,0-1 0 0 0,0 1 0 0 0,0-1 0 0 0,1 0 0 0 0,0 1 0 0 0,0 0 0 0 0,3-8 0 0 0,0 0 0 0 0,2-1 0 0 0,0 1 0 0 0,1 1 0 0 0,0-1 0 0 0,1 2 0 0 0,1-1 0 0 0,19-22 0 0 0,19-26-286 0 0,-16 20-257 0 0,-27 35 95 0 0,1 1 1 0 0,-1 0 0 0 0,1 1 0 0 0,8-6-1 0 0,11-5-7354 0 0,-6 7-1186 0 0</inkml:trace>
</inkml:ink>
</file>

<file path=ppt/ink/ink1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5:53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21191 0 0,'0'0'480'0'0,"0"0"67"0"0,2 0 31 0 0,31-2-44 0 0,-25 1-247 0 0,1 1-1 0 0,0-1 0 0 0,17 3 0 0 0,-23-1-141 0 0,1 0-1 0 0,-1 0 0 0 0,1 0 1 0 0,-1 0-1 0 0,1 0 0 0 0,-1 1 0 0 0,0 0 1 0 0,0 0-1 0 0,0 0 0 0 0,0 0 0 0 0,0 0 1 0 0,0 0-1 0 0,4 5 0 0 0,2 4 101 0 0,0 0-1 0 0,-1 0 1 0 0,-1 1-1 0 0,1 0 1 0 0,-2 1-1 0 0,7 14 1 0 0,-6-8 119 0 0,-1 1 0 0 0,0-1 0 0 0,5 34 0 0 0,-9-32-211 0 0,-1 0-1 0 0,0 0 1 0 0,-2 0-1 0 0,0 0 1 0 0,-7 31 0 0 0,-31 100 938 0 0,33-134-1066 0 0,-3 9-11 0 0,-18 38 0 0 0,-1 0-159 0 0,27-64-551 0 0,-9-5-3512 0 0,6 3-1623 0 0,2 0-3157 0 0</inkml:trace>
</inkml:ink>
</file>

<file path=ppt/ink/ink1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06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46 8287 0 0,'0'0'191'0'0,"0"0"26"0"0,0 0 9 0 0,-8 2 4 0 0,7-2-122 0 0,0 0 0 0 0,0 0-1 0 0,0 0 1 0 0,0-1 0 0 0,0 1 0 0 0,0 0-1 0 0,-1 0 1 0 0,1-1 0 0 0,1 1-1 0 0,-1-1 1 0 0,0 1 0 0 0,0-1-1 0 0,0 1 1 0 0,0-1 0 0 0,0 0 0 0 0,0 1-1 0 0,0-1 1 0 0,1 0 0 0 0,-1 0-1 0 0,0 1 1 0 0,1-1 0 0 0,-1 0 0 0 0,1 0-1 0 0,-1 0 1 0 0,1 0 0 0 0,-1-1-1 0 0,0-1 289 0 0,0 0-1 0 0,0 0 1 0 0,0 0-1 0 0,0 0 1 0 0,1 0-1 0 0,0 0 1 0 0,-1-4-1 0 0,1 6 117 0 0,1-2 188 0 0,3-6 23 0 0,-1 9 683 0 0,1 6 1501 0 0,4 5-2835 0 0,1-2 299 0 0,-7-7 117 0 0,-2-2 21 0 0,2 0-66 0 0,2 3-337 0 0,-2-2-101 0 0,1 0 0 0 0,-1 0 1 0 0,0 0-1 0 0,1 0 1 0 0,-1-1-1 0 0,1 1 0 0 0,-1 0 1 0 0,1-1-1 0 0,-1 0 1 0 0,3 0-1 0 0,-1 0-5 0 0,-1 0 0 0 0,1 0 0 0 0,0 0 0 0 0,-1-1 0 0 0,1 0 0 0 0,-1 1 0 0 0,1-1 0 0 0,-1-1 0 0 0,0 1 0 0 0,1 0 0 0 0,-1-1 0 0 0,4-2 0 0 0,11-4 0 0 0,-17 8 0 0 0,1 0 0 0 0,-1 0 0 0 0,1 0 0 0 0,-1 0 0 0 0,1 0 0 0 0,-1-1 0 0 0,0 1 0 0 0,1-1 0 0 0,-1 1 0 0 0,0-1 0 0 0,1 1 0 0 0,1-2 0 0 0,9-3 0 0 0,0 2 0 0 0,-11 2 0 0 0,1 1 0 0 0,-1-1 0 0 0,0 0 0 0 0,1 1 0 0 0,-1 0 0 0 0,0-1 0 0 0,1 1 0 0 0,-1 0 0 0 0,1 0 0 0 0,-1 0 0 0 0,1 0 0 0 0,1 0 0 0 0,1 1 0 0 0,8 2 0 0 0,0 3 0 0 0,0-1 0 0 0,-11-4 0 0 0,1 0 0 0 0,0 0 0 0 0,0 0 0 0 0,-1-1 0 0 0,1 1 0 0 0,0-1 0 0 0,0 1 0 0 0,0-1 0 0 0,3 1 0 0 0,-1-1 0 0 0,22 0 0 0 0,-14 1 0 0 0,-7 0 0 0 0,0 0 0 0 0,1-1 0 0 0,-1 0 0 0 0,0 0 0 0 0,1 0 0 0 0,-1-1 0 0 0,0 0 0 0 0,1 0 0 0 0,-1 0 0 0 0,10-4 0 0 0,6-1 0 0 0,14-2 0 0 0,175-38 0 0 0,-190 44 0 0 0,-14 1 0 0 0,0 1 0 0 0,-1-1 0 0 0,1 0 0 0 0,7-3 0 0 0,-11 3 0 0 0,1 1 0 0 0,-1-1 0 0 0,1 1 0 0 0,-1 0 0 0 0,1 0 0 0 0,-1 0 0 0 0,1 0 0 0 0,-1 0 0 0 0,5 1 0 0 0,-4 0 0 0 0,0-1 0 0 0,0 0 0 0 0,1 0 0 0 0,-1 0 0 0 0,0 0 0 0 0,3-1 0 0 0,104-18 0 0 0,111-27 0 0 0,-160 31 0 0 0,-40 9 0 0 0,1 1 0 0 0,27-4 0 0 0,-36 8 0 0 0,-1 0 0 0 0,23 0 0 0 0,-30 1 0 0 0,0 0 0 0 0,0 0 0 0 0,0 0 0 0 0,-1 0 0 0 0,7-2 0 0 0,6 1 0 0 0,-14 3 0 0 0,2 0 0 0 0,12-4 0 0 0,15-3 0 0 0,-21 3 0 0 0,-1 1 0 0 0,1-1 0 0 0,0 2 0 0 0,19 0 0 0 0,-16 1 0 0 0,-1-1 0 0 0,17-1 0 0 0,2-1 0 0 0,163-4 0 0 0,-136 8 0 0 0,-41-1 0 0 0,161 3 0 0 0,-154-5 0 0 0,-14 1 0 0 0,0 0 0 0 0,0-1 0 0 0,0 0 0 0 0,17-5 0 0 0,-6 1 0 0 0,-1 2 0 0 0,1 0 0 0 0,24 0 0 0 0,75 3-5 0 0,-54 2 82 0 0,5 3 1464 0 0,-52-6-1930 0 0,-1 1 0 0 0,1 1-1 0 0,21 4 1 0 0,-26-4 389 0 0,-1 0 0 0 0,0-1 0 0 0,1 0 0 0 0,24-5 0 0 0,0 0 0 0 0,26-2 0 0 0,27-1 0 0 0,133 6 0 0 0,-220 2 0 0 0,92 8 0 0 0,16 1 0 0 0,-72-5 0 0 0,81-5 0 0 0,-91 0 0 0 0,121-14 1123 0 0,-24 2-254 0 0,46-2-1270 0 0,-153 13-31 0 0,-9 1 190 0 0,0 0 1 0 0,24 2 0 0 0,28 5 819 0 0,-31-4-89 0 0,46 9 1 0 0,-59-7-490 0 0,0-2 0 0 0,32 0 0 0 0,24 3 0 0 0,274 33-1992 0 0,-153-14 3549 0 0,-20 3-1328 0 0,-71-9-23 0 0,104 26-206 0 0,-154-32-404 0 0,83 8 0 0 0,-125-19 336 0 0,174 15 571 0 0,-73-7-130 0 0,62-3-373 0 0,78 12 0 0 0,-174-8 0 0 0,-44-5 0 0 0,49 2 0 0 0,8-4 0 0 0,-49-1 0 0 0,84-6 0 0 0,-111 3 0 0 0,33 1 0 0 0,-33 1 0 0 0,-1-1 0 0 0,26-3 0 0 0,-29 2 0 0 0,0 0 0 0 0,17 2 0 0 0,21-2 0 0 0,130-10 0 0 0,-111 1 0 0 0,-6 1 0 0 0,88-12 0 0 0,-144 20 0 0 0,0 0 0 0 0,0 1 0 0 0,19 2 0 0 0,-18-1 0 0 0,0-1 0 0 0,20-1 0 0 0,114-8 0 0 0,0-3 0 0 0,-71 9 0 0 0,-18 2 0 0 0,172-9 0 0 0,-189 6 0 0 0,20-1 0 0 0,-31 4 0 0 0,-1-1 0 0 0,27-6 0 0 0,-37 6 0 0 0,24 0 0 0 0,8 0 0 0 0,-43 1 0 0 0,37-4 0 0 0,53-14 0 0 0,-54 9-6 0 0,49-3 1 0 0,-23 3 88 0 0,21 1 1010 0 0,-6 1-210 0 0,3-1-883 0 0,16-3 0 0 0,-41 4 0 0 0,14-3 0 0 0,17-4 0 0 0,134-5 0 0 0,20-2 0 0 0,-212 18 0 0 0,37 2 0 0 0,-5 0 0 0 0,120-6 0 0 0,-26 3 0 0 0,-106 2 0 0 0,57-4 0 0 0,-74 3 0 0 0,159-13 0 0 0,158 11 0 0 0,-296 6 0 0 0,316 10 0 0 0,-205 6 0 0 0,-11-3 0 0 0,-107-10 0 0 0,53-4 0 0 0,-37-2 0 0 0,7 5 0 0 0,40-2 0 0 0,-28-1 0 0 0,-22 1 0 0 0,-26 1 0 0 0,-16-1 0 0 0,-2 1 0 0 0,23-4 0 0 0,183-8 0 0 0,-216 10 0 0 0,-7 0 0 0 0,1 1 0 0 0,0-1 0 0 0,0 1 0 0 0,-1-1 0 0 0,1 1 0 0 0,0 0 0 0 0,0 1 0 0 0,0-1 0 0 0,-1 0 0 0 0,4 1 0 0 0,-6 0 5 0 0,0-1 0 0 0,0 0 0 0 0,0 0 0 0 0,0 0 0 0 0,0 0 1 0 0,0 0-1 0 0,0 0 0 0 0,0 0 0 0 0,0 0 0 0 0,0 0 0 0 0,0 0 0 0 0,0 1 0 0 0,0-1 0 0 0,0 0 0 0 0,0 0 0 0 0,0 0 0 0 0,0 0 0 0 0,0 0 1 0 0,0 0-1 0 0,0 0 0 0 0,0 0 0 0 0,0 1 0 0 0,0-1 0 0 0,0 0 0 0 0,0 0 0 0 0,0 0 0 0 0,0 0 0 0 0,0 0 0 0 0,0 0 0 0 0,0 0 0 0 0,0 0 1 0 0,0 0-1 0 0,0 1 0 0 0,0-1 0 0 0,0 0 0 0 0,0 0 0 0 0,0 0 0 0 0,0 0 0 0 0,1 0 0 0 0,-1 0 0 0 0,0 0 0 0 0,0 0 0 0 0,0 0 0 0 0,0 0 0 0 0,0 0 1 0 0,0 0-1 0 0,0 0 0 0 0,0 0 0 0 0,0 0 0 0 0,1 0 0 0 0,-1 0 0 0 0,0 0 0 0 0,0 0 0 0 0,0 0 0 0 0,0 0 0 0 0,0 0 0 0 0,0 0 0 0 0,0 0 1 0 0,0 0-1 0 0,1 0 0 0 0,-1 0 0 0 0,-13 7 681 0 0,-19 3 260 0 0,9-5-1691 0 0,2 0-6865 0 0,3 0-1502 0 0</inkml:trace>
</inkml:ink>
</file>

<file path=ppt/ink/ink1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17.7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20 8287 0 0,'0'0'382'0'0,"0"0"-8"0"0,0-2-240 0 0,-3-19 19 0 0,3 19 567 0 0,0 0 249 0 0,19-76 6303 0 0,-18 75-7033 0 0,0-1 0 0 0,0 0 0 0 0,0 1 0 0 0,1-1 0 0 0,-1 1 0 0 0,4-6 0 0 0,6-13 652 0 0,-6 1 133 0 0,-4 19-512 0 0,5-7 599 0 0,-3 2-1022 0 0,-2 6 282 0 0,-1 1 117 0 0,0 0 21 0 0,0 0-66 0 0,-3 15-278 0 0,1-4-165 0 0,1 0 1 0 0,0 14 10 0 0,0-1 0 0 0,4 38 1 0 0,-2-56-10 0 0,0 0-1 0 0,0 0 1 0 0,0 0 0 0 0,1 0 0 0 0,0 0 0 0 0,0 0 0 0 0,1 0-1 0 0,-1-1 1 0 0,1 1 0 0 0,0-1 0 0 0,1 0 0 0 0,-1 0 0 0 0,1 0-1 0 0,0 0 1 0 0,8 6 0 0 0,-9-8-2 0 0,0-1 0 0 0,0 0-1 0 0,0 0 1 0 0,1 0 0 0 0,-1-1 0 0 0,1 1 0 0 0,-1-1-1 0 0,1 0 1 0 0,-1 0 0 0 0,1 0 0 0 0,0 0-1 0 0,0-1 1 0 0,-1 1 0 0 0,1-1 0 0 0,4 0 0 0 0,-3-1-8 0 0,1 0 1 0 0,0 0 0 0 0,-1 0 0 0 0,1-1-1 0 0,-1 0 1 0 0,1 0 0 0 0,-1 0 0 0 0,0-1-1 0 0,5-3 1 0 0,2-2-1 0 0,0 0-1 0 0,-1-1 1 0 0,-1-1-1 0 0,0 1 1 0 0,0-2-1 0 0,0 0 1 0 0,9-14-1 0 0,68-114 73 0 0,-86 138-64 0 0,0 0 0 0 0,-1 0-1 0 0,1 0 1 0 0,-1 0 0 0 0,1 0 0 0 0,-1 0-1 0 0,1-1 1 0 0,-1 1 0 0 0,0 0-1 0 0,0 0 1 0 0,1-3 0 0 0,1-13 78 0 0,-2 16 303 0 0,0 1 110 0 0,-16 8 610 0 0,9-2-1098 0 0,0 0 1 0 0,0 0-1 0 0,0 1 0 0 0,1 0 0 0 0,-7 9 0 0 0,-24 39-27 0 0,19-21-193 0 0,2 1-1 0 0,-16 44 1 0 0,-2 8 173 0 0,-36 61 38 0 0,54-119-17 0 0,-2 0 0 0 0,-41 52 0 0 0,56-76 24 0 0,-16 16-75 0 0,17-20-2 0 0,2-1 9 0 0,0 0 3 0 0,0 0 0 0 0,0 0 0 0 0,0 0 0 0 0,0 0 0 0 0,0 0 0 0 0,0 0 0 0 0,0 0-1 0 0,0 0-25 0 0,0 0-75 0 0,19-16-1372 0 0,-10 4-1994 0 0,-5 5-4113 0 0</inkml:trace>
</inkml:ink>
</file>

<file path=ppt/ink/ink1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32 10135 0 0,'0'0'231'0'0,"0"0"29"0"0,0 0 19 0 0,0-1-97 0 0,-1-5-78 0 0,-1 1 42 0 0,2 4 600 0 0,0 1 232 0 0,-5-9 1458 0 0,2 6 1197 0 0,0 2-3161 0 0,1 0-1 0 0,-1 0 1 0 0,0-1 0 0 0,1 1 0 0 0,-1-1-1 0 0,1 0 1 0 0,0 0 0 0 0,0 0 0 0 0,0 0-1 0 0,-2-3 1 0 0,3 5 415 0 0,1 0-509 0 0,0 0 38 0 0,0 0 80 0 0,0 0 15 0 0,0 0-68 0 0,3 1-422 0 0,0 0-1 0 0,0 0 1 0 0,0 0 0 0 0,0 0 0 0 0,0 0 0 0 0,0-1-1 0 0,5 1 1 0 0,-5 0-22 0 0,9-1 117 0 0,0 0 1 0 0,0 0-1 0 0,-1-1 1 0 0,1-1-1 0 0,-1 0 0 0 0,1 0 1 0 0,14-6-1 0 0,25-4 393 0 0,-24 6-277 0 0,29-11 0 0 0,11-2-88 0 0,9-5-144 0 0,-68 23 0 0 0,-8 8 0 0 0,-9 8-133 0 0,9-14-169 0 0,-1-1 0 0 0,1 1 0 0 0,-1 0 0 0 0,0-1 0 0 0,1 1 1 0 0,-1-1-1 0 0,0 1 0 0 0,1-1 0 0 0,-1 0 0 0 0,0 1 0 0 0,0-1 1 0 0,1 0-1 0 0,-1 1 0 0 0,0-1 0 0 0,0 0 0 0 0,0 0 0 0 0,1 0 1 0 0,-1 0-1 0 0,0 0 0 0 0,0 0 0 0 0,0 0 0 0 0,0 0 0 0 0,1 0 0 0 0,-1 0 1 0 0,0 0-1 0 0,0-1 0 0 0,0 1 0 0 0,1 0 0 0 0,-1 0 0 0 0,-1-1 1 0 0,-3-4-7209 0 0</inkml:trace>
</inkml:ink>
</file>

<file path=ppt/ink/ink1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3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3 13823 0 0,'0'0'315'0'0,"0"0"45"0"0,0 0 21 0 0,2-1-49 0 0,0 0-214 0 0,11-8 2618 0 0,-12 9-2583 0 0,-1 0 0 0 0,0 0 1 0 0,0-1-1 0 0,1 1 1 0 0,-1 0-1 0 0,0 0 1 0 0,0 0-1 0 0,1 0 0 0 0,-1 0 1 0 0,0-1-1 0 0,1 1 1 0 0,-1 0-1 0 0,0 0 1 0 0,0 0-1 0 0,1 0 0 0 0,-1 0 1 0 0,0 0-1 0 0,1 0 1 0 0,-1 0-1 0 0,0 0 1 0 0,1 0-1 0 0,-1 0 0 0 0,0 0 1 0 0,1 0-1 0 0,-1 1 1 0 0,0-1-1 0 0,0 0 1 0 0,1 0-1 0 0,-1 0 0 0 0,0 0 1 0 0,1 0-1 0 0,-1 1 1 0 0,0-1-1 0 0,0 0 1 0 0,1 1-1 0 0,5 13 1437 0 0,-4-9-1430 0 0,-1 0-1 0 0,-1 0 0 0 0,1 0 1 0 0,-1 8-1 0 0,-2-1 316 0 0,-1 1 1 0 0,-5 16-1 0 0,-1 2-278 0 0,-63 246-180 0 0,70-266-17 0 0,0 0 0 0 0,1 0 0 0 0,1 13 0 0 0,-2 15 0 0 0,0-27 0 0 0,3-1 0 0 0,0-10-23 0 0,-1 0 0 0 0,1-1-1 0 0,-1 1 1 0 0,1 0 0 0 0,-1-1 0 0 0,1 1 0 0 0,0 0-1 0 0,-1-1 1 0 0,1 1 0 0 0,0 0 0 0 0,-1-1-1 0 0,1 1 1 0 0,0-1 0 0 0,0 0 0 0 0,0 1 0 0 0,0-1-1 0 0,-1 1 1 0 0,1-1 0 0 0,0 0 0 0 0,0 0-1 0 0,0 0 1 0 0,0 1 0 0 0,0-1 0 0 0,0 0 0 0 0,0 0-1 0 0,-1 0 1 0 0,1 0 0 0 0,0 0 0 0 0,0-1-1 0 0,0 1 1 0 0,0 0 0 0 0,1-1 0 0 0,2 0-565 0 0,0 0 0 0 0,0-1 0 0 0,0 0 0 0 0,0 1 0 0 0,6-5-1 0 0,4-5-7940 0 0</inkml:trace>
</inkml:ink>
</file>

<file path=ppt/ink/ink1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7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6 72 4607 0 0,'0'0'208'0'0,"0"0"204"0"0,0 0 730 0 0,0 0 312 0 0,0 0 68 0 0,0 0-57 0 0,0 0-288 0 0,0 0-121 0 0,0 0-28 0 0,0 0-72 0 0,0 0-285 0 0,0 0-126 0 0,0 0-29 0 0,0 0 66 0 0,0 0 288 0 0,0 0 122 0 0,0 0 28 0 0,0 0-65 0 0,0 0-290 0 0,7-7 907 0 0,6-3 2456 0 0,-13 10-4023 0 0,1 0 0 0 0,-1-1 0 0 0,1 1 0 0 0,-1 0 1 0 0,0-1-1 0 0,1 1 0 0 0,-1 0 0 0 0,1-1 0 0 0,-1 1 0 0 0,0-1 0 0 0,0 1 0 0 0,1 0 0 0 0,-1-1 1 0 0,0 1-1 0 0,0-1 0 0 0,1 1 0 0 0,-1-1 0 0 0,0 1 0 0 0,0-1 0 0 0,0 1 0 0 0,0-1 0 0 0,0 1 0 0 0,0-1 1 0 0,0 0-1 0 0,0 1 0 0 0,0-1 0 0 0,0 1 0 0 0,0-1 0 0 0,0 1 0 0 0,0-1 0 0 0,0 1 0 0 0,-1-1 0 0 0,1 0 1 0 0,-1 0-8 0 0,1 0 12 0 0,0-1 0 0 0,-1 0 0 0 0,0 0 0 0 0,1 1 0 0 0,-1-1 0 0 0,0 1 0 0 0,0-1 0 0 0,0 0 0 0 0,0 1 0 0 0,0 0 0 0 0,0-1 0 0 0,0 1-1 0 0,0 0 1 0 0,-1-1 0 0 0,1 1 0 0 0,0 0 0 0 0,-1 0 0 0 0,1 0 0 0 0,-1 0 0 0 0,1 0 0 0 0,-1 1 0 0 0,0-1 0 0 0,1 0 0 0 0,-1 1 0 0 0,-3-2 0 0 0,-4 1 118 0 0,-1-1-1 0 0,1 1 1 0 0,-18 1 0 0 0,11-1 33 0 0,-21 1 62 0 0,0 2 1 0 0,0 1-1 0 0,0 1 1 0 0,-38 11-1 0 0,-106 37-223 0 0,163-43 0 0 0,14-6 0 0 0,-1-1 0 0 0,1 0 0 0 0,0 0 0 0 0,-1 0 0 0 0,-7 1 0 0 0,7 1 0 0 0,4 4 0 0 0,5 0 0 0 0,0-3-25 0 0,1-1 0 0 0,0 0 0 0 0,0 0 0 0 0,1-1 0 0 0,6 4 0 0 0,11 8-226 0 0,-18-12 138 0 0,1-1 1 0 0,-1 1 0 0 0,0-1-1 0 0,1 0 1 0 0,0 0 0 0 0,-1 0 0 0 0,1-1-1 0 0,0 0 1 0 0,7 0 0 0 0,19 5 1029 0 0,8 6-613 0 0,52 21-1 0 0,-89-31-303 0 0,0-1 0 0 0,0 1 0 0 0,-1-1 0 0 0,1 1 0 0 0,0 0 0 0 0,-1 0 0 0 0,1 0 0 0 0,-1 0 0 0 0,0 1 0 0 0,0-1 0 0 0,0 1 0 0 0,0-1 0 0 0,3 6 0 0 0,-3 3 0 0 0,-2-9 0 0 0,0 0 0 0 0,0 0 0 0 0,-1 0 0 0 0,1 0 0 0 0,-1 0 0 0 0,0 0 0 0 0,1 0 0 0 0,-1 0 0 0 0,0 0 0 0 0,0 0 0 0 0,0 0 0 0 0,-1-1 0 0 0,1 1 0 0 0,0 0 0 0 0,-1-1 0 0 0,1 1 0 0 0,-3 1 0 0 0,-3 3 0 0 0,-1 0 0 0 0,-13 8 0 0 0,-1 0 0 0 0,-17 12 0 0 0,-2-1 0 0 0,-1-3 0 0 0,-64 25 0 0 0,-60 33 0 0 0,104-46 0 0 0,34-21 0 0 0,2 2 0 0 0,0 1 0 0 0,-29 23 0 0 0,46-31 0 0 0,8-7 0 0 0,0-1 0 0 0,1 0 0 0 0,-1 1 0 0 0,1-1 0 0 0,-1 1 0 0 0,1-1 0 0 0,-1 1 0 0 0,1 0 0 0 0,0-1 0 0 0,-1 1 0 0 0,1-1 0 0 0,-1 1 0 0 0,1 0 0 0 0,0-1 0 0 0,-1 2 0 0 0,3 2 0 0 0,-2-3 0 0 0,1 0 0 0 0,-1 0 0 0 0,0-1 0 0 0,0 1 0 0 0,0 0 0 0 0,0 0 0 0 0,0 0 0 0 0,1 0 0 0 0,-1-1 0 0 0,0 1 0 0 0,1 0 0 0 0,-1 0 0 0 0,1 0 0 0 0,-1-1 0 0 0,1 1 0 0 0,-1 0 0 0 0,1-1 0 0 0,-1 1 0 0 0,1-1 0 0 0,1 2 0 0 0,0 0 0 0 0,1 0 0 0 0,-1 0 0 0 0,1 0 0 0 0,-1 0 0 0 0,1 0 0 0 0,0 0 0 0 0,-1 0 0 0 0,1-1 0 0 0,0 0 0 0 0,0 1 0 0 0,0-1 0 0 0,0 0 0 0 0,0 0 0 0 0,1-1 0 0 0,5 2 0 0 0,15 3 0 0 0,-8-1 0 0 0,1-1 0 0 0,0 0 0 0 0,0-1 0 0 0,27-1 0 0 0,5 0 0 0 0,89-2 0 0 0,-86-1 0 0 0,-24 1 0 0 0,72 1 0 0 0,-77 0-1353 0 0,-15-1-410 0 0,-16-1-790 0 0,1 2-6314 0 0</inkml:trace>
</inkml:ink>
</file>

<file path=ppt/ink/ink1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8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67 17503 0 0,'0'0'399'0'0,"0"-8"540"0"0,0 1-575 0 0,1-1 0 0 0,-1 1 1 0 0,1 0-1 0 0,3-11 0 0 0,-2 8 1246 0 0,-2 8-656 0 0,0 2-289 0 0,0 0-121 0 0,0 0-28 0 0,0 0-4 0 0,0 0 0 0 0,0 0 0 0 0,0 0 0 0 0,2 12 87 0 0,-1 3-595 0 0,-1-1 0 0 0,-1 1 0 0 0,0 0 0 0 0,-6 29 0 0 0,-1 2-7 0 0,-27 128 3 0 0,7-48 0 0 0,26-103 0 0 0,2-23 0 0 0,0 0 0 0 0,0 0 0 0 0,0 0 0 0 0,0-1 0 0 0,1 1 0 0 0,-1 0 0 0 0,0 0 0 0 0,0 0 0 0 0,0 0 0 0 0,0 0 0 0 0,0 0 0 0 0,0 0 0 0 0,0 0 0 0 0,1 0 0 0 0,-1 0 0 0 0,0 0 0 0 0,0 0 0 0 0,0 0 0 0 0,0 0 0 0 0,0 0 0 0 0,1 0 0 0 0,-1 0 0 0 0,0 0 0 0 0,0 0 0 0 0,0 0 0 0 0,0 0 0 0 0,0 0 0 0 0,0 0 0 0 0,1 0 0 0 0,-1 0 0 0 0,0 0 0 0 0,0 0 0 0 0,0 0 0 0 0,0 0 0 0 0,0 0 0 0 0,0 0 0 0 0,1 0 0 0 0,-1 0 0 0 0,0 0 0 0 0,0 0 0 0 0,0 1 0 0 0,0-1 0 0 0,0 0 0 0 0,0 0 0 0 0,0 0 0 0 0,0 0 0 0 0,0 0 0 0 0,1 0 0 0 0,-1 0 0 0 0,0 1 0 0 0,0-1 0 0 0,0 0 0 0 0,0 0 0 0 0,0 0 0 0 0,0 0 0 0 0,0 0 0 0 0,0 0 0 0 0,0 1 0 0 0,0-1 0 0 0,0 0 0 0 0,0 0 0 0 0,0 0 0 0 0,0 0 0 0 0,6-9 0 0 0,-5 8 0 0 0,8-16 308 0 0,-1 0 0 0 0,0-1-1 0 0,5-20 1 0 0,6-13 344 0 0,-17 44-627 0 0,32-66 110 0 0,-29 64-134 0 0,0 0 0 0 0,1 1 0 0 0,0-1-1 0 0,0 2 1 0 0,14-14 0 0 0,-13 17-1 0 0,-5 5 0 0 0,0 0 0 0 0,0-1 0 0 0,0 1 0 0 0,0 0 0 0 0,0 0 0 0 0,0 0 0 0 0,0 0 0 0 0,-1 0 0 0 0,1 1 0 0 0,0-1 0 0 0,-1 0 0 0 0,1 1 0 0 0,-1 0 0 0 0,0-1 0 0 0,1 1 0 0 0,-1 0 0 0 0,0-1 0 0 0,0 1 0 0 0,0 0 0 0 0,0 0 0 0 0,0 0 0 0 0,-1 0 0 0 0,1 0 0 0 0,0 3 0 0 0,1 2 0 0 0,0 0 0 0 0,-1 0 0 0 0,0 0 0 0 0,0 1 0 0 0,0 13 0 0 0,-2-12 0 0 0,0 0 0 0 0,0-1 0 0 0,-1 1 0 0 0,-1 0 0 0 0,1-1 0 0 0,-1 1 0 0 0,-1-1 0 0 0,1 0 0 0 0,-7 10 0 0 0,0-3 0 0 0,0-1 0 0 0,-1 0 0 0 0,-22 21 0 0 0,11-13 0 0 0,22-22 0 0 0,0 0 0 0 0,-1 1 0 0 0,1-1 0 0 0,0 0 0 0 0,0 0 0 0 0,-1 0 0 0 0,1 0 0 0 0,0 0 0 0 0,-1 1 0 0 0,1-1 0 0 0,0 0 0 0 0,0 0 0 0 0,0 0 0 0 0,-1 1 0 0 0,1-1 0 0 0,0 0 0 0 0,0 0 0 0 0,0 1 0 0 0,0-1 0 0 0,-1 0 0 0 0,1 1 0 0 0,0-1 0 0 0,0 0 0 0 0,0 0 0 0 0,0 1 0 0 0,0-1 0 0 0,0 0 0 0 0,0 1 0 0 0,0-1 0 0 0,0 0 0 0 0,0 1 0 0 0,0-1 0 0 0,0 0 0 0 0,0 1 0 0 0,0-1 0 0 0,0 0 0 0 0,0 0 0 0 0,0 1 0 0 0,0-1 0 0 0,1 0 0 0 0,-1 1 0 0 0,0-1 0 0 0,0 0 0 0 0,0 0 0 0 0,0 1 0 0 0,1-1 0 0 0,-1 0 0 0 0,0 0 0 0 0,0 1 0 0 0,1-1 0 0 0,-1 0 0 0 0,6 17 0 0 0,-5-13 0 0 0,0 1 0 0 0,1 0 0 0 0,-1-1 0 0 0,5 7 0 0 0,-2 0 0 0 0,-1-7 0 0 0,7 3 0 0 0,3 3 0 0 0,-13-9-95 0 0,1 0-1 0 0,0-1 1 0 0,0 1 0 0 0,0 0-1 0 0,1-1 1 0 0,-1 1 0 0 0,0-1-1 0 0,0 0 1 0 0,0 1 0 0 0,0-1-1 0 0,0 0 1 0 0,0 0 0 0 0,1 0-1 0 0,-1 1 1 0 0,0-1 0 0 0,0 0-1 0 0,0-1 1 0 0,1 1-1 0 0,-1 0 1 0 0,0 0 0 0 0,0 0-1 0 0,0-1 1 0 0,0 1 0 0 0,0 0-1 0 0,1-1 1 0 0,0-1 0 0 0,0 2-124 0 0,3-3-469 0 0,0 0 0 0 0,-1 0 0 0 0,1 0 0 0 0,-1-1 1 0 0,0 0-1 0 0,0 1 0 0 0,5-7 0 0 0,0-3-848 0 0</inkml:trace>
</inkml:ink>
</file>

<file path=ppt/ink/ink1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8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 23039 0 0,'0'0'528'0'0,"0"0"69"0"0,0 0 38 0 0,2 0-80 0 0,19-2 536 0 0,26-3 0 0 0,-24 1-28 0 0,29 0 1 0 0,-28 3-1064 0 0,-11 1 0 0 0,-1 0 0 0 0,0 0 0 0 0,0 1 0 0 0,23 6 0 0 0,-27-6 0 0 0,0 2-64 0 0,-7-3-273 0 0,3 1 581 0 0,-2 0-3285 0 0,0-1-6621 0 0,-2 0 2394 0 0</inkml:trace>
</inkml:ink>
</file>

<file path=ppt/ink/ink1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17503 0 0,'0'0'399'0'0,"0"0"60"0"0,0 0 21 0 0,0 0-59 0 0,2 0-276 0 0,3 2 125 0 0,1 0-1 0 0,0-1 1 0 0,-1 0 0 0 0,1 0-1 0 0,0 0 1 0 0,0-1-1 0 0,9 0 1 0 0,45-5 3937 0 0,-36 2-2724 0 0,-5 2-1210 0 0,-9 0-252 0 0,0 0 1 0 0,15-3-1 0 0,-1 6-8678 0 0,-24-2 1490 0 0</inkml:trace>
</inkml:ink>
</file>

<file path=ppt/ink/ink1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9.6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8 13823 0 0,'0'0'315'0'0,"0"0"45"0"0,0 0 21 0 0,0 0-49 0 0,6-7-208 0 0,5-7 2120 0 0,-2-1 0 0 0,0 0 0 0 0,9-22 0 0 0,-13 26-1587 0 0,0 0 1 0 0,-1 0-1 0 0,0 0 0 0 0,4-20 1 0 0,-7 27-544 0 0,0 0 1 0 0,0 0 0 0 0,0 0-1 0 0,1 0 1 0 0,3-6 0 0 0,-2 5 1097 0 0,-24 12-1047 0 0,16-4-165 0 0,1 1 0 0 0,0 0 0 0 0,0 0 0 0 0,1 0 0 0 0,-1 0 0 0 0,1 1 0 0 0,0-1 0 0 0,-5 10 0 0 0,1 1 0 0 0,-10 25 0 0 0,13-28 0 0 0,0 0 0 0 0,1 1 0 0 0,1-1 0 0 0,0 0 0 0 0,-1 21 0 0 0,3-31 0 0 0,0 0 0 0 0,0 0 0 0 0,0 0 0 0 0,0 0 0 0 0,0 0 0 0 0,0 0 0 0 0,0 0 0 0 0,1 0 0 0 0,-1 0 0 0 0,1 0 0 0 0,0 0 0 0 0,-1 0 0 0 0,1 0 0 0 0,0 0 0 0 0,0 0 0 0 0,0-1 0 0 0,0 1 0 0 0,3 2 0 0 0,-1 0 0 0 0,-2-3 0 0 0,0 1 0 0 0,1-1 0 0 0,-1 1 0 0 0,1-1 0 0 0,-1 0 0 0 0,1 0 0 0 0,0 0 0 0 0,-1 0 0 0 0,1 0 0 0 0,0 0 0 0 0,0 0 0 0 0,0-1 0 0 0,-1 1 0 0 0,1 0 0 0 0,0-1 0 0 0,0 0 0 0 0,0 1 0 0 0,0-1 0 0 0,0 0 0 0 0,0 0 0 0 0,0 0 0 0 0,3-1 0 0 0,-2 1 0 0 0,0-1 0 0 0,0 0 0 0 0,-1 0 0 0 0,1 0 0 0 0,0 0 0 0 0,0 0 0 0 0,-1 0 0 0 0,1-1 0 0 0,0 1 0 0 0,-1-1 0 0 0,0 0 0 0 0,1 0 0 0 0,-1 0 0 0 0,3-3 0 0 0,17-20-1901 0 0,16-18-6496 0 0,-26 26 47 0 0</inkml:trace>
</inkml:ink>
</file>

<file path=ppt/ink/ink1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39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3 21191 0 0,'-10'2'1605'0'0,"9"-1"-1425"0"0,-14-5 483 0 0,14 4 82 0 0,1-1 187 0 0,-1-2 571 0 0,9-4-731 0 0,-7 6-772 0 0,1 0 0 0 0,-1 0 0 0 0,1 0 0 0 0,0 0 0 0 0,0 0 0 0 0,0 0 0 0 0,-1 0 0 0 0,1 1 0 0 0,0-1 0 0 0,0 1 0 0 0,0-1 0 0 0,0 1 0 0 0,0 0 0 0 0,0 0 0 0 0,0 0 0 0 0,2 0 0 0 0,9 0 0 0 0,-9 0-277 0 0,0 0 0 0 0,0 0 0 0 0,0 1 0 0 0,1-1 0 0 0,-1 1 1 0 0,0 0-1 0 0,0 0 0 0 0,0 0 0 0 0,5 3 0 0 0,2 3-746 0 0</inkml:trace>
</inkml:ink>
</file>

<file path=ppt/ink/ink1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0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21191 0 0,'0'0'480'0'0,"0"0"67"0"0,0 0 31 0 0,0 0-56 0 0,0 0-269 0 0,0 0 138 0 0,2 0 97 0 0,7 2-28 0 0,-1-1-1 0 0,1 0 1 0 0,0-1 0 0 0,0 0 0 0 0,0 0 0 0 0,0-1 0 0 0,16-3 0 0 0,15 0 909 0 0,65 0-1204 0 0,-94 4-165 0 0,10-2 0 0 0,21-3 0 0 0,-34 3-133 0 0,-7 2-563 0 0,-1 0-258 0 0,0 0-56 0 0,0 0-13 0 0,0 0-1 0 0,0 0 0 0 0,0 0-864 0 0,0 0-3630 0 0,0 0-1564 0 0</inkml:trace>
  <inkml:trace contextRef="#ctx0" brushRef="#br0" timeOffset="1">137 1 19351 0 0,'0'0'439'0'0,"0"0"62"0"0,0 0 33 0 0,0 0-65 0 0,0 0-169 0 0,0 0 442 0 0,0 0 229 0 0,0 0 42 0 0,1 2-59 0 0,3 9-588 0 0,0 0-1 0 0,-1 0 1 0 0,0 0 0 0 0,0 0 0 0 0,-2 1-1 0 0,1-1 1 0 0,-1 1 0 0 0,-1 0 0 0 0,0-1 0 0 0,-1 1-1 0 0,-2 12 1 0 0,1-6-446 0 0,0 1 0 0 0,2 23-1 0 0,1-22-79 0 0,0-11-858 0 0,-1-8 908 0 0,0-1 0 0 0,0 0-1 0 0,0 1 1 0 0,0-1 0 0 0,1 0-1 0 0,-1 0 1 0 0,0 1-1 0 0,0-1 1 0 0,0 0 0 0 0,0 0-1 0 0,0 1 1 0 0,1-1 0 0 0,-1 0-1 0 0,0 0 1 0 0,0 1 0 0 0,0-1-1 0 0,1 0 1 0 0,-1 0-1 0 0,0 0 1 0 0,0 1 0 0 0,1-1-1 0 0,-1 0 1 0 0,0 0 0 0 0,1 0-1 0 0,-1 0 1 0 0,0 0 0 0 0,0 0-1 0 0,1 0 1 0 0,-1 0-1 0 0,1 1 1 0 0,8-3-914 0 0</inkml:trace>
</inkml:ink>
</file>

<file path=ppt/ink/ink1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0.6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1 19351 0 0,'0'0'439'0'0,"0"-1"62"0"0,14-37 819 0 0,-14 37-595 0 0,6-5 1078 0 0,-2 1 451 0 0,-2 5 2448 0 0,-4 14-4611 0 0,0-1 0 0 0,0-1 0 0 0,-1 1 1 0 0,-1 0-1 0 0,-10 22 0 0 0,-1 7-22 0 0,-20 45-69 0 0,0-1 0 0 0,24-48 0 0 0,11-37-2 0 0,0-1-1 0 0,0 0 1 0 0,0 0 0 0 0,0 0-1 0 0,-1 0 1 0 0,1 1-1 0 0,0-1 1 0 0,0 0 0 0 0,0 0-1 0 0,0 0 1 0 0,0 0 0 0 0,0 1-1 0 0,0-1 1 0 0,0 0 0 0 0,0 0-1 0 0,0 0 1 0 0,0 0 0 0 0,0 1-1 0 0,0-1 1 0 0,0 0-1 0 0,0 0 1 0 0,0 0 0 0 0,0 0-1 0 0,0 1 1 0 0,0-1 0 0 0,0 0-1 0 0,1 0 1 0 0,-1 0 0 0 0,0 0-1 0 0,0 1 1 0 0,0-1-1 0 0,0 0 1 0 0,0 0 0 0 0,0 0-1 0 0,0 0 1 0 0,1 0 0 0 0,-1 1-1 0 0,7-3-219 0 0,6-7-340 0 0,-13 9 560 0 0,4-5-641 0 0,0 0 0 0 0,0 0 1 0 0,0 0-1 0 0,0-1 0 0 0,-1 1 0 0 0,0-1 1 0 0,0 0-1 0 0,0 0 0 0 0,1-7 0 0 0,-2 9 290 0 0,4-14-1694 0 0</inkml:trace>
</inkml:ink>
</file>

<file path=ppt/ink/ink1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18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1519 0 0,'0'0'528'0'0,"0"0"-16"0"0,1-3-325 0 0,14-15 102 0 0,-14 16 1102 0 0,0 0 480 0 0,0 1-1353 0 0,0 0 1 0 0,0 0-1 0 0,-1 0 0 0 0,1 0 1 0 0,0 0-1 0 0,0 0 1 0 0,0 0-1 0 0,0 1 1 0 0,0-1-1 0 0,0 0 1 0 0,0 0-1 0 0,1 1 1 0 0,1-2-1 0 0,0 1-155 0 0,-1 1-1 0 0,1-1 1 0 0,-1 1-1 0 0,1-1 0 0 0,-1 1 1 0 0,6 0-1 0 0,3 1-733 0 0,0 0-1 0 0,19 5 0 0 0,-3 0 1037 0 0,6 0-634 0 0,-22-3-18 0 0,1-1-1 0 0,-1-1 0 0 0,1 0 0 0 0,-1 0 1 0 0,1-1-1 0 0,19-2 0 0 0,-17 0-12 0 0,-3 5-21 0 0,-9-2-85 0 0,-2-1-15 0 0,0 0 1 0 0,0 0-108 0 0,0 0-455 0 0,0 0-202 0 0,0 0-40 0 0,0 0-156 0 0,-11 5-2579 0 0,-4-1 1641 0 0,12-4-12 0 0</inkml:trace>
</inkml:ink>
</file>

<file path=ppt/ink/ink1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2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9 11975 0 0,'0'0'267'0'0,"0"0"42"0"0,0 0 17 0 0,0 0-28 0 0,0 0 12 0 0,0 0 778 0 0,0 0 356 0 0,0 0 76 0 0,3-9 1122 0 0,1-9-53 0 0,3-31 0 0 0,1-8-1936 0 0,-5 46-522 0 0,0 0 0 0 0,1 0 0 0 0,1 0 1 0 0,0 1-1 0 0,0-1 0 0 0,8-11 0 0 0,-9 16-73 0 0,0 0-1 0 0,1 0 0 0 0,0 1 0 0 0,0-1 1 0 0,0 1-1 0 0,0 0 0 0 0,1 1 0 0 0,0-1 0 0 0,0 1 1 0 0,0 0-1 0 0,7-3 0 0 0,-3 5-57 0 0,-10 1 0 0 0,1 1 0 0 0,-1 0 0 0 0,1 0 0 0 0,-1 0 0 0 0,1 0 0 0 0,-1-1 0 0 0,1 1 0 0 0,-1 0 0 0 0,1 0 0 0 0,-1 0 0 0 0,1 0 0 0 0,-1 0 0 0 0,1 0 0 0 0,-1 0 0 0 0,1 1 0 0 0,-1-1 0 0 0,1 0 0 0 0,-1 0 0 0 0,1 0 0 0 0,-1 0 0 0 0,1 1 0 0 0,-1-1 0 0 0,1 0 0 0 0,-1 1 0 0 0,1-1 0 0 0,-1 0 0 0 0,1 1 0 0 0,-1-1 0 0 0,0 0 0 0 0,1 1 0 0 0,-1-1 0 0 0,0 1 0 0 0,1-1 0 0 0,-1 0 0 0 0,0 1 0 0 0,1 1 0 0 0,1 1 0 0 0,0 0 0 0 0,0 0 0 0 0,0 1 0 0 0,-1-1 0 0 0,1 1 0 0 0,-1-1 0 0 0,0 1 0 0 0,0-1 0 0 0,0 1 0 0 0,0 0 0 0 0,-1 0 0 0 0,1-1 0 0 0,-1 1 0 0 0,0 0 0 0 0,-1 0 0 0 0,1-1 0 0 0,-2 7 0 0 0,-1 7 0 0 0,-1 0 0 0 0,-10 25 0 0 0,7-23 0 0 0,-4 3 0 0 0,17-37 0 0 0,-2 4 0 0 0,0 0 0 0 0,10-14 0 0 0,44-50 1440 0 0,-50 65-1581 0 0,0 1 0 0 0,0 0 0 0 0,18-14 0 0 0,-22 19 73 0 0,0 1-1 0 0,0 0 1 0 0,1 0 0 0 0,0 0-1 0 0,0 1 1 0 0,-1-1 0 0 0,1 1-1 0 0,1 0 1 0 0,-1 1 0 0 0,0-1-1 0 0,6 0 1 0 0,3 2 68 0 0,-10 4 0 0 0,-3-3 0 0 0,3 2 33 0 0,-1 0 0 0 0,0 0 0 0 0,0 0 0 0 0,-1 1 1 0 0,1-1-1 0 0,-1 1 0 0 0,0-1 0 0 0,1 1 0 0 0,-1 0 0 0 0,-1 0 0 0 0,1 0 0 0 0,0 4 0 0 0,2 2 11 0 0,-2 1 1 0 0,1-1-1 0 0,0 20 0 0 0,-2 21-723 0 0,-1-49 308 0 0,0-2-117 0 0,0 0-21 0 0,0 0-71 0 0,0 0-285 0 0,-6 0-2511 0 0,5 0-4475 0 0</inkml:trace>
</inkml:ink>
</file>

<file path=ppt/ink/ink1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4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3 1 17503 0 0,'0'0'399'0'0,"0"0"60"0"0,0 0 21 0 0,0 0-59 0 0,0 0-136 0 0,0 0 457 0 0,0 0 228 0 0,0 0 43 0 0,0 1 10 0 0,-2 55 75 0 0,-9 59 0 0 0,-18 57 1992 0 0,7-42-2008 0 0,7-34-1082 0 0,-17 122 0 0 0,25-149 0 0 0,2 81 0 0 0,5-140-362 0 0,1 1 0 0 0,0-1 0 0 0,0 0-1 0 0,1 1 1 0 0,0-1 0 0 0,5 13 0 0 0,-6-20 159 0 0,0-1 0 0 0,0 0 1 0 0,0 0-1 0 0,0 0 0 0 0,1 0 0 0 0,-1 0 0 0 0,1 0 1 0 0,-1 0-1 0 0,1 0 0 0 0,0 0 0 0 0,-1-1 0 0 0,1 1 0 0 0,0-1 1 0 0,0 1-1 0 0,0-1 0 0 0,0 0 0 0 0,1 0 0 0 0,-1 0 1 0 0,0 0-1 0 0,0 0 0 0 0,1 0 0 0 0,-1-1 0 0 0,1 1 1 0 0,-1-1-1 0 0,0 1 0 0 0,1-1 0 0 0,-1 0 0 0 0,1 0 0 0 0,-1 0 1 0 0,1 0-1 0 0,-1-1 0 0 0,4 0 0 0 0,17-5-8585 0 0</inkml:trace>
</inkml:ink>
</file>

<file path=ppt/ink/ink1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3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67 17503 0 0,'0'0'399'0'0,"0"0"60"0"0,-1-1 21 0 0,-1-7-181 0 0,0 0 1 0 0,0 0 0 0 0,1 0 0 0 0,0-1-1 0 0,0 1 1 0 0,1 0 0 0 0,0 0 0 0 0,0 0-1 0 0,1-1 1 0 0,0 1 0 0 0,1 0 0 0 0,0 0-1 0 0,0 0 1 0 0,3-7 0 0 0,4-7 763 0 0,0 0 1 0 0,1 1 0 0 0,23-34-1 0 0,-24 41-998 0 0,1 1 1 0 0,0 1-1 0 0,1 0 0 0 0,1 0 1 0 0,0 1-1 0 0,21-15 0 0 0,-30 24 95 0 0,0 0 0 0 0,0 1 0 0 0,1-1 0 0 0,-1 1 0 0 0,0 0 0 0 0,1 0-1 0 0,-1 0 1 0 0,1 0 0 0 0,7 0 0 0 0,-10 1-159 0 0,0 0-1 0 0,1 0 1 0 0,-1 0 0 0 0,0 0-1 0 0,1 0 1 0 0,-1 0 0 0 0,0 1-1 0 0,1-1 1 0 0,-1 0 0 0 0,0 1-1 0 0,1-1 1 0 0,-1 1-1 0 0,0-1 1 0 0,0 1 0 0 0,0 0-1 0 0,0-1 1 0 0,0 1 0 0 0,0 0-1 0 0,0 0 1 0 0,0 0 0 0 0,0 0-1 0 0,0 0 1 0 0,0 0 0 0 0,0 0-1 0 0,1 2 1 0 0,0 0-2 0 0,2 2 1 0 0,-1 1 0 0 0,0-1 0 0 0,0 1 0 0 0,-1-1 0 0 0,1 1 0 0 0,-1 0 0 0 0,-1 0 0 0 0,1 0 0 0 0,-1 0 0 0 0,0 0 0 0 0,0 10 0 0 0,0 5 0 0 0,-4 42 0 0 0,-3-14 0 0 0,6-48 0 0 0,3-3 0 0 0,7-8 0 0 0,10-12 0 0 0,-4 3 0 0 0,51-60 0 0 0,-40 51 0 0 0,-14 13 0 0 0,17-14 0 0 0,-25 24 0 0 0,0 1 0 0 0,0 1 0 0 0,1-1 0 0 0,-1 1 0 0 0,1 0 0 0 0,0 0 0 0 0,9-3 0 0 0,-6 5 0 0 0,-8 2 0 0 0,1 0 0 0 0,-1 0 0 0 0,0-1 0 0 0,0 1 0 0 0,0 0 0 0 0,0 0 0 0 0,0 0 0 0 0,0 0 0 0 0,0 0 0 0 0,0 0 0 0 0,0 1 0 0 0,-1-1 0 0 0,1 0 0 0 0,0 0 0 0 0,-1 1 0 0 0,1-1 0 0 0,-1 0 0 0 0,1 1 0 0 0,-1-1 0 0 0,0 0 0 0 0,1 1 0 0 0,-1-1 0 0 0,0 3 0 0 0,1 33 0 0 0,-5 115-64 0 0,4-151-273 0 0,0-1-138 0 0,0 0-33 0 0,0 0-72 0 0,0 0-285 0 0,0 0-126 0 0,0 0-29 0 0,0 0-4 0 0</inkml:trace>
</inkml:ink>
</file>

<file path=ppt/ink/ink1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4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 17503 0 0,'0'0'803'0'0,"0"0"-18"0"0,0 0-290 0 0,0 0 626 0 0,0 0 331 0 0,0 0 69 0 0,-1 1-123 0 0,-21 43-570 0 0,1 0 1 0 0,-25 83-1 0 0,37-103-776 0 0,-9 32 964 0 0,-16 76 0 0 0,34-132-1015 0 0,0 0-1 0 0,-1 1 1 0 0,1-1-1 0 0,0 0 1 0 0,0 1-1 0 0,0-1 1 0 0,0 1 0 0 0,0-1-1 0 0,0 0 1 0 0,0 1-1 0 0,0-1 1 0 0,0 0-1 0 0,0 1 1 0 0,0-1 0 0 0,0 1-1 0 0,0-1 1 0 0,0 0-1 0 0,0 1 1 0 0,0-1-1 0 0,0 0 1 0 0,0 1 0 0 0,0-1-1 0 0,0 1 1 0 0,1-1-1 0 0,-1 0 1 0 0,0 1-1 0 0,0-1 1 0 0,1 0 0 0 0,-1 0-1 0 0,0 1 1 0 0,0-1-1 0 0,1 0 1 0 0,-1 1 0 0 0,1-1-1 0 0,4-1-4 0 0,-2 0 4 0 0,1 0 0 0 0,0 0 0 0 0,-1 0 0 0 0,1-1 0 0 0,-1 1 0 0 0,0-1 0 0 0,1 0 0 0 0,-1 0 0 0 0,0 0 0 0 0,0 0 0 0 0,4-4 0 0 0,1-3 0 0 0,1 0 0 0 0,7-12 0 0 0,-8 11 0 0 0,15-16 0 0 0,-21 24 0 0 0,4-4 0 0 0,1 0 0 0 0,0 0 0 0 0,0 0 0 0 0,0 1 0 0 0,0 0 0 0 0,1 1 0 0 0,11-6 0 0 0,1 1 0 0 0,-12 5 0 0 0,0 1 0 0 0,13-4 0 0 0,-20 6 16 0 0,0 1 0 0 0,0 0 0 0 0,-1-1 0 0 0,1 1 0 0 0,0 0 0 0 0,0 0 0 0 0,-1-1 0 0 0,1 1 1 0 0,0 0-1 0 0,0 0 0 0 0,0 0 0 0 0,0 0 0 0 0,-1 0 0 0 0,1 0 0 0 0,0 0 0 0 0,0 1 0 0 0,0-1 0 0 0,-1 0 0 0 0,1 0 0 0 0,0 1 0 0 0,0-1 0 0 0,-1 0 0 0 0,1 1 0 0 0,0-1 0 0 0,0 1 0 0 0,-1-1 0 0 0,1 1 0 0 0,-1-1 1 0 0,1 1-1 0 0,1 0 0 0 0,-2 0 3 0 0,0-1 1 0 0,0 0 0 0 0,0 1-1 0 0,1-1 1 0 0,-1 0 0 0 0,0 1-1 0 0,1-1 1 0 0,-1 0 0 0 0,0 0-1 0 0,0 1 1 0 0,1-1 0 0 0,-1 0 0 0 0,1 0-1 0 0,-1 0 1 0 0,0 0 0 0 0,1 1-1 0 0,-1-1 1 0 0,0 0 0 0 0,1 0-1 0 0,-1 0 1 0 0,1 0 0 0 0,1 1 80 0 0,-1 0 0 0 0,0 0 0 0 0,1 1 0 0 0,-1-1 0 0 0,0 0 0 0 0,0 1 1 0 0,0-1-1 0 0,0 1 0 0 0,0-1 0 0 0,1 3 0 0 0,-1 5-84 0 0,-1-5-16 0 0,-1 0 0 0 0,0 0 0 0 0,-1 1 0 0 0,1-1 0 0 0,-1 0 0 0 0,1 0 0 0 0,-1-1 0 0 0,0 1 0 0 0,-1 0 0 0 0,1 0 0 0 0,-1-1 0 0 0,1 0 0 0 0,-1 1 0 0 0,0-1 0 0 0,0 0 0 0 0,-7 5 0 0 0,-6 2 0 0 0,1 0 0 0 0,-30 14 0 0 0,22-12 0 0 0,12-8 0 0 0,9-3 0 0 0,-1 0 0 0 0,1 0 0 0 0,0 0 0 0 0,-1 0 0 0 0,1 1 0 0 0,0-1 0 0 0,0 1 0 0 0,0-1 0 0 0,0 1 0 0 0,0 0 0 0 0,0 0 0 0 0,1 0 0 0 0,-3 2 0 0 0,1 4 0 0 0,3-7 0 0 0,0-1 0 0 0,0 1 0 0 0,0 0 0 0 0,0-1 0 0 0,0 1 0 0 0,0-1 0 0 0,0 1 0 0 0,0-1 0 0 0,0 1 0 0 0,1-1 0 0 0,-1 1 0 0 0,0-1 0 0 0,0 1 0 0 0,1-1 0 0 0,-1 1 0 0 0,1 0 0 0 0,2 2 0 0 0,0-1 0 0 0,1 1 0 0 0,-1-1 0 0 0,8 4 0 0 0,10 8 0 0 0,-16-9 0 0 0,26 12 0 0 0,-15-11 0 0 0,-13-6 0 0 0,-2 0-93 0 0,0 0 0 0 0,0 1 0 0 0,0-1 0 0 0,0 0 0 0 0,0 0 0 0 0,0 0 0 0 0,0 0 0 0 0,0 0 0 0 0,0-1 0 0 0,0 1 0 0 0,0 0 0 0 0,0 0 0 0 0,0-1 0 0 0,0 1 0 0 0,0 0 0 0 0,-1-1 0 0 0,1 1 0 0 0,0-1 0 0 0,0 1 0 0 0,0-1 0 0 0,0 1 0 0 0,-1-1 0 0 0,1 0 0 0 0,0 1 0 0 0,-1-1 0 0 0,1 0 0 0 0,0 0 0 0 0,-1 1 0 0 0,1-1 0 0 0,-1 0 0 0 0,0 0 0 0 0,1 0 0 0 0,0-1 0 0 0,0 0-418 0 0,-1 0 149 0 0,1 1-1 0 0,0 0 1 0 0,-1 0 0 0 0,0 0 0 0 0,1-1 0 0 0,-1 1 0 0 0,0 0-1 0 0,1-1 1 0 0,-1 1 0 0 0,0-3 0 0 0,-2-5-1685 0 0</inkml:trace>
</inkml:ink>
</file>

<file path=ppt/ink/ink1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5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19351 0 0,'0'0'886'0'0,"0"0"-21"0"0,2 1-554 0 0,6 0 52 0 0,-1 0 1 0 0,0 1 0 0 0,1 0 0 0 0,-1 0-1 0 0,0 1 1 0 0,0 0 0 0 0,0 0 0 0 0,-1 1-1 0 0,1-1 1 0 0,-1 2 0 0 0,0-1 0 0 0,11 10-1 0 0,-5-1 152 0 0,-1 0-1 0 0,-1 1 1 0 0,17 29 0 0 0,-17-27-180 0 0,-1-1-172 0 0,-1 0 0 0 0,-1 1-1 0 0,-1 0 1 0 0,-1 0 0 0 0,0 0 0 0 0,6 33 0 0 0,-5-3 296 0 0,-1 61 1 0 0,-5-89-375 0 0,-1 0 1 0 0,-1 0-1 0 0,0 0 1 0 0,-2 0 0 0 0,0 0-1 0 0,-1-1 1 0 0,-11 27-1 0 0,6-22-13 0 0,-1 0 1 0 0,-1-1-1 0 0,-1 0 0 0 0,0-1 0 0 0,-19 21 0 0 0,14-21-72 0 0,1 1 0 0 0,0-2 0 0 0,-1 0 0 0 0,-32 25 0 0 0,43-39-42 0 0,-55 37-2429 0 0,55-38 2084 0 0,0 0 0 0 0,-1-1 0 0 0,1 0-1 0 0,-1 0 1 0 0,0 0 0 0 0,0-1 0 0 0,-8 1-1 0 0,3-3-1657 0 0</inkml:trace>
</inkml:ink>
</file>

<file path=ppt/ink/ink1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6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57 19351 0 0,'0'0'439'0'0,"0"0"62"0"0,0 0 33 0 0,-1-1-65 0 0,-1-3-742 0 0,1 4 572 0 0,0-1-1 0 0,1 0 1 0 0,-1 0 0 0 0,0 0 0 0 0,0 0 0 0 0,1 0 0 0 0,-1 0 0 0 0,1 0 0 0 0,-1 0 0 0 0,1 0 0 0 0,0 0 0 0 0,-1 0 0 0 0,1 0 0 0 0,0 0-1 0 0,0 0 1 0 0,-1-1 0 0 0,1 1 0 0 0,0 0 0 0 0,0-2 0 0 0,1 1 145 0 0,0 1-289 0 0,2-4-66 0 0,-3 3 282 0 0,16-5 1069 0 0,-1-4-1676 0 0,-14 10-239 0 0,1 1-33 0 0,22 0-3733 0 0,-23 0 2209 0 0,-1 0-15 0 0</inkml:trace>
</inkml:ink>
</file>

<file path=ppt/ink/ink1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7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5 13823 0 0,'0'0'630'0'0,"0"0"-13"0"0,-1 0-393 0 0,-3-4-57 0 0,3 4 563 0 0,1 0 242 0 0,0 0 42 0 0,0 0 8 0 0,0 0 2 0 0,0 0 0 0 0,0 0 0 0 0,-1 1-822 0 0,1 1 0 0 0,-1 0 0 0 0,0-1 0 0 0,1 1-1 0 0,-1 0 1 0 0,0-1 0 0 0,0 1 0 0 0,-2 1 0 0 0,-1 5 145 0 0,-13 33-19 0 0,2 1-1 0 0,-11 53 1 0 0,8-29-179 0 0,-13 54-149 0 0,-8 28 0 0 0,28-105 1024 0 0,11-33-320 0 0,9-28-384 0 0,2-7-92 0 0,1 0-1 0 0,2 1 1 0 0,0 1-1 0 0,1 0 1 0 0,1 1-1 0 0,2 1 1 0 0,0 0 0 0 0,21-17-1 0 0,-15 15-227 0 0,44-38 0 0 0,-59 54 0 0 0,0 1 0 0 0,1 0 0 0 0,0 0 0 0 0,0 1 0 0 0,0 1 0 0 0,12-4 0 0 0,-11 5 0 0 0,-1 3 0 0 0,-9 1 0 0 0,0-1 0 0 0,-1 0 0 0 0,1 1 0 0 0,0-1 0 0 0,0 1 0 0 0,0 0 0 0 0,0-1 0 0 0,-1 1 0 0 0,1-1 0 0 0,0 1 0 0 0,-1 0 0 0 0,1 0 0 0 0,-1-1 0 0 0,1 1 0 0 0,0 0 0 0 0,-1 0 0 0 0,0 0 0 0 0,1 0 0 0 0,-1-1 0 0 0,1 2 0 0 0,-1 1 0 0 0,1-1 0 0 0,-1 0 0 0 0,0 1 0 0 0,1-1 0 0 0,-1 1 0 0 0,0-1 0 0 0,-1 0 0 0 0,1 3 0 0 0,-1 1 0 0 0,-1-1 0 0 0,1 1 0 0 0,-1-1 0 0 0,0 0 0 0 0,0 0 0 0 0,-5 8 0 0 0,-8 8 0 0 0,-1-1 0 0 0,-1 0 0 0 0,-1-1 0 0 0,-1-1 0 0 0,0 0 0 0 0,-1-2 0 0 0,-1 0 0 0 0,-1-1 0 0 0,-28 14 0 0 0,14-15 0 0 0,19-9 0 0 0,16-4 0 0 0,1-1 0 0 0,-1 0 0 0 0,1 0 0 0 0,-1 0 0 0 0,0 1 0 0 0,1-1 0 0 0,-1 0 0 0 0,1 0 0 0 0,-1 0 0 0 0,0 0 0 0 0,1 0 0 0 0,-1 0 0 0 0,0 0 0 0 0,1-1 0 0 0,-1 1 0 0 0,1 0 0 0 0,-1 0 0 0 0,0 0 0 0 0,1-1 0 0 0,-1 1 0 0 0,1 0 0 0 0,-1 0 0 0 0,1-1 0 0 0,-1 1 0 0 0,1-1 0 0 0,-1 1 0 0 0,1 0 0 0 0,-1-1 0 0 0,1 1 0 0 0,-1-1 0 0 0,1 1 0 0 0,0-1 0 0 0,-1 1 0 0 0,1-1 0 0 0,0 0 0 0 0,-1 1 0 0 0,1-1 0 0 0,0 1 0 0 0,0-1 0 0 0,0 0 0 0 0,0 1 0 0 0,-1-1 0 0 0,1 1 0 0 0,0-1 0 0 0,0 0 0 0 0,0 1 0 0 0,0-1 0 0 0,1 0 0 0 0,-1-2 0 0 0,1 1 0 0 0,-1-1 0 0 0,1 1 0 0 0,0 0 0 0 0,0 0 0 0 0,0-1 0 0 0,0 1 0 0 0,0 0 0 0 0,0 0 0 0 0,1 0 0 0 0,-1 0 0 0 0,1 0 0 0 0,3-2 0 0 0,-2 0 0 0 0,1 0 0 0 0,0 0 0 0 0,1 1 0 0 0,-1 0 0 0 0,6-4 0 0 0,-8 7 0 0 0,-1-1 0 0 0,0 0 0 0 0,1 1 0 0 0,-1-1 0 0 0,0 1 0 0 0,1-1 0 0 0,-1 1 0 0 0,1 0 0 0 0,-1-1 0 0 0,1 1 0 0 0,-1 0 0 0 0,1 0 0 0 0,-1 0 0 0 0,1 0 0 0 0,-1 1 0 0 0,0-1 0 0 0,1 0 0 0 0,-1 0 0 0 0,1 1 0 0 0,-1-1 0 0 0,0 1 0 0 0,2 0 0 0 0,0 0 0 0 0,0 0 0 0 0,-1 1 0 0 0,1-1 0 0 0,-1 0 0 0 0,0 1 0 0 0,1-1 0 0 0,-1 1 0 0 0,0-1 0 0 0,0 1 0 0 0,0 0 0 0 0,0 0 0 0 0,0 0 0 0 0,2 3 0 0 0,-1 2 0 0 0,1-1 0 0 0,-1 1 0 0 0,3 7 0 0 0,6 14 0 0 0,-11-26 0 0 0,10 18 0 0 0,13 36 0 0 0,-21-45 0 0 0,-2-1 0 0 0,0-1 0 0 0,-1-9 0 0 0,0 0 0 0 0,1 1 0 0 0,-1-1 0 0 0,0 0 0 0 0,0 1 0 0 0,0-1 0 0 0,0 0 0 0 0,1 0 0 0 0,-1 1 0 0 0,0-1 0 0 0,0 0 0 0 0,1 0 0 0 0,-1 0 0 0 0,0 0 0 0 0,0 1 0 0 0,1-1 0 0 0,-1 0 0 0 0,0 0 0 0 0,1 0 0 0 0,-1 0 0 0 0,0 0 0 0 0,1 0 0 0 0,-1 0 0 0 0,1 0-4 0 0,0-1 0 0 0,-1 1 1 0 0,1-1-1 0 0,0 1 0 0 0,-1-1 0 0 0,1 0 0 0 0,0 1 0 0 0,-1-1 1 0 0,1 0-1 0 0,-1 0 0 0 0,1 1 0 0 0,-1-1 0 0 0,0 0 1 0 0,1 0-1 0 0,-1 0 0 0 0,0 0 0 0 0,1 1 0 0 0,-1-1 0 0 0,0 0 1 0 0,0 0-1 0 0,0 0 0 0 0,0 0 0 0 0,0-1 0 0 0,1-24-305 0 0,-2 11-611 0 0,2 11 46 0 0,-1 0 0 0 0,0 1 1 0 0,-1-1-1 0 0,1 1 0 0 0,-1-1 1 0 0,-1-4-1 0 0,-6-14-2165 0 0,0 5-29 0 0</inkml:trace>
</inkml:ink>
</file>

<file path=ppt/ink/ink1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9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85 8287 0 0,'0'0'191'0'0,"5"-7"252"0"0,-1-3-208 0 0,1 0-1 0 0,-1-1 1 0 0,3-16 0 0 0,5-11 2960 0 0,-9 27-1677 0 0,0-1 0 0 0,3-13 0 0 0,-4 13 72 0 0,-2 11-566 0 0,0-18 2100 0 0,-1 16-3007 0 0,-7-13 10 0 0,8 16 244 0 0,0 0 117 0 0,-18 10 613 0 0,11-2-1098 0 0,1 0 0 0 0,-1 1-1 0 0,2 0 1 0 0,-1 0 0 0 0,-4 11 0 0 0,5-12-4 0 0,-27 59 845 0 0,-36 110 0 0 0,38-92-500 0 0,19-55-291 0 0,-27 77-1849 0 0,37-103 1853 0 0,1-5 133 0 0,5-10 418 0 0,6-19 296 0 0,22-54-904 0 0,-8 25 0 0 0,14-40 0 0 0,11-26 0 0 0,-41 97 0 0 0,-1 0 0 0 0,7-45 0 0 0,-13 60 0 0 0,-1-1 0 0 0,0 1 0 0 0,-2-1 0 0 0,1 0 0 0 0,-2 1 0 0 0,-4-21 0 0 0,5 28 0 0 0,0 1 0 0 0,-1-1 0 0 0,0 1 0 0 0,0 0 0 0 0,0 0 0 0 0,-1-1 0 0 0,0 1 0 0 0,0 1 0 0 0,0-1 0 0 0,-1 0 0 0 0,1 1 0 0 0,-1 0 0 0 0,0 0 0 0 0,0 0 0 0 0,-1 0 0 0 0,1 1 0 0 0,-10-6 0 0 0,10 6 0 0 0,1 2 0 0 0,0-1 0 0 0,-1 0 0 0 0,0 1 0 0 0,0-1 0 0 0,1 1 0 0 0,-1 0 0 0 0,0 0 0 0 0,0 1 0 0 0,0-1 0 0 0,0 1 0 0 0,0 0 0 0 0,0 0 0 0 0,0 0 0 0 0,0 0 0 0 0,0 1 0 0 0,1 0 0 0 0,-1-1 0 0 0,-5 3 0 0 0,-15 8 0 0 0,21-9 0 0 0,0 0 0 0 0,-1 0 0 0 0,1-1 0 0 0,0 0 0 0 0,-1 1 0 0 0,1-1 0 0 0,0 0 0 0 0,-1-1 0 0 0,-4 1 0 0 0,2 2 0 0 0,6-3 0 0 0,0 0 0 0 0,0 0 0 0 0,0 1 0 0 0,0-1 0 0 0,0 0 0 0 0,0 0 0 0 0,0 1 0 0 0,0-1 0 0 0,0 0 0 0 0,0 0 0 0 0,-1 0 0 0 0,1 1 0 0 0,1-1 0 0 0,-1 0 0 0 0,0 0 0 0 0,0 1 0 0 0,0-1 0 0 0,0 0 0 0 0,0 0 0 0 0,0 0 0 0 0,0 1 0 0 0,0-1 0 0 0,0 0 0 0 0,0 0 0 0 0,0 0 0 0 0,1 1 0 0 0,-1-1 0 0 0,0 0 0 0 0,1 1 0 0 0,0-1 0 0 0,0 0 0 0 0,0 0 0 0 0,0 1 0 0 0,0-1 0 0 0,0 0 0 0 0,0 0 0 0 0,0 0 0 0 0,0 0 0 0 0,0 0 0 0 0,-1 0 0 0 0,1 0 0 0 0,0-1 0 0 0,0 1 0 0 0,2-1 0 0 0,18-6 0 0 0,-10 4 0 0 0,103-22 317 0 0,-94 21-191 0 0,6-1 499 0 0,-10 3-143 0 0,28-9 0 0 0,61-25-1850 0 0,-86 29 843 0 0,32-7-1 0 0,-49 14 38 0 0,-2 0-21 0 0,0 0-139 0 0,0 0-572 0 0,-15 12-4554 0 0,10-7 2502 0 0,-7 5-3366 0 0</inkml:trace>
</inkml:ink>
</file>

<file path=ppt/ink/ink1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4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7503 0 0,'0'2'82'0'0,"0"1"0"0"0,0-1 0 0 0,1 0 0 0 0,0 1 0 0 0,-1-1 0 0 0,1 0 0 0 0,0 1 0 0 0,0-1 0 0 0,0 0-1 0 0,0 0 1 0 0,0 0 0 0 0,1 0 0 0 0,-1 0 0 0 0,1 0 0 0 0,-1 0 0 0 0,1-1 0 0 0,0 1 0 0 0,0 0 0 0 0,0-1 0 0 0,-1 0 0 0 0,1 1-1 0 0,1-1 1 0 0,-1 0 0 0 0,0 0 0 0 0,0 0 0 0 0,0 0 0 0 0,1 0 0 0 0,-1-1 0 0 0,0 1 0 0 0,1-1 0 0 0,-1 1 0 0 0,0-1 0 0 0,4 0 0 0 0,120-16 5996 0 0,-76 9-5539 0 0,63-17 1 0 0,-40 7-395 0 0,-65 15-274 0 0,-6 2-551 0 0,-2 0-270 0 0,0 0-1562 0 0,0 0-6017 0 0</inkml:trace>
</inkml:ink>
</file>

<file path=ppt/ink/ink1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0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19 17503 0 0,'0'0'803'0'0,"0"-1"-18"0"0,14-76 5467 0 0,-13 71-5686 0 0,5-16 1083 0 0,-1 10-1437 0 0,-5 12-205 0 0,0 0 1 0 0,0 0-1 0 0,0 0 0 0 0,0 0 1 0 0,0 0-1 0 0,0 0 1 0 0,0 0-1 0 0,0 0 0 0 0,0 0 1 0 0,0 0-1 0 0,0 0 0 0 0,0 0 1 0 0,0 0-1 0 0,0 0 0 0 0,0 0 1 0 0,0 1-1 0 0,0-1 0 0 0,0 0 1 0 0,0 0-1 0 0,0 0 0 0 0,0 0 1 0 0,0 0-1 0 0,0 0 1 0 0,0 0-1 0 0,0 0 0 0 0,0 0 1 0 0,0 0-1 0 0,0 0 0 0 0,0 0 1 0 0,0 0-1 0 0,0 0 0 0 0,0 0 1 0 0,0 1-1 0 0,0-1 0 0 0,0 0 1 0 0,0 0-1 0 0,0 0 0 0 0,0 0 1 0 0,0 0-1 0 0,0 0 1 0 0,0 0-1 0 0,0 0 0 0 0,0 0 1 0 0,0 0-1 0 0,1 0 0 0 0,-1 0 1 0 0,0 0-1 0 0,0 0 0 0 0,0 0 1 0 0,0 0-1 0 0,0 0 0 0 0,0 0 1 0 0,0 0-1 0 0,0 0 0 0 0,0 0 1 0 0,0 0-1 0 0,0 0 1 0 0,0 0-1 0 0,0 0 0 0 0,0 0 1 0 0,0 0-1 0 0,1 0 0 0 0,-5 27 1072 0 0,2-10-728 0 0,1-1-351 0 0,-1 3 0 0 0,1 0 0 0 0,1-1 0 0 0,1 1 0 0 0,1-1 0 0 0,4 26 0 0 0,-4-39 0 0 0,-1 0 0 0 0,1 0 0 0 0,0-1 0 0 0,0 1 0 0 0,1 0 0 0 0,0-1 0 0 0,-1 0 0 0 0,1 0 0 0 0,0 0 0 0 0,1 0 0 0 0,-1 0 0 0 0,7 5 0 0 0,-8-8 0 0 0,0 1 0 0 0,0-1 0 0 0,0 0 0 0 0,1 0 0 0 0,-1 0 0 0 0,0 0 0 0 0,1 0 0 0 0,-1 0 0 0 0,1-1 0 0 0,-1 1 0 0 0,1-1 0 0 0,-1 1 0 0 0,1-1 0 0 0,-1 0 0 0 0,1 0 0 0 0,0-1 0 0 0,4 0 0 0 0,0 0 0 0 0,-3 1 0 0 0,-1-1 0 0 0,1 0 0 0 0,-1 0 0 0 0,0 0 0 0 0,0-1 0 0 0,0 1 0 0 0,0-1 0 0 0,0 1 0 0 0,0-1 0 0 0,0 0 0 0 0,4-4 0 0 0,27-28 0 0 0,-29 28 0 0 0,1-1 0 0 0,0 0 0 0 0,0-1 0 0 0,-1 0 0 0 0,0 0 0 0 0,6-15 0 0 0,12-45 0 0 0,-21 64 0 0 0,-1 1 144 0 0,-1 0 0 0 0,1 0 0 0 0,-1 1 0 0 0,0-1 0 0 0,0 0 0 0 0,0 0 0 0 0,0 1 0 0 0,0-1 0 0 0,-1-5 0 0 0,0 7 299 0 0,0 2-294 0 0,-8 9-145 0 0,0 1-1 0 0,0 0 1 0 0,1 0 0 0 0,-9 18 0 0 0,-23 55-4 0 0,6-11-3 0 0,32-71 3 0 0,-33 66 0 0 0,-69 98 0 0 0,95-154 0 0 0,1 0 0 0 0,0 0 0 0 0,1 0 0 0 0,0 1 0 0 0,1 0 0 0 0,1 0 0 0 0,-8 28 0 0 0,6-23-67 0 0,6-15 25 0 0,0-1 0 0 0,0 0 0 0 0,0 1 1 0 0,0-1-1 0 0,0 1 0 0 0,1 0 0 0 0,-1 3 1 0 0,1-5-434 0 0,0-1-33 0 0,0 0 65 0 0,1-1 387 0 0,1 1-1 0 0,0-1 1 0 0,-1 1-1 0 0,1-1 0 0 0,-1 0 1 0 0,1 0-1 0 0,-1 0 0 0 0,1 0 1 0 0,-1 0-1 0 0,0 0 1 0 0,0 0-1 0 0,1 0 0 0 0,-1 0 1 0 0,0-1-1 0 0,0 1 1 0 0,0 0-1 0 0,0-1 0 0 0,0 1 1 0 0,0-3-1 0 0,7-7-812 0 0,71-68-7056 0 0,-60 58 5878 0 0</inkml:trace>
</inkml:ink>
</file>

<file path=ppt/ink/ink1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18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375 0 0,'0'0'664'0'0,"0"0"2252"0"0,0 0 990 0 0,0 0 196 0 0,0 0-380 0 0,0 0-1754 0 0,0 0-767 0 0,0 0-154 0 0,0 0-102 0 0,0 0-309 0 0,0 0-130 0 0,0 0-24 0 0,0 0-32 0 0,0 0-95 0 0,3 1-40 0 0,16 2-2 0 0,0-1 0 0 0,1-1 0 0 0,-1 0 0 0 0,34-4 0 0 0,-48 2-309 0 0,-3 1 4 0 0,11-2 56 0 0,11-3-56 0 0,2 2-28 0 0,-24 3-76 0 0,-2 0-3 0 0,0 0-290 0 0,0 0-1260 0 0,0 0-546 0 0</inkml:trace>
</inkml:ink>
</file>

<file path=ppt/ink/ink1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44 19351 0 0,'0'0'439'0'0,"2"-3"62"0"0,9-16-80 0 0,-1 4 778 0 0,-1 9 3889 0 0,-8 7-5026 0 0,0 1-1 0 0,0-1 1 0 0,0 1-1 0 0,0-1 1 0 0,-1 1 0 0 0,1-1-1 0 0,-1 1 1 0 0,1 0-1 0 0,0 2 1 0 0,-1 2-62 0 0,0 1 0 0 0,0 0 0 0 0,-1-1 0 0 0,1 1 0 0 0,-1-1 0 0 0,-1 1 0 0 0,1-1 0 0 0,-1 0 0 0 0,-5 12 0 0 0,0-1 0 0 0,-21 68 205 0 0,-18 56 521 0 0,32-94-354 0 0,3 0 1 0 0,-5 52-1 0 0,15-77-751 0 0,1 0 0 0 0,1 0-1 0 0,0 0 1 0 0,8 32 0 0 0,-9-53-133 0 0,2 0 0 0 0,2-2 11 0 0,1 1 1 0 0,-1 0-1 0 0,0-1 0 0 0,0 0 1 0 0,1 0-1 0 0,-1 0 0 0 0,0-1 1 0 0,0 1-1 0 0,0-1 0 0 0,0 0 1 0 0,-1 0-1 0 0,1-1 0 0 0,6-4 1 0 0,5-3-685 0 0,17-6-1373 0 0</inkml:trace>
</inkml:ink>
</file>

<file path=ppt/ink/ink1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1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2 19351 0 0,'0'0'439'0'0,"0"0"62"0"0,0 0 33 0 0,-6-6 95 0 0,2 1-472 0 0,3 5 568 0 0,1 0 246 0 0,0 0 42 0 0,0 0-59 0 0,0 0-289 0 0,0 0-121 0 0,0 0-28 0 0,0 0-72 0 0,-9 20-200 0 0,1 1 38 0 0,2 0 1 0 0,1 0-1 0 0,0 0 0 0 0,2 0 0 0 0,0 1 1 0 0,1 35-1 0 0,4-33-282 0 0,5-16 0 0 0,-5-6 0 0 0,6 2 0 0 0,-5-3 0 0 0,1 0 0 0 0,-1-1 0 0 0,0 1 0 0 0,0-1 0 0 0,0 0 0 0 0,1 0 0 0 0,-1-1 0 0 0,0 1 0 0 0,0 0 0 0 0,1-1 0 0 0,-1 0 0 0 0,0 0 0 0 0,0 0 0 0 0,0 0 0 0 0,0 0 0 0 0,0-1 0 0 0,0 1 0 0 0,-1-1 0 0 0,1 0 0 0 0,0 0 0 0 0,2-3 0 0 0,8-3 0 0 0,-7 3 0 0 0,0 1 0 0 0,0-1 0 0 0,0 0 0 0 0,7-8 0 0 0,53-55 0 0 0,-26 26 0 0 0,-49 62 388 0 0,1 0-1 0 0,-10 38 1 0 0,-62 309-1495 0 0,76-345 1132 0 0,-1 0-1 0 0,-9 22 1 0 0,10-34 187 0 0,0 0 0 0 0,-1 0 0 0 0,0-1 0 0 0,-1 1-1 0 0,0-1 1 0 0,-9 11 0 0 0,14-19-269 0 0,0 0 1 0 0,0 0-1 0 0,0 0 0 0 0,0 0 0 0 0,0 0 0 0 0,0 0 0 0 0,0 0 0 0 0,0 0 0 0 0,0-1 0 0 0,-1 1 0 0 0,1 0 1 0 0,0-1-1 0 0,-1 1 0 0 0,1-1 0 0 0,0 1 0 0 0,-1-1 0 0 0,1 0 0 0 0,0 1 0 0 0,-1-1 0 0 0,1 0 0 0 0,-1 0 1 0 0,1 0-1 0 0,-2 0 0 0 0,1-1 153 0 0,0 0 0 0 0,0 0 0 0 0,0 1 0 0 0,1-1 1 0 0,-1 0-1 0 0,1-1 0 0 0,-1 1 0 0 0,0 0 0 0 0,1 0 0 0 0,0-1 1 0 0,-1 1-1 0 0,1-1 0 0 0,0 1 0 0 0,0-1 0 0 0,0 1 1 0 0,-2-4-1 0 0,1 1-85 0 0,0-1 1 0 0,0 0 0 0 0,0 0 0 0 0,0 0 0 0 0,1 0 0 0 0,-1 0-1 0 0,1 0 1 0 0,1 0 0 0 0,-1 0 0 0 0,1 0 0 0 0,0-1-1 0 0,0 1 1 0 0,1-6 0 0 0,0-2-167 0 0,0 0 0 0 0,1 0-1 0 0,1 0 1 0 0,0 0 0 0 0,1 1 0 0 0,0-1 0 0 0,1 1 0 0 0,0 0-1 0 0,1 1 1 0 0,1-1 0 0 0,-1 1 0 0 0,2 0 0 0 0,0 1-1 0 0,0 0 1 0 0,1 0 0 0 0,0 0 0 0 0,19-14 0 0 0,-16 13-1509 0 0,0 0 0 0 0,-1-1 0 0 0,0 0 0 0 0,13-19 0 0 0,-2 3-895 0 0</inkml:trace>
</inkml:ink>
</file>

<file path=ppt/ink/ink1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1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3 19351 0 0,'0'0'439'0'0,"0"0"62"0"0,2 0 33 0 0,10-4-140 0 0,23-4 114 0 0,-32 7-335 0 0,-1 1 0 0 0,0 0 0 0 0,1 0-1 0 0,-1 0 1 0 0,0 1 0 0 0,0-1 0 0 0,1 0 0 0 0,-1 1 0 0 0,0 0 0 0 0,0-1 0 0 0,1 1 0 0 0,-1 0 0 0 0,0 0 0 0 0,2 2-1 0 0,1 0 136 0 0,-1 0 0 0 0,1 1 1 0 0,-1 0-1 0 0,0 0 0 0 0,0 0 0 0 0,0 0 0 0 0,0 1 0 0 0,-1 0 0 0 0,6 8 0 0 0,-3 1-220 0 0,-1-1 0 0 0,7 23 1 0 0,-9-25-68 0 0,4 13 159 0 0,-1 1-1 0 0,-1 0 1 0 0,-1 0 0 0 0,-2 1-1 0 0,0-1 1 0 0,-2 0 0 0 0,0 1-1 0 0,-2-1 1 0 0,-1 1-1 0 0,-9 37 1 0 0,2-26 161 0 0,-1 1 1 0 0,-18 36-1 0 0,21-56-195 0 0,-1-1 1 0 0,-1-1-1 0 0,0 0 0 0 0,-1 0 0 0 0,0-1 1 0 0,-18 17-1 0 0,26-29-148 0 0,-2 3-101 0 0,0-1-1 0 0,-1 0 1 0 0,0 0-1 0 0,0 0 1 0 0,0-1 0 0 0,0 0-1 0 0,-7 4 1 0 0,11-8-108 0 0,1 0 1 0 0,0 0-1 0 0,0 0 1 0 0,0 1-1 0 0,0-1 1 0 0,0-1-1 0 0,0 1 1 0 0,0 0-1 0 0,0 0 1 0 0,0 0-1 0 0,0 0 1 0 0,0-1-1 0 0,0 1 1 0 0,0 0-1 0 0,0-1 1 0 0,0 1-1 0 0,0-1 1 0 0,0 1-1 0 0,0-1 1 0 0,0 0-1 0 0,-1-1 1 0 0,-18-17-3292 0 0,16 14 2759 0 0,-10-10-1304 0 0</inkml:trace>
</inkml:ink>
</file>

<file path=ppt/ink/ink1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7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7 10135 0 0,'0'0'464'0'0,"0"0"-9"0"0,0-1-295 0 0,-2-3-3 0 0,6-4 1273 0 0,-3 6-1164 0 0,13-26 2794 0 0,-13 27-2877 0 0,0 1 0 0 0,0-1 0 0 0,-1 1 1 0 0,1-1-1 0 0,0 1 0 0 0,0-1 0 0 0,0 1 0 0 0,0 0 0 0 0,0 0 0 0 0,0-1 0 0 0,0 1 0 0 0,2 0 0 0 0,3-2 440 0 0,6-4 50 0 0,1-2 0 0 0,-2 0 1 0 0,1 0-1 0 0,11-11 0 0 0,39-43 1528 0 0,-26 24-1348 0 0,-23 25-647 0 0,-1 0 1 0 0,-1-1-1 0 0,0 0 1 0 0,-1 0-1 0 0,0-2 1 0 0,-1 1-1 0 0,-1-1 1 0 0,0 0 0 0 0,8-28-1 0 0,-8 22-206 0 0,-6 18 0 0 0,0 0 0 0 0,0-1 0 0 0,-1 1 0 0 0,0-1 0 0 0,0 1 0 0 0,0-1 0 0 0,0 0 0 0 0,0 0 0 0 0,-1 1 0 0 0,0-1 0 0 0,0 0 0 0 0,-1 0 0 0 0,0-7 0 0 0,-2 6 0 0 0,-3 4 0 0 0,5 2 0 0 0,-1 1 0 0 0,0-1 0 0 0,0 1 0 0 0,1-1 0 0 0,-1 1 0 0 0,1 0 0 0 0,-1 0 0 0 0,1 0 0 0 0,-1 0 0 0 0,1 0 0 0 0,-1 0 0 0 0,1 1 0 0 0,-2 1 0 0 0,-16 19 0 0 0,4 1 0 0 0,2 0 0 0 0,0 0 0 0 0,-14 43 0 0 0,12-31 0 0 0,1-3 0 0 0,-77 201 0 0 0,87-217 0 0 0,1 0 0 0 0,1 0 0 0 0,-1 21 0 0 0,2-33 0 0 0,2 6 0 0 0,3-3 0 0 0,-3-7 0 0 0,1 0 0 0 0,-1 0 0 0 0,0 0 0 0 0,0-1 0 0 0,0 1 0 0 0,0 0 0 0 0,0-1 0 0 0,0 1 0 0 0,0-1 0 0 0,0 1 0 0 0,0-1 0 0 0,0 1 0 0 0,0-1 0 0 0,0 0 0 0 0,1-1 0 0 0,15-13 0 0 0,-1-3 0 0 0,-1-1 0 0 0,21-35 0 0 0,-19 29 0 0 0,16-28 0 0 0,10-16 0 0 0,-36 58 0 0 0,1 2 0 0 0,0-1 0 0 0,0 1 0 0 0,14-11 0 0 0,-22 20 0 0 0,1-1 0 0 0,-1 1 0 0 0,0 0 0 0 0,1-1 0 0 0,-1 1 0 0 0,0 0 0 0 0,1 0 0 0 0,-1-1 0 0 0,1 1 0 0 0,-1 0 0 0 0,1 0 0 0 0,-1 0 0 0 0,0-1 0 0 0,1 1 0 0 0,-1 0 0 0 0,1 0 0 0 0,-1 0 0 0 0,1 0 0 0 0,-1 0 0 0 0,1 0 0 0 0,-1 0 0 0 0,1 0 0 0 0,-1 0 0 0 0,1 0 0 0 0,0 0 0 0 0,1 4 0 0 0,-1-3 0 0 0,0-1 0 0 0,0 1 0 0 0,0 0 0 0 0,-1 0 0 0 0,1 0 0 0 0,0 0 0 0 0,-1 0 0 0 0,1 0 0 0 0,-1 0 0 0 0,1 0 0 0 0,-1 0 0 0 0,1 0 0 0 0,-1 0 0 0 0,0 0 0 0 0,1 0 0 0 0,-1 1 0 0 0,0-1 0 0 0,0 0 0 0 0,0 0 0 0 0,0 0 0 0 0,0 3 0 0 0,0-1 0 0 0,0 4 0 0 0,0 0 0 0 0,0 0 0 0 0,0 0 0 0 0,-1 0 0 0 0,0 0 0 0 0,-1 0 0 0 0,1-1 0 0 0,-1 1 0 0 0,-4 8 0 0 0,2-4 0 0 0,-1 1 0 0 0,-1-1 0 0 0,0 0 0 0 0,0-1 0 0 0,-1 0 0 0 0,-10 12 0 0 0,16-21 0 0 0,-1 1 0 0 0,0-1 0 0 0,1 0 0 0 0,-1 1 0 0 0,0-1 0 0 0,0 0 0 0 0,0 0 0 0 0,0 0 0 0 0,0-1 0 0 0,0 1 0 0 0,0 0 0 0 0,0-1 0 0 0,0 0 0 0 0,0 1 0 0 0,-1-1 0 0 0,-1 0 0 0 0,-18 4 0 0 0,22-4 0 0 0,-1 0 0 0 0,1 0 0 0 0,0 1 0 0 0,-1-1 0 0 0,1 0 0 0 0,-1 0 0 0 0,1 0 0 0 0,0 0 0 0 0,-1 0 0 0 0,1 0 0 0 0,0 0 0 0 0,-1 0 0 0 0,1 0 0 0 0,-1 0 0 0 0,1 0 0 0 0,0 0 0 0 0,-1 0 0 0 0,1 0 0 0 0,-1 0 0 0 0,1 0 0 0 0,0 0 0 0 0,-1 0 0 0 0,1 0 0 0 0,-1-1 0 0 0,1 1 0 0 0,0 0 0 0 0,-1 0 0 0 0,1 0 0 0 0,0-1 0 0 0,-1 1 0 0 0,1 0 0 0 0,0-1 0 0 0,0 1 0 0 0,-1 0 0 0 0,1 0 0 0 0,0-1 0 0 0,0 1 0 0 0,-1-1 0 0 0,1 0 0 0 0,-5-4 0 0 0,15 26 0 0 0,-7-15 0 0 0,0 1 0 0 0,0 0 0 0 0,1-1 0 0 0,0 1 0 0 0,0-1 0 0 0,0 0 0 0 0,1-1 0 0 0,0 1 0 0 0,0-1 0 0 0,0 0 0 0 0,12 8 0 0 0,-10-9 0 0 0,0-5-133 0 0,-5 0-276 0 0,-1 0 0 0 0,1 0 0 0 0,0 0 0 0 0,-1-1 0 0 0,1 1-1 0 0,-1 0 1 0 0,0-1 0 0 0,0 1 0 0 0,1-1 0 0 0,-1 1 0 0 0,1-3 0 0 0,2-1-4285 0 0,3-3-3018 0 0</inkml:trace>
</inkml:ink>
</file>

<file path=ppt/ink/ink1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6:57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21191 0 0,'0'0'480'0'0,"0"0"67"0"0,0 0 31 0 0,1-1-56 0 0,4 0-483 0 0,0 1 0 0 0,0-1 1 0 0,0 1-1 0 0,5 0 0 0 0,-4 0 51 0 0,-1 0-1 0 0,1-1 1 0 0,-1 1-1 0 0,7-2 1 0 0,9-2 679 0 0,-17 3-590 0 0,0 1 0 0 0,0-1 0 0 0,0 0-1 0 0,-1 0 1 0 0,1 0 0 0 0,6-3 0 0 0,-4 2 76 0 0,-1 0 0 0 0,1 0 0 0 0,-1 0 0 0 0,1 1 0 0 0,0 0 0 0 0,0 0 0 0 0,8 0 0 0 0,-7 1-14 0 0,-1 0 0 0 0,0-1 0 0 0,1 0 0 0 0,10-4 0 0 0,-16 5-314 0 0,0 0 0 0 0,-1 0-1 0 0,1 0 1 0 0,0 1-1 0 0,-1-1 1 0 0,1 0 0 0 0,-1 0-1 0 0,1 0 1 0 0,0 1-1 0 0,-1-1 1 0 0,1 0 0 0 0,-1 1-1 0 0,1-1 1 0 0,-1 1-1 0 0,1-1 1 0 0,-1 0 0 0 0,1 1-1 0 0,-1-1 1 0 0,0 1-1 0 0,1 0 1 0 0,0 0 37 0 0,-1-1-1 0 0,1 1 1 0 0,-1-1 0 0 0,1 1-1 0 0,-1-1 1 0 0,0 1 0 0 0,1 0-1 0 0,-1-1 1 0 0,0 1 0 0 0,0 0-1 0 0,1-1 1 0 0,-1 1 0 0 0,0 0-1 0 0,0-1 1 0 0,0 1 0 0 0,0 0-1 0 0,0-1 1 0 0,0 2 0 0 0,-2 1-577 0 0,1-1-836 0 0,1-2-1403 0 0,0 0-5336 0 0</inkml:trace>
</inkml:ink>
</file>

<file path=ppt/ink/ink1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07.4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00 11975 0 0,'0'0'267'0'0,"1"-2"42"0"0,1-6 17 0 0,-2 6-28 0 0,16-4 1826 0 0,-13 5-1707 0 0,0 0 0 0 0,-1-1 0 0 0,1 1 0 0 0,0-1 0 0 0,-1 1-1 0 0,1-1 1 0 0,-1 0 0 0 0,1 0 0 0 0,-1 0 0 0 0,0 0 0 0 0,0 0 0 0 0,0-1-1 0 0,0 1 1 0 0,3-5 0 0 0,-2 2 263 0 0,1 1 0 0 0,-1 0 0 0 0,1 0-1 0 0,7-6 1 0 0,-7 6-407 0 0,0 1 0 0 0,-1-1 0 0 0,1-1 0 0 0,-1 1-1 0 0,0 0 1 0 0,0-1 0 0 0,0 0 0 0 0,0 0 0 0 0,2-6 0 0 0,5-9-266 0 0,2-12 1969 0 0,-11 31-1976 0 0,4-11 0 0 0,-4 5 0 0 0,-24 52 0 0 0,-34 79 1240 0 0,13-30-432 0 0,21-29-808 0 0,17-42 0 0 0,-12 24 0 0 0,16-40 0 0 0,11-19 0 0 0,-6 8 8 0 0,-3 3-13 0 0,1-1-1 0 0,0 1 1 0 0,0 0-1 0 0,0-1 1 0 0,-1 1-1 0 0,1-1 0 0 0,-1 1 1 0 0,1-1-1 0 0,-1 1 1 0 0,1-1-1 0 0,-1 1 1 0 0,0-4-1 0 0,0 3-504 0 0,0 0 0 0 0,0-1 0 0 0,0 1 0 0 0,0 0-1 0 0,0 0 1 0 0,-1 0 0 0 0,1 0 0 0 0,-1 0 0 0 0,1-1 0 0 0,-1 1 0 0 0,0 0 0 0 0,0 0-1 0 0,0 1 1 0 0,-2-4 0 0 0,-2-2-8358 0 0</inkml:trace>
</inkml:ink>
</file>

<file path=ppt/ink/ink1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0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85 13823 0 0,'0'0'315'0'0,"0"0"45"0"0,0 0 21 0 0,0 0-49 0 0,1-1-220 0 0,12-11 553 0 0,1 0 0 0 0,0 2-1 0 0,1-1 1 0 0,20-10 0 0 0,-17 11 699 0 0,26-21 0 0 0,-24 17-181 0 0,-13 9-582 0 0,-1 0-1 0 0,1 0 0 0 0,6-8 0 0 0,-12 12-607 0 0,0 0 126 0 0,0 0 0 0 0,0 1-1 0 0,-1-1 1 0 0,1 0 0 0 0,0 0 0 0 0,-1 0 0 0 0,1 0 0 0 0,0 0 0 0 0,-1 0 0 0 0,0 0 0 0 0,1 0 0 0 0,-1 0 0 0 0,1 0 0 0 0,-1 0 0 0 0,0 0 0 0 0,0 0-1 0 0,0 0 1 0 0,0 0 0 0 0,0 0 0 0 0,0 0 0 0 0,0-1 0 0 0,0-1 0 0 0,0 2 252 0 0,-1 1-347 0 0,0-1 0 0 0,0 0 1 0 0,0 0-1 0 0,0 1 0 0 0,0-1 1 0 0,0 0-1 0 0,0 1 0 0 0,0-1 0 0 0,0 1 1 0 0,0 0-1 0 0,-1-1 0 0 0,1 1 1 0 0,0 0-1 0 0,0 0 0 0 0,0-1 1 0 0,0 1-1 0 0,-1 0 0 0 0,1 0 0 0 0,0 0 1 0 0,0 0-1 0 0,0 1 0 0 0,-1-1 1 0 0,1 0-1 0 0,0 0 0 0 0,0 1 1 0 0,-2 0-1 0 0,-3 2 128 0 0,0 0-1 0 0,1 0 1 0 0,-1 1 0 0 0,-4 4-1 0 0,-9 5 40 0 0,11-8-191 0 0,-1 1 0 0 0,1 0 0 0 0,0 0 0 0 0,0 1 0 0 0,-11 12 0 0 0,-1 3 0 0 0,11-13 0 0 0,0 1 0 0 0,0 0 0 0 0,1 1 0 0 0,-9 15 0 0 0,-15 32 0 0 0,3-6 0 0 0,-26 64 0 0 0,42-81 0 0 0,-27 72 0 0 0,34-88 0 0 0,1 1 0 0 0,0 1 0 0 0,-1 28 0 0 0,5-39 0 0 0,1 0 0 0 0,1 1 0 0 0,0-1 0 0 0,0 0 0 0 0,1 0 0 0 0,1 0 0 0 0,-1 0 0 0 0,7 14 0 0 0,-8-23 1 0 0,-1 0-7 0 0,1 1 0 0 0,0-1 0 0 0,-1 1 0 0 0,1-1 0 0 0,0 0 1 0 0,0 1-1 0 0,0-1 0 0 0,0 0 0 0 0,1 0 0 0 0,-1 0 1 0 0,0 0-1 0 0,0 0 0 0 0,1 0 0 0 0,-1 0 0 0 0,0 0 0 0 0,1-1 1 0 0,-1 1-1 0 0,1 0 0 0 0,-1-1 0 0 0,1 1 0 0 0,-1-1 1 0 0,3 1-1 0 0,-2-1-179 0 0,0 0 1 0 0,0 1-1 0 0,0-1 1 0 0,0 0-1 0 0,0-1 1 0 0,0 1-1 0 0,0 0 1 0 0,0-1 0 0 0,0 1-1 0 0,0-1 1 0 0,0 1-1 0 0,-1-1 1 0 0,1 0-1 0 0,0 0 1 0 0,3-2-1 0 0,26-19-2764 0 0,-25 17 2219 0 0,10-7-802 0 0,1-2-4 0 0</inkml:trace>
</inkml:ink>
</file>

<file path=ppt/ink/ink1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1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43 19351 0 0,'0'0'439'0'0,"0"0"62"0"0,6-14 662 0 0,8-11-1006 0 0,-14 24 568 0 0,1 1-484 0 0,0-1-1 0 0,-1 1 0 0 0,1 0 0 0 0,0 0 0 0 0,-1-1 1 0 0,1 1-1 0 0,0 0 0 0 0,-1 0 0 0 0,1 0 0 0 0,0 0 0 0 0,-1 0 1 0 0,1 0-1 0 0,0 0 0 0 0,0 0 0 0 0,1 2-172 0 0,0 0 1 0 0,0 0-1 0 0,0 0 0 0 0,0 1 0 0 0,-1-1 1 0 0,1 0-1 0 0,-1 1 0 0 0,0-1 1 0 0,0 1-1 0 0,0-1 0 0 0,0 1 0 0 0,0 0 1 0 0,0 0-1 0 0,-1-1 0 0 0,1 1 0 0 0,-1 0 1 0 0,0 0-1 0 0,0-1 0 0 0,0 1 1 0 0,0 0-1 0 0,0 0 0 0 0,-1 0 0 0 0,-1 4 1 0 0,-1 8 408 0 0,-2 1 1 0 0,0-2 0 0 0,-8 18 0 0 0,4-12-304 0 0,-24 62-174 0 0,-64 115 0 0 0,88-184 14 0 0,-6 11-92 0 0,15-23-259 0 0,0-1-138 0 0,1-1-33 0 0,6-4-484 0 0,0-1 0 0 0,-1 1 0 0 0,8-8-1 0 0,-11 9 5 0 0,11-10-7543 0 0</inkml:trace>
</inkml:ink>
</file>

<file path=ppt/ink/ink1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1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886'0'0,"0"0"-21"0"0,2 1-554 0 0,2 2 12 0 0,0 1 0 0 0,1-1 0 0 0,-1 0 0 0 0,1 0 0 0 0,0 0 0 0 0,0-1 0 0 0,0 1 0 0 0,9 2 0 0 0,2-1 796 0 0,-9-2-375 0 0,1-1 0 0 0,-1 1 0 0 0,16 0 0 0 0,3 0-61 0 0,-19-2-574 0 0,-1 1-1 0 0,1-1 0 0 0,-1 0 0 0 0,12-1 0 0 0,83-19-108 0 0,-41 3-853 0 0,-59 17-837 0 0,-1 0-4971 0 0,0 0-2127 0 0</inkml:trace>
</inkml:ink>
</file>

<file path=ppt/ink/ink1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1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199 15663 0 0,'0'0'719'0'0,"0"0"-20"0"0,2-6-421 0 0,3-9 1022 0 0,-4 14 152 0 0,-1 1 70 0 0,0 0-57 0 0,0 0-288 0 0,1-6 521 0 0,0 5 1376 0 0,-2 5-3024 0 0,1 0 1 0 0,0-1-1 0 0,-1 1 0 0 0,0 0 1 0 0,0-1-1 0 0,0 1 0 0 0,0 0 1 0 0,-1-1-1 0 0,1 0 0 0 0,-4 5 1 0 0,-2 10 11 0 0,-43 117 652 0 0,-26 70 620 0 0,65-183-1334 0 0,11-22 0 0 0,0 0 0 0 0,-1 0 0 0 0,1 1 0 0 0,0-1 0 0 0,0 0 0 0 0,0 0 0 0 0,0 0 0 0 0,0 1 0 0 0,0-1 0 0 0,0 0 0 0 0,-1 0 0 0 0,1 1 0 0 0,0-1 0 0 0,0 0 0 0 0,0 0 0 0 0,0 1 0 0 0,0-1 0 0 0,0 0 0 0 0,0 0 0 0 0,0 0 0 0 0,0 1 0 0 0,0-1 0 0 0,0 0 0 0 0,1 0 0 0 0,-1 1 0 0 0,0-1 0 0 0,0 0 0 0 0,0 0 0 0 0,0 1 0 0 0,0-1 0 0 0,0 0 0 0 0,0 0 0 0 0,1 0 0 0 0,-1 1 0 0 0,0-1 0 0 0,0 0 0 0 0,0 0 0 0 0,0 0 0 0 0,1 0 0 0 0,-1 1 0 0 0,0-1 0 0 0,0 0 0 0 0,1 0 0 0 0,-1 0 0 0 0,0 0 0 0 0,0 0 0 0 0,0 0 0 0 0,1 0 0 0 0,-1 0 0 0 0,0 0 0 0 0,0 0 0 0 0,1 0 0 0 0,-1 0 0 0 0,0 0 0 0 0,1 0 0 0 0,10-1 0 0 0,-11 1 0 0 0,4-2-75 0 0,-1 1 0 0 0,1-1 0 0 0,-1 0 0 0 0,0 1 0 0 0,1-2 0 0 0,-1 1-1 0 0,0 0 1 0 0,0-1 0 0 0,0 1 0 0 0,0-1 0 0 0,-1 0 0 0 0,3-3 0 0 0,4-5-258 0 0,-2 0-1 0 0,9-14 1 0 0,13-33-1557 0 0,-2 0 0 0 0,35-119-1 0 0,-61 175 1858 0 0,4-14-329 0 0,-1 0-1 0 0,0 0 0 0 0,-1 0 0 0 0,1-23 1 0 0,-3 35 333 0 0,-2-1 1 0 0,1 1-1 0 0,0 0 1 0 0,-1-1-1 0 0,0 1 1 0 0,0-1-1 0 0,0 1 1 0 0,0 0-1 0 0,-1 0 1 0 0,0 0-1 0 0,0 0 1 0 0,0 0-1 0 0,0 0 1 0 0,0 0-1 0 0,-1 1 1 0 0,0-1 0 0 0,0 1-1 0 0,0-1 1 0 0,0 1-1 0 0,0 0 1 0 0,-5-3-1 0 0,2 3 224 0 0,0-1-1 0 0,0 1 0 0 0,0 0 1 0 0,-1 0-1 0 0,1 1 1 0 0,-1 0-1 0 0,0 0 0 0 0,1 1 1 0 0,-10-2-1 0 0,1 2 418 0 0,0 0 0 0 0,1 1 0 0 0,-21 2 0 0 0,32-1-501 0 0,0 0 0 0 0,-1-1 0 0 0,1 1 0 0 0,0 1 1 0 0,0-1-1 0 0,0 0 0 0 0,0 1 0 0 0,1 0 0 0 0,-1-1 0 0 0,0 1 0 0 0,-2 3 0 0 0,-11 6 188 0 0,10-5-227 0 0,6-5-58 0 0,0-1 1 0 0,0 1-1 0 0,0-1 0 0 0,0 1 0 0 0,0 0 1 0 0,0-1-1 0 0,0 1 0 0 0,0-1 0 0 0,0 1 1 0 0,0 0-1 0 0,0-1 0 0 0,1 1 0 0 0,-1-1 1 0 0,0 1-1 0 0,0-1 0 0 0,1 1 0 0 0,-1-1 1 0 0,0 1-1 0 0,1-1 0 0 0,-1 1 0 0 0,1-1 1 0 0,-1 1-1 0 0,1 0 0 0 0,17 7 617 0 0,23 0 360 0 0,-38-8-979 0 0,12 1-12 0 0,0-1 0 0 0,0 0 0 0 0,29-6 0 0 0,-13 2 0 0 0,123-26 447 0 0,-103 18-339 0 0,58-6 0 0 0,-48 11-855 0 0,-60 7 22 0 0,-1 0-246 0 0,-7 5-7547 0 0,0 0 168 0 0</inkml:trace>
</inkml:ink>
</file>

<file path=ppt/ink/ink1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1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12 455 0 0,'0'0'1108'0'0,"0"0"119"0"0,0 0 56 0 0,0 0-66 0 0,0 0-324 0 0,0 0-145 0 0,0 0-32 0 0,0 0-9 0 0,0 0-23 0 0,0 0-11 0 0,0 0-1 0 0,0 0-12 0 0,0 0-52 0 0,0 0-28 0 0,0 0-4 0 0,0 0 18 0 0,0 0 72 0 0,0 0 34 0 0,0 0 4 0 0,-5-6 375 0 0,3 2 2210 0 0,2 4-3289 0 0,-1-2 223 0 0,1-1 1 0 0,-1 1-1 0 0,1-1 1 0 0,-1 1-1 0 0,1-1 1 0 0,0 0-1 0 0,-1 1 1 0 0,1-1-1 0 0,1 1 1 0 0,-1-1 0 0 0,0 1-1 0 0,1-1 1 0 0,-1 1-1 0 0,1-1 1 0 0,1-2-1 0 0,13-20 316 0 0,34-51 761 0 0,-39 64-1170 0 0,-1 0 0 0 0,2 0 0 0 0,22-19 0 0 0,-24 23-57 0 0,-3 4-12 0 0,0-1 1 0 0,0 0 0 0 0,1 1 0 0 0,-1 0-1 0 0,1 1 1 0 0,0 0 0 0 0,9-4-1 0 0,-12 7-7 0 0,11 8-13 0 0,-12-3-26 0 0,-2-2-5 0 0,1 2 4 0 0,0 0 0 0 0,0 0-1 0 0,0 0 1 0 0,0 0-1 0 0,-1 1 1 0 0,0-1-1 0 0,0 0 1 0 0,0 1-1 0 0,-1-1 1 0 0,1 1 0 0 0,-2 10-1 0 0,0-3-13 0 0,-1 4 0 0 0,-5 7 0 0 0,4-11 0 0 0,-3-2 0 0 0,2-1 13 0 0,3-9 54 0 0,0 1 0 0 0,-5 3-67 0 0,5-4-66 0 0,3-15-7 0 0,0 6 69 0 0,1 1-1 0 0,0-1 1 0 0,0 0-1 0 0,0 1 1 0 0,9-13-1 0 0,27-33-34 0 0,-23 32 33 0 0,-10 13 6 0 0,1 0 0 0 0,-1 0 0 0 0,2 1 0 0 0,-1-1 0 0 0,1 2 0 0 0,0-1 0 0 0,0 1 0 0 0,0 0 0 0 0,1 1 0 0 0,0 0 0 0 0,14-5 0 0 0,-11 5 0 0 0,1 5 0 0 0,-12 0 2 0 0,1 1 0 0 0,-1-1-1 0 0,0 1 1 0 0,1 0 0 0 0,-1-1 0 0 0,0 1-1 0 0,0 0 1 0 0,0 0 0 0 0,0-1 0 0 0,0 1 0 0 0,0 0-1 0 0,0 0 1 0 0,0 0 0 0 0,0 1 0 0 0,0-1-1 0 0,0 0 1 0 0,-1 0 0 0 0,1 0 0 0 0,0 2-1 0 0,0 0 8 0 0,0 0 0 0 0,-1-1 0 0 0,1 1 0 0 0,-1 0 0 0 0,1 0 0 0 0,-1 0 0 0 0,0 0 0 0 0,-1 5 0 0 0,-1 4 27 0 0,-1 1-1 0 0,0-1 1 0 0,-6 16 0 0 0,6-20-31 0 0,-3 10 4 0 0,2-7 2 0 0,0-1 0 0 0,0 1 0 0 0,-1-1 0 0 0,-6 10 0 0 0,6-11-23 0 0,23-57-112 0 0,-8 31 144 0 0,2 2 0 0 0,17-21-1 0 0,-7 10-19 0 0,-17 20-12 0 0,0-1 0 0 0,0 2 0 0 0,1-1 0 0 0,-1 1 0 0 0,10-7 0 0 0,-7 7 13 0 0,0 1 0 0 0,1 0 0 0 0,-1 0-1 0 0,1 1 1 0 0,18-4 0 0 0,-15 6-1 0 0,-2 9 0 0 0,-8-3 0 0 0,1 0 0 0 0,-1 0 0 0 0,0 0 0 0 0,0 0 0 0 0,-1 1 0 0 0,1-1 0 0 0,-1 1 0 0 0,0-1 0 0 0,-1 1 0 0 0,0 0 0 0 0,0-1 0 0 0,-1 11 0 0 0,-2 21 1 0 0,3-28-6 0 0,-1 0-1 0 0,-5 18 1 0 0,2-15-25 0 0,3-11-5795 0 0,1-1 3911 0 0</inkml:trace>
</inkml:ink>
</file>

<file path=ppt/ink/ink1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2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21191 0 0,'0'0'480'0'0,"0"0"67"0"0,0 0 31 0 0,0 0-56 0 0,2 0-201 0 0,55-5 2984 0 0,-34 4-2433 0 0,0-1-1 0 0,31-6 1 0 0,86-24 1280 0 0,-113 26-2110 0 0,17-3-285 0 0,-37 9-371 0 0,-5-1-2774 0 0,-2 1 1855 0 0</inkml:trace>
</inkml:ink>
</file>

<file path=ppt/ink/ink1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67 13823 0 0,'0'0'315'0'0,"0"0"45"0"0,0 0 21 0 0,-4-16 75 0 0,5 15-169 0 0,-1 0-1 0 0,0-1 1 0 0,0 1 0 0 0,0 0-1 0 0,0-1 1 0 0,0 1-1 0 0,0 0 1 0 0,-1-1 0 0 0,1 1-1 0 0,0 0 1 0 0,-1-1-1 0 0,0-1 1 0 0,1 2-19 0 0,-1 0 1 0 0,1 0-1 0 0,-1 0 0 0 0,1 0 1 0 0,0 0-1 0 0,-1 0 0 0 0,1 0 1 0 0,0-1-1 0 0,0 1 0 0 0,0 0 1 0 0,0 0-1 0 0,0 0 0 0 0,0 0 1 0 0,0 0-1 0 0,1 0 0 0 0,-1-1 1 0 0,1 0-1 0 0,-1 1 276 0 0,0 1-28 0 0,1-1-72 0 0,5-4-289 0 0,-6 5-155 0 0,0 0 0 0 0,0 0 1 0 0,0-1-1 0 0,0 1 0 0 0,0 0 1 0 0,1 0-1 0 0,-1 0 0 0 0,0-1 1 0 0,0 1-1 0 0,0 0 0 0 0,1 0 1 0 0,-1 0-1 0 0,0 0 0 0 0,0-1 1 0 0,1 1-1 0 0,-1 0 0 0 0,0 0 1 0 0,0 0-1 0 0,0 0 0 0 0,1 0 1 0 0,-1 0-1 0 0,0 0 0 0 0,1 0 1 0 0,-1 0-1 0 0,0 0 0 0 0,0 0 1 0 0,1 0-1 0 0,-1 0 0 0 0,0 0 1 0 0,0 0-1 0 0,1 0 0 0 0,-1 0 1 0 0,0 0-1 0 0,0 0 0 0 0,1 0 1 0 0,-1 0-1 0 0,0 1 0 0 0,0-1 1 0 0,0 0-1 0 0,1 0 0 0 0,-1 0 1 0 0,0 0-1 0 0,0 0 0 0 0,0 1 1 0 0,1-1-1 0 0,-1 0 0 0 0,0 0 1 0 0,0 0-1 0 0,0 1 0 0 0,1-1 1 0 0,2 11 41 0 0,-3-10-12 0 0,3 13 180 0 0,-1-1 0 0 0,0 1 0 0 0,-1 14 0 0 0,-1-18-47 0 0,1 1-1 0 0,0-1 0 0 0,0 1 0 0 0,1-1 1 0 0,0 0-1 0 0,7 18 0 0 0,-4-15-162 0 0,-2-6 0 0 0,0 0 0 0 0,0 0 0 0 0,1 0 0 0 0,8 11 0 0 0,-11-17 0 0 0,0 1 0 0 0,1-1 0 0 0,-1 0 0 0 0,1 1 0 0 0,-1-1 0 0 0,1 0 0 0 0,0 0 0 0 0,-1 0 0 0 0,1 0 0 0 0,0 0 0 0 0,0 0 0 0 0,-1-1 0 0 0,1 1 0 0 0,0 0 0 0 0,0-1 0 0 0,0 0 0 0 0,0 1 0 0 0,0-1 0 0 0,0 0 0 0 0,0 0 0 0 0,0 0 0 0 0,0 0 0 0 0,3-1 0 0 0,-1 0 0 0 0,0 0 0 0 0,0-1 0 0 0,0 1 0 0 0,0-1 0 0 0,-1 0 0 0 0,1 0 0 0 0,0-1 0 0 0,-1 1 0 0 0,0-1 0 0 0,1 0 0 0 0,-1 1 0 0 0,0-1 0 0 0,-1-1 0 0 0,5-4 0 0 0,0-2 0 0 0,1-1 0 0 0,-2 0 0 0 0,9-18 0 0 0,-7 12 315 0 0,-4 8 114 0 0,0 0 0 0 0,0 0 1 0 0,3-14-1 0 0,-6 17-413 0 0,-1 6-16 0 0,0-1 0 0 0,0 1 0 0 0,0 0 0 0 0,0 0 0 0 0,0-1 0 0 0,0 1 0 0 0,0 0 0 0 0,0 0 0 0 0,0 0 0 0 0,-1-1 0 0 0,1 1 0 0 0,0 0 0 0 0,0 0 0 0 0,0 0 0 0 0,0-1 0 0 0,0 1 0 0 0,0 0 0 0 0,-1 0 0 0 0,1 0 0 0 0,0 0 0 0 0,0-1 0 0 0,0 1 0 0 0,-1 0 0 0 0,1 0 0 0 0,0 0 0 0 0,0 0 0 0 0,0 0 0 0 0,-1 0 0 0 0,1 0 0 0 0,0-1 0 0 0,0 1 0 0 0,0 0 0 0 0,-1 0 0 0 0,1 0 0 0 0,0 0 0 0 0,-4 1 0 0 0,2 0 0 0 0,1 0 0 0 0,-1 0 0 0 0,1-1 0 0 0,-1 1 0 0 0,0 0 0 0 0,1 0 0 0 0,0 1 0 0 0,-1-1 0 0 0,1 0 0 0 0,0 0 0 0 0,-1 1 0 0 0,1-1 0 0 0,-1 3 0 0 0,-14 23 0 0 0,13-21 0 0 0,-23 51 0 0 0,3 1 0 0 0,-22 81 0 0 0,4-10 0 0 0,40-123 0 0 0,0-4 0 0 0,1 0 0 0 0,-1 0 0 0 0,1-1 0 0 0,-1 1 0 0 0,0 0 0 0 0,1-1 0 0 0,-1 1 0 0 0,0-1 0 0 0,0 1 0 0 0,0-1 0 0 0,0 1 0 0 0,0-1 0 0 0,-3 2 0 0 0,-1 2-64 0 0,4-5-273 0 0,1 0 187 0 0,0 0 0 0 0,-1 0 0 0 0,1 0 0 0 0,0-1 0 0 0,-1 1 0 0 0,1 0-1 0 0,0 0 1 0 0,0-1 0 0 0,-1 1 0 0 0,1 0 0 0 0,0-1 0 0 0,0 1 0 0 0,0 0 0 0 0,-1-1 0 0 0,1 1 0 0 0,0-1 0 0 0,0 1 0 0 0,0-1 0 0 0,3-21-4178 0 0,2 7-3860 0 0</inkml:trace>
</inkml:ink>
</file>

<file path=ppt/ink/ink1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3.4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14 19351 0 0,'0'0'439'0'0,"0"0"62"0"0,0 0 33 0 0,3-1-65 0 0,6-5-309 0 0,-9 0-71 0 0,-1 5 282 0 0,1 1 117 0 0,0 0 21 0 0,0 0 3 0 0,-1 2-373 0 0,1-1-1 0 0,-1 1 0 0 0,-1 0 1 0 0,1-1-1 0 0,0 1 0 0 0,0-1 1 0 0,-1 1-1 0 0,-1 1 0 0 0,-2 2 153 0 0,0 1-63 0 0,1-1-1 0 0,0 1 1 0 0,0 0-1 0 0,0 0 1 0 0,1 0-1 0 0,0 1 1 0 0,0-1 0 0 0,-3 15-1 0 0,2-11-138 0 0,0 0 1 0 0,0 0-1 0 0,-1 0 0 0 0,-1-1 1 0 0,-6 10-1 0 0,-6 11-17 0 0,-12 22-72 0 0,3 1 0 0 0,-26 71 0 0 0,48-107 0 0 0,1 1 0 0 0,-3 29 0 0 0,7-45-92 0 0,0 0 0 0 0,0-1 0 0 0,0 1 0 0 0,0 0 0 0 0,0 0 0 0 0,0-1 0 0 0,0 1 0 0 0,1 0 0 0 0,-1 0 0 0 0,0-1 0 0 0,1 1 0 0 0,0-1 0 0 0,-1 1 0 0 0,1 0 0 0 0,0-1 0 0 0,0 1 0 0 0,0-1 0 0 0,0 1 0 0 0,0-1 0 0 0,0 0 0 0 0,0 1 0 0 0,0-1 0 0 0,1 0 0 0 0,-1 0 0 0 0,0 0 0 0 0,1 0 0 0 0,-1 0 0 0 0,1 0 0 0 0,-1 0 0 0 0,1-1 0 0 0,0 1 0 0 0,2 0 0 0 0,0 0-423 0 0,1 0-1 0 0,-1 0 1 0 0,0-1 0 0 0,0 1-1 0 0,0-1 1 0 0,1 0-1 0 0,-1-1 1 0 0,0 1 0 0 0,0-1-1 0 0,0 0 1 0 0,1 0 0 0 0,4-2-1 0 0,4-4-7196 0 0</inkml:trace>
</inkml:ink>
</file>

<file path=ppt/ink/ink1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3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17 21191 0 0,'-7'-3'335'0'0,"1"0"1"0"0,0 0-1 0 0,-1 1 0 0 0,1 0 1 0 0,-1 1-1 0 0,-9-2 0 0 0,15 3-354 0 0,-1 0 90 0 0,0 0-1 0 0,1 0 0 0 0,-1 1 1 0 0,0-1-1 0 0,1 0 1 0 0,-1 1-1 0 0,1-1 1 0 0,-1 1-1 0 0,0 0 0 0 0,1-1 1 0 0,-1 1-1 0 0,1 0 1 0 0,0 0-1 0 0,-1 0 1 0 0,1 0-1 0 0,0 0 0 0 0,-1 0 1 0 0,1 1-1 0 0,0-1 1 0 0,-1 2-1 0 0,-1 1 144 0 0,0 0 0 0 0,0-1 0 0 0,1 1 0 0 0,-1 0-1 0 0,1 1 1 0 0,-2 5 0 0 0,-3 13 154 0 0,2 1 0 0 0,-3 27-1 0 0,7-42-350 0 0,-2 4-17 0 0,3-12 0 0 0,0-1 0 0 0,0 0 0 0 0,0 0 0 0 0,0 1 0 0 0,0-1 0 0 0,0 0 0 0 0,0 1 0 0 0,0-1 0 0 0,0 0 0 0 0,0 0 0 0 0,0 1 0 0 0,0-1 0 0 0,0 0 0 0 0,0 1 0 0 0,0-1 0 0 0,0 0 0 0 0,0 1 0 0 0,0-1 0 0 0,0 0 0 0 0,0 0 0 0 0,0 1 0 0 0,1-1 0 0 0,-1 0 0 0 0,5 10 0 0 0,-5-8 0 0 0,0-1 0 0 0,1 0 0 0 0,-1-1 0 0 0,0 1 0 0 0,0-1 0 0 0,0 1 0 0 0,1 0 0 0 0,-1-1 0 0 0,0 1 0 0 0,1-1 0 0 0,-1 1 0 0 0,0-1 0 0 0,1 1 0 0 0,-1-1 0 0 0,1 1 0 0 0,-1-1 0 0 0,1 1 0 0 0,-1-1 0 0 0,1 0 0 0 0,-1 1 0 0 0,1-1 0 0 0,0 0 0 0 0,-1 1 0 0 0,1-1 0 0 0,0 0 0 0 0,1 2 0 0 0,1-1 0 0 0,-1 0 0 0 0,0 0 0 0 0,1-1 0 0 0,-1 1 0 0 0,1 0 0 0 0,-1-1 0 0 0,1 1 0 0 0,-1-1 0 0 0,1 0 0 0 0,-1 0 0 0 0,1 0 0 0 0,-1 0 0 0 0,1 0 0 0 0,-1-1 0 0 0,1 1 0 0 0,-1-1 0 0 0,1 0 0 0 0,-1 1 0 0 0,1-1 0 0 0,-1 0 0 0 0,0-1 0 0 0,0 1 0 0 0,4-3 0 0 0,4-2 0 0 0,0-2 0 0 0,0 1 0 0 0,14-16 0 0 0,54-50 1440 0 0,-77 72-997 0 0,-2 30-388 0 0,-2 0-1 0 0,-7 31 1 0 0,-3 26-54 0 0,-1 61-1 0 0,11-111 0 0 0,-11 49 0 0 0,10-67 0 0 0,-1-1 0 0 0,0 0 0 0 0,-1 0 0 0 0,-16 29 0 0 0,20-42 0 0 0,-1 0 0 0 0,0-1 0 0 0,0 1 0 0 0,-4 3 0 0 0,6-6 0 0 0,0 0 0 0 0,1-1 0 0 0,-1 1 0 0 0,1 0 0 0 0,-1-1 0 0 0,1 1 0 0 0,-1-1 0 0 0,0 1 0 0 0,1-1 0 0 0,-1 1 0 0 0,0-1 0 0 0,1 0 0 0 0,-1 1 0 0 0,0-1 0 0 0,0 0 0 0 0,1 0 0 0 0,-1 1 0 0 0,0-1 0 0 0,0 0 0 0 0,0 0 0 0 0,1 0 0 0 0,-1 0 0 0 0,0 0 0 0 0,0 0 0 0 0,0 0 0 0 0,1 0 0 0 0,-1 0 0 0 0,0-1 0 0 0,0 1 0 0 0,0 0 0 0 0,1 0 0 0 0,-1-1 0 0 0,0 1 0 0 0,0-1 0 0 0,1 1 0 0 0,-1 0 0 0 0,0-1 0 0 0,0 0 0 0 0,-3-2 0 0 0,3 3 0 0 0,-4-2 0 0 0,0 1 0 0 0,-1-1 0 0 0,1-1 0 0 0,1 1 0 0 0,-1-1 0 0 0,0 0 0 0 0,1 0 0 0 0,-1 0 0 0 0,1-1 0 0 0,0 1 0 0 0,-5-7 0 0 0,6 7 0 0 0,-4-5 0 0 0,0-1 0 0 0,-10-16 0 0 0,15 21 0 0 0,0 1 0 0 0,0-1 0 0 0,1 0 0 0 0,0 0 0 0 0,0 0 0 0 0,0 0 0 0 0,0 0 0 0 0,0 0 0 0 0,1 0 0 0 0,0-8 0 0 0,1 2 0 0 0,1 0 0 0 0,0 0 0 0 0,0 0 0 0 0,1 1 0 0 0,0-1 0 0 0,1 1 0 0 0,0-1 0 0 0,1 1 0 0 0,0 0 0 0 0,10-14 0 0 0,-2 5 0 0 0,1 1 0 0 0,1 1 0 0 0,31-27 0 0 0,-8 12-2101 0 0,47-28-1 0 0,-65 46 569 0 0</inkml:trace>
</inkml:ink>
</file>

<file path=ppt/ink/ink1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4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7 21191 0 0,'5'-2'257'0'0,"1"1"0"0"0,0 0 0 0 0,0 0-1 0 0,0 0 1 0 0,0 1 0 0 0,-1 0 0 0 0,1 0-1 0 0,0 1 1 0 0,10 1 0 0 0,-12-1-126 0 0,-1 1 0 0 0,1-1 0 0 0,-1 1-1 0 0,0-1 1 0 0,1 1 0 0 0,-1 0 0 0 0,0 1 0 0 0,0-1 0 0 0,0 0-1 0 0,0 1 1 0 0,-1 0 0 0 0,1-1 0 0 0,-1 1 0 0 0,1 0-1 0 0,-1 0 1 0 0,3 5 0 0 0,0 2-26 0 0,0 1 0 0 0,-1 0 0 0 0,0 0 0 0 0,-1 0 0 0 0,0 0-1 0 0,0 0 1 0 0,-2 0 0 0 0,2 22 0 0 0,-2-7 124 0 0,-2 1 1 0 0,-7 45-1 0 0,2-34 27 0 0,-2 0 0 0 0,-2-1 0 0 0,-18 46 0 0 0,19-61-110 0 0,0-1 1 0 0,-2 0-1 0 0,-1-1 0 0 0,-1 0 0 0 0,0-1 1 0 0,-27 29-1 0 0,32-38-271 0 0,-1-1 0 0 0,-1-1 0 0 0,0 1-1 0 0,0-1 1 0 0,0-1 0 0 0,-23 12 0 0 0,23-16-1576 0 0,0-3-4950 0 0,-2-2-2137 0 0</inkml:trace>
</inkml:ink>
</file>

<file path=ppt/ink/ink1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5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3 11975 0 0,'0'0'547'0'0,"0"0"-11"0"0,0 0-203 0 0,0 0 419 0 0,0 0 220 0 0,0 0 42 0 0,0 0-61 0 0,0 0-288 0 0,0 0-121 0 0,0 0-28 0 0,0-2 66 0 0,-2-1-297 0 0,1-1 1 0 0,-1 0 0 0 0,1 1-1 0 0,1-1 1 0 0,-1 0 0 0 0,0 0-1 0 0,1 0 1 0 0,0 0 0 0 0,0 0-1 0 0,0 0 1 0 0,0 1 0 0 0,1-1-1 0 0,0 0 1 0 0,-1 0 0 0 0,1 0-1 0 0,2-5 1 0 0,0 2-5 0 0,0 0 1 0 0,1 1-1 0 0,-1-1 0 0 0,1 1 0 0 0,0-1 1 0 0,1 1-1 0 0,9-10 0 0 0,0-2 162 0 0,-12 14-386 0 0,1 1-1 0 0,-1 0 0 0 0,0 0 1 0 0,1 0-1 0 0,0 0 1 0 0,0 0-1 0 0,0 0 0 0 0,0 1 1 0 0,0-1-1 0 0,0 1 1 0 0,8-3-1 0 0,-3 2-56 0 0,-8 3 0 0 0,0 0 0 0 0,0-1 0 0 0,1 1 0 0 0,-1 0 0 0 0,0 0 0 0 0,0 0 0 0 0,1 0 0 0 0,-1 0 0 0 0,0 0 0 0 0,1 0 0 0 0,-1 0 0 0 0,0 0 0 0 0,0 1 0 0 0,1-1 0 0 0,-1 0 0 0 0,0 0 0 0 0,0 0 0 0 0,1 0 0 0 0,-1 0 0 0 0,0 0 0 0 0,0 0 0 0 0,1 1 0 0 0,-1-1 0 0 0,0 0 0 0 0,0 0 0 0 0,0 0 0 0 0,1 1 0 0 0,0 1 0 0 0,0 1 0 0 0,0 0 0 0 0,0 0 0 0 0,0-1 0 0 0,-1 1 0 0 0,1 0 0 0 0,-1 0 0 0 0,1 0 0 0 0,-1 0 0 0 0,0 0 0 0 0,-1 4 0 0 0,-5 35 0 0 0,0-16 0 0 0,-2-1 0 0 0,-18 40 0 0 0,17-45 0 0 0,6-11 0 0 0,3-6 0 0 0,5-7 0 0 0,4-7 0 0 0,31-50 0 0 0,-23 33 0 0 0,30-37 0 0 0,-39 54-11 0 0,-7 8 19 0 0,1 0-1 0 0,1 1 1 0 0,-1-1-1 0 0,0 0 1 0 0,1 1-1 0 0,-1-1 1 0 0,1 1 0 0 0,0 0-1 0 0,-1 0 1 0 0,5-2-1 0 0,-5 3 364 0 0,-1 3-211 0 0,0 0 0 0 0,0 0 0 0 0,0 0 0 0 0,-1 0 0 0 0,1 0 0 0 0,0 0 0 0 0,-1 0 0 0 0,1 4 0 0 0,0 13-127 0 0,-1 0 1 0 0,-1-1 0 0 0,-1 1-1 0 0,-5 23 1 0 0,1 2-37 0 0,0-9-61 0 0,5-33-273 0 0,1-2-138 0 0,0 0-33 0 0,1 1 65 0 0,-1-1 439 0 0,1 0 0 0 0,-1 1 0 0 0,0-1-1 0 0,0 0 1 0 0,0 1 0 0 0,1-1-1 0 0,-1 0 1 0 0,0 0 0 0 0,1 1 0 0 0,-1-1-1 0 0,0 0 1 0 0,1 0 0 0 0,-1 0 0 0 0,0 1-1 0 0,1-1 1 0 0,-1 0 0 0 0,0 0-1 0 0,1 0 1 0 0,-1 0 0 0 0,0 0 0 0 0,1 0-1 0 0,-1 0 1 0 0,0 0 0 0 0,1 0-1 0 0,-1 0 1 0 0,1 0 0 0 0,-1 0 0 0 0,0 0-1 0 0,1 0 1 0 0,-1 0 0 0 0,0 0-1 0 0,1 0 1 0 0,-1 0 0 0 0,1-1 0 0 0,-1 1-1 0 0,0 0 1 0 0,1 0 0 0 0,-1-1 0 0 0,1 1 5 0 0,19-3-708 0 0,-17 3 471 0 0,0 0 1 0 0,0 0-1 0 0,0-1 0 0 0,0 1 0 0 0,0-1 0 0 0,0 0 1 0 0,0 0-1 0 0,0 0 0 0 0,-1 0 0 0 0,1-1 1 0 0,0 1-1 0 0,-1-1 0 0 0,4-1 0 0 0,-1-2-489 0 0,0-1 0 0 0,-1 1 0 0 0,0-1 0 0 0,0 1 0 0 0,4-9-1 0 0,4-6-676 0 0,12-9-645 0 0</inkml:trace>
</inkml:ink>
</file>

<file path=ppt/ink/ink1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6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9351 0 0,'0'0'439'0'0,"0"0"62"0"0,0 0 33 0 0,0 0-65 0 0,2 1-169 0 0,2 1 68 0 0,-1 1 0 0 0,1-1 0 0 0,0 0 0 0 0,0 0 0 0 0,1-1 0 0 0,-1 1 0 0 0,0-1 0 0 0,0 0 0 0 0,1 0 0 0 0,7 0 0 0 0,-4 0-88 0 0,-1-1-1 0 0,0 0 0 0 0,1 0 1 0 0,-1-1-1 0 0,0 0 0 0 0,9-2 1 0 0,46-19-263 0 0,-14 4-5628 0 0,-40 14 3566 0 0</inkml:trace>
</inkml:ink>
</file>

<file path=ppt/ink/ink1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6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9351 0 0,'0'0'439'0'0,"0"0"62"0"0,0 0 33 0 0,0 0-65 0 0,2 0-309 0 0,-1 0-25 0 0,1 0 0 0 0,-1 1 0 0 0,0-1 1 0 0,1 0-1 0 0,-1 1 0 0 0,1-1 0 0 0,-1 1 0 0 0,0 0 1 0 0,0-1-1 0 0,1 1 0 0 0,-1 0 0 0 0,0 0 0 0 0,0 0 1 0 0,0 0-1 0 0,0 0 0 0 0,0 0 0 0 0,0 0 0 0 0,0 0 1 0 0,0 0-1 0 0,0 0 0 0 0,-1 0 0 0 0,1 1 0 0 0,0-1 1 0 0,-1 0-1 0 0,1 0 0 0 0,-1 1 0 0 0,1-1 0 0 0,-1 1 1 0 0,0 0-1 0 0,2 8-126 0 0,-1-1 0 0 0,-1 0 1 0 0,0 0-1 0 0,0 0 1 0 0,-1 0-1 0 0,0 0 0 0 0,-1 0 1 0 0,0 0-1 0 0,0 0 0 0 0,-5 13 1 0 0,-5 7 908 0 0,-25 45 1 0 0,27-56-864 0 0,-1 0 0 0 0,-14 17 0 0 0,28-48-55 0 0,7-9 0 0 0,-5 14 15 0 0,0 1 0 0 0,1-1-1 0 0,0 1 1 0 0,0 0 0 0 0,1 1-1 0 0,0 0 1 0 0,0 0 0 0 0,0 0 0 0 0,16-8-1 0 0,-5 4 72 0 0,1 1 0 0 0,0 1 0 0 0,27-8 0 0 0,-35 13 82 0 0,0 0 0 0 0,0 1 0 0 0,23-1 0 0 0,-33 3-668 0 0,0 1 456 0 0,0 0 0 0 0,-1 0-1 0 0,1 1 1 0 0,0-1 0 0 0,-1 0 0 0 0,1 1 0 0 0,-1-1 0 0 0,0 0 0 0 0,0 1 0 0 0,1-1 0 0 0,-1 1 0 0 0,0-1-1 0 0,0 0 1 0 0,0 3 0 0 0,-3 18 163 0 0,2-17-27 0 0,0 0 0 0 0,-1 0 0 0 0,1 0 0 0 0,-1-1 0 0 0,0 1 0 0 0,-1-1 0 0 0,1 0 0 0 0,-1 1 0 0 0,0-1 0 0 0,-6 7 0 0 0,1-3 137 0 0,0-1 0 0 0,0 0 0 0 0,-18 11 0 0 0,-11-4-229 0 0,37-14 0 0 0,0 0 0 0 0,0 0 0 0 0,-1 0 0 0 0,1 0 0 0 0,0 0 0 0 0,0 0 0 0 0,0 0 0 0 0,-1 0 0 0 0,1 1 0 0 0,0-1 0 0 0,0 0 0 0 0,0 0 0 0 0,-1 0 0 0 0,1 0 0 0 0,0 0 0 0 0,0 1 0 0 0,0-1 0 0 0,0 0 0 0 0,-1 0 0 0 0,1 0 0 0 0,0 0 0 0 0,0 1 0 0 0,0-1 0 0 0,0 0 0 0 0,0 0 0 0 0,0 1 0 0 0,0-1 0 0 0,0 0 0 0 0,0 0 0 0 0,0 0 0 0 0,0 1 0 0 0,0-1 0 0 0,0 0 0 0 0,0 0 0 0 0,0 1 0 0 0,0-1 0 0 0,0 0 0 0 0,0 0 0 0 0,0 1 0 0 0,0-1 0 0 0,1 1 0 0 0,0-1 0 0 0,0 1 0 0 0,0-1 0 0 0,0 1 0 0 0,0-1 0 0 0,0 0 0 0 0,0 0 0 0 0,0 1 0 0 0,0-1 0 0 0,0 0 0 0 0,0 0 0 0 0,1 0 0 0 0,13 1 0 0 0,-8 0 0 0 0,3 1 0 0 0,-1 2 0 0 0,-3 1-64 0 0,-5-4-273 0 0,-1-1-138 0 0,0 0-33 0 0,0 0-208 0 0,0 0-857 0 0,0 0-370 0 0</inkml:trace>
</inkml:ink>
</file>

<file path=ppt/ink/ink1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8.1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533 13823 0 0,'0'0'315'0'0,"0"0"45"0"0,0 0 21 0 0,0 0-49 0 0,1 0-65 0 0,3-1 120 0 0,0 0-1 0 0,0-1 1 0 0,-1 1 0 0 0,1-1 0 0 0,-1 0 0 0 0,1 0-1 0 0,-1 0 1 0 0,0-1 0 0 0,4-3 0 0 0,0-1 548 0 0,0 1 0 0 0,12-16 0 0 0,3-13 549 0 0,4-7-288 0 0,-14 24-691 0 0,0 0-1 0 0,-2-1 1 0 0,12-28-1 0 0,14-26 245 0 0,-22 51-702 0 0,19-45 0 0 0,-30 58 88 0 0,0 0 1 0 0,0 0-1 0 0,-1-1 0 0 0,0 1 1 0 0,-1-1-1 0 0,0 0 0 0 0,0 0 0 0 0,-1-12 1 0 0,-1 19-56 0 0,1 0 0 0 0,-1-1 0 0 0,0 1 0 0 0,1 0 0 0 0,-1-1 1 0 0,-1 1-1 0 0,1 0 0 0 0,-3-5 0 0 0,-2 5-80 0 0,3 4 0 0 0,1-1 0 0 0,0 1 0 0 0,0 0 0 0 0,0 0 0 0 0,0 0 0 0 0,0 0 0 0 0,0 0 0 0 0,0 0 0 0 0,0 1 0 0 0,0-1 0 0 0,0 1 0 0 0,0-1 0 0 0,1 1 0 0 0,-1 0 0 0 0,-1 1 0 0 0,-21 33 0 0 0,19-29 0 0 0,-22 43 94 0 0,1 1 1 0 0,-34 101-1 0 0,31-73-85 0 0,-27 70-214 0 0,-34 84 206 0 0,78-204-1 0 0,-31 82 0 0 0,43-111 0 0 0,-1 0 0 0 0,1 0 0 0 0,0 0 0 0 0,0 0 0 0 0,0 0 0 0 0,0 0 0 0 0,0 0 0 0 0,0 0 0 0 0,0 0 0 0 0,0 0 0 0 0,0 1 1 0 0,0-1-1 0 0,0 0 0 0 0,0 0 0 0 0,0 0 0 0 0,0 0 0 0 0,0 0 0 0 0,0 0 0 0 0,0 0 0 0 0,0 0 0 0 0,0 1 0 0 0,0-1 0 0 0,0 0 0 0 0,0 0 0 0 0,0 0 0 0 0,0 0 0 0 0,0 0 0 0 0,0 0 0 0 0,0 0 0 0 0,0 0 0 0 0,0 0 0 0 0,0 1 0 0 0,0-1 0 0 0,0 0 0 0 0,0 0 1 0 0,0 0-1 0 0,0 0 0 0 0,0 0 0 0 0,0 0 0 0 0,0 0 0 0 0,0 0 0 0 0,0 0 0 0 0,0 0 0 0 0,0 1 0 0 0,1-1 0 0 0,-1 0 0 0 0,0 0 0 0 0,0 0 0 0 0,0 0 0 0 0,0 0 0 0 0,0 0 0 0 0,0 0 0 0 0,0 0 0 0 0,0 0 0 0 0,0 0 0 0 0,1 0 0 0 0,5-5-9 0 0,7-8-64 0 0,1-5 69 0 0,-2 0 0 0 0,0-1 0 0 0,10-25-1 0 0,-13 28 6 0 0,7-18-8 0 0,0-1 1 0 0,-2-1-1 0 0,-2 0 0 0 0,12-57 1 0 0,-23 87 15 0 0,0 0 1 0 0,-1 0-1 0 0,1 0 1 0 0,-1-1-1 0 0,0 1 0 0 0,-1 0 1 0 0,1 0-1 0 0,-3-8 1 0 0,2 12-10 0 0,1 0-1 0 0,-1-1 1 0 0,0 1 0 0 0,0 0 0 0 0,0 0 0 0 0,-1 0 0 0 0,1 0 0 0 0,0 0-1 0 0,-1 0 1 0 0,0 0 0 0 0,1 0 0 0 0,-1 0 0 0 0,0 1 0 0 0,0-1-1 0 0,0 1 1 0 0,0-1 0 0 0,0 1 0 0 0,0 0 0 0 0,0 0 0 0 0,0 0 0 0 0,0 0-1 0 0,-1 0 1 0 0,-2 0 0 0 0,-3-1 0 0 0,0 1 0 0 0,1 0 0 0 0,-1 1 0 0 0,0 0 0 0 0,0 0 0 0 0,0 1 0 0 0,-9 1 0 0 0,-3 2 0 0 0,-31 10 0 0 0,43-11 0 0 0,0 0 0 0 0,0 0 0 0 0,0 1 0 0 0,1 1 0 0 0,-1-1 0 0 0,1 1 0 0 0,0 0 0 0 0,0 1 0 0 0,1-1 0 0 0,0 1 0 0 0,0 1 0 0 0,0-1 0 0 0,1 1 0 0 0,0 0 0 0 0,-9 15 0 0 0,13-20 0 0 0,0 1 0 0 0,0-1 0 0 0,1 1 0 0 0,-1-1 0 0 0,1 1 0 0 0,-1-1 0 0 0,1 1 0 0 0,0-1 0 0 0,0 1 0 0 0,0 0 0 0 0,0-1 0 0 0,0 1 0 0 0,0-1 0 0 0,1 1 0 0 0,-1 0 0 0 0,1-1 0 0 0,0 1 0 0 0,0-1 0 0 0,0 0 0 0 0,0 1 0 0 0,0-1 0 0 0,1 0 0 0 0,-1 0 0 0 0,1 1 0 0 0,-1-1 0 0 0,1 0 0 0 0,2 1 0 0 0,-1 1 0 0 0,1-1 0 0 0,0 0 0 0 0,0 0 0 0 0,1 0 0 0 0,-1 0 0 0 0,0-1 0 0 0,1 0 0 0 0,0 0 0 0 0,-1 0 0 0 0,1-1 0 0 0,0 1 0 0 0,10 1 0 0 0,-2-2-104 0 0,-1 0 0 0 0,1-1 1 0 0,0 0-1 0 0,0-1 0 0 0,-1 0 0 0 0,1-1 0 0 0,21-6 0 0 0,-9 2-967 0 0,-6 0-1264 0 0,0 0-3734 0 0,2-1-2281 0 0</inkml:trace>
</inkml:ink>
</file>

<file path=ppt/ink/ink1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8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182 8751 0 0,'-2'-1'96'0'0,"1"0"0"0"0,0 0-1 0 0,0 0 1 0 0,0 0 0 0 0,0 0 0 0 0,0 0-1 0 0,0-1 1 0 0,0 1 0 0 0,0 0-1 0 0,1 0 1 0 0,-1-1 0 0 0,0 1-1 0 0,1-1 1 0 0,-1 1 0 0 0,1 0-1 0 0,-1-1 1 0 0,1 1 0 0 0,0-1-1 0 0,-1-1 1 0 0,1-2 1158 0 0,1 0 0 0 0,-1 0-1 0 0,1 0 1 0 0,1-7 0 0 0,2-15 4358 0 0,-4 23-5090 0 0,1 1 0 0 0,-1 0 0 0 0,1-1 0 0 0,0 1 0 0 0,0 0 0 0 0,2-5 1 0 0,4-15 1223 0 0,-7 20-1586 0 0,1 0 0 0 0,-1 0 0 0 0,1 0 0 0 0,-1 0-1 0 0,1 0 1 0 0,0 0 0 0 0,0 0 0 0 0,1 0 0 0 0,-1 1 0 0 0,3-6 0 0 0,2 1 107 0 0,-7 10 492 0 0,-10 14 55 0 0,4-2-776 0 0,1 0 1 0 0,1 0 0 0 0,-7 28 0 0 0,-2 49-29 0 0,12-80-10 0 0,-1 21 0 0 0,4-15 0 0 0,1-15 0 0 0,0-1 0 0 0,6 4 0 0 0,-6-5 0 0 0,1-1 0 0 0,-1 1 0 0 0,0-1 0 0 0,1 1 0 0 0,-1-1 0 0 0,0 0 0 0 0,1 0 0 0 0,-1 0 0 0 0,0 0 0 0 0,1-1 0 0 0,-1 1 0 0 0,0 0 0 0 0,1-1 0 0 0,-1 0 0 0 0,0 1 0 0 0,0-1 0 0 0,3-1 0 0 0,4-3 0 0 0,0 0 0 0 0,14-11 0 0 0,-11 7 0 0 0,-2 0 0 0 0,0 0 0 0 0,0 0 0 0 0,-1-1 0 0 0,-1-1 0 0 0,1 1 0 0 0,-2-1 0 0 0,9-15 0 0 0,6-9 0 0 0,-15 26 0 0 0,-33 47 0 0 0,2 6 0 0 0,-190 314 0 0 0,206-349-13 0 0,0 0-1 0 0,0 0 1 0 0,-1-1 0 0 0,0 0-1 0 0,-14 10 1 0 0,17-14-40 0 0,5-3-643 0 0,1-1-258 0 0,0 0-56 0 0,-1-1-445 0 0,1 1 1415 0 0,0 0-1 0 0,-1 0 0 0 0,1 0 1 0 0,0 0-1 0 0,0-1 1 0 0,0 1-1 0 0,0 0 0 0 0,0 0 1 0 0,-1 0-1 0 0,1 0 1 0 0,0 0-1 0 0,0 0 0 0 0,0 0 1 0 0,0 0-1 0 0,0 0 1 0 0,0 0-1 0 0,0 0 0 0 0,-1-1 1 0 0,1 1-1 0 0,0 0 1 0 0,0 0-1 0 0,0 0 0 0 0,0 0 1 0 0,0 0-1 0 0,0 0 1 0 0,0 0-1 0 0,0-1 0 0 0,0 1 1 0 0,0 0-1 0 0,0 0 1 0 0,0 0-1 0 0,0 0 0 0 0,0 0 1 0 0,0-1-1 0 0,0 1 1 0 0,0 0-1 0 0,0 0 0 0 0,0 0 1 0 0,0 0-1 0 0,0-1 17 0 0,2-7-1840 0 0,0-3-4224 0 0,-2 1-1624 0 0</inkml:trace>
</inkml:ink>
</file>

<file path=ppt/ink/ink1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2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57 3679 0 0,'0'0'284'0'0,"0"0"166"0"0,0 0 1387 0 0,0 0 622 0 0,2-1 123 0 0,0-2-1740 0 0,1 0-1 0 0,-1 0 1 0 0,0 1-1 0 0,0-1 1 0 0,-1 0 0 0 0,3-4-1 0 0,-4 6-718 0 0,0 1 0 0 0,1-1 1 0 0,-1 0-1 0 0,0 1 0 0 0,0-1 0 0 0,1 0 0 0 0,-1 1 1 0 0,0-1-1 0 0,0 0 0 0 0,0 1 0 0 0,0-1 0 0 0,0 0 1 0 0,0 1-1 0 0,0-1 0 0 0,0 0 0 0 0,0 1 0 0 0,0-1 1 0 0,0 0-1 0 0,0 1 0 0 0,-1-1 0 0 0,1 0 0 0 0,0 1 1 0 0,0-1-1 0 0,-1 0 0 0 0,1 1 0 0 0,-1-1 0 0 0,1 1 1 0 0,0-1-1 0 0,-1 0 0 0 0,1 1 0 0 0,-1-1 0 0 0,1 1 0 0 0,-1 0 1 0 0,1-1-1 0 0,-1 1 0 0 0,0-1 0 0 0,1 1 0 0 0,-1 0 1 0 0,1-1-1 0 0,-1 1 0 0 0,0 0 0 0 0,1 0 0 0 0,-1 0 1 0 0,-1-1-1 0 0,2 1-87 0 0,-7-2 379 0 0,0 1 0 0 0,-1-1 0 0 0,-10 0-1 0 0,15 3-341 0 0,0-1-1 0 0,0 0 0 0 0,0 1 1 0 0,-1-1-1 0 0,1 1 1 0 0,0 0-1 0 0,0 0 0 0 0,1 0 1 0 0,-1 0-1 0 0,0 1 0 0 0,-4 2 1 0 0,-13 10 6 0 0,1 1 1 0 0,0 1 0 0 0,2 1-1 0 0,0 1 1 0 0,1 0 0 0 0,0 1-1 0 0,-16 27 1 0 0,25-35-80 0 0,1 1 0 0 0,1-1 0 0 0,-8 24 0 0 0,9-22 0 0 0,5-1-12 0 0,8-2-49 0 0,-7-9 51 0 0,0 0-1 0 0,1 1 1 0 0,-1-1 0 0 0,1 0-1 0 0,-1 0 1 0 0,1-1 0 0 0,0 1 0 0 0,-1 0-1 0 0,1-1 1 0 0,0 0 0 0 0,-1 1 0 0 0,1-1-1 0 0,0 0 1 0 0,2-1 0 0 0,0 1-2 0 0,1-2 1 0 0,-1 1-1 0 0,0 0 1 0 0,0-1-1 0 0,0 0 1 0 0,8-4-1 0 0,0-2 27 0 0,0 0-1 0 0,0-1 1 0 0,-1 0 0 0 0,12-12-1 0 0,-15 10 46 0 0,0 0 0 0 0,0 0 0 0 0,-1-1 0 0 0,0 0-1 0 0,-1-1 1 0 0,7-16 0 0 0,7-11 332 0 0,-20 38-252 0 0,-1 2-17 0 0,0 0-10 0 0,0 0-1 0 0,-1-1 7 0 0,1 1-106 0 0,0 0 1 0 0,-1-1-1 0 0,1 1 1 0 0,0 0-1 0 0,0 0 1 0 0,0 0-1 0 0,-1 0 1 0 0,1 0-1 0 0,0 0 1 0 0,0 0-1 0 0,0 0 1 0 0,-1 0-1 0 0,1 0 1 0 0,0 0-1 0 0,0 0 1 0 0,-1 0-1 0 0,1 0 1 0 0,0 0 0 0 0,0 0-1 0 0,-1 0 1 0 0,1 0-1 0 0,0 0 1 0 0,0 0-1 0 0,0 0 1 0 0,-1 0-1 0 0,1 0 1 0 0,0 0-1 0 0,0 0 1 0 0,-1 0-1 0 0,1 1 1 0 0,0-1-1 0 0,0 0 1 0 0,0 0-1 0 0,0 0 1 0 0,-1 0-1 0 0,1 1 1 0 0,0-1-1 0 0,0 0 1 0 0,-14 14 159 0 0,-14 19-40 0 0,23-24-127 0 0,1 0 0 0 0,-1-1-1 0 0,1 1 1 0 0,1 1 0 0 0,-1-1 0 0 0,2 1 0 0 0,-1-1-1 0 0,-1 13 1 0 0,3-9-67 0 0,1-2-21 0 0,0-9-11 0 0,2-1 0 0 0,9 3 10 0 0,5-2 16 0 0,-7-4 53 0 0,0 1 0 0 0,0-2 0 0 0,0 1 0 0 0,0-1-1 0 0,13-7 1 0 0,-9 4 22 0 0,-7 3-8 0 0,-1 0 0 0 0,0-1 0 0 0,0 0 0 0 0,0 0 0 0 0,0 0 0 0 0,-1 0 0 0 0,0-1 0 0 0,6-7 0 0 0,2-2 0 0 0,3-11 0 0 0,-1 2 0 0 0,-5 12 9 0 0,0-1 0 0 0,1 1 1 0 0,1 1-1 0 0,-1 0 0 0 0,2 0 0 0 0,13-8 0 0 0,-24 17-7 0 0,1 0 0 0 0,0 0 0 0 0,0 0 0 0 0,-1 0 0 0 0,1 0 0 0 0,0 0 0 0 0,-1-1 0 0 0,1 1 0 0 0,-1 0 0 0 0,0-1 0 0 0,1 1 0 0 0,-1-1 0 0 0,0 0 0 0 0,1-1 0 0 0,-2 2 12 0 0,0 1 1 0 0,0 0 0 0 0,1 0-1 0 0,-1-1 1 0 0,0 1-1 0 0,0 0 1 0 0,0 0 0 0 0,0 0-1 0 0,0-1 1 0 0,1 1-1 0 0,-1 0 1 0 0,0 0 0 0 0,0 0-1 0 0,0-1 1 0 0,1 1-1 0 0,-1 0 1 0 0,0 0 0 0 0,0 0-1 0 0,1 0 1 0 0,-1 0-1 0 0,0 0 1 0 0,0-1 0 0 0,1 1-1 0 0,-1 0 1 0 0,1 0-1 0 0,0 2 65 0 0,2 1-67 0 0,18 24 75 0 0,-17-20-36 0 0,-3-6-51 0 0,0 0 0 0 0,0 0 0 0 0,0 0 0 0 0,0 0 0 0 0,0 0 0 0 0,1 0 0 0 0,-1 0 0 0 0,0 0 0 0 0,0 0 0 0 0,1 0 0 0 0,2 0 0 0 0,-1 2 2 0 0,43 21-2 0 0,-27-15 0 0 0,-11-3 0 0 0,4 5 0 0 0,-8-7 13 0 0,1 1-1 0 0,-1-1 1 0 0,0 1 0 0 0,0 0 0 0 0,-1 1-1 0 0,4 6 1 0 0,15 40 126 0 0,-9-18-111 0 0,-8-22-28 0 0,0-2 11 0 0,-3-6 31 0 0,4 5-31 0 0,-1-1 0 0 0,-4-6 17 0 0,-1-2-94 0 0,0 0-28 0 0,0 0 10 0 0,0 0-50 0 0,0 0-23 0 0,0 0-3 0 0,0 0-24 0 0,0 0-101 0 0,0 0-47 0 0,0 0-11 0 0,0 0-70 0 0,0 0-291 0 0,0 0-127 0 0,0 0-29 0 0,0 0-79 0 0,-2-13-1700 0 0,-2 2 1225 0 0</inkml:trace>
</inkml:ink>
</file>

<file path=ppt/ink/ink1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8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9 21191 0 0,'0'0'969'0'0,"0"0"-18"0"0,7-5-672 0 0,-7 4-148 0 0,1 1 0 0 0,-1 0 0 0 0,0 0 0 0 0,0-1 0 0 0,0 1 0 0 0,1 0 0 0 0,-1 0 0 0 0,0 0 0 0 0,0 0 0 0 0,1-1 0 0 0,-1 1 0 0 0,0 0 0 0 0,0 0 1 0 0,1 0-1 0 0,-1 0 0 0 0,0 0 0 0 0,1 0 0 0 0,-1 0 0 0 0,0 0 0 0 0,0 0 0 0 0,1 0 0 0 0,-1 0 0 0 0,0 0 0 0 0,1 0 0 0 0,-1 0 0 0 0,0 0 1 0 0,0 0-1 0 0,1 0 0 0 0,-1 0 0 0 0,2 5 72 0 0,-1 0-1 0 0,0 1 1 0 0,0-1 0 0 0,0 0 0 0 0,-1 0-1 0 0,0 0 1 0 0,0 1 0 0 0,0-1 0 0 0,0 0 0 0 0,-3 9-1 0 0,-2 6-295 0 0,-11 28 0 0 0,8-24 78 0 0,-36 97 261 0 0,18-56-285 0 0,-23 98 0 0 0,47-152-178 0 0,0 0-1 0 0,0 21 1 0 0,2-26-81 0 0,0 1 0 0 0,1-1 0 0 0,2 9 0 0 0,-3-13-546 0 0,13-4-2665 0 0,1 1-5022 0 0</inkml:trace>
</inkml:ink>
</file>

<file path=ppt/ink/ink1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9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9 8 9215 0 0,'0'0'707'0'0,"-1"0"-464"0"0,-4-2 301 0 0,4 2 2141 0 0,1-1 1894 0 0,-3-3-3159 0 0,2 4 1939 0 0,0 0 3775 0 0,-8 21-7169 0 0,1 1 0 0 0,0 0 0 0 0,2 1 0 0 0,-5 31 0 0 0,5-14 171 0 0,6-38-119 0 0,-1 1 0 0 0,1 0 0 0 0,0-1 0 0 0,1 1-1 0 0,-1 0 1 0 0,0 0 0 0 0,1-1 0 0 0,0 1 0 0 0,-1-1 0 0 0,1 1 0 0 0,0-1 0 0 0,0 1 0 0 0,1-1-1 0 0,1 4 1 0 0,-2-5-45 0 0,1 0 0 0 0,0 1 0 0 0,0-1 1 0 0,0 0-1 0 0,0 0 0 0 0,0 0 0 0 0,0-1 0 0 0,0 1 0 0 0,0 0 0 0 0,0-1 0 0 0,1 1 0 0 0,3-1 0 0 0,-5 1 26 0 0,6-1 8 0 0,0 1-1 0 0,0-1 1 0 0,1-1 0 0 0,-1 1-1 0 0,0-1 1 0 0,0 0-1 0 0,0-1 1 0 0,13-3 0 0 0,4-4-9 0 0,25-13 0 0 0,-31 11 126 0 0,0 0-1 0 0,0-1 0 0 0,-1 0 0 0 0,16-17 0 0 0,2 0 1033 0 0,-24 21-1006 0 0,-11 8-149 0 0,0 0 1 0 0,0 0-1 0 0,0 0 0 0 0,0 0 1 0 0,0 1-1 0 0,0-1 0 0 0,0 0 1 0 0,0 0-1 0 0,0 0 0 0 0,0 0 1 0 0,0 0-1 0 0,0 1 0 0 0,0-1 1 0 0,0 0-1 0 0,0 0 0 0 0,0 0 1 0 0,0 0-1 0 0,0 0 0 0 0,0 0 1 0 0,0 1-1 0 0,0-1 0 0 0,1 0 1 0 0,-1 0-1 0 0,0 0 0 0 0,0 0 1 0 0,0 0-1 0 0,0 0 0 0 0,0 0 1 0 0,0 0-1 0 0,0 0 0 0 0,1 1 1 0 0,-1-1-1 0 0,0 0 0 0 0,0 0 1 0 0,0 0-1 0 0,0 0 0 0 0,0 0 1 0 0,0 0-1 0 0,1 0 0 0 0,-1 0 1 0 0,0 0-1 0 0,0 0 0 0 0,0 0 1 0 0,0 0-1 0 0,0 0 0 0 0,0 0 1 0 0,1 0-1 0 0,-1 0 0 0 0,0 0 1 0 0,0 0-1 0 0,0 0 0 0 0,0 0 1 0 0,0 0-1 0 0,1 0 0 0 0,-1 0 1 0 0,0-1-1 0 0,0 1 0 0 0,0 0 1 0 0,0 0-1 0 0,-4 12-4 0 0,3-11 4 0 0,-73 190 16 0 0,6-14 307 0 0,57-150-447 0 0,-21 34 0 0 0,6-12 149 0 0,-47 88 120 0 0,59-108-221 0 0,12-24 66 0 0,0 1 0 0 0,-1 0 0 0 0,1-1 0 0 0,-1 0 0 0 0,-1 0 0 0 0,1 0 1 0 0,-1 0-1 0 0,0 0 0 0 0,0-1 0 0 0,0 1 0 0 0,0-1 0 0 0,-7 5 0 0 0,7-7 10 0 0,0 0 0 0 0,0-1 0 0 0,0 1 0 0 0,0-1 0 0 0,0 0 0 0 0,-1 0 0 0 0,1 0 0 0 0,0 0 0 0 0,-1-1 0 0 0,1 1 0 0 0,0-1 0 0 0,-1 0 0 0 0,1-1 0 0 0,0 1 0 0 0,-1-1 0 0 0,-7-2 0 0 0,4 1 0 0 0,0-1 0 0 0,0 0 0 0 0,0 0 0 0 0,1-1 0 0 0,-1 0 0 0 0,1 0 0 0 0,0 0 0 0 0,-6-6 0 0 0,10 7 0 0 0,1 1 0 0 0,-1-1 0 0 0,1 1 0 0 0,0-1 0 0 0,0 0 0 0 0,0 0 0 0 0,1 0 0 0 0,-1 0 0 0 0,0 0 0 0 0,1 0 0 0 0,0 0 0 0 0,0 0 0 0 0,0-1 0 0 0,0 1 0 0 0,1-1 0 0 0,-1 1 0 0 0,1 0 0 0 0,0-1 0 0 0,0 1 0 0 0,0-1 0 0 0,1-3 0 0 0,1-5 0 0 0,0 2 0 0 0,1-1 0 0 0,0 0 0 0 0,1 0 0 0 0,7-14 0 0 0,-2 7 0 0 0,1 0 0 0 0,1 1 0 0 0,0 0 0 0 0,1 0 0 0 0,1 1 0 0 0,1 1 0 0 0,0 0 0 0 0,1 1 0 0 0,1 1 0 0 0,0 0 0 0 0,0 1 0 0 0,2 1 0 0 0,22-12 0 0 0,59-33-3643 0 0,-75 40 1622 0 0</inkml:trace>
</inkml:ink>
</file>

<file path=ppt/ink/ink1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19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4 23927 0 0,'0'0'547'0'0,"2"0"77"0"0,24-2 680 0 0,-20 1-1280 0 0,0 1 0 0 0,0 0 0 0 0,1 0 0 0 0,5 0 1 0 0,-9 1 85 0 0,-1-1 0 0 0,1 1 0 0 0,0 0 0 0 0,-1 0 0 0 0,1 0 0 0 0,-1 0 0 0 0,1 0 0 0 0,-1 1 0 0 0,0-1 0 0 0,0 1 1 0 0,1 0-1 0 0,2 3 0 0 0,0 0 31 0 0,-1 0 0 0 0,0 1 0 0 0,-1-1 0 0 0,1 1 0 0 0,-1-1 0 0 0,0 1 0 0 0,-1 0 1 0 0,1 1-1 0 0,-1-1 0 0 0,0 0 0 0 0,-1 0 0 0 0,1 9 0 0 0,1 9 138 0 0,0 46-1 0 0,-3-62-29 0 0,-1 26-47 0 0,-2 0 0 0 0,-1-1 0 0 0,-2 1 0 0 0,-1-1 0 0 0,-16 46 0 0 0,5-31-33 0 0,-2 0 0 0 0,-48 83-1 0 0,60-117-150 0 0,0-1 0 0 0,-1 0 0 0 0,-1 0 0 0 0,0 0 0 0 0,-1-2-1 0 0,0 1 1 0 0,-25 19 0 0 0,32-29 4 0 0,1 0 1 0 0,-1 0-1 0 0,1-1 1 0 0,-1 1-1 0 0,0-1 1 0 0,0 1-1 0 0,0-1 1 0 0,0 0-1 0 0,-7 0 0 0 0,9-1-218 0 0,1 0-1 0 0,-1 0 1 0 0,0 0-1 0 0,0 0 1 0 0,0 0-1 0 0,1 0 0 0 0,-1-1 1 0 0,0 1-1 0 0,0-1 1 0 0,1 1-1 0 0,-1-1 1 0 0,0 0-1 0 0,1 0 0 0 0,-1 1 1 0 0,0-1-1 0 0,1 0 1 0 0,-1-1-1 0 0,1 1 1 0 0,0 0-1 0 0,-1 0 0 0 0,1-1 1 0 0,0 1-1 0 0,-2-2 1 0 0,-2-7-6809 0 0,-1 1-2033 0 0</inkml:trace>
</inkml:ink>
</file>

<file path=ppt/ink/ink1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2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77 10135 0 0,'0'0'231'0'0,"0"0"29"0"0,0 0 19 0 0,-3-2-41 0 0,-6-7-112 0 0,6 7 267 0 0,3 2 106 0 0,0 0 11 0 0,0 0 2 0 0,0 0 0 0 0,0 0 0 0 0,0 0 0 0 0,0 0 0 0 0,0 0 0 0 0,0 0 0 0 0,0 0 0 0 0,0 0 0 0 0,0 0 0 0 0,0 0 0 0 0,0 0 0 0 0,0 0 0 0 0,0 0 0 0 0,0 0 0 0 0,0 0 0 0 0,-2-8 278 0 0,3 6 3180 0 0,9-3-3571 0 0,0 0-1 0 0,0 1 0 0 0,1 0 1 0 0,15-3-1 0 0,39-4-177 0 0,104-5 1 0 0,-151 15 97 0 0,48 0 967 0 0,-50 1-1286 0 0,27 2 0 0 0,-33-1 0 0 0,-1 2 0 0 0,-1 1 0 0 0,-8-4 0 0 0,1 0 0 0 0,-1 0 0 0 0,0 0 0 0 0,0 0 0 0 0,1 0 0 0 0,-1 0 0 0 0,0 1 0 0 0,0-1 0 0 0,0 0 0 0 0,1 0 0 0 0,-1 0 0 0 0,0 0 0 0 0,0 1 0 0 0,0-1 0 0 0,0 0 0 0 0,1 0 0 0 0,-1 0 0 0 0,0 0 0 0 0,0 1 0 0 0,0-1 0 0 0,0 0 0 0 0,0 0 0 0 0,0 1 0 0 0,0-1 0 0 0,0 0 0 0 0,0 0 0 0 0,0 1 0 0 0,0-1 0 0 0,0 0 0 0 0,0 0 0 0 0,0 0 0 0 0,0 1 0 0 0,0-1 0 0 0,0 0 0 0 0,0 0 0 0 0,0 1 0 0 0,0-1 0 0 0,0 0 0 0 0,0 0 0 0 0,0 1 0 0 0,0-1 0 0 0,0 0 0 0 0,0 0 0 0 0,-1 0 0 0 0,1 1 0 0 0,0-1 0 0 0,0 0 0 0 0,0 0 0 0 0,0 0 0 0 0,-1 0 0 0 0,1 1 0 0 0,-10 4 0 0 0,10-4 0 0 0,-11 4-840 0 0,0-1-1 0 0,0 1 0 0 0,0-2 1 0 0,-13 3-1 0 0,0-1-692 0 0</inkml:trace>
</inkml:ink>
</file>

<file path=ppt/ink/ink1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4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0 72 10135 0 0,'0'0'231'0'0,"0"0"29"0"0,0 0 19 0 0,2 0-41 0 0,6-1-190 0 0,0 0 98 0 0,-6 1 600 0 0,20-12 4512 0 0,-16 9-4179 0 0,-4 2-570 0 0,0 0-1 0 0,1 0 0 0 0,-1 0 0 0 0,0 0 0 0 0,0-1 0 0 0,0 1 0 0 0,0-1 1 0 0,0 1-1 0 0,3-5 0 0 0,-1 1-419 0 0,-3 4 282 0 0,-1 1-296 0 0,1-1 1 0 0,-1 1 0 0 0,0 0 0 0 0,0-1-1 0 0,1 1 1 0 0,-1 0 0 0 0,0-1-1 0 0,0 1 1 0 0,1 0 0 0 0,-1-1-1 0 0,0 1 1 0 0,0-1 0 0 0,0 1-1 0 0,0-1 1 0 0,0 1 0 0 0,0 0-1 0 0,0-1 1 0 0,0 1 0 0 0,0-1-1 0 0,0 0 1 0 0,-4-2 19 0 0,-1 0 0 0 0,1 1 0 0 0,-1 0 0 0 0,0 0 0 0 0,0 0 0 0 0,0 0-1 0 0,0 1 1 0 0,-1 0 0 0 0,1 0 0 0 0,-8-1 0 0 0,1 1 160 0 0,0 1 0 0 0,0 0 0 0 0,-21 3 0 0 0,-61 17-255 0 0,74-15 0 0 0,-3 2 0 0 0,-28 12 0 0 0,26-10 0 0 0,-47 24 0 0 0,66-29 0 0 0,5-3 0 0 0,1-1 0 0 0,0 0 0 0 0,0 0 0 0 0,0 0 0 0 0,0 1 0 0 0,0-1 0 0 0,-1 0 0 0 0,1 0 0 0 0,0 1 0 0 0,0-1 0 0 0,0 0 0 0 0,0 0 0 0 0,0 1 0 0 0,0-1 0 0 0,0 0 0 0 0,0 0 0 0 0,0 1 0 0 0,0-1 0 0 0,0 0 0 0 0,0 0 0 0 0,0 1 0 0 0,0-1 0 0 0,0 0 0 0 0,0 0 0 0 0,1 1 0 0 0,-1-1 0 0 0,1 1 0 0 0,0 1 0 0 0,0-1 0 0 0,0 0 0 0 0,0 0 0 0 0,0 0 0 0 0,0 0 0 0 0,0 0 0 0 0,0 0 0 0 0,1-1 0 0 0,-1 1 0 0 0,0 0 0 0 0,1-1 0 0 0,-1 1 0 0 0,0-1 0 0 0,3 1 0 0 0,29 5 0 0 0,-6-1 0 0 0,-8 1 0 0 0,0 1 0 0 0,0 1 0 0 0,-1 0 0 0 0,0 2 0 0 0,-1 0 0 0 0,29 22 0 0 0,-39-24 0 0 0,0 0 0 0 0,-1 1 0 0 0,0-1 0 0 0,-1 1 0 0 0,1 0 0 0 0,-2 1 0 0 0,1-1 0 0 0,-1 1 0 0 0,4 18 0 0 0,-6-24 0 0 0,-1 1 0 0 0,1 0 0 0 0,-1-1 0 0 0,-1 1 0 0 0,1 0 0 0 0,-1-1 0 0 0,1 1 0 0 0,-2 0 0 0 0,1 0 0 0 0,0-1 0 0 0,-1 1 0 0 0,0 0 0 0 0,0-1 0 0 0,0 1 0 0 0,-1-1 0 0 0,1 1 0 0 0,-1-1 0 0 0,0 1 0 0 0,0-1 0 0 0,-1 0 0 0 0,1 0 0 0 0,-1 0 0 0 0,-3 3 0 0 0,-10 10 0 0 0,0 0 0 0 0,-1-1 0 0 0,-1-1 0 0 0,0-1 0 0 0,-1-1 0 0 0,-36 19 0 0 0,-131 51 0 0 0,152-70 0 0 0,9-3 0 0 0,-45 20 0 0 0,63-25 0 0 0,11 3 0 0 0,-4-7 0 0 0,1 0 0 0 0,0 0 0 0 0,0 1 0 0 0,0-1 0 0 0,1 0 0 0 0,-1 0 0 0 0,0 0 0 0 0,0 0 0 0 0,0 0 0 0 0,1-1 0 0 0,-1 1 0 0 0,1 0 0 0 0,-1-1 0 0 0,0 1 0 0 0,1-1 0 0 0,-1 1 0 0 0,1-1 0 0 0,2 1 0 0 0,1 0 0 0 0,20 5 0 0 0,-16-3 0 0 0,1 0 0 0 0,1-1 0 0 0,-1 0 0 0 0,0 0 0 0 0,20-1 0 0 0,125-5 0 0 0,12-1 0 0 0,58-17 0 0 0,-213 22 0 0 0,-5 2 72 0 0,-6-1 299 0 0,-1-1 117 0 0,-15 4 181 0 0,13-4-619 0 0,1 1 0 0 0,-1 0-1 0 0,1-1 1 0 0,-1 1 0 0 0,0-1 0 0 0,1 1 0 0 0,-1-1-1 0 0,-2 0 1 0 0,1 0-66 0 0,-1 1 1 0 0,1-1-1 0 0,-1 1 1 0 0,1 0-1 0 0,-6 2 0 0 0,6-1-35 0 0,-1-1 0 0 0,1 0-1 0 0,0-1 1 0 0,0 1 0 0 0,-6 0 0 0 0,2-1-1221 0 0,4 1 763 0 0,1-1 1 0 0,-1 0-1 0 0,1-1 1 0 0,-1 1 0 0 0,1 0-1 0 0,-1-1 1 0 0,1 1-1 0 0,-4-2 1 0 0,1-1-1027 0 0</inkml:trace>
</inkml:ink>
</file>

<file path=ppt/ink/ink1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6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34 11975 0 0,'0'-1'547'0'0,"10"-49"344"0"0,-3 23 1249 0 0,-5 18-55 0 0,0 1-1 0 0,1-1 0 0 0,0 1 1 0 0,6-12-1 0 0,-9 18-1572 0 0,0 2 0 0 0,0 0-68 0 0,0 0-217 0 0,0 0 161 0 0,0 2 100 0 0,-58 137 629 0 0,41-98-1117 0 0,-12 33 0 0 0,3 0 0 0 0,-17 80 0 0 0,27-84 0 0 0,16-70 0 0 0,0 0 0 0 0,0 0 0 0 0,0 0 0 0 0,0 0 0 0 0,-1 1 0 0 0,1-1 0 0 0,0 0 0 0 0,0 0 0 0 0,0 0 0 0 0,0 0 0 0 0,0 0 0 0 0,0 1 0 0 0,0-1 0 0 0,0 0 0 0 0,0 0 0 0 0,0 0 0 0 0,0 0 0 0 0,0 1 0 0 0,0-1 0 0 0,0 0 0 0 0,0 0 0 0 0,0 0 0 0 0,0 0 0 0 0,0 1 0 0 0,0-1 0 0 0,0 0 0 0 0,0 0 0 0 0,1 0 0 0 0,-1 0 0 0 0,0 0 0 0 0,0 0 0 0 0,0 1 0 0 0,0-1 0 0 0,0 0 0 0 0,0 0 0 0 0,0 0 0 0 0,1 0 0 0 0,-1 0 0 0 0,0 0 0 0 0,0 0 0 0 0,0 0 0 0 0,0 1 0 0 0,0-1 0 0 0,0 0 0 0 0,1 0 0 0 0,-1 0 0 0 0,0 0 0 0 0,0 0 0 0 0,0 0 0 0 0,0 0 0 0 0,1 0 0 0 0,-1 0 0 0 0,0 0 0 0 0,0 0 0 0 0,0 0 0 0 0,0 0 0 0 0,1 0 0 0 0,-1 0 0 0 0,0 0 0 0 0,0 0 0 0 0,0 0 0 0 0,0 0 0 0 0,1-1 0 0 0,6-4 0 0 0,-6 5 0 0 0,3-4 0 0 0,1 0 0 0 0,-1 0 0 0 0,0 0 0 0 0,0 0 0 0 0,0-1 0 0 0,0 0 0 0 0,3-7 0 0 0,20-40 0 0 0,-19 33 0 0 0,11-17 0 0 0,1 0 0 0 0,2 2 0 0 0,1 0 0 0 0,2 2 0 0 0,45-47 0 0 0,-64 75 0 0 0,-1-1 0 0 0,1 1 0 0 0,1 0 0 0 0,-1 0 0 0 0,0 1 0 0 0,8-3 0 0 0,-13 5 0 0 0,-1 1 0 0 0,0 0 0 0 0,1 0 0 0 0,-1-1 0 0 0,0 1 0 0 0,1 0 0 0 0,-1 0 0 0 0,0 0 0 0 0,1 0 0 0 0,-1-1 0 0 0,0 1 0 0 0,1 0 0 0 0,-1 0 0 0 0,1 0 0 0 0,-1 0 0 0 0,0 0 0 0 0,1 0 0 0 0,-1 0 0 0 0,1 0 0 0 0,-1 0 0 0 0,0 0 0 0 0,1 0 0 0 0,-1 0 0 0 0,1 0 0 0 0,-1 1 0 0 0,0-1 0 0 0,1 0 0 0 0,-1 0 0 0 0,0 0 0 0 0,1 0 0 0 0,-1 1 0 0 0,0-1 0 0 0,1 0 0 0 0,-1 0 0 0 0,0 1 0 0 0,1-1 0 0 0,-1 0 0 0 0,0 1 0 0 0,0-1 0 0 0,1 0 0 0 0,-1 0 0 0 0,0 1 0 0 0,0-1 0 0 0,0 1 0 0 0,0-1 0 0 0,1 0 0 0 0,-1 1 0 0 0,0-1 0 0 0,2 3 0 0 0,3 14 0 0 0,-4-12 0 0 0,0 1 0 0 0,-1-1 0 0 0,1 1 0 0 0,-1-1 0 0 0,0 1 0 0 0,-1-1 0 0 0,1 1 0 0 0,-1-1 0 0 0,0 0 0 0 0,-1 1 0 0 0,1-1 0 0 0,-1 0 0 0 0,0 0 0 0 0,0 0 0 0 0,-1 0 0 0 0,-5 9 0 0 0,-3 1 0 0 0,-1-1 0 0 0,0 0 0 0 0,-1-1 0 0 0,-18 14 0 0 0,-14 1 0 0 0,38-23 0 0 0,2 1 0 0 0,4 2 0 0 0,0-6 0 0 0,1 1 0 0 0,0 0 0 0 0,0 0 0 0 0,0-1 0 0 0,0 1 0 0 0,1 0 0 0 0,-1-1 0 0 0,1 1 0 0 0,0 0 0 0 0,-1-1 0 0 0,1 1 0 0 0,0-1 0 0 0,1 1 0 0 0,-1-1 0 0 0,3 5 0 0 0,0-3 0 0 0,10 20 0 0 0,-12-21 0 0 0,0 0 0 0 0,1 0 0 0 0,-1-1 0 0 0,1 0 0 0 0,-1 1 0 0 0,1-1 0 0 0,0 0 0 0 0,0 0 0 0 0,0 0 0 0 0,5 1 0 0 0,-2 1 0 0 0,0-1 0 0 0,1-1 0 0 0,-1 1 0 0 0,10 1 0 0 0,-13-3-316 0 0,0-1 0 0 0,1 0 1 0 0,-1 1-1 0 0,0-1 0 0 0,0 0 0 0 0,0 0 0 0 0,0-1 0 0 0,0 1 1 0 0,0-1-1 0 0,0 1 0 0 0,0-1 0 0 0,0 0 0 0 0,0 0 0 0 0,0-1 1 0 0,-1 1-1 0 0,1 0 0 0 0,0-1 0 0 0,-1 0 0 0 0,1 1 0 0 0,-1-1 1 0 0,1 0-1 0 0,-1 0 0 0 0,3-3 0 0 0,2-3-7872 0 0</inkml:trace>
</inkml:ink>
</file>

<file path=ppt/ink/ink1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6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8 19351 0 0,'0'0'439'0'0,"0"0"62"0"0,0 0 33 0 0,3 0-65 0 0,-2 1-460 0 0,0 0 1 0 0,1-1-1 0 0,-1 0 0 0 0,0 1 1 0 0,1-1-1 0 0,-1 0 0 0 0,1 0 1 0 0,-1 0-1 0 0,0 0 1 0 0,1 0-1 0 0,-1 0 0 0 0,1 0 1 0 0,-1 0-1 0 0,0 0 0 0 0,1-1 1 0 0,-1 1-1 0 0,0-1 1 0 0,1 1-1 0 0,1-2 0 0 0,2 0 121 0 0,151-45 5874 0 0,-115 40-6004 0 0,-41 7 0 0 0,0-1-1 0 0,0 1 1 0 0,1 0 0 0 0,-1 0-1 0 0,0 0 1 0 0,0 0-1 0 0,0 0 1 0 0,0 0 0 0 0,0 0-1 0 0,0 0 1 0 0,0 0 0 0 0,0 0-1 0 0,0 0 1 0 0,0 0-1 0 0,1 0 1 0 0,-1 0 0 0 0,0 0-1 0 0,0 0 1 0 0,0 0 0 0 0,0 0-1 0 0,0 0 1 0 0,0 0-1 0 0,0 0 1 0 0,0 0 0 0 0,0 0-1 0 0,0 0 1 0 0,1 0 0 0 0,-1 0-1 0 0,0 0 1 0 0,0 0-1 0 0,0 0 1 0 0,0 1 0 0 0,0-1-1 0 0,0 0 1 0 0,0 0 0 0 0,0 0-1 0 0,0 0 1 0 0,0 0-1 0 0,0 0 1 0 0,0 0 0 0 0,0 0-1 0 0,0 0 1 0 0,1 0-1 0 0,-1 0 1 0 0,0 0 0 0 0,0 1-1 0 0,0-1 1 0 0,0 0 0 0 0,0 0-1 0 0,0 0 1 0 0,0 0-1 0 0,0 0 1 0 0,0 0 0 0 0,0 0-1 0 0,0 0 1 0 0,0 0 0 0 0,0 1-1 0 0,-5 5-69 0 0,-8 7-239 0 0,-98 69-705 0 0,20-15 437 0 0,71-48 577 0 0,14-11 0 0 0,8 1 0 0 0,-1-7 0 0 0,0-1 0 0 0,1 1 0 0 0,-1-1 0 0 0,1 1 0 0 0,-1-1 0 0 0,1 0 0 0 0,0 0 0 0 0,0 0 0 0 0,-1 0 0 0 0,1 0 0 0 0,0 0 0 0 0,0 0 0 0 0,0-1 0 0 0,0 1 0 0 0,0-1 0 0 0,0 1 0 0 0,0-1 0 0 0,3 0 0 0 0,2 1 0 0 0,0-1 0 0 0,1 0 0 0 0,12-1 0 0 0,87-21 1094 0 0,-76 15-1081 0 0,1 2-1352 0 0,-11 1-2642 0 0,-19 4-3870 0 0</inkml:trace>
</inkml:ink>
</file>

<file path=ppt/ink/ink1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7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6 15663 0 0,'0'0'356'0'0,"0"0"50"0"0,0 0 20 0 0,0 0-42 0 0,1-1-250 0 0,21-13-25 0 0,-6 1 3193 0 0,16-18 1 0 0,-24 23-2960 0 0,-2 2 69 0 0,-1 0 1 0 0,0-1-1 0 0,0 1 1 0 0,0-1-1 0 0,6-14 1 0 0,-4 5 502 0 0,0-1 0 0 0,4-21 0 0 0,-10 35-902 0 0,0-9 63 0 0,-3 13 95 0 0,1-1 0 0 0,-1 1 0 0 0,0 0 0 0 0,0 0 0 0 0,1-1 0 0 0,-1 1 0 0 0,-2 2 0 0 0,-5 6-109 0 0,0-1-1 0 0,0 1 1 0 0,1 1 0 0 0,0 0 0 0 0,0 0-1 0 0,-10 20 1 0 0,8-11-18 0 0,1 1 0 0 0,0 1 0 0 0,-5 21 0 0 0,13-38-44 0 0,0 0 0 0 0,0 1 0 0 0,0-1 0 0 0,1 0 0 0 0,-1 1 0 0 0,1 6 0 0 0,2-2 0 0 0,5 3 14 0 0,-3-10-37 0 0,-2-2-32 0 0,1 1-49 0 0,0 1 0 0 0,1-1 0 0 0,-1 0 0 0 0,1-1 0 0 0,-1 1 0 0 0,1 0 0 0 0,-1-1-1 0 0,1 0 1 0 0,-1 0 0 0 0,1 0 0 0 0,-1-1 0 0 0,1 1 0 0 0,-1-1 0 0 0,1 1 0 0 0,-1-1 0 0 0,1 0 0 0 0,-1-1 0 0 0,4-1 0 0 0,1 0-296 0 0,0-1 0 0 0,0-1 0 0 0,0 0 0 0 0,0 0 0 0 0,-1 0 0 0 0,7-7 0 0 0,-3 0-987 0 0,-1 1 0 0 0,-1-2 1 0 0,0 1-1 0 0,-1-1 1 0 0,10-21-1 0 0,1-3-1172 0 0</inkml:trace>
</inkml:ink>
</file>

<file path=ppt/ink/ink1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27.6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43 23039 0 0,'-6'2'389'0'0,"4"-1"-243"0"0,0 0 0 0 0,1 0 0 0 0,-1-1 0 0 0,0 1 0 0 0,0-1 0 0 0,0 0 0 0 0,0 1 0 0 0,0-1 0 0 0,0 0 0 0 0,0 0 0 0 0,0 0 0 0 0,0-1 0 0 0,0 1 0 0 0,-2-1 0 0 0,2 1 246 0 0,2 0 96 0 0,0 0 21 0 0,0 0 3 0 0,0 0 0 0 0,1-2-460 0 0,-1 1 0 0 0,0-1 0 0 0,1 1-1 0 0,-1-1 1 0 0,1 1 0 0 0,-1 0 0 0 0,1-1 0 0 0,0 1 0 0 0,-1-1-1 0 0,1 1 1 0 0,0 0 0 0 0,0 0 0 0 0,0-1 0 0 0,0 1 0 0 0,0 0-1 0 0,0 0 1 0 0,2-1 0 0 0,23-16-4460 0 0,-19 15 1858 0 0,-5 1 503 0 0</inkml:trace>
</inkml:ink>
</file>

<file path=ppt/ink/ink1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52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317 13823 0 0,'0'0'315'0'0,"0"0"45"0"0,0 0 21 0 0,0 0-49 0 0,0 0-81 0 0,0 0 481 0 0,0 0 237 0 0,0 0 45 0 0,0 0-61 0 0,0 0-288 0 0,0 0-121 0 0,0 0-28 0 0,2-2-4 0 0,9-12 512 0 0,-13 12-904 0 0,0 0 0 0 0,1 0 0 0 0,-1-1 0 0 0,1 1 0 0 0,-1 0 0 0 0,1-1 0 0 0,0 1 0 0 0,0-1 0 0 0,-1-3 0 0 0,1-1 68 0 0,1 0 0 0 0,-1 0 0 0 0,1 1-1 0 0,1-1 1 0 0,-1 0 0 0 0,1 0 0 0 0,0 0 0 0 0,0 0-1 0 0,1 0 1 0 0,3-8 0 0 0,4-6 791 0 0,20-36 0 0 0,-20 44-979 0 0,0 0 0 0 0,1 0 0 0 0,1 1 0 0 0,0 0 0 0 0,1 0 0 0 0,18-13 0 0 0,-14 18 0 0 0,-8 4 0 0 0,-8 3 0 0 0,0 0 0 0 0,1-1 0 0 0,-1 1 0 0 0,0 0 0 0 0,1 0 0 0 0,-1 0 0 0 0,0 0 0 0 0,1 0 0 0 0,-1 0 0 0 0,0 0 0 0 0,1 0 0 0 0,-1 0 0 0 0,1 0 0 0 0,-1 0 0 0 0,0 0 0 0 0,1 0 0 0 0,-1 0 0 0 0,0 0 0 0 0,1 0 0 0 0,0 0 0 0 0,1 3 0 0 0,0 1 0 0 0,1-1 0 0 0,-1 0 0 0 0,-1 1 0 0 0,1-1 0 0 0,0 1 0 0 0,-1-1 0 0 0,0 1 0 0 0,1 0 0 0 0,-1 0 0 0 0,-1 0 0 0 0,1 0 0 0 0,-1-1 0 0 0,1 1 0 0 0,-1 5 0 0 0,-3 14 0 0 0,2-16 0 0 0,1 1 0 0 0,-1 0 0 0 0,-1-1 0 0 0,0 1 0 0 0,0-1 0 0 0,-5 13 0 0 0,3-13 309 0 0,2-2 26 0 0,-1 0 0 0 0,1-1 0 0 0,-1 0 0 0 0,-4 6 0 0 0,6-9-672 0 0,1-1-138 0 0,0 0-33 0 0,0-4 641 0 0,0-1-1 0 0,1 1 0 0 0,0-1 1 0 0,-1 1-1 0 0,2 0 1 0 0,-1-1-1 0 0,0 1 1 0 0,1 0-1 0 0,4-8 1 0 0,2 0-342 0 0,16-20 0 0 0,-5 8-1073 0 0,-16 20 1362 0 0,1 0-1 0 0,0 0 1 0 0,0 1-1 0 0,0-1 0 0 0,0 1 1 0 0,0 0-1 0 0,0 1 1 0 0,1-1-1 0 0,0 1 0 0 0,8-4 1 0 0,-11 6-580 0 0,-1 0 58 0 0,0-1 435 0 0,0 1-1 0 0,0 0 0 0 0,-1 0 1 0 0,1 0-1 0 0,0 0 1 0 0,0 0-1 0 0,-1 0 0 0 0,1 0 1 0 0,0 0-1 0 0,0 0 0 0 0,-1 1 1 0 0,1-1-1 0 0,0 0 0 0 0,0 0 1 0 0,-1 1-1 0 0,1-1 1 0 0,0 0-1 0 0,-1 1 0 0 0,1-1 1 0 0,-1 1-1 0 0,2 0 0 0 0,0 1 11 0 0,6 3-3 0 0,-7-5 0 0 0,-1 0 0 0 0,1 0 0 0 0,0 1 0 0 0,0-1 0 0 0,0 1 0 0 0,-1-1 0 0 0,1 1 0 0 0,0-1 0 0 0,0 1 0 0 0,-1 0 0 0 0,1-1 0 0 0,0 1 0 0 0,-1 0 0 0 0,1-1 0 0 0,-1 1 0 0 0,1 0 0 0 0,-1 0 0 0 0,1 0 0 0 0,-1-1 0 0 0,0 1 0 0 0,1 2 0 0 0,5 11 0 0 0,-4-4 0 0 0,1 1 0 0 0,-1-1 0 0 0,-1 1 0 0 0,0 0 0 0 0,0-1 0 0 0,-2 17 0 0 0,1-14 0 0 0,0-2 0 0 0,-2 15-72 0 0,2-25-299 0 0,-1-2 136 0 0,-1-1 0 0 0,1 1 0 0 0,-1-1 0 0 0,1 0 0 0 0,-1 1 0 0 0,-1-4 0 0 0,2 3-216 0 0,0 0 0 0 0,0 0 0 0 0,-1 0 0 0 0,2 0 0 0 0,-1 0 0 0 0,0 0 0 0 0,0 0 0 0 0,1 0 0 0 0,-1 0 0 0 0,1 0 0 0 0,-1-4 0 0 0,1-3-7057 0 0</inkml:trace>
</inkml:ink>
</file>

<file path=ppt/ink/ink1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2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0 2303 0 0,'0'0'102'0'0,"0"0"506"0"0,0 0 2045 0 0,0 0 899 0 0,0 0 179 0 0,0 0-314 0 0,0 0-1478 0 0,0 0-650 0 0,0 0-128 0 0,0 0-105 0 0,1 3-324 0 0,-1 4-479 0 0,-1 0-1 0 0,1 0 0 0 0,-1 0 1 0 0,0-1-1 0 0,0 1 1 0 0,-1 0-1 0 0,0 0 0 0 0,-4 8 1 0 0,0 0-47 0 0,-1-1 0 0 0,-15 25 1 0 0,-1-8-218 0 0,-2-1 1 0 0,-1 0 0 0 0,-1-2-1 0 0,-37 29 1 0 0,62-56-247 0 0,0 1 0 0 0,0 0 0 0 0,0-1 0 0 0,-1 0 0 0 0,1 1 0 0 0,0-1 0 0 0,-5 1 0 0 0,-5 1-1894 0 0</inkml:trace>
</inkml:ink>
</file>

<file path=ppt/ink/ink1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53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5663 0 0,'0'0'356'0'0,"0"0"50"0"0,0 0 20 0 0,0 0-42 0 0,0 0-112 0 0,0 0 463 0 0,0 0 234 0 0,0 0 45 0 0,0 0-61 0 0,0 0-288 0 0,0 0-121 0 0,0 0-28 0 0,2 2-4 0 0,0 1-447 0 0,0 1 0 0 0,0-1 0 0 0,0 1 0 0 0,0 0 0 0 0,-1 0 0 0 0,1 0 1 0 0,-1 0-1 0 0,0 0 0 0 0,0 0 0 0 0,-1 1 0 0 0,1-1 0 0 0,-1 0 0 0 0,0 0 0 0 0,0 6 0 0 0,-2 11 466 0 0,-7 34-1 0 0,5-31-415 0 0,0-9 309 0 0,0 0-1 0 0,-11 27 1 0 0,-2 9 353 0 0,16-50-777 0 0,-4 14 0 0 0,-2 0 0 0 0,15-32 0 0 0,9-32 0 0 0,-16 46 0 0 0,0 0 0 0 0,0 0 0 0 0,1-1 0 0 0,-1 1 0 0 0,1 1 0 0 0,0-1 0 0 0,0 0 0 0 0,0 0 0 0 0,3-3 0 0 0,26-22 0 0 0,-19 17 0 0 0,-10 10 0 0 0,18-17 0 0 0,24-16 0 0 0,-38 29 0 0 0,0 1 0 0 0,1 1 0 0 0,0-1 0 0 0,0 1 0 0 0,0 0 0 0 0,0 0 0 0 0,1 1 0 0 0,10-2 0 0 0,-17 3 0 0 0,0 1 0 0 0,0 0 0 0 0,1 0 0 0 0,-1 0 0 0 0,0 0 0 0 0,1 0 0 0 0,-1 0 0 0 0,0 0 0 0 0,0 1 0 0 0,1-1 0 0 0,-1 0 0 0 0,2 1 0 0 0,3 6 0 0 0,-5-4 0 0 0,0-3 0 0 0,0 1 0 0 0,-1-1 0 0 0,1 1 0 0 0,-1-1 0 0 0,1 1 0 0 0,-1 0 0 0 0,0-1 0 0 0,1 1 0 0 0,-1 0 0 0 0,0-1 0 0 0,1 1 0 0 0,-1 0 0 0 0,0-1 0 0 0,0 1 0 0 0,1 0 0 0 0,-1 0 0 0 0,0-1 0 0 0,0 1 0 0 0,0 0 0 0 0,0 0 0 0 0,0-1 0 0 0,0 1 0 0 0,0 0 0 0 0,0 0 0 0 0,-1 0 0 0 0,0 2 0 0 0,1 2 0 0 0,-1 1 0 0 0,1-1 0 0 0,-1 1 0 0 0,-1-1 0 0 0,1 0 0 0 0,-1 0 0 0 0,0 0 0 0 0,0 0 0 0 0,0 0 0 0 0,-1 0 0 0 0,0-1 0 0 0,0 1 0 0 0,0-1 0 0 0,0 1 0 0 0,-1-1 0 0 0,0 0 0 0 0,0-1 0 0 0,0 1 0 0 0,0-1 0 0 0,0 0 0 0 0,-1 0 0 0 0,0 0 0 0 0,1 0 0 0 0,-1-1 0 0 0,-9 4 0 0 0,7-3 0 0 0,1 3 0 0 0,5-6 0 0 0,1 0 0 0 0,-1 0 0 0 0,1 1 0 0 0,0-1 0 0 0,-1 0 0 0 0,1 1 0 0 0,0-1 0 0 0,-1 0 0 0 0,1 0 0 0 0,0 1 0 0 0,-1-1 0 0 0,1 1 0 0 0,0-1 0 0 0,0 0 0 0 0,-1 1 0 0 0,1-1 0 0 0,0 1 0 0 0,0-1 0 0 0,0 0 0 0 0,0 1 0 0 0,-1-1 0 0 0,1 1 0 0 0,0-1 0 0 0,0 1 0 0 0,0-1 0 0 0,0 1 0 0 0,0-1 0 0 0,0 0 0 0 0,0 1 0 0 0,0-1 0 0 0,0 1 0 0 0,0-1 0 0 0,1 1 0 0 0,-1-1 0 0 0,0 1 0 0 0,0 0 0 0 0,1 0 0 0 0,0 18 0 0 0,-1-18 0 0 0,0 1 0 0 0,0-1 0 0 0,1 1 0 0 0,-1-1 0 0 0,0 1 0 0 0,1-1 0 0 0,-1 0 0 0 0,1 1 0 0 0,-1-1 0 0 0,1 1 0 0 0,-1-1 0 0 0,2 2 0 0 0,8 11-133 0 0,-10-13-563 0 0,0-1-258 0 0,0 0-1011 0 0,0 0-4023 0 0,0 0-1724 0 0</inkml:trace>
</inkml:ink>
</file>

<file path=ppt/ink/ink1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53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5 22 13823 0 0,'0'0'315'0'0,"0"0"45"0"0,0 0 21 0 0,1-2-49 0 0,1-4-220 0 0,1 0 39 0 0,-2 5 569 0 0,1-5 819 0 0,-2 6 5163 0 0,-9 28-6138 0 0,-18 34-1 0 0,9-21-115 0 0,-21 47 19 0 0,17-41-88 0 0,2 1 1 0 0,-21 73-1 0 0,36-102-379 0 0,-1 4 0 0 0,1 1 0 0 0,0 0 0 0 0,-1 43 0 0 0,6-52-32 0 0,0 1 0 0 0,1 0 0 0 0,1-1 0 0 0,0 1 0 0 0,6 16-1 0 0,-6-26-6 0 0,0 0-1 0 0,0-1 0 0 0,1 1 0 0 0,0 0 0 0 0,1-1 1 0 0,-1 1-1 0 0,1-1 0 0 0,0 0 0 0 0,0 0 1 0 0,0-1-1 0 0,1 1 0 0 0,0-1 0 0 0,-1 0 0 0 0,2 0 1 0 0,6 4-1 0 0,-5-4-568 0 0,0-1 1 0 0,0 0 0 0 0,14 5 0 0 0,8-2-5871 0 0,-3-2-1234 0 0</inkml:trace>
</inkml:ink>
</file>

<file path=ppt/ink/ink1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5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 21191 0 0,'0'0'480'0'0,"0"0"67"0"0,0 0 31 0 0,0 0-56 0 0,0 2-341 0 0,14 34-74 0 0,6 16 1017 0 0,22 89-1 0 0,-38-125-963 0 0,-1 0 0 0 0,-1 1 1 0 0,-1-1-1 0 0,0 1 0 0 0,-1-1 0 0 0,-1 1 0 0 0,0-1 1 0 0,-2 0-1 0 0,0 1 0 0 0,-5 18 0 0 0,-59 120 1376 0 0,45-108-1189 0 0,14-32-391 0 0,0 0 1 0 0,-1-1 0 0 0,-1 0-1 0 0,-18 20 1 0 0,18-23-1103 0 0,-1 0 0 0 0,-21 16 0 0 0,22-21-1067 0 0,3-2-3538 0 0,0 1-1961 0 0</inkml:trace>
</inkml:ink>
</file>

<file path=ppt/ink/ink1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7:56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45 10135 0 0,'0'0'231'0'0,"0"0"29"0"0,0 0 19 0 0,0 0 37 0 0,0 0 125 0 0,0 0 58 0 0,0 0 11 0 0,0 0 2 0 0,7-3 512 0 0,3-3-102 0 0,1-1-1 0 0,-2 0 1 0 0,1 0 0 0 0,10-11-1 0 0,-8-2 1099 0 0,-10 17-1759 0 0,-1 0 0 0 0,1 0-1 0 0,0 0 1 0 0,-1 1 0 0 0,5-5-1 0 0,3-3 901 0 0,1 1-468 0 0,-1 0 0 0 0,10-15 0 0 0,-19 23-322 0 0,0 1 117 0 0,0 0 21 0 0,0 0-66 0 0,-1 0-294 0 0,0 0-148 0 0,-1-1-1 0 0,1 1 1 0 0,-1-1 0 0 0,1 1-1 0 0,-1 0 1 0 0,1 0-1 0 0,-1 0 1 0 0,1-1 0 0 0,-1 2-1 0 0,1-1 1 0 0,-1 0-1 0 0,1 0 1 0 0,-1 0 0 0 0,1 1-1 0 0,-1-1 1 0 0,1 1 0 0 0,0-1-1 0 0,-1 1 1 0 0,1-1-1 0 0,0 1 1 0 0,-1 0 0 0 0,1 0-1 0 0,0 0 1 0 0,0 0-1 0 0,-1 0 1 0 0,1 0 0 0 0,-1 1-1 0 0,-9 8-1 0 0,-7 4 229 0 0,1 2-1 0 0,1 0 1 0 0,1 1-1 0 0,0 0 1 0 0,1 2-1 0 0,1-1 1 0 0,0 2-1 0 0,-15 32 1 0 0,17-29-228 0 0,-10 20 0 0 0,2 0 0 0 0,-15 50 0 0 0,28-68 0 0 0,1 0 0 0 0,1 0 0 0 0,1 0 0 0 0,1 1 0 0 0,2-1 0 0 0,0 1 0 0 0,2-1 0 0 0,1 0 0 0 0,0 0 0 0 0,2 0 0 0 0,11 34 0 0 0,8-3 0 0 0,-20-48 0 0 0,0-2 0 0 0,3-1 0 0 0,1-2 0 0 0,1-1 0 0 0,-2-3-133 0 0,-6 0-563 0 0,-1-26-8180 0 0,0 8 6829 0 0</inkml:trace>
</inkml:ink>
</file>

<file path=ppt/ink/ink1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0.8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31 10135 0 0,'0'0'231'0'0,"0"0"29"0"0,0 0 19 0 0,0 0 105 0 0,0 0 410 0 0,0 0 184 0 0,0 0 40 0 0,0 0 6 0 0,0 0 0 0 0,0 0 0 0 0,0 0 0 0 0,0 0-69 0 0,0 0-290 0 0,0 0-121 0 0,0 0-28 0 0,0 0-4 0 0,0 0 0 0 0,0 0 0 0 0,0 0 0 0 0,0 0 0 0 0,0 0 0 0 0,-1-2 0 0 0,-1-3-394 0 0,-1 0-1 0 0,1 0 1 0 0,0-1 0 0 0,0 1-1 0 0,1-1 1 0 0,-1 0 0 0 0,1 1-1 0 0,0-1 1 0 0,1 0-1 0 0,0 0 1 0 0,0 0 0 0 0,0 0-1 0 0,0 1 1 0 0,1-1 0 0 0,0 0-1 0 0,0 0 1 0 0,1 1-1 0 0,-1-1 1 0 0,1 1 0 0 0,0-1-1 0 0,1 1 1 0 0,0 0 0 0 0,-1 0-1 0 0,2 0 1 0 0,-1 0-1 0 0,6-6 1 0 0,-1 2 138 0 0,2 1 0 0 0,-1-1 0 0 0,1 2 0 0 0,0-1 0 0 0,1 2 0 0 0,0-1 0 0 0,21-8 0 0 0,-30 14-256 0 0,12-2 0 0 0,-2 2 0 0 0,0 2 0 0 0,-9 3 0 0 0,-3-3 0 0 0,3 2 0 0 0,-1 1 0 0 0,0 0 0 0 0,0 0 0 0 0,0 0 0 0 0,0 0 0 0 0,-1 0 0 0 0,1 0 0 0 0,-1 0 0 0 0,0 1 0 0 0,0-1 0 0 0,-1 0 0 0 0,1 1 0 0 0,-1-1 0 0 0,0 1 0 0 0,-1 6 0 0 0,-1 5 0 0 0,0 1 0 0 0,-8 26 0 0 0,-4-3 0 0 0,11-33 0 0 0,0-9 0 0 0,2-1 0 0 0,1 1 0 0 0,-1 0 0 0 0,1-1 0 0 0,0 1 0 0 0,0 0 0 0 0,0-1 0 0 0,0 1 0 0 0,1 0 0 0 0,-1-1 0 0 0,1 1 0 0 0,-1 0 0 0 0,1-1 0 0 0,1-1 0 0 0,14-33 0 0 0,-11 29 0 0 0,0-3-141 0 0,2 1 0 0 0,-1-1 0 0 0,14-15 0 0 0,-16 21 50 0 0,1 0 0 0 0,-1 1 0 0 0,1 0 0 0 0,0-1 0 0 0,0 2-1 0 0,0-1 1 0 0,1 1 0 0 0,9-5 0 0 0,-14 7-284 0 0,7 5 1027 0 0,-6-3-667 0 0,0 1 0 0 0,-1 0-1 0 0,1 0 1 0 0,-1 0-1 0 0,1 0 1 0 0,-1 0-1 0 0,0 0 1 0 0,1 0 0 0 0,-1 0-1 0 0,0 1 1 0 0,-1-1-1 0 0,1 0 1 0 0,0 1-1 0 0,-1-1 1 0 0,1 1 0 0 0,-1 2-1 0 0,2 8-286 0 0,-1 22 1 0 0,-1-29 281 0 0,-1 10 141 0 0,-2 0 1 0 0,1 0-1 0 0,-2-1 0 0 0,-9 27 1 0 0,13-40-564 0 0,0-2 153 0 0,0 0-452 0 0,0 0-230 0 0,0 0-997 0 0,0 0-4020 0 0,0 0-1724 0 0</inkml:trace>
</inkml:ink>
</file>

<file path=ppt/ink/ink1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1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9351 0 0,'0'0'439'0'0,"0"0"62"0"0,0 0 33 0 0,0 0-65 0 0,2 0-309 0 0,64-5 2706 0 0,-47 4-2207 0 0,0-1 0 0 0,0-1 0 0 0,0-1 0 0 0,20-6 0 0 0,-22 5-672 0 0,-1 1 0 0 0,1 0 1 0 0,0 1-1 0 0,31-1 0 0 0,-46 4-324 0 0,-2 0-138 0 0,0 0-33 0 0,0 0-276 0 0,0 0-1144 0 0,0 0-506 0 0,0 0-102 0 0,0 0-22 0 0</inkml:trace>
</inkml:ink>
</file>

<file path=ppt/ink/ink1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1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0 19351 0 0,'0'0'886'0'0,"0"0"-21"0"0,0 0-410 0 0,0 0 320 0 0,0 0 200 0 0,-3 8 992 0 0,-11 35-797 0 0,-25 56 1 0 0,-6 9-1171 0 0,-10 21 0 0 0,49-114 72 0 0,5-14 299 0 0,10-4 626 0 0,0-2-920 0 0,0 0 0 0 0,0-1 0 0 0,0-1 0 0 0,-1 1 0 0 0,0-1 0 0 0,8-9 0 0 0,11-9-8 0 0,7-2-69 0 0,70-43 0 0 0,-87 61 0 0 0,1 0 0 0 0,28-9 0 0 0,-46 18 0 0 0,1-1 0 0 0,-1 1 0 0 0,0 0 0 0 0,0 0 0 0 0,0 0 0 0 0,1 0 0 0 0,-1 0 0 0 0,0 0 0 0 0,0-1 0 0 0,0 1 0 0 0,1 0 0 0 0,-1 0 0 0 0,0 0 0 0 0,0 0 0 0 0,1 0 0 0 0,-1 0 0 0 0,0 0 0 0 0,0 0 0 0 0,0 0 0 0 0,1 0 0 0 0,-1 0 0 0 0,0 0 0 0 0,0 0 0 0 0,1 0 0 0 0,-1 0 0 0 0,0 0 0 0 0,0 1 0 0 0,0-1 0 0 0,1 0 0 0 0,-1 0 0 0 0,0 0 0 0 0,0 0 0 0 0,0 0 0 0 0,1 0 0 0 0,-1 1 0 0 0,0-1 0 0 0,0 0 0 0 0,0 0 0 0 0,0 0 0 0 0,1 1 0 0 0,-1-1 0 0 0,0 0 0 0 0,0 0 0 0 0,0 0 0 0 0,0 1 0 0 0,0-1 0 0 0,0 0 0 0 0,0 0 0 0 0,0 0 0 0 0,0 1 0 0 0,0-1 0 0 0,0 0 0 0 0,0 0 0 0 0,0 1 0 0 0,0-1 0 0 0,0 0 0 0 0,0 0 0 0 0,0 1 0 0 0,-4 11 0 0 0,4-12 0 0 0,-5 11 0 0 0,0-1 0 0 0,-1 0 0 0 0,0 0 0 0 0,-13 16 0 0 0,12-18 0 0 0,-1-1 0 0 0,1 1 0 0 0,-1-1 0 0 0,-9 6 0 0 0,-4 3 0 0 0,0 3 0 0 0,21-19 0 0 0,0 0 0 0 0,-1 1 0 0 0,1-1 0 0 0,0 0 0 0 0,0 0 0 0 0,0 0 0 0 0,0 0 0 0 0,0 1 0 0 0,-1-1 0 0 0,1 0 0 0 0,0 0 0 0 0,0 0 0 0 0,0 1 0 0 0,0-1 0 0 0,0 0 0 0 0,0 0 0 0 0,0 1 0 0 0,0-1 0 0 0,0 0 0 0 0,0 0 0 0 0,0 0 0 0 0,0 1 0 0 0,0-1 0 0 0,0 0 0 0 0,0 0 0 0 0,0 1 0 0 0,0-1 0 0 0,0 0 0 0 0,0 0 0 0 0,0 0 0 0 0,0 1 0 0 0,0-1 0 0 0,1 0 0 0 0,-1 0 0 0 0,0 0 0 0 0,0 1 0 0 0,0-1 0 0 0,0 0 0 0 0,0 0 0 0 0,1 0 0 0 0,-1 0 0 0 0,0 0 0 0 0,0 1 0 0 0,0-1 0 0 0,1 0 0 0 0,-1 0 0 0 0,0 0 0 0 0,0 0 0 0 0,0 0 0 0 0,1 0 0 0 0,-1 0 0 0 0,0 0 0 0 0,0 0 0 0 0,0 0 0 0 0,1 0 0 0 0,-1 0 0 0 0,0 0 0 0 0,0 0 0 0 0,1 0 0 0 0,-1 0 0 0 0,0 0 0 0 0,0 0 0 0 0,10 3 0 0 0,-6-2 0 0 0,0 0 0 0 0,-1 0 0 0 0,1 1 0 0 0,0-1 0 0 0,-1 1 0 0 0,7 4 0 0 0,-4-2 0 0 0,3 3 0 0 0,-3 0 0 0 0,3-3 0 0 0,-6-3-169 0 0,1-1 0 0 0,-1 0 0 0 0,0-1 0 0 0,1 1 0 0 0,-1 0 0 0 0,0-1-1 0 0,4 0 1 0 0,-6 0-85 0 0,1 1 1 0 0,0-1-1 0 0,-1 1 0 0 0,1-1 0 0 0,-1 0 0 0 0,1 0 0 0 0,-1 1 0 0 0,1-1 0 0 0,-1 0 0 0 0,1 0 0 0 0,-1 0 0 0 0,0-1 0 0 0,1 1 1 0 0,-1 0-1 0 0,0 0 0 0 0,1-2 0 0 0,2-5-8613 0 0</inkml:trace>
</inkml:ink>
</file>

<file path=ppt/ink/ink1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2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35 10135 0 0,'0'0'464'0'0,"0"0"-9"0"0,0 0-87 0 0,0 0 728 0 0,4-9 4517 0 0,-1 6-4705 0 0,0 0 0 0 0,0 1 0 0 0,1-1 0 0 0,-1 1 0 0 0,1-1 0 0 0,-1 1 0 0 0,7-2 0 0 0,-9 3-681 0 0,-1 1 161 0 0,0 0 100 0 0,0 0 21 0 0,1 0-66 0 0,4-2-222 0 0,-3 1 166 0 0,-2 1 101 0 0,0 2 21 0 0,4 20-344 0 0,-1 0 1 0 0,1 31-1 0 0,0 12-53 0 0,3 3 912 0 0,-4 103 0 0 0,-4-139-1024 0 0,-9 57 0 0 0,6-73 0 0 0,0 0 0 0 0,-1 0 0 0 0,-1-1 0 0 0,0 0 0 0 0,-1 0 0 0 0,-9 15 0 0 0,11-20 0 0 0,1-6 0 0 0,-4 1 0 0 0,7-5-92 0 0,0 1-1 0 0,0-1 1 0 0,0 1 0 0 0,0 0 0 0 0,0-1-1 0 0,0 0 1 0 0,0 1 0 0 0,0-1 0 0 0,-1 0-1 0 0,1 1 1 0 0,0-1 0 0 0,0 0 0 0 0,0 0-1 0 0,-2 0 1 0 0,2 0-351 0 0,-2-2-539 0 0,-5-5-8555 0 0,3 1 1187 0 0</inkml:trace>
</inkml:ink>
</file>

<file path=ppt/ink/ink1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6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355 11975 0 0,'0'0'267'0'0,"0"0"42"0"0,0 0 17 0 0,0 0-28 0 0,8-4-186 0 0,-5 0 44 0 0,0 1 1 0 0,0-1-1 0 0,0 0 0 0 0,-1-1 0 0 0,1 1 0 0 0,-1 0 0 0 0,0-1 0 0 0,2-6 0 0 0,6-12 895 0 0,-5 13-188 0 0,-1-1 0 0 0,-1 1-1 0 0,0-1 1 0 0,0 0 0 0 0,1-17-1 0 0,-2 18 62 0 0,-2 8-380 0 0,0 2-28 0 0,-6-17 1020 0 0,6 17-1525 0 0,-1-1-1 0 0,1 1 1 0 0,0-1 0 0 0,0 1 0 0 0,0-1-1 0 0,-1 1 1 0 0,1 0 0 0 0,0-1-1 0 0,-1 1 1 0 0,1 0 0 0 0,0-1-1 0 0,-1 1 1 0 0,1 0 0 0 0,0-1-1 0 0,-1 1 1 0 0,1 0 0 0 0,-1 0-1 0 0,1-1 1 0 0,-1 1 0 0 0,1 0-1 0 0,0 0 1 0 0,-1 0 0 0 0,1 0-1 0 0,-1 0 1 0 0,1 0 0 0 0,-1-1-1 0 0,1 1 1 0 0,-1 0 0 0 0,0 1-1 0 0,0-1 28 0 0,-1 0-1 0 0,1 1 0 0 0,-1-1 0 0 0,1 1 0 0 0,-1-1 0 0 0,1 1 1 0 0,0 0-1 0 0,-1-1 0 0 0,-1 3 0 0 0,-2 1 72 0 0,0 0 0 0 0,1 0 0 0 0,-8 10 0 0 0,-7 13-109 0 0,1 2 0 0 0,2-1 0 0 0,1 2 0 0 0,-19 55 0 0 0,16-34 0 0 0,3 0 0 0 0,-9 56 0 0 0,22-86 0 0 0,2-20 0 0 0,0-1 0 0 0,0 0 0 0 0,0 1 0 0 0,0-1 0 0 0,0 0 0 0 0,0 0 0 0 0,0 1 0 0 0,0-1 0 0 0,0 0 0 0 0,0 0 0 0 0,0 1 0 0 0,0-1 0 0 0,0 0 0 0 0,0 1 0 0 0,0-1 0 0 0,0 0 0 0 0,0 0 0 0 0,0 1 0 0 0,0-1 0 0 0,0 0 0 0 0,0 0 0 0 0,1 1 0 0 0,-1-1 0 0 0,0 0 0 0 0,0 0 0 0 0,0 0 0 0 0,1 1 0 0 0,-1-1 0 0 0,0 0 0 0 0,0 0 0 0 0,0 0 0 0 0,1 1 0 0 0,-1-1 0 0 0,0 0 0 0 0,0 0 0 0 0,1 0 0 0 0,-1 0 0 0 0,0 0 0 0 0,0 0 0 0 0,1 0 0 0 0,-1 0 0 0 0,0 0 0 0 0,0 0 0 0 0,1 0 0 0 0,4-3 0 0 0,-2 1 24 0 0,0-1 0 0 0,0 1-1 0 0,0-1 1 0 0,-1 0 0 0 0,1 0-1 0 0,-1 0 1 0 0,0 0 0 0 0,0-1 0 0 0,2-3-1 0 0,14-35 460 0 0,-10 23-272 0 0,43-121 473 0 0,-43 114-575 0 0,-1-1-1 0 0,-1 0 0 0 0,2-39 0 0 0,-7 56-108 0 0,-2-1 0 0 0,1 1 0 0 0,-1-1 0 0 0,-1 1 0 0 0,0-1 0 0 0,0 1 0 0 0,-5-12 0 0 0,6 19 0 0 0,-1 0 0 0 0,1 1 0 0 0,-1-1 0 0 0,1 0 0 0 0,-1 1 0 0 0,0-1 0 0 0,0 1 0 0 0,0 0 0 0 0,0 0 0 0 0,-1 0 0 0 0,1 0 0 0 0,-1 0 0 0 0,1 0 0 0 0,-1 0 0 0 0,0 1 0 0 0,-4-3 0 0 0,2 3 0 0 0,0-1 0 0 0,1 1 0 0 0,-1-1 0 0 0,0 1 0 0 0,0 0 0 0 0,0 1 0 0 0,0 0 0 0 0,-1-1 0 0 0,-6 2 0 0 0,4 1 0 0 0,0 2 0 0 0,1-1 0 0 0,13-5 0 0 0,6-3 0 0 0,0-1 0 0 0,13-8 0 0 0,-11 6 0 0 0,1 0 0 0 0,0 1 0 0 0,22-8 0 0 0,-21 9 0 0 0,56-16 0 0 0,-68 20 0 0 0,7 0 0 0 0,-1-2 0 0 0,1 1 0 0 0,14-8 0 0 0,-23 10-94 0 0,1 0-1 0 0,-1 0 0 0 0,1 1 1 0 0,0-1-1 0 0,-1 1 1 0 0,1-1-1 0 0,0 1 1 0 0,4 0-1 0 0,7 0-438 0 0,-12-1 90 0 0,-2 1 86 0 0,0 0-738 0 0,0 0-354 0 0,0 0-800 0 0,-1 2-3072 0 0,-4 6-1317 0 0</inkml:trace>
</inkml:ink>
</file>

<file path=ppt/ink/ink1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6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5663 0 0,'0'0'356'0'0,"0"0"50"0"0,0 0 20 0 0,0 0-42 0 0,1 1-42 0 0,9 3 604 0 0,-1 0 1 0 0,1-1-1 0 0,0 0 0 0 0,0-1 1 0 0,0 0-1 0 0,0-1 1 0 0,15 1-1 0 0,-3-2-129 0 0,-1 0-1 0 0,35-6 1 0 0,9-8-800 0 0,-1-3-17 0 0,-54 15-2020 0 0,5 1-5696 0 0,-15 1 4 0 0</inkml:trace>
</inkml:ink>
</file>

<file path=ppt/ink/ink1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5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76 8575 0 0,'0'0'396'0'0,"0"0"-12"0"0,0 0-157 0 0,0 0 237 0 0,0 0 133 0 0,2-1 31 0 0,-2-1-494 0 0,1 1 0 0 0,0-1 0 0 0,-1 1 0 0 0,1-1 0 0 0,-1 1 0 0 0,1-1 0 0 0,-1 0 0 0 0,0 1 0 0 0,1-3 0 0 0,-1 3 590 0 0,0 1 4 0 0,0 0-20 0 0,0 0-82 0 0,0 0-33 0 0,0 0-8 0 0,13-17 2830 0 0,-6 11-2363 0 0,2 1 1 0 0,15-9-1 0 0,-4 3-25 0 0,-18 9-778 0 0,-2 2-14 0 0,0 0-55 0 0,0 0-20 0 0,0 0-7 0 0,1-1-1 0 0,-61 96 1768 0 0,14-17-1867 0 0,30-48-42 0 0,-2 1-11 0 0,2 1 0 0 0,1 1 0 0 0,2 1 0 0 0,-17 65 0 0 0,28-86 0 0 0,0 1 0 0 0,1-1 0 0 0,1 1 0 0 0,2 18 0 0 0,0-9 0 0 0,1-18 0 0 0,0 0 0 0 0,-2 0-7 0 0,1-1 1 0 0,0 0-1 0 0,0 0 1 0 0,0 0-1 0 0,1 0 1 0 0,-1 0-1 0 0,1-1 0 0 0,0 1 1 0 0,0-1-1 0 0,0 0 1 0 0,1 1-1 0 0,-1-2 0 0 0,1 1 1 0 0,-1 0-1 0 0,1-1 1 0 0,0 1-1 0 0,0-1 0 0 0,5 2 1 0 0,-7-3-2 0 0,1 0 1 0 0,-1 0-1 0 0,1 0 1 0 0,0 0-1 0 0,-1-1 1 0 0,1 1-1 0 0,0 0 1 0 0,5-1-1 0 0,0 1-7 0 0,3 1 15 0 0,0-1-16 0 0,-9-1-60 0 0,-2 0 0 0 0,0 0 4 0 0,0 0-41 0 0,0 0-173 0 0,0 0-70 0 0,0 0-17 0 0,-20 11-2263 0 0,7-9 246 0 0,6-2-2590 0 0,5 0-1806 0 0</inkml:trace>
</inkml:ink>
</file>

<file path=ppt/ink/ink1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7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126 11975 0 0,'0'0'547'0'0,"0"0"-11"0"0,2-7-323 0 0,7-29 1970 0 0,-5 21 1738 0 0,5-29-1 0 0,-8 22-1597 0 0,-1 20-1941 0 0,0 2 114 0 0,0 0 15 0 0,0 0-68 0 0,-1 0-402 0 0,-1 1 1 0 0,1-1-1 0 0,-1 0 1 0 0,1 1-1 0 0,-1 0 1 0 0,1-1 0 0 0,-1 1-1 0 0,1 0 1 0 0,0-1-1 0 0,0 1 1 0 0,-1 0-1 0 0,1 0 1 0 0,0 0-1 0 0,0 0 1 0 0,0 0-1 0 0,0 0 1 0 0,0 0 0 0 0,0 1-1 0 0,0-1 1 0 0,0 0-1 0 0,0 1 1 0 0,1-1-1 0 0,-1 2 1 0 0,-3 5 338 0 0,0 1 0 0 0,-3 14 0 0 0,4-14-304 0 0,-1 1-76 0 0,1-1 0 0 0,1 1 0 0 0,-1-1 0 0 0,2 1 0 0 0,-1 0 0 0 0,1 0 0 0 0,1 0 0 0 0,0 0 0 0 0,0 0 0 0 0,1 0 0 0 0,3 17 0 0 0,-3-25 0 0 0,0 0 0 0 0,0 1 0 0 0,0-1 0 0 0,1 0 0 0 0,-1 0 0 0 0,0 0 0 0 0,1 0 0 0 0,-1-1 0 0 0,1 1 0 0 0,2 2 0 0 0,-1-1 0 0 0,8 4 0 0 0,-5-8 0 0 0,-5 0 0 0 0,3 1 0 0 0,0-1 0 0 0,-1 0 0 0 0,1 0 0 0 0,0 0 0 0 0,0-1 0 0 0,-1 1 0 0 0,1-1 0 0 0,0 0 0 0 0,-1 0 0 0 0,0 0 0 0 0,1 0 0 0 0,-1 0 0 0 0,5-5 0 0 0,6-5 0 0 0,-1 1 0 0 0,-1-1 0 0 0,0 0 0 0 0,-1-1 0 0 0,0 0 0 0 0,15-25 0 0 0,-24 35 0 0 0,22-38 0 0 0,-20 33 0 0 0,-4 7 0 0 0,0 1 0 0 0,0 0 0 0 0,0 0 0 0 0,0 0 0 0 0,1 0 0 0 0,-1-1 0 0 0,0 1 0 0 0,0 0 0 0 0,0 0 0 0 0,0 0 0 0 0,0 0 0 0 0,0-1 0 0 0,0 1 0 0 0,0 0 0 0 0,0 0 0 0 0,0 0 0 0 0,0-1 0 0 0,0 1 0 0 0,0 0 0 0 0,0 0 0 0 0,0 0 0 0 0,0 0 0 0 0,0-1 0 0 0,0 1 0 0 0,0 0 0 0 0,0 0 0 0 0,0 0 0 0 0,-1-1 0 0 0,1 1 0 0 0,0 0 0 0 0,0 0 0 0 0,0 0 0 0 0,0 0 0 0 0,0 0 0 0 0,0-1 0 0 0,-1 1 0 0 0,1 0 0 0 0,0 0 0 0 0,0 0 0 0 0,0 0 0 0 0,0 0 0 0 0,0 0 0 0 0,-1 0 0 0 0,1 0 0 0 0,0 0 0 0 0,0-1 0 0 0,0 1 0 0 0,-1 0 0 0 0,1 0 0 0 0,0 0 0 0 0,0 0 0 0 0,0 0 0 0 0,-1 0 0 0 0,-4 2 0 0 0,0 1 0 0 0,0 0 0 0 0,0 0 0 0 0,0 0 0 0 0,0 1 0 0 0,0 0 0 0 0,1 0 0 0 0,0 0 0 0 0,0 1 0 0 0,-7 9 0 0 0,4-6 0 0 0,1 1 0 0 0,0 0 0 0 0,1 1 0 0 0,0-1 0 0 0,1 1 0 0 0,0 0 0 0 0,0 0 0 0 0,-3 16 0 0 0,-10 26 0 0 0,-24 49 0 0 0,-29 68 0 0 0,66-162-64 0 0,3-5-273 0 0,1-2-138 0 0,0 0-33 0 0,0 0-72 0 0,0 0-285 0 0,0-2-126 0 0,3-8-325 0 0,0 1 0 0 0,1-1 0 0 0,0 1 0 0 0,7-12 0 0 0,0-2-37 0 0,4-8-694 0 0</inkml:trace>
</inkml:ink>
</file>

<file path=ppt/ink/ink1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8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0 17503 0 0,'0'0'399'0'0,"0"0"60"0"0,0 0 21 0 0,0 0-59 0 0,0 0-136 0 0,0 0 457 0 0,0 0 228 0 0,0 0 43 0 0,0 0-59 0 0,0 0-289 0 0,0 0-121 0 0,0 0-28 0 0,0 0-4 0 0,0 0 0 0 0,0 0 0 0 0,0 0 0 0 0,0 0-68 0 0,-1 1-289 0 0,-11 13 159 0 0,1 1 0 0 0,0 1 0 0 0,1-1 0 0 0,-12 26 1 0 0,-6 9 179 0 0,10-19-494 0 0,2 1 0 0 0,-24 67 0 0 0,39-94 0 0 0,-25 78 0 0 0,23-71 0 0 0,0 0 0 0 0,1 1 0 0 0,1-1 0 0 0,-1 24 0 0 0,3-31 0 0 0,-1 1 0 0 0,0-1 0 0 0,0 1 0 0 0,1 0 0 0 0,0 0 0 0 0,0 0 0 0 0,0-1 0 0 0,1 1 0 0 0,0 0 0 0 0,0-1 0 0 0,3 6 0 0 0,2-4 0 0 0,-7-7 0 0 0,1 1 0 0 0,0 0 0 0 0,0 0 0 0 0,0-1 0 0 0,0 1 0 0 0,0 0 0 0 0,0-1 0 0 0,0 1 0 0 0,0-1 0 0 0,0 1 0 0 0,0-1 0 0 0,0 0 0 0 0,0 1 0 0 0,1-1 0 0 0,-1 0 0 0 0,0 0 0 0 0,0 0 0 0 0,0 0 0 0 0,0 0 0 0 0,2 0 0 0 0,1-1 0 0 0,-2 1-47 0 0,1 0-1 0 0,-1-1 1 0 0,1 0-1 0 0,0 0 1 0 0,-1 1 0 0 0,1-1-1 0 0,-1-1 1 0 0,0 1-1 0 0,1 0 1 0 0,-1-1 0 0 0,0 1-1 0 0,0-1 1 0 0,0 0-1 0 0,0 1 1 0 0,0-1 0 0 0,3-4-1 0 0,3-4-851 0 0,0 0 1 0 0,6-12-1 0 0,-12 19 562 0 0,8-11-6122 0 0,-2 2-1891 0 0</inkml:trace>
</inkml:ink>
</file>

<file path=ppt/ink/ink1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8.9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23 13823 0 0,'5'-8'675'0'0,"6"-12"489"0"0,18-25 0 0 0,-3 8 5293 0 0,-25 35-6105 0 0,3-8 1596 0 0,-3 9-1531 0 0,-1 1 79 0 0,0 0 15 0 0,0 0-68 0 0,-11 15-276 0 0,6-9-169 0 0,-8 14 2 0 0,-3 5 0 0 0,-17 34 0 0 0,29-51 0 0 0,0 1 0 0 0,1 0 0 0 0,0 0 0 0 0,0 1 0 0 0,1-1 0 0 0,1 0 0 0 0,0 1 0 0 0,-1 10 0 0 0,2-9 0 0 0,0-10 0 0 0,0 0 0 0 0,0 0 0 0 0,0 0 0 0 0,0 0 0 0 0,0 0 0 0 0,0 0 0 0 0,0 0 0 0 0,0 0 0 0 0,0 0 0 0 0,1 0 0 0 0,-1 0 0 0 0,1 1 0 0 0,4 1 0 0 0,-4-3 0 0 0,8 3 0 0 0,-5-4 0 0 0,0-1 0 0 0,0 1 0 0 0,0-1 0 0 0,0 0 0 0 0,0 0 0 0 0,0 0 0 0 0,-1-1 0 0 0,1 0 0 0 0,3-2 0 0 0,8-6 0 0 0,-6 4 52 0 0,1-1 1 0 0,10-10-1 0 0,4-5 234 0 0,6-2 516 0 0,37-39 1 0 0,-64 63-803 0 0,-3 7 0 0 0,-4 8 0 0 0,-131 335 0 0 0,87-233 0 0 0,34-82 0 0 0,9-21 0 0 0,0 0 0 0 0,-9 14 0 0 0,6-14-16 0 0,-1-1 0 0 0,0-1 0 0 0,-10 12 0 0 0,17-22-321 0 0,2-1-138 0 0,0 0-33 0 0,0 0-72 0 0,0 0-285 0 0,0 0-126 0 0,1-19-1653 0 0,0-1-1 0 0,5-20 1 0 0,1 11 597 0 0</inkml:trace>
</inkml:ink>
</file>

<file path=ppt/ink/ink1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09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0 17503 0 0,'2'0'803'0'0,"32"3"353"0"0,-26-3-755 0 0,-1 0 1 0 0,1 1-1 0 0,-1-1 1 0 0,1 2-1 0 0,-1-1 1 0 0,8 4-1 0 0,-7-2-191 0 0,0 1-1 0 0,0 1 0 0 0,-1 0 0 0 0,0 0 0 0 0,0 0 0 0 0,0 1 0 0 0,0 0 0 0 0,-1 0 0 0 0,0 1 0 0 0,0-1 0 0 0,-1 1 0 0 0,0 1 0 0 0,6 10 0 0 0,-6-9 10 0 0,0 0 1 0 0,-1 1 0 0 0,0 0-1 0 0,0 0 1 0 0,-1 0 0 0 0,-1 1-1 0 0,1-1 1 0 0,-2 0 0 0 0,1 1-1 0 0,-1 19 1 0 0,-3-12-220 0 0,-1 0 0 0 0,0 0 0 0 0,-1-1 0 0 0,-1 1 0 0 0,0-1 0 0 0,-2 0 0 0 0,0-1 0 0 0,-14 25 0 0 0,6-16 0 0 0,-1-1 0 0 0,-1-1 0 0 0,-1-1 0 0 0,-34 33 0 0 0,39-43-1298 0 0,0-1-1 0 0,-25 17 1 0 0,31-24 651 0 0,0 0 1 0 0,0 0 0 0 0,-1-1-1 0 0,1 1 1 0 0,-1-2-1 0 0,0 1 1 0 0,-11 1 0 0 0,15-3-1912 0 0</inkml:trace>
</inkml:ink>
</file>

<file path=ppt/ink/ink1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0.0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74 15663 0 0,'1'-1'719'0'0,"15"-28"1200"0"0,0 0-1 0 0,-2 0 1 0 0,-2-2-1 0 0,12-41 1 0 0,-5 1-279 0 0,-18 59-1320 0 0,-7 21 384 0 0,-10 21 320 0 0,-7 35-1024 0 0,-22 97 0 0 0,26-33 0 0 0,11-59 0 0 0,8-71 0 0 0,0 1 0 0 0,0 0 0 0 0,0 0 0 0 0,0 0 0 0 0,1 0 0 0 0,-1 0 0 0 0,0 0 0 0 0,0 0 0 0 0,0 0 0 0 0,0 0 0 0 0,0 0 0 0 0,1 0 0 0 0,-1 0 0 0 0,0 0 0 0 0,0 0 0 0 0,0 0 0 0 0,0 0 0 0 0,1 0 0 0 0,-1 0 0 0 0,0 0 0 0 0,0 0 0 0 0,0 0 0 0 0,0 0 0 0 0,0 0 0 0 0,1 0 0 0 0,-1 0 0 0 0,0 0 0 0 0,0 0 0 0 0,0 0 0 0 0,0 0 0 0 0,0 0 0 0 0,1 0 0 0 0,-1 0 0 0 0,0 0 0 0 0,0 1 0 0 0,0-1 0 0 0,0 0 0 0 0,0 0 0 0 0,0 0 0 0 0,0 0 0 0 0,0 0 0 0 0,1 0 0 0 0,-1 1 0 0 0,0-1 0 0 0,0 0 0 0 0,0 0 0 0 0,0 0 0 0 0,0 0 0 0 0,0 0 0 0 0,0 1 0 0 0,0-1 0 0 0,0 0 0 0 0,0 0 0 0 0,0 0 0 0 0,0 0 0 0 0,0 1 0 0 0,0-1 0 0 0,0 0 0 0 0,0 0 0 0 0,0 0 0 0 0,8-8 0 0 0,63-95 0 0 0,-46 64 0 0 0,2 1 0 0 0,38-41 0 0 0,-51 63 79 0 0,-8 9 63 0 0,1 0 0 0 0,0 0 0 0 0,0 0 0 0 0,0 1 0 0 0,17-11 0 0 0,-24 17-124 0 0,0 0 1 0 0,1 0-1 0 0,-1 0 1 0 0,0 0-1 0 0,0 0 1 0 0,1 0-1 0 0,-1 0 1 0 0,0 1-1 0 0,0-1 1 0 0,1 0-1 0 0,-1 0 1 0 0,0 0-1 0 0,0 0 1 0 0,1 0-1 0 0,-1 1 1 0 0,0-1-1 0 0,0 0 1 0 0,0 0-1 0 0,1 0 1 0 0,-1 1-1 0 0,0-1 1 0 0,0 0-1 0 0,0 0 1 0 0,0 1-1 0 0,0-1 1 0 0,0 0-1 0 0,1 0 1 0 0,-1 1-1 0 0,0-1 1 0 0,0 0-1 0 0,0 1 1 0 0,0-1-1 0 0,0 0 1 0 0,0 0-1 0 0,0 1 1 0 0,0-1-1 0 0,1 10 415 0 0,0-3-433 0 0,-2-1 0 0 0,1 0 0 0 0,-1 0 0 0 0,1 0 0 0 0,-2 0 0 0 0,1 0 0 0 0,-1 0 0 0 0,0 0 0 0 0,0 0 0 0 0,0-1 0 0 0,-1 1 0 0 0,0-1 0 0 0,-4 6 0 0 0,0-1 0 0 0,-1 0 0 0 0,0-1 0 0 0,0 0 0 0 0,-1 0 0 0 0,-14 10 0 0 0,18-16 0 0 0,2-1 0 0 0,0 1 0 0 0,1-1 0 0 0,-1 1 0 0 0,1-1 0 0 0,-1 1 0 0 0,-2 4 0 0 0,0-1 0 0 0,5-5 0 0 0,0-1 0 0 0,-1 0 0 0 0,1 1 0 0 0,0-1 0 0 0,-1 0 0 0 0,1 1 0 0 0,0-1 0 0 0,0 0 0 0 0,-1 1 0 0 0,1-1 0 0 0,0 1 0 0 0,0-1 0 0 0,0 0 0 0 0,0 1 0 0 0,-1-1 0 0 0,1 1 0 0 0,0-1 0 0 0,0 1 0 0 0,0-1 0 0 0,0 0 0 0 0,0 2 0 0 0,0 8 0 0 0,-1-7 0 0 0,1 0 0 0 0,0 0 0 0 0,0 1 0 0 0,0-1 0 0 0,1 0 0 0 0,-1 1 0 0 0,1-1 0 0 0,-1 0 0 0 0,1 0 0 0 0,0 0 0 0 0,0 0 0 0 0,1 0 0 0 0,2 6 0 0 0,0-2 0 0 0,-1 0 0 0 0,1 1 0 0 0,1-1 0 0 0,-1 0 0 0 0,1 0 0 0 0,0-1 0 0 0,1 1 0 0 0,0-1 0 0 0,0 0 0 0 0,0-1 0 0 0,0 0 0 0 0,1 0 0 0 0,9 6 0 0 0,-15-10 0 0 0,1-1 0 0 0,-1 1 0 0 0,0-1 0 0 0,0 1 0 0 0,0-1 0 0 0,0 1 0 0 0,1-1 0 0 0,-1 0 0 0 0,0 1 0 0 0,0-1 0 0 0,0 0 0 0 0,1 0 0 0 0,-1 0 0 0 0,0 0 0 0 0,0 0 0 0 0,1 0 0 0 0,-1 0 0 0 0,2-1 0 0 0,1 0 0 0 0,-1 1-6 0 0,0 0 0 0 0,0-1 1 0 0,0 1-1 0 0,0-1 0 0 0,0 0 0 0 0,0 0 0 0 0,0 0 1 0 0,0 0-1 0 0,0-1 0 0 0,0 1 0 0 0,-1-1 0 0 0,1 1 1 0 0,0-1-1 0 0,-1 0 0 0 0,0 0 0 0 0,1 0 0 0 0,-1 0 1 0 0,0-1-1 0 0,0 1 0 0 0,0-1 0 0 0,0 1 0 0 0,2-6 1 0 0,-3 6-266 0 0,0 0 1 0 0,0 0 0 0 0,-1 0 0 0 0,1 0-1 0 0,0 0 1 0 0,-1 0 0 0 0,0 0 0 0 0,1-1-1 0 0,-1 1 1 0 0,0-3 0 0 0,0 4 78 0 0,0 0 0 0 0,0 0-1 0 0,0 0 1 0 0,-1 0 0 0 0,1 0 0 0 0,0 0-1 0 0,0 0 1 0 0,-1 0 0 0 0,1 1 0 0 0,-1-1 0 0 0,1 0-1 0 0,0 0 1 0 0,-1 0 0 0 0,0 0 0 0 0,1 1 0 0 0,-1-1-1 0 0,1 0 1 0 0,-1 1 0 0 0,0-1 0 0 0,0 0-1 0 0,1 1 1 0 0,-1-1 0 0 0,0 1 0 0 0,0-1 0 0 0,0 1-1 0 0,-1-1 1 0 0,-9-2-1344 0 0</inkml:trace>
</inkml:ink>
</file>

<file path=ppt/ink/ink1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1.2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193 23039 0 0,'5'-7'77'0'0,"1"-2"98"0"0,0-1 0 0 0,1 1-1 0 0,0 0 1 0 0,1 1 0 0 0,11-11-1 0 0,107-87 1229 0 0,-122 103-1415 0 0,6-8 96 0 0,-9 10 287 0 0,-3 1-263 0 0,1 1 1 0 0,-1 0-1 0 0,1 0 0 0 0,-1 0 1 0 0,1 0-1 0 0,0 0 1 0 0,-1 0-1 0 0,1 0 0 0 0,0 1 1 0 0,0-1-1 0 0,-1 2 1 0 0,0-1 30 0 0,-66 72-60 0 0,-75 104 0 0 0,124-151-78 0 0,2 1 0 0 0,0 1 0 0 0,2 0 0 0 0,1 2 0 0 0,2-1-1 0 0,1 2 1 0 0,-13 60 0 0 0,22-85-1 0 0,-2 14 0 0 0,1 0 0 0 0,1-1 0 0 0,0 35 0 0 0,2-49 0 0 0,1 0 0 0 0,0 0 0 0 0,0 0 0 0 0,0 0 0 0 0,1 0 0 0 0,0 0 0 0 0,0 0 0 0 0,1 0 0 0 0,-1-1 0 0 0,1 1 0 0 0,0-1 0 0 0,1 0 0 0 0,-1 0 0 0 0,1 0 0 0 0,0 0 0 0 0,9 7 0 0 0,-8-8-176 0 0,1 0 0 0 0,-1-1 1 0 0,1 1-1 0 0,0-1 0 0 0,0-1 0 0 0,1 1 0 0 0,-1-1 1 0 0,0 0-1 0 0,1 0 0 0 0,-1-1 0 0 0,1 0 0 0 0,-1 0 0 0 0,1-1 1 0 0,7 1-1 0 0,-6-2-149 0 0,0 1 1 0 0,0-1-1 0 0,0 0 1 0 0,0-1 0 0 0,0 0-1 0 0,0 0 1 0 0,0 0-1 0 0,-1-1 1 0 0,0-1-1 0 0,1 1 1 0 0,12-9 0 0 0,6-9-2212 0 0,-2 0-22 0 0</inkml:trace>
</inkml:ink>
</file>

<file path=ppt/ink/ink1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1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318 13823 0 0,'0'0'315'0'0,"0"0"45"0"0,1-1 21 0 0,1-3-314 0 0,-1 1 1 0 0,0 0-1 0 0,0-1 0 0 0,0 1 0 0 0,0-1 0 0 0,-1 0 1 0 0,1-5-1 0 0,-1 4 374 0 0,1 0 0 0 0,0 0 1 0 0,0 0-1 0 0,0 1 0 0 0,3-9 1 0 0,4-3 1526 0 0,-1-1 0 0 0,0 0 0 0 0,7-33 1 0 0,0 7-1193 0 0,-11 35-647 0 0,0 1-1 0 0,0-1 1 0 0,-1 1 0 0 0,0-1 0 0 0,-1 0-1 0 0,1-9 1 0 0,0-17-57 0 0,-2 32 299 0 0,3-1 547 0 0,-2 3-438 0 0,-3 6-273 0 0,0 1-207 0 0,-1 0 0 0 0,1 0 0 0 0,0 1 0 0 0,1-1 0 0 0,-2 15 0 0 0,2-13 0 0 0,0-1 0 0 0,-1 0 0 0 0,0 0 0 0 0,-1 0 0 0 0,-4 9 0 0 0,-3 11 0 0 0,-3 16 0 0 0,-28 82 0 0 0,-3 0-64 0 0,43-124-273 0 0,1-2-138 0 0,0 0-33 0 0,1-2 65 0 0,-1 0 284 0 0,1-1 0 0 0,0 0 0 0 0,-1 0 0 0 0,1 0 0 0 0,1 1-1 0 0,-1-1 1 0 0,2-2 0 0 0,2-6-1469 0 0,3-8-6504 0 0,-2 9 864 0 0</inkml:trace>
</inkml:ink>
</file>

<file path=ppt/ink/ink1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2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17503 0 0,'0'0'399'0'0,"0"0"60"0"0,0 0 21 0 0,0 0-59 0 0,2 1-276 0 0,3 0 188 0 0,0 1 0 0 0,0-2 0 0 0,0 1 0 0 0,0 0 0 0 0,0-1 0 0 0,0 0 0 0 0,0 0 0 0 0,0-1-1 0 0,0 0 1 0 0,6-1 0 0 0,8 0 489 0 0,47-5 615 0 0,38-3 850 0 0,-78 4-2257 0 0,-19 4-53 0 0,-1 1-1 0 0,1-1 1 0 0,0 1 0 0 0,0 1-1 0 0,0-1 1 0 0,7 1 0 0 0,-12 0-673 0 0,-2 0-258 0 0,0 0-1011 0 0,0 0-4023 0 0,0 0-1724 0 0</inkml:trace>
</inkml:ink>
</file>

<file path=ppt/ink/ink1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2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558 11975 0 0,'0'-1'267'0'0,"2"-9"99"0"0,1 0 0 0 0,1 1 1 0 0,0-1-1 0 0,0 1 0 0 0,1 0 0 0 0,0 0 1 0 0,0 1-1 0 0,12-15 0 0 0,-9 12 571 0 0,0 0 0 0 0,0-1 0 0 0,-1 0 0 0 0,5-14 0 0 0,0-10 1625 0 0,-9 23-455 0 0,12-25 0 0 0,-15 37-1663 0 0,-2 2-399 0 0,0-1 1 0 0,-1 0-1 0 0,1 1 1 0 0,0-1-1 0 0,0 1 1 0 0,0 0-1 0 0,0 0 0 0 0,0 0 1 0 0,-1 0-1 0 0,2 0 1 0 0,-1 0-1 0 0,0 0 0 0 0,0 1 1 0 0,0-1-1 0 0,1 1 1 0 0,-1-1-1 0 0,0 1 0 0 0,1 0 1 0 0,0-1-1 0 0,-2 3 1 0 0,-3 6 336 0 0,0-1 1 0 0,-8 20 0 0 0,8-14-265 0 0,-26 56-118 0 0,16-32 0 0 0,-23 39 0 0 0,-4 4 0 0 0,38-73 0 0 0,2-7-90 0 0,3-8-133 0 0,1-8-340 0 0,69-191-589 0 0,-20 72 1192 0 0,-39 97-762 0 0,12-66 0 0 0,-22 93 674 0 0,0 0 0 0 0,-1-1 0 0 0,1 1 0 0 0,-2 0 0 0 0,1-1 0 0 0,-1 1 0 0 0,-1 0 0 0 0,-4-17 0 0 0,4 22 40 0 0,1 0 0 0 0,-1 0 0 0 0,0 0 0 0 0,0 0 0 0 0,0 0 0 0 0,0 1 0 0 0,-1-1 0 0 0,1 1 0 0 0,-1 0 0 0 0,0 0 0 0 0,0 0 0 0 0,0 0 0 0 0,-1 0 0 0 0,1 0 0 0 0,0 1 0 0 0,-1 0 0 0 0,0 0 0 0 0,0 0 0 0 0,0 0 0 0 0,0 0 0 0 0,-5-1 0 0 0,3 1 8 0 0,0 1 0 0 0,0 0 0 0 0,0 0 0 0 0,0 1 0 0 0,0-1 0 0 0,0 1 0 0 0,-1 0 0 0 0,1 1 0 0 0,0 0 0 0 0,0 0 0 0 0,0 0 0 0 0,0 1 0 0 0,1-1 0 0 0,-1 1 0 0 0,0 1 0 0 0,1-1 0 0 0,-1 1 0 0 0,1 0 0 0 0,0 0 0 0 0,0 1 0 0 0,0 0 0 0 0,0-1 0 0 0,-8 10 0 0 0,11-11 0 0 0,0 0 0 0 0,0 1 0 0 0,-1-1 0 0 0,1 0 0 0 0,0 1 0 0 0,0 0 0 0 0,0-1 0 0 0,1 1 0 0 0,-1 0 0 0 0,0 0 0 0 0,1 0 0 0 0,0 0 0 0 0,0 0 0 0 0,0 0 0 0 0,-1 6 0 0 0,4 1 0 0 0,0-8 37 0 0,-1 0 0 0 0,1 0 0 0 0,0 0 0 0 0,-1 0 1 0 0,1 0-1 0 0,0 0 0 0 0,1 0 0 0 0,-1-1 0 0 0,0 1 0 0 0,0-1 0 0 0,1 1 0 0 0,-1-1 0 0 0,0 0 0 0 0,1 0 0 0 0,0 0 0 0 0,-1 0 0 0 0,1-1 1 0 0,-1 1-1 0 0,1-1 0 0 0,0 0 0 0 0,-1 1 0 0 0,5-1 0 0 0,6-1 235 0 0,1 1 0 0 0,-1-2 0 0 0,16-3-1 0 0,-16 3-219 0 0,120-27-52 0 0,-112 21-692 0 0,38-19 1 0 0,-6 3-334 0 0,-52 23 513 0 0,-1 1 0 0 0,0 0-272 0 0,0 0-1144 0 0,-1 0 1587 0 0,0 1 0 0 0,0-1 0 0 0,-1 0 0 0 0,1 1 0 0 0,0-1 0 0 0,0 1 0 0 0,0-1 0 0 0,0 1 0 0 0,0-1 0 0 0,0 1 0 0 0,-1 1 0 0 0,-5 3-537 0 0,-23 10-1680 0 0</inkml:trace>
</inkml:ink>
</file>

<file path=ppt/ink/ink1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3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9351 0 0,'2'1'439'0'0,"0"1"-341"0"0,0 0 0 0 0,1 0 0 0 0,-1-1 0 0 0,1 0 0 0 0,-1 1 0 0 0,1-1 0 0 0,0 0 0 0 0,-1 0 0 0 0,1 0 0 0 0,0 0 0 0 0,0-1-1 0 0,0 1 1 0 0,0-1 0 0 0,0 0 0 0 0,0 0 0 0 0,-1 0 0 0 0,5 0 0 0 0,5-1 341 0 0,-1 0-1 0 0,1 0 1 0 0,12-4-1 0 0,97-30 3853 0 0,-95 26-4363 0 0,-22 7-145 0 0,1 0 1 0 0,-1 1-1 0 0,1-1 0 0 0,-1 1 1 0 0,1 0-1 0 0,0 0 1 0 0,-1 1-1 0 0,1-1 1 0 0,0 1-1 0 0,0 0 1 0 0,5 1-1 0 0,0 1-1298 0 0,0 1-18 0 0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7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102 11975 0 0,'0'-2'547'0'0,"26"-97"3698"0"0,-25 98-3733 0 0,-1 1 0 0 0,0 0 0 0 0,0 0 0 0 0,0 0 0 0 0,0 0 0 0 0,0 0 0 0 0,0 0 0 0 0,0 0 0 0 0,0 0 0 0 0,-2 2-365 0 0,1-1 0 0 0,-1 1 0 0 0,1-1 0 0 0,-1 1 0 0 0,1 0 0 0 0,0 0 0 0 0,0 0 0 0 0,-1 3 0 0 0,0-2-3 0 0,-36 73 35 0 0,1 0-193 0 0,-42 70 14 0 0,-12 21 0 0 0,9-8 0 0 0,17-29 0 0 0,33-66 0 0 0,30-58 0 0 0,4-5 0 0 0,4-3 0 0 0,-6 2 0 0 0,5-4 0 0 0,-1 0 0 0 0,1 0 0 0 0,-1-1 0 0 0,0 1 0 0 0,0-1 0 0 0,5-8 0 0 0,2-2 0 0 0,10-16 0 0 0,0-1 0 0 0,-2-1 0 0 0,-2-1 0 0 0,24-65 0 0 0,-40 96 17 0 0,6-16-46 0 0,8-34 0 0 0,-14 49 61 0 0,0 0 1 0 0,0 0-1 0 0,-1 0 0 0 0,0 0 0 0 0,0-1 1 0 0,0 1-1 0 0,0 0 0 0 0,0 0 0 0 0,-1 0 1 0 0,0-1-1 0 0,0 1 0 0 0,0 0 0 0 0,0 0 1 0 0,-4-7-1 0 0,4 9-11 0 0,0 1 0 0 0,0 0 0 0 0,0 0 1 0 0,0 0-1 0 0,0 0 0 0 0,-1-1 0 0 0,1 2 0 0 0,0-1 0 0 0,0 0 1 0 0,-1 0-1 0 0,1 0 0 0 0,-1 0 0 0 0,1 1 0 0 0,0-1 1 0 0,-1 1-1 0 0,0-1 0 0 0,-2 1 0 0 0,1-1 39 0 0,-1 1 0 0 0,1 0-1 0 0,0 0 1 0 0,-1 0 0 0 0,1 0-1 0 0,-1 1 1 0 0,1 0 0 0 0,-4 0-1 0 0,2 1 10 0 0,-1 0 0 0 0,1 0-1 0 0,-1 1 1 0 0,1-1 0 0 0,0 1-1 0 0,0 0 1 0 0,0 1 0 0 0,0-1-1 0 0,-6 7 1 0 0,-5 6-69 0 0,11-8 0 0 0,5-8 0 0 0,0 0 0 0 0,0 1 0 0 0,-1-1 0 0 0,1 0 0 0 0,0 0 0 0 0,0 1 0 0 0,0-1 0 0 0,0 0 0 0 0,0 0 0 0 0,0 1 0 0 0,0-1 0 0 0,0 0 0 0 0,0 0 0 0 0,0 1 0 0 0,0-1 0 0 0,0 0 0 0 0,0 0 0 0 0,1 0 0 0 0,-1 1 0 0 0,0-1 0 0 0,0 0 0 0 0,0 0 0 0 0,0 1 0 0 0,0-1 0 0 0,0 0 0 0 0,1 0 0 0 0,0 1 0 0 0,0-1 0 0 0,0 1 0 0 0,0-1 0 0 0,0 0 0 0 0,0 0 0 0 0,0 0 0 0 0,0 0 0 0 0,0 0 0 0 0,0 0 0 0 0,0 0 0 0 0,0 0 0 0 0,1 0 0 0 0,-1 0 0 0 0,0 0 0 0 0,0-1 0 0 0,1 0 0 0 0,20-7 0 0 0,-19 6 0 0 0,134-65 0 0 0,-74 35 0 0 0,-55 28 0 0 0,-1 0 0 0 0,1 0 0 0 0,0 1 0 0 0,-1 0 0 0 0,1 1 0 0 0,1 0 0 0 0,-1 0 0 0 0,0 1 0 0 0,0 0 0 0 0,13 0 0 0 0,-9 4 0 0 0,-9 2 0 0 0,-3-4 0 0 0,5 8 0 0 0,-1 1 0 0 0,0 0 0 0 0,0 0 0 0 0,-1 0 0 0 0,-1 0 0 0 0,0 0 0 0 0,1 14 0 0 0,7 25 0 0 0,-5-21 0 0 0,-3-26 26 0 0,0-7 53 0 0,0-8 259 0 0,-3-8 189 0 0,0 18-429 0 0,1-1 0 0 0,-1 1 0 0 0,1 0 0 0 0,0-1 0 0 0,0 1 0 0 0,1-1 0 0 0,-1 1 0 0 0,1 0 0 0 0,-1-1 0 0 0,3-5 0 0 0,3-5-265 0 0,1 0-1 0 0,0 0 1 0 0,1 0-1 0 0,14-18 1 0 0,-19 27 96 0 0,2 0 0 0 0,-1 0 1 0 0,1 1-1 0 0,-1 0 0 0 0,1-1 1 0 0,1 2-1 0 0,-1-1 0 0 0,0 1 1 0 0,1-1-1 0 0,0 1 0 0 0,-1 1 1 0 0,1-1-1 0 0,11-2 0 0 0,-12 4 31 0 0,2-1 26 0 0,0 1 0 0 0,0 0 0 0 0,0 0 0 0 0,0 1 0 0 0,0 0 1 0 0,0 0-1 0 0,0 1 0 0 0,10 1 0 0 0,5 2 14 0 0,1-1 0 0 0,-1-1 0 0 0,1-1 0 0 0,0-1 0 0 0,-1-2 0 0 0,42-6 0 0 0,-36 5 0 0 0,-21 3 64 0 0,-5 0 273 0 0,-2 0 138 0 0,0 0 33 0 0,0 0-65 0 0,-1 1-294 0 0,-19 21-142 0 0,0-1-1 0 0,-32 24 1 0 0,29-26-8 0 0,1 2-1 0 0,-24 27 1 0 0,43-44 1 0 0,0 1 0 0 0,0 0 0 0 0,1 0 0 0 0,-1 0 0 0 0,1 0 0 0 0,-1 7 0 0 0,1-6 0 0 0,0 3 0 0 0,2-9 0 0 0,0 0 0 0 0,0 1 0 0 0,0-1 0 0 0,0 0 0 0 0,0 1 0 0 0,0-1 0 0 0,0 0 0 0 0,0 1 0 0 0,0-1 0 0 0,0 0 0 0 0,0 1 0 0 0,0-1 0 0 0,0 0 0 0 0,0 1 0 0 0,0-1 0 0 0,1 0 0 0 0,-1 1 0 0 0,0-1 0 0 0,0 0 0 0 0,0 1 0 0 0,1-1 0 0 0,-1 0 0 0 0,0 1 0 0 0,3 0-47 0 0,-1-1 0 0 0,0 1 0 0 0,1 0 0 0 0,-1-1 0 0 0,1 1 0 0 0,-1-1 0 0 0,1 0 0 0 0,-1 0 0 0 0,1 0 0 0 0,-1 0 0 0 0,3 0 0 0 0,31-5-773 0 0,-19 1 935 0 0,0-1 1 0 0,0-1-1 0 0,0 0 0 0 0,-1-1 1 0 0,0-1-1 0 0,0 0 0 0 0,-1-1 1 0 0,0-1-1 0 0,-1 0 0 0 0,0-1 1 0 0,17-17-1 0 0,-10 10-115 0 0,-58 73 0 0 0,32-45-198 0 0,0 0 1 0 0,1 0-1 0 0,0 1 0 0 0,1-1 1 0 0,-1 1-1 0 0,-1 13 0 0 0,5-22-314 0 0,0-2 0 0 0,0 0 0 0 0,8-7-6720 0 0,-2 0-288 0 0</inkml:trace>
</inkml:ink>
</file>

<file path=ppt/ink/ink1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5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3223 0 0,'1'-2'456'0'0,"4"-10"5284"0"0,-1-4-4380 0 0,0 1 630 0 0,-3 13-1266 0 0,-1 2-27 0 0,0 0-8 0 0,0 0-9 0 0,0 0-34 0 0,0 0-20 0 0,0 0-2 0 0,6-6 324 0 0,-2 6 3112 0 0,2 7-3890 0 0,-1 0 1 0 0,1 0-1 0 0,-1 0 0 0 0,-1 0 1 0 0,1 1-1 0 0,-1 0 0 0 0,5 15 1 0 0,-2-8-17 0 0,11 21 1 0 0,-7-17-110 0 0,-1 0-1 0 0,7 23 1 0 0,-8-21 33 0 0,19 35 1 0 0,-27-53-59 0 0,1 1 3 0 0,11 6-13 0 0,17 16-77 0 0,-28-24-7 0 0,-2-2 6 0 0,1 1-4 0 0,3 6-27 0 0,-3-6-80 0 0,-1-1-14 0 0,0 0 1 0 0,0 0-21 0 0,0 0-89 0 0,0 0-32 0 0,0 0-9 0 0,0 0-130 0 0,0 0-544 0 0,0-12-2573 0 0,0 0-2842 0 0</inkml:trace>
</inkml:ink>
</file>

<file path=ppt/ink/ink1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4 19351 0 0,'0'0'439'0'0,"1"-2"62"0"0,3-4-230 0 0,-1-1-1 0 0,0 0 0 0 0,-1 0 1 0 0,1 0-1 0 0,-1 0 1 0 0,-1 0-1 0 0,1-1 0 0 0,0-12 1 0 0,-1-15 6495 0 0,-9 48-6593 0 0,4-7-174 0 0,0 2 1 0 0,0 1 0 0 0,1-1 0 0 0,0 1 0 0 0,1-1 0 0 0,0 1 0 0 0,0 0 0 0 0,1 0 0 0 0,0 0 0 0 0,0 0 0 0 0,1 0 0 0 0,0 0 0 0 0,1 0 0 0 0,0 0 0 0 0,1 0 0 0 0,-1 0 0 0 0,7 15 0 0 0,-8-23 0 0 0,0 1 0 0 0,1-1 0 0 0,-1 0 0 0 0,1 1 0 0 0,-1-1 0 0 0,1 0 0 0 0,0 1 0 0 0,0-1 0 0 0,-1 0 0 0 0,1 0 0 0 0,0 0 0 0 0,0 0 0 0 0,0 0 0 0 0,0 0 0 0 0,0 0 0 0 0,1 0 0 0 0,-1 0 0 0 0,0 0 0 0 0,0-1 0 0 0,0 1 0 0 0,1 0 0 0 0,-1-1 0 0 0,0 1 0 0 0,1-1 0 0 0,-1 0 0 0 0,3 1 0 0 0,0 0 0 0 0,0-1 0 0 0,1 1 0 0 0,-1-1 0 0 0,0 0 0 0 0,0 0 0 0 0,1-1 0 0 0,-1 1 0 0 0,0-1 0 0 0,5-1 0 0 0,8-1 0 0 0,-7 1 0 0 0,0 0 0 0 0,0-1 0 0 0,-1 0 0 0 0,1 0 0 0 0,-1-1 0 0 0,0 0 0 0 0,0-1 0 0 0,13-8 0 0 0,-9 4 0 0 0,-1-1 0 0 0,-1 0 0 0 0,1 0 0 0 0,17-23 0 0 0,-20 21 0 0 0,0 1 0 0 0,11-25 0 0 0,-18 29 0 0 0,-7 8 0 0 0,-4 5 0 0 0,0 2 0 0 0,0 1 0 0 0,1 0 0 0 0,0 0 0 0 0,-13 20 0 0 0,-10 13 0 0 0,-69 91 0 0 0,60-76 0 0 0,26-36 0 0 0,0 1 0 0 0,2 1 0 0 0,1 0 0 0 0,-16 45 0 0 0,26-64 11 0 0,1-3-16 0 0,0 0 0 0 0,0 0 0 0 0,0-1 0 0 0,-1 1 0 0 0,1 0 0 0 0,0 0 0 0 0,-1 0 0 0 0,1 0 0 0 0,-1-1 0 0 0,1 1 0 0 0,-1 0 0 0 0,1 0 0 0 0,-1-1 0 0 0,0 2 0 0 0,0-1-332 0 0,1-1-138 0 0,1 0 237 0 0,1 1 1 0 0,0-1-1 0 0,-1 0 1 0 0,1 0-1 0 0,-1 0 0 0 0,1 0 1 0 0,0 0-1 0 0,-1-1 1 0 0,3 1-1 0 0,19-11-4090 0 0,-10 5-3860 0 0</inkml:trace>
</inkml:ink>
</file>

<file path=ppt/ink/ink1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4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 23039 0 0,'0'0'528'0'0,"0"0"69"0"0,0 0 38 0 0,0 0-80 0 0,0 0-291 0 0,0 0 128 0 0,0 0 96 0 0,2 1 21 0 0,-1-1-499 0 0,0 0 1 0 0,0 1-1 0 0,0-1 1 0 0,0 1-1 0 0,0-1 0 0 0,-1 1 1 0 0,1-1-1 0 0,0 1 1 0 0,0 0-1 0 0,-1-1 0 0 0,1 1 1 0 0,0 0-1 0 0,-1-1 0 0 0,1 1 1 0 0,-1 0-1 0 0,1 0 1 0 0,-1 0-1 0 0,1 0 0 0 0,-1-1 1 0 0,0 1-1 0 0,1 2 0 0 0,0 0 17 0 0,0 0 0 0 0,-1 1 0 0 0,0-1 0 0 0,0 0-1 0 0,0 1 1 0 0,0 5 0 0 0,-3 6 36 0 0,0 0 1 0 0,-6 16-1 0 0,8-26-61 0 0,-60 173 838 0 0,-13 49 368 0 0,72-222-1557 0 0,0 1 0 0 0,1-1 0 0 0,0 1-1 0 0,0-1 1 0 0,1 1 0 0 0,-1-1 0 0 0,2 12 0 0 0,-1-16-810 0 0,2-1-573 0 0,0 1 1285 0 0,0-1 1 0 0,-1 0-1 0 0,1 0 0 0 0,0-1 0 0 0,0 1 0 0 0,0 0 0 0 0,0 0 1 0 0,2-2-1 0 0,10-2-1600 0 0</inkml:trace>
</inkml:ink>
</file>

<file path=ppt/ink/ink1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23039 0 0,'0'0'528'0'0,"-1"1"69"0"0,-3 3-316 0 0,1 0-1 0 0,0 0 0 0 0,0 1 0 0 0,0-1 0 0 0,1 1 0 0 0,-1 0 1 0 0,1 0-1 0 0,0 0 0 0 0,-1 6 0 0 0,-10 52 1978 0 0,12-55-1984 0 0,-1 1-258 0 0,1 0 1 0 0,0 0-1 0 0,0 0 1 0 0,1 0-1 0 0,1 0 1 0 0,-1 0-1 0 0,1 1 1 0 0,1-1 0 0 0,2 10-1 0 0,1-9-16 0 0,-4-8 0 0 0,0 0 0 0 0,0 0 0 0 0,1 0 0 0 0,-1 0 0 0 0,0-1 0 0 0,1 1 0 0 0,-1 0 0 0 0,1-1 0 0 0,0 1 0 0 0,-1-1 0 0 0,1 0 0 0 0,0 1 0 0 0,0-1 0 0 0,0 0 0 0 0,0 0 0 0 0,0 0 0 0 0,0 0 0 0 0,3 0 0 0 0,-2-1 0 0 0,1 1 0 0 0,-1-1 0 0 0,1 0 0 0 0,-1-1 0 0 0,1 1 0 0 0,-1 0 0 0 0,7-3 0 0 0,-4 2 0 0 0,0-1 0 0 0,0 0 0 0 0,0 0 0 0 0,-1 0 0 0 0,1-1 0 0 0,-1 0 0 0 0,0 0 0 0 0,0 0 0 0 0,0-1 0 0 0,6-5 0 0 0,40-42 0 0 0,-45 44 0 0 0,30-28-15 0 0,-21 21 44 0 0,-1 1 0 0 0,19-25 0 0 0,-32 36 342 0 0,-1 2 117 0 0,0 0 21 0 0,0 0-66 0 0,-2 2-425 0 0,1 0 1 0 0,0-1 0 0 0,0 1-1 0 0,0 0 1 0 0,0-1 0 0 0,0 1-1 0 0,1 0 1 0 0,-2 2 0 0 0,0 1-22 0 0,-126 313 3 0 0,104-256 0 0 0,9-25 0 0 0,-1 0 0 0 0,-2 0 0 0 0,-29 41 0 0 0,47-77 0 0 0,0-1 0 0 0,0 0 0 0 0,-1 0 0 0 0,1 1 0 0 0,0-1 0 0 0,-1 0 0 0 0,1 0 0 0 0,0 1 0 0 0,-1-1 0 0 0,1 0 0 0 0,0 0 0 0 0,-1 0 0 0 0,1 0 0 0 0,0 1 0 0 0,-1-1 0 0 0,1 0 0 0 0,0 0 0 0 0,-1 0 0 0 0,1 0 0 0 0,-1 0 0 0 0,1 0 0 0 0,0 0 0 0 0,-1 0 0 0 0,1 0 0 0 0,0 0 0 0 0,-1 0 0 0 0,1 0 0 0 0,-1 0 0 0 0,1-1 0 0 0,0 1 0 0 0,-1 0 0 0 0,1 0 0 0 0,0 0 0 0 0,-1 0 0 0 0,1-1 0 0 0,0 1 0 0 0,-1 0 0 0 0,1 0 0 0 0,0-1 0 0 0,0 1 0 0 0,-1 0 0 0 0,1-1 0 0 0,0 1 0 0 0,0 0 0 0 0,-1-1 0 0 0,1 1 0 0 0,0 0 0 0 0,0-1 0 0 0,0 1 0 0 0,-1-1 0 0 0,-2-3 0 0 0,0 1 0 0 0,-1-2 0 0 0,1 1 0 0 0,1 0 0 0 0,-1-1 0 0 0,1 1 0 0 0,0-1 0 0 0,0 0 0 0 0,0 0 0 0 0,0 0 0 0 0,1 0 0 0 0,0 0 0 0 0,0 0 0 0 0,0 0 0 0 0,1 0 0 0 0,0 0 0 0 0,0-1 0 0 0,0 1 0 0 0,0 0 0 0 0,1 0 0 0 0,0 0 0 0 0,0 0 0 0 0,3-7 0 0 0,1-4 0 0 0,0 1 0 0 0,2-1 0 0 0,10-18 0 0 0,-6 15-786 0 0,0 1 0 0 0,1 0 0 0 0,1 1 0 0 0,30-31-1 0 0,-29 33-6150 0 0,1-1-2051 0 0</inkml:trace>
</inkml:ink>
</file>

<file path=ppt/ink/ink1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4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2 17503 0 0,'0'0'399'0'0,"1"0"60"0"0,6 1-226 0 0,-1-1 0 0 0,1 0 0 0 0,11-1 0 0 0,-12 0 486 0 0,0 1-1 0 0,1 0 1 0 0,10 1 0 0 0,-14-1-388 0 0,-1 1 0 0 0,1 0 0 0 0,-1-1 1 0 0,1 1-1 0 0,-1 0 0 0 0,1 0 0 0 0,-1 1 1 0 0,0-1-1 0 0,1 0 0 0 0,-1 1 0 0 0,0 0 1 0 0,3 3-1 0 0,0-1-171 0 0,-1 1-1 0 0,-1 0 1 0 0,1 0 0 0 0,-1 0 0 0 0,0 0-1 0 0,0 1 1 0 0,0-1 0 0 0,-1 1 0 0 0,3 8-1 0 0,0 4 623 0 0,3 32 1 0 0,-6-41-756 0 0,-1 14 566 0 0,0 1 1 0 0,-5 44-1 0 0,3-56-490 0 0,-4 22-76 0 0,0 1 1 0 0,-2-1-1 0 0,-2-1 1 0 0,-1 1-1 0 0,-23 49 1 0 0,27-71-28 0 0,-1 0 0 0 0,0 0 0 0 0,-1-1 0 0 0,-1 0 0 0 0,0 0 0 0 0,0-1 0 0 0,-1 0 0 0 0,-14 10 0 0 0,24-19 0 0 0,0-1 0 0 0,-1 1 0 0 0,1-1 0 0 0,-1 1 0 0 0,0-1 0 0 0,1 0 0 0 0,-1 1 0 0 0,1-1 0 0 0,-1 0 0 0 0,0 1 0 0 0,1-1 0 0 0,-1 0 0 0 0,0 0 0 0 0,1 0 0 0 0,-1 1 0 0 0,0-1 0 0 0,1 0 0 0 0,-1 0 0 0 0,0 0 0 0 0,1 0 0 0 0,-1 0 0 0 0,0 0 0 0 0,1-1 0 0 0,-1 1 0 0 0,0 0 0 0 0,1 0 0 0 0,-1 0 0 0 0,0-1 0 0 0,1 1 0 0 0,-1 0 0 0 0,1 0 0 0 0,-2-1 0 0 0,1 0 0 0 0,-1 0-143 0 0,1 0 0 0 0,-1 0 0 0 0,1 0 0 0 0,-1 0 0 0 0,1 0 0 0 0,0-1 0 0 0,-1 1-1 0 0,1 0 1 0 0,0-1 0 0 0,0 1 0 0 0,0-1 0 0 0,0 1 0 0 0,-1-4 0 0 0,-11-27-3619 0 0,4 10 1858 0 0,0 0-132 0 0,2 2-11 0 0</inkml:trace>
</inkml:ink>
</file>

<file path=ppt/ink/ink1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6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1 6447 0 0,'0'0'142'0'0,"0"0"22"0"0,0 0 13 0 0,0 0 123 0 0,0 0 468 0 0,0 0 205 0 0,0 0 41 0 0,0 0-61 0 0,0 0-288 0 0,0 0-121 0 0,0 0-28 0 0,0 0 66 0 0,0 0 288 0 0,0 0 122 0 0,0 0 28 0 0,0 0-65 0 0,0 0-290 0 0,0 0-121 0 0,1 1-28 0 0,57 33 3580 0 0,-57-33-3652 0 0,1-1-435 0 0,-1 1 1 0 0,0-1-1 0 0,1 0 1 0 0,-1 1-1 0 0,0-1 0 0 0,1 1 1 0 0,-1 0-1 0 0,0-1 0 0 0,0 1 1 0 0,1 0-1 0 0,-1 0 0 0 0,0 0 1 0 0,0 0-1 0 0,0 0 0 0 0,0 0 1 0 0,0 0-1 0 0,0 0 1 0 0,-1 0-1 0 0,2 2 0 0 0,12 25-24 0 0,0 11 579 0 0,-3 1-1 0 0,12 74 0 0 0,-10-43-205 0 0,-9-43-358 0 0,0 0 0 0 0,-1 54 0 0 0,-13 56 0 0 0,4-97 44 0 0,-1 0 1 0 0,-3-1-1 0 0,-1 1 0 0 0,-2-2 0 0 0,-2 0 1 0 0,-1-1-1 0 0,-2 0 0 0 0,-2-1 1 0 0,-34 48-1 0 0,28-46 534 0 0,-26 35 449 0 0,31-45-1333 0 0,10-14-233 0 0,-20 21 0 0 0,30-35 96 0 0,1-1 222 0 0,0 0-166 0 0,0 0-101 0 0,0 0-21 0 0,0 0-139 0 0,7-7-2045 0 0,-2-5 1169 0 0,1 1-11 0 0</inkml:trace>
</inkml:ink>
</file>

<file path=ppt/ink/ink1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7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2 8287 0 0,'0'0'191'0'0,"0"0"26"0"0,0 0 9 0 0,0 0 110 0 0,0 0 444 0 0,0 0 196 0 0,0 0 42 0 0,0 0 6 0 0,0 0 0 0 0,0 0 0 0 0,0 0 0 0 0,0 0 0 0 0,0 0 0 0 0,0 0 0 0 0,0 0 0 0 0,0 0-69 0 0,0 0-290 0 0,0 0-121 0 0,0 0-28 0 0,0 0-4 0 0,0 0 0 0 0,2-15 956 0 0,-1 9-1310 0 0,1 0 0 0 0,0 0 0 0 0,1 0 0 0 0,-1 0 0 0 0,1 0 0 0 0,0 1 0 0 0,1-1 1 0 0,-1 1-1 0 0,1 0 0 0 0,0 0 0 0 0,0 0 0 0 0,6-4 0 0 0,11-11-79 0 0,28-18 0 0 0,-39 31-77 0 0,0 0-1 0 0,1 1 0 0 0,0 0 0 0 0,0 1 0 0 0,17-5 0 0 0,-28 10-1 0 0,0 0 0 0 0,1 0 0 0 0,-1-1 0 0 0,1 1 0 0 0,-1 0 0 0 0,0 0 0 0 0,1 0 0 0 0,-1 0 0 0 0,1 0 0 0 0,-1 0 0 0 0,1 0 0 0 0,-1 0 0 0 0,1-1 0 0 0,-1 2 0 0 0,0-1 0 0 0,1 0 0 0 0,-1 0 0 0 0,1 0 0 0 0,-1 0 0 0 0,1 0 0 0 0,-1 0 0 0 0,1 0 0 0 0,-1 0 0 0 0,0 1 0 0 0,1-1 0 0 0,-1 0 0 0 0,1 0 0 0 0,-1 1 0 0 0,0-1 0 0 0,1 0 0 0 0,-1 1 0 0 0,0-1 0 0 0,1 0 0 0 0,-1 1 0 0 0,0-1 0 0 0,0 0 0 0 0,1 1 0 0 0,-1 0 0 0 0,4 2 0 0 0,-3-2 0 0 0,0 0 0 0 0,0 0 0 0 0,0 0 0 0 0,0 0 0 0 0,0 0 0 0 0,0 0 0 0 0,0 1 0 0 0,-1-1 0 0 0,1 0 0 0 0,0 1 0 0 0,-1-1 0 0 0,1 0 0 0 0,-1 1 0 0 0,1 1 0 0 0,1 2 0 0 0,-1 1 0 0 0,1 0 0 0 0,-1-1 0 0 0,-1 1 0 0 0,1 0 0 0 0,-1 0 0 0 0,0-1 0 0 0,0 1 0 0 0,-1 0 0 0 0,-1 7 0 0 0,-3 10 0 0 0,-8 25 0 0 0,11-41 0 0 0,0-2 0 0 0,0 0 0 0 0,1 0 0 0 0,-2 0 0 0 0,1-1 0 0 0,-5 8 0 0 0,7-12 0 0 0,0 0 0 0 0,0-1 0 0 0,0 1 0 0 0,0 0 0 0 0,0 0 0 0 0,0 0 0 0 0,0 0 0 0 0,0-1 0 0 0,-1 1 0 0 0,1 0 0 0 0,0 0 0 0 0,0 0 0 0 0,0 0 0 0 0,0 0 0 0 0,0-1 0 0 0,0 1 0 0 0,0 0 0 0 0,-1 0 0 0 0,1 0 0 0 0,0 0 0 0 0,0 0 0 0 0,0 0 0 0 0,0 0 0 0 0,0 0 0 0 0,-1-1 0 0 0,1 1 0 0 0,0 0 0 0 0,0 0 0 0 0,0 0 0 0 0,0 0 0 0 0,-1 0 0 0 0,1 0 0 0 0,0 0 0 0 0,0 0 0 0 0,0 0 0 0 0,-1 0 0 0 0,1 0 0 0 0,0 0 0 0 0,0 0 0 0 0,0 0 0 0 0,0 0 0 0 0,-1 1 0 0 0,1-1 0 0 0,0 0 0 0 0,0 0 0 0 0,0 0 0 0 0,0 0 0 0 0,0 0 0 0 0,-1 0 0 0 0,1 0 0 0 0,0 0 0 0 0,0 0 0 0 0,0 1 0 0 0,0-1 0 0 0,0 0 0 0 0,0 0 0 0 0,0 0 0 0 0,-1 0 0 0 0,1 0 0 0 0,0 1 0 0 0,0-1 0 0 0,-1-12 0 0 0,3 3 0 0 0,0 1 0 0 0,1-1 0 0 0,0 1 0 0 0,1 0 0 0 0,-1 0 0 0 0,2 0 0 0 0,-1 1 0 0 0,7-9 0 0 0,4-3 0 0 0,29-30 0 0 0,-40 44 0 0 0,-3 3 0 0 0,1 1 0 0 0,-1 0 0 0 0,0-1 0 0 0,0 1 0 0 0,1 0 0 0 0,-1 0 0 0 0,0 0 0 0 0,1 0 0 0 0,-1 0 0 0 0,1 0 0 0 0,0 0 0 0 0,-1 1 0 0 0,4-2 0 0 0,3 2 0 0 0,-1 5 0 0 0,-5 0 0 0 0,1-1 0 0 0,-1 1 0 0 0,0 0 0 0 0,0 0 0 0 0,-1 0 0 0 0,1 0 0 0 0,-1 0 0 0 0,0 1 0 0 0,-1-1 0 0 0,1 0 0 0 0,-1 11 0 0 0,-1 1 0 0 0,-1 1 0 0 0,-4 20 0 0 0,3-25-25 0 0,0-1 0 0 0,-1 0 0 0 0,-1 0-1 0 0,0-1 1 0 0,0 1 0 0 0,-1-1 0 0 0,-9 12 0 0 0,15-22-1026 0 0,0-1-385 0 0,8-15-3569 0 0,5-8 946 0 0,-6 10 2011 0 0</inkml:trace>
</inkml:ink>
</file>

<file path=ppt/ink/ink1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7.9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135 0 0,2 1 705 0 0,1 3-574 0 0,1-2 0 0 0,0 1 0 0 0,0 0 0 0 0,0-1 0 0 0,0 0-1 0 0,0 0 1 0 0,0 0 0 0 0,1 0 0 0 0,-1-1 0 0 0,1 0 0 0 0,-1 0 0 0 0,1 0 0 0 0,-1 0 0 0 0,1-1 0 0 0,0 1 0 0 0,0-1 0 0 0,8-1 0 0 0,8-2 2 0 0,0 0-1 0 0,34-12 1 0 0,-36 10-841 0 0,3 3-3087 0 0,-17 2-2253 0 0,-5 0-1435 0 0</inkml:trace>
</inkml:ink>
</file>

<file path=ppt/ink/ink1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8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7 12 17503 0 0,'0'0'399'0'0,"0"0"60"0"0,0 0 21 0 0,0 0-59 0 0,0-2-276 0 0,3-5-57 0 0,-2 5 283 0 0,-1 2 117 0 0,0 0 21 0 0,0 0 3 0 0,0 0 0 0 0,0 0 0 0 0,0 0 0 0 0,1 1-402 0 0,0 0 0 0 0,-1 1-1 0 0,1-1 1 0 0,-1 0 0 0 0,1 1-1 0 0,-1-1 1 0 0,0 1 0 0 0,1-1 0 0 0,-1 0-1 0 0,0 1 1 0 0,0-1 0 0 0,0 1-1 0 0,0 1 1 0 0,-7 26 170 0 0,-1 1 0 0 0,0-1 0 0 0,-15 30 0 0 0,7-24-280 0 0,8-17 0 0 0,-10 30 0 0 0,15-39-6 0 0,0 0 1 0 0,-9 16-1 0 0,-7 17 95 0 0,18-41 282 0 0,2-2-266 0 0,0 0 1 0 0,-1 0 0 0 0,1 0-1 0 0,0 0 1 0 0,0 0-1 0 0,0 0 1 0 0,0 0 0 0 0,0 0-1 0 0,0 0 1 0 0,1 0-1 0 0,5-5 174 0 0,71-89-114 0 0,-58 72-165 0 0,2 1 0 0 0,41-32 0 0 0,-55 49 0 0 0,0 1 0 0 0,0 3 0 0 0,-1 4 0 0 0,-5-1 0 0 0,-1-1 0 0 0,0-1 0 0 0,0 1 0 0 0,0 0 0 0 0,-1 0 0 0 0,1 0 0 0 0,0 0 0 0 0,0 0 0 0 0,-1 0 0 0 0,1 0 0 0 0,-1 0 0 0 0,1 1 0 0 0,-1-1 0 0 0,1 0 0 0 0,-1 0 0 0 0,0 0 0 0 0,1 1 0 0 0,-1-1 0 0 0,0 2 0 0 0,3 14 0 0 0,-3-9 0 0 0,-3 0 0 0 0,-2-2 0 0 0,-1-2 0 0 0,-4 1 0 0 0,5-4 0 0 0,-2-1 0 0 0,6 0 0 0 0,1 0 0 0 0,0 0 0 0 0,-1 0 0 0 0,1 0 0 0 0,-1 0 0 0 0,1 0 0 0 0,-1 0 0 0 0,1 0 0 0 0,0 0 0 0 0,-1 0 0 0 0,1 0 0 0 0,-1 0 0 0 0,1 0 0 0 0,0 0 0 0 0,-1 0 0 0 0,1 1 0 0 0,-1-1 0 0 0,1 0 0 0 0,0 0 0 0 0,-1 1 0 0 0,1-1 0 0 0,0 0 0 0 0,-1 0 0 0 0,1 1 0 0 0,0-1 0 0 0,0 0 0 0 0,-1 1 0 0 0,1-1 0 0 0,0 0 0 0 0,0 1 0 0 0,-1-1 0 0 0,1 1 0 0 0,0-1 0 0 0,0 0 0 0 0,0 1 0 0 0,0-1 0 0 0,0 1 0 0 0,0 0 0 0 0,-1 0 0 0 0,-1 5 0 0 0,0 1 0 0 0,0-1 0 0 0,1 1 0 0 0,-1 0 0 0 0,2 0 0 0 0,-1-1 0 0 0,1 1 0 0 0,0 0 0 0 0,1 11 0 0 0,-1-15 0 0 0,0 0 0 0 0,1 0 0 0 0,-1 0 0 0 0,1 0 0 0 0,-1 0 0 0 0,1 0 0 0 0,2 4 0 0 0,-1-1 0 0 0,3 5 0 0 0,4-1 0 0 0,-5-9 0 0 0,-2 0 0 0 0,-1-1 0 0 0,0 1 0 0 0,0 0 0 0 0,0-1 0 0 0,0 1 0 0 0,-1-1 0 0 0,1 0 0 0 0,0 1 0 0 0,0-1 0 0 0,0 0 0 0 0,0 1 0 0 0,0-1 0 0 0,0 0 0 0 0,0 0 0 0 0,0 0 0 0 0,0 0 0 0 0,0 0 0 0 0,0 0 0 0 0,0 0 0 0 0,0 0 0 0 0,0 0 0 0 0,0-1 0 0 0,0 1 0 0 0,1-1 0 0 0,3 0 0 0 0,-1 0-255 0 0,0 1 0 0 0,0-1-1 0 0,0 0 1 0 0,0 0 0 0 0,-1 0 0 0 0,1 0 0 0 0,0 0-1 0 0,-1-1 1 0 0,1 0 0 0 0,-1 0 0 0 0,1 0 0 0 0,3-4-1 0 0,0 0-611 0 0,-1 0-1 0 0,0-1 0 0 0,0 0 0 0 0,6-10 0 0 0,-4 4-1179 0 0</inkml:trace>
</inkml:ink>
</file>

<file path=ppt/ink/ink1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8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10 6 538 0 0,27-3 766 0 0,6-1 3063 0 0,17-5-3058 0 0,-53 3-1704 0 0,33-6 421 0 0,-39 5 56 0 0,-1 1 21 0 0,0 0-134 0 0,0 0-577 0 0,0 0-248 0 0,0 0-50 0 0,0 0-79 0 0,0 0-286 0 0,0 0-126 0 0,0 0-1394 0 0,0 0-5466 0 0</inkml:trace>
</inkml:ink>
</file>

<file path=ppt/ink/ink1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19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2 13823 0 0,'0'0'315'0'0,"0"0"45"0"0,6-8 465 0 0,28-38 1811 0 0,-3 3 1676 0 0,-28 39-4105 0 0,-1-1-1 0 0,0 1 0 0 0,0-1 1 0 0,-1 0-1 0 0,2-6 1 0 0,-2 6-119 0 0,1 0 1 0 0,0-1-1 0 0,-1 1 1 0 0,6-9-1 0 0,-4 10 276 0 0,21-35 827 0 0,-7 15-200 0 0,-16 23-482 0 0,-1 0-66 0 0,2-4-294 0 0,-4 0-133 0 0,0 0 56 0 0,2 4 299 0 0,0 1 117 0 0,0 0 21 0 0,0 0-66 0 0,-1 9-417 0 0,0 1 1 0 0,0 0-1 0 0,-1-1 0 0 0,-1 1 1 0 0,-3 10-1 0 0,3-11-25 0 0,0 0 1 0 0,0 1-1 0 0,1-1 0 0 0,1 1 0 0 0,-2 11 0 0 0,2-3 112 0 0,-1-1 1 0 0,-2 0-1 0 0,1 0 1 0 0,-2 0-1 0 0,-8 21 0 0 0,2-5 138 0 0,9-26-65 0 0,0 0 0 0 0,0 0 0 0 0,1 0 1 0 0,0 0-1 0 0,1 13 0 0 0,0-20-186 0 0,-1 1 0 0 0,1-1 0 0 0,0 1 0 0 0,0-1 0 0 0,0 1 0 0 0,0-1 0 0 0,0 0 0 0 0,0 1 0 0 0,1-1 0 0 0,-1 1 0 0 0,0-1 0 0 0,0 1 0 0 0,0-1 0 0 0,0 0 0 0 0,0 1 0 0 0,1-1 0 0 0,-1 1 0 0 0,0-1 0 0 0,0 0 0 0 0,1 1 0 0 0,-1-1 0 0 0,1 1 0 0 0,12-2 0 0 0,-13 1-2 0 0,0 0-1 0 0,1 0 1 0 0,-1 0-1 0 0,1 0 1 0 0,-1 0-1 0 0,0 0 1 0 0,1 0 0 0 0,-1 0-1 0 0,0 0 1 0 0,1 0-1 0 0,-1 0 1 0 0,0-1 0 0 0,1 1-1 0 0,-1 0 1 0 0,0 0-1 0 0,1 0 1 0 0,-1-1-1 0 0,0 1 1 0 0,1 0 0 0 0,-1 0-1 0 0,0-1 1 0 0,0 1-1 0 0,1 0 1 0 0,-1-1-1 0 0,0 1 1 0 0,0 0 0 0 0,1-1-1 0 0,-1 1 1 0 0,0 0-1 0 0,0-1 1 0 0,0 1-1 0 0,0 0 1 0 0,0-1 0 0 0,0 1-1 0 0,0 0 1 0 0,0-1-1 0 0,0 1 1 0 0,0-1-1 0 0,0 1 1 0 0,0 0 0 0 0,0-1-1 0 0,0 1 1 0 0,0-1-1 0 0,0 1 1 0 0,0 0 0 0 0,0-1-1 0 0,0 1 1 0 0,0 0-1 0 0,-1-1 1 0 0,1 1-1 0 0,0 0 1 0 0,0-1 0 0 0,0 1-1 0 0,-1-1 1 0 0,0 0-246 0 0,0 1 0 0 0,0-1 1 0 0,0 0-1 0 0,0 0 0 0 0,0 0 1 0 0,0 1-1 0 0,0-1 0 0 0,0 0 1 0 0,0 1-1 0 0,0-1 0 0 0,0 1 1 0 0,-1-1-1 0 0,1 1 0 0 0,0 0 1 0 0,0 0-1 0 0,-1-1 0 0 0,-1 1 1 0 0,-25 0-3450 0 0,15 1 2280 0 0,-9-5-630 0 0</inkml:trace>
</inkml:ink>
</file>

<file path=ppt/ink/ink1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6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3 1 1839 0 0,'0'0'524'0'0,"0"0"1530"0"0,0 0 670 0 0,0 0 129 0 0,0 0-217 0 0,0 0-1012 0 0,0 0-448 0 0,0 0-89 0 0,-2 1-82 0 0,-91 80 2783 0 0,-16 12-3106 0 0,40-33-348 0 0,-7 5-13 0 0,63-55-258 0 0,1 0-1 0 0,0 0 1 0 0,-13 17 0 0 0,23-26-37 0 0,2-1-191 0 0,3 0-422 0 0,24-3-1527 0 0,-7-4-3035 0 0,-3-4-1281 0 0</inkml:trace>
</inkml:ink>
</file>

<file path=ppt/ink/ink1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3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266 11975 0 0,'0'0'547'0'0,"0"0"-11"0"0,-7-2 1238 0 0,0-2 6297 0 0,7-3-7786 0 0,1 0-1 0 0,0 1 0 0 0,0-1 1 0 0,1 0-1 0 0,0 1 1 0 0,0-1-1 0 0,1 1 1 0 0,-1 0-1 0 0,7-10 1 0 0,5-6 537 0 0,19-24 0 0 0,-30 43-615 0 0,43-47-191 0 0,-37 39-16 0 0,20-20 0 0 0,-21 23 0 0 0,-6 5 0 0 0,-1 3 0 0 0,-1-1 0 0 0,1 1 0 0 0,-1-1 0 0 0,1 1 0 0 0,0-1 0 0 0,0 1 0 0 0,-1-1 0 0 0,1 1 0 0 0,0 0 0 0 0,0-1 0 0 0,0 1 0 0 0,-1 0 0 0 0,1-1 0 0 0,0 1 0 0 0,0 0 0 0 0,1 0 0 0 0,6-3 0 0 0,0 1 0 0 0,-2 8 0 0 0,-4-3 0 0 0,0 1 0 0 0,-1-1 0 0 0,0 1 0 0 0,1-1 0 0 0,-1 1 0 0 0,0 0 0 0 0,-1 0 0 0 0,1-1 0 0 0,-1 1 0 0 0,0 0 0 0 0,0 0 0 0 0,0 0 0 0 0,-1 5 0 0 0,-1 7 0 0 0,-9 30 0 0 0,0-3 0 0 0,9-32 0 0 0,0 1 0 0 0,-7 15 0 0 0,45-81 0 0 0,-27 35 0 0 0,1 1 0 0 0,1 1 0 0 0,24-30 0 0 0,-29 40 0 0 0,-6 7 0 0 0,1 0 0 0 0,-1 0 0 0 0,0 0 0 0 0,0 0 0 0 0,1-1 0 0 0,-1 1 0 0 0,0 0 0 0 0,1 0 0 0 0,-1 0 0 0 0,0 0 0 0 0,1 0 0 0 0,-1 0 0 0 0,0 0 0 0 0,1 0 0 0 0,-1 0 0 0 0,0 0 0 0 0,1 0 0 0 0,-1 0 0 0 0,0 0 0 0 0,1 0 0 0 0,-1 0 0 0 0,0 0 0 0 0,1 0 0 0 0,-1 0 0 0 0,0 1 0 0 0,1-1 0 0 0,-1 0 0 0 0,0 0 0 0 0,0 0 0 0 0,1 1 0 0 0,-1-1 0 0 0,0 0 0 0 0,0 0 0 0 0,1 0 0 0 0,-1 1 0 0 0,0-1 0 0 0,0 0 0 0 0,0 1 0 0 0,1-1 0 0 0,-1 0 0 0 0,0 0 0 0 0,0 1 0 0 0,0-1 0 0 0,0 0 0 0 0,0 1 0 0 0,0-1 0 0 0,0 0 0 0 0,0 1 0 0 0,1-1 0 0 0,-1 1 0 0 0,3 9 0 0 0,1-1 0 0 0,-1 2 0 0 0,0-1 0 0 0,-1 0 0 0 0,0 0 0 0 0,0 18 0 0 0,-4 63 0 0 0,0-78 29 0 0,0 13-191 0 0,2-25-534 0 0,0-1-258 0 0,0 0-1011 0 0,0-1-4023 0 0,3-6-1724 0 0</inkml:trace>
</inkml:ink>
</file>

<file path=ppt/ink/ink1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36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9351 0 0,'0'0'439'0'0,"0"0"62"0"0,0 0 33 0 0,0 0-65 0 0,2 0-169 0 0,20 1 787 0 0,-12-1-371 0 0,0 1-1 0 0,-1-1 1 0 0,14-3-1 0 0,12-1-715 0 0,69 0 0 0 0,-57 11-4178 0 0,-45-7 2644 0 0</inkml:trace>
</inkml:ink>
</file>

<file path=ppt/ink/ink1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37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24 19351 0 0,'0'0'439'0'0,"0"0"62"0"0,4-8 502 0 0,-1 0-843 0 0,-1 2-3 0 0,-1 4 568 0 0,-1 2 246 0 0,0 0 42 0 0,1 2-860 0 0,0 0-1 0 0,-1 0 0 0 0,1 0 0 0 0,-1 0 0 0 0,1 0 0 0 0,-1 0 0 0 0,1 3 0 0 0,-1-4-146 0 0,0 8 164 0 0,1 0 0 0 0,-2-1 0 0 0,1 1 0 0 0,-1 0 1 0 0,-4 17-1 0 0,-16 43 880 0 0,21-68-1049 0 0,-34 113-402 0 0,28-92-2254 0 0,4-12-6217 0 0</inkml:trace>
</inkml:ink>
</file>

<file path=ppt/ink/ink1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40.9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9 449 15663 0 0,'0'0'356'0'0,"0"0"50"0"0,0 0 20 0 0,0 0-42 0 0,3 0-250 0 0,0 0 32 0 0,1-1 1 0 0,-1 0 0 0 0,1 0 0 0 0,0-1 0 0 0,-1 1 0 0 0,0-1-1 0 0,1 0 1 0 0,4-3 0 0 0,25-21 2724 0 0,-31 24-2809 0 0,-1 1-11 0 0,0 0 0 0 0,0 0 0 0 0,0 0 0 0 0,0 0 0 0 0,-1 0 0 0 0,1 0 0 0 0,0 0 0 0 0,-1-1 0 0 0,1 1 0 0 0,-1 0 0 0 0,1 0 0 0 0,0-3 0 0 0,6-12 510 0 0,4 3-500 0 0,23-21 1 0 0,0 1 370 0 0,4-5 108 0 0,-24 24-298 0 0,0 0-1 0 0,-1 0 0 0 0,17-25 0 0 0,-26 33-258 0 0,7-11 116 0 0,0-2 1 0 0,9-20 0 0 0,-17 33-73 0 0,-1 0 0 0 0,0 0 1 0 0,0-1-1 0 0,-1 1 1 0 0,0 0-1 0 0,0-1 1 0 0,0 1-1 0 0,-1-1 0 0 0,0 1 1 0 0,0-1-1 0 0,-2-6 1 0 0,2 11 461 0 0,-1 2-66 0 0,-3-4-294 0 0,4 3-149 0 0,0 1 1 0 0,0 0-1 0 0,-1 0 0 0 0,1-1 1 0 0,0 1-1 0 0,-1 0 0 0 0,1 0 1 0 0,0 0-1 0 0,0-1 0 0 0,-1 1 1 0 0,1 0-1 0 0,0 0 0 0 0,-1 0 1 0 0,1 0-1 0 0,0 0 1 0 0,-1-1-1 0 0,1 1 0 0 0,0 0 1 0 0,-1 0-1 0 0,1 0 0 0 0,0 0 1 0 0,-1 0-1 0 0,1 0 0 0 0,0 0 1 0 0,-1 0-1 0 0,1 1 0 0 0,0-1 1 0 0,-1 0-1 0 0,1 0 0 0 0,0 0 1 0 0,-1 0-1 0 0,1 0 0 0 0,0 0 1 0 0,-1 1-1 0 0,1-1 0 0 0,0 0 1 0 0,0 0-1 0 0,-1 0 0 0 0,1 1 1 0 0,0-1-1 0 0,0 0 0 0 0,-1 1 1 0 0,1-1-1 0 0,0 0 0 0 0,0 0 1 0 0,0 1-1 0 0,-1-1 0 0 0,1 1 0 0 0,-14 15 0 0 0,0 1 0 0 0,-21 34 0 0 0,26-36 0 0 0,-7 20 0 0 0,-6 9 0 0 0,2-9 0 0 0,-36 68 0 0 0,23-34 0 0 0,-140 307 0 0 0,112-219 0 0 0,48-121 0 0 0,2-5 0 0 0,-8 41 0 0 0,18-49 0 0 0,1-23 0 0 0,0 0 0 0 0,0-1 0 0 0,0 1 0 0 0,0 0 0 0 0,1 0 0 0 0,-1 0 0 0 0,0 0 0 0 0,0 0 0 0 0,0-1 0 0 0,0 1 0 0 0,0 0 0 0 0,1 0 0 0 0,-1 0 0 0 0,0 0 0 0 0,0 0 0 0 0,0 0 0 0 0,0 0 0 0 0,0 0 0 0 0,1 0 0 0 0,-1-1 0 0 0,0 1 0 0 0,0 0 0 0 0,0 0 0 0 0,1 0 0 0 0,-1 0 0 0 0,0 0 0 0 0,0 0 0 0 0,0 0 0 0 0,0 0 0 0 0,1 0 0 0 0,-1 0 0 0 0,0 0 0 0 0,0 1 0 0 0,0-1 0 0 0,0 0 0 0 0,1 0 0 0 0,-1 0 0 0 0,0 0 0 0 0,0 0 0 0 0,0 0 0 0 0,0 0 0 0 0,1 0 0 0 0,-1 0 0 0 0,0 1 0 0 0,0-1 0 0 0,0 0 0 0 0,0 0 0 0 0,0 0 0 0 0,0 0 0 0 0,0 0 0 0 0,1 1 0 0 0,-1-1 0 0 0,0 0 0 0 0,0 0 0 0 0,0 0 0 0 0,0 0 0 0 0,0 1 0 0 0,0-1 0 0 0,0 0 0 0 0,0 0 0 0 0,0 0 0 0 0,0 1 0 0 0,0-1 0 0 0,0 0 0 0 0,0 0 0 0 0,8-11 0 0 0,-7 11 0 0 0,30-55 0 0 0,41-96 0 0 0,-54 108 0 0 0,-12 29 0 0 0,-1-1 0 0 0,0 0 0 0 0,-1 0 0 0 0,-1 0 0 0 0,3-29 0 0 0,-5 32 0 0 0,-1 0 0 0 0,0 0 0 0 0,-1 0 0 0 0,0 0 0 0 0,-1 0 0 0 0,0 0 0 0 0,-1 0 0 0 0,-5-11 0 0 0,7 19 0 0 0,-1 0 0 0 0,1 1 0 0 0,-1-1 0 0 0,0 1 0 0 0,0-1 0 0 0,-1 1 0 0 0,1 0 0 0 0,-1 0 0 0 0,0 0 0 0 0,1 0 0 0 0,-1 1 0 0 0,0-1 0 0 0,-1 1 0 0 0,1-1 0 0 0,0 1 0 0 0,-1 0 0 0 0,1 1 0 0 0,-1-1 0 0 0,0 0 0 0 0,1 1 0 0 0,-1 0 0 0 0,0 0 0 0 0,0 0 0 0 0,0 0 0 0 0,0 1 0 0 0,0 0 0 0 0,0-1 0 0 0,0 2 0 0 0,0-1 0 0 0,0 0 0 0 0,0 1 0 0 0,0-1 0 0 0,1 1 0 0 0,-1 0 0 0 0,-6 3 0 0 0,1-1 0 0 0,1 0 0 0 0,0 1 0 0 0,1 0 0 0 0,-15 10 0 0 0,19-12 0 0 0,1 0 0 0 0,0-1 0 0 0,0 1 0 0 0,0 1 0 0 0,0-1 0 0 0,0 0 0 0 0,1 0 0 0 0,-3 5 0 0 0,3-6 0 0 0,1 1 0 0 0,-1-1 0 0 0,1 1 0 0 0,-1-1 0 0 0,1 0 0 0 0,0 1 0 0 0,0-1 0 0 0,0 1 0 0 0,0-1 0 0 0,0 0 0 0 0,0 1 0 0 0,0-1 0 0 0,0 1 0 0 0,0-1 0 0 0,1 0 0 0 0,-1 1 0 0 0,1-1 0 0 0,0 2 0 0 0,0-1 0 0 0,0 0 0 0 0,1 0 0 0 0,-1-1 0 0 0,1 1 0 0 0,-1-1 0 0 0,1 1 0 0 0,-1-1 0 0 0,1 0 0 0 0,0 0 0 0 0,0 0 0 0 0,0 1 0 0 0,-1-2 0 0 0,1 1 0 0 0,0 0 0 0 0,0 0 0 0 0,1-1 0 0 0,2 1 0 0 0,5 2 0 0 0,0-2 0 0 0,12 2 0 0 0,0-3 0 0 0,-1-1 0 0 0,0-1 0 0 0,1-1 0 0 0,29-8 0 0 0,-41 9 0 0 0,-1 0 0 0 0,-1-1 0 0 0,0-1 0 0 0,0 1 0 0 0,0-1 0 0 0,12-8 0 0 0,22-10 0 0 0,-22 13-438 0 0,20-11 0 0 0,-38 20-1162 0 0,-2-1-4590 0 0,0-5-1968 0 0</inkml:trace>
</inkml:ink>
</file>

<file path=ppt/ink/ink1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41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58 19351 0 0,'0'-10'396'0'0,"2"1"-1"0"0,-1-1 0 0 0,1 1 0 0 0,1-1 1 0 0,-1 1-1 0 0,7-13 0 0 0,1-4 1807 0 0,-9 23-1952 0 0,0 1-1 0 0,0 0 0 0 0,0-1 1 0 0,0 1-1 0 0,1 0 0 0 0,-1 0 0 0 0,3-3 1 0 0,-1 2-22 0 0,0-1 1 0 0,-1 0 0 0 0,1 0 0 0 0,-1 0-1 0 0,4-8 1 0 0,-6 11 142 0 0,0 1 117 0 0,0 0 21 0 0,0 0-66 0 0,0 13-278 0 0,0 15-165 0 0,-1-14 0 0 0,1-1 0 0 0,0 0 0 0 0,2 1 0 0 0,2 15 0 0 0,-2-17 0 0 0,-1-8 0 0 0,0 0 0 0 0,0 1 0 0 0,0-1 0 0 0,1 0 0 0 0,-1 1 0 0 0,1-1 0 0 0,3 5 0 0 0,2-1 0 0 0,3-4 0 0 0,-6-3 0 0 0,0 0 0 0 0,-1-1 0 0 0,1 0 0 0 0,-1 0 0 0 0,1 0 0 0 0,0 0 0 0 0,-1 0 0 0 0,1-1 0 0 0,0 0 0 0 0,-1 0 0 0 0,1 0 0 0 0,-1 0 0 0 0,0 0 0 0 0,1-1 0 0 0,-1 1 0 0 0,0-1 0 0 0,0 0 0 0 0,0 0 0 0 0,0 0 0 0 0,0-1 0 0 0,0 1 0 0 0,3-4 0 0 0,5-6 0 0 0,-1 0 0 0 0,0 0 0 0 0,14-24 0 0 0,-22 33 0 0 0,2-2 5 0 0,-1 0 1 0 0,0-1-1 0 0,0 1 1 0 0,0 0-1 0 0,-1-1 1 0 0,0 0 0 0 0,0 0-1 0 0,0 1 1 0 0,-1-1-1 0 0,0 0 1 0 0,0 0-1 0 0,0-12 1 0 0,-1 17 365 0 0,-2 1 117 0 0,0 1-455 0 0,-1-1 1 0 0,1 1-1 0 0,-1-1 1 0 0,1 1-1 0 0,-1 0 1 0 0,1 0-1 0 0,-1 0 1 0 0,1 1-1 0 0,0-1 1 0 0,-1 1-1 0 0,1-1 1 0 0,0 1-1 0 0,0 0 1 0 0,0-1-1 0 0,0 1 1 0 0,1 0 0 0 0,-1 0-1 0 0,-1 3 1 0 0,-6 7 201 0 0,-14 27 0 0 0,20-33-225 0 0,-77 165-10 0 0,62-129 0 0 0,11-26 0 0 0,0 0 0 0 0,-9 33 0 0 0,7-18-73 0 0,-1 0 1 0 0,-15 31-1 0 0,8-23-110 0 0,17-38-292 0 0,0-1-33 0 0,0 0-4 0 0,0 0 0 0 0,0 0 0 0 0,0 0 0 0 0,0 0-68 0 0,16-15-3251 0 0,-8 4-2158 0 0,1-1-1723 0 0</inkml:trace>
</inkml:ink>
</file>

<file path=ppt/ink/ink1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4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0 19351 0 0,'0'0'439'0'0,"0"0"62"0"0,0 0 33 0 0,0 0-65 0 0,0 0-169 0 0,0 0 442 0 0,8 5 2432 0 0,-7 4-3061 0 0,0-1-1 0 0,-1 1 1 0 0,1 0 0 0 0,-2 0 0 0 0,1-1-1 0 0,-2 1 1 0 0,-3 15 0 0 0,-23 62 1018 0 0,21-65-1059 0 0,-88 230 1976 0 0,92-242-2079 0 0,0 0 1 0 0,-2 18-1 0 0,5-24 3 0 0,-1 1 0 0 0,1-1 0 0 0,0 0 0 0 0,0 1 0 0 0,0-1-1 0 0,1 1 1 0 0,-1-1 0 0 0,1 1 0 0 0,0-1 0 0 0,2 5 0 0 0,-3-7-66 0 0,0 0 1 0 0,1 0-1 0 0,-1 0 0 0 0,1-1 1 0 0,-1 1-1 0 0,1 0 1 0 0,-1 0-1 0 0,1-1 1 0 0,-1 1-1 0 0,1-1 1 0 0,0 1-1 0 0,0 0 0 0 0,-1-1 1 0 0,1 1-1 0 0,0-1 1 0 0,0 0-1 0 0,-1 1 1 0 0,1-1-1 0 0,0 1 0 0 0,0-1 1 0 0,0 0-1 0 0,0 0 1 0 0,0 1-1 0 0,1-1-360 0 0,1-1-1 0 0,-1 1 1 0 0,0 0 0 0 0,0-1-1 0 0,0 1 1 0 0,0-1-1 0 0,3 0 1 0 0,-5 1 395 0 0,12-5-8472 0 0</inkml:trace>
</inkml:ink>
</file>

<file path=ppt/ink/ink1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42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3 19351 0 0,'-11'-5'1474'0'0,"10"5"-1317"0"0,-8-7 455 0 0,8 6 130 0 0,1 1 229 0 0,0 0 42 0 0,0 0-59 0 0,0 0-289 0 0,-11 33 1011 0 0,3 5-1676 0 0,5-28 0 0 0,1 0 0 0 0,0 0 0 0 0,1 0 0 0 0,0 0 0 0 0,0 1 0 0 0,2 15 0 0 0,-2-22 0 0 0,4 13 0 0 0,1-8 0 0 0,6 2 0 0 0,-5-9 0 0 0,-3-2 0 0 0,6 2 67 0 0,0 0 0 0 0,0 0 0 0 0,0-1 0 0 0,0 0 0 0 0,1-1 0 0 0,-1 0 0 0 0,0 0 0 0 0,0 0-1 0 0,0-1 1 0 0,0-1 0 0 0,0 1 0 0 0,0-1 0 0 0,0 0 0 0 0,8-4 0 0 0,-2 0 80 0 0,1-1 0 0 0,-1 0 0 0 0,-1-1-1 0 0,1 0 1 0 0,-1-2 0 0 0,16-13 0 0 0,-16 10-142 0 0,17-20 0 0 0,13-15 73 0 0,-42 47 293 0 0,-10 22 1069 0 0,-13 26-1399 0 0,2 1 0 0 0,3 1 1 0 0,-17 70-1 0 0,29-96-41 0 0,-11 25 0 0 0,-4 12 0 0 0,-25 101 0 0 0,42-155 0 0 0,1 1 0 0 0,-1-1 0 0 0,0 0 0 0 0,0 0 0 0 0,-1-1 0 0 0,0 1 0 0 0,0-1 0 0 0,-6 7 0 0 0,3-4 0 0 0,1-1 0 0 0,0 1 0 0 0,-6 12 0 0 0,11-18 0 0 0,0 0 0 0 0,-1 0 0 0 0,1 0 0 0 0,-1 0 0 0 0,1-1 0 0 0,-1 1 0 0 0,0 0 0 0 0,0-1 0 0 0,0 1 0 0 0,0-1 0 0 0,-2 2 0 0 0,3-3 0 0 0,0 1 0 0 0,1-1 0 0 0,-1 1 0 0 0,0-1 0 0 0,1 0 0 0 0,-1 1 0 0 0,0-1 0 0 0,0 0 0 0 0,1 1 0 0 0,-1-1 0 0 0,0 0 0 0 0,0 0 0 0 0,1 0 0 0 0,-1 0 0 0 0,0 0 0 0 0,0 0 0 0 0,0 0 0 0 0,1 0 0 0 0,-1 0 0 0 0,0 0 0 0 0,0 0 0 0 0,0 0 0 0 0,1-1 0 0 0,-1 1 0 0 0,0 0 0 0 0,0-1 0 0 0,1 1 0 0 0,-1 0 0 0 0,0-1 0 0 0,1 1 0 0 0,-1-1 0 0 0,0 1 0 0 0,0-2 0 0 0,-3 0 0 0 0,-5-4 0 0 0,-1 0 0 0 0,2 0 0 0 0,-1 0 0 0 0,1-1 0 0 0,0-1 0 0 0,0 1 0 0 0,1-1 0 0 0,0 0 0 0 0,1-1 0 0 0,-1 0 0 0 0,-4-10 0 0 0,8 14 0 0 0,1 0 0 0 0,-1 0 0 0 0,1 0 0 0 0,1 0 0 0 0,-1-1 0 0 0,1 1 0 0 0,0-1 0 0 0,0 1 0 0 0,0-1 0 0 0,1 1 0 0 0,0-1 0 0 0,0 1 0 0 0,0-1 0 0 0,1 1 0 0 0,1-8 0 0 0,0 6 0 0 0,0 1 0 0 0,1-1 0 0 0,-1 1 0 0 0,1 0 0 0 0,1 0 0 0 0,-1 0 0 0 0,1 0 0 0 0,0 0 0 0 0,0 1 0 0 0,1-1 0 0 0,9-8 0 0 0,4-2 0 0 0,-6 4 0 0 0,2 1 0 0 0,19-14 0 0 0,53-34-5807 0 0,-63 42-3746 0 0</inkml:trace>
</inkml:ink>
</file>

<file path=ppt/ink/ink1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8:42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4743 0 0,'2'-1'1136'0'0,"27"-1"-998"0"0,-21 1 1091 0 0,-1 1-1 0 0,1 1 1 0 0,11 1-1 0 0,-15-1-780 0 0,1 0-1 0 0,0 0 1 0 0,-1 1-1 0 0,1 0 1 0 0,-1 0-1 0 0,0 0 1 0 0,1 0-1 0 0,-1 1 1 0 0,0-1-1 0 0,0 1 1 0 0,0 0-1 0 0,-1 0 1 0 0,4 4-1 0 0,-1 0-253 0 0,0 0 0 0 0,0 0-1 0 0,-1 1 1 0 0,0 0-1 0 0,-1 0 1 0 0,0 0 0 0 0,0 0-1 0 0,-1 0 1 0 0,4 14-1 0 0,-4-9-30 0 0,0 0 0 0 0,-2 0 0 0 0,1 1-1 0 0,-2-1 1 0 0,-1 24 0 0 0,-3-3 15 0 0,-2-1 0 0 0,-2 0 0 0 0,-1 0 0 0 0,-16 38 0 0 0,9-32-24 0 0,-3 0 0 0 0,-39 60-1 0 0,41-78-92 0 0,-13 14-6 0 0,29-34-183 0 0,1-1-244 0 0,0 0-98 0 0,0 0-18 0 0,2-13-2804 0 0,2 6 1785 0 0</inkml:trace>
</inkml:ink>
</file>

<file path=ppt/ink/ink1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22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3823 0 0,'0'0'315'0'0,"0"0"45"0"0,0 0 21 0 0,0 0-49 0 0,0 0-81 0 0,0 1 481 0 0,2 0-596 0 0,0 0 0 0 0,0-1-1 0 0,0 1 1 0 0,-1-1 0 0 0,1 1 0 0 0,0-1 0 0 0,0 0 0 0 0,0 1 0 0 0,0-1-1 0 0,0 0 1 0 0,0 0 0 0 0,0-1 0 0 0,0 1 0 0 0,0 0 0 0 0,3-1 0 0 0,6-1 626 0 0,-2 1-198 0 0,0 0 1 0 0,16-5-1 0 0,-18 4-302 0 0,0 0-1 0 0,1 1 0 0 0,-1 0 1 0 0,0 0-1 0 0,9 0 0 0 0,18 2 675 0 0,29 2 688 0 0,-54-3-1568 0 0,0 0 0 0 0,0-1 0 0 0,0 0 0 0 0,0 0 0 0 0,0-1 0 0 0,0-1 0 0 0,0 1 0 0 0,0-1 0 0 0,-1-1 0 0 0,17-8 0 0 0,-37 12-1700 0 0,-10 3-3750 0 0,2 0-2568 0 0</inkml:trace>
</inkml:ink>
</file>

<file path=ppt/ink/ink1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2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34 10135 0 0,'0'0'231'0'0,"0"0"29"0"0,0 0 19 0 0,0-1-41 0 0,-2-3-190 0 0,0 1 98 0 0,1 3 600 0 0,1 0 232 0 0,0 0 40 0 0,0 0 6 0 0,0 0 0 0 0,0 0 0 0 0,0 0 0 0 0,-15-16 3192 0 0,12 13-3382 0 0,3 3-777 0 0,0 0 1 0 0,0 0-1 0 0,-1 0 0 0 0,1 0 1 0 0,0 0-1 0 0,0 0 0 0 0,0 0 1 0 0,0 0-1 0 0,0 0 0 0 0,0 0 1 0 0,0 0-1 0 0,0 0 0 0 0,-1 0 1 0 0,1 0-1 0 0,0 0 0 0 0,0-1 1 0 0,0 1-1 0 0,0 0 0 0 0,0 0 1 0 0,0 0-1 0 0,0 0 0 0 0,0 0 1 0 0,0 0-1 0 0,0 0 0 0 0,0 0 1 0 0,0 0-1 0 0,0-1 0 0 0,0 1 1 0 0,0 0-1 0 0,0 0 0 0 0,0 0 1 0 0,0 0-1 0 0,0 0 0 0 0,0 0 1 0 0,0 0-1 0 0,0 0 0 0 0,0-1 1 0 0,0 1-1 0 0,0 0 0 0 0,0 0 1 0 0,0 0-1 0 0,0 0 0 0 0,0 0 1 0 0,0 0-1 0 0,0 0 0 0 0,0 0 1 0 0,0-1-1 0 0,17-1 1581 0 0,-1 1-1638 0 0,-1 2 0 0 0,21 3 0 0 0,-1-1 0 0 0,-18-1 0 0 0,46 0 0 0 0,-37-2 0 0 0,-17 0 0 0 0,0 0 0 0 0,17-2 0 0 0,-21 1 0 0 0,1 0 0 0 0,-1 1 0 0 0,1-1 0 0 0,-1 1 0 0 0,1 0 0 0 0,-1 0 0 0 0,6 2 0 0 0,-10-3-43 0 0,-1 1 0 0 0,0 0 0 0 0,1 0 0 0 0,-1 0 0 0 0,0 0 0 0 0,1 0 0 0 0,-1 0 0 0 0,0 0 0 0 0,1 0 0 0 0,-1 1 0 0 0,0-1 0 0 0,1 0 0 0 0,-1 0 0 0 0,0 0 0 0 0,1 0 0 0 0,-1 0 0 0 0,0 0 0 0 0,1 1 0 0 0,-1-1 0 0 0,0 0 0 0 0,1 0 0 0 0,-1 1 0 0 0,0-1 0 0 0,0 0 0 0 0,1 0 0 0 0,-1 1 0 0 0,0-1 0 0 0,0 0 0 0 0,0 1 0 0 0,1-1 0 0 0,-4 6-3942 0 0,3-6 3770 0 0,-5 7-7972 0 0</inkml:trace>
</inkml:ink>
</file>

<file path=ppt/ink/ink1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6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43 13103 0 0,'0'0'598'0'0,"0"0"-10"0"0,2 0-380 0 0,0-2 136 0 0,0 1 0 0 0,-1 0 1 0 0,1 0-1 0 0,0-1 1 0 0,0 1-1 0 0,-1-1 0 0 0,1 0 1 0 0,-1 1-1 0 0,1-1 1 0 0,-1 0-1 0 0,0 0 0 0 0,1 0 1 0 0,-1 0-1 0 0,0 0 1 0 0,0 0-1 0 0,0-2 0 0 0,2-6 667 0 0,-1 1 0 0 0,2-16 0 0 0,-3 18-675 0 0,0 0 1 0 0,0 0-1 0 0,0 1 0 0 0,1-1 0 0 0,3-6 1 0 0,1-5 1227 0 0,-7 16-193 0 0,-3 9-1010 0 0,-9 29-310 0 0,9-22-42 0 0,0-1-1 0 0,-8 16 1 0 0,7-17-9 0 0,-12 46-12 0 0,16-56-47 0 0,1-2-6 0 0,1-2-4 0 0,0 0 9 0 0,0 0 1 0 0,0 0 0 0 0,0 0-1 0 0,0 0 1 0 0,0-1-1 0 0,-1 1 1 0 0,1 0 0 0 0,-1-1-1 0 0,0 1 1 0 0,1 0-1 0 0,-1-1 1 0 0,0 1 0 0 0,0 0-1 0 0,-1-4 1 0 0,0-1-3322 0 0,0-3-3438 0 0,1 10-725 0 0</inkml:trace>
</inkml:ink>
</file>

<file path=ppt/ink/ink1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2.4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7503 0 0,'0'0'399'0'0,"0"0"60"0"0,0 0 21 0 0,0 0-59 0 0,0 0-136 0 0,0 0 457 0 0,0 0 228 0 0,0 0 43 0 0,2-1-59 0 0,15-2-585 0 0,0 1-1 0 0,1 0 1 0 0,-1 1 0 0 0,1 0-1 0 0,23 4 1 0 0,90 16 1768 0 0,-115-17-2097 0 0,-1 1-40 0 0,0-1 0 0 0,0 1 0 0 0,16 5 0 0 0,-21-4 19 0 0,-4-1 22 0 0,4 4-370 0 0,-8-6-1075 0 0,-4-1 1142 0 0,1 0 1 0 0,0 0 0 0 0,0 0 0 0 0,0 1-1 0 0,0-1 1 0 0,0 1 0 0 0,-1-1-1 0 0,1 1 1 0 0,0-1 0 0 0,0 1-1 0 0,0-1 1 0 0,-1 3 0 0 0,0-3-279 0 0,-1 2-1506 0 0</inkml:trace>
</inkml:ink>
</file>

<file path=ppt/ink/ink1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9 10135 0 0,'0'0'231'0'0,"0"0"29"0"0,0 0 19 0 0,1-1-41 0 0,3-3-44 0 0,-2 3 552 0 0,0-1-69 0 0,0 1 0 0 0,0-1 0 0 0,0 0 0 0 0,0 0 0 0 0,-1 0 0 0 0,1 0-1 0 0,0-1 1 0 0,1-3 0 0 0,-2 3 76 0 0,0 0 0 0 0,0 0 0 0 0,0 0 0 0 0,0 0 0 0 0,-1 0-1 0 0,0 1 1 0 0,1-1 0 0 0,-2-5 0 0 0,1 7-241 0 0,0 1 0 0 0,1-3-357 0 0,0 1 0 0 0,-1-1 0 0 0,1 1 0 0 0,-1-1 0 0 0,0 1 0 0 0,0-5 0 0 0,1-11 400 0 0,2 9-335 0 0,0 1-1 0 0,1-1 1 0 0,7-12 0 0 0,1-4 341 0 0,-4 11-414 0 0,0 0 0 0 0,1 1 0 0 0,11-14 0 0 0,-11 15-127 0 0,-1 3-20 0 0,0 0 0 0 0,1 1 0 0 0,-1 0 0 0 0,2 1 0 0 0,-1 0 0 0 0,17-10 0 0 0,-23 15 0 0 0,-3 1 0 0 0,1 1 0 0 0,0-1 0 0 0,0 1 0 0 0,0-1 0 0 0,0 1 0 0 0,0 0 0 0 0,0-1 0 0 0,0 1 0 0 0,0 0 0 0 0,0-1 0 0 0,0 1 0 0 0,0 0 0 0 0,0 0 0 0 0,0 0 0 0 0,0 0 0 0 0,0 0 0 0 0,1 0 0 0 0,9 1 0 0 0,3 4 0 0 0,-11-1 0 0 0,-3-2 0 0 0,3 4 0 0 0,0-1 0 0 0,-1 0 0 0 0,0 1 0 0 0,0 0 0 0 0,0-1 0 0 0,-1 1 0 0 0,0 0 0 0 0,0 0 0 0 0,-1 0 0 0 0,1 0 0 0 0,-2 10 0 0 0,2 0 0 0 0,-1-5 0 0 0,-1-1 0 0 0,0 1 0 0 0,-1 0 0 0 0,0 0 0 0 0,0-1 0 0 0,-1 1 0 0 0,-1-1 0 0 0,0 1 0 0 0,0-1 0 0 0,-1-1 0 0 0,0 1 0 0 0,-1-1 0 0 0,-11 16 0 0 0,13-23 0 0 0,2-5 0 0 0,4-6 0 0 0,-2 8 0 0 0,2-6 0 0 0,0 0 0 0 0,1 0 0 0 0,0 1 0 0 0,0-1 0 0 0,6-10 0 0 0,25-30 0 0 0,-31 42 0 0 0,13-15 0 0 0,2 0 0 0 0,0 0 0 0 0,1 2 0 0 0,1 0 0 0 0,32-22 0 0 0,-46 37 0 0 0,0-1 0 0 0,0 1 0 0 0,11-4 0 0 0,-14 6 0 0 0,7-1 0 0 0,-1 5 0 0 0,-8-1 0 0 0,1 0 0 0 0,0-1 0 0 0,-1 1 0 0 0,1 0 0 0 0,-1 0 0 0 0,0 0 0 0 0,0 0 0 0 0,1 1 0 0 0,-2-1 0 0 0,1 0 0 0 0,0 0 0 0 0,0 1 0 0 0,-1-1 0 0 0,1 0 0 0 0,-1 1 0 0 0,1-1 0 0 0,-1 1 0 0 0,0-1 0 0 0,0 0 0 0 0,0 1 0 0 0,-1 3 0 0 0,-1 5 0 0 0,0 0 0 0 0,-1 0 0 0 0,-5 14 0 0 0,6-21 0 0 0,-1 5 0 0 0,-22 74 0 0 0,24-82-41 0 0,1 0 0 0 0,0 0 1 0 0,-1 1-1 0 0,1-1 0 0 0,0 0 0 0 0,0 0 0 0 0,0 1 0 0 0,0-1 0 0 0,0 0 1 0 0,0 1-1 0 0,1-1 0 0 0,-1 2 0 0 0,0-3 5 0 0,0 0 0 0 0,1 0 1 0 0,-1 0-1 0 0,0 0 0 0 0,0 1 0 0 0,0-1 0 0 0,0 0 0 0 0,1 0 1 0 0,-1 0-1 0 0,0 0 0 0 0,0 0 0 0 0,0 0 0 0 0,1 0 0 0 0,-1 0 1 0 0,0 0-1 0 0,0 0 0 0 0,0 0 0 0 0,1 0 0 0 0,-1 0 0 0 0,0 0 1 0 0,0 0-1 0 0,1 0 0 0 0,-1 0 0 0 0,0 0 0 0 0,0 0 0 0 0,0 0 1 0 0,1 0-1 0 0,-1 0 0 0 0,0 0 0 0 0,0 0 0 0 0,0 0 0 0 0,0 0 1 0 0,1 0-1 0 0,-1-1 0 0 0,0 1 0 0 0,0 0 0 0 0,1 0 0 0 0,14-15-3790 0 0,-15 15 3750 0 0,8-10-5913 0 0,3 0-1723 0 0</inkml:trace>
</inkml:ink>
</file>

<file path=ppt/ink/ink1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0 19351 0 0,'0'0'439'0'0,"-6"3"1065"0"0,0 4-1389 0 0,3-5 58 0 0,0 1-1 0 0,0 0 1 0 0,0-1-1 0 0,1 1 1 0 0,0 1-1 0 0,-1-1 1 0 0,1 0-1 0 0,0 0 1 0 0,1 1 0 0 0,-3 4-1 0 0,-22 64 2064 0 0,16-35-1720 0 0,-9 40 1024 0 0,11-39-1553 0 0,4-21-439 0 0,1 0 1 0 0,-1 32-1 0 0,6-42-1204 0 0,-1-6-2961 0 0,-1-1 2570 0 0</inkml:trace>
</inkml:ink>
</file>

<file path=ppt/ink/ink1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7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23039 0 0,'0'0'528'0'0,"1"-1"69"0"0,17-58 878 0 0,-11 38 546 0 0,-7 16-1174 0 0,-5 12-1474 0 0,-3 4-383 0 0,-3 4-13 0 0</inkml:trace>
</inkml:ink>
</file>

<file path=ppt/ink/ink1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9:58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2 6447 0 0,'-20'12'672'0'0,"19"-11"-659"0"0,-12 3 185 0 0,12-4 891 0 0,1 0 363 0 0,-1 1-1297 0 0,1-1 0 0 0,0 0 0 0 0,0 0-1 0 0,0 1 1 0 0,-1-1 0 0 0,1 0-1 0 0,0 0 1 0 0,-1 0 0 0 0,1 1 0 0 0,0-1-1 0 0,0 0 1 0 0,-1 0 0 0 0,1 0-1 0 0,0 0 1 0 0,-1 0 0 0 0,1 1 0 0 0,0-1-1 0 0,-1 0 1 0 0,1 0 0 0 0,-1 0-1 0 0,1 0 1 0 0,0 0 0 0 0,-1 0 0 0 0,1 0-1 0 0,0 0 1 0 0,-1 0 0 0 0,1 0 0 0 0,0-1-1 0 0,-1 1 1 0 0,0 0 0 0 0,-12-4 7564 0 0,13 4-7652 0 0,0 0 1 0 0,0 0-1 0 0,0 0 0 0 0,0 0 1 0 0,0 0-1 0 0,0 0 0 0 0,0 0 1 0 0,0 0-1 0 0,0 0 0 0 0,1 0 1 0 0,-1 0-1 0 0,0 0 0 0 0,0 0 1 0 0,0 0-1 0 0,0 0 0 0 0,0 0 1 0 0,0 0-1 0 0,0-1 0 0 0,0 1 1 0 0,0 0-1 0 0,0 0 0 0 0,0 0 1 0 0,0 0-1 0 0,0 0 0 0 0,0 0 1 0 0,0 0-1 0 0,0 0 0 0 0,0 0 1 0 0,0 0-1 0 0,0 0 0 0 0,0 0 1 0 0,-1 0-1 0 0,1 0 0 0 0,0 0 1 0 0,0 0-1 0 0,0-1 0 0 0,10 3 3685 0 0,-5-1-2719 0 0,171 12-1033 0 0,-21-19 0 0 0,26 4 2032 0 0,-57 3-2027 0 0,0-5 1 0 0,144-25-1 0 0,-124 16-5 0 0,-18 2 0 0 0,-61 4 0 0 0,44-6 0 0 0,44-5 0 0 0,-127 19 0 0 0,18 4 0 0 0,-17-3 0 0 0,-19-1 0 0 0,-45-2-2793 0 0,17 1 1770 0 0</inkml:trace>
</inkml:ink>
</file>

<file path=ppt/ink/ink1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3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74 10135 0 0,'0'0'464'0'0,"0"0"-9"0"0,0 0-155 0 0,0 0 443 0 0,0 0 227 0 0,0 0 44 0 0,0 0-61 0 0,0 0-288 0 0,0 0-121 0 0,0 0-28 0 0,0 0 66 0 0,0 0 288 0 0,2-1 122 0 0,1 0-677 0 0,0-1 0 0 0,0 1 0 0 0,0-1 0 0 0,-1 0 0 0 0,1 0 0 0 0,0 0 0 0 0,-1-1 0 0 0,1 1 0 0 0,-1-1-1 0 0,0 1 1 0 0,1-1 0 0 0,-1 0 0 0 0,-1 0 0 0 0,3-3 0 0 0,8-21 914 0 0,-1-1 1 0 0,11-41-1 0 0,-21 59-1237 0 0,-5 9-2 0 0,-6 8 73 0 0,10-7-36 0 0,-8 11 254 0 0,0 1 0 0 0,0 0 0 0 0,1 1 0 0 0,1 0 0 0 0,-9 27 1 0 0,1-6 7 0 0,5-15-621 0 0,2 1 0 0 0,0 0 0 0 0,0 0 0 0 0,2 0 0 0 0,-5 42 0 0 0,10-59 332 0 0,0 0 0 0 0,-1 0 0 0 0,2 0 0 0 0,-1 0 0 0 0,0-1 0 0 0,1 1 0 0 0,-1 0 0 0 0,1 0 0 0 0,0-1 0 0 0,0 1 0 0 0,0 0 0 0 0,0-1 0 0 0,0 1 0 0 0,0-1 0 0 0,1 1 0 0 0,0-1 0 0 0,-1 1 0 0 0,1-1 0 0 0,3 3 0 0 0,-2-3 0 0 0,-1-1 0 0 0,1 1 0 0 0,-1-1 0 0 0,1 0 0 0 0,-1 0 0 0 0,1 0 0 0 0,0 0 0 0 0,-1 0 0 0 0,1 0 0 0 0,0-1 0 0 0,0 0 0 0 0,-1 1 0 0 0,1-1 0 0 0,0 0 0 0 0,0 0 0 0 0,0-1 0 0 0,0 1 0 0 0,-1 0 0 0 0,1-1 0 0 0,3-1 0 0 0,2 0-311 0 0,0-1 1 0 0,0-1-1 0 0,0 1 0 0 0,0-1 0 0 0,-1-1 1 0 0,0 0-1 0 0,0 0 0 0 0,0 0 0 0 0,0 0 1 0 0,-1-1-1 0 0,0-1 0 0 0,0 1 0 0 0,5-8 0 0 0,-1 0-8218 0 0</inkml:trace>
</inkml:ink>
</file>

<file path=ppt/ink/ink1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4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4 21191 0 0,'-2'0'343'0'0,"1"0"-1"0"0,0 0 1 0 0,0 0-1 0 0,0 0 1 0 0,-1 0-1 0 0,1-1 1 0 0,0 1 0 0 0,0 0-1 0 0,0-1 1 0 0,-2 0-1 0 0,4-2-110 0 0,-1 2-211 0 0,0 0 0 0 0,1 0 0 0 0,-1 0 0 0 0,1 0 0 0 0,0 0 0 0 0,-1 0 0 0 0,1 0-1 0 0,0 0 1 0 0,-1 0 0 0 0,1 0 0 0 0,0 0 0 0 0,0 0 0 0 0,0 1 0 0 0,0-1-1 0 0,0 0 1 0 0,0 1 0 0 0,1-2 0 0 0,9-6-10 0 0,-9 6-19 0 0,1 0 0 0 0,0-1 1 0 0,0 1-1 0 0,0 0 1 0 0,0 1-1 0 0,0-1 1 0 0,1 1-1 0 0,-1-1 0 0 0,0 1 1 0 0,1 0-1 0 0,-1 0 1 0 0,1 0-1 0 0,-1 1 1 0 0,1-1-1 0 0,-1 1 0 0 0,1 0 1 0 0,0 0-1 0 0,5 1 1 0 0,-2 0-658 0 0,0 0 0 0 0,-1 0 0 0 0,10 4 0 0 0,1 1-358 0 0</inkml:trace>
</inkml:ink>
</file>

<file path=ppt/ink/ink1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4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21191 0 0,'0'0'480'0'0,"0"0"67"0"0,0 0 31 0 0,0 0-56 0 0,0 0-269 0 0,1 0 138 0 0,84-6 1505 0 0,6 1-139 0 0,-76 3-1757 0 0,27 0 0 0 0,-22 5-133 0 0,-18-2-563 0 0,5 0-2770 0 0,-6-1-5063 0 0</inkml:trace>
</inkml:ink>
</file>

<file path=ppt/ink/ink1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4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1191 0 0,'0'0'480'0'0,"0"0"67"0"0,0 0 31 0 0,2-1-56 0 0,-1 0-473 0 0,1 1 1 0 0,-1-1-1 0 0,0 1 0 0 0,1-1 1 0 0,-1 0-1 0 0,0 1 0 0 0,0-1 1 0 0,0 0-1 0 0,1 0 0 0 0,-1 0 1 0 0,0 0-1 0 0,0 0 0 0 0,1-2 1 0 0,1 0 391 0 0,-2 2 68 0 0,-1 1 3 0 0,0 0 0 0 0,0 0 0 0 0,0 0 0 0 0,0 0-69 0 0,1 1-428 0 0,1 0 0 0 0,-1-1 0 0 0,0 1 0 0 0,1 0 0 0 0,-1 0 0 0 0,0 0 0 0 0,0 0 0 0 0,1 0 0 0 0,-1 0 0 0 0,2 3 0 0 0,-2-3-15 0 0,0 0 0 0 0,0 0 0 0 0,0 1 0 0 0,0-1 0 0 0,0 0 0 0 0,-1 1 0 0 0,1-1 0 0 0,0 0 0 0 0,-1 1 0 0 0,1-1 0 0 0,-1 1 0 0 0,1-1 0 0 0,-1 1 0 0 0,1 0 0 0 0,-1-1 0 0 0,0 1 0 0 0,0-1 0 0 0,0 1 0 0 0,0 2 0 0 0,-1 2 0 0 0,1 14 0 0 0,-2-1 0 0 0,0 1 0 0 0,-1 0 0 0 0,-8 27 0 0 0,7-32 0 0 0,0 2-672 0 0,1-6-1993 0 0,0 0 0 0 0,-1 17 1 0 0,4-28-5494 0 0</inkml:trace>
</inkml:ink>
</file>

<file path=ppt/ink/ink1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5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9 13823 0 0,'0'0'630'0'0,"0"0"-13"0"0,1-1-393 0 0,3-2-57 0 0,-3 2 563 0 0,-1 1 242 0 0,0 0 42 0 0,0 0 8 0 0,-1-1-785 0 0,0 1-1 0 0,0-1 0 0 0,0 1 0 0 0,0 0 1 0 0,0-1-1 0 0,0 1 0 0 0,0 0 1 0 0,0 0-1 0 0,0 0 0 0 0,0 0 1 0 0,-1 0-1 0 0,-1 0 0 0 0,2 1-148 0 0,-1-1 0 0 0,0 1 0 0 0,1 0 0 0 0,-1 0-1 0 0,1-1 1 0 0,-1 1 0 0 0,1 0 0 0 0,-1 0 0 0 0,1 1 0 0 0,-1-1-1 0 0,1 0 1 0 0,0 0 0 0 0,0 1 0 0 0,-2 2 0 0 0,-14 25-257 0 0,11-16 319 0 0,-11 19 113 0 0,1 1 1 0 0,1 1 0 0 0,-17 65-1 0 0,25-72-105 0 0,1 1-1 0 0,2-1 0 0 0,1 1 0 0 0,1 0 0 0 0,3 45 0 0 0,0-60-188 0 0,1-1-1 0 0,0 1 1 0 0,1-1 0 0 0,1 1-1 0 0,0-1 1 0 0,0 0 0 0 0,2-1-1 0 0,-1 1 1 0 0,12 16-1 0 0,-12-20-106 0 0,0-1 0 0 0,1 0 0 0 0,0 0 0 0 0,0-1 0 0 0,1 1 0 0 0,-1-1 0 0 0,2-1 0 0 0,-1 1-1 0 0,0-1 1 0 0,1-1 0 0 0,0 1 0 0 0,0-1 0 0 0,1-1 0 0 0,10 4 0 0 0,30 3-5581 0 0,6-6-1801 0 0</inkml:trace>
</inkml:ink>
</file>

<file path=ppt/ink/ink1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7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9 3679 0 0,'-1'-2'384'0'0,"1"-2"-1112"0"0,8-7 6407 0 0,4 4 887 0 0,-8 6-6208 0 0,-1 1 829 0 0,-3-1 109 0 0,10-1-553 0 0,-8 1 3179 0 0,14 6-2434 0 0,-15-4-1445 0 0,-1 0 1 0 0,1 0-1 0 0,0 0 1 0 0,-1 0 0 0 0,0 0-1 0 0,1 0 1 0 0,-1 0-1 0 0,1 0 1 0 0,-1 0-1 0 0,0 0 1 0 0,0 1-1 0 0,1 1 32 0 0,0 2-26 0 0,1 1 0 0 0,-2-1 1 0 0,1 1-1 0 0,0 0 0 0 0,-1-1 0 0 0,0 1 0 0 0,-1-1 0 0 0,1 1 0 0 0,-2 5 1 0 0,-1 1-37 0 0,0 0 0 0 0,-1 0 1 0 0,-5 12-1 0 0,7-19-29 0 0,0-1 0 0 0,-1 0-1 0 0,1 1 1 0 0,-1-1-1 0 0,0 0 1 0 0,0 0 0 0 0,0-1-1 0 0,-1 1 1 0 0,1-1-1 0 0,-1 1 1 0 0,0-1 0 0 0,0 0-1 0 0,0-1 1 0 0,0 1-1 0 0,-1-1 1 0 0,1 0 0 0 0,-1 0-1 0 0,1 0 1 0 0,-9 2-1 0 0,11-4-142 0 0,1 1-1 0 0,-1-1 0 0 0,0 1 0 0 0,1-1 0 0 0,-1 0 0 0 0,0 0 0 0 0,1 0 0 0 0,-1 0 0 0 0,1 0 0 0 0,-1 0 1 0 0,0-1-1 0 0,1 1 0 0 0,-1 0 0 0 0,1-1 0 0 0,-1 1 0 0 0,1-1 0 0 0,-1 0 0 0 0,1 1 0 0 0,-3-3 0 0 0,-1 1-432 0 0,4 1-580 0 0,0-1-191 0 0,-2-6-77 0 0</inkml:trace>
</inkml:ink>
</file>

<file path=ppt/ink/ink1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5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2 15663 0 0,'0'0'719'0'0,"2"0"-20"0"0,16-2-421 0 0,6 2 745 0 0,0 1 0 0 0,42 8-1 0 0,-58-7-786 0 0,0-1 0 0 0,-1 1 0 0 0,1 1 0 0 0,-1 0 0 0 0,0 0 0 0 0,0 0 0 0 0,0 1 0 0 0,0 0 0 0 0,-1 0 0 0 0,1 1 0 0 0,-1-1 0 0 0,9 11 0 0 0,-11-11-211 0 0,0 1 0 0 0,-1 0 0 0 0,1 0 0 0 0,-1 1 0 0 0,-1-1 0 0 0,1 0-1 0 0,-1 1 1 0 0,0 0 0 0 0,0 0 0 0 0,0-1 0 0 0,-1 1 0 0 0,1 7 0 0 0,-2-3 77 0 0,1-1-1 0 0,-2 1 1 0 0,1 0 0 0 0,-1-1 0 0 0,-1 1-1 0 0,-5 18 1 0 0,-1-5 105 0 0,-1 1 1 0 0,-2-1-1 0 0,0 0 0 0 0,-28 38 0 0 0,2-11-207 0 0,-3-2 0 0 0,-60 58 0 0 0,86-93-337 0 0,13-13-1422 0 0,1 0-638 0 0,0 0-130 0 0,0 0-29 0 0</inkml:trace>
</inkml:ink>
</file>

<file path=ppt/ink/ink1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5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19351 0 0,'0'0'886'0'0,"0"0"-21"0"0,0 0-480 0 0,0 0 33 0 0,-2 1 77 0 0,0 1-410 0 0,0 0-1 0 0,0 1 0 0 0,0-1 0 0 0,0 1 0 0 0,1-1 0 0 0,-1 1 0 0 0,1 0 0 0 0,0-1 0 0 0,-1 1 0 0 0,1 0 0 0 0,0 0 0 0 0,1 0 0 0 0,-1 0 0 0 0,0 0 0 0 0,1 3 0 0 0,-2 10 726 0 0,2 28 1 0 0,1-23-610 0 0,-1 21-573 0 0,3 120-3458 0 0,-1-144 2296 0 0</inkml:trace>
</inkml:ink>
</file>

<file path=ppt/ink/ink1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6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7 23039 0 0,'0'0'528'0'0,"0"0"69"0"0,0 0 38 0 0,1-2-80 0 0,24-49 2507 0 0,-24 50-2176 0 0,0 0-582 0 0,3-5-271 0 0,0-3-1005 0 0,-5 5-2149 0 0,-1 1-928 0 0,-1-6-5177 0 0</inkml:trace>
</inkml:ink>
</file>

<file path=ppt/ink/ink1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8.0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24 10135 0 0,'0'0'231'0'0,"0"0"29"0"0,0 0 19 0 0,0 0 105 0 0,0 0 410 0 0,0 0 184 0 0,0 0 40 0 0,0 0 6 0 0,0 0 0 0 0,0 0 0 0 0,4-6 955 0 0,29-70 1658 0 0,-24 53-3062 0 0,0 1-1 0 0,2-1 0 0 0,0 2 1 0 0,17-23-1 0 0,-10 20 414 0 0,26-26 0 0 0,-42 48-988 0 0,-2 1 0 0 0,0 1 0 0 0,1-1 0 0 0,-1 1 0 0 0,0-1 0 0 0,1 1 0 0 0,-1-1 0 0 0,1 1 0 0 0,-1 0 0 0 0,0-1 0 0 0,1 1 0 0 0,-1 0 0 0 0,1-1 0 0 0,-1 1 0 0 0,1 0 0 0 0,0 0 0 0 0,-1-1 0 0 0,1 1 0 0 0,-1 0 0 0 0,2 0 0 0 0,10-3 0 0 0,-12 3 0 0 0,1 0 0 0 0,-1-1 0 0 0,1 1 0 0 0,-1 0 0 0 0,1 0 0 0 0,-1-1 0 0 0,1 1 0 0 0,-1 0 0 0 0,1 0 0 0 0,0 0 0 0 0,-1 0 0 0 0,1 0 0 0 0,-1 0 0 0 0,1 0 0 0 0,0 0 0 0 0,-1 0 0 0 0,1 0 0 0 0,-1 0 0 0 0,1 0 0 0 0,-1 0 0 0 0,1 1 0 0 0,0-1 0 0 0,-1 0 0 0 0,1 0 0 0 0,-1 1 0 0 0,1-1 0 0 0,0 1 0 0 0,0 0 0 0 0,2 0 0 0 0,0 0 0 0 0,-1 1 0 0 0,1-1 0 0 0,-1 1 0 0 0,0-1 0 0 0,1 1 0 0 0,-1 0 0 0 0,0 0 0 0 0,0 0 0 0 0,0 0 0 0 0,0 1 0 0 0,0-1 0 0 0,-1 0 0 0 0,1 1 0 0 0,-1-1 0 0 0,1 1 0 0 0,-1 0 0 0 0,0-1 0 0 0,0 1 0 0 0,0 0 0 0 0,0 0 0 0 0,-1 0 0 0 0,1 4 0 0 0,2 4 0 0 0,-1-4 0 0 0,-1-1 0 0 0,0 1 0 0 0,0 0 0 0 0,0-1 0 0 0,-1 1 0 0 0,0 0 0 0 0,-1 0 0 0 0,1-1 0 0 0,-1 1 0 0 0,-3 12 0 0 0,0-7 0 0 0,4-13 0 0 0,0 1 0 0 0,0 0 0 0 0,0 0 0 0 0,0 0 0 0 0,0 0 0 0 0,0 0 0 0 0,0-1 0 0 0,0 1 0 0 0,0 0 0 0 0,0 0 0 0 0,0 0 0 0 0,0 0 0 0 0,-1 0 0 0 0,1-1 0 0 0,0 1 0 0 0,0 0 0 0 0,0 0 0 0 0,0 0 0 0 0,0 0 0 0 0,-1 0 0 0 0,1 0 0 0 0,0 0 0 0 0,0 0 0 0 0,0 0 0 0 0,0-1 0 0 0,0 1 0 0 0,-1 0 0 0 0,1 0 0 0 0,0 0 0 0 0,0 0 0 0 0,0 0 0 0 0,0 0 0 0 0,-1 0 0 0 0,1 0 0 0 0,0 0 0 0 0,0 0 0 0 0,0 0 0 0 0,0 0 0 0 0,-1 0 0 0 0,1 0 0 0 0,0 1 0 0 0,0-1 0 0 0,0 0 0 0 0,0 0 0 0 0,0 0 0 0 0,-1 0 0 0 0,1 0 0 0 0,0 0 0 0 0,0 0 0 0 0,0 0 0 0 0,0 0 0 0 0,0 1 0 0 0,0-1 0 0 0,-1 0 0 0 0,1 0 0 0 0,0 0 0 0 0,0 0 0 0 0,0 0 0 0 0,0 1 0 0 0,-1-5 0 0 0,1 0 0 0 0,-1 0 0 0 0,1 0 0 0 0,0 0 0 0 0,0 0 0 0 0,0 0 0 0 0,1 0 0 0 0,-1 0 0 0 0,1 0 0 0 0,3-7 0 0 0,-1 1 0 0 0,1 0 0 0 0,10-18 0 0 0,-8 19 0 0 0,0 0 0 0 0,0 0 0 0 0,0 0 0 0 0,1 1 0 0 0,1 0 0 0 0,-1 0 0 0 0,1 1 0 0 0,13-10 0 0 0,-21 17 0 0 0,1-1 0 0 0,-1 0 0 0 0,1 1 0 0 0,0-1 0 0 0,-1 1 0 0 0,1-1 0 0 0,0 1 0 0 0,-1 0 0 0 0,1-1 0 0 0,0 1 0 0 0,-1 0 0 0 0,1-1 0 0 0,0 1 0 0 0,0 0 0 0 0,0 0 0 0 0,-1 0 0 0 0,1 0 0 0 0,0-1 0 0 0,1 1 0 0 0,0 1 0 0 0,8 0 0 0 0,-6 4 0 0 0,1 0 0 0 0,-1 0 0 0 0,0 0 0 0 0,0 0 0 0 0,-1 0 0 0 0,0 1 0 0 0,5 9 0 0 0,-2-1 0 0 0,6 25 0 0 0,-11-34 0 0 0,2 7 0 0 0,-3-2 0 0 0,0-2-201 0 0,0-7-850 0 0,-5 5-3230 0 0,4-5-3906 0 0</inkml:trace>
</inkml:ink>
</file>

<file path=ppt/ink/ink1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5663 0 0,'0'0'719'0'0,"0"0"-20"0"0,2 0-449 0 0,23-3-131 0 0,-11 1 1599 0 0,0 1-1 0 0,0-2 0 0 0,19-6 0 0 0,2 2-493 0 0,-27 7-1224 0 0,15 4-2664 0 0,-22-4 1150 0 0,-1 0-20 0 0</inkml:trace>
</inkml:ink>
</file>

<file path=ppt/ink/ink1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8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42 21191 0 0,'0'0'480'0'0,"0"0"67"0"0,-3-7 553 0 0,1 0-837 0 0,-1 0 1 0 0,2-1-1 0 0,-1 1 1 0 0,1-1-1 0 0,0 0 1 0 0,1 1-1 0 0,0-1 1 0 0,0 0-1 0 0,0 1 1 0 0,1-1 0 0 0,0 0-1 0 0,1 1 1 0 0,4-14-1 0 0,-5 18-127 0 0,-1 2-111 0 0,0 1 1 0 0,0-1-1 0 0,0 0 0 0 0,1 1 0 0 0,-1-1 0 0 0,0 1 0 0 0,1-1 0 0 0,-1 0 0 0 0,0 1 1 0 0,1-1-1 0 0,-1 1 0 0 0,1-1 0 0 0,-1 1 0 0 0,1-1 0 0 0,-1 1 0 0 0,1-1 1 0 0,-1 1-1 0 0,1 0 0 0 0,-1-1 0 0 0,2 0 0 0 0,-1 1 362 0 0,-1 0 101 0 0,0 3-359 0 0,-1 0 0 0 0,1 0 0 0 0,-1 0 0 0 0,0 1 0 0 0,0-1 0 0 0,-3 5-1 0 0,-1 4 87 0 0,-3 15-215 0 0,-11 42 0 0 0,17-61 0 0 0,0 1 0 0 0,1-1 0 0 0,1 0 0 0 0,0 0 0 0 0,0 1 0 0 0,1 11 0 0 0,4-8 0 0 0,-5-11-97 0 0,1 1 1 0 0,0-1-1 0 0,-1 0 1 0 0,1 0-1 0 0,0 0 1 0 0,0 0-1 0 0,0 0 1 0 0,0 0-1 0 0,0 0 1 0 0,0 0-1 0 0,0 0 0 0 0,0 0 1 0 0,1 0-1 0 0,-1-1 1 0 0,0 1-1 0 0,0-1 1 0 0,1 1-1 0 0,-1-1 1 0 0,0 1-1 0 0,1-1 0 0 0,-1 0 1 0 0,0 1-1 0 0,1-1 1 0 0,-1 0-1 0 0,1 0 1 0 0,-1 0-1 0 0,0 0 1 0 0,1 0-1 0 0,-1 0 0 0 0,1-1 1 0 0,-1 1-1 0 0,0 0 1 0 0,1-1-1 0 0,-1 1 1 0 0,0-1-1 0 0,1 1 1 0 0,-1-1-1 0 0,2-1 0 0 0,4-2-658 0 0,0-1 0 0 0,0 1 0 0 0,-1-2-1 0 0,1 1 1 0 0,6-8 0 0 0,1-2-780 0 0</inkml:trace>
</inkml:ink>
</file>

<file path=ppt/ink/ink1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9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21 21191 0 0,'-71'-11'2400'0'0,"71"11"-2312"0"0,-1 0 0 0 0,0 0-1 0 0,0 0 1 0 0,0-1 0 0 0,0 1-1 0 0,1 0 1 0 0,-1-1 0 0 0,0 1-1 0 0,0 0 1 0 0,1-1 0 0 0,-1 1 0 0 0,0-1-1 0 0,1 1 1 0 0,-1-1 0 0 0,1 1-1 0 0,-1-1 1 0 0,0 0 0 0 0,1 1-1 0 0,-1-1 1 0 0,1 0 0 0 0,0 1 0 0 0,-1-1-1 0 0,1 0 1 0 0,-1 0 0 0 0,1 1-1 0 0,0-1 1 0 0,0 0 0 0 0,-1 0 0 0 0,1 0-1 0 0,0 1 1 0 0,0-1 0 0 0,0 0-1 0 0,0 0 1 0 0,0 0 0 0 0,0 0-1 0 0,0 1 1 0 0,0-1 0 0 0,1 0 0 0 0,-1-1-1 0 0,2-4-721 0 0,-1 0-1 0 0,2 0 0 0 0,-1 1 0 0 0,5-9 1 0 0,-3 6-1302 0 0,4-11-96 0 0,-1-2-15 0 0</inkml:trace>
</inkml:ink>
</file>

<file path=ppt/ink/ink1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9.4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5 15663 0 0,'0'0'356'0'0,"0"0"50"0"0,0 0 20 0 0,-1-1-42 0 0,-1 1-187 0 0,1-1-1 0 0,-1 0 0 0 0,0 1 0 0 0,0 0 1 0 0,0-1-1 0 0,1 1 0 0 0,-1 0 1 0 0,0 0-1 0 0,0 0 0 0 0,0 0 1 0 0,0 0-1 0 0,1 0 0 0 0,-1 1 1 0 0,0-1-1 0 0,0 1 0 0 0,0-1 0 0 0,1 1 1 0 0,-1 0-1 0 0,-2 0 0 0 0,0 2 153 0 0,0-1-1 0 0,-1 1 0 0 0,1 0 1 0 0,-6 6-1 0 0,-1 3-197 0 0,1 0 1 0 0,1 1-1 0 0,0 0 0 0 0,0 0 0 0 0,2 1 1 0 0,-12 27-1 0 0,-6 16 308 0 0,-21 78 0 0 0,39-109-344 0 0,1 1-1 0 0,1-1 1 0 0,2 1-1 0 0,1 0 1 0 0,1 44-1 0 0,2-59-303 0 0,1 0 0 0 0,0-1 0 0 0,1 1 0 0 0,0 0 0 0 0,0-1 0 0 0,1 1 0 0 0,1-1 0 0 0,0 0 0 0 0,1-1 0 0 0,0 1 0 0 0,0-1 0 0 0,1 0 0 0 0,0 0 0 0 0,1-1 0 0 0,0 0 0 0 0,1-1 0 0 0,-1 0 0 0 0,2 0 0 0 0,-1-1 0 0 0,1 0 0 0 0,19 10 0 0 0,4-3-7661 0 0</inkml:trace>
</inkml:ink>
</file>

<file path=ppt/ink/ink1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09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3 0 15663 0 0,'0'0'719'0'0,"0"0"-20"0"0,0 0-374 0 0,1 2 84 0 0,35 128 3585 0 0,-32-108-3242 0 0,-1 0-1 0 0,0 1 1 0 0,-2-1 0 0 0,-1 25-1 0 0,-2-34-751 0 0,0 0 0 0 0,-1 0 0 0 0,0 0 0 0 0,-1-1 0 0 0,0 0 0 0 0,-1 1 0 0 0,-11 19 0 0 0,6-14 0 0 0,-1-1 0 0 0,-1-1 0 0 0,0 0 0 0 0,-20 20 0 0 0,-64 53-829 0 0,60-59-2500 0 0,13-15-4521 0 0</inkml:trace>
</inkml:ink>
</file>

<file path=ppt/ink/ink1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0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 21191 0 0,'-4'-1'211'0'0,"3"0"-91"0"0,1 1 0 0 0,-1-1 0 0 0,0 1-1 0 0,0 0 1 0 0,0-1 0 0 0,0 1-1 0 0,1 0 1 0 0,-1 0 0 0 0,0 0 0 0 0,0 0-1 0 0,0-1 1 0 0,0 1 0 0 0,0 0-1 0 0,0 1 1 0 0,-1-1 0 0 0,-1 1-30 0 0,1 0-1 0 0,0 0 1 0 0,0 0 0 0 0,-1 1 0 0 0,1-1 0 0 0,0 1 0 0 0,0-1-1 0 0,0 1 1 0 0,0 0 0 0 0,1 0 0 0 0,-1 0 0 0 0,0 0-1 0 0,1 0 1 0 0,-3 4 0 0 0,2-1 187 0 0,0 1-1 0 0,0-1 0 0 0,0 1 1 0 0,-1 8-1 0 0,-1 3 172 0 0,0 4-227 0 0,0 0-1 0 0,1 0 0 0 0,1 1 1 0 0,2 33-1 0 0,0-41-202 0 0,0-5-82 0 0,-1 0 1 0 0,-1-1-1 0 0,-2 12 0 0 0,2-13-24 0 0,1 0-1 0 0,0 0 0 0 0,0 0 0 0 0,0 0 1 0 0,1 0-1 0 0,0 9 0 0 0,2-3-621 0 0,1 10-6370 0 0,-4-9-1078 0 0</inkml:trace>
  <inkml:trace contextRef="#ctx0" brushRef="#br0" timeOffset="1">1 804 24879 0 0,'0'0'564'0'0,"0"0"83"0"0,0 0 34 0 0,0 0-76 0 0,0 1-598 0 0,-1-1 0 0 0,1 0-1 0 0,0 0 1 0 0,0 0-1 0 0,0 0 1 0 0,0 1 0 0 0,0-1-1 0 0,0 0 1 0 0,0 0-1 0 0,0 0 1 0 0,0 0-1 0 0,0 1 1 0 0,0-1 0 0 0,0 0-1 0 0,0 0 1 0 0,0 0-1 0 0,0 0 1 0 0,0 1 0 0 0,0-1-1 0 0,0 0 1 0 0,1 0-1 0 0,-1 0 1 0 0,0 0 0 0 0,0 1-1 0 0,0-1 1 0 0,0 0-1 0 0,0 0 1 0 0,0 0 0 0 0,0 0-1 0 0,0 0 1 0 0,1 0-1 0 0,-1 0 1 0 0,0 1-1 0 0,0-1 1 0 0,1-1 21 0 0,0 1 0 0 0,0-1 0 0 0,1 1 0 0 0,-1-1 0 0 0,0 1 0 0 0,0-1 0 0 0,-1 0 0 0 0,1 1 0 0 0,0-1 0 0 0,0 0 0 0 0,0 0 0 0 0,0 0 0 0 0,1-1 0 0 0,13-20 708 0 0,-8 13-416 0 0,12-11 1216 0 0,-18 19-1024 0 0,1 0-69 0 0,3-4-294 0 0,-1-2-561 0 0,-8 7-892 0 0,3 0-1167 0 0,-5 0 938 0 0</inkml:trace>
</inkml:ink>
</file>

<file path=ppt/ink/ink1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7.5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303 0 0,'0'0'102'0'0,"0"0"591"0"0,0 0 2402 0 0,0 0 1047 0 0,2-1 214 0 0,7-12 775 0 0,0-2-3422 0 0,-6 11-1742 0 0,-2 2 428 0 0,0 0-887 0 0,1 0 1 0 0,-1 0 0 0 0,1 0 0 0 0,-1 0 0 0 0,1 0 0 0 0,3-3 0 0 0,-3 3-2163 0 0,-1 0-4132 0 0</inkml:trace>
</inkml:ink>
</file>

<file path=ppt/ink/ink1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1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388 11975 0 0,'2'-10'902'0'0,"1"4"-614"0"0,-1-1 0 0 0,0 0 0 0 0,0 0 0 0 0,-1 0 0 0 0,1-9 0 0 0,-1 6 1570 0 0,0 1 0 0 0,5-14 0 0 0,-6 21-1598 0 0,1 0 0 0 0,-1 0 0 0 0,0 1 0 0 0,0-1 0 0 0,0 0 0 0 0,0 0 0 0 0,0-3 0 0 0,-1 3-56 0 0,1-1 0 0 0,0 1 0 0 0,0 0-1 0 0,0 0 1 0 0,0 0 0 0 0,1 0 0 0 0,0-3 0 0 0,10-41 2393 0 0,-9 35-1830 0 0,-2 8-678 0 0,0 1 0 0 0,0-1 1 0 0,1 1-1 0 0,0 0 0 0 0,-1-1 1 0 0,1 1-1 0 0,0 0 0 0 0,2-4 1 0 0,-3 5 398 0 0,0 1 21 0 0,0 0-66 0 0,0 13-418 0 0,-1-1 1 0 0,0 1 0 0 0,-1-1-1 0 0,-1 0 1 0 0,-4 14 0 0 0,-26 55-14 0 0,27-65-13 0 0,-104 251 1 0 0,103-250 0 0 0,0 1 0 0 0,1 1 0 0 0,-3 19 0 0 0,10-35 0 0 0,3-6 0 0 0,5-7 0 0 0,-9 9 0 0 0,9-11 0 0 0,0-1 0 0 0,-1 0 0 0 0,12-26 0 0 0,12-46 0 0 0,-21 55 0 0 0,9-24 0 0 0,-3 0 0 0 0,-3-1 0 0 0,11-78 0 0 0,-23 121 0 0 0,-1 1 0 0 0,-1-1 0 0 0,0 1 0 0 0,-1-1 0 0 0,0 1 0 0 0,-1 0 0 0 0,0-1 0 0 0,-4-11 0 0 0,4 17 0 0 0,0 1 0 0 0,-1 0 0 0 0,1-1 0 0 0,-1 1 0 0 0,0 1 0 0 0,0-1 0 0 0,0 0 0 0 0,-1 1 0 0 0,0-1 0 0 0,0 1 0 0 0,0 0 0 0 0,0 0 0 0 0,0 1 0 0 0,-1 0 0 0 0,0-1 0 0 0,0 1 0 0 0,0 1 0 0 0,-6-4 0 0 0,5 4 0 0 0,0 0 0 0 0,0 0 0 0 0,0 0 0 0 0,0 1 0 0 0,0 0 0 0 0,0 0 0 0 0,-1 1 0 0 0,1-1 0 0 0,0 1 0 0 0,-1 1 0 0 0,-9 1 0 0 0,11-1 0 0 0,0 1 0 0 0,0-1 0 0 0,0 1 0 0 0,0 1 0 0 0,0-1 0 0 0,1 0 0 0 0,-1 1 0 0 0,1 0 0 0 0,0 0 0 0 0,0 1 0 0 0,0-1 0 0 0,0 1 0 0 0,0 0 0 0 0,-3 5 0 0 0,1 3 0 0 0,8-8 0 0 0,-2-3 0 0 0,0 0 0 0 0,0 0 0 0 0,1 0 0 0 0,-1 0 0 0 0,0-1 0 0 0,0 1 0 0 0,0 0 0 0 0,1 0 0 0 0,-1 0 0 0 0,0-1 0 0 0,1 1 0 0 0,-1 0 0 0 0,1-1 0 0 0,-1 1 0 0 0,1 0 0 0 0,-1-1 0 0 0,1 1 0 0 0,-1 0 0 0 0,1-1 0 0 0,-1 1 0 0 0,1-1 0 0 0,0 1 0 0 0,0-1 0 0 0,-1 1 0 0 0,1-1 0 0 0,0 0 0 0 0,-1 1 0 0 0,1-1 0 0 0,0 0 0 0 0,0 0 0 0 0,0 1 0 0 0,-1-1 0 0 0,1 0 0 0 0,0 0 0 0 0,1 0 0 0 0,1 0 0 0 0,17 1 0 0 0,-1-1 0 0 0,1 0 0 0 0,0-2 0 0 0,0 0 0 0 0,22-6 0 0 0,-10 2 0 0 0,69-10 0 0 0,129-24 0 0 0,-222 39 18 0 0,21-7-169 0 0,-28 8-545 0 0,-1 0-258 0 0,-10 8-7561 0 0,-2 1 165 0 0</inkml:trace>
</inkml:ink>
</file>

<file path=ppt/ink/ink1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2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21191 0 0,'0'0'480'0'0,"0"0"67"0"0,0 0 31 0 0,0 0-56 0 0,2-1-341 0 0,8-4 140 0 0,1 0 0 0 0,-1 0-1 0 0,1 1 1 0 0,0 1 0 0 0,0 0 0 0 0,1 0-1 0 0,-1 1 1 0 0,1 1 0 0 0,13-1 0 0 0,16 2 1149 0 0,50 6 0 0 0,-69-2-1450 0 0,6 4-24 0 0,-3-2 4 0 0,20-1-4203 0 0,-34-5 2670 0 0</inkml:trace>
</inkml:ink>
</file>

<file path=ppt/ink/ink1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2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95 15663 0 0,'0'-9'762'0'0,"-11"-75"2024"0"0,11 83-1772 0 0,0 1-61 0 0,0 0-288 0 0,0 0-121 0 0,0 0-28 0 0,0 0-4 0 0,0 0 0 0 0,0 0 0 0 0,0 0 0 0 0,0 2-68 0 0,-5 29 150 0 0,1 54-1 0 0,4-72-464 0 0,1 0 0 0 0,1 0 0 0 0,-1-1 1 0 0,2 1-1 0 0,0-1 0 0 0,0 1 0 0 0,7 14 0 0 0,-5-18-129 0 0,5 0 0 0 0,-5-8 0 0 0,-4-1 0 0 0,2 0 0 0 0,0 0 0 0 0,0 0 0 0 0,1 0 0 0 0,-1-1 0 0 0,0 1 0 0 0,0-1 0 0 0,0 1 0 0 0,0-1 0 0 0,0 0 0 0 0,0 0 0 0 0,0 0 0 0 0,0-1 0 0 0,0 1 0 0 0,0-1 0 0 0,-1 0 0 0 0,4-2 0 0 0,5-4 0 0 0,-1-1 0 0 0,13-15 0 0 0,-18 18 0 0 0,9-10 323 0 0,-2-2-1 0 0,0 1 0 0 0,-1-2 1 0 0,-1 1-1 0 0,14-34 1 0 0,-15 30-226 0 0,-5 14-81 0 0,-4 8-16 0 0,-1 0 0 0 0,1 1-1 0 0,0-1 1 0 0,0 0 0 0 0,0 0-1 0 0,0 0 1 0 0,0 0 0 0 0,0 0 0 0 0,-1 0-1 0 0,1 0 1 0 0,0 0 0 0 0,0 0-1 0 0,0 0 1 0 0,0 0 0 0 0,0 0 0 0 0,-1 0-1 0 0,1 0 1 0 0,0 0 0 0 0,0 0 0 0 0,0 0-1 0 0,0 0 1 0 0,0 0 0 0 0,0 0-1 0 0,-1 0 1 0 0,1 0 0 0 0,0 0 0 0 0,0 0-1 0 0,0 0 1 0 0,0-1 0 0 0,0 1 0 0 0,0 0-1 0 0,-1 0 1 0 0,1 0 0 0 0,0 0-1 0 0,0 0 1 0 0,0 0 0 0 0,0 0 0 0 0,0 0-1 0 0,0-1 1 0 0,0 1 0 0 0,0 0 0 0 0,0 0-1 0 0,0 0 1 0 0,0 0 0 0 0,0 0-1 0 0,0 0 1 0 0,-1-1 0 0 0,1 1 0 0 0,0 0-1 0 0,0 0 1 0 0,0 0 0 0 0,0 0 0 0 0,0 0-1 0 0,0-1 1 0 0,0 1 0 0 0,1 0-1 0 0,-1 0 1 0 0,0 0 0 0 0,0 0 0 0 0,0 0-1 0 0,0 0 1 0 0,0-1 0 0 0,0 1 0 0 0,0 0-1 0 0,0 0 1 0 0,-8 5 90 0 0,3 1 84 0 0,0 1-1 0 0,1 0 1 0 0,0 0 0 0 0,0 1-1 0 0,-5 12 1 0 0,-11 41 760 0 0,-22 70-1337 0 0,-16 60-578 0 0,53-173 661 0 0,-14 30 0 0 0,12-34 307 0 0,1 1-1 0 0,-6 26 1 0 0,12-40-358 0 0,0-1-117 0 0,-2 4 539 0 0,1-2-2699 0 0,0 0-5633 0 0,1-2 6234 0 0</inkml:trace>
</inkml:ink>
</file>

<file path=ppt/ink/ink1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3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 21191 0 0,'0'0'969'0'0,"-8"3"321"0"0,2-1-1262 0 0,4-1-4 0 0,1-1-1 0 0,0 1 1 0 0,-1-1 0 0 0,1 1-1 0 0,0-1 1 0 0,0 1 0 0 0,-1 0-1 0 0,1 0 1 0 0,0-1 0 0 0,0 1-1 0 0,0 0 1 0 0,0 0 0 0 0,0 0-1 0 0,0 0 1 0 0,0 0 0 0 0,0 1-1 0 0,0-1 1 0 0,1 0-1 0 0,-2 2 1 0 0,-14 25 996 0 0,6-11-258 0 0,-13 31 0 0 0,-7 42-389 0 0,4 1 1 0 0,-27 185-1 0 0,52-268-371 0 0,-2 10-36 0 0,1 0 0 0 0,0 0 1 0 0,2 28-1 0 0,0-45-85 0 0,0 0 0 0 0,0 0 1 0 0,0-1-1 0 0,0 1 0 0 0,0 0 1 0 0,0 0-1 0 0,1 0 0 0 0,-1 0 0 0 0,0 0 1 0 0,0 0-1 0 0,1-1 0 0 0,-1 1 1 0 0,0 0-1 0 0,1 0 0 0 0,-1 0 1 0 0,1-1-1 0 0,-1 1 0 0 0,1 0 1 0 0,-1-1-1 0 0,1 1 0 0 0,0 0 0 0 0,-1-1 1 0 0,1 1-1 0 0,0-1 0 0 0,0 1 1 0 0,-1-1-1 0 0,1 1 0 0 0,0-1 1 0 0,0 0-1 0 0,0 1 0 0 0,0-1 1 0 0,-1 0-1 0 0,1 1 0 0 0,0-1 0 0 0,0 0 1 0 0,0 0-1 0 0,0 0 0 0 0,0 0 1 0 0,0 0-1 0 0,-1 0 0 0 0,1 0 1 0 0,0 0-1 0 0,0-1 0 0 0,0 1 1 0 0,2-1-1 0 0,2-1-530 0 0,1 0 0 0 0,0-1 1 0 0,-1 0-1 0 0,1 0 0 0 0,5-5 1 0 0,-8 6 428 0 0,24-16-1827 0 0</inkml:trace>
</inkml:ink>
</file>

<file path=ppt/ink/ink1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3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3 21191 0 0,'0'0'480'0'0,"0"0"67"0"0,0 0 31 0 0,0 0-56 0 0,-1-1-341 0 0,-4 0-21 0 0,3 1 565 0 0,2 0 246 0 0,0 0 42 0 0,0 0-127 0 0,-1 1-582 0 0,0 0-303 0 0,-1 0 1 0 0,1 0 0 0 0,0 0-1 0 0,-1 0 1 0 0,1 0-1 0 0,0 0 1 0 0,0 0 0 0 0,0 1-1 0 0,0-1 1 0 0,0 0 0 0 0,0 1-1 0 0,0-1 1 0 0,0 1-1 0 0,1-1 1 0 0,-1 1 0 0 0,1-1-1 0 0,-1 1 1 0 0,1 0 0 0 0,-1-1-1 0 0,1 1 1 0 0,0-1-1 0 0,0 4 1 0 0,-2 5-6 0 0,-1 4 4 0 0,1 1 0 0 0,-1 28 0 0 0,1-7 0 0 0,1-29 0 0 0,1 0 0 0 0,0 0 0 0 0,0 0 0 0 0,0 0 0 0 0,1 0 0 0 0,1 0 0 0 0,-1 0 0 0 0,1 0 0 0 0,0 0 0 0 0,4 9 0 0 0,-5-15 0 0 0,0 2 0 0 0,0-1 0 0 0,1 1 0 0 0,-1 0 0 0 0,1 0 0 0 0,0-1 0 0 0,3 4 0 0 0,-2-5 0 0 0,0 0 0 0 0,-1 0 0 0 0,1 0 0 0 0,0-1 0 0 0,0 1 0 0 0,0-1 0 0 0,0 0 0 0 0,0 0 0 0 0,0 0 0 0 0,0 0 0 0 0,0 0 0 0 0,0-1 0 0 0,0 1 0 0 0,-1-1 0 0 0,1 0 0 0 0,0 0 0 0 0,0 0 0 0 0,0 0 0 0 0,-1 0 0 0 0,1-1 0 0 0,4-3 0 0 0,4-2 0 0 0,0-1 0 0 0,-1 0 0 0 0,15-15 0 0 0,-1-1 429 0 0,-1 0 0 0 0,-2-1-1 0 0,0-1 1 0 0,21-38 0 0 0,-41 63-58 0 0,-1 1 117 0 0,0 0 21 0 0,0 0-66 0 0,-8 23-278 0 0,-26 85-165 0 0,-21 67 0 0 0,38-108 0 0 0,-21 68 0 0 0,22-89 0 0 0,10-26 0 0 0,-1 0 0 0 0,-13 24 0 0 0,-16 34 0 0 0,31-70 0 0 0,5-8 0 0 0,-1 1 0 0 0,1-1 0 0 0,0 0 0 0 0,0 0 0 0 0,0 1 0 0 0,-1-1 0 0 0,1 0 0 0 0,0 0 0 0 0,0 1 0 0 0,-1-1 0 0 0,1 0 0 0 0,0 0 0 0 0,-1 0 0 0 0,1 0 0 0 0,0 1 0 0 0,0-1 0 0 0,-1 0 0 0 0,1 0 0 0 0,0 0 0 0 0,-1 0 0 0 0,1 0 0 0 0,0 0 0 0 0,-1 0 0 0 0,1 0 0 0 0,0 0 0 0 0,-1 0 0 0 0,1 0 0 0 0,0 0 0 0 0,-1 0 0 0 0,1 0 0 0 0,0 0 0 0 0,-1 0 0 0 0,1 0 0 0 0,0 0 0 0 0,-1-1 0 0 0,1 1 0 0 0,0 0 0 0 0,-1 0 0 0 0,1 0 0 0 0,0 0 0 0 0,0-1 0 0 0,-1 1 0 0 0,1 0 0 0 0,0 0 0 0 0,0-1 0 0 0,-1 1 0 0 0,1 0 0 0 0,0-1 0 0 0,-4-2 1 0 0,1-1 1 0 0,0 1-1 0 0,1 0 1 0 0,-1-1-1 0 0,0 0 1 0 0,1 0-1 0 0,0 0 1 0 0,0 0-1 0 0,0 0 1 0 0,-1-7-1 0 0,-1-1-28 0 0,1 0 1 0 0,-3-21-1 0 0,3 8-915 0 0,1 13 132 0 0,0-1 0 0 0,1 1-1 0 0,0-1 1 0 0,1 0 0 0 0,0 1 0 0 0,1-1 0 0 0,1 1 0 0 0,4-21 0 0 0,1 11-725 0 0</inkml:trace>
</inkml:ink>
</file>

<file path=ppt/ink/ink1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4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21191 0 0,'0'0'480'0'0,"0"0"67"0"0,0 0 31 0 0,0 0-56 0 0,1 0-341 0 0,4-1-90 0 0,0 0-1 0 0,-1 0 1 0 0,1 0-1 0 0,0 1 1 0 0,-1 0-1 0 0,1 0 1 0 0,0 0-1 0 0,-1 0 1 0 0,1 1-1 0 0,0 0 1 0 0,-1 0-1 0 0,7 2 1 0 0,-5-1 141 0 0,0 1 1 0 0,1 0 0 0 0,-1 1 0 0 0,0-1-1 0 0,-1 1 1 0 0,1 0 0 0 0,8 9 0 0 0,-3-2 190 0 0,-1 1-1 0 0,0 0 1 0 0,-1 0 0 0 0,-1 1 0 0 0,0 1 0 0 0,12 26 0 0 0,-10-16-370 0 0,0 1-1 0 0,9 44 1 0 0,-16-53-52 0 0,-1 0 1 0 0,0 1-1 0 0,-1-1 0 0 0,-1 1 0 0 0,-3 25 0 0 0,-1-13-6 0 0,-2 1 0 0 0,-2-1 0 0 0,0-1 0 0 0,-2 0 0 0 0,-1 0 1 0 0,-1 0-1 0 0,-1-2 0 0 0,-2 0 0 0 0,0 0 0 0 0,-2-1 0 0 0,-1-1 0 0 0,-32 34 0 0 0,47-56-273 0 0,0 1 0 0 0,0 0 0 0 0,0-1 0 0 0,0 1 0 0 0,0-1 0 0 0,0 0 0 0 0,-1 0-1 0 0,-6 2 1 0 0,8-3-6383 0 0,2-1-2127 0 0</inkml:trace>
</inkml:ink>
</file>

<file path=ppt/ink/ink1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5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6 10135 0 0,'0'0'464'0'0,"0"0"-9"0"0,4-7 1009 0 0,30-40 6020 0 0,20-21-3559 0 0,-48 60-3222 0 0,0-1 1 0 0,0 0-1 0 0,0-1 0 0 0,6-16 0 0 0,-12 25-476 0 0,0 1 161 0 0,0 0 100 0 0,0 0 21 0 0,0 0-134 0 0,0 0-577 0 0,0 0-248 0 0,-1 1 377 0 0,-1 0 1 0 0,1 0-1 0 0,-1 0 0 0 0,1 0 1 0 0,-1 0-1 0 0,1 1 1 0 0,0-1-1 0 0,0 0 0 0 0,-2 3 1 0 0,1-2 126 0 0,-11 16 331 0 0,1 1 1 0 0,0 0 0 0 0,-14 34 0 0 0,22-46-372 0 0,-4 13-14 0 0,0 1 0 0 0,0-1 0 0 0,-6 37 0 0 0,13-46 0 0 0,3 0-64 0 0,-1-10 21 0 0,-1 0 1 0 0,1 0-1 0 0,0 1 0 0 0,0-1 1 0 0,0 0-1 0 0,0 0 1 0 0,-1 0-1 0 0,2 0 0 0 0,-1 0 1 0 0,0 0-1 0 0,0 0 0 0 0,0 0 1 0 0,0-1-1 0 0,1 1 0 0 0,-1 0 1 0 0,0-1-1 0 0,1 1 0 0 0,-1-1 1 0 0,0 1-1 0 0,1-1 0 0 0,-1 0 1 0 0,1 0-1 0 0,-1 1 0 0 0,0-1 1 0 0,1 0-1 0 0,-1 0 1 0 0,1 0-1 0 0,1-1 0 0 0,0 1-158 0 0,-1-1 0 0 0,1 1-1 0 0,-1-1 1 0 0,0 0 0 0 0,1 0 0 0 0,-1 0-1 0 0,0 0 1 0 0,4-3 0 0 0,8-8-4267 0 0,-9 5-3720 0 0</inkml:trace>
</inkml:ink>
</file>

<file path=ppt/ink/ink1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47 17503 0 0,'-8'-2'858'0'0,"5"2"-678"0"0,-13-8 826 0 0,16 7-264 0 0,0 1 228 0 0,0-5 888 0 0,0 4-1790 0 0,0 1 0 0 0,0 0 0 0 0,0-1 0 0 0,0 1 0 0 0,0-1-1 0 0,0 1 1 0 0,0-1 0 0 0,0 1 0 0 0,0-1 0 0 0,0 1 0 0 0,0-1 0 0 0,0 1 0 0 0,1 0 0 0 0,-1-1 0 0 0,0 1 0 0 0,0-1 0 0 0,0 1 0 0 0,1 0 0 0 0,-1-1 0 0 0,0 1 0 0 0,0-1-1 0 0,1 1 1 0 0,-1 0 0 0 0,0-1 0 0 0,1 1 0 0 0,-1-1 0 0 0,12-5 152 0 0,-10 5-198 0 0,-1-1 0 0 0,1 1 0 0 0,1 0 0 0 0,-1-1 0 0 0,0 1 0 0 0,0 0 0 0 0,0 1 0 0 0,0-1 0 0 0,1 0 0 0 0,-1 1 0 0 0,0-1 0 0 0,1 1 0 0 0,-1-1 0 0 0,1 1 0 0 0,-1 0 0 0 0,0 0 0 0 0,5 1 0 0 0,16 3-489 0 0,-19-4 279 0 0,0 1 0 0 0,0-1 0 0 0,-1 1 0 0 0,1 0 0 0 0,0 0 0 0 0,6 3 0 0 0,1 2-822 0 0,0 0-13 0 0</inkml:trace>
</inkml:ink>
</file>

<file path=ppt/ink/ink1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6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3 23039 0 0,'0'0'528'0'0,"3"0"69"0"0,2 0-464 0 0,-1-1 0 0 0,1 0 0 0 0,-1 0 0 0 0,0 0 0 0 0,1 0 0 0 0,-1-1 0 0 0,0 1-1 0 0,7-5 1 0 0,8-3 74 0 0,4-3 553 0 0,-19 9-536 0 0,0 0 1 0 0,1 1-1 0 0,-1 0 1 0 0,6-3 0 0 0,-2 3-139 0 0,-1-1-69 0 0,0 1 0 0 0,0 1 0 0 0,0-1-1 0 0,0 1 1 0 0,1 0 0 0 0,-1 1 0 0 0,0 0-1 0 0,14 1 1 0 0,22 2 1524 0 0,-41-2-1991 0 0,0-1 342 0 0,0 0 0 0 0,0 0 0 0 0,0 1 1 0 0,0-1-1 0 0,0 1 0 0 0,0-1 0 0 0,4 2 0 0 0,4 2-136 0 0,14-3-4107 0 0,-23-1-4178 0 0</inkml:trace>
</inkml:ink>
</file>

<file path=ppt/ink/ink1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16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79 19351 0 0,'0'-2'439'0'0,"18"-47"1125"0"0,18-63 3565 0 0,-35 107-4520 0 0,1-4 2223 0 0,-3 8-1571 0 0,-3 5-735 0 0,-4 9-526 0 0,0 0 0 0 0,1 1 0 0 0,1-1 0 0 0,-6 18 0 0 0,-15 61 0 0 0,12-38 0 0 0,3-15 0 0 0,3-11 0 0 0,-9 48 0 0 0,17-67 0 0 0,3-2-133 0 0,-2-5-563 0 0,0-2-258 0 0,0 0-56 0 0,0 0-81 0 0,8-18-3321 0 0,-5 7 2876 0 0</inkml:trace>
</inkml:ink>
</file>

<file path=ppt/ink/ink1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7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3223 0 0,'0'0'654'0'0,"0"0"1534"0"0,0 0 673 0 0,0 0 136 0 0,0 0-254 0 0,0 0-1194 0 0,0 0-521 0 0,0 0-106 0 0,0 0-102 0 0,0 0-334 0 0,2-1-144 0 0,3-2-192 0 0,-2 2-107 0 0,0-1-1 0 0,0 1 0 0 0,1-1 0 0 0,-1 1 0 0 0,0 0 1 0 0,1 1-1 0 0,-1-1 0 0 0,0 1 0 0 0,1-1 0 0 0,-1 1 1 0 0,5 0-1 0 0,12-2-128 0 0,-1 0-1037 0 0,-4 1-2891 0 0,-15 1-1682 0 0</inkml:trace>
  <inkml:trace contextRef="#ctx0" brushRef="#br0" timeOffset="1">526 0 1551 0 0,'0'0'64'0'0,"0"0"24"0"0,0 0-88 0 0,0 0 0 0 0,0 0 0 0 0</inkml:trace>
</inkml:ink>
</file>

<file path=ppt/ink/ink1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7.3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9 23039 0 0,'-9'-6'424'0'0,"7"4"-259"0"0,0 1 1 0 0,0 0-1 0 0,0 0 0 0 0,0 0 0 0 0,-1 0 1 0 0,1 0-1 0 0,0 0 0 0 0,-1 0 0 0 0,1 1 0 0 0,0-1 1 0 0,-1 1-1 0 0,-2 0 0 0 0,3-1 223 0 0,2 1 109 0 0,0 0 14 0 0,0 0 1 0 0,0 0 0 0 0,0 0 0 0 0,29-25 608 0 0,1 12-1120 0 0,-23 9-201 0 0,-6 3-850 0 0,-1 1-385 0 0,0-1-79 0 0,3-6-18 0 0</inkml:trace>
</inkml:ink>
</file>

<file path=ppt/ink/ink1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1.1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321 10135 0 0,'2'-1'464'0'0,"17"-14"924"0"0,-1-1 0 0 0,0 0-1 0 0,30-37 1 0 0,14-13 2801 0 0,-51 54-3556 0 0,0 0-1 0 0,-1-1 1 0 0,-1 0-1 0 0,13-23 1 0 0,-6-5-173 0 0,-15 40 28 0 0,9-21 1072 0 0,-9 20-1072 0 0,-1 2 21 0 0,1-1-66 0 0,-6 8-403 0 0,1 0 0 0 0,-1-1 1 0 0,-6 8-1 0 0,-16 21-36 0 0,-95 149 909 0 0,-17 29 222 0 0,123-185-1135 0 0,1 0 0 0 0,-21 53 0 0 0,31-65 0 0 0,0 0 0 0 0,1 0 0 0 0,1 0 0 0 0,0 1 0 0 0,1-1 0 0 0,1 1 0 0 0,1 19 0 0 0,0-29-77 0 0,1 1 1 0 0,1 0-1 0 0,-1 0 1 0 0,1-1-1 0 0,0 1 0 0 0,1-1 1 0 0,0 0-1 0 0,0 1 1 0 0,1-1-1 0 0,0-1 0 0 0,0 1 1 0 0,8 9-1 0 0,-9-12 25 0 0,1 0-1 0 0,0 0 1 0 0,0 0-1 0 0,0 0 1 0 0,1-1 0 0 0,-1 0-1 0 0,1 0 1 0 0,0 0-1 0 0,0-1 1 0 0,0 1-1 0 0,0-1 1 0 0,1 0 0 0 0,-1-1-1 0 0,0 1 1 0 0,1-1-1 0 0,-1 0 1 0 0,1-1-1 0 0,7 1 1 0 0,-8-1-64 0 0,1 0-1 0 0,-1 0 1 0 0,1-1 0 0 0,-1 0-1 0 0,1 0 1 0 0,-1 0-1 0 0,8-4 1 0 0,-10 4-35 0 0,-1 0 0 0 0,0-1-1 0 0,1 1 1 0 0,-1 0 0 0 0,0-1 0 0 0,0 0 0 0 0,0 1-1 0 0,0-1 1 0 0,-1 0 0 0 0,1 0 0 0 0,0 0 0 0 0,-1 0-1 0 0,1-1 1 0 0,-1 1 0 0 0,0 0 0 0 0,0 0 0 0 0,0-1-1 0 0,1-2 1 0 0,1-5-5837 0 0,1-1-1724 0 0</inkml:trace>
</inkml:ink>
</file>

<file path=ppt/ink/ink1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1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81 13823 0 0,'3'-9'1247'0'0,"-2"7"-1159"0"0,1-3 94 0 0,1-1 0 0 0,0 0 0 0 0,0 1-1 0 0,0 0 1 0 0,0 0 0 0 0,1 0 0 0 0,5-5 0 0 0,-6 7 309 0 0,0-1 1 0 0,0 0 0 0 0,0 1-1 0 0,0-1 1 0 0,0 0 0 0 0,-1 0-1 0 0,0 0 1 0 0,0-1 0 0 0,2-6 0 0 0,0-2 1477 0 0,4-26 0 0 0,0-1-438 0 0,-6 31-1150 0 0,-1-1-1 0 0,0 1 1 0 0,0 0-1 0 0,-1-1 1 0 0,-1 1-1 0 0,-1-15 1 0 0,1 20-309 0 0,0 3 299 0 0,1 1 117 0 0,0 0 21 0 0,0 0-66 0 0,-4 20-328 0 0,2-10-103 0 0,-1 0 1 0 0,1-1 0 0 0,-7 14-1 0 0,5-12-12 0 0,0-1 0 0 0,1 1 0 0 0,0 0 0 0 0,1 0 0 0 0,-1 14 0 0 0,-5 23 0 0 0,-16 73 0 0 0,20-104 0 0 0,0-2 0 0 0,-4 30 0 0 0,7-42 9 0 0,1-3-14 0 0,0 1 1 0 0,0 0 0 0 0,0 0 0 0 0,0 0 0 0 0,0-1 0 0 0,0 1 0 0 0,0 0 0 0 0,0 0 0 0 0,0 0 0 0 0,1-1 0 0 0,-1 1 0 0 0,0 0 0 0 0,0 0 0 0 0,1-1 0 0 0,-1 1 0 0 0,0 0 0 0 0,1 1 0 0 0,0-1-333 0 0,-1-1-138 0 0,0 0-33 0 0,0 0-72 0 0,4-16-2296 0 0,-2 10 1899 0 0,1 0-1 0 0,1 1 1 0 0,-1-1-1 0 0,1 1 0 0 0,-1 0 1 0 0,7-6-1 0 0,3-4-500 0 0,3-10-1081 0 0</inkml:trace>
</inkml:ink>
</file>

<file path=ppt/ink/ink1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1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8 19351 0 0,'0'0'439'0'0,"0"0"62"0"0,0 0 33 0 0,2 0-65 0 0,35-7 2284 0 0,62-21 1 0 0,-56 14-1957 0 0,-28 10-782 0 0,-4 0-15 0 0,0 1 1 0 0,1 0-1 0 0,16-2 1 0 0,-12 6-4607 0 0,-13 0-524 0 0,-3-1-2582 0 0</inkml:trace>
</inkml:ink>
</file>

<file path=ppt/ink/ink1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2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232 13823 0 0,'0'0'630'0'0,"0"0"-13"0"0,5-7-368 0 0,-2 2-39 0 0,-3 4 874 0 0,5-2 5220 0 0,-4 2-2627 0 0,1 7-4271 0 0,-1-2 701 0 0,0 0 0 0 0,0 1 0 0 0,-1-1-1 0 0,0 0 1 0 0,0 1 0 0 0,0-1 0 0 0,0 0-1 0 0,-1 0 1 0 0,0 1 0 0 0,1-1-1 0 0,-2 0 1 0 0,-1 6 0 0 0,-2 12 120 0 0,-6 17-227 0 0,-1 0 0 0 0,-23 52 0 0 0,12-33 0 0 0,12-33 0 0 0,6-15 0 0 0,1 1 0 0 0,0-1 0 0 0,-4 18 0 0 0,8-28 0 0 0,0 0 0 0 0,1 0 0 0 0,-1 0 0 0 0,0-1 0 0 0,0 1 0 0 0,0 0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0 0 0 0,0 0 0 0 0,0 1 0 0 0,0-1 0 0 0,1 0 0 0 0,-1 0 0 0 0,0 0 0 0 0,0 0 0 0 0,0 0 0 0 0,0 0 0 0 0,0 0 0 0 0,0 0 0 0 0,0 1 0 0 0,0-1 0 0 0,0 0 0 0 0,0 0 0 0 0,0 0 0 0 0,0 0 0 0 0,0 0 0 0 0,0 0 0 0 0,0 1 0 0 0,0-1 0 0 0,0 0 0 0 0,7-8 0 0 0,-7 8 0 0 0,16-21 0 0 0,-1-2 0 0 0,-1 1 0 0 0,-1-2 0 0 0,14-33 0 0 0,-12 18 0 0 0,20-84 0 0 0,-30 100-332 0 0,-1 0 0 0 0,1-45 0 0 0,-4 59 242 0 0,-2-1-1 0 0,1 1 0 0 0,-1 0 1 0 0,-1-1-1 0 0,0 1 1 0 0,0 0-1 0 0,-1 0 1 0 0,0 0-1 0 0,0 0 1 0 0,-6-8-1 0 0,8 14 91 0 0,-1 0 0 0 0,0 1 0 0 0,0-1 0 0 0,0 1 0 0 0,-1-1 0 0 0,1 1 0 0 0,-1 0 0 0 0,1 0 0 0 0,-1 0 0 0 0,0 0 0 0 0,0 0 0 0 0,1 1 0 0 0,-1 0 0 0 0,0-1 0 0 0,-1 1 0 0 0,1 0 0 0 0,-4-1 0 0 0,-4 0 0 0 0,0 1 0 0 0,0 0 0 0 0,-19 1 0 0 0,13 0 0 0 0,13 0 92 0 0,-1 0 1 0 0,0 0-1 0 0,1 1 0 0 0,-1-1 0 0 0,0 1 1 0 0,1 0-1 0 0,-1 0 0 0 0,1 0 0 0 0,-1 1 1 0 0,1 0-1 0 0,0-1 0 0 0,0 2 1 0 0,0-1-1 0 0,-4 3 0 0 0,6-4 351 0 0,25 12-278 0 0,-17-12-165 0 0,0 0 0 0 0,0 0 0 0 0,0-1 0 0 0,1 1 0 0 0,-1-1 0 0 0,0 0 0 0 0,10-2 0 0 0,8 0 0 0 0,118-10 0 0 0,-129 11 0 0 0,0-1 0 0 0,0-1 0 0 0,25-8 0 0 0,8-2 0 0 0,-15 6-32 0 0,37-14 0 0 0,-66 21-305 0 0,-2 0-138 0 0,0 0-33 0 0,0 0-276 0 0,-1 1 470 0 0,1-1 1 0 0,-1 1-1 0 0,0 0 1 0 0,1 0-1 0 0,-1-1 0 0 0,0 1 1 0 0,1 0-1 0 0,-1-1 0 0 0,0 1 1 0 0,0 0-1 0 0,-2 0 0 0 0,1 0-284 0 0,-23 14-1938 0 0,-4 0-22 0 0</inkml:trace>
</inkml:ink>
</file>

<file path=ppt/ink/ink1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2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9351 0 0,'0'0'439'0'0,"0"0"62"0"0,0 0 33 0 0,0 0-65 0 0,2 1-309 0 0,1 0 2 0 0,-1 0 0 0 0,1 0 0 0 0,-1 0 0 0 0,1 0 1 0 0,0 0-1 0 0,0-1 0 0 0,0 0 0 0 0,-1 1 0 0 0,1-1 0 0 0,0 0 0 0 0,3-1 1 0 0,37-4 2540 0 0,-27 3-2323 0 0,94-18 1198 0 0,14-2 24 0 0,-91 21-1602 0 0,-5 6-9066 0 0,-28-5 6508 0 0</inkml:trace>
</inkml:ink>
</file>

<file path=ppt/ink/ink1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93 19351 0 0,'0'0'439'0'0,"2"-16"1065"0"0,9-15-1347 0 0,-9 27 536 0 0,0 0 1 0 0,0 0-1 0 0,-1 0 1 0 0,1 0-1 0 0,-1 0 1 0 0,0 0 0 0 0,0-9-1 0 0,1 8-133 0 0,2 10 340 0 0,3 10 304 0 0,-5-4-1204 0 0,-1 0 0 0 0,-1 0 0 0 0,-1 22 0 0 0,1-25 0 0 0,-1 1 0 0 0,1-1 0 0 0,0 1 0 0 0,1-1 0 0 0,0 1 0 0 0,1-1 0 0 0,3 14 0 0 0,-4-17 0 0 0,0-4 0 0 0,-1 0 0 0 0,1 1 0 0 0,-1-1 0 0 0,1 0 0 0 0,-1 1 0 0 0,1-1 0 0 0,0 0 0 0 0,0 0 0 0 0,0 1 0 0 0,0-1 0 0 0,0 0 0 0 0,0 0 0 0 0,0 0 0 0 0,0 0 0 0 0,0 0 0 0 0,3 1 0 0 0,-3-1 0 0 0,1 0 0 0 0,0 0 0 0 0,0-1 0 0 0,-1 1 0 0 0,1 0 0 0 0,0-1 0 0 0,0 1 0 0 0,0-1 0 0 0,0 1 0 0 0,0-1 0 0 0,0 0 0 0 0,0 0 0 0 0,-1 0 0 0 0,1 0 0 0 0,0 0 0 0 0,0 0 0 0 0,0-1 0 0 0,0 1 0 0 0,0-1 0 0 0,0 1 0 0 0,0-1 0 0 0,-1 0 0 0 0,1 0 0 0 0,0 0 0 0 0,3-2 0 0 0,1-1 0 0 0,1 0 0 0 0,-1-1 0 0 0,1 0 0 0 0,9-11 0 0 0,-2 1 0 0 0,-1 1 0 0 0,-1-2 0 0 0,0 0 0 0 0,-2 0 0 0 0,0-1 0 0 0,14-31 0 0 0,-22 41 72 0 0,-2 6 299 0 0,0 1 117 0 0,-7 4 464 0 0,1 0-934 0 0,0 1 1 0 0,0-1-1 0 0,0 2 1 0 0,0-1-1 0 0,1 1 1 0 0,0-1 0 0 0,-6 11-1 0 0,-28 49 1 0 0,25-40-21 0 0,-47 101 2 0 0,0-1 0 0 0,38-82-301 0 0,13-22-241 0 0,-25 37 1 0 0,34-57-39 0 0,1-1-285 0 0,0 0-126 0 0,0 0-29 0 0,0 0-140 0 0,0 0-572 0 0,3-3-253 0 0,13-13-51 0 0,1-2-11 0 0</inkml:trace>
</inkml:ink>
</file>

<file path=ppt/ink/ink1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3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9 21191 0 0,'0'0'480'0'0,"0"0"67"0"0,-6-4 553 0 0,1 0-779 0 0,4 4 424 0 0,1 0 226 0 0,0 0 42 0 0,0 0-59 0 0,-1 2-700 0 0,1 1 1 0 0,-1 0-1 0 0,1 0 1 0 0,-1 0-1 0 0,0-1 1 0 0,-2 6-1 0 0,-3 6 134 0 0,-64 277-216 0 0,70-291-172 0 0,-13 79 0 0 0,11-67 0 0 0,2 1 0 0 0,-1-1 0 0 0,2 1 0 0 0,1 15 0 0 0,-1-26-72 0 0,-1 0 1 0 0,0 0-1 0 0,1 0 0 0 0,0 0 0 0 0,-1 0 0 0 0,1 0 1 0 0,0 0-1 0 0,0 0 0 0 0,0 0 0 0 0,0 0 1 0 0,0-1-1 0 0,0 1 0 0 0,3 2 0 0 0,-3-3-72 0 0,0 0-1 0 0,0 0 1 0 0,1-1-1 0 0,-1 1 0 0 0,0 0 1 0 0,0-1-1 0 0,1 1 1 0 0,-1-1-1 0 0,0 1 1 0 0,1-1-1 0 0,-1 0 1 0 0,0 0-1 0 0,1 0 1 0 0,-1 1-1 0 0,3-1 0 0 0,1-1-289 0 0,0 0 1 0 0,0-1-1 0 0,0 1 0 0 0,0-1 0 0 0,0 0 0 0 0,0 0 0 0 0,-1 0 0 0 0,1 0 0 0 0,5-5 0 0 0,9-6-1613 0 0</inkml:trace>
</inkml:ink>
</file>

<file path=ppt/ink/ink1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4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18 21191 0 0,'0'0'480'0'0,"0"0"67"0"0,-2 1 31 0 0,1-1-538 0 0,0 0-1 0 0,1 0 0 0 0,-1 0 0 0 0,0 1 0 0 0,0-1 0 0 0,1 0 0 0 0,-1 0 0 0 0,0 0 0 0 0,1 1 0 0 0,-1-1 0 0 0,0 0 0 0 0,1 1 0 0 0,-1-1 0 0 0,0 1 0 0 0,1-1 0 0 0,-1 1 0 0 0,0 0 0 0 0,-1 3 91 0 0,1 0-1 0 0,-1 1 1 0 0,1-1-1 0 0,0 1 1 0 0,0 0 0 0 0,0-1-1 0 0,1 1 1 0 0,-1 0-1 0 0,1 0 1 0 0,0-1-1 0 0,1 1 1 0 0,-1 0-1 0 0,1-1 1 0 0,0 1 0 0 0,2 4-1 0 0,0-1 126 0 0,0-1 1 0 0,1 0-1 0 0,0 0 1 0 0,1 0-1 0 0,0 0 0 0 0,0-1 1 0 0,6 7-1 0 0,-10-12-255 0 0,0 0 0 0 0,0 0 0 0 0,0 0 0 0 0,0 0 0 0 0,0 0 0 0 0,0 0 0 0 0,0 0 0 0 0,0 0 0 0 0,0 0 0 0 0,1 0 0 0 0,-1-1 0 0 0,0 1 0 0 0,1-1 0 0 0,-1 1 0 0 0,1-1 0 0 0,1 1 0 0 0,2 1 0 0 0,-1-1 0 0 0,0 0 0 0 0,0 0 0 0 0,1-1 0 0 0,-1 1 0 0 0,0-1 0 0 0,1 0 0 0 0,-1 0 0 0 0,0 0 0 0 0,1 0 0 0 0,-1-1 0 0 0,0 0 0 0 0,0 0 0 0 0,1 0 0 0 0,-1 0 0 0 0,5-3 0 0 0,6-3 0 0 0,0-1 0 0 0,22-14 0 0 0,-20 9 341 0 0,0-1 1 0 0,-1-1-1 0 0,-1-1 0 0 0,0 0 1 0 0,13-19-1 0 0,-24 27-356 0 0,-2 6 25 0 0,-1 0 0 0 0,0 0-1 0 0,0-1 1 0 0,1 1-1 0 0,-1 1 1 0 0,1-1 0 0 0,0 0-1 0 0,2-2 1 0 0,-3 3 361 0 0,-1 1 117 0 0,-1 6-329 0 0,0 0 0 0 0,0-1 0 0 0,0 1 0 0 0,-1 0 0 0 0,-4 9-1 0 0,0 2 6 0 0,-138 412-164 0 0,128-379 0 0 0,-23 69 0 0 0,17-70 0 0 0,22-48 0 0 0,0-1 0 0 0,0 1 0 0 0,0-1 0 0 0,0 1 0 0 0,-1-1 0 0 0,1 0 0 0 0,0 1 0 0 0,0-1 0 0 0,-1 1 0 0 0,1-1 0 0 0,0 0 0 0 0,0 1 0 0 0,-1-1 0 0 0,1 0 0 0 0,0 1 0 0 0,-1-1 0 0 0,1 0 0 0 0,-1 1 0 0 0,1-1 0 0 0,0 0 0 0 0,-1 0 0 0 0,-4-1 0 0 0,5 1 0 0 0,-8-1 0 0 0,0-1 0 0 0,0 0 0 0 0,-12-5 0 0 0,17 5 0 0 0,0 1 0 0 0,0-1 0 0 0,1 0 0 0 0,-1 1 0 0 0,0-1 0 0 0,1-1 0 0 0,-1 1 0 0 0,1 0 0 0 0,0-1 0 0 0,-1 1 0 0 0,-2-6 0 0 0,5 8 0 0 0,-7-10 0 0 0,1-1 0 0 0,-7-17 0 0 0,11 24 0 0 0,1-1 0 0 0,0 0 0 0 0,0 0 0 0 0,0 0 0 0 0,0 0 0 0 0,1 0 0 0 0,0 1 0 0 0,0-1 0 0 0,1-6 0 0 0,0 0 0 0 0,1 1 0 0 0,4-17 0 0 0,-5 23 0 0 0,1 0 0 0 0,0 0 0 0 0,0 0 0 0 0,0 1 0 0 0,0-1 0 0 0,0 1 0 0 0,1-1 0 0 0,-1 1 0 0 0,6-5 0 0 0,12-11-100 0 0,1 2-1 0 0,0 0 1 0 0,45-26 0 0 0,67-38-5124 0 0,-106 64 3192 0 0,-3-1-15 0 0</inkml:trace>
</inkml:ink>
</file>

<file path=ppt/ink/ink1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4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3 17503 0 0,'2'-1'803'0'0,"5"-4"-436"0"0,0 1 1 0 0,0 1-1 0 0,0-1 1 0 0,0 1-1 0 0,1 0 0 0 0,-1 1 1 0 0,1 0-1 0 0,0 0 1 0 0,0 1-1 0 0,0 0 0 0 0,0 0 1 0 0,0 1-1 0 0,9 0 1 0 0,-11 0-101 0 0,0 1 1 0 0,0 0 0 0 0,0 1-1 0 0,-1-1 1 0 0,1 1 0 0 0,0 0-1 0 0,-1 0 1 0 0,1 1 0 0 0,-1 0-1 0 0,0 0 1 0 0,0 0 0 0 0,0 0-1 0 0,0 1 1 0 0,-1 0-1 0 0,1 0 1 0 0,-1 0 0 0 0,0 1-1 0 0,5 6 1 0 0,-1 1-114 0 0,-1 0 1 0 0,-1 1-1 0 0,1 0 0 0 0,-2 1 0 0 0,0-1 1 0 0,-1 1-1 0 0,0 0 0 0 0,2 19 0 0 0,-1-1 387 0 0,-3-1 0 0 0,-1 55 0 0 0,-3-51-526 0 0,-2-2 0 0 0,-1 1 0 0 0,-1 0 0 0 0,-2-1 0 0 0,-2 0 0 0 0,-1-1 0 0 0,-1 0 0 0 0,-2-1 0 0 0,-1 0 0 0 0,-19 28 0 0 0,20-38-15 0 0,-23 28 0 0 0,30-41 0 0 0,-1 0 0 0 0,0 0 0 0 0,0-1 0 0 0,0 0 0 0 0,-19 11 0 0 0,26-17-164 0 0,-1 0 0 0 0,1-1 0 0 0,0 1 0 0 0,-1-1 0 0 0,1 1 0 0 0,0-1 0 0 0,-1 1 0 0 0,1-1 0 0 0,-1 0 0 0 0,1 1 0 0 0,-1-1 0 0 0,1 0 0 0 0,-1 0 0 0 0,1 0 0 0 0,-1 0 0 0 0,1 0 0 0 0,0-1 0 0 0,-1 1 0 0 0,1 0 0 0 0,-1-1 0 0 0,1 1 0 0 0,-1-1 0 0 0,-1 0 0 0 0,2-1-307 0 0,-1 1 0 0 0,1-1 0 0 0,-1 1 0 0 0,1-1 0 0 0,-1 1 0 0 0,1-1 0 0 0,0 0 0 0 0,0 1 0 0 0,0-1 0 0 0,0 0 0 0 0,0 0-1 0 0,0 0 1 0 0,1 0 0 0 0,-1 0 0 0 0,1 0 0 0 0,-1-2 0 0 0,-1-9-8073 0 0</inkml:trace>
</inkml:ink>
</file>

<file path=ppt/ink/ink1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8.2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8 1375 0 0,'0'0'363'0'0,"0"0"986"0"0,0 0 438 0 0,0 0 90 0 0,0 0-69 0 0,0 0-336 0 0,2 0-146 0 0,7-1-29 0 0,-7 0-6 0 0,-2 1 3 0 0,0 0 2 0 0,0 0 0 0 0,0 0-42 0 0,0 0-180 0 0,0 0-76 0 0,0 0-20 0 0,0 0-45 0 0,0 0-178 0 0,2 1-78 0 0,-1-1-491 0 0,1 0 1 0 0,-1 0-1 0 0,0 0 0 0 0,0 1 0 0 0,1-1 0 0 0,-1 1 0 0 0,0-1 0 0 0,0 1 0 0 0,0-1 0 0 0,0 1 0 0 0,0 0 0 0 0,0 0 0 0 0,0-1 0 0 0,2 3 0 0 0,-2-2-31 0 0,-1-1-10 0 0,0 3-6 0 0,0 5-23 0 0,0-6-11 0 0,0-2-1 0 0,0 0-5 0 0,2 5-14 0 0,0-3-94 0 0,-1-3-9 0 0,-1-1-155 0 0,0 1 0 0 0,0-1-1 0 0,0 1 1 0 0,-1-1 0 0 0,1 1-1 0 0,0-1 1 0 0,-1 1-1 0 0,1-1 1 0 0,-1 1 0 0 0,1-1-1 0 0,-1 1 1 0 0,0 0 0 0 0,1-1-1 0 0,-1 1 1 0 0,0 0 0 0 0,0 0-1 0 0,0-1 1 0 0,0 1-1 0 0,0 0 1 0 0,0 0 0 0 0,-2-1-1 0 0,1 1-601 0 0,1 1-1 0 0,0-1 1 0 0,0 0 0 0 0,-1 1-1 0 0,1 0 1 0 0,-1-1-1 0 0,1 1 1 0 0,0 0-1 0 0,-1 0 1 0 0,-2-1 0 0 0,-11 3-6087 0 0</inkml:trace>
</inkml:ink>
</file>

<file path=ppt/ink/ink1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6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1 11975 0 0,'0'0'547'0'0,"0"0"-11"0"0,0 0-203 0 0,0 0 419 0 0,1-3 220 0 0,0-14 995 0 0,-1 16-1302 0 0,2-7 395 0 0,2-16 73 0 0,1 1 0 0 0,1-1 0 0 0,11-27 0 0 0,-13 43-777 0 0,0 0 1 0 0,0 0-1 0 0,1 0 0 0 0,0 1 1 0 0,0 0-1 0 0,1-1 0 0 0,-1 2 1 0 0,2-1-1 0 0,-1 1 0 0 0,1 0 1 0 0,14-10-1 0 0,-15 12-356 0 0,-4 2 0 0 0,0 0 0 0 0,0 1 0 0 0,0-1 0 0 0,1 1 0 0 0,-1 0 0 0 0,0 0 0 0 0,6-2 0 0 0,-6 1 0 0 0,15-2 0 0 0,-17 4 0 0 0,1-1 0 0 0,-1 1 0 0 0,1 0 0 0 0,-1 0 0 0 0,1 0 0 0 0,-1 0 0 0 0,1 0 0 0 0,0-1 0 0 0,-1 1 0 0 0,1 0 0 0 0,-1 0 0 0 0,1 0 0 0 0,-1 1 0 0 0,1-1 0 0 0,0 0 0 0 0,-1 0 0 0 0,1 0 0 0 0,-1 0 0 0 0,1 0 0 0 0,-1 1 0 0 0,1-1 0 0 0,-1 0 0 0 0,1 1 0 0 0,-1-1 0 0 0,1 0 0 0 0,-1 1 0 0 0,1-1 0 0 0,-1 0 0 0 0,1 1 0 0 0,0 0 0 0 0,3 2 0 0 0,-3-3 0 0 0,1 1 0 0 0,-1 0 0 0 0,0 0 0 0 0,1 1 0 0 0,-1-1 0 0 0,0 0 0 0 0,0 0 0 0 0,0 0 0 0 0,0 1 0 0 0,0-1 0 0 0,0 1 0 0 0,0-1 0 0 0,-1 1 0 0 0,2 1 0 0 0,2 6 0 0 0,-1 0 0 0 0,0 0 0 0 0,0 0 0 0 0,0 1 0 0 0,-2-1 0 0 0,1 1 0 0 0,-1-1 0 0 0,0 1 0 0 0,-2 19 0 0 0,2-26 0 0 0,-1-2 0 0 0,0 0 0 0 0,0 0 0 0 0,0 0 0 0 0,0 0 0 0 0,0 0 0 0 0,0 1 0 0 0,0-1 0 0 0,-1 0 0 0 0,1 0 0 0 0,0 0 0 0 0,-1 0 0 0 0,1 0 0 0 0,-1 0 0 0 0,0 1 0 0 0,0 1 0 0 0,-7 10 0 0 0,2-7 0 0 0,-1-2 0 0 0,1-6 0 0 0,4 1 0 0 0,1-1 0 0 0,0 1 0 0 0,0 0 0 0 0,0-1 0 0 0,-1 1 0 0 0,1 0 0 0 0,0-1 0 0 0,1 0 0 0 0,-1 1 0 0 0,0-1 0 0 0,0 1 0 0 0,1-1 0 0 0,-1 0 0 0 0,1 0 0 0 0,-1 1 0 0 0,1-1 0 0 0,0 0 0 0 0,0 0 0 0 0,0 0 0 0 0,0 1 0 0 0,0-1 0 0 0,0 0 0 0 0,0 0 0 0 0,1 0 0 0 0,-1 1 0 0 0,1-3 0 0 0,1-4 0 0 0,0 1 0 0 0,1 0 0 0 0,-1-1 0 0 0,8-11 0 0 0,-7 13 0 0 0,1 1 0 0 0,-1 0 0 0 0,1 0 0 0 0,0 0 0 0 0,0 1 0 0 0,0 0 0 0 0,1-1 0 0 0,0 1 0 0 0,0 1 0 0 0,0-1 0 0 0,0 1 0 0 0,0 0 0 0 0,1 0 0 0 0,-1 0 0 0 0,11-2 0 0 0,-6 2 0 0 0,-10 3 0 0 0,1-1 0 0 0,-1 1 0 0 0,1 0 0 0 0,0 0 0 0 0,-1 0 0 0 0,1-1 0 0 0,0 1 0 0 0,0 0 0 0 0,-1 0 0 0 0,1 0 0 0 0,0 0 0 0 0,-1 0 0 0 0,1 0 0 0 0,0 0 0 0 0,-1 0 0 0 0,1 1 0 0 0,0-1 0 0 0,-1 0 0 0 0,1 0 0 0 0,0 1 0 0 0,-1-1 0 0 0,1 0 0 0 0,1 1 0 0 0,0 1 0 0 0,2-1 0 0 0,-2 0 0 0 0,1 0 0 0 0,-1 0 0 0 0,0 0 0 0 0,0 0 0 0 0,0 0 0 0 0,0 0 0 0 0,0 1 0 0 0,0-1 0 0 0,0 1 0 0 0,-1-1 0 0 0,1 1 0 0 0,-1 0 0 0 0,1-1 0 0 0,-1 1 0 0 0,3 4 0 0 0,-1-1 0 0 0,-1 0 0 0 0,1 0 0 0 0,-1 0 0 0 0,0 0 0 0 0,0 1 0 0 0,-1-1 0 0 0,1 1 0 0 0,-1-1 0 0 0,0 1 0 0 0,-1-1 0 0 0,0 1 0 0 0,0 8 0 0 0,-1-7 0 0 0,1 0 0 0 0,-2-1 0 0 0,1 1 0 0 0,-1-1 0 0 0,0 1 0 0 0,-1-1 0 0 0,1 0 0 0 0,-6 8 0 0 0,3-7-64 0 0,4-5-273 0 0,-2 1 19 0 0,1-1-1072 0 0,0-4-3031 0 0,-1-8 1885 0 0,2 7-22 0 0</inkml:trace>
</inkml:ink>
</file>

<file path=ppt/ink/ink1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6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21191 0 0,'0'0'480'0'0,"0"0"67"0"0,0 0 31 0 0,2 1-56 0 0,6 2-340 0 0,-1-1 1 0 0,1 0-1 0 0,0 0 0 0 0,0-1 1 0 0,-1 0-1 0 0,1-1 0 0 0,0 0 1 0 0,9 0-1 0 0,2 0 160 0 0,-14 0-289 0 0,0 0 1 0 0,0 0-1 0 0,-1 0 0 0 0,9-2 0 0 0,68-9 1995 0 0,-73 9-2112 0 0,7 2-859 0 0,-9 0-5747 0 0,-6 0 4623 0 0</inkml:trace>
</inkml:ink>
</file>

<file path=ppt/ink/ink1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6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186 21191 0 0,'6'-6'1027'0'0,"-3"2"-883"0"0,1 0 1 0 0,-1 0 0 0 0,0-1-1 0 0,0 1 1 0 0,0-1-1 0 0,-1 1 1 0 0,1-1 0 0 0,1-6-1 0 0,10-25 640 0 0,-9 26 56 0 0,6-24 0 0 0,-9 27-474 0 0,1 0 0 0 0,-1 0-1 0 0,1 1 1 0 0,0-1 0 0 0,1 1-1 0 0,4-7 1 0 0,-8 12 146 0 0,0 1-69 0 0,-1 2-294 0 0,-9 11-139 0 0,-17 16 0 0 0,17-20-11 0 0,1 1 0 0 0,1 0 0 0 0,0 0 1 0 0,-9 15-1 0 0,10-12 1 0 0,0 0 0 0 0,1 0 0 0 0,-6 23 0 0 0,11-33 0 0 0,0 1 0 0 0,0 0 0 0 0,0 0 0 0 0,1 0 0 0 0,0 0 0 0 0,-1 0 0 0 0,2 0 0 0 0,-1 0 0 0 0,0 0 0 0 0,1 0 0 0 0,0 0 0 0 0,0 0 0 0 0,0 0 0 0 0,0 0 0 0 0,0 0 0 0 0,1-1 0 0 0,3 7 0 0 0,-4-8-99 0 0,1-1 0 0 0,-1 1 0 0 0,0-1 0 0 0,0 0 0 0 0,1 1 0 0 0,-1-1 0 0 0,1 0 0 0 0,-1 0 0 0 0,1 0 0 0 0,-1 0 0 0 0,1 0 0 0 0,0 0 0 0 0,-1 0 0 0 0,1-1 0 0 0,0 1 0 0 0,0-1 0 0 0,-1 1 0 0 0,1-1 0 0 0,0 0 0 0 0,0 1 1 0 0,0-1-1 0 0,0 0 0 0 0,0 0 0 0 0,0 0 0 0 0,-1-1 0 0 0,1 1 0 0 0,0 0 0 0 0,0-1 0 0 0,0 1 0 0 0,0-1 0 0 0,1-1 0 0 0,4-1-920 0 0,0 0 0 0 0,-1 0 1 0 0,0-1-1 0 0,0 0 0 0 0,0 0 0 0 0,9-9 1 0 0,-3 1-7332 0 0</inkml:trace>
</inkml:ink>
</file>

<file path=ppt/ink/ink1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8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5 366 15663 0 0,'1'-6'205'0'0,"1"-1"-1"0"0,-1 0 1 0 0,1 1 0 0 0,1 0-1 0 0,-1-1 1 0 0,1 1 0 0 0,6-10-1 0 0,32-42 35 0 0,-19 29 528 0 0,-7 11 480 0 0,24-25 0 0 0,9-11 1706 0 0,-42 47-2497 0 0,-1 0-1 0 0,0 0 1 0 0,-1-1 0 0 0,0 0-1 0 0,6-15 1 0 0,-8 18-194 0 0,-1 0 0 0 0,-1 0-1 0 0,1 0 1 0 0,-1 0 0 0 0,0-7 0 0 0,0 11 226 0 0,0 1 21 0 0,-1-1-66 0 0,1 1-439 0 0,-1-1 0 0 0,1 1 0 0 0,0 0 0 0 0,-1-1 1 0 0,1 1-1 0 0,-1 0 0 0 0,1 0 0 0 0,0 0 0 0 0,-1-1 0 0 0,1 1 0 0 0,-1 0 1 0 0,1 0-1 0 0,-1 0 0 0 0,1 0 0 0 0,-1 0 0 0 0,1 0 0 0 0,-1 0 1 0 0,1 0-1 0 0,-1 0 0 0 0,1 0 0 0 0,-1 0 0 0 0,1 0 0 0 0,-1 0 1 0 0,1 0-1 0 0,-1 0 0 0 0,1 1 0 0 0,-1-1 0 0 0,1 0 0 0 0,0 0 1 0 0,-1 1-1 0 0,1-1 0 0 0,-1 0 0 0 0,1 0 0 0 0,0 1 0 0 0,-1-1 1 0 0,1 1-1 0 0,0-1 0 0 0,-1 0 0 0 0,1 1 0 0 0,-1 0-5 0 0,-4 3 1 0 0,1 1 0 0 0,0 0 0 0 0,1 0 0 0 0,-1 0 0 0 0,1 0 0 0 0,0 0 0 0 0,0 1 0 0 0,1-1 0 0 0,-4 9 0 0 0,-2 5 0 0 0,-16 37 0 0 0,-25 90 0 0 0,-2 5 0 0 0,26-88-22 0 0,-53 127-357 0 0,32-80-1196 0 0,40-94 1567 0 0,-9 33 0 0 0,16-44 8 0 0,4-7 0 0 0,5-6 0 0 0,-1-2 0 0 0,0 0 0 0 0,-1-1 0 0 0,0-1 0 0 0,-1 1 0 0 0,0-1 0 0 0,5-14 0 0 0,-2 7 0 0 0,-4 4 0 0 0,0 0 0 0 0,-1 0 0 0 0,0 0 0 0 0,-1-1 0 0 0,-1 1 0 0 0,0-1 0 0 0,-1 0 0 0 0,-1 0 0 0 0,-1 0 0 0 0,-1-16 0 0 0,0 23 9 0 0,0 1 0 0 0,0-1 1 0 0,-1 1-1 0 0,0 0 0 0 0,-1 0 0 0 0,0 0 0 0 0,0 0 0 0 0,-1 0 1 0 0,-6-10-1 0 0,9 15 2 0 0,-1 1 1 0 0,0-1-1 0 0,0 1 1 0 0,-1-1-1 0 0,1 1 1 0 0,0 0-1 0 0,-1 0 1 0 0,1 0-1 0 0,-1 0 0 0 0,0 0 1 0 0,1 0-1 0 0,-1 1 1 0 0,0-1-1 0 0,0 1 1 0 0,0 0-1 0 0,0 0 1 0 0,-1 0-1 0 0,1 0 1 0 0,0 1-1 0 0,0-1 1 0 0,0 1-1 0 0,-1 0 1 0 0,1 0-1 0 0,0 0 0 0 0,0 0 1 0 0,-7 2-1 0 0,-1 0 140 0 0,0 1 0 0 0,0 1 0 0 0,0 0-1 0 0,0 0 1 0 0,-16 10 0 0 0,24-12-119 0 0,-1 0 1 0 0,1 0 0 0 0,0 0-1 0 0,-1 1 1 0 0,1 0 0 0 0,0-1 0 0 0,1 1-1 0 0,-1 0 1 0 0,1 0 0 0 0,-1 0-1 0 0,1 1 1 0 0,0-1 0 0 0,0 0-1 0 0,0 1 1 0 0,0 0 0 0 0,1-1-1 0 0,0 1 1 0 0,-1 0 0 0 0,1 0-1 0 0,0 4 1 0 0,1-6-33 0 0,0-1 0 0 0,0 1 0 0 0,0 0 0 0 0,0 0 0 0 0,1 0 0 0 0,-1 0 0 0 0,1-1 0 0 0,-1 1 0 0 0,1 0 0 0 0,0-1 0 0 0,0 1 0 0 0,-1 0 0 0 0,1-1 0 0 0,0 1 0 0 0,0-1 0 0 0,1 1 0 0 0,-1-1 0 0 0,0 0 0 0 0,0 1 0 0 0,1-1 0 0 0,-1 0 0 0 0,1 0 0 0 0,-1 0 0 0 0,1 0 0 0 0,-1 0 0 0 0,4 1 0 0 0,1 1 0 0 0,0-1 0 0 0,0 0 0 0 0,0 0 0 0 0,1-1 0 0 0,-1 0 0 0 0,9 1 0 0 0,3-1-64 0 0,0-1 0 0 0,-1 0 1 0 0,1-1-1 0 0,0-1 0 0 0,0-1 0 0 0,-1 0 0 0 0,0-2 1 0 0,0 0-1 0 0,0 0 0 0 0,0-2 0 0 0,-1 0 1 0 0,16-10-1 0 0,0 2-1652 0 0,-26 12 856 0 0,1 0-1 0 0,0 0 0 0 0,-1 0 1 0 0,0-1-1 0 0,0 0 0 0 0,7-6 1 0 0,6-9-1684 0 0,-3 3-15 0 0</inkml:trace>
</inkml:ink>
</file>

<file path=ppt/ink/ink1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9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87 17503 0 0,'0'0'803'0'0,"1"-2"-18"0"0,1-11 56 0 0,1-1 0 0 0,-2 1 0 0 0,0-1-1 0 0,-1-16 1 0 0,0 30-808 0 0,0 0 0 0 0,0 0 0 0 0,0 0 0 0 0,0 0 0 0 0,0 0 0 0 0,0 0-1 0 0,0 0 1 0 0,0 0 0 0 0,0 0 0 0 0,-1 0 0 0 0,1 0 0 0 0,0 0 0 0 0,0 0 0 0 0,0 0 0 0 0,0 0 0 0 0,0 0-1 0 0,0 0 1 0 0,0 0 0 0 0,0 0 0 0 0,0 0 0 0 0,0 0 0 0 0,0 0 0 0 0,0 0 0 0 0,0 0 0 0 0,-1 0-1 0 0,1 0 1 0 0,0 0 0 0 0,0 0 0 0 0,0 0 0 0 0,0 0 0 0 0,0 0 0 0 0,0 0 0 0 0,0 0 0 0 0,0 0 0 0 0,0 0-1 0 0,0 0 1 0 0,0 0 0 0 0,0 0 0 0 0,-6 15 2124 0 0,-3 21 771 0 0,7-27-2928 0 0,-1 10 0 0 0,0 1 0 0 0,0 23 0 0 0,3-39 0 0 0,0 1 0 0 0,0 0 0 0 0,0 0 0 0 0,1 0 0 0 0,0 0 0 0 0,0-1 0 0 0,0 1 0 0 0,1 0 0 0 0,0-1 0 0 0,0 1 0 0 0,0-1 0 0 0,0 0 0 0 0,0 1 0 0 0,5 4 0 0 0,-6-8 0 0 0,0 0 0 0 0,-1 0 0 0 0,1 0 0 0 0,0 0 0 0 0,0-1 0 0 0,0 1 0 0 0,0 0 0 0 0,0-1 0 0 0,-1 1 0 0 0,1 0 0 0 0,0-1 0 0 0,0 1 0 0 0,1-1 0 0 0,-1 0 0 0 0,0 1 0 0 0,0-1 0 0 0,0 0 0 0 0,0 0 0 0 0,0 0 0 0 0,0 1 0 0 0,0-1 0 0 0,0 0 0 0 0,1 0 0 0 0,-1-1 0 0 0,0 1 0 0 0,0 0 0 0 0,0 0 0 0 0,0-1 0 0 0,2 0 0 0 0,1 0 0 0 0,1 0 0 0 0,0-1 0 0 0,0 0 0 0 0,0 0 0 0 0,0 0 0 0 0,0 0 0 0 0,-1-1 0 0 0,1 0 0 0 0,-1 0 0 0 0,0-1 0 0 0,0 1 0 0 0,0-1 0 0 0,6-6 0 0 0,3-6 0 0 0,-1-1 0 0 0,10-18 0 0 0,2-2 0 0 0,-15 19-18 0 0,-8 13 36 0 0,1 0 0 0 0,0 1 0 0 0,0-1 0 0 0,4-4 0 0 0,-5 7 353 0 0,-1 2 117 0 0,-10 12 464 0 0,-17 28-896 0 0,2 1 0 0 0,-35 81 0 0 0,16-29-59 0 0,38-82-11 0 0,-46 98-1042 0 0,45-92 872 0 0,0 1-1 0 0,2 0 1 0 0,0 0-1 0 0,-3 26 1 0 0,9-29 186 0 0,2-1-76 0 0,-2-14-40 0 0,1 0 0 0 0,-1 0 0 0 0,1 0 0 0 0,-1 0 0 0 0,0 0 0 0 0,1 0 0 0 0,-1-1 0 0 0,1 1 0 0 0,-1 0 0 0 0,0-1 0 0 0,3-1 0 0 0,1-1-401 0 0,-1 0 0 0 0,1 0-1 0 0,-1-1 1 0 0,0 0 0 0 0,0 1 0 0 0,-1-2-1 0 0,5-4 1 0 0,3-3-5763 0 0,-3 3-1434 0 0</inkml:trace>
</inkml:ink>
</file>

<file path=ppt/ink/ink1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29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8 21 17503 0 0,'0'0'399'0'0,"-10"-13"961"0"0,10 13-1334 0 0,0-1-1 0 0,-1 1 1 0 0,1-1 0 0 0,0 1 0 0 0,0-1 0 0 0,-1 1 0 0 0,1 0-1 0 0,0-1 1 0 0,-1 1 0 0 0,1-1 0 0 0,-1 1 0 0 0,1 0-1 0 0,0-1 1 0 0,-1 1 0 0 0,1 0 0 0 0,-1 0 0 0 0,1-1-1 0 0,-1 1 1 0 0,1 0 0 0 0,-1 0 0 0 0,1 0 0 0 0,-1-1 0 0 0,1 1-1 0 0,-1 0 1 0 0,1 0 0 0 0,-1 0 0 0 0,0 0 0 0 0,1 0-1 0 0,-1 0 1 0 0,1 0 0 0 0,-1 0 0 0 0,-1 1 175 0 0,-2-1 20 0 0,1 0 0 0 0,-1 0 0 0 0,1 1 0 0 0,-1 0 1 0 0,1-1-1 0 0,0 1 0 0 0,-1 1 0 0 0,1-1 0 0 0,0 0 0 0 0,0 1 1 0 0,0 0-1 0 0,0-1 0 0 0,0 1 0 0 0,0 1 0 0 0,0-1 1 0 0,0 0-1 0 0,1 1 0 0 0,-4 4 0 0 0,-5 5 213 0 0,1 1-1 0 0,-13 24 1 0 0,18-30-251 0 0,-29 56 145 0 0,2 1 0 0 0,2 1 0 0 0,4 2 0 0 0,-29 114 0 0 0,51-168-597 0 0,1 0 0 0 0,1 0 1 0 0,1 0-1 0 0,-1 0 0 0 0,2 0 0 0 0,0 0 1 0 0,0 0-1 0 0,2 0 0 0 0,3 18 0 0 0,0-17-2576 0 0,4-3-5342 0 0</inkml:trace>
</inkml:ink>
</file>

<file path=ppt/ink/ink1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30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20 19351 0 0,'-6'-3'1751'0'0,"-1"-1"-1440"0"0,2 0-202 0 0,4 4 274 0 0,1 0 112 0 0,0 0 16 0 0,0 0 69 0 0,0 0 285 0 0,0 0 126 0 0,0 0 29 0 0,0 0-133 0 0,1 1-583 0 0,2 8-133 0 0,-1-1 0 0 0,0 0 0 0 0,0 0 0 0 0,-1 1-1 0 0,-1-1 1 0 0,1 1 0 0 0,-1-1 0 0 0,-2 14 0 0 0,2 27 396 0 0,0-45-567 0 0,1 1 0 0 0,-1-1 0 0 0,1 0 0 0 0,0 1 0 0 0,0-1 0 0 0,0 0 0 0 0,1 0 0 0 0,-1 0 0 0 0,4 6 0 0 0,4-1 0 0 0,-5-10 0 0 0,-3 1 0 0 0,3 0 0 0 0,0 0 0 0 0,-1 0 0 0 0,1-1 0 0 0,-1 0 0 0 0,1 1 0 0 0,-1-1 0 0 0,1-1 0 0 0,-1 1 0 0 0,1 0 0 0 0,-1-1 0 0 0,0 0 0 0 0,0 1 0 0 0,0-1 0 0 0,0-1 0 0 0,3-2 0 0 0,6-5 0 0 0,0-1 0 0 0,10-13 0 0 0,-18 20 0 0 0,31-44 0 0 0,-25 34 0 0 0,0 0 0 0 0,14-14 0 0 0,-12 12 4 0 0,-5 5 64 0 0,-7 10 303 0 0,0 1 117 0 0,0 0 21 0 0,-6 11 83 0 0,-24 45-587 0 0,2 1 1 0 0,-37 115-1 0 0,52-133-5 0 0,-39 119 0 0 0,43-127 0 0 0,-2 0 0 0 0,-1 0 0 0 0,-21 38 0 0 0,28-61 0 0 0,0-3-64 0 0,4-5-273 0 0,-1-1-138 0 0,-3-3-431 0 0,0-1-1 0 0,0 1 1 0 0,1-1-1 0 0,-1-1 1 0 0,1 1-1 0 0,0-1 1 0 0,1 1 0 0 0,-1-1-1 0 0,1 0 1 0 0,0-1-1 0 0,-2-6 1 0 0,1-6-1141 0 0</inkml:trace>
</inkml:ink>
</file>

<file path=ppt/ink/ink1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30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51 19351 0 0,'0'0'439'0'0,"1"-2"62"0"0,3-2-379 0 0,-1 0-1 0 0,0 0 1 0 0,1 1 0 0 0,0-1-1 0 0,0 1 1 0 0,0 0 0 0 0,0 0-1 0 0,1 0 1 0 0,-1 1 0 0 0,1-1-1 0 0,0 1 1 0 0,0 0 0 0 0,-1 1-1 0 0,1-1 1 0 0,0 1-1 0 0,1 0 1 0 0,8-1 0 0 0,-7 1 108 0 0,0 1 0 0 0,0 0 0 0 0,0 0 0 0 0,0 1 0 0 0,1-1 0 0 0,-1 2 0 0 0,0-1 0 0 0,-1 1 0 0 0,1 0 0 0 0,0 0 0 0 0,0 1 0 0 0,10 5 0 0 0,-11-4-157 0 0,0 0-1 0 0,-1 1 1 0 0,1-1 0 0 0,-1 1-1 0 0,0 0 1 0 0,-1 1 0 0 0,1-1-1 0 0,-1 1 1 0 0,0 0-1 0 0,3 6 1 0 0,-1-2 165 0 0,-2 1-1 0 0,0 0 1 0 0,0-1-1 0 0,-1 1 1 0 0,3 19-1 0 0,-3-3 157 0 0,-1 0-1 0 0,-1-1 1 0 0,-2 1-1 0 0,-6 41 1 0 0,2-38-206 0 0,-2-1 1 0 0,0 0-1 0 0,-3-1 0 0 0,0 0 0 0 0,-2 0 1 0 0,0-1-1 0 0,-2 0 0 0 0,-1-2 0 0 0,-25 33 1 0 0,9-15-107 0 0,-50 51 1 0 0,78-91-85 0 0,-5 5-123 0 0,0 1 0 0 0,0-1 0 0 0,-1-1 1 0 0,0 1-1 0 0,0-1 0 0 0,-18 9 0 0 0,26-15 22 0 0,0-1-1 0 0,1 0 1 0 0,-1 1 0 0 0,0-1-1 0 0,0 0 1 0 0,1 1 0 0 0,-1-1-1 0 0,0 0 1 0 0,0 0 0 0 0,0 1-1 0 0,0-1 1 0 0,0 0 0 0 0,1 0-1 0 0,-1 0 1 0 0,0 0 0 0 0,0 0-1 0 0,0-1 1 0 0,0 1 0 0 0,0 0-1 0 0,1 0 1 0 0,-1 0 0 0 0,0-1-1 0 0,0 1 1 0 0,0 0 0 0 0,1-1-1 0 0,-1 1 1 0 0,0-1 0 0 0,1 1-1 0 0,-1-1 1 0 0,0 1 0 0 0,1-1-1 0 0,-1 1 1 0 0,0-1 0 0 0,1 0-1 0 0,-1 1 1 0 0,1-1 0 0 0,-1 0-1 0 0,1 0 1 0 0,0 1 0 0 0,-1-1-1 0 0,1 0 1 0 0,0 0 0 0 0,-1 0-1 0 0,1 1 1 0 0,0-1 0 0 0,0 0-1 0 0,0 0 1 0 0,0 0 0 0 0,0 0-1 0 0,0 0 1 0 0,0-1 0 0 0,1-12-1432 0 0</inkml:trace>
</inkml:ink>
</file>

<file path=ppt/ink/ink1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36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50 6447 0 0,'0'0'298'0'0,"0"0"-10"0"0,0 0-50 0 0,-21 2 7525 0 0,19-2-7066 0 0,3-1 801 0 0,11-3 2802 0 0,17 0 1786 0 0,-13 3-6086 0 0,22-4 0 0 0,-22 3 0 0 0,24-2 0 0 0,25 4 0 0 0,-1-4 0 0 0,89-15 0 0 0,-84 5 0 0 0,109-22 0 0 0,-129 30 0 0 0,-48 6-14 0 0,-1 0 1 0 0,0 0-1 0 0,1 0 0 0 0,-1 0 1 0 0,0 0-1 0 0,1 0 0 0 0,-1 0 1 0 0,0 0-1 0 0,1 0 0 0 0,-1 0 1 0 0,0 0-1 0 0,1-1 0 0 0,-1 1 1 0 0,0 0-1 0 0,0 0 0 0 0,1 0 0 0 0,-1 0 1 0 0,0 0-1 0 0,1-1 0 0 0,-1 1 1 0 0,0 0-1 0 0,0 0 0 0 0,1-1 1 0 0,-1 1-1 0 0,0 0 0 0 0,0 0 1 0 0,0-1-1 0 0,1 1 0 0 0,-1 0 1 0 0,0-1-1 0 0,0 1 0 0 0,0 0 1 0 0,0-1-1 0 0,0 1 0 0 0,0 0 0 0 0,1-1 1 0 0,-1 1-1 0 0,0 0 0 0 0,0-1 1 0 0,0 1-1 0 0,0 0 0 0 0,0-1 1 0 0,0 1-1 0 0,0 0 0 0 0,-1-1 1 0 0,1 1-1 0 0,0 0 0 0 0,0-1 1 0 0,-8-10-1163 0 0,7 10 990 0 0,-2-3-657 0 0,-1 0-1 0 0,1 0 1 0 0,-1 0-1 0 0,-7-4 1 0 0,4 4-692 0 0</inkml:trace>
</inkml:ink>
</file>

<file path=ppt/ink/ink1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37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 10135 0 0,'0'0'231'0'0,"0"0"29"0"0,0 0 19 0 0,0 0 173 0 0,4-4 2040 0 0,-3 3-2104 0 0,-1 1 0 0 0,0 0 0 0 0,1-1 0 0 0,-1 1 0 0 0,0 0 0 0 0,1-1 0 0 0,-1 1 1 0 0,0 0-1 0 0,1-1 0 0 0,-1 1 0 0 0,0 0 0 0 0,1 0 0 0 0,-1-1 0 0 0,1 1 0 0 0,-1 0 0 0 0,1 0 1 0 0,-1 0-1 0 0,1 0 0 0 0,-1 0 0 0 0,1 0 0 0 0,0 0 0 0 0,2 9-62 0 0,1 0 0 0 0,-1 0 1 0 0,-1 0-1 0 0,0 1 0 0 0,0 0 0 0 0,-1-1 0 0 0,0 1 0 0 0,0 0 0 0 0,-2 12 1 0 0,-2 16 192 0 0,-8 38 0 0 0,9-66-199 0 0,-7 35-117 0 0,-1 0-1 0 0,-24 62 1 0 0,21-73-203 0 0,-13 38 0 0 0,22-62 0 0 0,2 1 0 0 0,-1-1 0 0 0,1 1 0 0 0,0 19 0 0 0,2-19 0 0 0,0-8 0 0 0,4 9 0 0 0,1 4 0 0 0,-6-9 0 0 0,-4-5 0 0 0,-3-2 0 0 0,2-1 0 0 0,4 0-23 0 0,-6-1-2265 0 0,6-1-843 0 0,2 2 2962 0 0,-1-5-1876 0 0</inkml:trace>
</inkml:ink>
</file>

<file path=ppt/ink/ink1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9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 11055 0 0,'0'0'506'0'0,"0"0"-10"0"0,0 0-172 0 0,0 0 448 0 0,3 0 232 0 0,6 0 48 0 0,-6 0-2 0 0,-3 0-50 0 0,0 0-28 0 0,1 1-4 0 0,2 1-770 0 0,-1 0-1 0 0,0-1 1 0 0,0 2-1 0 0,0-1 1 0 0,0 0 0 0 0,0 0-1 0 0,0 1 1 0 0,-1-1-1 0 0,1 1 1 0 0,-1-1-1 0 0,0 1 1 0 0,0 0 0 0 0,0-1-1 0 0,0 1 1 0 0,0 0-1 0 0,0 0 1 0 0,-1 0-1 0 0,1 0 1 0 0,-1-1-1 0 0,0 1 1 0 0,0 0 0 0 0,-1 6-1 0 0,0 7 162 0 0,1-11-297 0 0,-1-1-1 0 0,1 1 0 0 0,-1-1 0 0 0,0 0 0 0 0,0 1 0 0 0,0-1 1 0 0,-1 0-1 0 0,1 1 0 0 0,-1-1 0 0 0,0 0 0 0 0,-3 5 0 0 0,1-3-68 0 0,0-1-1 0 0,0 1 1 0 0,0-1-1 0 0,-1 0 1 0 0,1 0-1 0 0,-1 0 1 0 0,-1-1-1 0 0,1 0 1 0 0,0 0-1 0 0,-12 6 1 0 0,14-8-451 0 0,-1 0 0 0 0,1-1 0 0 0,-1 1 0 0 0,1-1 0 0 0,-1 0 1 0 0,0 0-1 0 0,1 0 0 0 0,-1 0 0 0 0,-7 0 0 0 0,-5-1-6998 0 0</inkml:trace>
</inkml:ink>
</file>

<file path=ppt/ink/ink1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0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57 8287 0 0,'0'0'191'0'0,"2"-2"26"0"0,1 0-138 0 0,1-1-37 0 0,6-12 437 0 0,-6 7 518 0 0,0-1 0 0 0,-1 0 0 0 0,0 0 0 0 0,0 0 0 0 0,-1 0 0 0 0,0-1 0 0 0,0-10 0 0 0,-2 18-843 0 0,0 0-1 0 0,0 1 1 0 0,1-1 0 0 0,-1 0-1 0 0,0 1 1 0 0,1-1-1 0 0,-1 1 1 0 0,1-1 0 0 0,1-3-1 0 0,-1 2 291 0 0,-1 1-422 0 0,0 1-1 0 0,0 0 1 0 0,1 0 0 0 0,-1 0-1 0 0,0 0 1 0 0,0 0-1 0 0,1 0 1 0 0,-1 0 0 0 0,0 0-1 0 0,1 0 1 0 0,-1 0-1 0 0,1 0 1 0 0,-1 0 0 0 0,1 1-1 0 0,0-1 1 0 0,-1 0-1 0 0,2-1 1 0 0,-1-5 692 0 0,-1 7-662 0 0,0 0 0 0 0,0 0 0 0 0,0 1 1 0 0,0-1-1 0 0,0 0 0 0 0,0 0 0 0 0,0 0 0 0 0,-1 0 1 0 0,1 0-1 0 0,0 0 0 0 0,0 0 0 0 0,0 0 1 0 0,0 0-1 0 0,0 0 0 0 0,0 0 0 0 0,0 0 0 0 0,0 0 1 0 0,-1 0-1 0 0,1 0 0 0 0,0 0 0 0 0,0 0 0 0 0,0 0 1 0 0,0 0-1 0 0,0 0 0 0 0,0 0 0 0 0,0 0 0 0 0,0 0 1 0 0,-1-1-1 0 0,1 1 0 0 0,0 0 0 0 0,0 0 0 0 0,0 0 1 0 0,0 0-1 0 0,0 0 0 0 0,0 0 0 0 0,0 0 0 0 0,0 0 1 0 0,0 0-1 0 0,0 0 0 0 0,0 0 0 0 0,0-1 0 0 0,0 1 1 0 0,0 0-1 0 0,0 0 0 0 0,-1 0 0 0 0,1 0 0 0 0,0 0 1 0 0,0 0-1 0 0,0 0 0 0 0,0 0 0 0 0,0-1 0 0 0,0 1 1 0 0,0 0-1 0 0,0 0 0 0 0,0 0 0 0 0,0 0 1 0 0,-8 15 413 0 0,-10 26-743 0 0,5-1 264 0 0,2 1-1 0 0,-7 55 1 0 0,1-8 1936 0 0,16-74-1783 0 0,0-9-136 0 0,1-1-1 0 0,0 0 1 0 0,-1 1-1 0 0,0-1 1 0 0,0 0 0 0 0,-3 6-1 0 0,-8 25-3 0 0,11-33 0 0 0,0 1 0 0 0,0-1 0 0 0,0 0 0 0 0,0 0 0 0 0,0 0 0 0 0,0 0 0 0 0,-1 0 0 0 0,1-1 0 0 0,-2 3 0 0 0,-5 6 0 0 0,1-1 0 0 0,-1 0 0 0 0,0-2 0 0 0,-2-1 0 0 0,-1-1 0 0 0,0-4 0 0 0,2-5 0 0 0,-4-6 0 0 0,5-3 0 0 0,-10-14 0 0 0,12 18 0 0 0,1 1 0 0 0,0 1 0 0 0,-4 7 0 0 0,1 2-133 0 0,6-2-563 0 0,2 0-258 0 0,0 0-920 0 0,0 0-3643 0 0,0 0-1565 0 0</inkml:trace>
</inkml:ink>
</file>

<file path=ppt/ink/ink1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0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3823 0 0,'0'0'315'0'0,"0"0"45"0"0,0 0 21 0 0,0 0-49 0 0,2-1-220 0 0,-1 0 62 0 0,0-1 0 0 0,1 1 1 0 0,-1 0-1 0 0,0 0 0 0 0,1 0 0 0 0,-1 0 0 0 0,1 0 0 0 0,-1 0 0 0 0,1 0 0 0 0,0 0 0 0 0,0 1 0 0 0,-1-1 0 0 0,1 0 1 0 0,3 0-1 0 0,-1 0 68 0 0,31-9 2436 0 0,-35 10-2655 0 0,0-1-1 0 0,1 1 1 0 0,-1 0 0 0 0,0 0-1 0 0,0-1 1 0 0,1 1 0 0 0,-1 0-1 0 0,0 0 1 0 0,1 0 0 0 0,-1 0-1 0 0,0 0 1 0 0,1-1-1 0 0,-1 1 1 0 0,0 0 0 0 0,0 0-1 0 0,1 0 1 0 0,-1 0 0 0 0,0 0-1 0 0,1 0 1 0 0,-1 0 0 0 0,0 0-1 0 0,1 0 1 0 0,-1 0-1 0 0,0 0 1 0 0,1 0 0 0 0,1 1-21 0 0,-1-1 0 0 0,1 0 0 0 0,-1 1 0 0 0,1-1 0 0 0,-1 0 0 0 0,1 0-1 0 0,-1 0 1 0 0,1 0 0 0 0,-1 0 0 0 0,1 0 0 0 0,-1-1 0 0 0,0 1 0 0 0,3-1 0 0 0,3 0 287 0 0,0 0 0 0 0,1 1 0 0 0,-1 0 0 0 0,1 1-1 0 0,8 1 1 0 0,-11-2-139 0 0,0 1-116 0 0,0-1 1 0 0,0 0-1 0 0,0-1 1 0 0,9-1-1 0 0,8 0-41 0 0,-20 2 7 0 0,0 0 0 0 0,0 0 0 0 0,0 0 0 0 0,0 0 0 0 0,0 0 0 0 0,0-1 0 0 0,0 1 0 0 0,0 0 0 0 0,0-1 0 0 0,3-1 0 0 0,5-1 0 0 0,24 6 0 0 0,-30-1 0 0 0,-4-1 0 0 0,1-1 0 0 0,0 1 0 0 0,0-1 0 0 0,0 1 0 0 0,0 0 0 0 0,0-1 0 0 0,1 0 0 0 0,-1 1 0 0 0,0-1 0 0 0,0 0 0 0 0,0 1 0 0 0,0-1 0 0 0,0 0 0 0 0,0 0 0 0 0,2 0 0 0 0,7 1 121 0 0,-8-1-3316 0 0,-1 0-3436 0 0,-1 0 4584 0 0</inkml:trace>
</inkml:ink>
</file>

<file path=ppt/ink/ink1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1.2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15663 0 0,'0'0'356'0'0,"0"0"50"0"0,0 0 20 0 0,0 0-42 0 0,0 0-180 0 0,0 0 176 0 0,0 0 107 0 0,11-1 1046 0 0,2-2-855 0 0,-7 2-199 0 0,1 0 0 0 0,-1 0 0 0 0,1 1-1 0 0,6 0 1 0 0,57-4 129 0 0,-48 4-741 0 0,-20 0-384 0 0,17-2-4 0 0,-4-1-6918 0 0,-4 0 1001 0 0</inkml:trace>
</inkml:ink>
</file>

<file path=ppt/ink/ink1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1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 11975 0 0,'0'0'547'0'0,"0"0"-11"0"0,0 0-203 0 0,0 0 419 0 0,0 0 220 0 0,0 0 42 0 0,0 0-61 0 0,0 0-288 0 0,0 0-609 0 0,0 0 0 0 0,-1 0-1 0 0,1 0 1 0 0,0 0 0 0 0,-1 0-1 0 0,1 0 1 0 0,0 0 0 0 0,-1 0 0 0 0,1 0-1 0 0,0 0 1 0 0,-1 0 0 0 0,1 0-1 0 0,0 1 1 0 0,-1-1 0 0 0,1 0-1 0 0,0 0 1 0 0,0 0 0 0 0,-1 0 0 0 0,1 1-1 0 0,0-1 1 0 0,-1 0 0 0 0,1 0-1 0 0,0 1 1 0 0,0-1 0 0 0,0 0 0 0 0,-1 1-1 0 0,-5 53 223 0 0,2-10 547 0 0,-11 45 1195 0 0,-7 70-875 0 0,17-86-1145 0 0,5-73 0 0 0,0 0 0 0 0,0 0 0 0 0,1-1 0 0 0,-1 1 0 0 0,0 0 0 0 0,0 0 0 0 0,0-1 0 0 0,1 1 0 0 0,-1 0 0 0 0,0 0 0 0 0,0 0 0 0 0,1-1 0 0 0,-1 1 0 0 0,0 0 0 0 0,1 0 0 0 0,-1 0 0 0 0,0 0 0 0 0,0 0 0 0 0,1 0 0 0 0,-1 0 0 0 0,0 0 0 0 0,1 0 0 0 0,-1 0 0 0 0,0 0 0 0 0,1 0 0 0 0,-1 0 0 0 0,0 0 0 0 0,0 0 0 0 0,1 0 0 0 0,-1 0 0 0 0,0 0 0 0 0,1 0 0 0 0,-1 0 0 0 0,0 0 0 0 0,0 0 0 0 0,1 1 0 0 0,-1-1 0 0 0,0 0 0 0 0,0 0 0 0 0,1 0 0 0 0,-1 0 0 0 0,0 1 0 0 0,0-1 0 0 0,1 0 0 0 0,-1 0 0 0 0,0 1 0 0 0,0-1 0 0 0,0 0 0 0 0,0 0 0 0 0,1 1 0 0 0,-1-1 0 0 0,0 0 0 0 0,0 1 0 0 0,0-1 0 0 0,0 0 0 0 0,0 0 0 0 0,0 1 0 0 0,0-1 0 0 0,0 0 0 0 0,0 1 0 0 0,0-1 0 0 0,0 0 0 0 0,0 1 0 0 0,0-1 0 0 0,0 0 0 0 0,0 0 0 0 0,0 1 0 0 0,4-5 130 0 0,1 0 0 0 0,-1 0 0 0 0,0-1 0 0 0,0 0 0 0 0,0 0 0 0 0,0 0 0 0 0,-1 0 1 0 0,0 0-1 0 0,0-1 0 0 0,-1 0 0 0 0,1 1 0 0 0,1-7 0 0 0,11-24 211 0 0,55-85-325 0 0,-58 104-16 0 0,0 1 0 0 0,1 0 0 0 0,23-21 0 0 0,-25 28 0 0 0,-11 9 0 0 0,1-1 0 0 0,-1 1 0 0 0,1 0 0 0 0,-1-1 0 0 0,1 1 0 0 0,-1 0 0 0 0,0 0 0 0 0,1-1 0 0 0,-1 1 0 0 0,1 0 0 0 0,-1 0 0 0 0,1 0 0 0 0,0 0 0 0 0,-1 0 0 0 0,1 0 0 0 0,-1 0 0 0 0,1 0 0 0 0,6 8 0 0 0,-5-4 0 0 0,1 5 0 0 0,-3 17 0 0 0,-3-14 0 0 0,-21 40 0 0 0,23-50 0 0 0,0 0 0 0 0,-1 1 0 0 0,1-1 0 0 0,-1 1 0 0 0,0-1 0 0 0,1 0 0 0 0,-1 0 0 0 0,0 0 0 0 0,0 0 0 0 0,-1 0 0 0 0,1 0 0 0 0,0 0 0 0 0,-1-1 0 0 0,-3 3 0 0 0,-24 14 0 0 0,22-11 0 0 0,0 0 0 0 0,1-2 0 0 0,13 4 0 0 0,4-1 0 0 0,2 1 0 0 0,-10-6 0 0 0,1-1 0 0 0,0 0 0 0 0,0 0 0 0 0,0-1 0 0 0,0 1 0 0 0,0 0 0 0 0,0-1 0 0 0,4 2 0 0 0,2 0 0 0 0,4 3 0 0 0,38 12 0 0 0,-31-12-584 0 0,-16-7-84 0 0,5-3-3477 0 0,-7 3-3362 0 0</inkml:trace>
</inkml:ink>
</file>

<file path=ppt/ink/ink1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2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3 15663 0 0,'0'0'356'0'0,"-5"1"-289"0"0,2 0 963 0 0,4-1 5378 0 0,6 1-6237 0 0,-1 0-1 0 0,1-1 0 0 0,0 0 0 0 0,0 0 1 0 0,-1 0-1 0 0,1-1 0 0 0,0 0 0 0 0,-1-1 0 0 0,1 0 1 0 0,-1 0-1 0 0,12-5 0 0 0,102-33-5567 0 0,-118 39-2110 0 0</inkml:trace>
</inkml:ink>
</file>

<file path=ppt/ink/ink1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0:52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58 19351 0 0,'0'0'439'0'0,"-1"-2"62"0"0,-1-4-261 0 0,0 1-1 0 0,0-1 1 0 0,-1-9-1 0 0,-2-7 2832 0 0,4 20-2117 0 0,1 2-289 0 0,0 0-121 0 0,0 0-28 0 0,-8 20 100 0 0,1 7-616 0 0,-2 9 0 0 0,-24 60 0 0 0,26-79-399 0 0,0 1 0 0 0,1 0 0 0 0,1 0 0 0 0,1 0 0 0 0,1 0 0 0 0,-3 32 0 0 0,7-38-624 0 0</inkml:trace>
</inkml:ink>
</file>

<file path=ppt/ink/ink1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07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4 40 6447 0 0,'0'0'142'0'0,"1"0"22"0"0,3 1-82 0 0,-3-1-55 0 0,1 0-1 0 0,-1 0 1 0 0,0 0 0 0 0,1 0 0 0 0,-1 0-1 0 0,1-1 1 0 0,-1 1 0 0 0,0 0-1 0 0,1-1 1 0 0,-1 1 0 0 0,0-1-1 0 0,1 1 1 0 0,-1-1 0 0 0,0 0-1 0 0,2-1 1 0 0,12-4 2696 0 0,-14 6-1770 0 0,-1 0-288 0 0,8-2 136 0 0,-5 1 4578 0 0,-2 1-5231 0 0,-1 0-1 0 0,1 0 0 0 0,-1 0 1 0 0,1 0-1 0 0,-1 0 0 0 0,1 0 1 0 0,-1 0-1 0 0,1 0 0 0 0,-1 0 1 0 0,0-1-1 0 0,1 1 0 0 0,-1 0 1 0 0,1 0-1 0 0,-1 0 0 0 0,0-1 1 0 0,1 1-1 0 0,-1 0 0 0 0,1-1 1 0 0,-1 1-1 0 0,0 0 0 0 0,0-1 1 0 0,1 1-1 0 0,-1-1 0 0 0,0 1 1 0 0,0 0-1 0 0,1-1 0 0 0,-1 1 1 0 0,0-1-1 0 0,0 1 0 0 0,0-1 1 0 0,0 1-1 0 0,1 0 0 0 0,-1-2 1 0 0,-7-3 3052 0 0,-3 2-3798 0 0,3 2 687 0 0,-13-2-4 0 0,5 2-87 0 0,-60 0 1026 0 0,-100 9 0 0 0,144-4-1024 0 0,-1 2 0 0 0,-50 16 0 0 0,57-15 0 0 0,-12 6 0 0 0,37-13 0 0 0,0 0 0 0 0,0 0 0 0 0,-1 0 0 0 0,1 0 0 0 0,0 0 0 0 0,0 0 0 0 0,-1 0 0 0 0,1 1 0 0 0,0-1 0 0 0,0 0 0 0 0,0 0 0 0 0,-1 0 0 0 0,1 0 0 0 0,0 0 0 0 0,0 1 0 0 0,0-1 0 0 0,-1 0 0 0 0,1 0 0 0 0,0 0 0 0 0,0 0 0 0 0,0 1 0 0 0,0-1 0 0 0,0 0 0 0 0,-1 0 0 0 0,1 1 0 0 0,0-1 0 0 0,0 0 0 0 0,0 0 0 0 0,0 1 0 0 0,0-1 0 0 0,0 0 0 0 0,0 0 0 0 0,0 1 0 0 0,0-1 0 0 0,0 0 0 0 0,0 0 0 0 0,0 1 0 0 0,0-1 0 0 0,0 0 0 0 0,0 0 0 0 0,0 1 0 0 0,0-1 0 0 0,0 0 0 0 0,0 0 0 0 0,1 0 0 0 0,-1 1 0 0 0,0-1 0 0 0,0 0 0 0 0,0 0 0 0 0,0 0 0 0 0,0 1 0 0 0,1-1 0 0 0,-1 0 0 0 0,0 0 0 0 0,0 0 0 0 0,0 1 0 0 0,1-1 0 0 0,-1 0 0 0 0,0 1 0 0 0,0-1 0 0 0,1 1 0 0 0,-1-1 0 0 0,0 1 0 0 0,1-1 0 0 0,-1 1 0 0 0,1-1 0 0 0,-1 1 0 0 0,0-1 0 0 0,1 1 0 0 0,-1-1 0 0 0,1 1 0 0 0,-1-1 0 0 0,1 0 0 0 0,-1 1 0 0 0,1-1 0 0 0,0 0 0 0 0,-1 1 0 0 0,1-1 0 0 0,-1 0 0 0 0,1 0 0 0 0,0 0 0 0 0,-1 1 0 0 0,1-1 0 0 0,0 0 0 0 0,-1 0 0 0 0,1 0 0 0 0,0 0 0 0 0,1 0 0 0 0,134 27 0 0 0,2 1 0 0 0,-111-22 0 0 0,19 4 0 0 0,-42-9 0 0 0,-1 0 0 0 0,1 1 0 0 0,-1-1 0 0 0,0 1 0 0 0,0 0 0 0 0,0-1 0 0 0,0 1 0 0 0,0 1 0 0 0,0-1 0 0 0,3 4 0 0 0,-3 1 0 0 0,-3-4 0 0 0,0 0 0 0 0,0 0 0 0 0,-1-1 0 0 0,0 1 0 0 0,1 0 0 0 0,-1 0 0 0 0,0-1 0 0 0,0 1 0 0 0,0 0 0 0 0,-1-1 0 0 0,1 1 0 0 0,-1-1 0 0 0,1 0 0 0 0,-1 1 0 0 0,0-1 0 0 0,-4 4 0 0 0,-4 4 0 0 0,-1 0 0 0 0,-13 8 0 0 0,12-9 0 0 0,-45 31 0 0 0,-3-3 0 0 0,-104 49 0 0 0,106-61 0 0 0,36-17 0 0 0,-38 21 0 0 0,60-28 0 0 0,-1-1 0 0 0,1 0 0 0 0,0 0 0 0 0,-1 0 0 0 0,1 0 0 0 0,-1 0 0 0 0,1 1 0 0 0,0-1 0 0 0,-1 0 0 0 0,1 0 0 0 0,0 1 0 0 0,-1-1 0 0 0,1 0 0 0 0,0 0 0 0 0,-1 1 0 0 0,1-1 0 0 0,0 0 0 0 0,0 1 0 0 0,-1-1 0 0 0,1 1 0 0 0,0-1 0 0 0,0 0 0 0 0,0 1 0 0 0,0-1 0 0 0,0 1 0 0 0,-1-1 0 0 0,1 0 0 0 0,0 1 0 0 0,0-1 0 0 0,0 1 0 0 0,0-1 0 0 0,0 0 0 0 0,0 1 0 0 0,5 3 0 0 0,-3-2 0 0 0,1 0 0 0 0,0 0 0 0 0,0 0 0 0 0,0 0 0 0 0,0 0 0 0 0,1-1 0 0 0,-1 1 0 0 0,0-1 0 0 0,1 0 0 0 0,-1 0 0 0 0,1 0 0 0 0,5 0 0 0 0,6 1 0 0 0,26-1 0 0 0,-14-1 0 0 0,42-1 0 0 0,80-9 0 0 0,32-2 0 0 0,-166 12 0 0 0,-11 0 0 0 0,10-6 0 0 0,-6 3-64 0 0,-7 2-273 0 0,-9-5-2690 0 0,4 4-2211 0 0,3 1-2920 0 0</inkml:trace>
</inkml:ink>
</file>

<file path=ppt/ink/ink1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07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44 11975 0 0,'0'0'547'0'0,"0"0"-11"0"0,1-1-344 0 0,5-1-29 0 0,-6 2-6 0 0,1-1 0 0 0,0 0 0 0 0,-1 0 1 0 0,1 0-1 0 0,-1 1 0 0 0,1-1 1 0 0,-1 0-1 0 0,1 0 0 0 0,-1 0 0 0 0,0 0 1 0 0,1 0-1 0 0,-1 0 0 0 0,0-2 1 0 0,2 0 356 0 0,5-12 2164 0 0,-7 13-2096 0 0,0 2 288 0 0,0 0 122 0 0,0 0 28 0 0,0 0-65 0 0,0 0-290 0 0,0 0-121 0 0,-1-6 2620 0 0,-2 45-3145 0 0,1-21-22 0 0,-1 4 3 0 0,1 13 0 0 0,1-22 0 0 0,0 0 0 0 0,0 0 0 0 0,-2 0 0 0 0,1-1 0 0 0,-8 19 0 0 0,1 2 0 0 0,0 4 0 0 0,-2-1 0 0 0,-26 58 0 0 0,23-61 0 0 0,11-25 0 0 0,0 1 0 0 0,0-1 0 0 0,-2 0 0 0 0,1 0 0 0 0,-1 0 0 0 0,0 0 0 0 0,0-1 0 0 0,-12 12 0 0 0,13-15 0 0 0,4-3 0 0 0,-1 0 0 0 0,0 0 0 0 0,1-1 0 0 0,-1 1 0 0 0,0 0 0 0 0,0 0 0 0 0,0 0 0 0 0,0-1 0 0 0,0 1 0 0 0,0-1 0 0 0,0 1 0 0 0,0-1 0 0 0,0 1 0 0 0,-1 0 0 0 0,-12 3 0 0 0,11-2 116 0 0,0-2 1 0 0,0 1-1 0 0,0 0 0 0 0,0 0 1 0 0,0-1-1 0 0,0 0 0 0 0,-6 0 1 0 0,6-1-43 0 0,1 0 1 0 0,-1 0-1 0 0,1 0 1 0 0,0-1-1 0 0,0 1 1 0 0,-1-1-1 0 0,1 1 1 0 0,0-1-1 0 0,1 0 1 0 0,-1 0-1 0 0,0 0 1 0 0,0 0-1 0 0,1 0 1 0 0,-3-5-1 0 0,1 0-74 0 0,0 0 0 0 0,1 0 0 0 0,0 0 0 0 0,-1-12 0 0 0,1 11 0 0 0,1 0 0 0 0,-1 0 0 0 0,-4-11 0 0 0,2 13 0 0 0,0 1-64 0 0,4 5-273 0 0,-7 0-334 0 0,6 0-7962 0 0,1 0 6586 0 0</inkml:trace>
</inkml:ink>
</file>

<file path=ppt/ink/ink1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0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38 17503 0 0,'0'0'803'0'0,"0"0"-18"0"0,0-1-501 0 0,0-3-109 0 0,0 3-83 0 0,0 0 0 0 0,0 0-1 0 0,0 0 1 0 0,1 0 0 0 0,-1 0 0 0 0,0 0 0 0 0,1 0 0 0 0,-1 0 0 0 0,1 0 0 0 0,-1 0 0 0 0,1 0-1 0 0,-1 0 1 0 0,1 0 0 0 0,0 0 0 0 0,-1 0 0 0 0,1 1 0 0 0,0-1 0 0 0,0 0 0 0 0,-1 1-1 0 0,1-1 1 0 0,0 0 0 0 0,0 1 0 0 0,0-1 0 0 0,0 1 0 0 0,0 0 0 0 0,0-1 0 0 0,2 0-1 0 0,3 0 710 0 0,0-1 0 0 0,0 1 0 0 0,10-1 0 0 0,-8 1-560 0 0,21-1-241 0 0,53 1 0 0 0,-35 2 0 0 0,-37 0 0 0 0,-10-1-1 0 0,1 0 0 0 0,-1 0 0 0 0,0-1 0 0 0,0 1 0 0 0,1 0 0 0 0,-1 0 0 0 0,0 0 0 0 0,0 0 1 0 0,1 0-1 0 0,-1 1 0 0 0,0-1 0 0 0,0 0 0 0 0,1 0 0 0 0,-1 0 0 0 0,0 0 0 0 0,0 0 0 0 0,1 0 0 0 0,-1 0 0 0 0,0 0 0 0 0,0 1 0 0 0,0-1 0 0 0,1 0 0 0 0,-1 0 0 0 0,0 0 0 0 0,0 0 0 0 0,0 1 0 0 0,1-1 0 0 0,-1 0 0 0 0,0 0 0 0 0,0 0 1 0 0,0 1-1 0 0,0-1 0 0 0,0 0 0 0 0,0 0 0 0 0,0 1 0 0 0,1-1 0 0 0,-1 0 0 0 0,0 0 0 0 0,0 1 0 0 0,0-1 0 0 0,0 0 0 0 0,0 0 0 0 0,0 1 0 0 0,0-1 0 0 0,0 0 0 0 0,0 0 0 0 0,0 1 0 0 0,0-1 0 0 0,-1 0 0 0 0,1 0 0 0 0,0 1 0 0 0,0-1 0 0 0,0 0 1 0 0,0 0-1 0 0,0 0 0 0 0,0 1 0 0 0,0-1 0 0 0,-1 0 0 0 0,1 0 0 0 0,0 0 0 0 0,0 1 0 0 0,0-1 0 0 0,-1 0 0 0 0,1 0 0 0 0,0 0 0 0 0,-1 1 0 0 0,-2 3-236 0 0,0 0 0 0 0,0-1 0 0 0,-1 1 0 0 0,1 0 0 0 0,-1-1 0 0 0,0 0 1 0 0,-9 6-1 0 0,-34 14-2008 0 0,17-9 723 0 0,-20 10 1244 0 0,27-13 248 0 0,-44 26 0 0 0,64-35 21 0 0,-9 10 80 0 0,11-10 254 0 0,2-1 142 0 0,1 1-321 0 0,1 0 1 0 0,-1-1-1 0 0,0 1 1 0 0,1 0-1 0 0,-1-1 1 0 0,1 0 0 0 0,-1 0-1 0 0,1 0 1 0 0,0 0-1 0 0,-1 0 1 0 0,1 0-1 0 0,0-1 1 0 0,0 1 0 0 0,0-1-1 0 0,-1 0 1 0 0,1 0-1 0 0,0 0 1 0 0,0 0-1 0 0,3-1 1 0 0,11 0-33 0 0,32-9 0 0 0,-41 8-111 0 0,8-2-102 0 0,31-14 0 0 0,-2 1-2496 0 0,-32 14 1572 0 0</inkml:trace>
</inkml:ink>
</file>

<file path=ppt/ink/ink1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08.7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95 17503 0 0,'0'0'399'0'0,"0"0"60"0"0,0 0 21 0 0,0 0-59 0 0,8-4-260 0 0,0-3 710 0 0,0-1 0 0 0,-1 0-1 0 0,1 0 1 0 0,11-17 0 0 0,-6 6-200 0 0,33-44 2912 0 0,-44 60-3499 0 0,1-1 109 0 0,0 0 1 0 0,0 0-1 0 0,0-1 1 0 0,-1 1-1 0 0,0-1 1 0 0,0 0-1 0 0,2-7 1 0 0,-2 7-122 0 0,-2 3 299 0 0,-19 6 1069 0 0,13-2-1421 0 0,1 1-1 0 0,0 0 1 0 0,0 0 0 0 0,0 0 0 0 0,0 1 0 0 0,0 0 0 0 0,-7 7 0 0 0,-26 36-4 0 0,27-33-16 0 0,4-6 1 0 0,1 1 0 0 0,1 0 0 0 0,-1 1 0 0 0,2-1 0 0 0,-1 1 0 0 0,1 0 0 0 0,1 1 0 0 0,0-1 0 0 0,0 0 0 0 0,1 1 0 0 0,0 0 0 0 0,0 16 0 0 0,2-26 0 0 0,0 0 0 0 0,0 1 0 0 0,0-1 0 0 0,0 1 0 0 0,0-1 0 0 0,1 0 0 0 0,-1 1 0 0 0,1-1 0 0 0,-1 0 0 0 0,1 1 0 0 0,-1-1 0 0 0,1 0 0 0 0,0 0 0 0 0,-1 1 0 0 0,1-1 0 0 0,0 0 0 0 0,0 0 0 0 0,0 0 0 0 0,2 2 0 0 0,-1-2 0 0 0,0 0 0 0 0,0 0 0 0 0,0 0 0 0 0,0 0 0 0 0,1 0 0 0 0,-1 0 0 0 0,0-1 0 0 0,0 1 0 0 0,1-1 0 0 0,-1 1 0 0 0,3-1 0 0 0,1 0 0 0 0,-1 0 0 0 0,1 0 0 0 0,0 0 0 0 0,0-1 0 0 0,-1 0 0 0 0,1-1 0 0 0,-1 1 0 0 0,1-1 0 0 0,5-2 0 0 0,1-2-645 0 0,-1-1 0 0 0,1 0 0 0 0,-1-1 1 0 0,-1 0-1 0 0,1-1 0 0 0,-1 0 0 0 0,-1 0 0 0 0,16-21 0 0 0,20-32-5303 0 0,-31 37 3900 0 0</inkml:trace>
</inkml:ink>
</file>

<file path=ppt/ink/ink1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29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55 0 0,'0'0'3434'0'0,"0"0"440"0"0,0 0 190 0 0,0 0-382 0 0,0 0-1756 0 0,0 0-771 0 0,0 0-158 0 0,0 0-59 0 0,0 0-118 0 0,0 0-55 0 0,0 0-12 0 0,0 0-52 0 0,0 0-213 0 0,0 0-96 0 0,1 1-21 0 0,4 4-194 0 0,-1 1-1 0 0,0-1 1 0 0,0 1 0 0 0,-1 0-1 0 0,1 0 1 0 0,-1 0 0 0 0,0 0-1 0 0,-1 1 1 0 0,0-1 0 0 0,0 1-1 0 0,2 12 1 0 0,16 126 491 0 0,-13-95-595 0 0,-3-25-54 0 0,0-1 0 0 0,2 0-1 0 0,10 29 1 0 0,-10-42-19 0 0,4 3 4 0 0,-7-12-7 0 0,-1-2-18 0 0,0 2-64 0 0,-1-1-1 0 0,0 0 1 0 0,1 0 0 0 0,-1 0 0 0 0,1-1-1 0 0,0 1 1 0 0,-1 0 0 0 0,1-1-1 0 0,0 1 1 0 0,-1 0 0 0 0,1-1-1 0 0,0 0 1 0 0,-1 0 0 0 0,1 1-1 0 0,0-1 1 0 0,0 0 0 0 0,0 0 0 0 0,-1 0-1 0 0,1-1 1 0 0,0 1 0 0 0,2-1-1 0 0,-1 0-230 0 0,0 0 0 0 0,-1 0 1 0 0,1-1-1 0 0,-1 1 0 0 0,1 0 0 0 0,-1-1 0 0 0,0 0 0 0 0,0 0 0 0 0,0 1 0 0 0,0-1 0 0 0,3-4 0 0 0,5-6-1676 0 0</inkml:trace>
</inkml:ink>
</file>

<file path=ppt/ink/ink1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09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75 23039 0 0,'0'0'528'0'0,"0"0"69"0"0,0-2 38 0 0,-1 2-496 0 0,0-5 310 0 0,1 4-437 0 0,1 0 0 0 0,-1 1 0 0 0,0-1 0 0 0,1 0 0 0 0,-1 0 0 0 0,0 1 0 0 0,1-1 0 0 0,-1 0 0 0 0,1 1 0 0 0,-1-1 0 0 0,1 1 0 0 0,0-1 0 0 0,-1 1 0 0 0,2-2 0 0 0,14-11 611 0 0,25-17 2242 0 0,-39 29-2422 0 0,-1-1-269 0 0,0 2-177 0 0,-1 0 0 0 0,0-1 0 0 0,1 1 0 0 0,-1 0 0 0 0,1 0 1 0 0,-1 0-1 0 0,1-1 0 0 0,-1 1 0 0 0,0 0 0 0 0,1-1 0 0 0,-1 1 0 0 0,0 0 0 0 0,1-1 0 0 0,-1 1 0 0 0,0-1 0 0 0,0 1 0 0 0,1 0 0 0 0,-1-1 1 0 0,0 1-1 0 0,0-1 0 0 0,0 1 0 0 0,1-1 0 0 0,-1 1 0 0 0,0-1 0 0 0,0-1-334 0 0,0 2-138 0 0,0 0-1216 0 0,0 0-4970 0 0,0 0-2127 0 0</inkml:trace>
</inkml:ink>
</file>

<file path=ppt/ink/ink1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19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84 4607 0 0,'0'0'208'0'0,"1"1"-9"0"0,0-1-588 0 0,12 8 4391 0 0,-13-7-3531 0 0,1-1-1 0 0,-1 0 0 0 0,1 0 0 0 0,-1 0 1 0 0,1 1-1 0 0,-1-1 0 0 0,0 0 1 0 0,1 0-1 0 0,-1 1 0 0 0,0-1 1 0 0,1 0-1 0 0,-1 1 0 0 0,0-1 1 0 0,0 0-1 0 0,1 1 0 0 0,-1-1 0 0 0,0 0 1 0 0,0 1-1 0 0,1-1 0 0 0,-1 1 1 0 0,0-1-1 0 0,0 0 0 0 0,0 1 1 0 0,0-1-1 0 0,0 1 0 0 0,-3 1-194 0 0,0 0 0 0 0,0 0-1 0 0,0-1 1 0 0,0 0 0 0 0,0 1-1 0 0,-1-1 1 0 0,1-1 0 0 0,0 1-1 0 0,-1 0 1 0 0,1-1 0 0 0,-1 1-1 0 0,-4-1 1 0 0,7 0 236 0 0,1 0 0 0 0,0 0 0 0 0,-2-6 767 0 0,0-1-935 0 0,3 1-342 0 0,1 1 1 0 0,0-1 0 0 0,0 1-1 0 0,0 0 1 0 0,1 0 0 0 0,0 0-1 0 0,6-9 1 0 0,29-32-6 0 0,-24 32 2 0 0,-3 2 294 0 0,0 1-1 0 0,1 0 1 0 0,1 1-1 0 0,0 0 1 0 0,0 1-1 0 0,22-11 1 0 0,-27 17-293 0 0,0 6 0 0 0,-6-1 0 0 0,0 0 0 0 0,-1 0 0 0 0,1 0 0 0 0,0 0 0 0 0,-1 0 0 0 0,1 0 0 0 0,-1 1 0 0 0,0-1 0 0 0,0 0 0 0 0,0 1 0 0 0,0-1 0 0 0,0 1 0 0 0,-1-1 0 0 0,1 1 0 0 0,-1-1 0 0 0,1 6 0 0 0,0 2 0 0 0,-1 0 0 0 0,0-1 0 0 0,-2 13 0 0 0,0-8 0 0 0,-6 23 0 0 0,5-29 0 0 0,3-8 0 0 0,0 0 0 0 0,0 1 0 0 0,0-1 0 0 0,-1 0 0 0 0,1 0 0 0 0,0 1 0 0 0,0-1 0 0 0,0 0 0 0 0,0 0 0 0 0,0 1 0 0 0,-1-1 0 0 0,1 0 0 0 0,0 0 0 0 0,0 1 0 0 0,-1-1 0 0 0,1 0 0 0 0,0 0 0 0 0,0 0 0 0 0,-1 0 0 0 0,1 0 0 0 0,0 1 0 0 0,0-1 0 0 0,-1 0 0 0 0,1 0 0 0 0,0 0 0 0 0,-1 0 0 0 0,1 0 0 0 0,0 0 0 0 0,0 0 0 0 0,-1 0 0 0 0,1 0 0 0 0,0 0 0 0 0,-1 0 0 0 0,1 0 0 0 0,0 0 0 0 0,0 0 0 0 0,-1 0 0 0 0,-2-4 0 0 0,2 2 0 0 0,0 0 0 0 0,0 0 0 0 0,0 0 0 0 0,1-1 0 0 0,-1 1 0 0 0,1 0 0 0 0,-1-1 0 0 0,1 1 0 0 0,0 0 0 0 0,0 0 0 0 0,0-1 0 0 0,0 1 0 0 0,0-1 0 0 0,0 1 0 0 0,1 0 0 0 0,-1 0 0 0 0,1-3 0 0 0,1-2 0 0 0,0 0 0 0 0,1 0 0 0 0,0 0 0 0 0,4-7 0 0 0,-1 1 0 0 0,-3 8 0 0 0,0 0 0 0 0,0-1 0 0 0,0 1 0 0 0,1 0 0 0 0,0 0 0 0 0,0 1 0 0 0,0-1 0 0 0,0 1 0 0 0,1 0 0 0 0,9-7 0 0 0,-6 7 0 0 0,0 1 0 0 0,1 7 0 0 0,-6-1 0 0 0,0 0 0 0 0,-1-1 0 0 0,1 1 0 0 0,-1 0 0 0 0,1 1 0 0 0,-1-1 0 0 0,0 0 0 0 0,0 1 0 0 0,-1-1 0 0 0,1 1 0 0 0,-1-1 0 0 0,1 1 0 0 0,-1 0 0 0 0,0-1 0 0 0,0 6 0 0 0,1 8 0 0 0,0-1 0 0 0,-2 21 0 0 0,0-30 0 0 0,1 4 0 0 0,-2 5 0 0 0,-11 22 0 0 0,9-31-64 0 0,2-6-273 0 0,1-1-138 0 0,0 0-33 0 0,0 0-72 0 0,0 0-285 0 0,0 0-126 0 0,0 0-29 0 0,1-2 429 0 0,0-1 0 0 0,0 0 0 0 0,0 1 0 0 0,0-1 1 0 0,0 1-1 0 0,1-1 0 0 0,-1 1 0 0 0,3-3 0 0 0,1-3-1004 0 0,1-3-452 0 0</inkml:trace>
</inkml:ink>
</file>

<file path=ppt/ink/ink1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20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1 0-276 0 0,19 5 737 0 0,0-3 1032 0 0,0 0 0 0 0,37-2 0 0 0,0-1-330 0 0,21 2-9028 0 0,-68-1-64 0 0</inkml:trace>
</inkml:ink>
</file>

<file path=ppt/ink/ink1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20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8 13823 0 0,'0'0'630'0'0,"0"0"-13"0"0,1-1-393 0 0,2-4 11 0 0,-2 3 849 0 0,-1 2 366 0 0,0 0 72 0 0,0 0-57 0 0,0 0-288 0 0,0 0-121 0 0,0 0-28 0 0,0 0-72 0 0,0 6-602 0 0,-1-1 0 0 0,-1 0-1 0 0,1 1 1 0 0,0-1 0 0 0,-6 10 0 0 0,1 1-146 0 0,-41 112-191 0 0,41-111-10 0 0,2-5-30 0 0,0 0-1 0 0,-4 24 0 0 0,8-34-313 0 0,0-2-138 0 0,0 0-1125 0 0,1-1-4590 0 0,7-3-1968 0 0</inkml:trace>
</inkml:ink>
</file>

<file path=ppt/ink/ink1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31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91 6447 0 0,'0'0'142'0'0,"0"0"22"0"0,0 0 13 0 0,0 2-20 0 0,0-1 269 0 0,0 1 1 0 0,0 0-1 0 0,-1 0 0 0 0,1 0 0 0 0,-1 0 0 0 0,1 0 0 0 0,-1 0 0 0 0,-2 3 0 0 0,2-3-410 0 0,1-1 649 0 0,0-1-121 0 0,0 0-28 0 0,0 0-4 0 0,0 0 0 0 0,0 0 0 0 0,0 0 0 0 0,0 0 0 0 0,0 0 0 0 0,0 0 0 0 0,0 0 0 0 0,0 0 0 0 0,0 0 0 0 0,0 0 0 0 0,0 0 0 0 0,11-14 1932 0 0,4-6-492 0 0,-7 11-1702 0 0,-1-1 0 0 0,8-13-1 0 0,-1-2 271 0 0,-6 11-155 0 0,-1 1 0 0 0,6-16 0 0 0,-10 22-282 0 0,1 0-1 0 0,-1 0 1 0 0,2 0-1 0 0,-1 1 1 0 0,0-1-1 0 0,1 1 1 0 0,0 0-1 0 0,1 1 1 0 0,10-10-1 0 0,5-1 478 0 0,36-21-1 0 0,-37 25-471 0 0,-16 9-86 0 0,0 0 0 0 0,1 1-1 0 0,-1 0 1 0 0,0 0 0 0 0,1 0 0 0 0,0 0 0 0 0,-1 1-1 0 0,7-2 1 0 0,-9 3-2 0 0,0 0 0 0 0,0 0 0 0 0,1 0 0 0 0,-1 0 0 0 0,0 0 0 0 0,0 1 0 0 0,0-1 0 0 0,0 0 0 0 0,0 1 0 0 0,0 0 0 0 0,0-1 0 0 0,0 1 0 0 0,-1 0 0 0 0,1 0 0 0 0,0 0 0 0 0,0 0 0 0 0,0 0 0 0 0,-1 1 0 0 0,1-1 0 0 0,-1 1 0 0 0,1-1 0 0 0,-1 1 0 0 0,3 3 0 0 0,-1 0 0 0 0,-1 0 0 0 0,1 0 0 0 0,-1 0 0 0 0,0 1 0 0 0,0-1 0 0 0,0 7 0 0 0,0-5 0 0 0,0 0 0 0 0,-1 1 0 0 0,0 0 0 0 0,-1 0 0 0 0,0 0 0 0 0,0 0 0 0 0,-1 0 0 0 0,0 0 0 0 0,0 0 0 0 0,-1 0 0 0 0,1-1 0 0 0,-4 9 0 0 0,1-6 0 0 0,1-4 0 0 0,-6 1 0 0 0,9-7 0 0 0,0 1 0 0 0,-1-1 0 0 0,1 0 0 0 0,0 0 0 0 0,0 0 0 0 0,0 0 0 0 0,0 1 0 0 0,0-1 0 0 0,0 0 0 0 0,0 0 0 0 0,-1 0 0 0 0,1 0 0 0 0,0 0 0 0 0,0 0 0 0 0,0 0 0 0 0,0 0 0 0 0,0 1 0 0 0,-1-1 0 0 0,1 0 0 0 0,0 0 0 0 0,0 0 0 0 0,0 0 0 0 0,0 0 0 0 0,-1 0 0 0 0,1 0 0 0 0,0 0 0 0 0,0 0 0 0 0,0 0 0 0 0,0 0 0 0 0,-1 0 0 0 0,1 0 0 0 0,0 0 0 0 0,0 0 0 0 0,0 0 0 0 0,0 0 0 0 0,-1 0 0 0 0,1-1 0 0 0,0 1 0 0 0,0 0 0 0 0,0 0 0 0 0,0 0 0 0 0,0 0 0 0 0,-1 0 0 0 0,1 0 0 0 0,0 0 0 0 0,0 0 0 0 0,0-1 0 0 0,0 1 0 0 0,0 0 0 0 0,0 0 0 0 0,0 0 0 0 0,-1 0 0 0 0,1 0 0 0 0,0-1 0 0 0,0 1 0 0 0,0 0 0 0 0,0 0 0 0 0,0 0 0 0 0,0 0 0 0 0,0-1 0 0 0,0 1 0 0 0,0 0 0 0 0,0 0 0 0 0,0-10 0 0 0,0 10 0 0 0,1-7 0 0 0,0 0 0 0 0,1 0 0 0 0,0 0 0 0 0,0 0 0 0 0,1 0 0 0 0,0 1 0 0 0,0-1 0 0 0,0 1 0 0 0,1 0 0 0 0,0 0 0 0 0,0 0 0 0 0,0 0 0 0 0,1 1 0 0 0,0-1 0 0 0,0 1 0 0 0,7-5 0 0 0,-5 4 0 0 0,-6 4 0 0 0,1 0 0 0 0,0 1 0 0 0,0-1 0 0 0,0 1 0 0 0,0-1 0 0 0,0 1 0 0 0,0 0 0 0 0,1-1 0 0 0,3 0 0 0 0,-3 1 0 0 0,0 0 0 0 0,0 0 0 0 0,0 1 0 0 0,0-1 0 0 0,0 1 0 0 0,4-1 0 0 0,-5 2 0 0 0,0-1 0 0 0,0 1 0 0 0,0 0 0 0 0,0-1 0 0 0,0 1 0 0 0,0 0 0 0 0,0 0 0 0 0,0 1 0 0 0,0-1 0 0 0,-1 0 0 0 0,1 1 0 0 0,0-1 0 0 0,-1 1 0 0 0,1-1 0 0 0,-1 1 0 0 0,1 0 0 0 0,-1 0 0 0 0,0 0 0 0 0,2 3 0 0 0,-1-1 0 0 0,0-1 0 0 0,-1 1 0 0 0,1 0 0 0 0,-1 0 0 0 0,0 0 0 0 0,0 0 0 0 0,-1 0 0 0 0,1 0 0 0 0,-1 0 0 0 0,0 7 0 0 0,-6 41 0 0 0,5-43 0 0 0,-6 22 0 0 0,4-21 0 0 0,-6 3 15 0 0,2-4-94 0 0,6-8-258 0 0,1-1-138 0 0,-6 1-492 0 0,6 0 945 0 0,-1-1-1 0 0,0 0 1 0 0,1 0-1 0 0,-1 1 1 0 0,0-1-1 0 0,0 0 1 0 0,0 0 0 0 0,1 0-1 0 0,-1 0 1 0 0,0 0-1 0 0,0 0 1 0 0,0 0-1 0 0,1 0 1 0 0,-1 0 0 0 0,0 0-1 0 0,0-1 1 0 0,1 1-1 0 0,-2 0 1 0 0,1-1-1416 0 0,0 1 794 0 0,0-1 0 0 0,0 0-1 0 0,0 0 1 0 0,1 1-1 0 0,-1-1 1 0 0,0 0-1 0 0,1 0 1 0 0,-1 0 0 0 0,1 0-1 0 0,-1 0 1 0 0,1 0-1 0 0,-1 0 1 0 0,1 0-1 0 0,-1-1 1 0 0,-1-6-5543 0 0</inkml:trace>
</inkml:ink>
</file>

<file path=ppt/ink/ink1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31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1 13823 0 0,'0'0'630'0'0,"0"0"-13"0"0,0 0-184 0 0,0 0 677 0 0,0 0 340 0 0,0 1 72 0 0,-1 2-1104 0 0,-6 18 754 0 0,0 0 0 0 0,-5 39 0 0 0,-1-7 268 0 0,8-31-998 0 0,-5 10-276 0 0,9-30-477 0 0,0-1 208 0 0,1-1 0 0 0,0 1-1 0 0,-1 0 1 0 0,1-1 0 0 0,0 1-1 0 0,0 0 1 0 0,-1-1 0 0 0,1 1-1 0 0,0 0 1 0 0,0-1-1 0 0,0 1 1 0 0,0 0 0 0 0,0 0-1 0 0,0-1 1 0 0,0 1 0 0 0,0 0-1 0 0,1 0 1 0 0,-1-1 0 0 0,0 1-1 0 0,0 0 1 0 0,0-1 0 0 0,1 2-1 0 0,0 3-1410 0 0,0-4-20 0 0</inkml:trace>
</inkml:ink>
</file>

<file path=ppt/ink/ink1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3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1 21191 0 0,'0'0'480'0'0,"0"0"67"0"0,0 0 31 0 0,0 0-56 0 0,0-1-341 0 0,2-5-21 0 0,-2 5 565 0 0,1-7 1483 0 0,-1 6-1902 0 0,1 0-1 0 0,-1 0 0 0 0,0-1 1 0 0,0 1-1 0 0,0 0 0 0 0,0 0 1 0 0,-1-1-1 0 0,1 1 0 0 0,-1-3 1 0 0,1 4-326 0 0,-1 0 0 0 0,1 0 0 0 0,0 0 0 0 0,-1 0 0 0 0,1 0 0 0 0,0 0 0 0 0,-1 0 0 0 0,1 0 0 0 0,-1 0 0 0 0,1 1 0 0 0,-1-1 0 0 0,0 0 0 0 0,1 0 0 0 0,-1 1 0 0 0,0-1 0 0 0,0 0 0 0 0,1 1 0 0 0,-1-1 0 0 0,-2 0 0 0 0,-7-2-3680 0 0,10 3 3386 0 0,-1 0-8895 0 0</inkml:trace>
</inkml:ink>
</file>

<file path=ppt/ink/ink1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33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7 10135 0 0,'0'0'231'0'0,"0"0"29"0"0,0 0 19 0 0,0 0 105 0 0,0 0 410 0 0,0 0 184 0 0,0 0 40 0 0,0 0 6 0 0,2 0 0 0 0,9-1 424 0 0,0 0 0 0 0,0-1 0 0 0,18-5 0 0 0,-15 3 290 0 0,27-4 0 0 0,-30 8-1683 0 0,-1 0 0 0 0,14 2-1 0 0,17 0-46 0 0,14-4 923 0 0,111-17 186 0 0,-154 17-1117 0 0,0 0 0 0 0,21-7 0 0 0,11-2 0 0 0,87-11 0 0 0,-97 16 0 0 0,0 2 0 0 0,1 2 0 0 0,64 2 0 0 0,19-2 78 0 0,-102 1-84 0 0,76-10-10 0 0,0-1 1843 0 0,15 1-3046 0 0,-91 10 1666 0 0,26 2-1 0 0,-9 0 45 0 0,-11 1-491 0 0,-17-2 0 0 0,-1 1 0 0 0,1-1 0 0 0,0 0 0 0 0,-1 0 0 0 0,6-1 0 0 0,38-1 0 0 0,41 3 0 0 0,-41-5 0 0 0,-41 4 0 0 0,7 0 0 0 0,1-1 0 0 0,-1 0 0 0 0,25-5 0 0 0,-30 5 0 0 0,0 2 0 0 0,-6-1 0 0 0,1 0 0 0 0,0 0 0 0 0,0 1 0 0 0,0 0 0 0 0,-1 0 0 0 0,1 0 0 0 0,5 2 0 0 0,-1 1 0 0 0,-1-3-64 0 0,-6 0-273 0 0,-1-1-138 0 0,0 0-1216 0 0,-2-1-4970 0 0,-7-2-2127 0 0</inkml:trace>
</inkml:ink>
</file>

<file path=ppt/ink/ink1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75 4607 0 0,'0'0'208'0'0,"0"0"67"0"0,0 0 154 0 0,0 0 69 0 0,0 0 12 0 0,0 0 2 0 0,0 0 0 0 0,0 0 0 0 0,0 0 0 0 0,0 0 0 0 0,0 0 0 0 0,2-10 2048 0 0,11-17 1408 0 0,-12 26-3013 0 0,-1 0-919 0 0,0 1-1 0 0,0 0 1 0 0,0 0-1 0 0,0 0 1 0 0,0-1 0 0 0,0 1-1 0 0,0 0 1 0 0,0 0-1 0 0,0 0 1 0 0,0-1 0 0 0,0 1-1 0 0,0 0 1 0 0,0 0 0 0 0,0 0-1 0 0,0-1 1 0 0,1 1-1 0 0,-1 0 1 0 0,0 0 0 0 0,0 0-1 0 0,0 0 1 0 0,0-1-1 0 0,0 1 1 0 0,0 0 0 0 0,1 0-1 0 0,-1 0 1 0 0,0 0-1 0 0,0 0 1 0 0,0 0 0 0 0,0 0-1 0 0,1-1 1 0 0,0 1 25 0 0,-1-1 0 0 0,1 0 0 0 0,0 1 0 0 0,-1-1 0 0 0,1 0 0 0 0,0 0 0 0 0,-1 1 0 0 0,1-1 0 0 0,-1 0 0 0 0,1 0 0 0 0,-1 0 0 0 0,0 0 0 0 0,1 0 0 0 0,-1 0 0 0 0,0 0 0 0 0,1 0 0 0 0,-1 0 0 0 0,0 0 0 0 0,0-1 0 0 0,-1-4 28 0 0,1 5 282 0 0,0 0-155 0 0,1-4 2023 0 0,-7 8-1041 0 0,4-1-1198 0 0,-7 9 0 0 0,8-9 0 0 0,0-1 0 0 0,0 1 0 0 0,0 0 0 0 0,0 0 0 0 0,0 0 0 0 0,0 0 0 0 0,0 0 0 0 0,1 0 0 0 0,-1 0 0 0 0,1 0 0 0 0,-1 0 0 0 0,1 4 0 0 0,-1 0 0 0 0,-6 74 0 0 0,6-45 0 0 0,-3 13 0 0 0,-1 32 0 0 0,3-37 716 0 0,2 26 552 0 0,0-59-1260 0 0,-1 1 0 0 0,0-1 0 0 0,-1 1 0 0 0,0-1 0 0 0,0 0 0 0 0,-1 1 0 0 0,-7 16 0 0 0,9-24-8 0 0,-4 9 0 0 0,-1-1 0 0 0,1 0 0 0 0,-13 16 0 0 0,17-25 0 0 0,-2 1 0 0 0,1-1 0 0 0,0 0 0 0 0,0 0 0 0 0,-1 0 0 0 0,1 0 0 0 0,-1 0 0 0 0,0-1 0 0 0,1 1 0 0 0,-1-1 0 0 0,0 0 0 0 0,0 0 0 0 0,0 0 0 0 0,0 0 0 0 0,0 0 0 0 0,0 0 0 0 0,-3-1 0 0 0,-5 2 0 0 0,7-2 0 0 0,1 1 0 0 0,0-1 0 0 0,-1 1 0 0 0,1-1 0 0 0,-1 0 0 0 0,1 0 0 0 0,-1-1 0 0 0,1 1 0 0 0,-1-1 0 0 0,1 1 0 0 0,-1-1 0 0 0,1 0 0 0 0,-4-2 0 0 0,1 1 0 0 0,4 1 0 0 0,0 1 0 0 0,1-1 0 0 0,-1 1 0 0 0,0-1 0 0 0,1 1 0 0 0,-1-1 0 0 0,1 0 0 0 0,-1 0 0 0 0,1 0 0 0 0,-2-1 0 0 0,-4-3 0 0 0,1 0 0 0 0,0 0 0 0 0,0-1 0 0 0,0 1 0 0 0,0-1 0 0 0,-8-13 0 0 0,11 13 0 0 0,0-1 0 0 0,1 1 0 0 0,0-1 0 0 0,0 1 0 0 0,0-1 0 0 0,0-8 0 0 0,2 14 0 0 0,0-1 0 0 0,0 1 0 0 0,0-1 0 0 0,0 0 0 0 0,0 1 0 0 0,0-1 0 0 0,0 1 0 0 0,1-1 0 0 0,-1 1 0 0 0,0-1 0 0 0,1 1 0 0 0,0-1 0 0 0,-1 1 0 0 0,1 0 0 0 0,0-1 0 0 0,1-1 0 0 0,0-1 0 0 0,4-6 0 0 0,0 0 0 0 0,1 1 0 0 0,0-1 0 0 0,0 1 0 0 0,1 1 0 0 0,0-1 0 0 0,1 2 0 0 0,-1-1 0 0 0,1 1 0 0 0,15-9 0 0 0,-3 3-342 0 0,-14 8-6 0 0,1 0 1 0 0,12-6 0 0 0,-11 7-1189 0 0,0-1-1 0 0,0 0 1 0 0,0-1-1 0 0,8-7 1 0 0,2 0-1022 0 0</inkml:trace>
</inkml:ink>
</file>

<file path=ppt/ink/ink1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1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5 11975 0 0,'0'0'267'0'0,"0"0"42"0"0,0 0 17 0 0,0 0-28 0 0,0-1-196 0 0,4-2 47 0 0,-4 2 571 0 0,0 1 249 0 0,0 0 45 0 0,0 0-61 0 0,0 0-288 0 0,0 0-121 0 0,0 0-28 0 0,0 0-4 0 0,-9 21 1060 0 0,6-13-1164 0 0,-14 27-239 0 0,7-15-168 0 0,1 0 0 0 0,-9 32 0 0 0,14-41-1 0 0,4-10 3 0 0,-1 0-1 0 0,1 0 1 0 0,0-1-1 0 0,-1 1 1 0 0,1 0-1 0 0,0 0 1 0 0,0 0-1 0 0,-1 0 0 0 0,1-1 1 0 0,0 1-1 0 0,0 0 1 0 0,0 0-1 0 0,0 0 1 0 0,0 0-1 0 0,0 0 1 0 0,0-1-1 0 0,1 1 1 0 0,-1 0-1 0 0,0 0 1 0 0,0 0-1 0 0,1 0 1 0 0,-1-1-1 0 0,0 1 1 0 0,1 0-1 0 0,0 1 1 0 0,2 4-1320 0 0,4-1-1633 0 0,1 0 1416 0 0</inkml:trace>
</inkml:ink>
</file>

<file path=ppt/ink/ink1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30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0 9671 0 0,'0'0'748'0'0,"0"0"-201"0"0,0 0 986 0 0,0 0 482 0 0,0 0 97 0 0,-1 3-164 0 0,-5 15-391 0 0,-1 0 1 0 0,-15 29-1 0 0,7-22-937 0 0,0-1 0 0 0,-35 42 0 0 0,-1-16-503 0 0,12-13-85 0 0,25-24-600 0 0,-30 23-1 0 0,31-28-453 0 0,1 1 1 0 0,1 1-1 0 0,-21 22 0 0 0,31-31-6378 0 0</inkml:trace>
</inkml:ink>
</file>

<file path=ppt/ink/ink1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1.8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4 17503 0 0,'0'0'399'0'0,"0"0"60"0"0,0 0 21 0 0,0 0-59 0 0,0 0-136 0 0,0 0 457 0 0,0 0 228 0 0,0 0 43 0 0,0 0-59 0 0,0 0-289 0 0,0 0-121 0 0,0 0-28 0 0,0 0-4 0 0,0 0 0 0 0,0 0 0 0 0,0 0 0 0 0,0 0-68 0 0,0-1-289 0 0,-1-5-407 0 0,-6-14-4387 0 0,5 17 3937 0 0,1 0-1344 0 0</inkml:trace>
</inkml:ink>
</file>

<file path=ppt/ink/ink1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5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5 8287 0 0,'0'0'191'0'0,"0"0"26"0"0,0 0 9 0 0,0 0 110 0 0,0 0 444 0 0,0 0 196 0 0,0 0 42 0 0,6-4 225 0 0,-5 4 2065 0 0,-1 0 3684 0 0,-3 1-6890 0 0,2-1 8 0 0,0 0 1 0 0,0 1-1 0 0,-1-1 0 0 0,1 1 1 0 0,0-1-1 0 0,0 1 0 0 0,0-1 0 0 0,0 1 1 0 0,0 0-1 0 0,0 0 0 0 0,0-1 1 0 0,0 1-1 0 0,0 0 0 0 0,0 0 1 0 0,1 0-1 0 0,-2 2 0 0 0,-5 6-107 0 0,1 0 0 0 0,1 0 0 0 0,0 0 0 0 0,0 1 0 0 0,-5 13 0 0 0,1-2-5 0 0,-73 190 2 0 0,71-177 0 0 0,1 1 0 0 0,-6 42 0 0 0,15-70 0 0 0,0-1 0 0 0,1 1 0 0 0,-1 0 0 0 0,1 0 0 0 0,0 0 0 0 0,1 0 0 0 0,0-1 0 0 0,0 1 0 0 0,1 0 0 0 0,-1-1 0 0 0,1 1 0 0 0,1-1 0 0 0,2 7 0 0 0,5 1 0 0 0,-6-12 0 0 0,-1 0 0 0 0,-1 0 0 0 0,0-1 0 0 0,-1 1 0 0 0,1-1 0 0 0,0 0 0 0 0,0 1 0 0 0,0-1 0 0 0,0 0 0 0 0,0 0 0 0 0,0 0 0 0 0,0 0 0 0 0,0-1 0 0 0,0 1 0 0 0,1 0 0 0 0,-1-1 0 0 0,0 0 0 0 0,0 1 0 0 0,1-1 0 0 0,-1 0 0 0 0,0 0 0 0 0,0 0 0 0 0,1-1 0 0 0,-1 1 0 0 0,0-1 0 0 0,0 1 0 0 0,0-1 0 0 0,1 1 0 0 0,-1-1 0 0 0,0 0 0 0 0,3-2 0 0 0,2-1 0 0 0,-6 3-88 0 0,0 1 0 0 0,1-1 1 0 0,-1 1-1 0 0,0-1 0 0 0,0 0 0 0 0,-1 0 0 0 0,1 1 0 0 0,0-1 1 0 0,0 0-1 0 0,0 0 0 0 0,0 0 0 0 0,-1 0 0 0 0,1 0 0 0 0,0 0 0 0 0,-1 0 1 0 0,1 0-1 0 0,-1 0 0 0 0,1 0 0 0 0,-1 0 0 0 0,0-1 0 0 0,1 1 1 0 0,-1 0-1 0 0,0-2 0 0 0,1-1-492 0 0,-1 3-2129 0 0,0 1-4798 0 0</inkml:trace>
</inkml:ink>
</file>

<file path=ppt/ink/ink1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6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82 8287 0 0,'0'0'191'0'0,"0"0"26"0"0,0 0 9 0 0,-1 6 394 0 0,1-5 3570 0 0,-1-1 4470 0 0,-1-1-8558 0 0,1 0-1 0 0,-1 0 1 0 0,1 0-1 0 0,-1-1 1 0 0,1 1-1 0 0,0 0 1 0 0,0-1-1 0 0,-1 1 0 0 0,1-1 1 0 0,0 1-1 0 0,0-1 1 0 0,1 1-1 0 0,-1-1 1 0 0,0 0-1 0 0,0 0 1 0 0,1 1-1 0 0,-1-1 1 0 0,1 0-1 0 0,0 0 1 0 0,-1 0-1 0 0,1 1 1 0 0,0-1-1 0 0,0 0 1 0 0,0 0-1 0 0,0 0 1 0 0,1-2-1 0 0,0-5 396 0 0,0 1 0 0 0,1-1-1 0 0,1 0 1 0 0,3-10 0 0 0,-5 15-497 0 0,0 0 0 0 0,1 1 0 0 0,0-1 0 0 0,0 0 0 0 0,0 0 0 0 0,0 1 0 0 0,0-1 0 0 0,1 1 0 0 0,5-6 0 0 0,-3 4 0 0 0,0 0 0 0 0,0 0 0 0 0,1 1 0 0 0,-1 0 0 0 0,1 1 0 0 0,0-1 0 0 0,0 1 0 0 0,0 0 0 0 0,0 0 0 0 0,1 1 0 0 0,-1 0 0 0 0,13-3 0 0 0,-11 6 0 0 0,-7-1 0 0 0,1 0 0 0 0,0 0 0 0 0,-1 1 0 0 0,1-1 0 0 0,-1 1 0 0 0,0-1 0 0 0,1 1 0 0 0,-1 0 0 0 0,1-1 0 0 0,-1 1 0 0 0,0 0 0 0 0,1 0 0 0 0,-1 0 0 0 0,0 0 0 0 0,0 0 0 0 0,0 0 0 0 0,0 1 0 0 0,0-1 0 0 0,1 2 0 0 0,1 1 0 0 0,0 1 0 0 0,0 0 0 0 0,0 0 0 0 0,-1 0 0 0 0,1 0 0 0 0,-1 1 0 0 0,0-1 0 0 0,-1 0 0 0 0,0 1 0 0 0,1 0 0 0 0,-1 9 0 0 0,0-7 0 0 0,-1 1 0 0 0,0 0 0 0 0,0-1 0 0 0,-1 1 0 0 0,0 0 0 0 0,-4 11 0 0 0,41-75 0 0 0,-24 36 0 0 0,2 1 0 0 0,0 1 0 0 0,1 0 0 0 0,17-16 0 0 0,-31 33 0 0 0,-1 0 0 0 0,0 0 0 0 0,0 0 0 0 0,0 0 0 0 0,1-1 0 0 0,-1 1 0 0 0,0 0 0 0 0,1 0 0 0 0,-1 0 0 0 0,0 0 0 0 0,0 0 0 0 0,1 0 0 0 0,-1 0 0 0 0,0 0 0 0 0,0 0 0 0 0,1 0 0 0 0,-1 0 0 0 0,0 0 0 0 0,1 0 0 0 0,-1 0 0 0 0,0 0 0 0 0,0 0 0 0 0,1 0 0 0 0,-1 0 0 0 0,0 0 0 0 0,1 0 0 0 0,-1 1 0 0 0,0-1 0 0 0,0 0 0 0 0,1 0 0 0 0,-1 0 0 0 0,0 0 0 0 0,0 1 0 0 0,0-1 0 0 0,1 0 0 0 0,-1 0 0 0 0,0 0 0 0 0,0 1 0 0 0,0-1 0 0 0,0 0 0 0 0,1 0 0 0 0,-1 1 0 0 0,0-1 0 0 0,0 0 0 0 0,0 1 0 0 0,0-1 0 0 0,0 0 0 0 0,0 0 0 0 0,0 1 0 0 0,0-1 0 0 0,0 0 0 0 0,0 1 0 0 0,0-1 0 0 0,0 1 0 0 0,2 4 0 0 0,-1 0 0 0 0,0 1 0 0 0,0-1 0 0 0,-1 1 0 0 0,1 0 0 0 0,-1-1 0 0 0,0 1 0 0 0,-2 6 0 0 0,-9 47 0 0 0,7-43 0 0 0,-1 3 0 0 0,3-14 0 0 0,0 1 0 0 0,1-1 0 0 0,0 1 0 0 0,0 0 0 0 0,0-1 0 0 0,0 12 0 0 0,2-9-133 0 0,0-7-57 0 0,1-1 0 0 0,-1 0 0 0 0,0 0 0 0 0,0 1 0 0 0,1-1 0 0 0,-1 0 0 0 0,0 0 0 0 0,0 0 0 0 0,1 0 0 0 0,-1-1 0 0 0,0 1 0 0 0,0 0 0 0 0,3-1 0 0 0,-1 0-475 0 0,0-1 1 0 0,0 1-1 0 0,1-1 1 0 0,-1 0-1 0 0,0 0 1 0 0,0 0-1 0 0,-1 0 1 0 0,1 0-1 0 0,0-1 1 0 0,-1 1-1 0 0,3-4 1 0 0,-1 2 318 0 0,10-11-2213 0 0</inkml:trace>
</inkml:ink>
</file>

<file path=ppt/ink/ink1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6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5663 0 0,'0'0'356'0'0,"0"0"50"0"0,0 0 20 0 0,0 0-42 0 0,1 0-250 0 0,31-4 861 0 0,-18 3 2540 0 0,-7 1-1008 0 0,-3-1-1775 0 0,-2-1-666 0 0,12 2 200 0 0,-3 3-266 0 0,-4-1-21 0 0,1 0 1 0 0,-1-1-1 0 0,1 1 1 0 0,11-1-1 0 0,-18-1 1 0 0,7 0 0 0 0,27-4 0 0 0,-16 4-9705 0 0,-19 0 7658 0 0</inkml:trace>
</inkml:ink>
</file>

<file path=ppt/ink/ink1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6.8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7 1 15663 0 0,'0'0'356'0'0,"0"0"50"0"0,0 0 20 0 0,0 0-42 0 0,0 0-112 0 0,0 0 463 0 0,0 0 234 0 0,0 0 45 0 0,0 0-61 0 0,0 0-288 0 0,0 0-121 0 0,19-1 3079 0 0,-17 1-3445 0 0,1 1-126 0 0,5 9 1307 0 0,-6-6-1357 0 0,1-1-1 0 0,-1 1 1 0 0,0 0 0 0 0,-1 0-1 0 0,1 0 1 0 0,-1 0 0 0 0,0 0-1 0 0,0 1 1 0 0,0-1-1 0 0,0 0 1 0 0,-1 8 0 0 0,1 6-4 0 0,-4 28 1 0 0,1-23 0 0 0,-8 51 83 0 0,6-50 98 0 0,-3 45 1 0 0,5-10 1424 0 0,3-57-1605 0 0,-1 0 0 0 0,-1 0 0 0 0,1-1 0 0 0,0 1 0 0 0,0 0 0 0 0,-1 0 0 0 0,1 0 0 0 0,-1-1 0 0 0,1 1 0 0 0,-1 0 0 0 0,-1 2 0 0 0,-1 0 0 0 0,3-2 0 0 0,-1-1 0 0 0,0 1 0 0 0,1 0 0 0 0,-1-1 0 0 0,0 1 0 0 0,0-1 0 0 0,-1 0 0 0 0,1 1 0 0 0,-2 1 0 0 0,-1 1 0 0 0,1-1 0 0 0,1-1 0 0 0,0 0 0 0 0,0 0 0 0 0,-1 0 0 0 0,1 0 0 0 0,-1 0 0 0 0,0-1 0 0 0,0 1 0 0 0,1-1 0 0 0,-1 1 0 0 0,0-1 0 0 0,-4 1 0 0 0,-5 1 0 0 0,-23 2 0 0 0,12-2 0 0 0,-102 12 0 0 0,120-14 0 0 0,1-1 0 0 0,-1 0 0 0 0,1 0 0 0 0,0 0 0 0 0,-1-1 0 0 0,-4-1 0 0 0,-2 0 0 0 0,4 1 0 0 0,0-2 0 0 0,0 0 0 0 0,3 0-133 0 0,3 2-563 0 0,1 1-258 0 0,0 0-56 0 0,1-1-149 0 0,0-1 440 0 0,0-1 0 0 0,0 1 0 0 0,0 0-1 0 0,1-1 1 0 0,-1 1 0 0 0,1 0 0 0 0,2-3 0 0 0,3-1-1328 0 0</inkml:trace>
</inkml:ink>
</file>

<file path=ppt/ink/ink1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7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0 0-169 0 0,0 0 442 0 0,0 0 229 0 0,10 0 928 0 0,-8 0-1746 0 0,3 1-24 0 0,5 4 1 0 0,0-2 0 0 0,0 1-1 0 0,0-2 1 0 0,0 1 0 0 0,0-1 0 0 0,0-1 0 0 0,0 0-1 0 0,18 0 1 0 0,1-3 349 0 0,40-7 0 0 0,-67 8-478 0 0,2 1-441 0 0,-3 0 76 0 0,0 0 0 0 0,0 0 1 0 0,0 0-1 0 0,0 0 0 0 0,0 0 0 0 0,0 0 0 0 0,0 0 1 0 0,0 0-1 0 0,0-1 0 0 0,0 1 0 0 0,0 0 0 0 0,0-1 1 0 0,0 0-1 0 0,5-3-7823 0 0</inkml:trace>
</inkml:ink>
</file>

<file path=ppt/ink/ink1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7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5 17503 0 0,'0'0'399'0'0,"0"0"60"0"0,0 0 21 0 0,1-1-59 0 0,3-4-276 0 0,0 0 79 0 0,-4 5-198 0 0,0-1-1 0 0,0 1 1 0 0,0 0 0 0 0,0 0-1 0 0,0 0 1 0 0,0 0 0 0 0,0 0-1 0 0,0 0 1 0 0,0 0 0 0 0,0-1-1 0 0,0 1 1 0 0,0 0-1 0 0,0 0 1 0 0,0 0 0 0 0,0 0-1 0 0,0 0 1 0 0,0 0 0 0 0,0 0-1 0 0,0-1 1 0 0,0 1-1 0 0,1 0 1 0 0,-1 0 0 0 0,0 0-1 0 0,0 0 1 0 0,0 0 0 0 0,0 0-1 0 0,0 0 1 0 0,0 0 0 0 0,0 0-1 0 0,0 0 1 0 0,1 0-1 0 0,-1 0 1 0 0,0 0 0 0 0,0 0-1 0 0,0 0 1 0 0,0 0 0 0 0,0 0-1 0 0,0 0 1 0 0,1 0-1 0 0,-1 0 1 0 0,0 0 0 0 0,0 0-1 0 0,0 0 1 0 0,0 0 0 0 0,0 0-1 0 0,0 0 1 0 0,1 0 0 0 0,-1 0-1 0 0,0 0 1 0 0,0 0-1 0 0,0 0 1 0 0,0 0 0 0 0,0 0-1 0 0,0 0 1 0 0,0 0 0 0 0,1 0-1 0 0,-1 0 1 0 0,0 1-1 0 0,0-1 1 0 0,0 0 0 0 0,0 0-1 0 0,0 0 1 0 0,0 0 0 0 0,0 0-1 0 0,0 0 1 0 0,0 0 0 0 0,0 1-1 0 0,1 13 3404 0 0,-7 19 1431 0 0,3-18-4860 0 0,-33 107 0 0 0,33-115-64 0 0,2-6-273 0 0,1-1-138 0 0,13-22-3374 0 0,-8 13 994 0 0,0-1-5333 0 0</inkml:trace>
</inkml:ink>
</file>

<file path=ppt/ink/ink1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1:48.3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5663 0 0,'0'0'356'0'0,"0"0"50"0"0,0 0 20 0 0,0 0-42 0 0,0 0-112 0 0,11 0 3399 0 0,6 0-1760 0 0,-8-1-459 0 0,-1 1-1 0 0,16 1 0 0 0,-17 1-1296 0 0,0-1-66 0 0,-6-1 282 0 0,3-1 328 0 0,12 4 191 0 0,-12-2-699 0 0,-1 0-1 0 0,1 0 1 0 0,0 0 0 0 0,0 0 0 0 0,0 1-1 0 0,-1 0 1 0 0,5 2 0 0 0,-4-2 182 0 0,2 2-224 0 0,-5-4-148 0 0,0 1 0 0 0,0-1 0 0 0,0 1 1 0 0,0-1-1 0 0,0 1 0 0 0,0-1 0 0 0,0 1 0 0 0,0-1 0 0 0,-1 1 1 0 0,1 0-1 0 0,0 0 0 0 0,0-1 0 0 0,-1 1 0 0 0,1 0 0 0 0,0 1 0 0 0,1 1-3 0 0,0 0 2 0 0,0 0 0 0 0,0 0 0 0 0,0-1 0 0 0,0 1 0 0 0,-1 0 0 0 0,1 0 0 0 0,-1 1 0 0 0,0-1 0 0 0,0 0 0 0 0,0 0 0 0 0,0 1 0 0 0,0 3 0 0 0,1 2 0 0 0,2 13 0 0 0,2 44 0 0 0,0-9 0 0 0,-4-39 0 0 0,0 0 0 0 0,-1 1 0 0 0,-1-1 0 0 0,-1 1 0 0 0,0-1 0 0 0,-1 1 0 0 0,-2-1 0 0 0,1 0 0 0 0,-2 0 0 0 0,-9 24 0 0 0,10-32 0 0 0,-3 9 0 0 0,0 0 0 0 0,-1 0 0 0 0,-1 0 0 0 0,0-1 0 0 0,-21 27 0 0 0,25-38 0 0 0,-1 1 0 0 0,2 0 0 0 0,-1-1 0 0 0,1 1 0 0 0,-4 10 0 0 0,-1 1 0 0 0,8-18 0 0 0,-3 5 0 0 0,-1 0 0 0 0,0 0 0 0 0,0 0 0 0 0,-9 8 0 0 0,14-13-4 0 0,0-1-1 0 0,0 0 1 0 0,0 0-1 0 0,-1 0 1 0 0,1 0 0 0 0,0 0-1 0 0,0 0 1 0 0,0 1 0 0 0,0-1-1 0 0,0 0 1 0 0,0 0-1 0 0,-1 0 1 0 0,1 0 0 0 0,0 0-1 0 0,0 0 1 0 0,0 0 0 0 0,0 0-1 0 0,0 0 1 0 0,-1 0-1 0 0,1 0 1 0 0,0 0 0 0 0,0 0-1 0 0,0 0 1 0 0,0 0-1 0 0,-1 0 1 0 0,1 0 0 0 0,0 0-1 0 0,0 0 1 0 0,0 0 0 0 0,0 0-1 0 0,-1 0 1 0 0,1 0-1 0 0,0 0 1 0 0,0 0 0 0 0,0 0-1 0 0,0 0 1 0 0,0 0 0 0 0,-1 0-1 0 0,1 0 1 0 0,0 0-1 0 0,0 0 1 0 0,0-1 0 0 0,0 1-1 0 0,0 0 1 0 0,0 0 0 0 0,0 0-1 0 0,-1 0 1 0 0,1 0-1 0 0,0-1 1 0 0,0 1 0 0 0,0 0-1 0 0,-3-9-461 0 0,3 8 284 0 0,0-1 4 0 0,0 1-1 0 0,-1-1 1 0 0,1 1-1 0 0,0 0 1 0 0,0-1 0 0 0,0 1-1 0 0,1-1 1 0 0,-1 1-1 0 0,0 0 1 0 0,0-1-1 0 0,1 1 1 0 0,-1 0 0 0 0,1-1-1 0 0,-1 1 1 0 0,1 0-1 0 0,0-1 1 0 0,-1 1 0 0 0,1 0-1 0 0,0 0 1 0 0,1-2-1 0 0,5-9-2914 0 0,1-4-5775 0 0</inkml:trace>
</inkml:ink>
</file>

<file path=ppt/ink/ink1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7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77 24879 0 0,'0'-16'1892'0'0,"-4"-65"1416"0"0,4 80-2796 0 0,-1-61 207 0 0,0 49-1394 0 0,-1 10-8047 0 0,2 3-712 0 0</inkml:trace>
</inkml:ink>
</file>

<file path=ppt/ink/ink1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388 4607 0 0,'0'0'102'0'0,"0"0"20"0"0,0 0 6 0 0,0 0 51 0 0,0 0 213 0 0,0 0 96 0 0,0 0 21 0 0,0 0-66 0 0,0 0-222 0 0,0 0 166 0 0,1-7 362 0 0,0 4 4107 0 0,16-23-248 0 0,-17 25-4096 0 0,2-2-170 0 0,0 0-1 0 0,0 0 0 0 0,0 0 1 0 0,-1 0-1 0 0,2-5 0 0 0,20-61 2818 0 0,-14 35-2707 0 0,-4 11 792 0 0,2-16-811 0 0,-7 37-62 0 0,0 2 117 0 0,0 0 21 0 0,0 0-66 0 0,-1 4-415 0 0,1-1-1 0 0,-1 0 1 0 0,1 0 0 0 0,-1 1 0 0 0,-3 4 0 0 0,-1 6-30 0 0,-17 55 2 0 0,-3 0 0 0 0,-41 76 0 0 0,46-102 0 0 0,9-13 0 0 0,11-30 0 0 0,0 0 0 0 0,0 0 0 0 0,0 0 0 0 0,0 0 0 0 0,0 0 0 0 0,0 0 0 0 0,1 0 0 0 0,-1 0 0 0 0,0 0 0 0 0,0 0 0 0 0,0 0 0 0 0,0 0 0 0 0,0 0 0 0 0,0 0 0 0 0,0 0 0 0 0,0 0 0 0 0,0 0 0 0 0,1 0 0 0 0,-1 0 0 0 0,0 0 0 0 0,0 0 0 0 0,0 1 0 0 0,0-1 0 0 0,0 0 0 0 0,0 0 0 0 0,0 0 0 0 0,0 0 0 0 0,0 0 0 0 0,0 0 0 0 0,0 0 0 0 0,0 0 0 0 0,0 0 0 0 0,0 0 0 0 0,1 0 0 0 0,-1 1 0 0 0,0-1 0 0 0,6-8 0 0 0,19-34-395 0 0,-3 0 0 0 0,-1-1-1 0 0,-3-1 1 0 0,22-74 0 0 0,-37 106 275 0 0,0-1 1 0 0,-1 1-1 0 0,0 0 0 0 0,-1-1 0 0 0,-1 1 0 0 0,0-1 1 0 0,-2-14-1 0 0,2 22 65 0 0,-1 0-1 0 0,0 0 1 0 0,-1 0 0 0 0,1 0-1 0 0,-1 0 1 0 0,0 0 0 0 0,0 0 0 0 0,-1 0-1 0 0,1 1 1 0 0,-1-1 0 0 0,0 1-1 0 0,0 0 1 0 0,-1 0 0 0 0,1 0 0 0 0,-1 0-1 0 0,0 1 1 0 0,0-1 0 0 0,0 1-1 0 0,-6-3 1 0 0,1 1 55 0 0,0 0 0 0 0,-1 1 0 0 0,1 0 0 0 0,-1 0 0 0 0,1 1 0 0 0,-1 1 0 0 0,0 0 0 0 0,0 0 0 0 0,0 1 0 0 0,0 0 0 0 0,0 0 0 0 0,-1 1 0 0 0,1 1 0 0 0,0 0 0 0 0,-10 2 0 0 0,17-3 3 0 0,-8 7 58 0 0,10-6 276 0 0,0 2 359 0 0,0-3-675 0 0,1 0 1 0 0,0 0-1 0 0,0 0 1 0 0,0 0-1 0 0,0 0 0 0 0,-1 0 1 0 0,1 0-1 0 0,0 1 1 0 0,0-1-1 0 0,0 0 1 0 0,0 0-1 0 0,0 0 1 0 0,0 0-1 0 0,0 0 1 0 0,0 1-1 0 0,-1-1 0 0 0,1 0 1 0 0,0 0-1 0 0,0 0 1 0 0,0 0-1 0 0,0 1 1 0 0,0-1-1 0 0,0 0 1 0 0,0 0-1 0 0,0 0 0 0 0,0 0 1 0 0,0 1-1 0 0,0-1 1 0 0,0 0-1 0 0,0 0 1 0 0,0 0-1 0 0,0 1 1 0 0,0-1-1 0 0,0 0 0 0 0,1 0 1 0 0,-1 0-1 0 0,0 0 1 0 0,0 0-1 0 0,0 1 1 0 0,0-1-1 0 0,5 3-19 0 0,-1 0-1 0 0,1 0 1 0 0,0-1-1 0 0,0 0 1 0 0,0 0-1 0 0,0 0 1 0 0,0 0-1 0 0,0-1 1 0 0,1 0-1 0 0,-1 0 1 0 0,1 0-1 0 0,7 0 1 0 0,12-1-4 0 0,36-4 1 0 0,-38 1 0 0 0,30-2 1 0 0,98-24 0 0 0,-102 21 14 0 0,-36 7-29 0 0,0-1-1 0 0,0-1 0 0 0,-1 0 1 0 0,20-7-1 0 0,-30 10-321 0 0,-13 5-646 0 0,-56 27-3882 0 0,41-22 3330 0 0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7.7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66 17503 0 0,'0'0'399'0'0,"0"0"60"0"0,0 0 21 0 0,-5 1 86 0 0,4 1-516 0 0,-1 0 0 0 0,0-1-1 0 0,1 1 1 0 0,-1 0 0 0 0,1 0 0 0 0,0 0-1 0 0,0 0 1 0 0,0 0 0 0 0,0 0 0 0 0,0 0-1 0 0,0 1 1 0 0,0-1 0 0 0,1 0-1 0 0,-1 0 1 0 0,1 1 0 0 0,-1-1 0 0 0,1 0-1 0 0,0 1 1 0 0,0-1 0 0 0,0 1 0 0 0,0-1-1 0 0,1 0 1 0 0,-1 0 0 0 0,1 1-1 0 0,-1-1 1 0 0,1 0 0 0 0,0 1 0 0 0,0-1-1 0 0,1 3 1 0 0,0-2 25 0 0,-1 0 0 0 0,1 0 1 0 0,0 0-1 0 0,0 0 0 0 0,0 0 0 0 0,1-1 0 0 0,-1 1 0 0 0,1-1 0 0 0,-1 1 0 0 0,1-1 1 0 0,0 0-1 0 0,0 0 0 0 0,0 0 0 0 0,0 0 0 0 0,0-1 0 0 0,0 1 0 0 0,1-1 1 0 0,-1 0-1 0 0,4 1 0 0 0,0-1 42 0 0,0-1 0 0 0,-1 0 1 0 0,1 0-1 0 0,0 0 0 0 0,0-1 1 0 0,-1 0-1 0 0,1 0 0 0 0,-1-1 0 0 0,1 0 1 0 0,-1 0-1 0 0,10-5 0 0 0,-8 4 77 0 0,-1-1-1 0 0,1-1 1 0 0,-1 0-1 0 0,0 0 1 0 0,0 0 0 0 0,0-1-1 0 0,-1 0 1 0 0,9-10-1 0 0,-13 13-191 0 0,0 0-1 0 0,0 0 0 0 0,0-1 1 0 0,0 1-1 0 0,-1 0 1 0 0,0-1-1 0 0,1 1 1 0 0,-1-1-1 0 0,0 0 0 0 0,-1 1 1 0 0,1-1-1 0 0,-1 0 1 0 0,1-6-1 0 0,-1 8-1 0 0,0-1 0 0 0,-1 1 0 0 0,1-1-1 0 0,-1 1 1 0 0,1 0 0 0 0,-1-1 0 0 0,0 1 0 0 0,1 0-1 0 0,-1 0 1 0 0,-1-1 0 0 0,1 1 0 0 0,0 0 0 0 0,0 0 0 0 0,-1 0-1 0 0,1 0 1 0 0,-1 0 0 0 0,0 1 0 0 0,1-1 0 0 0,-1 0-1 0 0,0 1 1 0 0,-4-3 0 0 0,5 3-108 0 0,0 1 0 0 0,0-1 0 0 0,0 0 0 0 0,0 1-1 0 0,0-1 1 0 0,-1 1 0 0 0,1-1 0 0 0,0 1 0 0 0,0-1 0 0 0,-1 1-1 0 0,1 0 1 0 0,0 0 0 0 0,-1 0 0 0 0,1 0 0 0 0,0 0 0 0 0,0 0 0 0 0,-1 0-1 0 0,1 0 1 0 0,0 0 0 0 0,-1 1 0 0 0,1-1 0 0 0,0 0 0 0 0,0 1 0 0 0,-1-1-1 0 0,1 1 1 0 0,-1 0 0 0 0,-7 4-8084 0 0</inkml:trace>
</inkml:ink>
</file>

<file path=ppt/ink/ink1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30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5 14743 0 0,'0'0'672'0'0,"0"0"-9"0"0,0 0-263 0 0,0 0 461 0 0,2-2 253 0 0,32-26 3661 0 0,22-14-1821 0 0,-36 26-2259 0 0,23-22 0 0 0,-5 3-231 0 0,-27 26-354 0 0,3-4 26 0 0,1 0 1 0 0,1 1-1 0 0,0 1 1 0 0,0 0-1 0 0,33-14 0 0 0,-31 18-30 0 0,-16 6-97 0 0,16 0 172 0 0,-14 2-95 0 0,4 6-28 0 0,-7-4-56 0 0,0-1 0 0 0,0 1 0 0 0,0 0-1 0 0,-1-1 1 0 0,1 1 0 0 0,-1 0 0 0 0,1-1-1 0 0,-1 1 1 0 0,0 0 0 0 0,0 0 0 0 0,0-1 0 0 0,-1 6-1 0 0,-8 33 51 0 0,5-26-52 0 0,-1 1 0 0 0,0-1 0 0 0,-8 16 0 0 0,7-19 0 0 0,2-2-15 0 0,3-7-54 0 0,1-3 0 0 0,12 0 24 0 0,-8 0 31 0 0,0 0 0 0 0,0 0 0 0 0,-1 0 0 0 0,1 0 0 0 0,0-1 0 0 0,4-1 0 0 0,-1 0 14 0 0,-1 0 0 0 0,0-1 0 0 0,1 0 0 0 0,-1 0 0 0 0,0-1 0 0 0,9-7 0 0 0,31-30 0 0 0,-38 31 0 0 0,2 1 0 0 0,-1 1 0 0 0,1 0 0 0 0,0 0 0 0 0,1 1 0 0 0,11-7 0 0 0,4 3 11 0 0,-22 9 31 0 0,5 1-20 0 0,-9 1-21 0 0,0 0 0 0 0,0 0 0 0 0,0 0 1 0 0,0 0-1 0 0,0 0 0 0 0,0 0 0 0 0,0 0 0 0 0,0 0 1 0 0,0 0-1 0 0,1 0 0 0 0,-1 0 0 0 0,0 0 1 0 0,0 0-1 0 0,0 0 0 0 0,0 0 0 0 0,0 0 0 0 0,0 0 1 0 0,0 0-1 0 0,0 0 0 0 0,0 0 0 0 0,0 0 1 0 0,1 0-1 0 0,-1 0 0 0 0,0 0 0 0 0,0 0 0 0 0,0 0 1 0 0,0 0-1 0 0,0 0 0 0 0,0 0 0 0 0,0 1 1 0 0,0-1-1 0 0,0 0 0 0 0,0 0 0 0 0,0 0 0 0 0,0 0 1 0 0,0 0-1 0 0,0 0 0 0 0,0 0 0 0 0,0 0 1 0 0,1 0-1 0 0,-1 0 0 0 0,0 0 0 0 0,0 1 0 0 0,0-1 1 0 0,0 0-1 0 0,0 0 0 0 0,7 24 72 0 0,-10-9 4 0 0,-2 9-47 0 0,2-13-39 0 0,3-7-19 0 0,-1-1 0 0 0,0 1 1 0 0,1-1-1 0 0,-1 1 0 0 0,1-1 0 0 0,0 1 0 0 0,0-1 0 0 0,1 1 0 0 0,0 4 0 0 0,0-6-493 0 0,-1-2-161 0 0,0 0-28 0 0,9 4-1629 0 0,-7-4 607 0 0</inkml:trace>
</inkml:ink>
</file>

<file path=ppt/ink/ink1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4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4 19351 0 0,'-6'-2'717'0'0,"6"2"-624"0"0,0 0 0 0 0,0 0 0 0 0,0 0 0 0 0,0 0 0 0 0,0 0 1 0 0,0 0-1 0 0,1-1 0 0 0,-1 1 0 0 0,0 0 0 0 0,0 0 0 0 0,0 0 0 0 0,0 0 0 0 0,0 0 0 0 0,0 0 0 0 0,0 0 0 0 0,0 0 0 0 0,0 0 0 0 0,0 0 0 0 0,0 0 0 0 0,0 0 0 0 0,0 0 0 0 0,0-1 0 0 0,0 1 0 0 0,0 0 0 0 0,-1 0 0 0 0,1 0 1 0 0,0 0-1 0 0,0 0 0 0 0,0 0 0 0 0,0 0 0 0 0,0 0 0 0 0,0 0 0 0 0,0 0 0 0 0,0 0 0 0 0,0 0 0 0 0,0 0 0 0 0,0 0 0 0 0,0 0 0 0 0,6-3-367 0 0,39-14 1996 0 0,-18 8-884 0 0,-20 7-569 0 0,0 0 0 0 0,0 1 0 0 0,0-1 1 0 0,13 1-1 0 0,8-1 1 0 0,-1-3-277 0 0,1 2 0 0 0,-1 1 1 0 0,1 1-1 0 0,0 2 0 0 0,-1 0 0 0 0,42 9 0 0 0,-68-10-330 0 0,-1 0-138 0 0,0 0-33 0 0,0 0-140 0 0,0 0-572 0 0,0 0-253 0 0,0 0-51 0 0,0 0-11 0 0</inkml:trace>
</inkml:ink>
</file>

<file path=ppt/ink/ink1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5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2 15663 0 0,'0'0'356'0'0,"0"0"50"0"0,0 0 20 0 0,0 0-42 0 0,5-8-97 0 0,14-25 2488 0 0,-13 24-1464 0 0,-1 0 1 0 0,1-1 0 0 0,4-15-1 0 0,-2 4 749 0 0,-5 15-644 0 0,-6 14-772 0 0,-2 7-644 0 0,1-1 0 0 0,1 1 0 0 0,-3 29 0 0 0,5-35 0 0 0,0 0 0 0 0,1 0 0 0 0,1 0 0 0 0,0 0 0 0 0,0 0 0 0 0,0 0 0 0 0,6 16 0 0 0,-7-23 0 0 0,1-1 0 0 0,-1 0 0 0 0,0 0 0 0 0,1 0 0 0 0,-1 1 0 0 0,1-1 0 0 0,-1 0 0 0 0,1 0 0 0 0,0 0 0 0 0,-1 0 0 0 0,1 0 0 0 0,0 0 0 0 0,0 0 0 0 0,0 0 0 0 0,0 0 0 0 0,0-1 0 0 0,0 1 0 0 0,0 0 0 0 0,0 0 0 0 0,0-1 0 0 0,2 2 0 0 0,1-1 0 0 0,-1 1 0 0 0,0-1 0 0 0,0 0 0 0 0,0 0 0 0 0,0 0 0 0 0,0-1 0 0 0,0 1 0 0 0,0-1 0 0 0,0 0 0 0 0,0 0 0 0 0,0 0 0 0 0,0 0 0 0 0,0 0 0 0 0,1 0 0 0 0,-1-1 0 0 0,0 0 0 0 0,0 0 0 0 0,0 0 0 0 0,0 0 0 0 0,-1 0 0 0 0,1 0 0 0 0,0-1 0 0 0,0 1 0 0 0,4-4 0 0 0,4-3 0 0 0,-1 0 0 0 0,0-1 0 0 0,0 0 0 0 0,10-12 0 0 0,-9 8 0 0 0,0-1 0 0 0,-2 1 0 0 0,1-2 0 0 0,-1 1 0 0 0,9-24 0 0 0,-16 29 0 0 0,-7 8 0 0 0,-3 4 0 0 0,3 1 69 0 0,-1 1 1 0 0,1 0-1 0 0,0 0 1 0 0,1 1-1 0 0,-1-1 0 0 0,1 1 1 0 0,0 0-1 0 0,-3 7 1 0 0,-7 8 236 0 0,-82 135 811 0 0,60-83-1310 0 0,22-43-15 0 0,1 4-624 0 0,-15 51 0 0 0,23-67 905 0 0,0 6-145 0 0,5-24 4 0 0,0 1 0 0 0,0 0 0 0 0,0-1 0 0 0,-1 1 0 0 0,1 0-1 0 0,0-1 1 0 0,0 1 0 0 0,0 0 0 0 0,0-1 0 0 0,0 1 0 0 0,0-1 0 0 0,1 1 0 0 0,-1 0 0 0 0,0-1-1 0 0,0 1 1 0 0,0 0 0 0 0,1-1 0 0 0,-1 1 0 0 0,0-1 0 0 0,0 1 0 0 0,1 0 0 0 0,0 0-26 0 0,-1-1 1 0 0,1 0 0 0 0,-1 0-1 0 0,1 0 1 0 0,-1 0 0 0 0,1 0-1 0 0,-1 0 1 0 0,1 0 0 0 0,-1 0 0 0 0,0 0-1 0 0,1 0 1 0 0,-1-1 0 0 0,1 1-1 0 0,-1 0 1 0 0,1 0 0 0 0,-1 0-1 0 0,0 0 1 0 0,1-1 0 0 0,-1 1-1 0 0,1 0 1 0 0,-1 0 0 0 0,1-1-1 0 0,2-2-528 0 0,0 1-1 0 0,0-1 1 0 0,0 0-1 0 0,5-6 1 0 0,1-5-2097 0 0,0-1-4789 0 0</inkml:trace>
</inkml:ink>
</file>

<file path=ppt/ink/ink1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5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15663 0 0,'0'0'719'0'0,"0"0"-20"0"0,0 0-238 0 0,0 0 656 0 0,0 0 335 0 0,0 0 70 0 0,0 0-125 0 0,0 0-575 0 0,0 0-248 0 0,0 0-50 0 0,0 0-11 0 0,0 0-1 0 0,0 2 0 0 0,-21 81-218 0 0,-53 195 540 0 0,71-268-888 0 0,0 1 0 0 0,1-1 0 0 0,1 0 1 0 0,-2 16-1 0 0,4-25-267 0 0,-1 0 0 0 0,0 0 1 0 0,1 0-1 0 0,-1 0 0 0 0,0 0 1 0 0,1 0-1 0 0,-1-1 0 0 0,1 1 1 0 0,-1 0-1 0 0,1 0 1 0 0,0 0-1 0 0,-1-1 0 0 0,1 1 1 0 0,0 0-1 0 0,1 0 0 0 0,-1 0-1049 0 0,0 0-6476 0 0</inkml:trace>
</inkml:ink>
</file>

<file path=ppt/ink/ink1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5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0 23039 0 0,'0'0'528'0'0,"-1"1"69"0"0,-1 2-481 0 0,0-1-1 0 0,-1 1 0 0 0,1-1 0 0 0,-1 0 0 0 0,0 0 0 0 0,0 0 0 0 0,1 0 0 0 0,-7 2 0 0 0,-11 10 252 0 0,12-8-221 0 0,0 2 1 0 0,1-1-1 0 0,1 1 0 0 0,-1 0 1 0 0,1 0-1 0 0,0 1 0 0 0,1 0 0 0 0,0 0 1 0 0,1 0-1 0 0,0 0 0 0 0,0 1 1 0 0,1 0-1 0 0,-4 18 0 0 0,6-23-146 0 0,1 1 0 0 0,0-1 0 0 0,0 0 0 0 0,1 1 0 0 0,0-1 0 0 0,0 1 0 0 0,0-1 0 0 0,0 0 0 0 0,1 0 0 0 0,0 0 0 0 0,0 0 0 0 0,4 7 0 0 0,3-2 0 0 0,-4-9 0 0 0,-4-1 0 0 0,4 0 0 0 0,0 0 0 0 0,0 0 0 0 0,-1 0 0 0 0,1-1 0 0 0,0 1 0 0 0,0-1 0 0 0,-1 0 0 0 0,1 0 0 0 0,-1-1 0 0 0,1 0 0 0 0,-1 0 0 0 0,5-2 0 0 0,2-2 0 0 0,-1 0 0 0 0,0-1 0 0 0,15-12 0 0 0,-3-4 621 0 0,-1 0 0 0 0,34-47 0 0 0,-53 66-601 0 0,-42 57 1076 0 0,25-26-912 0 0,1 0 1 0 0,-18 50-1 0 0,-12 63 311 0 0,26-79-426 0 0,6-6-770 0 0,5-16 18 0 0,6-37 240 0 0,1-2 222 0 0,0 0-166 0 0,0 0-101 0 0,0 0-21 0 0,0 0-71 0 0,0 0-285 0 0,0 0-287 0 0,-6-1 58 0 0,4-1-5615 0 0,-2-3-1003 0 0</inkml:trace>
</inkml:ink>
</file>

<file path=ppt/ink/ink1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6.1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23 15663 0 0,'0'0'719'0'0,"2"-1"-20"0"0,5-2-148 0 0,1-1 1 0 0,-1 1 0 0 0,1 0 0 0 0,0 1-1 0 0,16-4 1 0 0,-21 6-349 0 0,-1 0 0 0 0,1 0 0 0 0,-1 0 0 0 0,1 0 0 0 0,0 0-1 0 0,-1 0 1 0 0,1 0 0 0 0,-1 1 0 0 0,1 0 0 0 0,-1-1 0 0 0,0 1 0 0 0,1 0 0 0 0,-1 0-1 0 0,0 0 1 0 0,1 1 0 0 0,-1-1 0 0 0,0 0 0 0 0,0 1 0 0 0,0 0 0 0 0,0-1 0 0 0,-1 1-1 0 0,1 0 1 0 0,0 0 0 0 0,2 3 0 0 0,1 3-9 0 0,-1 1 1 0 0,0-1-1 0 0,-1 1 0 0 0,0 0 1 0 0,0 0-1 0 0,0 0 0 0 0,-1 0 1 0 0,-1 1-1 0 0,0-1 0 0 0,1 14 1 0 0,-3 5 120 0 0,0-1 0 0 0,-6 37 0 0 0,2-40-214 0 0,0 1 1 0 0,-2-1-1 0 0,0 0 1 0 0,-2-1 0 0 0,-1 1-1 0 0,0-2 1 0 0,-2 1-1 0 0,-1-2 1 0 0,0 0-1 0 0,-23 27 1 0 0,30-41-576 0 0,-1 0 0 0 0,1-1 0 0 0,-1 0 0 0 0,0 0 0 0 0,-1-1 0 0 0,-12 8 0 0 0,18-12 294 0 0,-1 1-1 0 0,1-1 0 0 0,-1 0 0 0 0,0 0 0 0 0,0 0 1 0 0,0 0-1 0 0,1 0 0 0 0,-1-1 0 0 0,0 1 0 0 0,0-1 0 0 0,0 0 1 0 0,0 0-1 0 0,0 0 0 0 0,0 0 0 0 0,0 0 0 0 0,0-1 1 0 0,0 1-1 0 0,0-1 0 0 0,0 0 0 0 0,1 0 0 0 0,-1 0 0 0 0,0 0 1 0 0,-3-3-1 0 0,-9-10-1866 0 0</inkml:trace>
</inkml:ink>
</file>

<file path=ppt/ink/ink1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7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6 0 15663 0 0,'0'0'356'0'0,"0"0"50"0"0,0 0 20 0 0,0 0-42 0 0,0 0-112 0 0,0 0 463 0 0,0 0 234 0 0,0 0 45 0 0,0 0-61 0 0,0 0-288 0 0,0 0-121 0 0,0 0-28 0 0,0 2-4 0 0,0 0-406 0 0,-1 0 1 0 0,1 0-1 0 0,-1-1 0 0 0,1 1 1 0 0,-1 0-1 0 0,0-1 0 0 0,0 1 1 0 0,1-1-1 0 0,-1 1 0 0 0,0-1 0 0 0,-2 3 1 0 0,-10 17 1177 0 0,-7 32-759 0 0,7-20 33 0 0,-14 54-1 0 0,-14 94-557 0 0,39-168 13 0 0,1-10 7 0 0,1 0-1 0 0,-1 0 0 0 0,0 0 0 0 0,0 0 1 0 0,0-1-1 0 0,-2 5 0 0 0,3-6-3 0 0,-1 0 1 0 0,0 1-1 0 0,0-1 1 0 0,0 0-1 0 0,0 0 0 0 0,0 0 1 0 0,-1-1-1 0 0,1 1 0 0 0,0 0 1 0 0,0 0-1 0 0,-1-1 0 0 0,1 1 1 0 0,0 0-1 0 0,-1-1 1 0 0,1 0-1 0 0,0 1 0 0 0,-2-1 1 0 0,-9 2 337 0 0,1-1 0 0 0,-1 0-1 0 0,-15-1 1 0 0,8-1-164 0 0,7 1-190 0 0,1-1 0 0 0,0-1 0 0 0,-1 0 0 0 0,1-1 0 0 0,0 0 0 0 0,0-1 0 0 0,0 0 0 0 0,1 0 0 0 0,-19-11 0 0 0,28 14-217 0 0,-1 0 0 0 0,0-1 0 0 0,1 1 0 0 0,-1 0 0 0 0,1 0 0 0 0,-1-1 0 0 0,1 1 1 0 0,-2-3-1 0 0,2 3-378 0 0,1 0 1 0 0,-1-1-1 0 0,0 1 1 0 0,1 0 0 0 0,0-1-1 0 0,-1 1 1 0 0,1 0 0 0 0,0-1-1 0 0,0 1 1 0 0,0 0-1 0 0,-1-1 1 0 0,2-1 0 0 0,-1 2-25 0 0,0-6-7731 0 0</inkml:trace>
</inkml:ink>
</file>

<file path=ppt/ink/ink1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9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98 11975 0 0,'0'0'267'0'0,"2"-1"42"0"0,122-98 4887 0 0,-70 51-2600 0 0,-26 24-548 0 0,-27 23-1536 0 0,1-15 2135 0 0,-1 9-2558 0 0,-1 6 282 0 0,0 1 117 0 0,0 0 21 0 0,0 0-66 0 0,-1 0-425 0 0,-1 1 0 0 0,0 0 1 0 0,1-1-1 0 0,-1 1 1 0 0,1 0-1 0 0,-1 0 0 0 0,1 0 1 0 0,-3 2-1 0 0,1 1-18 0 0,-1 0 0 0 0,1 0 0 0 0,0 1 0 0 0,0-1 0 0 0,0 1 0 0 0,-4 9 0 0 0,-5 9 0 0 0,-5 7 0 0 0,-22 56 0 0 0,25-54 0 0 0,-67 194 0 0 0,70-192 0 0 0,4-14 0 0 0,2 0 0 0 0,0 0 0 0 0,1 0 0 0 0,0 1 0 0 0,2 0 0 0 0,1-1 0 0 0,1 34 0 0 0,1-52 0 0 0,-1 1 0 0 0,0-1 0 0 0,1 1 0 0 0,0-1 0 0 0,-1 1 0 0 0,1-1 0 0 0,2 3 0 0 0,6 6 0 0 0,-4-10 0 0 0,-3-1 0 0 0,1 0-147 0 0,1 0-1 0 0,-1 0 0 0 0,1 0 1 0 0,-1 0-1 0 0,1 0 1 0 0,-1-1-1 0 0,1 0 1 0 0,-1 1-1 0 0,0-1 0 0 0,1-1 1 0 0,-1 1-1 0 0,0 0 1 0 0,0-1-1 0 0,0 0 1 0 0,4-2-1 0 0,1-1-516 0 0,-1-1-1 0 0,0 1 0 0 0,0-1 1 0 0,11-13-1 0 0,-12 12-193 0 0,30-39-2305 0 0,-17 12 1116 0 0</inkml:trace>
</inkml:ink>
</file>

<file path=ppt/ink/ink1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9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87 19351 0 0,'0'0'439'0'0,"0"-1"62"0"0,11-28 740 0 0,-1 0 0 0 0,-1 0 0 0 0,-2-1 0 0 0,5-37 0 0 0,-13 65-1007 0 0,-1 5 170 0 0,-5 13 669 0 0,-7 22 383 0 0,-39 177-1456 0 0,43-173 0 0 0,-2 20-401 0 0,12-61-625 0 0,-1 5 2361 0 0,1-5-4808 0 0,0 0-4746 0 0,0-1 507 0 0</inkml:trace>
</inkml:ink>
</file>

<file path=ppt/ink/ink1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09.7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9351 0 0,'0'0'886'0'0,"0"0"-21"0"0,0 0-410 0 0,2 0 320 0 0,10 3-468 0 0,0 0-1 0 0,-1-2 0 0 0,1 1 0 0 0,0-1 1 0 0,14-1-1 0 0,7-3 380 0 0,34-6 1 0 0,-58 8-687 0 0,-2-1-197 0 0,-6 2-838 0 0,-1 0-397 0 0,1-1-82 0 0,5-4-20 0 0</inkml:trace>
</inkml:ink>
</file>

<file path=ppt/ink/ink1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0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92 19351 0 0,'0'0'439'0'0,"0"0"62"0"0,0 0 33 0 0,0 0-65 0 0,0 0-169 0 0,0 0 442 0 0,0 0 229 0 0,0 0 42 0 0,0 0-127 0 0,2 2-582 0 0,0 0-253 0 0,0 0 0 0 0,0 0 1 0 0,0 0-1 0 0,-1 1 0 0 0,1-1 1 0 0,-1 1-1 0 0,0-1 0 0 0,1 1 1 0 0,-1-1-1 0 0,0 1 0 0 0,0 0 1 0 0,-1-1-1 0 0,1 1 0 0 0,-1 0 1 0 0,1 0-1 0 0,-1 0 0 0 0,0-1 0 0 0,0 1 1 0 0,0 0-1 0 0,-1 3 0 0 0,0 8 292 0 0,-1 0 0 0 0,-6 25-1 0 0,-54 140-342 0 0,54-163 0 0 0,-15 25 0 0 0,23-41 0 0 0,0 0 0 0 0,0 0 0 0 0,0 0 0 0 0,0 0 0 0 0,0 0 0 0 0,0 0 0 0 0,0 0 0 0 0,0 1 0 0 0,0-1 0 0 0,0 0 0 0 0,0 0 0 0 0,0 0 0 0 0,0 0 0 0 0,0 0 0 0 0,0 0 0 0 0,0 0 0 0 0,0 0 0 0 0,0 0 0 0 0,0 0 0 0 0,0 0 0 0 0,0 0 0 0 0,0 0 0 0 0,0 0 0 0 0,0 1 0 0 0,0-1 0 0 0,0 0 0 0 0,0 0 0 0 0,0 0 0 0 0,0 0 0 0 0,-1 0 0 0 0,1 0 0 0 0,0 0 0 0 0,0 0 0 0 0,0 0 0 0 0,0 0 0 0 0,0 0 0 0 0,0 0 0 0 0,0 0 0 0 0,0 0 0 0 0,0 0 0 0 0,0 0 0 0 0,0 0 0 0 0,0 0 0 0 0,-1 0 0 0 0,1 0 0 0 0,0 0 0 0 0,0 0 0 0 0,0 0 0 0 0,0 0 0 0 0,0 0 0 0 0,0 0 0 0 0,0 0 0 0 0,0 0 0 0 0,0 0 0 0 0,0 0 0 0 0,0 0 0 0 0,0-1 0 0 0,0 1 0 0 0,-1 0 0 0 0,1-6 0 0 0,1-10 0 0 0,5 0 3 0 0,0 0 0 0 0,12-22 1 0 0,-1 4-78 0 0,18-38-1068 0 0,17-40 390 0 0,-44 93 633 0 0,-1-1 0 0 0,-1 0 0 0 0,6-36-1 0 0,-11 49-55 0 0,0 0-1 0 0,-1 0 1 0 0,1 0-1 0 0,-2 0 0 0 0,1-1 1 0 0,-3-11-1 0 0,2 17 161 0 0,1-1-1 0 0,-1 1 0 0 0,0 0 1 0 0,0 0-1 0 0,0 0 0 0 0,0 0 1 0 0,0 0-1 0 0,0 0 0 0 0,-1 0 1 0 0,1 0-1 0 0,-1 1 0 0 0,1-1 1 0 0,-1 0-1 0 0,0 1 0 0 0,1-1 1 0 0,-1 1-1 0 0,0 0 0 0 0,0-1 1 0 0,0 1-1 0 0,0 0 0 0 0,0 0 0 0 0,0 0 1 0 0,-5-1-1 0 0,-3 0 16 0 0,-1 1-1 0 0,1 0 0 0 0,0 1 1 0 0,-1-1-1 0 0,1 2 0 0 0,-1 0 1 0 0,1 0-1 0 0,-14 4 1 0 0,1 0 23 0 0,2 2 0 0 0,-39 16 0 0 0,50-18 314 0 0,1 0 1 0 0,-12 8-1 0 0,18-11-254 0 0,0 0 1 0 0,1 0-1 0 0,-1 1 0 0 0,0-1 0 0 0,1 1 1 0 0,-1 0-1 0 0,1-1 0 0 0,0 1 1 0 0,0 0-1 0 0,-3 5 0 0 0,5-1-83 0 0,1-6 0 0 0,0 0 0 0 0,0 0 0 0 0,1 0 0 0 0,-1 0 0 0 0,0 0 0 0 0,0 0 0 0 0,1 0 0 0 0,-1-1 0 0 0,1 1 0 0 0,-1 0 0 0 0,1-1 0 0 0,-1 0 0 0 0,1 1 0 0 0,-1-1 0 0 0,3 1 0 0 0,25 0 0 0 0,72-14 640 0 0,-67 7-349 0 0,26-4 81 0 0,-1-3 1 0 0,98-35-1 0 0,-137 41-382 0 0,-6 2-69 0 0,-1 0 1 0 0,1-1 0 0 0,-1 0 0 0 0,19-14 0 0 0,-31 19-397 0 0,-1 1-33 0 0,0 0-276 0 0,-10-1-3578 0 0,-13 1 1826 0 0,-4 1-22 0 0</inkml:trace>
</inkml:ink>
</file>

<file path=ppt/ink/ink1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31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21191 0 0,'0'0'480'0'0,"2"0"67"0"0,2-2-297 0 0,0 1 1 0 0,0 1-1 0 0,1-1 1 0 0,6 0 0 0 0,27-2 728 0 0,-28 2-470 0 0,-8 1 3 0 0,0 0 0 0 0,2 2-318 0 0,0 0-1 0 0,0 0 1 0 0,0 0 0 0 0,-1 1 0 0 0,1-1-1 0 0,-1 1 1 0 0,1 0 0 0 0,-1 0-1 0 0,0 0 1 0 0,0 1 0 0 0,0-1-1 0 0,-1 1 1 0 0,1-1 0 0 0,-1 1-1 0 0,0 0 1 0 0,0 0 0 0 0,0 0-1 0 0,2 6 1 0 0,3 11-198 0 0,-2-1 1 0 0,0 1-1 0 0,-2 0 1 0 0,3 40-1 0 0,-9 85 94 0 0,-27 98 1407 0 0,23-212-1550 0 0,-17 49 0 0 0,13-47 113 0 0,7-22-18 0 0,-1-2-20 0 0,-1-3 7 0 0,5-5-90 0 0,-8-9-166 0 0,7 3-143 0 0,0 0 0 0 0,-1 0 0 0 0,2 0 1 0 0,-1 0-1 0 0,0 0 0 0 0,1 0 0 0 0,-1 0 0 0 0,0-8 0 0 0,1 5-1197 0 0,-2-9-7977 0 0</inkml:trace>
</inkml:ink>
</file>

<file path=ppt/ink/ink1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5663 0 0,'0'0'719'0'0,"0"0"-20"0"0,8 5-421 0 0,-4-3-16 0 0,1-1 1 0 0,-1 1-1 0 0,1-1 0 0 0,0 0 0 0 0,0 0 1 0 0,0 0-1 0 0,0-1 0 0 0,-1 0 0 0 0,1 0 0 0 0,0 0 1 0 0,0 0-1 0 0,6-2 0 0 0,8-2 1991 0 0,32-11 0 0 0,-35 9-1960 0 0,24-5-447 0 0,28-11-944 0 0,-65 21 718 0 0,-1 0 0 0 0,1-1 0 0 0,-1 1 0 0 0,0-1 0 0 0,1 0 0 0 0,2-3 0 0 0,-3 4 90 0 0,0-1-1244 0 0</inkml:trace>
</inkml:ink>
</file>

<file path=ppt/ink/ink1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0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13 17503 0 0,'0'0'803'0'0,"2"-8"266"0"0,-1 4-1211 0 0,12-73 6252 0 0,-10 59-3694 0 0,-4 13-1091 0 0,-4 11-746 0 0,3-2-579 0 0,-7 14 0 0 0,0 1 0 0 0,-7 23 0 0 0,14-36 0 0 0,1 0 0 0 0,0 0 0 0 0,0 0 0 0 0,0 0 0 0 0,1 1 0 0 0,-1-1 0 0 0,1 0 0 0 0,1 0 0 0 0,-1 0 0 0 0,1 0 0 0 0,0 0 0 0 0,3 6 0 0 0,-4-11 0 0 0,0 1 0 0 0,1-1 0 0 0,-1 0 0 0 0,1 1 0 0 0,-1-1 0 0 0,1 0 0 0 0,0 0 0 0 0,-1 0 0 0 0,1 1 0 0 0,0-1 0 0 0,0 0 0 0 0,0 0 0 0 0,0 0 0 0 0,0 0 0 0 0,0-1 0 0 0,0 1 0 0 0,0 0 0 0 0,0 0 0 0 0,1-1 0 0 0,-1 1 0 0 0,0 0 0 0 0,0-1 0 0 0,1 1 0 0 0,-1-1 0 0 0,0 0 0 0 0,3 1 0 0 0,-1-1 0 0 0,0 0 0 0 0,0 0 0 0 0,1-1 0 0 0,-1 1 0 0 0,0-1 0 0 0,0 0 0 0 0,5-1 0 0 0,-6 1 0 0 0,7-3 0 0 0,1 0 0 0 0,-1 0 0 0 0,0-1 0 0 0,-1 0 0 0 0,1-1 0 0 0,-1 0 0 0 0,0 0 0 0 0,10-10 0 0 0,-4 1 0 0 0,-1 0 0 0 0,0-1 0 0 0,13-22 0 0 0,-26 38 1 0 0,0 0-1 0 0,0 0 1 0 0,-1 0 0 0 0,1 0-1 0 0,0 0 1 0 0,0 0 0 0 0,0 1-1 0 0,0-1 1 0 0,0 0 0 0 0,0 0-1 0 0,0 0 1 0 0,0 0 0 0 0,0 0-1 0 0,0 0 1 0 0,0 0 0 0 0,0 0-1 0 0,0 0 1 0 0,0 0 0 0 0,0 0-1 0 0,0 0 1 0 0,0 0 0 0 0,0 0-1 0 0,0 0 1 0 0,0-1 0 0 0,0 1-1 0 0,0 0 1 0 0,0 0-1 0 0,0 0 1 0 0,0 0 0 0 0,-1 0-1 0 0,1 0 1 0 0,0 0 0 0 0,0 0-1 0 0,0 0 1 0 0,0 0 0 0 0,0 0-1 0 0,0 0 1 0 0,0 0 0 0 0,-7 6 78 0 0,-8 7 259 0 0,1 5-322 0 0,1 0 0 0 0,0 0 1 0 0,2 2-1 0 0,-11 21 0 0 0,3-4-49 0 0,-56 88 205 0 0,69-113-285 0 0,0 0-1 0 0,1 0 1 0 0,0 0 0 0 0,1 0 0 0 0,-3 14 0 0 0,6-24-258 0 0,1-2-117 0 0,3 0 125 0 0,0-1 0 0 0,-1 1 0 0 0,1-1-1 0 0,-1 1 1 0 0,1-1 0 0 0,-1 0-1 0 0,1 0 1 0 0,-1 0 0 0 0,0 0 0 0 0,1-1-1 0 0,-1 1 1 0 0,3-3 0 0 0,7-6-4239 0 0,-7 7 1941 0 0,7-7-4607 0 0</inkml:trace>
</inkml:ink>
</file>

<file path=ppt/ink/ink1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1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 21191 0 0,'0'0'480'0'0,"0"0"67"0"0,0 0 31 0 0,0 0-56 0 0,0 0-201 0 0,0 0 424 0 0,1 0 816 0 0,0 4-1138 0 0,0 6-113 0 0,-1 0 0 0 0,0 0 0 0 0,-1 12 0 0 0,-1 12-252 0 0,-5 200 1939 0 0,1-154-1997 0 0,4-59 0 0 0,1-11-167 0 0,0-5-125 0 0,0 0 0 0 0,1-1 1 0 0,0 1-1 0 0,0 0 0 0 0,0 0 0 0 0,0-1 0 0 0,1 1 1 0 0,1 5-1 0 0,-2-9-935 0 0,0-1-858 0 0,0 0-379 0 0,3-2-80 0 0,12-7-15 0 0</inkml:trace>
</inkml:ink>
</file>

<file path=ppt/ink/ink1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1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40 23039 0 0,'0'0'528'0'0,"0"0"69"0"0,0 0 38 0 0,0 0-80 0 0,0 0-291 0 0,0 0 128 0 0,0 0 96 0 0,0 0 21 0 0,0 0 3 0 0,0 0 0 0 0,0-1-358 0 0,0 1-1 0 0,0-1 1 0 0,0 1-1 0 0,0-1 1 0 0,0 1 0 0 0,0-1-1 0 0,1 1 1 0 0,-1-1-1 0 0,0 1 1 0 0,0 0 0 0 0,0-1-1 0 0,1 1 1 0 0,-1-1-1 0 0,0 1 1 0 0,1 0 0 0 0,-1-1-1 0 0,0 1 1 0 0,1 0-1 0 0,-1-1 1 0 0,1 2-129 0 0,1-1 1 0 0,-1 1-1 0 0,0 0 1 0 0,0 0-1 0 0,-1 0 0 0 0,1-1 1 0 0,0 1-1 0 0,0 0 1 0 0,0 0-1 0 0,-1 0 1 0 0,1 0-1 0 0,0 1 0 0 0,-1-1 1 0 0,1 0-1 0 0,-1 0 1 0 0,1 2-1 0 0,0 1 0 0 0,0 1 0 0 0,-1-1 0 0 0,0 0 1 0 0,0 1-1 0 0,0-1 0 0 0,-1 7 0 0 0,-10 110-25 0 0,10-117 0 0 0,1-1 0 0 0,0-1 0 0 0,0 0 0 0 0,1 0 0 0 0,-1 0 0 0 0,0 0 0 0 0,1 0 0 0 0,-1 0 0 0 0,1 0 0 0 0,-1 0 0 0 0,1 0 0 0 0,1 2 0 0 0,4 7 14 0 0,-2-9-34 0 0,-3-2-38 0 0,1 2-46 0 0,0-1 0 0 0,0 0-1 0 0,0 0 1 0 0,0 0 0 0 0,0 0 0 0 0,0-1 0 0 0,0 1-1 0 0,0 0 1 0 0,1-1 0 0 0,-1 0 0 0 0,0 1 0 0 0,0-1-1 0 0,0 0 1 0 0,1 0 0 0 0,-1 0 0 0 0,4-1 0 0 0,-2-1 64 0 0,0 1 1 0 0,0 0 0 0 0,0-1 0 0 0,0 0 0 0 0,-1 0 0 0 0,1 0-1 0 0,0 0 1 0 0,4-4 0 0 0,3-5 188 0 0,0 1 1 0 0,0-2-1 0 0,16-22 0 0 0,-7 6 100 0 0,3-1 199 0 0,-1-2-1 0 0,19-38 0 0 0,-37 61-447 0 0,-6 2 0 0 0,-3 5 0 0 0,3 1 0 0 0,0 1 0 0 0,1-1 0 0 0,-1 1 0 0 0,0 0 0 0 0,1 0 0 0 0,-1 0 0 0 0,1 0 0 0 0,-1 0 0 0 0,1 0 0 0 0,0 0 0 0 0,-1 0 0 0 0,1 1 0 0 0,0-1 0 0 0,0 0 0 0 0,0 1 0 0 0,0-1 0 0 0,-1 2 0 0 0,-14 30 0 0 0,15-31 0 0 0,-9 23 0 0 0,1 1 0 0 0,1 1 0 0 0,1-1 0 0 0,2 1 0 0 0,0 0 0 0 0,2 1 0 0 0,0 45 0 0 0,3-37 0 0 0,-2 0 0 0 0,-8 48 0 0 0,9-81 0 0 0,0 1 0 0 0,0 0 0 0 0,0-1 0 0 0,0 1 0 0 0,-1-1 0 0 0,1 1 0 0 0,-1-1 0 0 0,0 1 0 0 0,0-1 0 0 0,0 0 0 0 0,-5 5 0 0 0,4-6 0 0 0,1 0 0 0 0,0 0 0 0 0,0-1 0 0 0,-1 1 0 0 0,1-1 0 0 0,-1 1 0 0 0,1-1 0 0 0,-1 0 0 0 0,0 0 0 0 0,0 0 0 0 0,1-1 0 0 0,-1 1 0 0 0,0-1 0 0 0,0 1 0 0 0,0-1 0 0 0,-3 0 0 0 0,6 0 0 0 0,-15 1-57 0 0,1-1-1 0 0,0-1 1 0 0,-1 0 0 0 0,1-1-1 0 0,0-1 1 0 0,-25-7 0 0 0,38 10 58 0 0,-5-2-515 0 0,0-1 0 0 0,0 0-1 0 0,0 1 1 0 0,1-2 0 0 0,-1 1-1 0 0,-5-5 1 0 0,9 6 132 0 0,1 1 0 0 0,0-1 1 0 0,-1 1-1 0 0,1-1 0 0 0,0 0 1 0 0,0 1-1 0 0,0-1 0 0 0,0 0 1 0 0,0 0-1 0 0,1 0 0 0 0,-1 0 0 0 0,1 0 1 0 0,-1 0-1 0 0,1 0 0 0 0,-1 0 1 0 0,1 0-1 0 0,0 0 0 0 0,0 0 0 0 0,0 0 1 0 0,0 0-1 0 0,1 0 0 0 0,-1 0 1 0 0,1-4-1 0 0,6-17-2177 0 0</inkml:trace>
</inkml:ink>
</file>

<file path=ppt/ink/ink1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2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3 21191 0 0,'3'-1'480'0'0,"8"-4"27"0"0,1 1 0 0 0,14-5-1 0 0,-21 8-188 0 0,-1 0 0 0 0,1 0-1 0 0,0 1 1 0 0,0-1 0 0 0,0 1 0 0 0,0 0-1 0 0,0 0 1 0 0,0 1 0 0 0,6 1-1 0 0,-9-1-211 0 0,0 0 0 0 0,0 0-1 0 0,1 0 1 0 0,-1 1 0 0 0,0-1 0 0 0,0 1-1 0 0,0-1 1 0 0,0 1 0 0 0,0 0-1 0 0,-1-1 1 0 0,1 1 0 0 0,-1 0-1 0 0,1 0 1 0 0,-1 1 0 0 0,1-1-1 0 0,-1 0 1 0 0,1 4 0 0 0,1 1 172 0 0,0 0 1 0 0,-1 0-1 0 0,0 0 1 0 0,2 12-1 0 0,-2 0-107 0 0,-1 1-1 0 0,-1 0 1 0 0,0-1 0 0 0,-2 1-1 0 0,-4 24 1 0 0,-28 96 853 0 0,20-91-1055 0 0,-2-1 1 0 0,-24 50-1 0 0,32-81-3 0 0,-1 1 0 0 0,-1-2-1 0 0,-1 1 1 0 0,0-1-1 0 0,-1-1 1 0 0,-1 0-1 0 0,-1-1 1 0 0,-22 20 0 0 0,30-30-266 0 0,1 0 1 0 0,0 0-1 0 0,-10 4 1 0 0,13-7 8 0 0,0 0 1 0 0,0-1-1 0 0,0 1 0 0 0,1-1 1 0 0,-2 1-1 0 0,1-1 0 0 0,0 0 1 0 0,0 1-1 0 0,0-1 1 0 0,0 0-1 0 0,0 0 0 0 0,0-1 1 0 0,0 1-1 0 0,0 0 0 0 0,-3-1 1 0 0,-4-4-1245 0 0</inkml:trace>
</inkml:ink>
</file>

<file path=ppt/ink/ink1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5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55 11975 0 0,'0'0'267'0'0,"0"0"42"0"0,0 0 17 0 0,0 0-28 0 0,0 0-126 0 0,0 0 204 0 0,1 0-345 0 0,-1 0 1 0 0,0 0-1 0 0,0 0 0 0 0,0 0 0 0 0,0 0 0 0 0,0 0 0 0 0,1 0 0 0 0,-1 0 0 0 0,0 0 1 0 0,0 0-1 0 0,0 1 0 0 0,0-1 0 0 0,0 0 0 0 0,0 0 0 0 0,0 0 0 0 0,0 0 0 0 0,1 0 1 0 0,-1 0-1 0 0,0 1 0 0 0,0-1 0 0 0,0 0 0 0 0,0 0 0 0 0,0 0 0 0 0,0 0 0 0 0,0 1 1 0 0,0-1-1 0 0,0 0 0 0 0,0 0 0 0 0,0 0 0 0 0,0 0 0 0 0,0 1 0 0 0,-2 0 377 0 0,0 0 0 0 0,-1 0-1 0 0,1 0 1 0 0,0-1-1 0 0,0 1 1 0 0,-1-1 0 0 0,1 1-1 0 0,0-1 1 0 0,0 0 0 0 0,-5 0-1 0 0,5 0-156 0 0,1 0-1 0 0,0 0 0 0 0,-1-1 1 0 0,1 1-1 0 0,0-1 0 0 0,0 1 1 0 0,-1-1-1 0 0,1 0 0 0 0,0 1 1 0 0,0-1-1 0 0,0 0 1 0 0,0 0-1 0 0,0 0 0 0 0,0 1 1 0 0,0-1-1 0 0,0 0 0 0 0,0-1 1 0 0,0 1-1 0 0,0 0 0 0 0,1 0 1 0 0,-2-2-1 0 0,1 0-122 0 0,1 1 1 0 0,-1-1-1 0 0,1 0 0 0 0,-1 1 1 0 0,1-1-1 0 0,0 1 0 0 0,0-1 0 0 0,0 1 1 0 0,0-1-1 0 0,2-5 0 0 0,-1 2 36 0 0,1-1 0 0 0,0 0 1 0 0,1 0-1 0 0,0 1 0 0 0,0 0 0 0 0,0-1 0 0 0,1 1 0 0 0,4-5 0 0 0,-2 5-162 0 0,0 1-1 0 0,0 0 0 0 0,0 1 1 0 0,1-1-1 0 0,0 1 1 0 0,-1 1-1 0 0,2-1 1 0 0,-1 1-1 0 0,0 0 1 0 0,10-2-1 0 0,-16 5-1 0 0,-1 0 0 0 0,1-1 0 0 0,-1 1 0 0 0,1 0 0 0 0,-1 0 0 0 0,1-1 0 0 0,0 1 0 0 0,-1 0 0 0 0,1 0 0 0 0,-1 0 0 0 0,1 0 0 0 0,-1 0 0 0 0,1 0 0 0 0,0 0 0 0 0,-1 0 0 0 0,1 0 0 0 0,-1 0 0 0 0,1 0 0 0 0,-1 0 0 0 0,1 0 0 0 0,0 0 0 0 0,-1 0 0 0 0,1 1 0 0 0,-1-1 0 0 0,1 0 0 0 0,-1 0 0 0 0,1 1 0 0 0,-1-1 0 0 0,1 0 0 0 0,-1 1 0 0 0,1-1 0 0 0,0 1 0 0 0,0 1 0 0 0,2 0 0 0 0,-1-1 0 0 0,1 1 0 0 0,-1 1 0 0 0,0-1 0 0 0,0 0 0 0 0,1 1 0 0 0,-2-1 0 0 0,1 1 0 0 0,0-1 0 0 0,0 1 0 0 0,-1 0 0 0 0,1 0 0 0 0,-1 0 0 0 0,0 0 0 0 0,0 0 0 0 0,0 0 0 0 0,-1 0 0 0 0,1 0 0 0 0,-1 0 0 0 0,1 1 0 0 0,-1-1 0 0 0,0 5 0 0 0,-1 0 0 0 0,0 0 0 0 0,0 0 0 0 0,-1 0 0 0 0,0 0 0 0 0,-1 0 0 0 0,1 0 0 0 0,-7 12 0 0 0,8-20 0 0 0,1 1 0 0 0,-1 0 0 0 0,1-1 0 0 0,-1 1 0 0 0,1 0 0 0 0,0-1 0 0 0,-1 1 0 0 0,1 0 0 0 0,0 0 0 0 0,0-1 0 0 0,-1 1 0 0 0,1 0 0 0 0,0 0 0 0 0,0-1 0 0 0,0 1 0 0 0,0 0 0 0 0,0 0 0 0 0,0 1 0 0 0,-6 10 0 0 0,6-12 0 0 0,0 0 0 0 0,0 0 0 0 0,0 0 0 0 0,0 0 0 0 0,0 1 0 0 0,0-1 0 0 0,0 0 0 0 0,0 0 0 0 0,0 0 0 0 0,0 0 0 0 0,0 1 0 0 0,0-1 0 0 0,0 0 0 0 0,-1 0 0 0 0,1 0 0 0 0,0 0 0 0 0,0 0 0 0 0,0 1 0 0 0,0-1 0 0 0,0 0 0 0 0,0 0 0 0 0,-1 0 0 0 0,1 0 0 0 0,0 0 0 0 0,0 0 0 0 0,0 0 0 0 0,0 1 0 0 0,-1-1 0 0 0,1 0 0 0 0,0 0 0 0 0,0 0 0 0 0,0 0 0 0 0,0 0 0 0 0,-1 0 0 0 0,1 0 0 0 0,0 0 0 0 0,0 0 0 0 0,0 0 0 0 0,0 0 0 0 0,-1 0 0 0 0,1 0 0 0 0,0 0 0 0 0,0 0 0 0 0,0 0 0 0 0,0 0 0 0 0,-1 0 0 0 0,1-1 0 0 0,0 1 0 0 0,0 0 0 0 0,0 0 0 0 0,0 0 0 0 0,-1 0 0 0 0,1 0 0 0 0,0 0 0 0 0,0 0 0 0 0,0-1 0 0 0,0 1 0 0 0,0 0 0 0 0,0 0 0 0 0,0 0 0 0 0,-1 0 0 0 0,1 0 0 0 0,0-1 0 0 0,-2-8 0 0 0,2 9 0 0 0,8-42 0 0 0,-8 40 0 0 0,1-1 0 0 0,0 0 0 0 0,0 0 0 0 0,0 1 0 0 0,0-1 0 0 0,1 0 0 0 0,-1 1 0 0 0,1-1 0 0 0,0 1 0 0 0,-1 0 0 0 0,1 0 0 0 0,0-1 0 0 0,0 1 0 0 0,3-2 0 0 0,0 0 0 0 0,0 0 0 0 0,0 1 0 0 0,0-1 0 0 0,0 1 0 0 0,10-5 0 0 0,-5 5 0 0 0,-9 3 0 0 0,0-1 0 0 0,0 1 0 0 0,0 0 0 0 0,-1-1 0 0 0,1 1 0 0 0,0 0 0 0 0,0 0 0 0 0,0-1 0 0 0,0 1 0 0 0,0 0 0 0 0,0 0 0 0 0,0 0 0 0 0,-1 0 0 0 0,1 0 0 0 0,0 0 0 0 0,0 1 0 0 0,1-1 0 0 0,0 1 0 0 0,-1-1 0 0 0,0 0 0 0 0,-1 0 0 0 0,1 0 0 0 0,0 0 0 0 0,-1 1 0 0 0,1-1 0 0 0,0 0 0 0 0,-1 0 0 0 0,1 1 0 0 0,0-1 0 0 0,-1 0 0 0 0,1 1 0 0 0,0-1 0 0 0,-1 0 0 0 0,1 1 0 0 0,-1-1 0 0 0,1 1 0 0 0,-1-1 0 0 0,1 1 0 0 0,-1-1 0 0 0,1 1 0 0 0,-1-1 0 0 0,1 2 0 0 0,0 0 0 0 0,3 3 0 0 0,-1-1 0 0 0,0 1 0 0 0,0 0 0 0 0,0 0 0 0 0,-1 0 0 0 0,0 0 0 0 0,0 0 0 0 0,0 1 0 0 0,-1-1 0 0 0,1 1 0 0 0,-1-1 0 0 0,-1 1 0 0 0,1-1 0 0 0,-1 1 0 0 0,0 6 0 0 0,0-4-201 0 0,0-6-850 0 0,0-2-385 0 0,0 0-1409 0 0,0 0-5342 0 0</inkml:trace>
</inkml:ink>
</file>

<file path=ppt/ink/ink1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6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356'0'0,"0"0"50"0"0,0 0 20 0 0,0 0-42 0 0,1 1-250 0 0,3 2 50 0 0,-1-1 1 0 0,1 0-1 0 0,0 0 0 0 0,0 0 1 0 0,0 0-1 0 0,0 0 1 0 0,0-1-1 0 0,0 0 1 0 0,0 0-1 0 0,0 0 1 0 0,5 0-1 0 0,5 0 1823 0 0,29-2 0 0 0,-27 0-1022 0 0,22 2 1 0 0,-23-1-1050 0 0,-14 0-273 0 0,-1 0-138 0 0,0 0-33 0 0,0 0-208 0 0,0 0-857 0 0,0 0-379 0 0,0 0-80 0 0,0 0-15 0 0</inkml:trace>
</inkml:ink>
</file>

<file path=ppt/ink/ink1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6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7 17503 0 0,'0'0'399'0'0,"0"0"60"0"0,0 0 21 0 0,0 0-59 0 0,0-1-276 0 0,-1-3 79 0 0,0 3 855 0 0,1 1 370 0 0,0 0 72 0 0,0 0-191 0 0,0 0-861 0 0,0 0-306 0 0,0 0 207 0 0,1 2-193 0 0,-1 1-1 0 0,0-1 0 0 0,0 1 0 0 0,0-1 0 0 0,-1 0 0 0 0,1 1 0 0 0,-2 3 1 0 0,0 8 0 0 0,-2 107-158 0 0,-5 68-22 0 0,8-182 254 0 0,0 0 0 0 0,0 0 0 0 0,-5 13 0 0 0,5-17-182 0 0,0-1-1 0 0,0 0 1 0 0,0 0-1 0 0,0 1 1 0 0,-1-1-1 0 0,1 0 1 0 0,-1 0-1 0 0,1 0 1 0 0,-1-1-1 0 0,1 1 1 0 0,-1 0-1 0 0,0 0 1 0 0,0-1 0 0 0,-4 3-1 0 0,4-3-67 0 0,0 0 0 0 0,-1 0 0 0 0,1 0-1 0 0,0-1 1 0 0,0 1 0 0 0,-1-1 0 0 0,1 1 0 0 0,-1-1 0 0 0,1 0 0 0 0,0 0-1 0 0,-1 0 1 0 0,1 0 0 0 0,0 0 0 0 0,-1-1 0 0 0,1 1 0 0 0,0-1 0 0 0,-1 1-1 0 0,1-1 1 0 0,-3-1 0 0 0,-2 0-2 0 0,-11-4 1 0 0,1-1 0 0 0,-1 0 0 0 0,1-1 0 0 0,0-1 0 0 0,1 0 0 0 0,-25-20 0 0 0,27 13 4 0 0,11 11-141 0 0,2 4-559 0 0,1 1-258 0 0,-5-12-1660 0 0,4 8-1285 0 0,5-3 2363 0 0</inkml:trace>
</inkml:ink>
</file>

<file path=ppt/ink/ink1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42 21191 0 0,'0'0'969'0'0,"0"-1"-18"0"0,-4-4-468 0 0,4 4 295 0 0,0 1 198 0 0,0 0 43 0 0,0 0-132 0 0,1 0-583 0 0,15-1-294 0 0,-1 0 0 0 0,0-2 1 0 0,18-5-1 0 0,-12 3-14 0 0,22-2 0 0 0,-12 3-1347 0 0,21-2-5940 0 0,-52 6-867 0 0</inkml:trace>
</inkml:ink>
</file>

<file path=ppt/ink/ink1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7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42 19351 0 0,'7'-15'1474'0'0,"9"-22"1355"0"0,15-45 0 0 0,-31 80-2313 0 0,0 2 72 0 0,0-5-223 0 0,-1 5 2778 0 0,-2 1-3111 0 0,0 1-1 0 0,1 0 1 0 0,-1-1-1 0 0,0 1 1 0 0,1 1-1 0 0,0-1 1 0 0,-1 0-1 0 0,1 1 1 0 0,0-1 0 0 0,0 1-1 0 0,0-1 1 0 0,-2 7-1 0 0,-18 39 170 0 0,20-42-196 0 0,-8 19-5 0 0,1 1 0 0 0,2-1 0 0 0,0 1 0 0 0,-3 38 0 0 0,9-56-133 0 0,1-7-563 0 0,0-1-258 0 0,0 0-1194 0 0,2 1-4789 0 0,6 0-2051 0 0</inkml:trace>
</inkml:ink>
</file>

<file path=ppt/ink/ink1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2:33.5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7 9383 0 0,'0'0'431'0'0,"0"0"-10"0"0,0 0-109 0 0,0 0 552 0 0,0 0 267 0 0,0 0 56 0 0,0 0-6 0 0,0 0-70 0 0,0 0-30 0 0,0 0-8 0 0,0 0-53 0 0,0 0-218 0 0,0 0-98 0 0,0 0-22 0 0,0 0-30 0 0,0 0-119 0 0,0 0-55 0 0,1-1-13 0 0,5-5 85 0 0,-1 0-1 0 0,1-1 1 0 0,5-8 0 0 0,-10 13-389 0 0,-1 2-17 0 0,0 0-184 0 0,0 0-520 0 0,-1-1-220 0 0,-3-7-40 0 0</inkml:trace>
</inkml:ink>
</file>

<file path=ppt/ink/ink1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9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2 526 15663 0 0,'0'0'356'0'0,"4"-2"50"0"0,0 0-269 0 0,12-7 536 0 0,-15 9-669 0 0,-1 0 1 0 0,1 0-1 0 0,-1 0 0 0 0,1 0 0 0 0,-1 0 0 0 0,0 0 0 0 0,1 0 1 0 0,-1 0-1 0 0,1-1 0 0 0,-1 1 0 0 0,0 0 0 0 0,1 0 0 0 0,-1-1 0 0 0,1 1 1 0 0,-1 0-1 0 0,0 0 0 0 0,1-1 0 0 0,-1 1 0 0 0,0 0 0 0 0,0-1 1 0 0,1 1-1 0 0,-1 0 0 0 0,0-1 0 0 0,0 1 0 0 0,1-1 0 0 0,-1 1 1 0 0,0 0-1 0 0,0-1 0 0 0,0 1 0 0 0,0-1 0 0 0,0 1 0 0 0,1 0 1 0 0,-1-1-1 0 0,0 1 0 0 0,0-1 0 0 0,0-1-6 0 0,3-3 364 0 0,1 1 0 0 0,-1-1 0 0 0,1 1-1 0 0,1-1 1 0 0,-1 1 0 0 0,0 1 0 0 0,7-5-1 0 0,3-4 540 0 0,14-12 58 0 0,-1-2 1 0 0,-1-1-1 0 0,-1-1 1 0 0,25-36-1 0 0,7-33 550 0 0,-49 79-1244 0 0,0 0 1 0 0,-1 0-1 0 0,8-34 1 0 0,-12 40-35 0 0,-2 7-132 0 0,1 0-1 0 0,-1 0 0 0 0,0 0 1 0 0,-1 0-1 0 0,1-1 1 0 0,-1 1-1 0 0,0 0 1 0 0,-1-8-1 0 0,1 12-98 0 0,0 1 0 0 0,0-1 0 0 0,-1 0 0 0 0,1 1 0 0 0,0-1 0 0 0,0 1 0 0 0,0-1 0 0 0,-1 1 0 0 0,1-1 0 0 0,0 1 0 0 0,-1-1 0 0 0,1 1 0 0 0,0-1 0 0 0,-1 1 0 0 0,1-1 0 0 0,0 1 0 0 0,-1-1 0 0 0,1 1 0 0 0,-1 0 0 0 0,1-1 0 0 0,-1 1 0 0 0,1 0 0 0 0,-1-1 0 0 0,1 1 0 0 0,-1 0 0 0 0,0 0 0 0 0,1 0 0 0 0,-1-1 0 0 0,1 1 0 0 0,-1 0 0 0 0,1 0 0 0 0,-1 0 0 0 0,0 0 0 0 0,1 0 0 0 0,-1 0 0 0 0,1 0 0 0 0,-1 0 0 0 0,0 0 0 0 0,1 1 0 0 0,-1-1 0 0 0,1 0 0 0 0,-1 0 0 0 0,0 1 0 0 0,0-1 0 0 0,-1 1 0 0 0,-1 0 0 0 0,0 0 0 0 0,1 0 0 0 0,-1 1 0 0 0,1-1 0 0 0,-1 1 0 0 0,1 0 0 0 0,0-1 0 0 0,0 1 0 0 0,0 0 0 0 0,-4 4 0 0 0,-18 29 0 0 0,17-25 0 0 0,-89 150 0 0 0,41-66 0 0 0,-30 59 0 0 0,63-106 0 0 0,-97 218 0 0 0,88-185 0 0 0,-29 116 0 0 0,56-183 4 0 0,2-7-11 0 0,1 1 0 0 0,-1 0 0 0 0,1 0 1 0 0,0-1-1 0 0,1 1 0 0 0,0 0 0 0 0,0 0 1 0 0,0 0-1 0 0,2 9 0 0 0,-1-16-55 0 0,0 0-1 0 0,0 0 1 0 0,-1 0-1 0 0,1-1 1 0 0,0 1-1 0 0,0 0 1 0 0,0 0-1 0 0,-1-1 1 0 0,1 1-1 0 0,0 0 1 0 0,0-1 0 0 0,0 0-1 0 0,4-2 0 0 0,0-1 0 0 0,0 0 0 0 0,0-1 0 0 0,-1 1-1 0 0,0-1 1 0 0,0 1 0 0 0,0-1 0 0 0,4-8 0 0 0,23-48-431 0 0,-21 40 440 0 0,53-114 54 0 0,-59 124 84 0 0,-1 0 0 0 0,0 0-1 0 0,-1 0 1 0 0,0 0 0 0 0,0-1-1 0 0,-1 1 1 0 0,-1 0 0 0 0,0-1 0 0 0,-2-12-1 0 0,1 14 0 0 0,0 1-1 0 0,-1-1 1 0 0,0 1-1 0 0,-1 0 1 0 0,0 0-1 0 0,0 0 1 0 0,-1 0-1 0 0,0 1 0 0 0,0-1 1 0 0,-1 1-1 0 0,-8-10 1 0 0,8 13-75 0 0,1 1 0 0 0,-1-1 1 0 0,-1 1-1 0 0,1 0 0 0 0,0 1 1 0 0,-1 0-1 0 0,0-1 1 0 0,0 2-1 0 0,0-1 0 0 0,0 1 1 0 0,0 0-1 0 0,0 0 0 0 0,-1 0 1 0 0,1 1-1 0 0,-1 0 0 0 0,1 1 1 0 0,-1-1-1 0 0,-7 2 0 0 0,-5-1-6 0 0,0 2-1 0 0,0 1 0 0 0,0 0 1 0 0,-35 11-1 0 0,46-11-1 0 0,1 0 0 0 0,-1 0 0 0 0,0 0 0 0 0,1 1 0 0 0,0 0 0 0 0,0 1 0 0 0,0 0 0 0 0,1 0 0 0 0,-1 0 0 0 0,1 1 0 0 0,-6 7 0 0 0,11-12 0 0 0,0 0 0 0 0,1-1 0 0 0,-1 1 0 0 0,1 0 0 0 0,-1 0 0 0 0,0 0 0 0 0,1 0 0 0 0,0 0 0 0 0,-1 0 0 0 0,1 1 0 0 0,0-1 0 0 0,0 0 0 0 0,-1 0 0 0 0,1 0 0 0 0,0 0 0 0 0,0 0 0 0 0,0 0 0 0 0,0 1 0 0 0,0-1 0 0 0,1 0 0 0 0,-1 0 0 0 0,0 0 0 0 0,1 1 0 0 0,0 0 0 0 0,0-1 0 0 0,0 1 0 0 0,0-1 0 0 0,0 1 0 0 0,0-1 0 0 0,1 1 0 0 0,-1-1 0 0 0,1 0 0 0 0,-1 0 0 0 0,1 0 0 0 0,-1 0 0 0 0,4 2 0 0 0,3 0 0 0 0,1 1 0 0 0,0-1 0 0 0,0-1 0 0 0,12 3 0 0 0,23 1 0 0 0,0-2 0 0 0,60-3 0 0 0,-73-1 0 0 0,-4-1-84 0 0,45-8 0 0 0,-25 1-149 0 0,-33 6-717 0 0,0 0-1 0 0,20-7 1 0 0,-32 8-523 0 0,-2 1-51 0 0,0 0-11 0 0</inkml:trace>
</inkml:ink>
</file>

<file path=ppt/ink/ink1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19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89 17503 0 0,'0'-8'1872'0'0,"-1"3"-1629"0"0,1 0-1 0 0,0 1 1 0 0,0-1-1 0 0,0 0 1 0 0,1 0-1 0 0,-1 1 1 0 0,1-1-1 0 0,0 0 1 0 0,1 1-1 0 0,2-6 1 0 0,4-10 2181 0 0,10-18 0 0 0,-8 20-1757 0 0,12-28 319 0 0,-21 45-475 0 0,-1 1-68 0 0,-2 52-324 0 0,1-35-111 0 0,0 1 0 0 0,1-1-1 0 0,1 0 1 0 0,0 0-1 0 0,8 33 1 0 0,-4-31-8 0 0,-1-4 0 0 0,10 24 0 0 0,-8-31 0 0 0,-5-7 0 0 0,1 0 0 0 0,-1 0 0 0 0,0-1 0 0 0,1 1 0 0 0,-1 0 0 0 0,1-1 0 0 0,-1 1 0 0 0,1-1 0 0 0,-1 1 0 0 0,1-1 0 0 0,0 0 0 0 0,-1 0 0 0 0,1 0 0 0 0,-1 0 0 0 0,1 0 0 0 0,-1 0 0 0 0,1 0 0 0 0,0 0 0 0 0,-1-1 0 0 0,1 1 0 0 0,-1-1 0 0 0,1 1 0 0 0,-1-1 0 0 0,1 1 0 0 0,-1-1 0 0 0,0 0 0 0 0,1 0 0 0 0,-1 0 0 0 0,0 0 0 0 0,2-1 0 0 0,3-4 0 0 0,1 0 0 0 0,-2-1 0 0 0,1 1 0 0 0,6-12 0 0 0,-2 5 0 0 0,4-8-9 0 0,22-42 0 0 0,-27 44 32 0 0,2 0-1 0 0,0 1 1 0 0,16-20-1 0 0,-17 24 1020 0 0,-10 9-396 0 0,-8 5-358 0 0,3 3-288 0 0,0 1 0 0 0,0-1 0 0 0,1 1 0 0 0,-1 0 0 0 0,1 0 0 0 0,0 0 0 0 0,0 0 0 0 0,1 1 0 0 0,-4 5 0 0 0,2-4 0 0 0,-12 20 0 0 0,1 0 0 0 0,1 1 0 0 0,1 0 0 0 0,-11 34 0 0 0,-1 1 0 0 0,-89 198-1976 0 0,114-256 1961 0 0,-10 11-126 0 0,10-14-584 0 0,1-1-246 0 0,0 0-42 0 0,0 0-146 0 0,15-16-4594 0 0,-7 6 3706 0 0</inkml:trace>
</inkml:ink>
</file>

<file path=ppt/ink/ink1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0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8 21191 0 0,'0'0'480'0'0,"0"-7"848"0"0,0 7 632 0 0,-11 20-1162 0 0,2 1 0 0 0,-13 37 0 0 0,13-31-536 0 0,-75 278-262 0 0,72-254 0 0 0,10-43-46 0 0,-1 3-347 0 0,0-1 1 0 0,1 1-1 0 0,0 0 1 0 0,1 0 0 0 0,0 0-1 0 0,1 12 1 0 0,1-21-767 0 0,12-4-2739 0 0,3-6 2564 0 0,-12 6 813 0 0,20-12-1526 0 0</inkml:trace>
</inkml:ink>
</file>

<file path=ppt/ink/ink1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0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0 17503 0 0,'-2'0'803'0'0,"-5"0"-553"0"0,0 1 1 0 0,0-1 0 0 0,1 1-1 0 0,-1 1 1 0 0,0-1-1 0 0,0 1 1 0 0,1 0-1 0 0,-1 1 1 0 0,1-1 0 0 0,-7 5-1 0 0,9-5-7 0 0,0 1 0 0 0,0 0 0 0 0,0 0 0 0 0,0 0 0 0 0,1 1 1 0 0,-1-1-1 0 0,1 1 0 0 0,0 0 0 0 0,0 0 0 0 0,0 0 0 0 0,1 0 0 0 0,-1 0 0 0 0,1 1 0 0 0,0-1 0 0 0,-2 8 0 0 0,2-7-187 0 0,1 1 0 0 0,0 0 0 0 0,0 0 0 0 0,0 0 0 0 0,1 0 0 0 0,0 0 0 0 0,0 0 0 0 0,0 0 0 0 0,1-1 0 0 0,1 9 0 0 0,0-5 70 0 0,-1 0 0 0 0,-1 0 1 0 0,1 11-1 0 0,-1-12 74 0 0,0-1-1 0 0,0 1 1 0 0,1 0 0 0 0,2 8 0 0 0,-2-13-164 0 0,0-1 0 0 0,0 1 1 0 0,0 0-1 0 0,1-1 0 0 0,-1 1 1 0 0,0-1-1 0 0,1 1 0 0 0,0-1 0 0 0,0 0 1 0 0,0 0-1 0 0,0 1 0 0 0,0-1 1 0 0,0-1-1 0 0,5 5 0 0 0,-3-4-36 0 0,1 1 0 0 0,0-1 0 0 0,0 0 0 0 0,0 0 0 0 0,0 0 0 0 0,0 0 0 0 0,0-1 0 0 0,0 0 0 0 0,1 0 0 0 0,-1-1 0 0 0,0 1 0 0 0,1-1 0 0 0,-1 0 0 0 0,0-1 0 0 0,1 1 0 0 0,-1-1 0 0 0,0 0 0 0 0,0 0 0 0 0,0-1 0 0 0,0 0 0 0 0,0 1 0 0 0,0-2 0 0 0,0 1 0 0 0,0-1 0 0 0,-1 1 0 0 0,8-6 0 0 0,3-5 93 0 0,-1 0 0 0 0,0 0 0 0 0,-1-1 0 0 0,0-1 0 0 0,-2 0 0 0 0,1-1 1 0 0,-2 0-1 0 0,0-1 0 0 0,10-22 0 0 0,-20 38 416 0 0,0 1-66 0 0,-4 2-295 0 0,0 1 1 0 0,0 0 0 0 0,0 0 0 0 0,0 0 0 0 0,0 1-1 0 0,1 0 1 0 0,-1-1 0 0 0,1 1 0 0 0,0 0-1 0 0,0 0 1 0 0,-3 7 0 0 0,-3 8 120 0 0,-11 28 1 0 0,12-25-445 0 0,-24 78-1254 0 0,4-8 1815 0 0,-8 15 731 0 0,-1 4-1528 0 0,28-82-205 0 0,7-21 526 0 0,0-1 0 0 0,-1 0 0 0 0,0 0 0 0 0,0 0 0 0 0,-4 7 0 0 0,-10 20 1414 0 0,16-33-1526 0 0,1-1-248 0 0,0 0-50 0 0,-1 0 400 0 0,1 0-1 0 0,-1 0 1 0 0,0 0 0 0 0,0-1 0 0 0,0 1 0 0 0,0-1-1 0 0,0 1 1 0 0,1 0 0 0 0,-1-1 0 0 0,0 1 0 0 0,0-1-1 0 0,1 0 1 0 0,-1 1 0 0 0,0-1 0 0 0,1 0 0 0 0,-1 1-1 0 0,1-1 1 0 0,-1 0 0 0 0,1 0 0 0 0,-1 1 0 0 0,1-1-1 0 0,-1 0 1 0 0,1 0 0 0 0,0 0 0 0 0,-1 0 0 0 0,1 0-1 0 0,0 1 1 0 0,0-1 0 0 0,0 0 0 0 0,0 0 0 0 0,0 0-1 0 0,0-1 1 0 0,0-32-3286 0 0,0 33 3075 0 0,1-20-8220 0 0</inkml:trace>
</inkml:ink>
</file>

<file path=ppt/ink/ink1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0.8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5 26 11055 0 0,'1'-1'852'0'0,"18"-11"-745"0"0,4 3 3372 0 0,-20 8-2957 0 0,-1 1 1 0 0,1-1-1 0 0,-1 0 0 0 0,1 1 0 0 0,0 0 0 0 0,-1-1 0 0 0,1 1 0 0 0,-1 0 1 0 0,1 1-1 0 0,0-1 0 0 0,-1 0 0 0 0,1 1 0 0 0,-1-1 0 0 0,1 1 1 0 0,-1 0-1 0 0,4 2 0 0 0,12 5 972 0 0,-15-8-1341 0 0,0 1 0 0 0,0 0 0 0 0,-1 1 0 0 0,1-1 0 0 0,-1 0 0 0 0,1 1 0 0 0,-1 0 0 0 0,0-1 0 0 0,1 1 0 0 0,1 3 0 0 0,4 5 49 0 0,0 1-1 0 0,-1 0 1 0 0,0 0-1 0 0,-1 1 1 0 0,-1-1 0 0 0,0 1-1 0 0,0 1 1 0 0,-1-1-1 0 0,3 17 1 0 0,-1 3 15 0 0,-1 0 1 0 0,0 52-1 0 0,-5-46-83 0 0,-2 1-1 0 0,-2-1 1 0 0,-1 0-1 0 0,-1 0 1 0 0,-3-1-1 0 0,-1 0 1 0 0,-2 0-1 0 0,-1-1 1 0 0,-2 0-1 0 0,-1-2 1 0 0,-2 0-1 0 0,-36 51 1 0 0,41-66-81 0 0,-2-2 0 0 0,-1 0 0 0 0,0-1-1 0 0,-35 27 1 0 0,41-35-131 0 0,-1-1-1 0 0,0-1 1 0 0,0 1-1 0 0,0-2 0 0 0,-1 0 1 0 0,0 0-1 0 0,0-1 1 0 0,-1 0-1 0 0,1-1 1 0 0,-16 2-1 0 0,26-5-331 0 0,-1 0-1 0 0,0 0 1 0 0,0 0 0 0 0,0 0-1 0 0,0 0 1 0 0,0-1-1 0 0,1 1 1 0 0,-5-2 0 0 0,-6-4-9657 0 0</inkml:trace>
</inkml:ink>
</file>

<file path=ppt/ink/ink1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2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59 15663 0 0,'0'0'356'0'0,"-2"0"50"0"0,-8-2 199 0 0,0 0 1 0 0,-18-6 0 0 0,26 7 363 0 0,-10 3 1026 0 0,11-2-1935 0 0,1 1 1 0 0,-1-1 0 0 0,0 0-1 0 0,1 0 1 0 0,-1 0-1 0 0,1 0 1 0 0,-1 0 0 0 0,0 0-1 0 0,1 0 1 0 0,-1 0 0 0 0,0 0-1 0 0,1 0 1 0 0,-1 0-1 0 0,0 0 1 0 0,1 0 0 0 0,-1 0-1 0 0,1 0 1 0 0,-1-1 0 0 0,0 1-1 0 0,1 0 1 0 0,-1-1-1 0 0,1 1 1 0 0,-1 0 0 0 0,1-1-1 0 0,-1 1 1 0 0,1 0 0 0 0,-1-1-1 0 0,0 0 66 0 0,0 1 0 0 0,1 0-1 0 0,-1 0 1 0 0,0 0 0 0 0,0 0-1 0 0,1 0 1 0 0,-1 0 0 0 0,0 0 0 0 0,0 0-1 0 0,1 0 1 0 0,-1 1 0 0 0,0-1-1 0 0,1 0 1 0 0,-1 0 0 0 0,0 1 0 0 0,1-1-1 0 0,-1 0 1 0 0,0 1 0 0 0,1-1-1 0 0,-1 1 1 0 0,1-1 0 0 0,-1 1 0 0 0,1-1-1 0 0,-2 1 1 0 0,0 1 5523 0 0,18 2-5630 0 0,-13-5-20 0 0,0 0-1 0 0,8-2 2 0 0,-9 1 0 0 0,0 1 0 0 0,1 0 0 0 0,-1 0 0 0 0,0 1 0 0 0,1-1 0 0 0,-1 0 0 0 0,1 1 0 0 0,-1 0 0 0 0,1-1 0 0 0,4 1 0 0 0,5-1 0 0 0,18-5 0 0 0,-24 5 0 0 0,0 0 0 0 0,1-1 0 0 0,-1 1 0 0 0,7-4 0 0 0,-7 3 0 0 0,0 0 0 0 0,-1 1 0 0 0,1 0 0 0 0,0 0 0 0 0,0 0 0 0 0,10 1 0 0 0,36 3 0 0 0,76 6 0 0 0,-123-9 0 0 0,7 2 0 0 0,10 3 0 0 0,38 2 0 0 0,-60-7-3 0 0,0 0 0 0 0,0 0 0 0 0,0 0 0 0 0,0 0 0 0 0,0 0 0 0 0,0 0 0 0 0,1 0 0 0 0,-1 0 0 0 0,0 0 0 0 0,0 0 0 0 0,0 0 0 0 0,0 0 0 0 0,0 0 0 0 0,0 0 0 0 0,0 0 0 0 0,0 0 0 0 0,1 0 0 0 0,-1 0 0 0 0,0 0 0 0 0,0 0 0 0 0,0 0 0 0 0,0 0 0 0 0,0 0 0 0 0,0 0 0 0 0,0 0 0 0 0,0 0 0 0 0,0 0 0 0 0,1 0 0 0 0,-1 0 0 0 0,0-1 0 0 0,0 1 0 0 0,0 0 0 0 0,0 0 0 0 0,0 0 0 0 0,0 0 1 0 0,0 0-1 0 0,0 0 0 0 0,0 0 0 0 0,0 0 0 0 0,0 0 0 0 0,0 0 0 0 0,0-1 0 0 0,0 1 0 0 0,0 0 0 0 0,0 0 0 0 0,0 0 0 0 0,0 0 0 0 0,0 0 0 0 0,0 0 0 0 0,0 0 0 0 0,0 0 0 0 0,0-1 0 0 0,0 1 0 0 0,0 0 0 0 0,0 0 0 0 0,0 0 0 0 0,0 0 0 0 0,0 0 0 0 0,0 0 0 0 0,0 0 0 0 0,0 0 0 0 0,-6-9-454 0 0,-12-8-684 0 0,8 9-1644 0 0,-1 1-7111 0 0</inkml:trace>
</inkml:ink>
</file>

<file path=ppt/ink/ink1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4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8 40 13823 0 0,'0'0'315'0'0,"0"0"45"0"0,0 0 21 0 0,0 0-49 0 0,0-1-220 0 0,1-2 39 0 0,0 2 569 0 0,-1 1 249 0 0,0 0 45 0 0,0 0-61 0 0,0 0-288 0 0,-6-14 1931 0 0,3 12-2414 0 0,0 0-1 0 0,0 0 1 0 0,0 0 0 0 0,-1 0-1 0 0,1 1 1 0 0,-1-1-1 0 0,1 1 1 0 0,-1 0 0 0 0,1 0-1 0 0,-1 0 1 0 0,1 0-1 0 0,-6 0 1 0 0,-11 0 1181 0 0,-20 0 0 0 0,28 1-1226 0 0,-110 6-137 0 0,75-3 0 0 0,15 0 0 0 0,1 2 0 0 0,-45 12 0 0 0,47-9 0 0 0,0 2 0 0 0,1 1 0 0 0,-51 27 0 0 0,68-30 0 0 0,6 4 0 0 0,6 0 0 0 0,0-10 0 0 0,0 0 0 0 0,0 0 0 0 0,0 0 0 0 0,1 0 0 0 0,-1 0 0 0 0,1-1 0 0 0,-1 1 0 0 0,1 0 0 0 0,0-1 0 0 0,0 0 0 0 0,-1 1 0 0 0,1-1 0 0 0,0 0 0 0 0,0 0 0 0 0,0 0 0 0 0,0 0 0 0 0,4 1 0 0 0,2 0 0 0 0,-1 1 0 0 0,1-2 0 0 0,14 3 0 0 0,44 5 0 0 0,12 1 0 0 0,-51-9 0 0 0,75 8 0 0 0,-85-7 0 0 0,-1 2 0 0 0,0 0 0 0 0,0 0 0 0 0,18 8 0 0 0,-23-5 0 0 0,-10-6 0 0 0,0 0 0 0 0,0 0 0 0 0,0 0 0 0 0,0 0 0 0 0,0 0 0 0 0,-1 0 0 0 0,1 1 0 0 0,0-1 0 0 0,-1 0 0 0 0,1 0 0 0 0,-1 1 0 0 0,1-1 0 0 0,-1 0 0 0 0,1 1 0 0 0,-1-1 0 0 0,0 0 0 0 0,0 1 0 0 0,0-1 0 0 0,0 0 0 0 0,0 1 0 0 0,0-1 0 0 0,0 1 0 0 0,0-1 0 0 0,0 0 0 0 0,-1 1 0 0 0,1-1 0 0 0,-1 0 0 0 0,1 1 0 0 0,-1-1 0 0 0,1 0 0 0 0,-1 0 0 0 0,0 1 0 0 0,1-1 0 0 0,-1 0 0 0 0,0 0 0 0 0,0 0 0 0 0,-2 2 0 0 0,-4 4 0 0 0,0 0 0 0 0,-1 0 0 0 0,0-1 0 0 0,-10 7 0 0 0,9-7 0 0 0,-66 41 0 0 0,4-3 0 0 0,-167 98 0 0 0,115-72 0 0 0,110-62 0 0 0,13-8 0 0 0,-1 0 0 0 0,1 0 0 0 0,-1 1 0 0 0,1-1 0 0 0,-1 0 0 0 0,1 0 0 0 0,-1 1 0 0 0,1-1 0 0 0,0 0 0 0 0,-1 1 0 0 0,1-1 0 0 0,-1 1 0 0 0,1-1 0 0 0,0 0 0 0 0,0 1 0 0 0,-1-1 0 0 0,1 1 0 0 0,0-1 0 0 0,0 1 0 0 0,-1-1 0 0 0,1 1 0 0 0,0-1 0 0 0,0 1 0 0 0,0 0 0 0 0,0-1 0 0 0,0 1 0 0 0,0 0 0 0 0,4 3 0 0 0,6 3 0 0 0,-3-4 0 0 0,1 0 0 0 0,-1-1 0 0 0,1 0 0 0 0,0-1 0 0 0,0 1 0 0 0,0-1 0 0 0,14-1 0 0 0,59-5 0 0 0,-65 3 0 0 0,337-44 0 0 0,-250 32 0 0 0,-50 7 0 0 0,-52 7 1 0 0,-1 0 0 0 0,0 0 0 0 0,0 0 0 0 0,0 0 0 0 0,0 0 0 0 0,1 0 0 0 0,-1 0 0 0 0,0 0 0 0 0,0-1 0 0 0,0 1 0 0 0,1 0 0 0 0,-1 0 0 0 0,0 1 0 0 0,0-1 0 0 0,0 0 0 0 0,1 0 0 0 0,-1 0 0 0 0,0 0-1 0 0,0 0 1 0 0,0 0 0 0 0,0 0 0 0 0,1 0 0 0 0,-1 0 0 0 0,0 0 0 0 0,0 0 0 0 0,0 0 0 0 0,0 1 0 0 0,0-1 0 0 0,1 0 0 0 0,-1 0 0 0 0,0 0 0 0 0,0 0 0 0 0,0 0 0 0 0,0 1 0 0 0,0-1 0 0 0,0 0 0 0 0,0 0 0 0 0,1 0 0 0 0,-1 0 0 0 0,0 1 0 0 0,0-1 0 0 0,0 0 0 0 0,0 0 0 0 0,0 0 0 0 0,0 1 0 0 0,0-1 0 0 0,0 0 0 0 0,0 0 0 0 0,0 0 0 0 0,0 0-1 0 0,0 1 1 0 0,-1 0-19 0 0,-1 1 0 0 0,1-1 0 0 0,0 0 1 0 0,0 1-1 0 0,-1-1 0 0 0,1 0 0 0 0,-1 0 0 0 0,1 0 0 0 0,-1 0 0 0 0,1-1 0 0 0,-1 1 0 0 0,1 0 0 0 0,-3 0 0 0 0,3 0-268 0 0,-1-1 0 0 0,0 1 0 0 0,1-1 1 0 0,-1 0-1 0 0,1 0 0 0 0,-1 0 0 0 0,1 0 0 0 0,-1 0 0 0 0,0 0 1 0 0,1 0-1 0 0,-1 0 0 0 0,1-1 0 0 0,-3 0 0 0 0,-5-1-1247 0 0</inkml:trace>
</inkml:ink>
</file>

<file path=ppt/ink/ink1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5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45 17503 0 0,'-5'-9'1338'0'0,"-6"-9"-772"0"0,9 10-478 0 0,0 0 283 0 0,1 7 117 0 0,1 1 21 0 0,0 0 3 0 0,0 0 0 0 0,0 0 0 0 0,-1 1 0 0 0,-4 3-438 0 0,1 1 0 0 0,0 0 0 0 0,-1 0 0 0 0,2 1 0 0 0,-1-1 0 0 0,1 1 0 0 0,-1 0 0 0 0,2 0 0 0 0,-1 0 0 0 0,1 0 0 0 0,-3 9 0 0 0,-2 11 728 0 0,-4 36-1 0 0,-25 139-634 0 0,16-98-169 0 0,6-53 2 0 0,15-46 0 0 0,4-7 0 0 0,3-6 0 0 0,43-73 388 0 0,17-26 665 0 0,-55 91-901 0 0,0 0-1 0 0,1 1 1 0 0,30-27 0 0 0,-36 35-152 0 0,1 1 0 0 0,0 1 0 0 0,0-1 0 0 0,0 1 0 0 0,1 1 0 0 0,18-8 0 0 0,-18 11 0 0 0,-1 5 0 0 0,1 4 0 0 0,-8-5 0 0 0,-1 0 0 0 0,0 0 0 0 0,0 0 0 0 0,1 0 0 0 0,-1 0 0 0 0,0 0 0 0 0,-1 1 0 0 0,1-1 0 0 0,0 0 0 0 0,-1 0 0 0 0,1 1 0 0 0,-1-1 0 0 0,0 0 0 0 0,0 1 0 0 0,0-1 0 0 0,0 0 0 0 0,0 1 0 0 0,0-1 0 0 0,-1 0 0 0 0,1 1 0 0 0,-1-1 0 0 0,0 2 0 0 0,-2 4 0 0 0,1-1 0 0 0,-1-1 0 0 0,-1 1 0 0 0,1 0 0 0 0,-7 8 0 0 0,0-3 0 0 0,0 0 0 0 0,-1-1 0 0 0,0 0 0 0 0,-1-1 0 0 0,0-1 0 0 0,0 0 0 0 0,-1 0 0 0 0,-18 8 0 0 0,3 0 0 0 0,-6 3 0 0 0,34-20 0 0 0,1 0 0 0 0,-1-1 0 0 0,0 1 0 0 0,0 0 0 0 0,0 0 0 0 0,0 0 0 0 0,0-1 0 0 0,0 1 0 0 0,0 0 0 0 0,0 0 0 0 0,0 0 0 0 0,0 0 0 0 0,0-1 0 0 0,0 1 0 0 0,0 0 0 0 0,0 0 0 0 0,0 0 0 0 0,0-1 0 0 0,0 1 0 0 0,0 0 0 0 0,0 0 0 0 0,0 0 0 0 0,0-1 0 0 0,0 1 0 0 0,0 0 0 0 0,0 0 0 0 0,0 0 0 0 0,0 0 0 0 0,-1-1 0 0 0,1 1 0 0 0,0 0 0 0 0,0 0 0 0 0,0 0 0 0 0,0 0 0 0 0,0 0 0 0 0,-1-1 0 0 0,1 1 0 0 0,0 0 0 0 0,0 0 0 0 0,0 0 0 0 0,0 0 0 0 0,-1 0 0 0 0,1 0 0 0 0,0 0 0 0 0,0 0 0 0 0,0 0 0 0 0,-1 0 0 0 0,1 0 0 0 0,0 0 0 0 0,0 0 0 0 0,0 0 0 0 0,0 0 0 0 0,-1 0 0 0 0,1 0 0 0 0,0 0 0 0 0,0 0 0 0 0,0 0 0 0 0,-1 0 0 0 0,9-7 0 0 0,2 6 0 0 0,-7 2 0 0 0,-1 0 0 0 0,0 0 0 0 0,0 0 0 0 0,0 0 0 0 0,0 0 0 0 0,0 0 0 0 0,0 1 0 0 0,0-1 0 0 0,-1 1 0 0 0,1-1 0 0 0,0 1 0 0 0,1 2 0 0 0,18 26 0 0 0,-16-21 0 0 0,-3-8 0 0 0,-1 1 0 0 0,0-1 0 0 0,-1 1 0 0 0,1 0 0 0 0,0-1 0 0 0,0 1 0 0 0,-1 0 0 0 0,1 0 0 0 0,-1-1 0 0 0,1 1 0 0 0,-1 3 0 0 0,8 30 0 0 0,-7-32 25 0 0,5 12-183 0 0,-6-14-57 0 0,0 0 0 0 0,1-1 0 0 0,-1 1 1 0 0,1 0-1 0 0,0 0 0 0 0,-1-1 0 0 0,1 1 0 0 0,-1-1 0 0 0,1 1 1 0 0,0 0-1 0 0,0-1 0 0 0,-1 1 0 0 0,1-1 0 0 0,0 1 1 0 0,0-1-1 0 0,0 0 0 0 0,0 1 0 0 0,-1-1 0 0 0,1 0 1 0 0,0 0-1 0 0,0 0 0 0 0,0 1 0 0 0,0-1 0 0 0,0 0 1 0 0,0 0-1 0 0,0 0 0 0 0,0 0 0 0 0,-1-1 0 0 0,1 1 1 0 0,0 0-1 0 0,0 0 0 0 0,0 0 0 0 0,0-1 0 0 0,0 1 1 0 0,-1 0-1 0 0,1-1 0 0 0,2 0 0 0 0,9-8-1321 0 0</inkml:trace>
</inkml:ink>
</file>

<file path=ppt/ink/ink1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21191 0 0,'0'0'480'0'0,"0"0"67"0"0,0 0 31 0 0,0 0-56 0 0,0 0-269 0 0,0 0 138 0 0,0 0 97 0 0,0 0 21 0 0,3 1-66 0 0,8 1-302 0 0,1-1 1 0 0,0 0 0 0 0,-1 0 0 0 0,1-1-1 0 0,0-1 1 0 0,16-2 0 0 0,-19 1-86 0 0,0 1 0 0 0,-1 1 0 0 0,1-1 0 0 0,0 2 0 0 0,10 0 0 0 0,-17-1-556 0 0,1 1 58 0 0,10 1 293 0 0,-1 4-7 0 0,-12-6 99 0 0,0 0-1 0 0,0 1 1 0 0,0-1-1 0 0,1 0 0 0 0,-1 1 1 0 0,0-1-1 0 0,0 0 1 0 0,0 1-1 0 0,0-1 1 0 0,0 0-1 0 0,0 1 1 0 0,0-1-1 0 0,0 0 1 0 0,0 1-1 0 0,0-1 1 0 0,0 0-1 0 0,0 1 1 0 0,0-1-1 0 0,0 0 0 0 0,0 1 1 0 0,0-1-1 0 0,0 0 1 0 0,-1 1-1 0 0,1-1 1 0 0,0 0-1 0 0,0 1 1 0 0,0-1-1 0 0,0 0 1 0 0,-1 1-1 0 0,-5 8-925 0 0,-2 0-396 0 0,0 0 1 0 0,-11 8 0 0 0,8-7 10 0 0,5-5 373 0 0,0 0 0 0 0,-1-1 0 0 0,0 0 0 0 0,-9 5 0 0 0,4-3-174 0 0,-3 1-367 0 0</inkml:trace>
</inkml:ink>
</file>

<file path=ppt/ink/ink1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6.2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0 8287 0 0,'-1'2'382'0'0,"-14"14"126"0"0,-2 6 1145 0 0,11-7 3178 0 0,5-13-4258 0 0,1-1-431 0 0,1 1 0 0 0,-1-1 1 0 0,0 0-1 0 0,1 0 0 0 0,-1 0 1 0 0,1 0-1 0 0,-1 0 0 0 0,1 0 1 0 0,-1 0-1 0 0,1 0 0 0 0,0 0 0 0 0,0-1 1 0 0,-1 1-1 0 0,1 0 0 0 0,0 0 1 0 0,0 0-1 0 0,0-1 0 0 0,0 1 0 0 0,0-1 1 0 0,0 1-1 0 0,2 0 0 0 0,24 10 2337 0 0,-25-11-2435 0 0,25 4 1015 0 0,21-9-486 0 0,-37 3-509 0 0,0-1 0 0 0,-1 0 0 0 0,0-1-1 0 0,0-1 1 0 0,0 1 0 0 0,0-1 0 0 0,-1-1 0 0 0,13-9-1 0 0,-17 11-553 0 0,-3 3-375 0 0,5-7-1146 0 0,-6 6 987 0 0</inkml:trace>
</inkml:ink>
</file>

<file path=ppt/ink/ink1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17.9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179 10135 0 0,'0'0'231'0'0,"0"0"29"0"0,0 0 19 0 0,0 0 37 0 0,0 0 125 0 0,0 0 58 0 0,0 0 11 0 0,0 0 2 0 0,0 0 0 0 0,0 0 0 0 0,0 0 0 0 0,0 0 0 0 0,3-1 0 0 0,2-2-283 0 0,0 1 0 0 0,-1-1 0 0 0,1 0 0 0 0,-1 0 0 0 0,1-1 0 0 0,-1 1 0 0 0,0-1 1 0 0,0 0-1 0 0,-1 0 0 0 0,1 0 0 0 0,-1-1 0 0 0,0 1 0 0 0,0-1 0 0 0,0 0 0 0 0,-1 1 0 0 0,0-1 0 0 0,2-6 0 0 0,13-44 2816 0 0,-12 43-2534 0 0,7-8-342 0 0,-9 10 1642 0 0,-3 5-1662 0 0,-5 5-133 0 0,3 3 132 0 0,0 1 1 0 0,0-1-1 0 0,0 1 0 0 0,0-1 0 0 0,1 1 1 0 0,-1 0-1 0 0,1 0 0 0 0,0-1 1 0 0,-1 7-1 0 0,-2 4 184 0 0,-58 143-174 0 0,12-32-83 0 0,-20 42-75 0 0,66-159 0 0 0,-7 27 0 0 0,16-47-229 0 0,-2 8 114 0 0,-1 0-1 0 0,0 0 1 0 0,-1-1-1 0 0,1 1 1 0 0,-1 0-1 0 0,1-1 1 0 0,-1 1-1 0 0,-1 0 1 0 0,1-8-1 0 0,-5-12-4749 0 0,2 16 3330 0 0</inkml:trace>
</inkml:ink>
</file>

<file path=ppt/ink/ink1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55 15663 0 0,'0'0'356'0'0,"0"0"50"0"0,1 0 20 0 0,2-2-324 0 0,0 0 1 0 0,0 1-1 0 0,0-1 0 0 0,-1-1 0 0 0,1 1 1 0 0,-1 0-1 0 0,1-1 0 0 0,-1 1 0 0 0,0-1 0 0 0,0 1 1 0 0,3-6-1 0 0,21-38 5672 0 0,-2-19-2183 0 0,-24 63-3436 0 0,0-5-66 0 0,0 5 282 0 0,0 2 117 0 0,0 0 21 0 0,0 0-66 0 0,-16 15-278 0 0,5 4-165 0 0,1 1 0 0 0,-12 29 0 0 0,20-42 0 0 0,-4 5 0 0 0,2 0 0 0 0,0 0 0 0 0,1 1 0 0 0,0 0 0 0 0,0-1 0 0 0,0 25 0 0 0,5-22 0 0 0,-1-11 0 0 0,10 14 0 0 0,1-3 0 0 0,-6-13 0 0 0,-3-2 0 0 0,-1 1-138 0 0,1-1 1 0 0,0 1-1 0 0,0-1 0 0 0,0 0 1 0 0,-1 0-1 0 0,1 0 0 0 0,0 0 0 0 0,0-1 1 0 0,0 1-1 0 0,-1-1 0 0 0,1 1 1 0 0,0-1-1 0 0,0 0 0 0 0,-1 0 0 0 0,1 0 1 0 0,-1 0-1 0 0,1-1 0 0 0,-1 1 1 0 0,1-1-1 0 0,-1 1 0 0 0,0-1 0 0 0,2-2 1 0 0,7-5-1646 0 0,-1-1 0 0 0,-1 0 0 0 0,10-13 1 0 0,-8 6-6568 0 0</inkml:trace>
</inkml:ink>
</file>

<file path=ppt/ink/ink1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7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220 8287 0 0,'0'0'191'0'0,"0"0"26"0"0,0 0 9 0 0,0 0 110 0 0,0 0 444 0 0,-1 6 750 0 0,-1-4 6292 0 0,2-2-7650 0 0,-1 0 0 0 0,0 0 0 0 0,0 0 0 0 0,1 0 0 0 0,-1-1 0 0 0,0 1 0 0 0,1 0 0 0 0,-1-1 0 0 0,0 1 0 0 0,1 0 0 0 0,-1-1 0 0 0,0 1 0 0 0,1 0 0 0 0,-1-1 0 0 0,1 1 0 0 0,-1-1 0 0 0,1 1 0 0 0,-1-1 0 0 0,1 0 0 0 0,-1 1 1 0 0,1-1-1 0 0,-1-1 0 0 0,0 0 86 0 0,-1-1 0 0 0,1 0 1 0 0,0 0-1 0 0,0 0 0 0 0,0-6 1 0 0,-1-1 274 0 0,1 0 0 0 0,1-18 0 0 0,1 20-464 0 0,1 1-1 0 0,-1-1 1 0 0,1 1 0 0 0,1 0-1 0 0,0-1 1 0 0,0 1 0 0 0,0 0-1 0 0,0 1 1 0 0,1-1 0 0 0,1 1-1 0 0,5-8 1 0 0,-5 8-27 0 0,0 0 1 0 0,0 0-1 0 0,1 1 0 0 0,0 0 1 0 0,0 0-1 0 0,10-7 0 0 0,-12 11-42 0 0,0-1 0 0 0,0 1 0 0 0,0 0 0 0 0,0-1 0 0 0,0 2 0 0 0,0-1 0 0 0,0 0 0 0 0,8 1 0 0 0,-11 0 0 0 0,0 0 0 0 0,-1 0 0 0 0,1-1 0 0 0,-1 1 0 0 0,1 0 0 0 0,-1 0 0 0 0,1 0 0 0 0,0 0 0 0 0,-1 0 0 0 0,1 1 0 0 0,-1-1 0 0 0,1 0 0 0 0,-1 0 0 0 0,1 0 0 0 0,-1 0 0 0 0,1 1 0 0 0,0-1 0 0 0,-1 0 0 0 0,1 1 0 0 0,-1-1 0 0 0,0 0 0 0 0,1 1 0 0 0,-1-1 0 0 0,1 0 0 0 0,-1 1 0 0 0,1-1 0 0 0,-1 1 0 0 0,1 0 0 0 0,0 0 0 0 0,3 3 0 0 0,0 0 0 0 0,0 1 0 0 0,0-1 0 0 0,-1 1 0 0 0,1 0 0 0 0,-1 0 0 0 0,0 0 0 0 0,0 0 0 0 0,-1 0 0 0 0,0 1 0 0 0,1-1 0 0 0,-2 1 0 0 0,1-1 0 0 0,-1 1 0 0 0,0 0 0 0 0,1 10 0 0 0,-2-7 0 0 0,0 1 0 0 0,0-1 0 0 0,-1 0 0 0 0,0 0 0 0 0,0 0 0 0 0,-1 1 0 0 0,-1-1 0 0 0,1-1 0 0 0,-1 1 0 0 0,-5 9 0 0 0,4-10 0 0 0,-1 0 0 0 0,0 0 0 0 0,-1-1 0 0 0,0 1 0 0 0,0-1 0 0 0,0 0 0 0 0,-1-1 0 0 0,-8 7 0 0 0,8-9 0 0 0,0-5 0 0 0,6 0 0 0 0,0-1 0 0 0,0 1 0 0 0,0-1 0 0 0,1 1 0 0 0,-1-1 0 0 0,0 1 0 0 0,1-1 0 0 0,0 1 0 0 0,-1-1 0 0 0,1 0 0 0 0,0 1 0 0 0,-1-1 0 0 0,1 1 0 0 0,0-1 0 0 0,0 0 0 0 0,1 1 0 0 0,-1-1 0 0 0,0 0 0 0 0,0 1 0 0 0,1-1 0 0 0,-1 1 0 0 0,2-3 0 0 0,13-35 0 0 0,-11 32 0 0 0,1-1 0 0 0,0 1 0 0 0,0-1 0 0 0,1 1 0 0 0,11-11 0 0 0,0 3 0 0 0,19-15 0 0 0,-34 29 0 0 0,0-1 0 0 0,0 1 0 0 0,0-1 0 0 0,0 1 0 0 0,1 0 0 0 0,-1 0 0 0 0,0 0 0 0 0,1 0 0 0 0,-1 0 0 0 0,0 1 0 0 0,1-1 0 0 0,-1 1 0 0 0,1-1 0 0 0,-1 1 0 0 0,1 0 0 0 0,-1 0 0 0 0,1 0 0 0 0,-1 1 0 0 0,1-1 0 0 0,-1 0 0 0 0,5 2 0 0 0,6 6 0 0 0,-11-3 0 0 0,-1-2 0 0 0,8 15 0 0 0,0 0 0 0 0,0 1 0 0 0,-2 0 0 0 0,-1 0 0 0 0,6 28 0 0 0,-6-27-133 0 0,-5-18-563 0 0,-1-2-258 0 0,0 0-56 0 0,0 0-81 0 0,0 0-286 0 0,0-1-126 0 0,3-6-29 0 0,0-4-4 0 0</inkml:trace>
</inkml:ink>
</file>

<file path=ppt/ink/ink1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7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 15663 0 0,'-1'2'719'0'0,"-6"14"230"0"0,7-15-746 0 0,-1 1 0 0 0,1-1 0 0 0,-1 0 0 0 0,1 0 0 0 0,0 0 0 0 0,0 1 0 0 0,-1-1-1 0 0,1 0 1 0 0,0 0 0 0 0,0 1 0 0 0,0-1 0 0 0,0 0 0 0 0,0 0 0 0 0,1 1 0 0 0,-1-1 0 0 0,0 0 0 0 0,1 0-1 0 0,-1 0 1 0 0,0 0 0 0 0,1 1 0 0 0,0-1 0 0 0,-1 0 0 0 0,1 0 0 0 0,0 0 0 0 0,-1 0 0 0 0,1 0 0 0 0,1 1-1 0 0,-1-1-184 0 0,1 1 59 0 0,1 0 1 0 0,-1 0-1 0 0,1-1 1 0 0,0 1-1 0 0,0-1 1 0 0,0 1-1 0 0,0-1 1 0 0,0 0-1 0 0,0 0 1 0 0,0 0-1 0 0,0 0 1 0 0,0-1-1 0 0,0 1 1 0 0,1-1-1 0 0,-1 0 1 0 0,0 0-1 0 0,0 0 0 0 0,1 0 1 0 0,4-2-1 0 0,1 1 88 0 0,0-1 0 0 0,1 0-1 0 0,-1-1 1 0 0,0 0-1 0 0,12-6 1 0 0,83-52-5775 0 0,-86 48 3564 0 0</inkml:trace>
</inkml:ink>
</file>

<file path=ppt/ink/ink1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8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13 21191 0 0,'0'0'480'0'0,"1"-1"-163"0"0,-1 0-1 0 0,1 0 1 0 0,0 0 0 0 0,-1 0-1 0 0,1 0 1 0 0,0 0 0 0 0,0 0-1 0 0,0 0 1 0 0,0 0 0 0 0,-1 0-1 0 0,3-1 1 0 0,-1 6-239 0 0,-1-1-1 0 0,1 0 1 0 0,-1 0-1 0 0,0 0 1 0 0,0 1-1 0 0,0-1 1 0 0,0 1-1 0 0,0-1 1 0 0,-1 1-1 0 0,0-1 1 0 0,0 1-1 0 0,0-1 1 0 0,0 1-1 0 0,-1 4 1 0 0,-1 10 411 0 0,-6 24 0 0 0,7-39-486 0 0,-10 56-3 0 0,6-31 0 0 0,-12 41 0 0 0,7-25-269 0 0,10-42-1135 0 0,0-2-511 0 0,0 0-108 0 0,0 0-22 0 0</inkml:trace>
</inkml:ink>
</file>

<file path=ppt/ink/ink1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7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60 11975 0 0,'0'0'267'0'0,"0"0"42"0"0,0 0 17 0 0,0 0-28 0 0,-10-11-47 0 0,9 8 215 0 0,-1-1 0 0 0,1 1 0 0 0,0 0-1 0 0,0-1 1 0 0,0 1 0 0 0,0 0 0 0 0,1-1 0 0 0,-1 1 0 0 0,1-1 0 0 0,0 1 0 0 0,0-1 0 0 0,0 1-1 0 0,0-1 1 0 0,1 1 0 0 0,-1-1 0 0 0,3-5 0 0 0,-1 2 59 0 0,0 0 1 0 0,1 0-1 0 0,0 1 1 0 0,1-1-1 0 0,-1 1 1 0 0,1 0-1 0 0,6-8 1 0 0,8 0-680 0 0,-5 3 2208 0 0,-7 30-1817 0 0,-5-12-153 0 0,-1 0 0 0 0,1-1 0 0 0,-1 1 0 0 0,0 0 0 0 0,-1 0 0 0 0,0 0 0 0 0,0 0 1 0 0,-2 7-1 0 0,-21 55 942 0 0,12-37-833 0 0,-31 70-722 0 0,-1 6-326 0 0,43-106 207 0 0,1-2-572 0 0,0 0-253 0 0,0 0-51 0 0,0 0-11 0 0</inkml:trace>
</inkml:ink>
</file>

<file path=ppt/ink/ink1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7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9 23039 0 0,'0'0'1057'0'0,"0"0"-29"0"0,4-8-617 0 0,-1 2-17 0 0,1 0 1 0 0,0 1-1 0 0,1-1 0 0 0,4-4 0 0 0,-6 7-131 0 0,0 0 0 0 0,0 0 0 0 0,0 0-1 0 0,-1 0 1 0 0,1-1 0 0 0,-1 1 0 0 0,0-1 0 0 0,0 1-1 0 0,0-1 1 0 0,-1 0 0 0 0,1 1 0 0 0,-1-1 0 0 0,0 0-1 0 0,0 0 1 0 0,1-5 0 0 0,-4 2-263 0 0,0 1-133 0 0,1 6-12 0 0,0-1 0 0 0,1 1 0 0 0,-1-1 0 0 0,0 1-1 0 0,0 0 1 0 0,0-1 0 0 0,0 1 0 0 0,0 0 0 0 0,0 0 0 0 0,0 0 0 0 0,0 0 0 0 0,0 0 0 0 0,0 0 0 0 0,0 0 0 0 0,-1 0 0 0 0,0 0-194 0 0,-8 0-684 0 0</inkml:trace>
</inkml:ink>
</file>

<file path=ppt/ink/ink1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29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7 10135 0 0,'0'0'231'0'0,"0"0"29"0"0,0 0 19 0 0,1 1-41 0 0,4 3-44 0 0,-3-3 552 0 0,-2-1 232 0 0,0 0 40 0 0,0 0-63 0 0,0 0-290 0 0,0 0-121 0 0,0 0-28 0 0,0 0-4 0 0,0 0 0 0 0,0 0 0 0 0,0 0 0 0 0,0 0 0 0 0,0 0 0 0 0,0 0 0 0 0,0 0 0 0 0,0 0 0 0 0,0 0 0 0 0,0 0 0 0 0,0 0 0 0 0,0 0 0 0 0,0 0 0 0 0,0 0 0 0 0,0 0 0 0 0,3-18 104 0 0,-3 10-572 0 0,2 0 1 0 0,-1 0-1 0 0,1 0 0 0 0,0 0 0 0 0,0 1 1 0 0,1-1-1 0 0,0 0 0 0 0,1 1 1 0 0,6-10-1 0 0,-1 0 413 0 0,-7 11-316 0 0,1 1 1 0 0,0 0-1 0 0,0-1 1 0 0,1 1-1 0 0,-1 0 1 0 0,1 1 0 0 0,6-7-1 0 0,58-46-125 0 0,-67 57-16 0 0,-1-1 0 0 0,1 1 0 0 0,-1 0 0 0 0,0-1 0 0 0,1 1 0 0 0,0 0 0 0 0,-1 0 0 0 0,1-1 0 0 0,-1 1 0 0 0,1 0 0 0 0,-1 0 0 0 0,1 0 0 0 0,-1-1 0 0 0,1 1 0 0 0,0 0 0 0 0,-1 0 0 0 0,1 0 0 0 0,-1 0 0 0 0,1 0 0 0 0,0 0 0 0 0,-1 0 0 0 0,1 0 0 0 0,-1 0 0 0 0,1 1 0 0 0,-1-1 0 0 0,1 0 0 0 0,-1 0 0 0 0,1 1 0 0 0,0-1 0 0 0,-1 0 0 0 0,1 0 0 0 0,-1 1 0 0 0,1-1 0 0 0,-1 0 0 0 0,0 1 0 0 0,1-1 0 0 0,-1 1 0 0 0,1-1 0 0 0,-1 1 0 0 0,0-1 0 0 0,1 1 0 0 0,-1-1 0 0 0,0 1 0 0 0,0-1 0 0 0,1 1 0 0 0,-1-1 0 0 0,0 2 0 0 0,2 8 0 0 0,0 1 0 0 0,-1-1 0 0 0,0 1 0 0 0,-1 12 0 0 0,0-10 0 0 0,-1 0 0 0 0,-1 0 0 0 0,0 0 0 0 0,0 0 0 0 0,-1 0 0 0 0,-1 0 0 0 0,0-1 0 0 0,-1 1 0 0 0,0-1 0 0 0,-1 0 0 0 0,-1-1 0 0 0,-13 19 0 0 0,14-22 0 0 0,6-8 0 0 0,0 0 0 0 0,0-1 0 0 0,0 1 0 0 0,0 0 0 0 0,0 0 0 0 0,0 0 0 0 0,0 0 0 0 0,0 0 0 0 0,0 0 0 0 0,0-1 0 0 0,0 1 0 0 0,0 0 0 0 0,0 0 0 0 0,0 0 0 0 0,0 0 0 0 0,-1 0 0 0 0,1 0 0 0 0,0-1 0 0 0,0 1 0 0 0,0 0 0 0 0,0 0 0 0 0,0 0 0 0 0,0 0 0 0 0,0 0 0 0 0,-1 0 0 0 0,1 0 0 0 0,0 0 0 0 0,0 0 0 0 0,0 0 0 0 0,0-1 0 0 0,0 1 0 0 0,0 0 0 0 0,-1 0 0 0 0,1 0 0 0 0,0 0 0 0 0,0 0 0 0 0,0 0 0 0 0,0 0 0 0 0,0 0 0 0 0,-1 0 0 0 0,1 0 0 0 0,0 0 0 0 0,0 0 0 0 0,0 0 0 0 0,0 0 0 0 0,0 0 0 0 0,0 1 0 0 0,-1-1 0 0 0,1 0 0 0 0,0 0 0 0 0,0 0 0 0 0,0 0 0 0 0,0 0 0 0 0,2-11 0 0 0,26-47 0 0 0,-23 46 0 0 0,1-1 0 0 0,0 1 0 0 0,1 1 0 0 0,11-17 0 0 0,38-40 0 0 0,-54 66 0 0 0,3-4 0 0 0,1 1 0 0 0,1-1 0 0 0,-1 1 0 0 0,1 1 0 0 0,-1-1 0 0 0,1 1 0 0 0,14-6 0 0 0,-19 9 0 0 0,7-3 0 0 0,-8 4 0 0 0,-1 0 0 0 0,0 0 0 0 0,0 0 0 0 0,1 0 0 0 0,-1 0 0 0 0,0 0 0 0 0,1 0 0 0 0,-1 1 0 0 0,0-1 0 0 0,1 0 0 0 0,-1 0 0 0 0,0 0 0 0 0,1 0 0 0 0,-1 0 0 0 0,0 0 0 0 0,0 1 0 0 0,1-1 0 0 0,-1 0 0 0 0,0 0 0 0 0,0 0 0 0 0,1 1 0 0 0,-1-1 0 0 0,0 0 0 0 0,0 0 0 0 0,1 1 0 0 0,1 24 0 0 0,1-16 0 0 0,-1-1 0 0 0,0 1 0 0 0,-1-1 0 0 0,0 1 0 0 0,0 0 0 0 0,-1 16 0 0 0,-2-9 0 0 0,-8 27 0 0 0,2-9 0 0 0,6-29 0 0 0,1-1 0 0 0,-1 0 0 0 0,0-1 0 0 0,0 1 0 0 0,0 0 0 0 0,-5 6 0 0 0,-6-2-133 0 0,12-8-563 0 0,8-5-1268 0 0,-1-1 440 0 0,0 0 0 0 0,0 0-1 0 0,0-1 1 0 0,6-10 0 0 0,-5 9 825 0 0,12-17-1860 0 0</inkml:trace>
</inkml:ink>
</file>

<file path=ppt/ink/ink1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0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9351 0 0,'0'0'439'0'0,"0"0"62"0"0,0 0 33 0 0,0 0-65 0 0,-4 13-152 0 0,2 17 3042 0 0,-5 17-2582 0 0,0-4 483 0 0,2-24-903 0 0,4-17-339 0 0,0-1 0 0 0,1 1 0 0 0,-1 0 0 0 0,1 0 0 0 0,-1-1 0 0 0,1 1 0 0 0,0 0 0 0 0,-1 0 0 0 0,1 0-1 0 0,0 0 1 0 0,0 0 0 0 0,0-1 0 0 0,1 4 0 0 0,1 7 9 0 0,-4-9-4 0 0,2-2-31 0 0,0-1-1 0 0,0 0 0 0 0,-1 1 1 0 0,1-1-1 0 0,0 1 0 0 0,0-1 1 0 0,0 0-1 0 0,-1 1 0 0 0,1-1 1 0 0,0 1-1 0 0,0-1 0 0 0,0 1 0 0 0,0-1 1 0 0,0 1-1 0 0,0-1 0 0 0,0 1 1 0 0,0-1-1 0 0,0 1 0 0 0,0-1 1 0 0,0 0-1 0 0,0 1 0 0 0,0-1 1 0 0,0 1-1 0 0,1-1 0 0 0,-1 1 1 0 0,0-1-1 0 0,0 1 0 0 0,1-1 1 0 0,7 16-3994 0 0,-8-16 2469 0 0</inkml:trace>
</inkml:ink>
</file>

<file path=ppt/ink/ink1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0.4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1 24879 0 0,'0'0'564'0'0,"-6"-8"1577"0"0,-9-3-2045 0 0,9 7 319 0 0,-13-14 1153 0 0,-2 0-1632 0 0,20 17-273 0 0,1 1-138 0 0,0 0-1216 0 0,-1 0-4970 0 0,-6 0-2127 0 0</inkml:trace>
</inkml:ink>
</file>

<file path=ppt/ink/ink1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0.8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3823 0 0,'0'0'315'0'0,"1"-2"-208"0"0,-1 1 1 0 0,1 0-1 0 0,-1-1 0 0 0,1 1 1 0 0,-1 0-1 0 0,1 0 0 0 0,-1 0 1 0 0,1 0-1 0 0,2-3 0 0 0,4 0 78 0 0,1 0 1 0 0,-1 0-1 0 0,1 1 0 0 0,0 0 0 0 0,0 0 0 0 0,0 1 1 0 0,1 0-1 0 0,-1 0 0 0 0,9 0 0 0 0,24-6 1951 0 0,-8-1-405 0 0,-14 3-1203 0 0,0 1 0 0 0,0 1 0 0 0,0 0 0 0 0,32-1 0 0 0,81-2 1469 0 0,17 0-1997 0 0,11 1 0 0 0,-94 2 0 0 0,25-5 0 0 0,127-28 0 0 0,-177 29 0 0 0,342-87 1883 0 0,-288 64 330 0 0,-131 42-2601 0 0,19-6-110 0 0,-21 3 0 0 0,-18 8-3222 0 0,35-11-5152 0 0</inkml:trace>
</inkml:ink>
</file>

<file path=ppt/ink/ink1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18.4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97 11975 0 0,'0'-2'88'0'0,"1"0"-1"0"0,-1-1 0 0 0,1 1 0 0 0,-1 0 0 0 0,1-1 1 0 0,-1 1-1 0 0,0 0 0 0 0,0-1 0 0 0,-1 1 0 0 0,1 0 1 0 0,0-1-1 0 0,-2-3 0 0 0,1 2-61 0 0,1 1-1 0 0,-1-1 0 0 0,1 1 1 0 0,0-1-1 0 0,0 1 1 0 0,0-4-1 0 0,4-12 1501 0 0,1 1-1 0 0,0-1 0 0 0,13-25 1 0 0,-11 31-472 0 0,0 0 0 0 0,1 1 0 0 0,12-15 1 0 0,-5 7-1091 0 0,-4 6 465 0 0,1 1 1 0 0,0 0 0 0 0,1 0-1 0 0,0 2 1 0 0,1-1 0 0 0,0 2-1 0 0,28-16 1 0 0,-32 20-362 0 0,0 1-1 0 0,1 1 1 0 0,-1 0-1 0 0,1 0 1 0 0,0 1-1 0 0,0 0 1 0 0,0 1 0 0 0,20-1-1 0 0,5 1-67 0 0,-22 1 0 0 0,25 1 0 0 0,-26 1 0 0 0,8 0 0 0 0,0 1 0 0 0,1 2 0 0 0,27 7 0 0 0,-45-10 0 0 0,0 0 0 0 0,0 0 0 0 0,0 1 0 0 0,0 0 0 0 0,0 0 0 0 0,0 0 0 0 0,-1 0 0 0 0,1 0 0 0 0,-1 1 0 0 0,1 0 0 0 0,-1-1 0 0 0,0 1 0 0 0,0 0 0 0 0,0 1 0 0 0,0-1 0 0 0,-1 1 0 0 0,1-1 0 0 0,-1 1 0 0 0,0 0 0 0 0,0-1 0 0 0,0 1 0 0 0,-1 0 0 0 0,1 0 0 0 0,-1 1 0 0 0,0-1 0 0 0,0 5 0 0 0,0-2 0 0 0,-1 1 0 0 0,0 0 0 0 0,0-1 0 0 0,-1 0 0 0 0,0 1 0 0 0,-1-1 0 0 0,1 1 0 0 0,-1-1 0 0 0,-1 0 0 0 0,1 0 0 0 0,-1 0 0 0 0,-1 0 0 0 0,1-1 0 0 0,-1 1 0 0 0,0-1 0 0 0,0 0 0 0 0,-7 7 0 0 0,-9 9 0 0 0,-1-2 0 0 0,0 0 0 0 0,-27 17 0 0 0,41-31 0 0 0,-13 8-176 0 0,-24 13 1 0 0,-12 9-350 0 0,21-15-1216 0 0,11-12-3086 0 0,22-8-2681 0 0</inkml:trace>
</inkml:ink>
</file>

<file path=ppt/ink/ink1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1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24 15663 0 0,'0'0'356'0'0,"0"0"50"0"0,2-1 20 0 0,0 0-236 0 0,0 1-163 0 0,-1-1-1 0 0,1 0 0 0 0,-1 1 1 0 0,0-1-1 0 0,0 0 0 0 0,0 0 0 0 0,1 0 1 0 0,-1 0-1 0 0,0 0 0 0 0,0 0 1 0 0,0 0-1 0 0,1-3 0 0 0,-2 4 86 0 0,0-1 1 0 0,1 1-1 0 0,-1-1 0 0 0,0 1 1 0 0,0 0-1 0 0,1-1 0 0 0,-1 1 0 0 0,0-1 1 0 0,1 1-1 0 0,-1 0 0 0 0,0-1 0 0 0,1 1 1 0 0,-1 0-1 0 0,1-1 0 0 0,-1 1 0 0 0,0 0 1 0 0,1 0-1 0 0,-1-1 0 0 0,1 1 0 0 0,-1 0 1 0 0,1 0-1 0 0,-1 0 0 0 0,1 0 0 0 0,-1 0 1 0 0,1 0-1 0 0,-1 0 0 0 0,1 0 0 0 0,-1 0 1 0 0,1 0-1 0 0,-1 0 0 0 0,1 0 0 0 0,-1 0 1 0 0,1 0-1 0 0,0 0 0 0 0,0 2 202 0 0,0-1 0 0 0,-1 0 0 0 0,1 0 0 0 0,0 1 1 0 0,-1-1-1 0 0,1 0 0 0 0,-1 1 0 0 0,1-1 0 0 0,-1 0 0 0 0,0 1 0 0 0,0-1 0 0 0,0 3 0 0 0,1 4-293 0 0,-1-1 0 0 0,0 1 0 0 0,-1-1-1 0 0,0 1 1 0 0,0 0 0 0 0,-3 8 0 0 0,-16 46 7 0 0,7-25-30 0 0,-4 9 563 0 0,-39 73 0 0 0,30-66-520 0 0,19-36-195 0 0,0 0 0 0 0,-5 24 0 0 0,-3 9 1066 0 0,15-49-906 0 0,0 0 0 0 0,0-1 0 0 0,-1 1 0 0 0,1 0 0 0 0,0-1 0 0 0,0 1 0 0 0,-1-1 0 0 0,1 1 0 0 0,0 0 0 0 0,-1-1 0 0 0,1 1 0 0 0,0-1 0 0 0,-1 1 0 0 0,1-1 0 0 0,-1 1 0 0 0,1-1 0 0 0,-1 0 0 0 0,1 1 0 0 0,-2 0 0 0 0,2-2 7 0 0,0 1 0 0 0,0-1 0 0 0,0 1 0 0 0,-1-1 0 0 0,1 1 1 0 0,0-1-1 0 0,0 0 0 0 0,0 1 0 0 0,0-1 0 0 0,0 1 0 0 0,0-1 0 0 0,0 1 1 0 0,0-1-1 0 0,1 1 0 0 0,-1-1 0 0 0,0 1 0 0 0,0-1 0 0 0,0 1 0 0 0,1-1 1 0 0,-1 1-1 0 0,0-1 0 0 0,0 1 0 0 0,1-1 0 0 0,10-24-13 0 0,1 1 0 0 0,1 1 0 0 0,1 1 0 0 0,1 0 0 0 0,0 0 0 0 0,2 2 0 0 0,27-27 0 0 0,-19 23 0 0 0,-14 13 0 0 0,0 0 0 0 0,1 1 0 0 0,0 0 0 0 0,0 0 0 0 0,1 2 0 0 0,20-11 0 0 0,-18 15 0 0 0,-11 7 0 0 0,-4-2 0 0 0,2 0 5 0 0,-1 1 0 0 0,1-1-1 0 0,-1 1 1 0 0,0 0 0 0 0,1 0 0 0 0,-1-1 0 0 0,0 1-1 0 0,0 0 1 0 0,0 0 0 0 0,0 0 0 0 0,-1 0 0 0 0,1 0-1 0 0,-1 0 1 0 0,1 1 0 0 0,-1-1 0 0 0,0 0-1 0 0,1 0 1 0 0,-1 0 0 0 0,0 0 0 0 0,0 1 0 0 0,-1 2-1 0 0,0 4 81 0 0,-1 1-1 0 0,1-1 0 0 0,-6 15 1 0 0,5-20-35 0 0,1 1 1 0 0,-1-1 0 0 0,-1 1 0 0 0,1-1-1 0 0,-1 0 1 0 0,1 0 0 0 0,-1 0-1 0 0,0 0 1 0 0,-1 0 0 0 0,1-1 0 0 0,-1 1-1 0 0,1-1 1 0 0,-1 0 0 0 0,-8 5-1 0 0,0-2 143 0 0,-2 0 0 0 0,1 0 0 0 0,-23 5 0 0 0,10-3-120 0 0,22-6-119 0 0,3-2-26 0 0,-1 0 0 0 0,1 1 0 0 0,-1-1 0 0 0,1 1 0 0 0,-1 0 0 0 0,1 0 0 0 0,-1 0 0 0 0,1-1 0 0 0,-1 1 0 0 0,1 0-1 0 0,0 1 1 0 0,0-1 0 0 0,0 0 0 0 0,-1 0 0 0 0,1 0 0 0 0,0 1 0 0 0,0-1 0 0 0,1 1 0 0 0,-1-1 0 0 0,0 1 0 0 0,0-1 0 0 0,1 1-1 0 0,-1-1 1 0 0,1 1 0 0 0,-1-1 0 0 0,1 3 0 0 0,-1-3 72 0 0,1 10 0 0 0,3 6 0 0 0,-2-12 0 0 0,0 1 0 0 0,1 0 0 0 0,0 0 0 0 0,0-1 0 0 0,0 1 0 0 0,1-1 0 0 0,-1 1 0 0 0,1-1 0 0 0,1 0 0 0 0,-1 0 0 0 0,1-1 0 0 0,4 6 0 0 0,-7-9 0 0 0,0 0 0 0 0,0 0 0 0 0,0 0 0 0 0,0 0 0 0 0,0 0 0 0 0,0-1 0 0 0,0 1 0 0 0,1 0 0 0 0,-1 0 0 0 0,0-1 0 0 0,1 1 0 0 0,-1-1 0 0 0,0 1 0 0 0,1-1 0 0 0,-1 1 0 0 0,1-1 0 0 0,-1 0 0 0 0,3 0 0 0 0,0 0 0 0 0,1 1-176 0 0,-1-1-1 0 0,1 0 1 0 0,0-1-1 0 0,-1 1 1 0 0,1-1-1 0 0,-1 0 1 0 0,1 0-1 0 0,-1 0 1 0 0,1-1-1 0 0,-1 0 1 0 0,0 0-1 0 0,0 0 1 0 0,5-3-1 0 0,-3 1-382 0 0,0 1 1 0 0,-1-2-1 0 0,0 1 0 0 0,0-1 0 0 0,0 0 0 0 0,0 0 1 0 0,-1 0-1 0 0,6-8 0 0 0,-2 0-6949 0 0</inkml:trace>
</inkml:ink>
</file>

<file path=ppt/ink/ink1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2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 21191 0 0,'-1'0'480'0'0,"-2"1"-307"0"0,0 1-1 0 0,0-1 1 0 0,1 1-1 0 0,-1-1 1 0 0,1 1-1 0 0,-1 0 1 0 0,1 0-1 0 0,-1 0 0 0 0,1 0 1 0 0,0 0-1 0 0,0 1 1 0 0,0-1-1 0 0,0 1 1 0 0,0-1-1 0 0,1 1 1 0 0,-1-1-1 0 0,1 1 1 0 0,0 0-1 0 0,0 0 1 0 0,0 0-1 0 0,0 0 1 0 0,0 0-1 0 0,1 0 1 0 0,-1 5-1 0 0,1 110 1820 0 0,1 0-4828 0 0,0-109-3354 0 0,0-1-1968 0 0</inkml:trace>
</inkml:ink>
</file>

<file path=ppt/ink/ink1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2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8 23039 0 0,'0'0'528'0'0,"0"0"69"0"0,0 0 38 0 0,0 0-80 0 0,0 0-291 0 0,0 0 128 0 0,-2-7 394 0 0,1 7 1916 0 0,-6 10-2359 0 0,4-7-1488 0 0,0-3-4137 0 0,-12-3 3747 0 0</inkml:trace>
</inkml:ink>
</file>

<file path=ppt/ink/ink1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3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32 4607 0 0,'0'0'208'0'0,"0"0"135"0"0,0 0 440 0 0,0 0 193 0 0,0 0 42 0 0,0 0 6 0 0,0 0 0 0 0,0 0 0 0 0,0 0 0 0 0,0 0-69 0 0,0 0-290 0 0,0 0-121 0 0,0 0-28 0 0,0 0-4 0 0,0 0 0 0 0,0 0 0 0 0,0 0 0 0 0,9-5 1536 0 0,-6 1-1760 0 0,1 1-1 0 0,-1-1 1 0 0,1 1-1 0 0,0 0 1 0 0,6-3-1 0 0,-5 3 44 0 0,-4 3 181 0 0,-1 0 0 0 0,0 0 0 0 0,0 0 0 0 0,0 0 0 0 0,0 0 0 0 0,7-1 2560 0 0,-24 17-2827 0 0,6-5-124 0 0,0 0 0 0 0,-14 19 0 0 0,3 3-121 0 0,2 0 0 0 0,2 2 0 0 0,-20 49 0 0 0,-28 116 0 0 0,55-164 0 0 0,3 0 0 0 0,0 1 0 0 0,3 1 0 0 0,1-1 0 0 0,2 54 0 0 0,2-79 0 0 0,2 0 0 0 0,3 16 0 0 0,-4-23 0 0 0,0 0 0 0 0,1-1 0 0 0,-1 1 0 0 0,1-1 0 0 0,0 1 0 0 0,0-1 0 0 0,1 1 0 0 0,4 4 0 0 0,-7-8-35 0 0,1 0-1 0 0,0-1 1 0 0,-1 1 0 0 0,1 0-1 0 0,0-1 1 0 0,-1 1-1 0 0,1-1 1 0 0,0 0 0 0 0,0 1-1 0 0,-1-1 1 0 0,1 1-1 0 0,0-1 1 0 0,0 0 0 0 0,0 0-1 0 0,0 0 1 0 0,0 1 0 0 0,-1-1-1 0 0,1 0 1 0 0,0 0-1 0 0,0 0 1 0 0,0 0 0 0 0,0 0-1 0 0,0 0 1 0 0,0-1 0 0 0,-1 1-1 0 0,1 0 1 0 0,0 0-1 0 0,0-1 1 0 0,0 1 0 0 0,0 0-1 0 0,-1-1 1 0 0,2 0-1 0 0,1 0-180 0 0,1-1-114 0 0,-1 1-1 0 0,1-1 1 0 0,-1 1 0 0 0,1-1-1 0 0,-1 0 1 0 0,0 0 0 0 0,4-4-1 0 0,10-11-6864 0 0,-7 5 113 0 0</inkml:trace>
</inkml:ink>
</file>

<file path=ppt/ink/ink1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4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44 10135 0 0,'0'0'231'0'0,"0"0"29"0"0,0 0 19 0 0,-2 1-41 0 0,0 0-185 0 0,-9 10-58 0 0,5-3 482 0 0,3-3 329 0 0,0-1 0 0 0,-1 0 1 0 0,1 0-1 0 0,-7 5 0 0 0,9-8-262 0 0,1-1-28 0 0,-12 3 5112 0 0,11-3-5112 0 0,1 0-454 0 0,-1 0 0 0 0,0 0 0 0 0,1-1 0 0 0,-1 1 0 0 0,1 0-1 0 0,-1-1 1 0 0,1 1 0 0 0,-1 0 0 0 0,0-1 0 0 0,1 1 0 0 0,0 0 0 0 0,-1-1 0 0 0,1 1-1 0 0,-1-1 1 0 0,1 1 0 0 0,-1-1 0 0 0,1 1 0 0 0,0-1 0 0 0,-1 0 0 0 0,1 1 0 0 0,0-1-1 0 0,0 1 1 0 0,0-1 0 0 0,-1 0 0 0 0,1 1 0 0 0,0-1 0 0 0,0 1 0 0 0,0-1 0 0 0,0 0 0 0 0,0-1-1 0 0,0-19 1093 0 0,2 10-934 0 0,0 0 0 0 0,1 0 0 0 0,1 0 0 0 0,0 1 0 0 0,0-1 0 0 0,1 1 0 0 0,0 0 0 0 0,0 0 0 0 0,1 1 0 0 0,1-1 0 0 0,0 1 0 0 0,0 1 0 0 0,14-13 0 0 0,-4 4-98 0 0,0 1-1 0 0,2 0 1 0 0,0 2-1 0 0,34-20 1 0 0,-49 31-122 0 0,-3 2 0 0 0,1 1 0 0 0,-1-1 0 0 0,0 0 0 0 0,0 1 0 0 0,1-1 0 0 0,-1 1 0 0 0,1 0 0 0 0,-1-1 0 0 0,0 1 0 0 0,1 0 0 0 0,-1 0 0 0 0,1 0 0 0 0,-1 0 0 0 0,1 0 0 0 0,-1 0 0 0 0,0 0 0 0 0,3 1 0 0 0,-3-1 0 0 0,-1 0 0 0 0,1 0 0 0 0,-1 0 0 0 0,1 0 0 0 0,-1 0 0 0 0,0 0 0 0 0,1 0 0 0 0,-1 0 0 0 0,1 0 0 0 0,-1 0 0 0 0,1 0 0 0 0,-1 0 0 0 0,1 1 0 0 0,-1-1 0 0 0,0 0 0 0 0,1 0 0 0 0,-1 0 0 0 0,1 0 0 0 0,-1 1 0 0 0,0-1 0 0 0,1 0 0 0 0,-1 1 0 0 0,0-1 0 0 0,1 0 0 0 0,-1 1 0 0 0,0-1 0 0 0,1 0 0 0 0,-1 1 0 0 0,0-1 0 0 0,0 0 0 0 0,1 1 0 0 0,-1-1 0 0 0,0 1 0 0 0,0-1 0 0 0,0 0 0 0 0,0 1 0 0 0,0 0 0 0 0,1 0 0 0 0,1 4 0 0 0,1 0 0 0 0,-1 0 0 0 0,0 1 0 0 0,-1-1 0 0 0,1 1 0 0 0,-1-1 0 0 0,0 1 0 0 0,-1-1 0 0 0,1 1 0 0 0,-1 0 0 0 0,0-1 0 0 0,-1 7 0 0 0,-2 8 0 0 0,-1 0 0 0 0,-9 28 0 0 0,52-103 0 0 0,-31 44 0 0 0,0 0 0 0 0,0 1 0 0 0,1 0 0 0 0,0 1 0 0 0,1 0 0 0 0,0 0 0 0 0,1 1 0 0 0,-1 0 0 0 0,17-8 0 0 0,-12 11 0 0 0,-8 8 0 0 0,-5-2 0 0 0,4 6 0 0 0,-4-2 0 0 0,-1 0 0 0 0,1 0 0 0 0,-1 0 0 0 0,0 0 0 0 0,0 1 0 0 0,0-1 0 0 0,-1 9 0 0 0,0-1 0 0 0,-1-1 0 0 0,-2 15 0 0 0,-11 53-133 0 0,12-73-1062 0 0,2-7-7182 0 0,5-15 6330 0 0</inkml:trace>
</inkml:ink>
</file>

<file path=ppt/ink/ink1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5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21191 0 0,'0'0'480'0'0,"0"0"67"0"0,0 0 31 0 0,0 0-56 0 0,8-4-321 0 0,97-32 2775 0 0,-62 23-2031 0 0,98-35-971 0 0,-108 33-3976 0 0,-25 11 2469 0 0</inkml:trace>
</inkml:ink>
</file>

<file path=ppt/ink/ink1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5.4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 21191 0 0,'0'0'480'0'0,"0"0"67"0"0,0 0 31 0 0,0 0-56 0 0,0 0-269 0 0,2 0 138 0 0,-1 0-348 0 0,0 0 0 0 0,-1 0 0 0 0,1 0 0 0 0,0 0 0 0 0,-1 0 0 0 0,1 0 0 0 0,0 0 0 0 0,-1 1 1 0 0,1-1-1 0 0,0 0 0 0 0,-1 0 0 0 0,1 1 0 0 0,0-1 0 0 0,-1 1 0 0 0,1-1 0 0 0,-1 0 0 0 0,1 1 0 0 0,-1-1 0 0 0,1 1 1 0 0,-1-1-1 0 0,1 1 0 0 0,-1 0 0 0 0,1-1 0 0 0,-1 2 0 0 0,1 0 58 0 0,0 0 0 0 0,0 0 0 0 0,-1 0 0 0 0,1 0 0 0 0,-1 0 0 0 0,1 0 0 0 0,-1 1 0 0 0,0 2 0 0 0,-1 7 334 0 0,0 0 1 0 0,-3 17 0 0 0,2-21-241 0 0,-8 34 503 0 0,-29 81 1 0 0,29-97-48 0 0,-7 17-511 0 0,10-27-132 0 0,0 0 1 0 0,-6 26-1 0 0,13-42-8 0 0,0 1 0 0 0,0-1 0 0 0,0 0 0 0 0,0 0 0 0 0,0 0 0 0 0,-1 0 0 0 0,1 1 0 0 0,0-1 0 0 0,0 0 0 0 0,0 0 0 0 0,0 0 0 0 0,0 1 0 0 0,0-1 0 0 0,0 0 0 0 0,0 0 0 0 0,0 0 0 0 0,0 1 0 0 0,0-1 0 0 0,0 0 0 0 0,0 0 0 0 0,0 0 0 0 0,0 0 0 0 0,1 1 0 0 0,-1-1 0 0 0,0 0 0 0 0,0 0 0 0 0,0 0 0 0 0,0 0 0 0 0,0 1 0 0 0,0-1 0 0 0,0 0 0 0 0,0 0 0 0 0,1 0 0 0 0,-1 0 0 0 0,0 0 0 0 0,0 1 0 0 0,0-1 0 0 0,0 0 0 0 0,1 0 0 0 0,-1 0 0 0 0,0 0 0 0 0,0 0 0 0 0,0 0 0 0 0,0 0 0 0 0,1 0 0 0 0,-1 0 0 0 0,0 0 0 0 0,0 0 0 0 0,0 0 0 0 0,1 0 0 0 0,-1 0 0 0 0,0 0 0 0 0,0 0 0 0 0,0 0 0 0 0,0 0 0 0 0,1 0 0 0 0,-1 0 0 0 0,0 0 0 0 0,0 0 0 0 0,0 0 0 0 0,1 0 0 0 0,10-6 0 0 0,-10 6 0 0 0,10-8 0 0 0,0 0 0 0 0,-1 0 0 0 0,0-1 0 0 0,17-18 0 0 0,4-4 0 0 0,48-37 0 0 0,-66 59 0 0 0,-1 0 0 0 0,1 1 0 0 0,0 1 0 0 0,27-11 0 0 0,-40 18 0 0 0,0-1 0 0 0,1 1 0 0 0,-1 0 0 0 0,0 0 0 0 0,1 0 0 0 0,-1 0 0 0 0,0-1 0 0 0,1 1 0 0 0,-1 0 0 0 0,1 0 0 0 0,-1 0 0 0 0,0 0 0 0 0,1 0 0 0 0,-1 0 0 0 0,1 0 0 0 0,-1 0 0 0 0,0 0 0 0 0,1 0 0 0 0,-1 0 0 0 0,1 0 0 0 0,-1 0 0 0 0,0 1 0 0 0,1-1 0 0 0,-1 0 0 0 0,1 0 0 0 0,-1 0 0 0 0,0 0 0 0 0,1 1 0 0 0,-1-1 0 0 0,0 0 0 0 0,1 1 0 0 0,0 4 0 0 0,-1-2 0 0 0,1 0 0 0 0,-1 0 0 0 0,0 0 0 0 0,1 0 0 0 0,-1 0 0 0 0,0 0 0 0 0,-1 0 0 0 0,1 0 0 0 0,0 0 0 0 0,-1 0 0 0 0,0 0 0 0 0,0 0 0 0 0,0-1 0 0 0,0 1 0 0 0,0 0 0 0 0,0 0 0 0 0,-1-1 0 0 0,-3 5 0 0 0,1-1 0 0 0,-1-1 0 0 0,0 0 0 0 0,0 0 0 0 0,0-1 0 0 0,-1 1 0 0 0,0-1 0 0 0,-6 3 0 0 0,11-5 0 0 0,-1-1 0 0 0,0 0 0 0 0,0 0 0 0 0,0 0 0 0 0,0 0 0 0 0,0 0 0 0 0,0 0 0 0 0,-3 0 0 0 0,-11 3 0 0 0,15-4 0 0 0,0 0 0 0 0,0 0 0 0 0,0 0 0 0 0,0 0 0 0 0,0 1 0 0 0,0-1 0 0 0,0 0 0 0 0,0 0 0 0 0,0 0 0 0 0,0 1 0 0 0,1-1 0 0 0,-1 0 0 0 0,0 1 0 0 0,0-1 0 0 0,0 1 0 0 0,0-1 0 0 0,1 1 0 0 0,-1 0 0 0 0,0-1 0 0 0,0 1 0 0 0,1 0 0 0 0,-1-1 0 0 0,1 1 0 0 0,-1 0 0 0 0,0 0 0 0 0,1 0 0 0 0,-1-1 0 0 0,1 1 0 0 0,0 0 0 0 0,-1 2 0 0 0,0 2 0 0 0,0 1 0 0 0,0 0 0 0 0,1 0 0 0 0,0 6 0 0 0,0-4 0 0 0,0-5 0 0 0,1-1 0 0 0,-1 1 0 0 0,1-1 0 0 0,-1 1 0 0 0,1 0 0 0 0,0-1 0 0 0,0 1 0 0 0,0-1 0 0 0,2 5 0 0 0,2 1 0 0 0,0 0 0 0 0,1-1 0 0 0,3-2 0 0 0,-7-5-41 0 0,1 0-1 0 0,0 0 1 0 0,-1 0 0 0 0,1 0-1 0 0,-1 0 1 0 0,1-1 0 0 0,-1 1-1 0 0,1-1 1 0 0,-1 1 0 0 0,1-1-1 0 0,-1 0 1 0 0,1 0 0 0 0,-1 0-1 0 0,0 0 1 0 0,0-1 0 0 0,0 1-1 0 0,4-3 1 0 0,3-4-786 0 0,1 0 0 0 0,10-13 0 0 0,-15 15 213 0 0,6-7-5845 0 0,-3-1-1891 0 0</inkml:trace>
</inkml:ink>
</file>

<file path=ppt/ink/ink1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17503 0 0,'0'0'803'0'0,"0"0"-18"0"0,1 2-358 0 0,0 0-89 0 0,1 0 1 0 0,0 0 0 0 0,0 0-1 0 0,-1 0 1 0 0,1 0-1 0 0,0 0 1 0 0,1 0-1 0 0,-1-1 1 0 0,0 1 0 0 0,0-1-1 0 0,1 1 1 0 0,-1-1-1 0 0,1 0 1 0 0,-1 0-1 0 0,1 0 1 0 0,0 0-1 0 0,-1 0 1 0 0,1-1 0 0 0,0 1-1 0 0,-1-1 1 0 0,6 0-1 0 0,7 1 437 0 0,1-2-1 0 0,26-3 1 0 0,-26 2-419 0 0,96-12-740 0 0,-107 12-111 0 0,1 0-1 0 0,0 0 1 0 0,0 0 0 0 0,-1-1 0 0 0,1 1-1 0 0,-1-2 1 0 0,8-5 0 0 0,0 2-1391 0 0,-4 0 351 0 0</inkml:trace>
</inkml:ink>
</file>

<file path=ppt/ink/ink1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6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9 0 0,'0'0'528'0'0,"0"0"69"0"0,0 0 38 0 0,0 0-80 0 0,0 0-291 0 0,0 0 128 0 0,2 0 96 0 0,0 0-294 0 0,0 0 0 0 0,0 0 0 0 0,0 1 0 0 0,0-1 0 0 0,0 0 0 0 0,0 1 0 0 0,0 0 0 0 0,0 0 0 0 0,0-1 0 0 0,0 1 0 0 0,0 0 0 0 0,0 1 0 0 0,-1-1 0 0 0,4 3 0 0 0,24 23 1501 0 0,-28-25-1665 0 0,0-1 0 0 0,0 1 0 0 0,0 0 0 0 0,0 0 0 0 0,-1 0 0 0 0,1 0 0 0 0,0 0 0 0 0,-1 0 0 0 0,1 0 0 0 0,-1 0 0 0 0,0 0 1 0 0,0 4-1 0 0,-1 27 176 0 0,0-25-195 0 0,0 1-11 0 0,0-1 0 0 0,-1 1 0 0 0,0-1 0 0 0,-1 1 0 0 0,0-1 0 0 0,-5 11 0 0 0,2-7 31 0 0,6-12-31 0 0,-12 16-164 0 0,12-16 87 0 0,-1 0 0 0 0,1 0-1 0 0,0 0 1 0 0,0 0 0 0 0,-1 0 0 0 0,1 0 0 0 0,0 0 0 0 0,0 0 0 0 0,0 0 0 0 0,-1 0 0 0 0,1 0 0 0 0,0 0 0 0 0,0 0 0 0 0,-1 0 0 0 0,1 0 0 0 0,0 0 0 0 0,0 0 0 0 0,-1 0 0 0 0,1 0-1 0 0,0 0 1 0 0,0 0 0 0 0,0 0 0 0 0,-1 0 0 0 0,1 0 0 0 0,0-1 0 0 0,0 1 0 0 0,0 0 0 0 0,-1 0 0 0 0,1 0 0 0 0,0 0 0 0 0,0-1 0 0 0,0 1 0 0 0,0 0 0 0 0,-1 0 0 0 0,1 0-1 0 0,0-1 1 0 0,0 1 0 0 0,0 0 0 0 0,0 0 0 0 0,0-1 0 0 0,-6-7-1891 0 0,2-10-1067 0 0,2 7 1499 0 0</inkml:trace>
</inkml:ink>
</file>

<file path=ppt/ink/ink1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6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0 11975 0 0,'0'0'267'0'0,"2"0"42"0"0,6 0-120 0 0,0 0 0 0 0,-1 0 0 0 0,1-1 0 0 0,12-3-1 0 0,-19 4 890 0 0,1 0 366 0 0,0-1-967 0 0,1 0 0 0 0,0 0 0 0 0,-1 1 0 0 0,1-1 1 0 0,0 1-1 0 0,0 0 0 0 0,-1 0 0 0 0,1 0 1 0 0,0 0-1 0 0,-1 0 0 0 0,1 1 0 0 0,0-1 0 0 0,-1 1 1 0 0,1 0-1 0 0,0-1 0 0 0,-1 1 0 0 0,1 1 1 0 0,-1-1-1 0 0,4 2 0 0 0,-3 0-229 0 0,1-1 0 0 0,-1 1-1 0 0,0 0 1 0 0,0 1 0 0 0,0-1 0 0 0,0 0 0 0 0,0 1 0 0 0,-1 0 0 0 0,0-1-1 0 0,0 1 1 0 0,3 7 0 0 0,0 3 12 0 0,-1 1 0 0 0,-1-1 0 0 0,4 31 0 0 0,-4-23-172 0 0,-2-7-88 0 0,0 1 0 0 0,-1-1 0 0 0,0 0 0 0 0,-1 1 0 0 0,-7 28 0 0 0,3-19 0 0 0,-2-2 0 0 0,-20 46 0 0 0,18-50-122 0 0,-1 0 0 0 0,-1-1 1 0 0,0-1-1 0 0,-1 0 0 0 0,-25 27 0 0 0,25-33-340 0 0,0 0 0 0 0,0 0-1 0 0,-1-1 1 0 0,0 0 0 0 0,-1-2-1 0 0,0 1 1 0 0,-29 11 0 0 0,29-16-8749 0 0</inkml:trace>
</inkml:ink>
</file>

<file path=ppt/ink/ink1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18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 15 17503 0 0,'0'0'399'0'0,"0"0"60"0"0,0 0 21 0 0,0 0-59 0 0,-3-11-37 0 0,1 8 5520 0 0,-3 4-5846 0 0,1 1-1 0 0,-1-1 1 0 0,1 1 0 0 0,-1 0 0 0 0,1 1 0 0 0,-1-1 0 0 0,1 1 0 0 0,0 0-1 0 0,0 0 1 0 0,1 0 0 0 0,-1 0 0 0 0,1 1 0 0 0,-5 4 0 0 0,-4 8 504 0 0,-21 35 1 0 0,19-28-433 0 0,-15 29 280 0 0,1 1-1 0 0,3 1 1 0 0,3 1-1 0 0,-25 89 1 0 0,42-126-410 0 0,1-1 0 0 0,1 1 0 0 0,0-1 0 0 0,2 1 0 0 0,-1 20 0 0 0,2-33 0 0 0,0 0 0 0 0,1 1 0 0 0,0-1 0 0 0,-1 0 0 0 0,2 1 0 0 0,-1-1 0 0 0,1 0 0 0 0,-1 0 0 0 0,1 0 0 0 0,1 0 0 0 0,-1 0 0 0 0,1-1 0 0 0,-1 1 0 0 0,2-1 0 0 0,-1 1 0 0 0,0-1 0 0 0,1 0 0 0 0,0 0 0 0 0,-1-1 0 0 0,2 1 0 0 0,5 3 0 0 0,-10-6 0 0 0,1-1 0 0 0,-1 1 0 0 0,1-1 0 0 0,-1 0 0 0 0,1 1 0 0 0,-1-1 0 0 0,1 1 0 0 0,-1-1 0 0 0,1 0 0 0 0,-1 0 0 0 0,1 1 0 0 0,0-1 0 0 0,-1 0 0 0 0,1 0 0 0 0,-1 0 0 0 0,1 0 0 0 0,0 1 0 0 0,-1-1 0 0 0,1 0 0 0 0,0 0 0 0 0,-1 0 0 0 0,2-1 0 0 0,9 0 0 0 0,-10 1-102 0 0,-1 0 0 0 0,1 0 0 0 0,0 0 0 0 0,-1 0 0 0 0,1 0-1 0 0,-1 0 1 0 0,1 0 0 0 0,-1 0 0 0 0,1 0 0 0 0,-1 0 0 0 0,1 0 0 0 0,-1 0 0 0 0,1-1 0 0 0,0 1-1 0 0,-1 0 1 0 0,1 0 0 0 0,-1-1 0 0 0,1 1 0 0 0,-1 0 0 0 0,0-1 0 0 0,1 1 0 0 0,-1 0 0 0 0,1-1-1 0 0,-1 1 1 0 0,0-1 0 0 0,1 0 0 0 0,-2-8-6086 0 0,1 7 4419 0 0,-2-3-6389 0 0</inkml:trace>
</inkml:ink>
</file>

<file path=ppt/ink/ink1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8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0 11975 0 0,'0'0'267'0'0,"5"-7"368"0"0,15-43 33 0 0,-15 37 489 0 0,0-1 1 0 0,1 1 0 0 0,9-14-1 0 0,9-20 3055 0 0,-23 46-3696 0 0,1-8 1020 0 0,3 0-300 0 0,-3 10 116 0 0,0 17 594 0 0,-2-9-1864 0 0,0-1 2 0 0,-1 0 1 0 0,0 0-1 0 0,0 0 1 0 0,0 0-1 0 0,-6 14 1 0 0,-2 14 16 0 0,3-9-101 0 0,-11 31 0 0 0,8-27 0 0 0,6-23 1 0 0,-1 1 0 0 0,-6 11 0 0 0,4-9-137 0 0,5-9-560 0 0,-4 6-1181 0 0,4-5-5715 0 0,1-3-758 0 0</inkml:trace>
</inkml:ink>
</file>

<file path=ppt/ink/ink1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39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14 24879 0 0,'-1'-8'2255'0'0,"1"2"-2136"0"0,0 0 1 0 0,1-1-1 0 0,-1 1 0 0 0,1 0 1 0 0,3-10-1 0 0,-2 10 409 0 0,-1 0 0 0 0,0 0 0 0 0,0 0 0 0 0,0 0 0 0 0,-1 0 0 0 0,0-8 0 0 0,-1 13-379 0 0,-4-5-266 0 0,4 5-579 0 0,-7 9-3043 0 0,7-7-6157 0 0</inkml:trace>
</inkml:ink>
</file>

<file path=ppt/ink/ink1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1 333 11975 0 0,'0'0'267'0'0,"0"0"42"0"0,0 0 17 0 0,1-1-28 0 0,62-105 9288 0 0,-28 51-6372 0 0,-83 163 309 0 0,11-32-3441 0 0,-34 98 1 0 0,70-171-83 0 0,-3 8-8 0 0,0-1 0 0 0,1 1 0 0 0,1 0 0 0 0,0-1 0 0 0,0 1 0 0 0,1 0 0 0 0,1 13 0 0 0,0-22-329 0 0,1-3-138 0 0,5-1 423 0 0,-1 0-1 0 0,0-1 0 0 0,0 1 1 0 0,0-1-1 0 0,-1 0 1 0 0,1 0-1 0 0,-1-1 1 0 0,0 0-1 0 0,0 1 1 0 0,0-1-1 0 0,0-1 1 0 0,5-7-1 0 0,1-3-91 0 0,0 0-1 0 0,13-30 1 0 0,-13 18 364 0 0,0 0 0 0 0,-2-1 0 0 0,-1 0-1 0 0,-1 0 1 0 0,-1-1 0 0 0,-2 1 0 0 0,0-56 0 0 0,-4 69-417 0 0,0 0 1 0 0,-1 1 0 0 0,0-1-1 0 0,-1 1 1 0 0,-6-19 0 0 0,7 26 257 0 0,-1 0 1 0 0,0 1 0 0 0,0-1 0 0 0,-1 1 0 0 0,0 0 0 0 0,0 0 0 0 0,0 0 0 0 0,-1 1 0 0 0,1-1 0 0 0,-1 1 0 0 0,-1 0-1 0 0,-10-7 1 0 0,10 7-30 0 0,-1 0 0 0 0,-1 1 0 0 0,1 0 0 0 0,-1 1 0 0 0,1 0 0 0 0,-1 0 0 0 0,0 0 0 0 0,0 1 0 0 0,0 0 0 0 0,0 1 0 0 0,-1 0 0 0 0,1 0-1 0 0,0 1 1 0 0,-1 0 0 0 0,1 0 0 0 0,0 1 0 0 0,0 0 0 0 0,-13 3 0 0 0,9-1-32 0 0,-1 1 0 0 0,-14 6 0 0 0,22-8 0 0 0,1 0 0 0 0,0 1 0 0 0,0-1 0 0 0,0 1 0 0 0,0 0 0 0 0,0 0 0 0 0,0 0 0 0 0,1 0 0 0 0,-4 5 0 0 0,6-7 0 0 0,0 0 0 0 0,1-1 0 0 0,-1 1 0 0 0,0 0 0 0 0,1 0 0 0 0,0 0 0 0 0,-1 0 0 0 0,1 0 0 0 0,-1 0 0 0 0,1 0 0 0 0,0 0 0 0 0,0-1 0 0 0,-1 3 0 0 0,4 2 0 0 0,-2-5 0 0 0,0 2 0 0 0,1-1 0 0 0,-1 1 0 0 0,1-1 0 0 0,0 1 0 0 0,-1-1 0 0 0,1 0 0 0 0,0 1 0 0 0,0-1 0 0 0,0 0 0 0 0,0 0 0 0 0,0-1 0 0 0,0 1 0 0 0,0 0 0 0 0,0-1 0 0 0,4 1 0 0 0,35 3 0 0 0,-38-4 0 0 0,25-1 0 0 0,-1 0 0 0 0,44-11 0 0 0,-42 7 0 0 0,2 0 0 0 0,217-45 0 0 0,-227 46 13 0 0,-14 2-32 0 0,0 1 0 0 0,1-1-1 0 0,11-5 1 0 0,-34 14-2139 0 0,1 1 0 0 0,-16 11 1 0 0,14-9-4166 0 0,1 0-945 0 0</inkml:trace>
</inkml:ink>
</file>

<file path=ppt/ink/ink1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2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0 15663 0 0,'-18'27'1668'0'0,"17"-26"-1530"0"0,0-1 1 0 0,1 1-1 0 0,-1 0 0 0 0,1 0 0 0 0,-1-1 0 0 0,1 1 0 0 0,0 0 1 0 0,-1 0-1 0 0,1 0 0 0 0,0 0 0 0 0,-1 0 0 0 0,1 0 0 0 0,0 0 1 0 0,0-1-1 0 0,0 1 0 0 0,0 0 0 0 0,0 0 0 0 0,0 2 0 0 0,0-3-35 0 0,0 1-1 0 0,1 0 0 0 0,-1-1 1 0 0,0 1-1 0 0,1-1 0 0 0,-1 1 1 0 0,1 0-1 0 0,-1-1 0 0 0,0 1 0 0 0,1-1 1 0 0,-1 1-1 0 0,1-1 0 0 0,0 0 1 0 0,-1 1-1 0 0,1-1 0 0 0,-1 0 1 0 0,1 1-1 0 0,1-1 0 0 0,1 2 201 0 0,0-2-1 0 0,0 1 0 0 0,0 0 1 0 0,0-1-1 0 0,0 1 0 0 0,1-1 1 0 0,3 0-1 0 0,188-23 4426 0 0,-105 12-4340 0 0,-55 7-274 0 0,49-10 0 0 0,-80 13-289 0 0,0 0 0 0 0,0 1 0 0 0,0-1 0 0 0,0 1 0 0 0,0 0 0 0 0,0 0 0 0 0,0 0 0 0 0,0 0 0 0 0,0 1 0 0 0,0 0 0 0 0,4 1 0 0 0,-6-2-1398 0 0,-2 0-379 0 0,0 0-80 0 0,0 0-15 0 0</inkml:trace>
</inkml:ink>
</file>

<file path=ppt/ink/ink1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2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21191 0 0,'0'-1'480'0'0,"5"-32"719"0"0,1 2 0 0 0,2-1 0 0 0,1 1 0 0 0,13-30 0 0 0,-21 59-817 0 0,-1 2 114 0 0,0 0 15 0 0,0 2-68 0 0,2 17-412 0 0,-1-1-1 0 0,-1 1 1 0 0,-1 0 0 0 0,-2 18 0 0 0,1-20-29 0 0,0-1-1 0 0,1 0 1 0 0,1 1-1 0 0,1-1 1 0 0,0 1-1 0 0,5 18 1 0 0,-6-32-2 0 0,1-1 0 0 0,-1 0 0 0 0,1 0 0 0 0,0 0 0 0 0,0 0 0 0 0,0 0 0 0 0,0 0 0 0 0,0 0 0 0 0,0-1 0 0 0,0 1 0 0 0,1 0 0 0 0,-1 0 0 0 0,1-1 0 0 0,-1 1 0 0 0,1-1 0 0 0,0 0 0 0 0,-1 1 0 0 0,5 1 0 0 0,-4-2 0 0 0,1 0 0 0 0,0 0 0 0 0,-1-1 0 0 0,1 1 0 0 0,0-1 0 0 0,-1 0 0 0 0,1 0 0 0 0,0 0 0 0 0,-1 0 0 0 0,1 0 0 0 0,0 0 0 0 0,-1-1 0 0 0,5 0 0 0 0,0-2 0 0 0,1 1 0 0 0,-1-1 0 0 0,0-1 0 0 0,0 1 0 0 0,-1-1 0 0 0,1-1 0 0 0,-1 1 0 0 0,1-1 0 0 0,8-9 0 0 0,-3 0 85 0 0,-1 0-1 0 0,0 0 1 0 0,-1-1-1 0 0,-1-1 1 0 0,0 0 0 0 0,-1 0-1 0 0,-1 0 1 0 0,-1-1-1 0 0,0 0 1 0 0,7-34 0 0 0,-13 50-68 0 0,0 1 1 0 0,0 0-1 0 0,0-1 1 0 0,0 1-1 0 0,0-1 1 0 0,0 1 0 0 0,0-1-1 0 0,0 1 1 0 0,0-1-1 0 0,0 1 1 0 0,0-1-1 0 0,0 1 1 0 0,0-1-1 0 0,0 1 1 0 0,0-1 0 0 0,0 1-1 0 0,0-1 1 0 0,-1 1-1 0 0,1-1 1 0 0,0 1-1 0 0,0-1 1 0 0,-1 1-1 0 0,1 0 1 0 0,0-1 0 0 0,-1 1-1 0 0,1 0 1 0 0,0-1-1 0 0,-1 1 1 0 0,1 0-1 0 0,0-1 1 0 0,-1 1 0 0 0,1 0-1 0 0,-1 0 1 0 0,1-1-1 0 0,-1 1 1 0 0,1 0-1 0 0,-1 0 1 0 0,0-1-1 0 0,0 1 9 0 0,0 0-1 0 0,0 0 1 0 0,0 0-1 0 0,0 1 1 0 0,0-1-1 0 0,0 0 1 0 0,0 0-1 0 0,0 1 0 0 0,0-1 1 0 0,0 0-1 0 0,0 1 1 0 0,0-1-1 0 0,0 1 1 0 0,0-1-1 0 0,0 1 1 0 0,-1 0-1 0 0,-8 9-25 0 0,1 0 0 0 0,1 1 0 0 0,0 0 0 0 0,0 0 0 0 0,-11 23 0 0 0,-2 3 0 0 0,-65 106 0 0 0,65-103 0 0 0,-27 71 0 0 0,40-87-292 0 0,1 1 0 0 0,-4 31 0 0 0,12-39-964 0 0,-1-16 531 0 0,0-1-246 0 0,2-1-42 0 0,2-1 176 0 0,0 0-1 0 0,0 0 1 0 0,0-1 0 0 0,0 0 0 0 0,0 0 0 0 0,-1 0 0 0 0,6-7 0 0 0,1-1-6673 0 0</inkml:trace>
</inkml:ink>
</file>

<file path=ppt/ink/ink1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2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20 19351 0 0,'-10'-8'439'0'0,"8"6"62"0"0,2 2 33 0 0,-5-3-141 0 0,-1-3 4872 0 0,-1 16-4305 0 0,-1 6-932 0 0,0 1-1 0 0,1 0 1 0 0,1 0-1 0 0,1 1 1 0 0,-4 20 0 0 0,-4 11 50 0 0,12-45-72 0 0,-51 187 1047 0 0,43-146-747 0 0,1 0-1 0 0,-3 61 1 0 0,11-98-578 0 0,0 1-1 0 0,0 0 1 0 0,1-1-1 0 0,0 1 1 0 0,3 9-1 0 0,-4-17 218 0 0,0 0 0 0 0,0 1 1 0 0,1-1-1 0 0,-1 0 0 0 0,1 1 0 0 0,-1-1 0 0 0,1 0 0 0 0,-1 0 0 0 0,1 0 1 0 0,0 1-1 0 0,0-1 0 0 0,0 0 0 0 0,0 0 0 0 0,-1 0 0 0 0,1 0 0 0 0,0 0 1 0 0,1 0-1 0 0,-1-1 0 0 0,0 1 0 0 0,0 0 0 0 0,0-1 0 0 0,0 1 0 0 0,1 0 1 0 0,-1-1-1 0 0,0 1 0 0 0,1-1 0 0 0,-1 0 0 0 0,0 1 0 0 0,1-1 0 0 0,-1 0 1 0 0,0 0-1 0 0,1 0 0 0 0,-1 0 0 0 0,0 0 0 0 0,1 0 0 0 0,-1 0 0 0 0,1-1 1 0 0,-1 1-1 0 0,0 0 0 0 0,3-2 0 0 0,2 0-680 0 0,0-1-1 0 0,0 0 1 0 0,0-1 0 0 0,0 1-1 0 0,7-7 1 0 0,4-4-801 0 0</inkml:trace>
</inkml:ink>
</file>

<file path=ppt/ink/ink1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3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9351 0 0,'-10'4'612'0'0,"0"0"1"0"0,0 0-1 0 0,-17 12 0 0 0,21-13-80 0 0,6-3-425 0 0,0 1 0 0 0,-1-1 0 0 0,1 0 0 0 0,0 1-1 0 0,-1-1 1 0 0,1 0 0 0 0,0 1 0 0 0,0-1-1 0 0,0 0 1 0 0,-1 1 0 0 0,1-1 0 0 0,0 0-1 0 0,0 1 1 0 0,0-1 0 0 0,0 0 0 0 0,0 1-1 0 0,0-1 1 0 0,-1 1 0 0 0,1-1 0 0 0,0 0-1 0 0,0 1 1 0 0,0-1 0 0 0,0 1 0 0 0,0-1-1 0 0,1 0 1 0 0,-1 1 0 0 0,0-1 0 0 0,0 1-1 0 0,5 12 1425 0 0,-3-9-1491 0 0,3 14 258 0 0,-4-15-266 0 0,0 1 0 0 0,0-1-1 0 0,0 0 1 0 0,0 1 0 0 0,0-1 0 0 0,1 0 0 0 0,0 0-1 0 0,-1 0 1 0 0,4 3 0 0 0,-2-1-32 0 0,1 0 0 0 0,-1 0 0 0 0,0 0 0 0 0,3 10 0 0 0,-3-8 0 0 0,0-1 0 0 0,0 0 0 0 0,5 8 0 0 0,3-2 0 0 0,-6-10 0 0 0,-2-2 0 0 0,-2 1 0 0 0,1 0 0 0 0,0 0 0 0 0,-1 0 0 0 0,1 0 0 0 0,0 0 0 0 0,-1-1 0 0 0,1 1 0 0 0,0-1 0 0 0,2 1 0 0 0,5-4 0 0 0,-5 2 0 0 0,7-4 3 0 0,1 0 0 0 0,-1-1 1 0 0,0 0-1 0 0,0-1 0 0 0,17-14 0 0 0,-13 10 50 0 0,-10 7 77 0 0,-1 0 1 0 0,0-1-1 0 0,0 1 0 0 0,0-1 0 0 0,0 0 1 0 0,0 0-1 0 0,4-9 0 0 0,17-42 804 0 0,-23 50-862 0 0,-1 4 299 0 0,-1 2 117 0 0,0 13 464 0 0,-2 4-898 0 0,-1-1 0 0 0,-9 31 0 0 0,7-27-52 0 0,-5 27-1 0 0,-8 62-1 0 0,-2 25 0 0 0,18-121 0 0 0,-1 1 0 0 0,0-1 0 0 0,0 1 0 0 0,-11 23 0 0 0,11-29 0 0 0,-1 0 0 0 0,0 0 0 0 0,-1-1 0 0 0,1 1 0 0 0,-2-1 0 0 0,1 0 0 0 0,-1 0 0 0 0,-10 9 0 0 0,13-14 0 0 0,1-1 0 0 0,-1 1 0 0 0,1-1 0 0 0,-1 1 0 0 0,0-1 0 0 0,0 0 0 0 0,1 0 0 0 0,-1 0 0 0 0,0 0 0 0 0,0-1 0 0 0,0 1 0 0 0,0-1 0 0 0,0 0 0 0 0,0 0 0 0 0,0 0 0 0 0,0 0 0 0 0,0 0 0 0 0,0-1 0 0 0,0 1 0 0 0,0-1 0 0 0,1 0 0 0 0,-1 0 0 0 0,0 0 0 0 0,0 0 0 0 0,-3-2 0 0 0,2 1 0 0 0,1-1 0 0 0,-1 1 0 0 0,1 0 0 0 0,-1-1 0 0 0,1 1 0 0 0,0-1 0 0 0,0 0 0 0 0,0 0 0 0 0,1-1 0 0 0,-1 1 0 0 0,1 0 0 0 0,-1-1 0 0 0,1 0 0 0 0,0 1 0 0 0,1-1 0 0 0,-1 0 0 0 0,-1-6 0 0 0,2 5-12 0 0,1 0 1 0 0,-1 0-1 0 0,1 0 0 0 0,0 0 0 0 0,1 0 1 0 0,-1 0-1 0 0,1 0 0 0 0,0 0 0 0 0,0 0 1 0 0,1 0-1 0 0,-1 0 0 0 0,1 1 0 0 0,0-1 1 0 0,4-6-1 0 0,4-5-182 0 0,1 0 1 0 0,18-21 0 0 0,-24 31 120 0 0,6-5-1517 0 0,24-22 0 0 0,1 2-1165 0 0,-15 9 1223 0 0,1 0-4 0 0</inkml:trace>
</inkml:ink>
</file>

<file path=ppt/ink/ink1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3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0 19351 0 0,'0'0'439'0'0,"0"0"62"0"0,0 0 33 0 0,0 0-65 0 0,2 2-309 0 0,17 9 613 0 0,1 1 1 0 0,-1 1-1 0 0,19 17 0 0 0,-31-23-466 0 0,1 1 0 0 0,-1-1 0 0 0,-1 1 0 0 0,0 1-1 0 0,0-1 1 0 0,0 1 0 0 0,-1 0 0 0 0,0 0-1 0 0,5 16 1 0 0,-6-13-245 0 0,0 0 0 0 0,-1 0 0 0 0,0 0 0 0 0,-1 1 0 0 0,0 0 0 0 0,-1-1 0 0 0,0 1 0 0 0,-1 0 0 0 0,-1-1 1 0 0,0 1-1 0 0,-1 0 0 0 0,0-1 0 0 0,-1 1 0 0 0,-6 16 0 0 0,4-15 36 0 0,-1 0-1 0 0,0-1 1 0 0,-2 0 0 0 0,1-1 0 0 0,-1 1 0 0 0,-14 14-1 0 0,5-8 48 0 0,0-1-1 0 0,-38 29 0 0 0,40-36-408 0 0,0 1-1409 0 0,-20 12 0 0 0,30-21 1323 0 0,0 0-1 0 0,-1-1 1 0 0,1 1 0 0 0,-1-1-1 0 0,1 0 1 0 0,-1-1-1 0 0,0 1 1 0 0,-7 0-1 0 0,5-3-1181 0 0,2-1-4 0 0</inkml:trace>
</inkml:ink>
</file>

<file path=ppt/ink/ink1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4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98 17503 0 0,'-1'-2'94'0'0,"0"0"-1"0"0,0 0 1 0 0,0 0 0 0 0,0 0-1 0 0,0 0 1 0 0,1 0-1 0 0,-1 0 1 0 0,0 0 0 0 0,1-1-1 0 0,0 1 1 0 0,-1 0-1 0 0,1 0 1 0 0,0-1 0 0 0,0 1-1 0 0,0 0 1 0 0,1 0-1 0 0,-1-1 1 0 0,1 1 0 0 0,0-4-1 0 0,10-34-53 0 0,-7 21 1389 0 0,15-36-1 0 0,-8 26 101 0 0,9-18 1037 0 0,-9 23-1476 0 0,-9 17-1038 0 0,1 1 0 0 0,0 0 0 0 0,6-11 1 0 0,-8 16 329 0 0,-1 1 114 0 0,0 0 15 0 0,0 0 1 0 0,0 0 0 0 0,0 0 0 0 0,-4 15 443 0 0,-20 75-826 0 0,-23 106-93 0 0,37-143-36 0 0,-7 45 0 0 0,16-92 0 0 0,-1 11 0 0 0,1-1 0 0 0,1 1 0 0 0,1 18 0 0 0,2-18 0 0 0,-1-15 0 0 0,-2-2 0 0 0,0 1 0 0 0,1-1 0 0 0,-1 0 0 0 0,0 0 0 0 0,0 1 0 0 0,1-1 0 0 0,-1 0 0 0 0,0 0 0 0 0,0 0 0 0 0,1 1 0 0 0,-1-1 0 0 0,0 0 0 0 0,1 0 0 0 0,-1 0 0 0 0,0 0 0 0 0,1 0 0 0 0,-1 1 0 0 0,0-1 0 0 0,1 0 0 0 0,-1 0 0 0 0,0 0 0 0 0,1 0 0 0 0,-1 0 0 0 0,0 0 0 0 0,1 0 0 0 0,-1 0 0 0 0,0 0 0 0 0,1 0 0 0 0,-1-1 0 0 0,0 1 0 0 0,1 0 0 0 0,-1 0 0 0 0,0 0 0 0 0,1 0 0 0 0,-1 0 0 0 0,0-1 0 0 0,1 1 0 0 0,-1 0 0 0 0,0 0 0 0 0,0 0 0 0 0,1-1 0 0 0,-1 1 0 0 0,0 0 0 0 0,0 0 0 0 0,1-1 0 0 0,6-7 0 0 0,0 1 0 0 0,0-1 0 0 0,-1 0 0 0 0,0-1 0 0 0,6-10 0 0 0,-1 0 0 0 0,58-74 0 0 0,-51 66 0 0 0,1 1 0 0 0,2 1 0 0 0,0 1 0 0 0,37-32 0 0 0,-57 56 0 0 0,-1 0 0 0 0,0-1 0 0 0,0 1 0 0 0,1 0 0 0 0,-1-1 0 0 0,1 1 0 0 0,-1 0 0 0 0,0 0 0 0 0,1 0 0 0 0,-1-1 0 0 0,0 1 0 0 0,1 0 0 0 0,-1 0 0 0 0,1 0 0 0 0,-1 0 0 0 0,0 0 0 0 0,1 0 0 0 0,-1 0 0 0 0,1 0 0 0 0,-1 0 0 0 0,1 0 0 0 0,2 6 0 0 0,-5 7 0 0 0,-5 5 0 0 0,-1-1 0 0 0,0 0 0 0 0,-1 0 0 0 0,0-1 0 0 0,-23 29 0 0 0,18-27 0 0 0,1 0 0 0 0,1 2 0 0 0,-14 29 0 0 0,25-46 0 0 0,0-1 0 0 0,0 1 0 0 0,0-1 0 0 0,1 1 0 0 0,-1 0 0 0 0,1 0 0 0 0,-1-1 0 0 0,1 1 0 0 0,0 0 0 0 0,0-1 0 0 0,0 1 0 0 0,0 0 0 0 0,1 0 0 0 0,-1-1 0 0 0,1 1 0 0 0,0 0 0 0 0,1 2 0 0 0,0-1 0 0 0,0 0 0 0 0,0-1 0 0 0,1 1 0 0 0,-1-1 0 0 0,1 0 0 0 0,0 0 0 0 0,0 0 0 0 0,0 0 0 0 0,0-1 0 0 0,6 4 0 0 0,71 49 0 0 0,-70-48 0 0 0,-5-4 0 0 0,9-1 0 0 0,-9-3-22 0 0,-7-4-48 0 0,-7-4-239 0 0,-11-1-2265 0 0,12 6-4249 0 0,1 0-2611 0 0</inkml:trace>
</inkml:ink>
</file>

<file path=ppt/ink/ink1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90 11975 0 0,'0'0'267'0'0,"4"-1"42"0"0,13-2 17 0 0,-12 1-28 0 0,-1-2-96 0 0,-1 1-1 0 0,1-1 1 0 0,-1 0-1 0 0,0 0 1 0 0,0-1-1 0 0,-1 1 1 0 0,1-1-1 0 0,-1 1 1 0 0,0-1-1 0 0,1-5 1 0 0,2-3 1173 0 0,-5 12-795 0 0,0 1 286 0 0,1-4 856 0 0,1-7 2270 0 0,-4 11-3929 0 0,0-1 0 0 0,0 1-1 0 0,1-1 1 0 0,-1 1 0 0 0,0 0 0 0 0,1 0-1 0 0,-1 0 1 0 0,0 0 0 0 0,0 0 0 0 0,1 0-1 0 0,-1 0 1 0 0,0 0 0 0 0,0 1 0 0 0,1-1-1 0 0,-1 1 1 0 0,0 0 0 0 0,1-1 0 0 0,-1 1-1 0 0,1 0 1 0 0,-1 0 0 0 0,1 0 0 0 0,-1 0-1 0 0,1 0 1 0 0,0 0 0 0 0,-2 1-1 0 0,-5 6 573 0 0,0 0-1 0 0,-13 16 1 0 0,13-14-482 0 0,0 2-153 0 0,0 0 0 0 0,1 1 0 0 0,0-1 0 0 0,0 2 0 0 0,-6 22 0 0 0,1-7 0 0 0,-55 156 1024 0 0,56-144-683 0 0,1 1 1 0 0,-8 68-1 0 0,16-87-341 0 0,2-1 0 0 0,0 1 0 0 0,4 26 0 0 0,-2-36 0 0 0,0-1 0 0 0,1 1 0 0 0,0-1 0 0 0,1 1 0 0 0,1-1 0 0 0,0-1 0 0 0,7 13 0 0 0,-10-20-15 0 0,1-1 0 0 0,-1 0 0 0 0,1 0 0 0 0,0 0 1 0 0,0 0-1 0 0,0-1 0 0 0,0 1 0 0 0,1-1 0 0 0,-1 1 0 0 0,0-1 0 0 0,1 0 0 0 0,0-1 0 0 0,0 1 0 0 0,-1-1 0 0 0,1 1 1 0 0,0-1-1 0 0,0 0 0 0 0,0-1 0 0 0,0 1 0 0 0,6 0 0 0 0,-7-1-7 0 0,0 0 1 0 0,1 0-1 0 0,-1 0 0 0 0,0-1 1 0 0,0 1-1 0 0,1-1 0 0 0,-1 1 1 0 0,0-1-1 0 0,0 0 1 0 0,0-1-1 0 0,0 1 0 0 0,0 0 1 0 0,0-1-1 0 0,0 0 0 0 0,0 1 1 0 0,-1-1-1 0 0,1 0 0 0 0,-1 0 1 0 0,1-1-1 0 0,-1 1 0 0 0,0-1 1 0 0,0 1-1 0 0,0-1 0 0 0,0 0 1 0 0,2-3-1 0 0,3-12-1769 0 0,0 1 0 0 0,6-30 0 0 0,-10 31 256 0 0</inkml:trace>
</inkml:ink>
</file>

<file path=ppt/ink/ink1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20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3 13823 0 0,'1'-16'1388'0'0,"0"6"-1099"0"0,0-1-1 0 0,-2-14 0 0 0,0 3 3975 0 0,1 20-3747 0 0,0 2-4 0 0,2-9 355 0 0,-2 4 2449 0 0,6 29-3039 0 0,2 24 1 0 0,6 26 706 0 0,-12-66-909 0 0,1 0 1 0 0,0 0-1 0 0,1 0 0 0 0,0 0 0 0 0,0 0 0 0 0,8 11 0 0 0,1-3-75 0 0,-12-15 0 0 0,-1 0 0 0 0,1 0 0 0 0,0-1 0 0 0,-1 1 0 0 0,1 0 0 0 0,0-1 0 0 0,0 1 0 0 0,-1-1 0 0 0,1 1 0 0 0,0-1 0 0 0,0 1 0 0 0,0-1 0 0 0,0 1 0 0 0,0-1 0 0 0,0 0 0 0 0,0 0 0 0 0,0 1 0 0 0,0-1 0 0 0,0 0 0 0 0,0 0 0 0 0,0 0 0 0 0,0 0 0 0 0,1 0 0 0 0,1-1 0 0 0,1 2 0 0 0,-1-2 0 0 0,0 1 0 0 0,0 0 0 0 0,1-1 0 0 0,-1 1 0 0 0,0-1 0 0 0,0 0 0 0 0,0 0 0 0 0,0 0 0 0 0,0-1 0 0 0,0 1 0 0 0,0-1 0 0 0,0 0 0 0 0,-1 1 0 0 0,1-1 0 0 0,0 0 0 0 0,-1-1 0 0 0,0 1 0 0 0,4-4 0 0 0,3-5 0 0 0,0-1 0 0 0,-1 0 0 0 0,7-14 0 0 0,-9 16 0 0 0,15-30 0 0 0,17-48 0 0 0,-30 70 0 0 0,-6 12 0 0 0,11-25 0 0 0,-1 0 0 0 0,11-50 0 0 0,-21 70 0 0 0,-2 11 0 0 0,0 0 0 0 0,0 0 0 0 0,0 0 0 0 0,0 0 0 0 0,0 0 0 0 0,0-1 0 0 0,1 1 0 0 0,-1 0 0 0 0,0 0 0 0 0,0 0 0 0 0,0 0 0 0 0,0-1 0 0 0,0 1 0 0 0,0 0 0 0 0,0 0 0 0 0,0 0 0 0 0,0-1 0 0 0,0 1 0 0 0,-1 0 0 0 0,1 0 0 0 0,0 0 0 0 0,0 0 0 0 0,0-1 0 0 0,0 1 0 0 0,0 0 0 0 0,0 0 0 0 0,0 0 0 0 0,0 0 0 0 0,0 0 0 0 0,0-1 0 0 0,-1 1 0 0 0,1 0 0 0 0,0 0 0 0 0,0 0 0 0 0,0 0 0 0 0,0 0 0 0 0,0 0 0 0 0,-1 0 0 0 0,1 0 0 0 0,0-1 0 0 0,0 1 0 0 0,0 0 0 0 0,0 0 0 0 0,-1 0 0 0 0,1 0 0 0 0,0 0 0 0 0,0 0 0 0 0,0 0 0 0 0,-1 0 0 0 0,1 0 0 0 0,0 0 0 0 0,0 0 0 0 0,0 0 0 0 0,0 0 0 0 0,-1 0 0 0 0,1 0 0 0 0,0 0 0 0 0,0 1 0 0 0,0-1 0 0 0,0 0 0 0 0,-1 0 0 0 0,1 0 0 0 0,0 0 0 0 0,0 0 0 0 0,0 0 0 0 0,0 0 0 0 0,0 0 0 0 0,-1 1 0 0 0,-6 5 0 0 0,2 0 0 0 0,1 0 0 0 0,0 1 0 0 0,0 0 0 0 0,1-1 0 0 0,0 1 0 0 0,-3 8 0 0 0,-10 47 0 0 0,10-36 0 0 0,-16 66 0 0 0,-1 5 0 0 0,-43 116 0 0 0,51-172 0 0 0,-12 31 0 0 0,16-43 457 0 0,11-28 18 0 0,0-1 33 0 0,0 0-65 0 0,0 0-358 0 0,0 0-406 0 0,0 0-154 0 0,0 0-33 0 0,0 0 65 0 0,0 0 154 0 0,0 0-452 0 0,3-8-1243 0 0,2-1 961 0 0</inkml:trace>
</inkml:ink>
</file>

<file path=ppt/ink/ink1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8 362 17503 0 0,'0'0'399'0'0,"-2"-1"60"0"0,-1 1-383 0 0,-5-4 465 0 0,-1-14-96 0 0,8 13 79 0 0,1 0 0 0 0,-1 0 0 0 0,1-1 0 0 0,0 1-1 0 0,0-1 1 0 0,1 1 0 0 0,-1 0 0 0 0,4-11 0 0 0,-2 6-227 0 0,39-257 5003 0 0,-41 265-4929 0 0,0 2 117 0 0,0 0 21 0 0,-1-1-66 0 0,-2 0-332 0 0,2 6-64 0 0,0 7-40 0 0,1-12-7 0 0,-2 38 0 0 0,-2-1 0 0 0,-2 1 0 0 0,-17 62 0 0 0,22-94 0 0 0,-10 39 0 0 0,-28 93 0 0 0,36-130 7 0 0,1-6-14 0 0,1 1 0 0 0,0 0 0 0 0,1-1 0 0 0,-1 1 0 0 0,0 0-1 0 0,1 0 1 0 0,-1-1 0 0 0,1 1 0 0 0,0 5 0 0 0,0-6-330 0 0,0-22-1158 0 0,1 10 824 0 0,0 0-1 0 0,0 0 1 0 0,3-13 0 0 0,0 11-1507 0 0,-1 0 0 0 0,7-14 1 0 0,0 9-381 0 0</inkml:trace>
</inkml:ink>
</file>

<file path=ppt/ink/ink1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47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19351 0 0,'0'0'886'0'0,"0"0"-21"0"0,2 0-410 0 0,2-1 0 0 0,0 0 0 0 0,0-1 1 0 0,0 1-1 0 0,0-1 1 0 0,0 0-1 0 0,5-3 1 0 0,-4 2-109 0 0,0 0 1 0 0,0 0 0 0 0,0 1-1 0 0,7-3 1 0 0,1 1 106 0 0,0 1 1 0 0,1 0-1 0 0,-1 1 0 0 0,1 1 0 0 0,-1 0 1 0 0,21 1-1 0 0,89 11-454 0 0,-99-13-64 0 0,-23 2-273 0 0,-1 0-138 0 0,0 0-33 0 0,1 0 28 0 0,1-1 0 0 0,-1 0 0 0 0,0 1-1 0 0,0-1 1 0 0,0 0 0 0 0,0 0 0 0 0,0 0 0 0 0,-1 0 0 0 0,1 0-1 0 0,0 0 1 0 0,0 0 0 0 0,-1 0 0 0 0,1 0 0 0 0,0 0 0 0 0,0-2 0 0 0,0 0-2078 0 0</inkml:trace>
</inkml:ink>
</file>

<file path=ppt/ink/ink1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0.2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394 8287 0 0,'-1'-1'46'0'0,"1"-1"0"0"0,-1 1-1 0 0,1 0 1 0 0,0 0 0 0 0,0-1 0 0 0,-1 1-1 0 0,1 0 1 0 0,0-1 0 0 0,0 1-1 0 0,0 0 1 0 0,0-1 0 0 0,0 1-1 0 0,0 0 1 0 0,1-1 0 0 0,-1 1-1 0 0,0 0 1 0 0,1 0 0 0 0,-1-1-1 0 0,1 1 1 0 0,-1 0 0 0 0,1 0 0 0 0,0 0-1 0 0,1-2 1 0 0,0-2-31 0 0,6-14 3823 0 0,7-21-1 0 0,-4 9 71 0 0,11-32-451 0 0,-22 62-2945 0 0,4-15 2595 0 0,-135 334-1502 0 0,81-217-1605 0 0,41-87 16 0 0,-14 13-96 0 0,22-25-257 0 0,1-2-138 0 0,0-1 425 0 0,1 0 0 0 0,0 0-1 0 0,-1 1 1 0 0,0-1 0 0 0,1 0 0 0 0,-1 0-1 0 0,1 1 1 0 0,-1-1 0 0 0,0 0 0 0 0,0 0-1 0 0,1 0 1 0 0,-1 0 0 0 0,0 0 0 0 0,0 0-1 0 0,4-12-311 0 0,2 0 362 0 0,0 0 0 0 0,0 0 0 0 0,-1-1 0 0 0,6-27 0 0 0,-2-12 0 0 0,-2 0 0 0 0,-3 0 0 0 0,-2-57 0 0 0,-3 95 0 0 0,0 0 0 0 0,0 0 0 0 0,-8-30 0 0 0,6 37 0 0 0,0 0 0 0 0,0 0 0 0 0,-1 0 0 0 0,0 0 0 0 0,0 0 0 0 0,-1 1 0 0 0,0 0 0 0 0,-7-8 0 0 0,-5-7-18 0 0,12 16-10 0 0,1 0 0 0 0,-1 0 1 0 0,0 0-1 0 0,-10-7 1 0 0,13 12 10 0 0,0-1 0 0 0,-1 1 0 0 0,1 0 0 0 0,0-1 0 0 0,-1 1 1 0 0,0 0-1 0 0,1 0 0 0 0,-1 1 0 0 0,0-1 0 0 0,1 1 0 0 0,-1-1 1 0 0,0 1-1 0 0,1 0 0 0 0,-1 0 0 0 0,0 0 0 0 0,-4 1 0 0 0,3-1 30 0 0,1 0-1 0 0,-1 1 0 0 0,1-1 1 0 0,0 1-1 0 0,0 0 0 0 0,-1 0 1 0 0,1 0-1 0 0,0 1 0 0 0,0-1 0 0 0,0 1 1 0 0,0 0-1 0 0,0 0 0 0 0,0 0 1 0 0,1 0-1 0 0,-1 0 0 0 0,1 0 0 0 0,-4 5 1 0 0,5-5 136 0 0,1 2-141 0 0,0-3-8 0 0,0-1 1 0 0,-1 0-1 0 0,1 1 0 0 0,0-1 1 0 0,0 1-1 0 0,0-1 1 0 0,0 1-1 0 0,0-1 0 0 0,1 1 1 0 0,-1-1-1 0 0,0 1 1 0 0,0-1-1 0 0,0 1 0 0 0,0-1 1 0 0,0 0-1 0 0,1 1 0 0 0,-1-1 1 0 0,0 1-1 0 0,0-1 1 0 0,1 0-1 0 0,-1 1 0 0 0,0-1 1 0 0,1 0-1 0 0,-1 1 1 0 0,0-1-1 0 0,1 1 0 0 0,8 8-2 0 0,1 0 2 0 0,-7-8 0 0 0,0 0 0 0 0,0 1 0 0 0,0-1 0 0 0,0 0 0 0 0,1 0 0 0 0,-1-1 0 0 0,0 1 0 0 0,7 0 0 0 0,29-2 0 0 0,-25 1 0 0 0,33-4 0 0 0,0-2 0 0 0,-1-2 0 0 0,0-2 0 0 0,55-19 0 0 0,-3-9-133 0 0,-96 37-563 0 0,-2 1-258 0 0,0 0-56 0 0,-10 4-1881 0 0,-37 17-1130 0 0,15-4 1974 0 0</inkml:trace>
</inkml:ink>
</file>

<file path=ppt/ink/ink1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0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5663 0 0,'6'7'1188'0'0,"-4"-5"-1132"0"0,0-1-1 0 0,1 1 0 0 0,-1-1 1 0 0,0 0-1 0 0,1 1 0 0 0,-1-1 1 0 0,1 0-1 0 0,-1 0 0 0 0,1-1 0 0 0,-1 1 1 0 0,1 0-1 0 0,-1-1 0 0 0,6 1 1 0 0,40-3 2276 0 0,-30 1-657 0 0,85-10 2114 0 0,-9 0-2212 0 0,-70 9-1338 0 0,0-2-1 0 0,40-11 1 0 0,8-3-1215 0 0,-70 18-624 0 0,-1 0-4590 0 0,6 2-1968 0 0</inkml:trace>
</inkml:ink>
</file>

<file path=ppt/ink/ink1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1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19 17503 0 0,'0'0'399'0'0,"0"0"60"0"0,1-2 21 0 0,11-34 310 0 0,-9 21 1163 0 0,1 0 0 0 0,1 1 0 0 0,8-19 0 0 0,-12 32-1726 0 0,-1 1 161 0 0,0 0 100 0 0,0 0 21 0 0,0 0-66 0 0,9 31-278 0 0,-6-11-165 0 0,-2-11 0 0 0,0 0 0 0 0,-1 0 0 0 0,-1 0 0 0 0,-1 10 0 0 0,2-15 0 0 0,-1-1 0 0 0,1-1 0 0 0,1 0 0 0 0,-1 0 0 0 0,0 0 0 0 0,0 1 0 0 0,1-1 0 0 0,-1 0 0 0 0,1 0 0 0 0,0 0 0 0 0,-1 0 0 0 0,3 4 0 0 0,-2-4 0 0 0,-1-1 0 0 0,1 1 0 0 0,0 0 0 0 0,-1-1 0 0 0,1 1 0 0 0,0-1 0 0 0,0 1 0 0 0,0-1 0 0 0,2 2 0 0 0,9 6 0 0 0,-7-10 0 0 0,-3 1 0 0 0,1-1 0 0 0,1 1 0 0 0,-1-1 0 0 0,1 0 0 0 0,-1 0 0 0 0,0-1 0 0 0,0 1 0 0 0,1-1 0 0 0,-1 1 0 0 0,0-1 0 0 0,0 0 0 0 0,-1 0 0 0 0,6-5 0 0 0,11-6 0 0 0,-8 5 0 0 0,-1 0 0 0 0,0-1 0 0 0,0 0 0 0 0,-1 0 0 0 0,0-1 0 0 0,9-12 0 0 0,3-5 0 0 0,1-2 72 0 0,-46 41 1296 0 0,18-8-1323 0 0,0 0 0 0 0,1 0 0 0 0,0 1 0 0 0,0 0 0 0 0,0 0 0 0 0,1 0 0 0 0,-8 12 0 0 0,1 1 63 0 0,-10 24 0 0 0,5-10-76 0 0,-30 80-32 0 0,1-1 0 0 0,-7-2-876 0 0,31-71 3 0 0,17-33 834 0 0,0 0 0 0 0,1 1-1 0 0,0-1 1 0 0,0 1-1 0 0,1 0 1 0 0,0-1-1 0 0,-2 9 1 0 0,3-12-332 0 0,1-2-117 0 0,0 0-21 0 0,0 0-3 0 0,0 0 0 0 0,13-7-512 0 0,-9 4 397 0 0,-1 0-1 0 0,1 0 1 0 0,-1 0 0 0 0,1 0-1 0 0,-1-1 1 0 0,0 0 0 0 0,0 1 0 0 0,-1-1-1 0 0,5-7 1 0 0,0-2-1420 0 0</inkml:trace>
</inkml:ink>
</file>

<file path=ppt/ink/ink1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1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34 19351 0 0,'0'0'439'0'0,"0"0"62"0"0,1-1 33 0 0,23-20 112 0 0,-12 11 219 0 0,-11 9 106 0 0,-1 1 42 0 0,0 0-127 0 0,9 11-549 0 0,-8-6-193 0 0,-1 0-1 0 0,0 0 1 0 0,0 0-1 0 0,0 0 1 0 0,0 0-1 0 0,-2 6 1 0 0,0 5 315 0 0,0-2-285 0 0,-1 0 1 0 0,-6 21-1 0 0,0-2-89 0 0,5-16-85 0 0,-2-1 0 0 0,0 1 0 0 0,-12 20 0 0 0,9-19 0 0 0,0 0 0 0 0,-6 24 0 0 0,9-22-100 0 0,0-1-1 0 0,-1 0 1 0 0,-11 18 0 0 0,17-34-93 0 0,-1-1 1 0 0,1 0-1 0 0,0 1 1 0 0,0-1-1 0 0,0 1 1 0 0,0 0-1 0 0,0-1 1 0 0,0 1 0 0 0,1 0-1 0 0,-1 0 1 0 0,1 0-1 0 0,0-1 1 0 0,0 1-1 0 0,0 0 1 0 0,0 0-1 0 0,1 4 1 0 0,-4-3-2943 0 0,0-2 2286 0 0,1-2-1198 0 0</inkml:trace>
</inkml:ink>
</file>

<file path=ppt/ink/ink1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1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0 21191 0 0,'0'0'480'0'0,"0"0"67"0"0,0 0 31 0 0,0 0-56 0 0,0 0-269 0 0,-1 2 138 0 0,-18 42 1630 0 0,11-22-1184 0 0,7-20-759 0 0,0 1 0 0 0,-1 0 0 0 0,1 0 0 0 0,0 0 0 0 0,1 0-1 0 0,-1 0 1 0 0,0 0 0 0 0,1 0 0 0 0,0 5 0 0 0,0-1-74 0 0,-1 1 0 0 0,1-1 0 0 0,-1 0 0 0 0,-4 13 0 0 0,-2 17-8 0 0,2-13 4 0 0,1-9 0 0 0,6-11 0 0 0,-1-2 0 0 0,3 5 0 0 0,2 0 0 0 0,-3-6 0 0 0,0 0 0 0 0,0 0 0 0 0,0-1 0 0 0,0 1 0 0 0,0-1 0 0 0,0 1 0 0 0,0-1 0 0 0,0 0 0 0 0,0 0 0 0 0,6-2 0 0 0,32-6 0 0 0,-37 7 0 0 0,-1-1 0 0 0,0 1 0 0 0,0-1 0 0 0,0 0 0 0 0,0 0 0 0 0,3-2 0 0 0,11-7 0 0 0,-2 3 0 0 0,-1 0 0 0 0,0 0 0 0 0,21-18 0 0 0,54-62 1482 0 0,-43 40-916 0 0,-46 47-566 0 0,0 1 0 0 0,0 0 0 0 0,0 0 0 0 0,0 0 0 0 0,0 0 0 0 0,0 0 0 0 0,0 0 0 0 0,0 0 0 0 0,0 0 0 0 0,1 0 0 0 0,-1 0 0 0 0,0 0 0 0 0,0-1 0 0 0,0 1 0 0 0,0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0 0 0 0,0 0 0 0 0,0 0 0 0 0,0 0 0 0 0,0 0 0 0 0,1 0 0 0 0,-1 0 0 0 0,0 0 0 0 0,0 0 0 0 0,0 0 0 0 0,0 0 0 0 0,0 0 0 0 0,0 1 0 0 0,0-1 0 0 0,0 0 0 0 0,0 0 0 0 0,0 0 0 0 0,-1 8 0 0 0,-5 11 0 0 0,-7 13 0 0 0,3-8 0 0 0,0-1 0 0 0,-25 39 0 0 0,21-41 0 0 0,2 1 0 0 0,0 1 0 0 0,-11 28 0 0 0,-19 73 0 0 0,29-81 0 0 0,5-17 0 0 0,-5 15 0 0 0,-28 62 0 0 0,36-94 0 0 0,5-9 0 0 0,0 0 0 0 0,-1 1 0 0 0,1-1 0 0 0,0 1 0 0 0,0-1 0 0 0,-1 0 0 0 0,1 1 0 0 0,0-1 0 0 0,-1 0 0 0 0,1 1 0 0 0,0-1 0 0 0,-1 0 0 0 0,1 1 0 0 0,-1-1 0 0 0,1 0 0 0 0,-1 0 0 0 0,1 0 0 0 0,0 1 0 0 0,-1-1 0 0 0,1 0 0 0 0,-1 0 0 0 0,1 0 0 0 0,-1 0 0 0 0,1 0 0 0 0,-1 0 0 0 0,1 0 0 0 0,-1 0 0 0 0,1 0 0 0 0,-1 0 0 0 0,1 0 0 0 0,-1 0 0 0 0,1 0 0 0 0,0 0 0 0 0,-1-1 0 0 0,1 1 0 0 0,-1 0 0 0 0,1 0 0 0 0,-1 0 0 0 0,1-1 0 0 0,0 1 0 0 0,-1 0 0 0 0,1 0 0 0 0,0-1 0 0 0,-1 1 0 0 0,0-1 0 0 0,1 0 0 0 0,-24-11 0 0 0,20 8 0 0 0,0 1 0 0 0,0 0 0 0 0,0-1 0 0 0,1 0 0 0 0,-1 0 0 0 0,1 0 0 0 0,0-1 0 0 0,0 1 0 0 0,1-1 0 0 0,-1 1 0 0 0,1-1 0 0 0,0 0 0 0 0,0 0 0 0 0,0 0 0 0 0,1 0 0 0 0,0 0 0 0 0,0-1 0 0 0,0-5 0 0 0,0 6-301 0 0,0 0 1 0 0,0 0-1 0 0,1-1 0 0 0,0 1 1 0 0,0 0-1 0 0,0 0 0 0 0,1-1 0 0 0,-1 1 1 0 0,1 0-1 0 0,1 0 0 0 0,-1 0 1 0 0,1-1-1 0 0,0 2 0 0 0,0-1 1 0 0,0 0-1 0 0,4-5 0 0 0,0 0-5961 0 0,-1 1-1644 0 0</inkml:trace>
</inkml:ink>
</file>

<file path=ppt/ink/ink1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2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9351 0 0,'0'0'439'0'0,"0"0"62"0"0,0 0 33 0 0,2 0-65 0 0,2 0-304 0 0,1 1 0 0 0,-1-1 1 0 0,0 1-1 0 0,-1-1 0 0 0,1 1 1 0 0,0 0-1 0 0,0 1 0 0 0,0-1 0 0 0,0 1 1 0 0,-1-1-1 0 0,1 1 0 0 0,6 5 1 0 0,-5-3 151 0 0,-1 0 0 0 0,1 0 0 0 0,-1 1 0 0 0,1 0 0 0 0,-1 0 0 0 0,-1 0 0 0 0,5 9 0 0 0,2 6 159 0 0,0 1 0 0 0,-2 0 0 0 0,9 36 1 0 0,-15-49-674 0 0,6 27 479 0 0,-1 0 1 0 0,-2 0-1 0 0,-1 1 0 0 0,-2-1 0 0 0,-2 1 1 0 0,-6 60-1 0 0,2-63-149 0 0,-2-1 0 0 0,-2 0 0 0 0,0-1 0 0 0,-2 0 0 0 0,-2 0 0 0 0,-20 38 0 0 0,26-58-359 0 0,-1 0 1 0 0,-1 0 0 0 0,0-1-1 0 0,0 0 1 0 0,-1 0 0 0 0,0-1-1 0 0,-14 10 1 0 0,22-18-1470 0 0,0-2-4966 0 0,-6-3-2127 0 0</inkml:trace>
</inkml:ink>
</file>

<file path=ppt/ink/ink1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262 11975 0 0,'0'0'547'0'0,"0"0"-11"0"0,0 0-135 0 0,0 0 705 0 0,0 0 344 0 0,0 0 72 0 0,-2-6 693 0 0,0 3 1252 0 0,1-1-3309 0 0,-1 1-1 0 0,1-1 1 0 0,0 0 0 0 0,1 0-1 0 0,-1 1 1 0 0,0-1 0 0 0,1 0-1 0 0,0 0 1 0 0,0 0 0 0 0,0 0-1 0 0,1 1 1 0 0,-1-1 0 0 0,1 0-1 0 0,0 0 1 0 0,1-3 0 0 0,4-9 311 0 0,0 1 0 0 0,9-18 1 0 0,-12 27-170 0 0,2-4-117 0 0,1 0 0 0 0,0 1 0 0 0,0 0 0 0 0,1 0 0 0 0,0 0 0 0 0,0 0 0 0 0,1 1 1 0 0,0 1-1 0 0,1-1 0 0 0,-1 1 0 0 0,12-6 0 0 0,-4 5-164 0 0,-13 8-22 0 0,-2-1 3 0 0,0 1 0 0 0,-1 0 0 0 0,1-1 0 0 0,0 1 0 0 0,0 0 0 0 0,0 0 0 0 0,0 0 0 0 0,0-1 0 0 0,0 1 0 0 0,0 0 0 0 0,0 0 0 0 0,-1 1 0 0 0,1-1 0 0 0,0 0 0 0 0,0 0 0 0 0,0 0 0 0 0,0 0 0 0 0,0 1 0 0 0,0-1 0 0 0,-1 1 0 0 0,1-1 0 0 0,0 0 0 0 0,0 1 0 0 0,0-1 0 0 0,-1 1 0 0 0,1 0 0 0 0,0-1 0 0 0,-1 1 0 0 0,1-1 0 0 0,0 1 0 0 0,-1 0 0 0 0,1 0 0 0 0,-1-1 0 0 0,1 1 0 0 0,-1 0 0 0 0,0 0 0 0 0,1 0 0 0 0,-1 0 0 0 0,0-1 0 0 0,1 1 0 0 0,-1 0 0 0 0,0 0 0 0 0,0 0 0 0 0,0 0 0 0 0,0 2 0 0 0,1 5 0 0 0,0 2 0 0 0,0-1 0 0 0,-1 0 0 0 0,-1 0 0 0 0,1 0 0 0 0,-4 15 0 0 0,-18 55 0 0 0,8-35 0 0 0,12-38 0 0 0,0-1 0 0 0,0 1 0 0 0,-6 9 0 0 0,-1 3 0 0 0,5-9 0 0 0,4-9 0 0 0,1 0 0 0 0,-1 0 0 0 0,0 0 0 0 0,0 0 0 0 0,0 0 0 0 0,0 0 0 0 0,0 0 0 0 0,0 0 0 0 0,1 0 0 0 0,-1 0 0 0 0,0 0 0 0 0,0 0 0 0 0,0 0 0 0 0,0 0 0 0 0,0 0 0 0 0,0 0 0 0 0,0 0 0 0 0,1 0 0 0 0,-1 0 0 0 0,0 0 0 0 0,0 0 0 0 0,0 0 0 0 0,0 0 0 0 0,0 0 0 0 0,0 0 0 0 0,0 0 0 0 0,1 0 0 0 0,-1 0 0 0 0,0 0 0 0 0,0 0 0 0 0,0 1 0 0 0,0-1 0 0 0,0 0 0 0 0,0 0 0 0 0,0 0 0 0 0,0 0 0 0 0,0 0 0 0 0,0 0 0 0 0,0 0 0 0 0,1 1 0 0 0,-1-1 0 0 0,0 0 0 0 0,0 0 0 0 0,0 0 0 0 0,0 0 0 0 0,0 0 0 0 0,0 0 0 0 0,0 0 0 0 0,0 1 0 0 0,0-1 0 0 0,0 0 0 0 0,0 0 0 0 0,0 0 0 0 0,8-8 0 0 0,-8 8 0 0 0,4-6 0 0 0,1 0 0 0 0,-1 0 0 0 0,-1 0 0 0 0,1-1 0 0 0,4-11 0 0 0,-5 11 0 0 0,0 0 0 0 0,0 0 0 0 0,1 0 0 0 0,-1 1 0 0 0,10-11 0 0 0,60-72 0 0 0,-73 89 0 0 0,0-1 0 0 0,0 1 0 0 0,0-1 0 0 0,1 1 0 0 0,-1-1 0 0 0,0 1 0 0 0,1-1 0 0 0,-1 1 0 0 0,0-1 0 0 0,1 1 0 0 0,-1-1 0 0 0,1 1 0 0 0,-1 0 0 0 0,0-1 0 0 0,1 1 0 0 0,-1 0 0 0 0,1-1 0 0 0,-1 1 0 0 0,1 0 0 0 0,-1 0 0 0 0,1-1 0 0 0,0 1 0 0 0,-1 0 0 0 0,1 0 0 0 0,-1 0 0 0 0,1 0 0 0 0,0 0 0 0 0,2 0 0 0 0,6 0 0 0 0,-8 1 0 0 0,0 0 0 0 0,0 0 0 0 0,0 0 0 0 0,0 0 0 0 0,0 0 0 0 0,0 0 0 0 0,0 0 0 0 0,0 1 0 0 0,0-1 0 0 0,0 0 0 0 0,-1 1 0 0 0,1-1 0 0 0,-1 1 0 0 0,1-1 0 0 0,-1 0 0 0 0,1 1 0 0 0,-1-1 0 0 0,0 1 0 0 0,0 2 0 0 0,0-1 0 0 0,1 1 0 0 0,-2-1 0 0 0,1 1 0 0 0,0-1 0 0 0,-1 1 0 0 0,1 0 0 0 0,-2 3 0 0 0,1-4 0 0 0,1 0 0 0 0,-1 0 0 0 0,1 0 0 0 0,0 0 0 0 0,0 0 0 0 0,1 0 0 0 0,-1 0 0 0 0,0 0 0 0 0,3 6 0 0 0,0 13 0 0 0,-2 7 0 0 0,-1-14-1019 0 0,0-15 952 0 0,-1 0 0 0 0,1 0 0 0 0,0 0 0 0 0,0 0 0 0 0,0 0 0 0 0,0 1-1 0 0,0-1 1 0 0,0 0 0 0 0,0 0 0 0 0,0 0 0 0 0,0 0 0 0 0,0 0 0 0 0,0 0-1 0 0,0 1 1 0 0,0-1 0 0 0,0 0 0 0 0,0 0 0 0 0,0 0 0 0 0,0 0 0 0 0,0 0-1 0 0,0 1 1 0 0,1-1 0 0 0,-1 0 0 0 0,0 0 0 0 0,0 0 0 0 0,0 0-1 0 0,0 0 1 0 0,0 0 0 0 0,0 0 0 0 0,0 1 0 0 0,0-1 0 0 0,0 0 0 0 0,0 0-1 0 0,1 0 1 0 0,-1 0 0 0 0,0 0 0 0 0,0 0 0 0 0,0 0 0 0 0,0 0 0 0 0,0 0-1 0 0,0 0 1 0 0,1 0 0 0 0,-1 0 0 0 0,0 0 0 0 0,0 0 0 0 0,0 0 0 0 0,0 0-1 0 0,0 0 1 0 0,1 0 0 0 0,-1 0 0 0 0,0 0 0 0 0,0 0 0 0 0,0 0-1 0 0,0 0 1 0 0,0 0 0 0 0,0 0 0 0 0,1 0 0 0 0,2 0-815 0 0,7 0-5107 0 0,-2-3-1723 0 0</inkml:trace>
</inkml:ink>
</file>

<file path=ppt/ink/ink1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4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21191 0 0,'0'0'480'0'0,"0"0"67"0"0,0 0 31 0 0,0 0-56 0 0,2 0-341 0 0,4 1-89 0 0,1-1 219 0 0,0 0-1 0 0,0 0 1 0 0,-1-1-1 0 0,1 0 1 0 0,0 0-1 0 0,0-1 1 0 0,-1 0-1 0 0,1 0 1 0 0,-1-1-1 0 0,7-3 1 0 0,10-3 297 0 0,-9 5-608 0 0,0 0 0 0 0,0 0 0 0 0,27-2 0 0 0,-39 6-124 0 0,-1 0-1 0 0,1 0 0 0 0,0 0 1 0 0,-1-1-1 0 0,1 1 1 0 0,0 0-1 0 0,-1 0 1 0 0,1-1-1 0 0,-1 1 0 0 0,1-1 1 0 0,-1 0-1 0 0,1 1 1 0 0,-1-1-1 0 0,2-1 1 0 0,1 0-696 0 0,-2 1-1513 0 0,-2 0-3458 0 0,3-5-1477 0 0</inkml:trace>
</inkml:ink>
</file>

<file path=ppt/ink/ink1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20.7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38 11975 0 0,'0'0'267'0'0,"0"0"42"0"0,0 0 17 0 0,6-5 74 0 0,5-7-182 0 0,-10 11 860 0 0,0 0 366 0 0,1-1-699 0 0,0-1 1 0 0,0 1-1 0 0,0 0 1 0 0,0 1-1 0 0,0-1 1 0 0,4-2-1 0 0,-5 4 283 0 0,6-3 330 0 0,-7 3 2471 0 0,-99 87-3664 0 0,-16 14 1566 0 0,81-68-1430 0 0,30-30-298 0 0,1 1 0 0 0,-1 0 1 0 0,1 1-1 0 0,-4 7 0 0 0,7-12-3 0 0,-1 0 0 0 0,1 0 0 0 0,0 1 0 0 0,0-1 0 0 0,0 0 0 0 0,-1 1 0 0 0,1-1 0 0 0,0 0 0 0 0,0 1 0 0 0,0-1 0 0 0,0 0 0 0 0,0 1 0 0 0,0-1 0 0 0,0 0 0 0 0,0 1 0 0 0,0-1 0 0 0,0 0 0 0 0,0 1 0 0 0,0-1 0 0 0,0 0 0 0 0,0 1 0 0 0,0-1 0 0 0,0 0 0 0 0,0 1 0 0 0,0-1 0 0 0,1 0 0 0 0,-1 1 0 0 0,0-1 0 0 0,0 0 0 0 0,0 0 0 0 0,1 1 0 0 0,-1-1 0 0 0,0 0 0 0 0,0 0 0 0 0,0 1 0 0 0,1-1 0 0 0,-1 0 0 0 0,0 0 0 0 0,1 1 0 0 0,10 3 0 0 0,-10-4 0 0 0,13 3 0 0 0,-1 0 0 0 0,1-2 0 0 0,-1 1 0 0 0,1-2 0 0 0,0 0 0 0 0,0 0 0 0 0,21-4 0 0 0,28-1 0 0 0,-47 5 9 0 0,29 2-82 0 0,-44-2-264 0 0,-1 0-138 0 0,0 0-33 0 0,0 0-4 0 0,0 0 0 0 0,0 0 0 0 0,0 0 0 0 0,0 0-204 0 0,0 0-857 0 0,0 0-379 0 0,0 0-80 0 0,0 0-15 0 0</inkml:trace>
</inkml:ink>
</file>

<file path=ppt/ink/ink1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5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0 19351 0 0,'0'0'439'0'0,"0"0"62"0"0,0 0 33 0 0,0 0-65 0 0,-1 2-169 0 0,-1 2 103 0 0,0 0 0 0 0,0 1 0 0 0,1 0-1 0 0,-2 7 1 0 0,2-7-16 0 0,-1 0 0 0 0,1 0 0 0 0,-1 1 0 0 0,-4 6 0 0 0,0-1-228 0 0,1 0 0 0 0,0 0 0 0 0,1 0 0 0 0,0 0 0 0 0,-3 18-1 0 0,4-19-18 0 0,1 0 0 0 0,1 0 0 0 0,0 1 0 0 0,0-1 0 0 0,1 0-1 0 0,0 1 1 0 0,3 15 0 0 0,-1-15-140 0 0,-1 0 0 0 0,0 1 0 0 0,-1 14 0 0 0,-1-22 0 0 0,1 0 0 0 0,-1 1 0 0 0,0-1 0 0 0,0 0 0 0 0,-1 0 0 0 0,1 0 0 0 0,-1 0 0 0 0,0 0 0 0 0,0 0 0 0 0,0 0 0 0 0,-5 5 0 0 0,7-8 0 0 0,-13 19-18 0 0,13-19 23 0 0,0 0-1 0 0,-1 0 1 0 0,1 0-1 0 0,0 0 1 0 0,0 0-1 0 0,0 0 1 0 0,0 0-1 0 0,0 0 1 0 0,0 0-1 0 0,0 0 1 0 0,0 0-1 0 0,1 0 1 0 0,-1 0-1 0 0,0 0 1 0 0,1 0-1 0 0,-1 0 1 0 0,1 0-1 0 0,-1 0 1 0 0,1 1-1 0 0,0 0 367 0 0,-1-2 117 0 0,0 0 21 0 0,-1 1-66 0 0,1-1-441 0 0,0 0 1 0 0,0 0 0 0 0,0 0-1 0 0,0 0 1 0 0,0 0 0 0 0,0 0 0 0 0,0 1-1 0 0,0-1 1 0 0,0 0 0 0 0,0 0-1 0 0,0 0 1 0 0,0 0 0 0 0,0 0-1 0 0,-1 0 1 0 0,1 1 0 0 0,0-1-1 0 0,0 0 1 0 0,0 0 0 0 0,0 0 0 0 0,0 0-1 0 0,1 0 1 0 0,-1 1 0 0 0,0-1-1 0 0,0 0 1 0 0,0 0 0 0 0,0 0-1 0 0,0 0 1 0 0,0 0 0 0 0,0 0-1 0 0,0 1 1 0 0,0-1 0 0 0,0 0-1 0 0,0 0 1 0 0,0 0 0 0 0,0 0 0 0 0,0 0-1 0 0,1 0 1 0 0,-1 0 0 0 0,0 0-1 0 0,0 0 1 0 0,0 1 0 0 0,0-1-1 0 0,0 0 1 0 0,0 0 0 0 0,0 0-1 0 0,1 0 1 0 0,-1 0 0 0 0,0 0-1 0 0,0 0 1 0 0,0 0 0 0 0,0 0 0 0 0,0 0-1 0 0,0 0 1 0 0,1 0 0 0 0,-1 0-1 0 0,0 0 1 0 0,0 0 0 0 0,0 0-1 0 0,7 0 5 0 0,6-2-7 0 0,-10-1 0 0 0,-2 1 0 0 0,9-8 0 0 0,0-1 0 0 0,-2-1 0 0 0,1 1 0 0 0,6-15 0 0 0,-4 9 0 0 0,38-52 0 0 0,-42 60 0 0 0,2 0 0 0 0,-1 0 0 0 0,1 1 0 0 0,19-13 0 0 0,34-27 0 0 0,-62 48 0 0 0,0 0 0 0 0,1-1 0 0 0,-1 1 0 0 0,0 0 0 0 0,0 0 0 0 0,0-1 0 0 0,1 1 0 0 0,-1 0 0 0 0,0 0 0 0 0,0 0 0 0 0,0-1 0 0 0,1 1 0 0 0,-1 0 0 0 0,0 0 0 0 0,1 0 0 0 0,-1 0 0 0 0,0 0 0 0 0,0 0 0 0 0,1-1 0 0 0,-1 1 0 0 0,0 0 0 0 0,1 0 0 0 0,-1 0 0 0 0,0 0 0 0 0,1 0 0 0 0,-1 0 0 0 0,0 0 0 0 0,0 0 0 0 0,1 0 0 0 0,-1 1 0 0 0,0-1 0 0 0,1 0 0 0 0,-1 0 0 0 0,0 0 0 0 0,0 0 0 0 0,1 0 0 0 0,-1 0 0 0 0,0 1 0 0 0,0-1 0 0 0,1 0 0 0 0,-1 0 0 0 0,0 0 0 0 0,0 1 0 0 0,1-1 0 0 0,-1 0 0 0 0,0 0 0 0 0,0 1 0 0 0,0-1 0 0 0,0 0 0 0 0,1 0 0 0 0,-1 1 0 0 0,0-1 0 0 0,0 0 0 0 0,0 0 0 0 0,0 1 0 0 0,0-1 0 0 0,0 0 0 0 0,0 1 0 0 0,0-1 0 0 0,0 0 0 0 0,0 1 0 0 0,0-1 0 0 0,0 0 0 0 0,0 0 0 0 0,0 1 0 0 0,0-1 0 0 0,0 0 0 0 0,0 1 0 0 0,0 9 0 0 0,0-1 0 0 0,-1 0 0 0 0,0 1 0 0 0,0-1 0 0 0,-1 0 0 0 0,0 1 0 0 0,0-1 0 0 0,-1 0 0 0 0,-6 13 0 0 0,6-17 0 0 0,0-1 0 0 0,0 0 0 0 0,0 0 0 0 0,0-1 0 0 0,-1 1 0 0 0,1-1 0 0 0,-1 1 0 0 0,0-1 0 0 0,-7 4 0 0 0,1-1 0 0 0,0-1 0 0 0,0 0 0 0 0,-13 4 0 0 0,22-9 0 0 0,-1 1 0 0 0,0-1 0 0 0,1 1 0 0 0,-1-1 0 0 0,1 1 0 0 0,-1 0 0 0 0,0 0 0 0 0,1 0 0 0 0,0-1 0 0 0,-1 1 0 0 0,1 0 0 0 0,-1 1 0 0 0,1-1 0 0 0,-2 2 0 0 0,-1 2 0 0 0,-2 2 0 0 0,2 0 0 0 0,4-6 0 0 0,-1 0 0 0 0,1-1 0 0 0,0 1 0 0 0,-1 0 0 0 0,1 0 0 0 0,0 0 0 0 0,-1-1 0 0 0,1 1 0 0 0,0 0 0 0 0,0 0 0 0 0,0 0 0 0 0,0-1 0 0 0,0 1 0 0 0,0 0 0 0 0,0 0 0 0 0,0 0 0 0 0,0 0 0 0 0,0-1 0 0 0,1 1 0 0 0,-1 0 0 0 0,0 0 0 0 0,0 0 0 0 0,1-1 0 0 0,-1 1 0 0 0,1 0 0 0 0,-1 0 0 0 0,1-1 0 0 0,-1 1 0 0 0,1 0 0 0 0,1 2 0 0 0,6 7 0 0 0,-3-9 0 0 0,-3 0 0 0 0,0-1 0 0 0,-1 1 0 0 0,1-1 0 0 0,-1 1 0 0 0,1-1 0 0 0,0 1 0 0 0,-1-1 0 0 0,1 0 0 0 0,-1 0 0 0 0,1 0 0 0 0,0 0 0 0 0,-1 0 0 0 0,1 0 0 0 0,0 0 0 0 0,-1 0 0 0 0,1-1 0 0 0,-1 1 0 0 0,1-1 0 0 0,-1 1 0 0 0,3-2 0 0 0,2-1 0 0 0,15-4-1531 0 0,0-1-1 0 0,-1-1 1 0 0,0 0-1 0 0,24-17 1 0 0,-27 14-516 0 0</inkml:trace>
</inkml:ink>
</file>

<file path=ppt/ink/ink1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5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7503 0 0,'-7'6'858'0'0,"-12"13"1070"0"0,19-18-1784 0 0,0-1 0 0 0,0 0 0 0 0,0 1 0 0 0,1-1 0 0 0,-1 1 0 0 0,0-1 0 0 0,0 1 1 0 0,0-1-1 0 0,0 0 0 0 0,0 1 0 0 0,1-1 0 0 0,-1 1 0 0 0,0-1 0 0 0,0 0 1 0 0,0 1-1 0 0,1-1 0 0 0,-1 0 0 0 0,0 1 0 0 0,1-1 0 0 0,-1 0 0 0 0,0 0 1 0 0,1 1-1 0 0,-1-1 0 0 0,1 0 0 0 0,8 7 1307 0 0,-8-6-1354 0 0,15 7 1250 0 0,15-4-543 0 0,-23-5-804 0 0,1 1 0 0 0,-1-1 0 0 0,1 0 0 0 0,10-3 0 0 0,15-2 0 0 0,-26 5-712 0 0,1 0 1 0 0,-1-1-1 0 0,0 0 0 0 0,0-1 0 0 0,14-6 0 0 0,-13 5-7817 0 0</inkml:trace>
</inkml:ink>
</file>

<file path=ppt/ink/ink1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5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0 17503 0 0,'0'0'803'0'0,"-1"1"-18"0"0,-6 1-501 0 0,5-2-13 0 0,1 1 0 0 0,-1 0 0 0 0,0 0 0 0 0,0 0 0 0 0,0 0 0 0 0,0 1 0 0 0,1-1 0 0 0,-1 0 1 0 0,1 1-1 0 0,-1-1 0 0 0,1 1 0 0 0,-1-1 0 0 0,1 1 0 0 0,0 0 0 0 0,0 0 0 0 0,0-1 0 0 0,-2 5 0 0 0,2-1 149 0 0,0-1 0 0 0,0 1 1 0 0,0 0-1 0 0,1 0 0 0 0,-1 6 0 0 0,0 2-197 0 0,0 20 1129 0 0,2 50 0 0 0,1-21-1455 0 0,-2-61-234 0 0,0-1-138 0 0,0 0-33 0 0,0 0-208 0 0,0 0-857 0 0,0 0-379 0 0,0 0-80 0 0,0 0-15 0 0</inkml:trace>
</inkml:ink>
</file>

<file path=ppt/ink/ink1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6.6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522 15663 0 0,'0'0'356'0'0,"0"-1"50"0"0,19-32 559 0 0,-10 17-539 0 0,9-20 0 0 0,74-156 7271 0 0,-19 37-6021 0 0,-57 113-772 0 0,-13 33-622 0 0,0 0 0 0 0,1 0 0 0 0,5-10 0 0 0,-32 60-277 0 0,2 1 1 0 0,-18 50-1 0 0,-118 322-5 0 0,43-116 0 0 0,108-282-21 0 0,-26 74-600 0 0,28-75 473 0 0,1-1-1 0 0,0 1 1 0 0,1-1-1 0 0,-1 21 1 0 0,3-35 140 0 0,0 1 0 0 0,0 0 0 0 0,0-1 0 0 0,0 1 0 0 0,0-1 0 0 0,0 1 0 0 0,0 0 0 0 0,0-1 0 0 0,0 1 0 0 0,0-1 0 0 0,0 1 0 0 0,0 0 0 0 0,0-1 0 0 0,1 1 0 0 0,-1-1 0 0 0,0 1 0 0 0,0-1 0 0 0,1 1 0 0 0,-1 0 0 0 0,0-1 0 0 0,1 1 0 0 0,-1-1 0 0 0,1 0 0 0 0,-1 1 0 0 0,1-1 0 0 0,-1 1 0 0 0,0-1 0 0 0,1 0 0 0 0,0 1 0 0 0,-1-1 0 0 0,1 0 0 0 0,-1 1 0 0 0,1-1 0 0 0,-1 0 0 0 0,1 0 0 0 0,-1 0 0 0 0,1 1 0 0 0,0-1 0 0 0,-1 0 0 0 0,1 0 0 0 0,0 0 0 0 0,-1 0 0 0 0,1 0 0 0 0,-1 0 0 0 0,1 0 0 0 0,0 0 0 0 0,-1-1 0 0 0,1 1 0 0 0,-1 0 0 0 0,1 0 0 0 0,0 0 0 0 0,-1-1 0 0 0,1 1 0 0 0,3-2-11 0 0,-1 1-1 0 0,0-1 0 0 0,0 0 1 0 0,0 0-1 0 0,0 0 1 0 0,0 0-1 0 0,-1 0 1 0 0,4-4-1 0 0,4-7 20 0 0,0-1 0 0 0,-1 0 0 0 0,0 0 0 0 0,-1-1 0 0 0,-1 0 0 0 0,0-1 0 0 0,-1 0 0 0 0,6-29 0 0 0,-7 23 0 0 0,-1-1 0 0 0,-1 1 0 0 0,-2-1 0 0 0,0 0 0 0 0,-1 1 0 0 0,-3-24 0 0 0,1 37 100 0 0,1 0-1 0 0,-1 0 1 0 0,-1 0-1 0 0,1 0 1 0 0,-1 0 0 0 0,-1 1-1 0 0,0 0 1 0 0,0-1-1 0 0,-10-12 1 0 0,11 17-50 0 0,0 0 0 0 0,0 0-1 0 0,-1 1 1 0 0,1-1 0 0 0,-1 1 0 0 0,0 0 0 0 0,0 0-1 0 0,0 0 1 0 0,-1 0 0 0 0,1 1 0 0 0,0 0 0 0 0,-1 0-1 0 0,0 0 1 0 0,0 0 0 0 0,1 1 0 0 0,-1 0 0 0 0,0 0-1 0 0,0 0 1 0 0,-6 0 0 0 0,2 1-50 0 0,0 0 0 0 0,0 1 0 0 0,0 0 0 0 0,0 1 0 0 0,0 0 0 0 0,0 0 0 0 0,-9 4 0 0 0,0 2 0 0 0,0 0 0 0 0,-20 13 0 0 0,38-20 0 0 0,-1-1 0 0 0,0 0 0 0 0,1 1 0 0 0,-1-1 0 0 0,0 0 0 0 0,1 1 0 0 0,-1-1 0 0 0,1 1 0 0 0,-1-1 0 0 0,1 1 0 0 0,-1-1 0 0 0,1 1 0 0 0,-1-1 0 0 0,1 1 0 0 0,0-1 0 0 0,-1 1 0 0 0,1 0 0 0 0,0-1 0 0 0,-1 1 0 0 0,1 0 0 0 0,3 4 0 0 0,-2-4 0 0 0,1 1 0 0 0,1 1 0 0 0,-1 0 0 0 0,1-1 0 0 0,0 1 0 0 0,0-1 0 0 0,0 0 0 0 0,0 0 0 0 0,0 0 0 0 0,0 0 0 0 0,1-1 0 0 0,-1 1 0 0 0,0-1 0 0 0,1 0 0 0 0,4 1 0 0 0,7 1 0 0 0,31 3 0 0 0,-45-6 0 0 0,29 1-13 0 0,0-2 0 0 0,0-1 1 0 0,0-1-1 0 0,50-12 0 0 0,-56 11-481 0 0,-17 3-180 0 0,1 0 1 0 0,0-1 0 0 0,9-2-1 0 0,-16 3-799 0 0,-1 1-51 0 0,0 0-11 0 0</inkml:trace>
</inkml:ink>
</file>

<file path=ppt/ink/ink1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7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9 17503 0 0,'0'0'803'0'0,"1"-2"-18"0"0,9-24 1320 0 0,1-1 0 0 0,2 2 0 0 0,22-36 0 0 0,-24 44-1081 0 0,-10 16-512 0 0,-1 1-68 0 0,-1 2-289 0 0,-14 57-134 0 0,7-24-25 0 0,5-21 4 0 0,-1 1 0 0 0,2 0 0 0 0,0 0 0 0 0,1 0 0 0 0,1 1 0 0 0,0-1 0 0 0,4 25 0 0 0,-4-38 4 0 0,1 0 0 0 0,-1 0 0 0 0,1 0 0 0 0,-1 0 0 0 0,1 0 0 0 0,0 0 0 0 0,-1-1 0 0 0,1 1 1 0 0,0 0-1 0 0,1 0 0 0 0,-1 0 0 0 0,0-1 0 0 0,0 1 0 0 0,1-1 0 0 0,-1 1 0 0 0,1-1 0 0 0,-1 1 0 0 0,1-1 0 0 0,-1 0 0 0 0,1 0 0 0 0,0 0 0 0 0,0 0 0 0 0,0 0 0 0 0,0 0 0 0 0,2 0 0 0 0,0 0 20 0 0,-1 0 1 0 0,1-1-1 0 0,-1 0 0 0 0,1 0 0 0 0,0 0 0 0 0,-1 0 0 0 0,1-1 0 0 0,-1 1 0 0 0,1-1 0 0 0,-1 0 0 0 0,1 0 1 0 0,-1 0-1 0 0,6-3 0 0 0,3-2 91 0 0,-1-1-1 0 0,0 0 1 0 0,0-1 0 0 0,0 0 0 0 0,-1-1 0 0 0,0 0 0 0 0,16-20-1 0 0,-14 14 24 0 0,0-1-1 0 0,-2-1 0 0 0,0 0 1 0 0,14-32-1 0 0,-17 25-137 0 0,-7 24 0 0 0,0 0 0 0 0,0 0 0 0 0,0 0 0 0 0,0 0 0 0 0,0-1 0 0 0,0 1 0 0 0,0 0 0 0 0,0 0 0 0 0,0 0 0 0 0,0 0 0 0 0,0 0 0 0 0,0 0 0 0 0,0-1 0 0 0,0 1 0 0 0,0 0 0 0 0,0 0 0 0 0,0 0 0 0 0,0 0 0 0 0,0 0 0 0 0,0 0 0 0 0,0-1 0 0 0,0 1 0 0 0,0 0 0 0 0,0 0 0 0 0,0 0 0 0 0,0 0 0 0 0,0 0 0 0 0,0 0 0 0 0,0 0 0 0 0,-1-1 0 0 0,1 1 0 0 0,0 0 0 0 0,0 0 0 0 0,0 0 0 0 0,0 0 0 0 0,0 0 0 0 0,0 0 0 0 0,0 0 0 0 0,0 0 0 0 0,-1 0 0 0 0,-4 3 0 0 0,-5 7 0 0 0,-26 46 0 0 0,2 2 0 0 0,-28 67 0 0 0,26-52 0 0 0,2 9 0 0 0,11-24 0 0 0,16-41 0 0 0,0 1 0 0 0,2 0 0 0 0,0 0 0 0 0,-3 19 0 0 0,9-28-64 0 0,0-8 7 0 0,-1-1 0 0 0,1 1 0 0 0,-1-1 0 0 0,1 0 1 0 0,0 1-1 0 0,-1-1 0 0 0,1 0 0 0 0,-1 1 0 0 0,1-1 0 0 0,0 0 0 0 0,-1 0 0 0 0,1 0 0 0 0,0 1 1 0 0,-1-1-1 0 0,1 0 0 0 0,0 0 0 0 0,0 0 0 0 0,-1 0 0 0 0,1 0 0 0 0,0 0 0 0 0,-1-1 1 0 0,1 1-1 0 0,0 0 0 0 0,-1 0 0 0 0,1 0 0 0 0,0 0 0 0 0,-1-1 0 0 0,1 1 0 0 0,-1 0 0 0 0,1-1 1 0 0,0 1-1 0 0,-1-1 0 0 0,1 1 0 0 0,-1 0 0 0 0,1-1 0 0 0,0 0 0 0 0,21-20-2265 0 0,-20 18 1973 0 0,4-4-925 0 0,-1-1 1 0 0,0 0-1 0 0,0 0 0 0 0,-1-1 1 0 0,5-11-1 0 0,-4 8 595 0 0,9-20-1880 0 0</inkml:trace>
</inkml:ink>
</file>

<file path=ppt/ink/ink1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7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6 17047 0 0,'0'0'1311'0'0,"-6"-5"-845"0"0,4 5 5010 0 0,-18 232-1820 0 0,15-122-3506 0 0,4-79-119 0 0,4 36 0 0 0,0 18-93 0 0,-4-80-27 0 0,1 0 1 0 0,-1 0 0 0 0,-1 0-1 0 0,1 0 1 0 0,-1 0 0 0 0,-3 6-1 0 0,4-7-126 0 0,-1-1 0 0 0,1 1 0 0 0,-1-1 0 0 0,1 1 0 0 0,0 0 0 0 0,1-1 0 0 0,-1 1 0 0 0,0 0 0 0 0,1-1 0 0 0,0 8 0 0 0,0-11 110 0 0,1 1 0 0 0,-1-1 0 0 0,0 0 0 0 0,0 1 0 0 0,1-1 0 0 0,-1 0-1 0 0,0 1 1 0 0,1-1 0 0 0,-1 0 0 0 0,0 1 0 0 0,1-1 0 0 0,-1 0 0 0 0,0 0 0 0 0,1 1 0 0 0,-1-1 0 0 0,0 0 0 0 0,1 0 0 0 0,-1 0 0 0 0,1 0 0 0 0,-1 0 0 0 0,1 1 0 0 0,-1-1 0 0 0,0 0 0 0 0,2 0 0 0 0,-2 0-196 0 0,11 1-1311 0 0</inkml:trace>
</inkml:ink>
</file>

<file path=ppt/ink/ink1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7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0 1375 0 0,'0'0'66'0'0,"-7"1"4"0"0,-22 7 2389 0 0,25-7-1409 0 0,1 0 1 0 0,0 1 0 0 0,0 0-1 0 0,0 0 1 0 0,0 0-1 0 0,0 0 1 0 0,1 0-1 0 0,-5 4 1 0 0,4-1 898 0 0,-1-1 1 0 0,1 0-1 0 0,0 1 1 0 0,-3 7-1 0 0,-5 11 1030 0 0,10-21-2942 0 0,-2 7 92 0 0,-1 0 0 0 0,1 0 0 0 0,1 0 0 0 0,0 0 0 0 0,0 1-1 0 0,1-1 1 0 0,-1 18 0 0 0,2-22-120 0 0,0-1 0 0 0,1 1 0 0 0,0 0-1 0 0,-1 0 1 0 0,2-1 0 0 0,-1 1 0 0 0,0 0 0 0 0,1-1-1 0 0,0 1 1 0 0,0-1 0 0 0,0 0 0 0 0,1 0 0 0 0,-1 1-1 0 0,1-2 1 0 0,0 1 0 0 0,0 0 0 0 0,5 3 0 0 0,-6-5 4 0 0,0-1 0 0 0,0 0 1 0 0,0 0-1 0 0,0 0 0 0 0,0-1 1 0 0,1 1-1 0 0,-1 0 0 0 0,0-1 1 0 0,0 0-1 0 0,1 1 0 0 0,-1-1 1 0 0,0 0-1 0 0,0 0 0 0 0,1 0 1 0 0,3-1-1 0 0,-1 0 11 0 0,-1 1 0 0 0,0-1 0 0 0,1 0 0 0 0,-1-1 0 0 0,0 1 0 0 0,0-1 0 0 0,6-3 0 0 0,8-7 267 0 0,0 0 1 0 0,29-30-1 0 0,-38 34-102 0 0,-1-1 1 0 0,-1-1-1 0 0,1 1 1 0 0,-2-1-1 0 0,1 0 1 0 0,8-21-1 0 0,-9 15 352 0 0,-6 12-37 0 0,-3 12-318 0 0,-5 15-172 0 0,0-3-13 0 0,1 1 0 0 0,-7 38 0 0 0,3 10 33 0 0,-7 51 7 0 0,15-100-25 0 0,0 0 1 0 0,-2 0 0 0 0,-12 35 0 0 0,13-44-4 0 0,0-1 0 0 0,-2 1 1 0 0,1-1-1 0 0,-1 0 1 0 0,-1 0-1 0 0,1-1 1 0 0,-2 1-1 0 0,-8 7 1 0 0,12-13 2 0 0,-1 0-1 0 0,0-1 1 0 0,0 1 0 0 0,0-1 0 0 0,0-1 0 0 0,-1 1 0 0 0,1-1 0 0 0,-1 0 0 0 0,-5 2 0 0 0,6-3-102 0 0,1 0 1 0 0,0 0-1 0 0,-1 0 1 0 0,1-1-1 0 0,-1 0 1 0 0,1 0-1 0 0,-1 0 1 0 0,1 0 0 0 0,0-1-1 0 0,-1 1 1 0 0,1-1-1 0 0,-7-3 1 0 0,9 3-101 0 0,0 0 1 0 0,0 0-1 0 0,0 0 0 0 0,0-1 1 0 0,1 1-1 0 0,-1-1 1 0 0,0 0-1 0 0,1 1 0 0 0,0-1 1 0 0,-1 0-1 0 0,1 0 1 0 0,0 0-1 0 0,0 0 1 0 0,0 0-1 0 0,0 0 0 0 0,0 0 1 0 0,0 0-1 0 0,1 0 1 0 0,-1 0-1 0 0,1-3 0 0 0,1-6-1043 0 0</inkml:trace>
</inkml:ink>
</file>

<file path=ppt/ink/ink1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2:58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5983 0 0,'0'-1'101'0'0,"1"0"0"0"0,-1-1 0 0 0,0 1 0 0 0,1 0 0 0 0,-1 0 0 0 0,1 0-1 0 0,0 0 1 0 0,-1-1 0 0 0,1 1 0 0 0,0 0 0 0 0,0 0 0 0 0,0 0-1 0 0,-1 1 1 0 0,1-1 0 0 0,0 0 0 0 0,0 0 0 0 0,0 0 0 0 0,1 1 0 0 0,-1-1-1 0 0,0 0 1 0 0,2 0 0 0 0,0 0 586 0 0,-1 1-1 0 0,1-1 1 0 0,-1 1-1 0 0,1 0 0 0 0,0-1 1 0 0,0 1-1 0 0,-1 1 1 0 0,1-1-1 0 0,0 0 1 0 0,2 1-1 0 0,2 1 880 0 0,-1-1-1 0 0,1 2 1 0 0,-1-1-1 0 0,9 5 0 0 0,4 5-1795 0 0,-7-2 648 0 0,0 1 0 0 0,-1 1 0 0 0,-1 0 0 0 0,0 0 1 0 0,-1 1-1 0 0,0 1 0 0 0,-1-1 0 0 0,12 27 0 0 0,-10-16-60 0 0,-1 1 0 0 0,-2 0 0 0 0,0 0 0 0 0,5 41 0 0 0,-9-39-108 0 0,-1 1 0 0 0,-1-1 1 0 0,-2 0-1 0 0,-6 42 0 0 0,4-50-180 0 0,-1-1 0 0 0,0 0 0 0 0,-2 0 0 0 0,0 0 1 0 0,-1 0-1 0 0,-1-1 0 0 0,-14 23 0 0 0,16-30-193 0 0,-2-1 0 0 0,1 0 0 0 0,-1 0 0 0 0,0-1 0 0 0,-1 0 0 0 0,0-1 0 0 0,0 0 0 0 0,-1 0 0 0 0,0-1 0 0 0,-18 9 0 0 0,10-7-664 0 0</inkml:trace>
</inkml:ink>
</file>

<file path=ppt/ink/ink1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3:12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8 8287 0 0,'0'0'382'0'0,"0"0"-8"0"0,0 0-102 0 0,0 0 463 0 0,0 0 234 0 0,-5-14 2207 0 0,4 11-2911 0 0,1 0 0 0 0,0 0 0 0 0,-1 0 0 0 0,1 0 0 0 0,0 0 0 0 0,1 0 0 0 0,-1 0 0 0 0,1 0 0 0 0,-1 0 0 0 0,1 0 0 0 0,0 0 0 0 0,0 0 0 0 0,0 1 0 0 0,0-1 0 0 0,0 0 0 0 0,1 0 0 0 0,-1 1 0 0 0,1-1 0 0 0,2-2 0 0 0,-3 4 106 0 0,-1 1 117 0 0,0 0 21 0 0,0 0-66 0 0,1 1-294 0 0,1 0-137 0 0,-1-1 0 0 0,0 1 0 0 0,0 0 0 0 0,0 0 0 0 0,0 0 0 0 0,0-1-1 0 0,0 1 1 0 0,-1 0 0 0 0,1 0 0 0 0,0 1 0 0 0,0-1 0 0 0,-1 0 0 0 0,1 0 0 0 0,0 0 0 0 0,-1 0 0 0 0,1 1 0 0 0,-1-1-1 0 0,0 0 1 0 0,1 0 0 0 0,-1 1 0 0 0,0-1 0 0 0,0 0 0 0 0,0 3 0 0 0,1 2 649 0 0,1 6 202 0 0,-2-22-601 0 0,1-14-270 0 0,-1 7-83 0 0,3-9 162 0 0,5 4-2844 0 0,-8 22 1750 0 0</inkml:trace>
</inkml:ink>
</file>

<file path=ppt/ink/ink1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3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04 10135 0 0,'0'0'231'0'0,"0"0"29"0"0,0 0 19 0 0,0 0 105 0 0,0 0 410 0 0,0 0 184 0 0,0 0 40 0 0,0 0-63 0 0,0 0-290 0 0,0 0-121 0 0,0 0-28 0 0,0 0-4 0 0,0 0 0 0 0,0 0 0 0 0,0 0 0 0 0,0 0-68 0 0,1-2-289 0 0,4-26 747 0 0,-5 23-530 0 0,0 0 0 0 0,1 0 0 0 0,0-1-1 0 0,0 1 1 0 0,0 0 0 0 0,4-8 0 0 0,0-4 172 0 0,-4 14-535 0 0,0 0 0 0 0,-1 0 0 0 0,1 1 1 0 0,0-1-1 0 0,1 0 0 0 0,0-2 0 0 0,5-6-9 0 0,0-1 0 0 0,-1 0 0 0 0,0 0 0 0 0,6-21 0 0 0,-8 22 185 0 0,1 1-1 0 0,0-1 1 0 0,7-10 0 0 0,-7 14-54 0 0,-1 1 0 0 0,-1-1 0 0 0,1 0 0 0 0,-1 0-1 0 0,0-1 1 0 0,-1 1 0 0 0,1 0 0 0 0,-2-1 0 0 0,2-8 0 0 0,1-2-131 0 0,-3 16 0 0 0,0 0 0 0 0,-1-1 0 0 0,1 1 0 0 0,-1 0 0 0 0,1 0 0 0 0,-1-1 0 0 0,0 1 0 0 0,0 0 0 0 0,0-1 0 0 0,0 1 0 0 0,0 0 0 0 0,-1-1 0 0 0,1 1 0 0 0,-1 0 0 0 0,1 0 0 0 0,-1 0 0 0 0,0-1 0 0 0,0 1 0 0 0,0 0 0 0 0,0 0 0 0 0,-2-2 0 0 0,-2-2 0 0 0,-3 4 0 0 0,6 2 23 0 0,-1 0 0 0 0,0 0 0 0 0,1 1 0 0 0,-1 0 0 0 0,1-1 0 0 0,0 1 0 0 0,-1 0-1 0 0,1 0 1 0 0,-1 0 0 0 0,1 0 0 0 0,0 1 0 0 0,0-1 0 0 0,0 1 0 0 0,0-1 0 0 0,0 1 0 0 0,0 0 0 0 0,0 0 0 0 0,0 0 0 0 0,-1 3-1 0 0,-1 0 12 0 0,0 1 1 0 0,0 1-1 0 0,1-1 0 0 0,0 0 0 0 0,-3 11 0 0 0,5-15-476 0 0,1-1 309 0 0,0 0 131 0 0,0 0 0 0 0,0 0 0 0 0,-1 0 0 0 0,1 0 0 0 0,0 0 1 0 0,0 0-1 0 0,0 0 0 0 0,0 0 0 0 0,0 0 0 0 0,0 0 0 0 0,0 0 0 0 0,0-1 1 0 0,0 1-1 0 0,1 0 0 0 0,-1 0 0 0 0,1 2 0 0 0,5 5 2 0 0,1-2 0 0 0,1 0 0 0 0,-1 0 0 0 0,2-1 0 0 0,-1-1 0 0 0,0 1 0 0 0,1-1 0 0 0,9 3 0 0 0,41 9 0 0 0,-58-16 0 0 0,0 0 0 0 0,0 0 0 0 0,0 1 0 0 0,0-1 0 0 0,0 0 0 0 0,0 0 0 0 0,0 1 0 0 0,0-1 0 0 0,0 1 0 0 0,0-1 0 0 0,0 1 0 0 0,-1-1 0 0 0,1 1 0 0 0,0-1 0 0 0,0 1 0 0 0,-1 0 0 0 0,1-1 0 0 0,0 1 0 0 0,0 0 0 0 0,-1 0 0 0 0,1 0 0 0 0,-1-1 0 0 0,1 1 0 0 0,0 2 0 0 0,0 0 0 0 0,0-2 0 0 0,0 1 0 0 0,-1 0 0 0 0,1-1 0 0 0,0 1 0 0 0,-1 0 0 0 0,0 0 0 0 0,1 0 0 0 0,-1 0 0 0 0,0-1 0 0 0,0 1 0 0 0,0 0 0 0 0,0 0 0 0 0,0 0 0 0 0,0 0 0 0 0,-1-1 0 0 0,1 1 0 0 0,-1 0 0 0 0,1 0 0 0 0,-1 0 0 0 0,0-1 0 0 0,-1 4 0 0 0,-3 4 0 0 0,0-1 0 0 0,-13 15 0 0 0,12-15 0 0 0,-15 18 0 0 0,-9 11 0 0 0,1 6 0 0 0,-49 83 0 0 0,75-120 0 0 0,0 1 0 0 0,1-1 0 0 0,0 0 0 0 0,-3 13 0 0 0,5-17 0 0 0,-1 0 0 0 0,1 0 0 0 0,0 0 0 0 0,0 0 0 0 0,0 0 0 0 0,0 0 0 0 0,0 0 0 0 0,0 0 0 0 0,1 2 0 0 0,5 3 0 0 0,-4-5 0 0 0,7 4 0 0 0,-5-4 0 0 0,1 0 0 0 0,0-1 0 0 0,0 0 0 0 0,1 0 0 0 0,-1 0 0 0 0,0-1 0 0 0,0 0 0 0 0,0 0 0 0 0,0 0 0 0 0,1-1 0 0 0,-1 1 0 0 0,0-1 0 0 0,0 0 0 0 0,8-3 0 0 0,5-3 0 0 0,-1 0 0 0 0,29-16 0 0 0,-17 6 0 0 0,-1-1 0 0 0,27-24 0 0 0,-38 27 165 0 0,-2-1-1 0 0,0 0 1 0 0,-1-1 0 0 0,0-1-1 0 0,-2 0 1 0 0,0-1 0 0 0,-1 0-1 0 0,-1-1 1 0 0,0 0 0 0 0,-2-1-1 0 0,12-42 1 0 0,-16 47-148 0 0,-1 6-17 0 0,-1 0-1 0 0,0 1 1 0 0,1-16 0 0 0,-4 22 0 0 0,-2 7 0 0 0,-2 6 0 0 0,-16 63 0 0 0,-19 142 0 0 0,37-199 0 0 0,-13 72 0 0 0,16-88 0 0 0,0 0 0 0 0,0 0 0 0 0,0 0 0 0 0,0 1 0 0 0,0-1 0 0 0,0 0 0 0 0,0 0 0 0 0,-1 0 0 0 0,1 1 0 0 0,0-1 0 0 0,0 0 0 0 0,0 0 0 0 0,0 1 0 0 0,0-1 0 0 0,0 0 0 0 0,0 0 0 0 0,0 0 0 0 0,1 1 0 0 0,-1-1 0 0 0,0 0 0 0 0,0 0 0 0 0,0 1 0 0 0,0-1 0 0 0,0 0 0 0 0,0 0 0 0 0,0 0 0 0 0,0 1 0 0 0,1-1 0 0 0,-1 0 0 0 0,0 0 0 0 0,0 0 0 0 0,0 0 0 0 0,0 0 0 0 0,1 1 0 0 0,-1-1 0 0 0,0 0 0 0 0,0 0 0 0 0,0 0 0 0 0,1 0 0 0 0,-1 0 0 0 0,0 0 0 0 0,0 0 0 0 0,0 0 0 0 0,1 0 0 0 0,-1 1 0 0 0,0-1 0 0 0,0 0 0 0 0,0 0 0 0 0,1 0 0 0 0,-1 0 0 0 0,1-1 0 0 0,8-3 0 0 0,-8 4 0 0 0,4-3 0 0 0,-1 1 0 0 0,0-1 0 0 0,0 0 0 0 0,-1-1 0 0 0,1 1 0 0 0,0-1 0 0 0,-1 1 0 0 0,5-8 0 0 0,15-15 0 0 0,2 0 0 0 0,-20 20 0 0 0,0 0 0 0 0,1 0 0 0 0,11-8 0 0 0,-2 1 0 0 0,-8 7 0 0 0,-7 6 0 0 0,1 0 0 0 0,-1 0 0 0 0,0 0 0 0 0,0 0 0 0 0,0-1 0 0 0,1 1 0 0 0,-1 0 0 0 0,0 0 0 0 0,0 0 0 0 0,0 0 0 0 0,1 0 0 0 0,-1 0 0 0 0,0 0 0 0 0,0 0 0 0 0,1 0 0 0 0,-1 0 0 0 0,0 0 0 0 0,0 0 0 0 0,0 0 0 0 0,1 1 0 0 0,-1-1 0 0 0,0 0 0 0 0,0 0 0 0 0,0 0 0 0 0,1 0 0 0 0,-1 0 0 0 0,0 0 0 0 0,0 0 0 0 0,0 1 0 0 0,1 0 0 0 0,-1 0 0 0 0,0 1 0 0 0,1-1 0 0 0,-1 0 0 0 0,0 0 0 0 0,0 1 0 0 0,0-1 0 0 0,0 0 0 0 0,0 1 0 0 0,0-1 0 0 0,-1 0 0 0 0,1 1 0 0 0,0-1 0 0 0,-1 0 0 0 0,1 0 0 0 0,-1 0 0 0 0,1 1 0 0 0,-1-1 0 0 0,0 1 0 0 0,-15 26 0 0 0,14-25 0 0 0,1-2 0 0 0,0 1 0 0 0,0 0 0 0 0,-1 0 0 0 0,1-1 0 0 0,-1 1 0 0 0,1-1 0 0 0,-1 1 0 0 0,0-1 0 0 0,1 0 0 0 0,-4 2 0 0 0,0 1 0 0 0,0 0 0 0 0,0 0 0 0 0,0 0 0 0 0,0 0 0 0 0,-6 9 0 0 0,10-13 0 0 0,0 1 0 0 0,1-1 0 0 0,-1 0 0 0 0,1 1 0 0 0,0-1 0 0 0,-1 0 0 0 0,1 1 0 0 0,-1-1 0 0 0,1 0 0 0 0,0 1 0 0 0,-1-1 0 0 0,1 1 0 0 0,0-1 0 0 0,0 1 0 0 0,-1-1 0 0 0,1 1 0 0 0,0-1 0 0 0,0 1 0 0 0,0-1 0 0 0,0 1 0 0 0,-1-1 0 0 0,1 1 0 0 0,0-1 0 0 0,0 1 0 0 0,0-1 0 0 0,0 1 0 0 0,0-1 0 0 0,0 1 0 0 0,1 0 0 0 0,0 7 0 0 0,30 20 0 0 0,-29-25 0 0 0,12 7 0 0 0,-8-5 0 0 0,-4-4 0 0 0,-1 0 0 0 0,1 0 0 0 0,0 0 0 0 0,0 0 0 0 0,-1 0 0 0 0,1 0 0 0 0,0-1 0 0 0,0 1 0 0 0,0 0 0 0 0,0-1 0 0 0,0 0 0 0 0,4 1 0 0 0,0 0 0 0 0,0-1 0 0 0,0 0 0 0 0,12-1 0 0 0,-17 1 0 0 0,3-1 0 0 0,0 0 0 0 0,1-1 0 0 0,-1 1 0 0 0,-1-1 0 0 0,1 0 0 0 0,0 0 0 0 0,0 0 0 0 0,-1 0 0 0 0,1-1 0 0 0,6-5 0 0 0,-4 2 0 0 0,0-1 0 0 0,-1 1 0 0 0,1-1 0 0 0,-1-1 0 0 0,0 1 0 0 0,4-9 0 0 0,7-11 0 0 0,-7 12 0 0 0,-2 1 0 0 0,1-1 0 0 0,6-24 0 0 0,-7 21 0 0 0,-1 10 0 0 0,2 8 0 0 0,12 13 0 0 0,-17-10 0 0 0,0 0 0 0 0,0-1 0 0 0,0 1 0 0 0,0 0 0 0 0,0 1 0 0 0,-1-1 0 0 0,0 0 0 0 0,4 6 0 0 0,10 14 0 0 0,2 4 0 0 0,-15-23 0 0 0,0 1 0 0 0,0-1 0 0 0,0 1 0 0 0,0 0 0 0 0,-1 0 0 0 0,0 0 0 0 0,0 0 0 0 0,0 0 0 0 0,-1 0 0 0 0,1 7 0 0 0,-1-10 0 0 0,-1-1 0 0 0,0 0 0 0 0,0 0 0 0 0,0 1 0 0 0,0-1 0 0 0,0 0 0 0 0,0 0 0 0 0,-1 0 0 0 0,1 1 0 0 0,0-1 0 0 0,-1 0 0 0 0,1 0 0 0 0,-1 0 0 0 0,1 0 0 0 0,-1 0 0 0 0,1 1 0 0 0,-1-1 0 0 0,0 0 0 0 0,0 0 0 0 0,-1 1 0 0 0,0 1 0 0 0,-1 1 128 0 0,0 0 0 0 0,0 0 0 0 0,0 0 0 0 0,0 0 0 0 0,-1-1 0 0 0,1 0 0 0 0,-8 6 0 0 0,3-4 77 0 0,0-1 0 0 0,0 0-1 0 0,0 0 1 0 0,-12 3 0 0 0,12-5-205 0 0,7-2-37 0 0,1 0 1 0 0,-1 1-1 0 0,1-1 0 0 0,-1 0 1 0 0,1 0-1 0 0,-1 0 0 0 0,1 0 1 0 0,-1 0-1 0 0,0 1 0 0 0,1-1 1 0 0,-1 0-1 0 0,1 0 0 0 0,-1-1 1 0 0,1 1-1 0 0,-1 0 0 0 0,0 0 0 0 0,1 0 1 0 0,-1 0-1 0 0,1 0 0 0 0,-1-1 1 0 0,1 1-1 0 0,-1 0 0 0 0,1 0 1 0 0,-1-1-1 0 0,1 1 0 0 0,-1 0 1 0 0,1-1-1 0 0,-1 1 0 0 0,1 0 1 0 0,-1-1-1 0 0,-4-2-790 0 0,11-16-3004 0 0,-2 12-2158 0 0,-3 5-1723 0 0</inkml:trace>
</inkml:ink>
</file>

<file path=ppt/ink/ink1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21.1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10 7 662 0 0,1-4-458 0 0,0-1-1 0 0,1 0 1 0 0,-1-1 0 0 0,1 0-1 0 0,13-1 1 0 0,9 2 612 0 0,44 10 1330 0 0,-64-10-2621 0 0,18 1-436 0 0,-30-3-65 0 0,-2 0-1216 0 0,0 0-4970 0 0,0 0-2127 0 0</inkml:trace>
</inkml:ink>
</file>

<file path=ppt/ink/ink1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3.3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7503 0 0,'0'0'803'0'0,"0"0"-18"0"0,0 0-290 0 0,0 0 626 0 0,0 0 331 0 0,0 0 69 0 0,0 0-123 0 0,0 0-576 0 0,0 0-248 0 0,0 0-50 0 0,0 0-79 0 0,1-7-273 0 0,1-5-750 0 0,3 0-228 0 0,-5 12 294 0 0</inkml:trace>
</inkml:ink>
</file>

<file path=ppt/ink/ink1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3.7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6 13823 0 0,'-5'-1'218'0'0,"-1"0"211"0"0,1 1 4686 0 0,5 0-5018 0 0,0 0-1 0 0,0 0 1 0 0,0 0 0 0 0,0 0 0 0 0,0-1 0 0 0,0 1 0 0 0,0 0 0 0 0,0 0 0 0 0,0 0 0 0 0,0-1 0 0 0,0 1 0 0 0,0 0 0 0 0,0 0 0 0 0,0 0 0 0 0,0 0 0 0 0,0-1 0 0 0,0 1 0 0 0,0 0 0 0 0,0 0 0 0 0,0 0 0 0 0,0-1 0 0 0,0 1 0 0 0,0 0 0 0 0,0 0 0 0 0,0 0 0 0 0,0-1 0 0 0,0 1 0 0 0,0 0 0 0 0,1 0 0 0 0,-1 0 0 0 0,0 0 0 0 0,0 0 0 0 0,0-1 0 0 0,0 1 0 0 0,0 0 0 0 0,1 0 0 0 0,-1 0 0 0 0,5-6 944 0 0,-2 2-805 0 0,1 1 0 0 0,0-1 0 0 0,0 1 0 0 0,0 0 0 0 0,0 0 0 0 0,0 1 0 0 0,1-1 0 0 0,-1 1 0 0 0,1 0 0 0 0,0 0 0 0 0,-1 0 0 0 0,1 1 0 0 0,8-2 0 0 0,54-1-236 0 0,100 5 0 0 0,-125 1 0 0 0,136-1 1440 0 0,-141 0-1190 0 0,77 4 108 0 0,-104-5-358 0 0,-1 1 0 0 0,0 0 0 0 0,0-2 0 0 0,-2-3 0 0 0,-2-1-133 0 0,-4 4-563 0 0,-1 1-258 0 0,0 0-56 0 0,0 0-13 0 0</inkml:trace>
</inkml:ink>
</file>

<file path=ppt/ink/ink1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5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50 10135 0 0,'0'0'231'0'0,"1"-15"672"0"0,-5-18 1748 0 0,-1-29 3260 0 0,2 41-3863 0 0,3 20-1536 0 0,0 1 0 0 0,-2-9 1024 0 0,2 9-1485 0 0,0-1-1 0 0,0 1 1 0 0,0 0-1 0 0,0-1 1 0 0,-1 1-1 0 0,1 0 1 0 0,0-1-1 0 0,0 1 0 0 0,0 0 1 0 0,0-1-1 0 0,0 1 1 0 0,-1 0-1 0 0,1-1 1 0 0,0 1-1 0 0,0 0 1 0 0,0-1-1 0 0,-1 1 1 0 0,1 0-1 0 0,0 0 1 0 0,0-1-1 0 0,-1 1 1 0 0,0 0-51 0 0,1-1 1 0 0,0 1-1 0 0,-1 0 0 0 0,1 0 1 0 0,0 0-1 0 0,-1 0 1 0 0,1 0-1 0 0,0 0 1 0 0,-1 0-1 0 0,1-1 0 0 0,0 1 1 0 0,-1 0-1 0 0,1 0 1 0 0,0 0-1 0 0,-1 0 0 0 0,1 0 1 0 0,-1 1-1 0 0,1-1 1 0 0,0 0-1 0 0,-1 0 1 0 0,1 0-1 0 0,0 0 0 0 0,-1 0 1 0 0,1 0-1 0 0,0 1 1 0 0,-1-1-1 0 0,1 0 0 0 0,0 0 1 0 0,0 0-1 0 0,-1 1 1 0 0,1-1-1 0 0,0 0 1 0 0,0 0-1 0 0,-1 1 0 0 0,1-1 1 0 0,0 0-1 0 0,0 1 1 0 0,0-1-1 0 0,-1 0 0 0 0,1 1 1 0 0,0-1-1 0 0,0 1 1 0 0,0-1-2 0 0,-8 13 1 0 0,1 0 0 0 0,0 0 0 0 0,2 1 0 0 0,-1 0 0 0 0,1 0 0 0 0,-5 29 0 0 0,-1-1 0 0 0,-8 36 0 0 0,-8 26 0 0 0,24-97 128 0 0,2-4-13 0 0,0 1 0 0 0,0-1 0 0 0,0 0 0 0 0,1 1 0 0 0,-1-1 0 0 0,1 1 0 0 0,-1-1 0 0 0,2 6 0 0 0,-1-25-1356 0 0,6-31 0 0 0,0 19-6614 0 0,-1 12 773 0 0</inkml:trace>
</inkml:ink>
</file>

<file path=ppt/ink/ink1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6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9 11975 0 0,'0'0'547'0'0,"0"0"-11"0"0,0 0-203 0 0,0 0 419 0 0,0 0 220 0 0,0 0 42 0 0,0 0-61 0 0,0 0-288 0 0,-2-5 144 0 0,4 4 4138 0 0,18 6-4942 0 0,0 0 1 0 0,28 1-1 0 0,-39-6-5 0 0,1 0 0 0 0,-1-1 0 0 0,1 0 0 0 0,-1-1 0 0 0,19-5 0 0 0,3 0 0 0 0,-9 3-36 0 0,42-10 1955 0 0,-45 9-1754 0 0,0-1-229 0 0,-18 6-373 0 0,5-1 1124 0 0,-3 2-6941 0 0,0 7-910 0 0</inkml:trace>
</inkml:ink>
</file>

<file path=ppt/ink/ink1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6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 13823 0 0,'0'0'630'0'0,"0"0"-13"0"0,0 0-252 0 0,0 0 391 0 0,-4 11 3392 0 0,2-6-4040 0 0,-1 1-1 0 0,1 0 1 0 0,1-1 0 0 0,-1 1-1 0 0,1 0 1 0 0,0 0-1 0 0,0 1 1 0 0,1-1-1 0 0,-1 9 1 0 0,0 5-52 0 0,-1 11-56 0 0,1-15 0 0 0,-1 1 0 0 0,0-1 0 0 0,-1 0 0 0 0,-6 20 0 0 0,-7 8 2032 0 0,16-41-2003 0 0,0-2-139 0 0,0 0 0 0 0,0 0 0 0 0,0 0 1 0 0,0-1-1 0 0,0 1 0 0 0,0 0 0 0 0,0 0 0 0 0,0-1 1 0 0,0 1-1 0 0,-1 0 0 0 0,1 0 0 0 0,0-1 0 0 0,-1 1 0 0 0,1 0 1 0 0,0-1-1 0 0,-1 1 0 0 0,0 1 0 0 0,15-33-3858 0 0,-6 17-2516 0 0</inkml:trace>
</inkml:ink>
</file>

<file path=ppt/ink/ink1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7.0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5 15663 0 0,'-7'-3'1706'0'0,"4"-1"-1621"0"0,2 3 280 0 0,1 1 122 0 0,0 0 22 0 0,0-1-74 0 0,0 1-342 0 0,0 0 1 0 0,0-1-1 0 0,0 1 0 0 0,0 0 1 0 0,0-1-1 0 0,0 1 1 0 0,0-1-1 0 0,0 1 1 0 0,0 0-1 0 0,0-1 1 0 0,0 1-1 0 0,0 0 1 0 0,0-1-1 0 0,1 1 1 0 0,-1 0-1 0 0,0-1 1 0 0,0 1-1 0 0,0 0 0 0 0,1-1 1 0 0,-1 1-1 0 0,1-1 1 0 0,1 0-150 0 0,-1 0-1 0 0,1 0 1 0 0,0 0 0 0 0,0 1 0 0 0,0-1 0 0 0,0 0-1 0 0,0 1 1 0 0,0-1 0 0 0,0 1 0 0 0,0 0 0 0 0,5 0-1 0 0,5 2-5105 0 0,-11-2 4192 0 0,9 3-5274 0 0</inkml:trace>
</inkml:ink>
</file>

<file path=ppt/ink/ink1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7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15 13823 0 0,'0'0'315'0'0,"0"0"45"0"0,0 0 21 0 0,5-7 63 0 0,0-4 311 0 0,0-1-1 0 0,-1 1 1 0 0,-1-1-1 0 0,3-12 1 0 0,3-9 1396 0 0,0 3-552 0 0,17-58-493 0 0,-26 85-973 0 0,4-11 708 0 0,-1-1 0 0 0,-1 1 1 0 0,2-20-1 0 0,-5 33-692 0 0,1 1-149 0 0,0-1 1 0 0,0 1-1 0 0,0 0 1 0 0,0 0-1 0 0,0-1 1 0 0,0 1-1 0 0,0 0 0 0 0,-1 0 1 0 0,1 0-1 0 0,0-1 1 0 0,0 1-1 0 0,0 0 0 0 0,0 0 1 0 0,0 0-1 0 0,-1-1 1 0 0,1 1-1 0 0,0 0 1 0 0,0 0-1 0 0,0 0 0 0 0,0 0 1 0 0,-1-1-1 0 0,1 1 1 0 0,0 0-1 0 0,0 0 0 0 0,0 0 1 0 0,-1 0-1 0 0,1 0 1 0 0,0 0-1 0 0,0 0 1 0 0,-1 0-1 0 0,1 0 0 0 0,0 0 1 0 0,0 0-1 0 0,-1 0 1 0 0,1 0-1 0 0,0 0 0 0 0,0 0 1 0 0,0 0-1 0 0,-1 0 1 0 0,1 0-1 0 0,0 0 0 0 0,0 0 1 0 0,-1 0-1 0 0,1 0 1 0 0,0 0-1 0 0,0 0 1 0 0,-1 1-1 0 0,-7 6-4 0 0,8-6 4 0 0,-9 10 0 0 0,0 1 0 0 0,1 0 0 0 0,0 0 0 0 0,1 0 0 0 0,1 1 0 0 0,0 1 0 0 0,-5 15 0 0 0,6-13 0 0 0,0 1 0 0 0,1-1 0 0 0,0 1 0 0 0,1 0 0 0 0,0 18 0 0 0,3-27 0 0 0,0 0 0 0 0,0 0 0 0 0,1 1 0 0 0,0-1 0 0 0,0 0 0 0 0,1 0 0 0 0,0 0 0 0 0,0 0 0 0 0,1-1 0 0 0,0 1 0 0 0,0-1 0 0 0,8 12 0 0 0,-9-17-3 0 0,0 1-1 0 0,0-1 1 0 0,0 0 0 0 0,0 0 0 0 0,0 0-1 0 0,0 0 1 0 0,1 0 0 0 0,-1 0-1 0 0,1-1 1 0 0,0 1 0 0 0,-1-1-1 0 0,1 1 1 0 0,4 0 0 0 0,-2-1-18 0 0,1 1 0 0 0,-1-1 0 0 0,0-1 0 0 0,1 1 0 0 0,-1-1 0 0 0,11-1 0 0 0,-1-1-106 0 0,-1 0 0 0 0,0-1-1 0 0,0-1 1 0 0,22-9 0 0 0,12-11-2483 0 0,-17 5-3687 0 0,-3-2-1415 0 0</inkml:trace>
</inkml:ink>
</file>

<file path=ppt/ink/ink1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8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0 19351 0 0,'-20'19'1478'0'0,"14"-15"-1399"0"0,2 0 0 0 0,-1 1 1 0 0,0-1-1 0 0,1 1 1 0 0,0 0-1 0 0,0 0 0 0 0,0 1 1 0 0,-3 6-1 0 0,2 1 289 0 0,1-1 0 0 0,0 1 0 0 0,1 0-1 0 0,-3 24 1 0 0,2-8 185 0 0,-19 183 1795 0 0,8-54-1016 0 0,7-95-1332 0 0,-4 18 0 0 0,0 93 0 0 0,12-158 0 0 0,3-5-64 0 0,-3-11 50 0 0,0 1 1 0 0,1 0-1 0 0,-1-1 0 0 0,0 1 1 0 0,1-1-1 0 0,-1 1 0 0 0,0-1 1 0 0,1 1-1 0 0,-1-1 0 0 0,1 0 1 0 0,-1 1-1 0 0,1-1 0 0 0,-1 1 1 0 0,1-1-1 0 0,-1 0 0 0 0,1 1 1 0 0,0-1-1 0 0,-1 0 0 0 0,1 0 1 0 0,-1 0-1 0 0,1 1 0 0 0,0-1 1 0 0,-1 0-1 0 0,1 0 0 0 0,1 0 1 0 0,-1 0-42 0 0,0 0 0 0 0,1-1 1 0 0,-1 1-1 0 0,0-1 0 0 0,0 1 0 0 0,1-1 1 0 0,-1 1-1 0 0,0-1 0 0 0,0 0 1 0 0,0 1-1 0 0,2-3 0 0 0,2-1-174 0 0,0-1 0 0 0,-1 1 0 0 0,8-11 0 0 0,0-4 229 0 0,0 0 0 0 0,-2-1 0 0 0,0 0 0 0 0,10-29 0 0 0,-6 7 0 0 0,9-52 0 0 0,-22 92 0 0 0,3-18 0 0 0,0-2 0 0 0,0-23 0 0 0,-3 40 0 0 0,-1 0 0 0 0,0 0 0 0 0,-1 0 0 0 0,1 0 0 0 0,-1 0 0 0 0,0 0 0 0 0,0 0 0 0 0,0 0 0 0 0,-1 0 0 0 0,0 1 0 0 0,0-1 0 0 0,0 1 0 0 0,0-1 0 0 0,-1 1 0 0 0,-3-6 0 0 0,4 9 38 0 0,1 0 1 0 0,-1 0-1 0 0,1-1 0 0 0,-1 1 1 0 0,0 0-1 0 0,1 1 0 0 0,-1-1 1 0 0,0 0-1 0 0,0 0 0 0 0,0 1 0 0 0,0-1 1 0 0,1 1-1 0 0,-1-1 0 0 0,0 1 1 0 0,0 0-1 0 0,0 0 0 0 0,0 0 1 0 0,0 0-1 0 0,0 0 0 0 0,0 0 1 0 0,0 1-1 0 0,0-1 0 0 0,0 0 0 0 0,1 1 1 0 0,-4 1-1 0 0,1-1 73 0 0,-1 1-1 0 0,1 1 1 0 0,-1-1 0 0 0,1 0-1 0 0,0 1 1 0 0,0 0 0 0 0,0 0-1 0 0,-6 6 1 0 0,7-5-111 0 0,-1 0 0 0 0,1 0 0 0 0,1 0 0 0 0,-1 0 0 0 0,0 0 0 0 0,1 1 0 0 0,0-1 0 0 0,0 1 0 0 0,1 0 0 0 0,-1-1 0 0 0,1 1 0 0 0,0 0 0 0 0,0 0 0 0 0,0 0 0 0 0,1 0 0 0 0,0 0 0 0 0,0 7 0 0 0,1-8 0 0 0,-1-1 0 0 0,1 1 0 0 0,0-1 0 0 0,0 0 0 0 0,0 1 0 0 0,1-1 0 0 0,-1 0 0 0 0,1 0 0 0 0,0 0 0 0 0,0 0 0 0 0,0 0 0 0 0,0 0 0 0 0,0-1 0 0 0,0 1 0 0 0,1-1 0 0 0,-1 1 0 0 0,1-1 0 0 0,0 0 0 0 0,0 0 0 0 0,0 0 0 0 0,0 0 0 0 0,0-1 0 0 0,0 1 0 0 0,0-1 0 0 0,5 2 0 0 0,-1-2 0 0 0,0 1 0 0 0,0-2 0 0 0,1 1 0 0 0,-1-1 0 0 0,0 0 0 0 0,0 0 0 0 0,0-1 0 0 0,0 0 0 0 0,0 0 0 0 0,0-1 0 0 0,0 1 0 0 0,-1-2 0 0 0,9-2 0 0 0,2-3 0 0 0,0 0 0 0 0,0-1 0 0 0,27-20 0 0 0,-31 19 103 0 0,-1-1 1 0 0,0 0-1 0 0,-1-1 1 0 0,-1-1-1 0 0,1 1 1 0 0,-2-1-1 0 0,0-1 0 0 0,8-17 1 0 0,-16 29 29 0 0,0 0 1 0 0,0 0-1 0 0,0 1 0 0 0,-1-1 1 0 0,1 0-1 0 0,-1 0 1 0 0,1-4-1 0 0,-1 5-99 0 0,0 1-34 0 0,0 0 1 0 0,0 0-1 0 0,-1 0 0 0 0,1 0 0 0 0,0 1 1 0 0,0-1-1 0 0,0 0 0 0 0,0 0 1 0 0,0 0-1 0 0,0 0 0 0 0,0 0 0 0 0,-1 0 1 0 0,1 0-1 0 0,0 0 0 0 0,0 0 1 0 0,0 0-1 0 0,0 0 0 0 0,0 0 0 0 0,-1 0 1 0 0,1 0-1 0 0,0 0 0 0 0,0 1 1 0 0,0-1-1 0 0,0 0 0 0 0,0-1 0 0 0,0 1 1 0 0,-1 0-1 0 0,1 0 0 0 0,0 0 1 0 0,0 0-1 0 0,0 0 0 0 0,0 0 0 0 0,0 0 1 0 0,-1 0-1 0 0,1 0 0 0 0,0 0 1 0 0,0 0-1 0 0,0 0 0 0 0,0 0 0 0 0,0 0 1 0 0,0 0-1 0 0,0-1 0 0 0,-1 1 1 0 0,1 0-1 0 0,0 0 0 0 0,0 0 0 0 0,0 0 1 0 0,0 0-1 0 0,0 0 0 0 0,0 0 1 0 0,0-1-1 0 0,0 1 0 0 0,0 0 0 0 0,0 0 1 0 0,0 0-1 0 0,0 0 0 0 0,0 0 1 0 0,0-1-1 0 0,0 1 0 0 0,0 0 0 0 0,0 0 1 0 0,0 0-1 0 0,0 0 0 0 0,0 0 1 0 0,0-1-1 0 0,0 1 0 0 0,0 0 0 0 0,0 0 1 0 0,0 0-1 0 0,-7 6-4 0 0,7-6 4 0 0,-4 6 0 0 0,-1 0 0 0 0,2 0 0 0 0,-1 0 0 0 0,1 1 0 0 0,0-1 0 0 0,0 1 0 0 0,0 0 0 0 0,1 0 0 0 0,0 0 0 0 0,1 0 0 0 0,0 1 0 0 0,0-1 0 0 0,0 0 0 0 0,1 14 0 0 0,0-19 0 0 0,1 1 0 0 0,-1-1 0 0 0,1 1 0 0 0,-1-1 0 0 0,1 0 0 0 0,0 0 0 0 0,0 1 0 0 0,0-1 0 0 0,0 0 0 0 0,1 0 0 0 0,-1 0 0 0 0,0 0 0 0 0,1 0 0 0 0,-1 0 0 0 0,1 0 0 0 0,0-1 0 0 0,0 1 0 0 0,-1-1 0 0 0,1 1 0 0 0,0-1 0 0 0,4 2 0 0 0,0 0 0 0 0,0 0 0 0 0,1-1 0 0 0,-1-1 0 0 0,1 1 0 0 0,-1-1 0 0 0,11 1 0 0 0,-13-2 0 0 0,1 0 0 0 0,0-1 0 0 0,-1 1 0 0 0,0-1 0 0 0,1 0 0 0 0,-1 0 0 0 0,1-1 0 0 0,6-2 0 0 0,7-3 0 0 0,-7 3 0 0 0,-1 0 0 0 0,0-1 0 0 0,-1 0 0 0 0,1 0 0 0 0,-1-1 0 0 0,0 0 0 0 0,0-1 0 0 0,0 0 0 0 0,-1 0 0 0 0,8-10 0 0 0,-3 2 0 0 0,-1-1 0 0 0,0 0 0 0 0,-1-1 0 0 0,14-29 0 0 0,20-60 0 0 0,-39 89 0 0 0,-1 0 0 0 0,-1 0 0 0 0,-1-1 0 0 0,2-24 0 0 0,-4 38 0 0 0,-1 1 0 0 0,0-1 0 0 0,0 1 0 0 0,-1-1 0 0 0,1 1 0 0 0,-1-1 0 0 0,0 1 0 0 0,-1-6 0 0 0,2 9 0 0 0,-1-1 0 0 0,1 1 0 0 0,0-1 0 0 0,0 1 0 0 0,-1 0 0 0 0,1-1 0 0 0,0 1 0 0 0,-1-1 0 0 0,1 1 0 0 0,0 0 0 0 0,-1-1 0 0 0,1 1 0 0 0,0 0 0 0 0,-1 0 0 0 0,1-1 0 0 0,-1 1 0 0 0,1 0 0 0 0,-1 0 0 0 0,1 0 0 0 0,0-1 0 0 0,-1 1 0 0 0,1 0 0 0 0,-1 0 0 0 0,1 0 0 0 0,-1 0 0 0 0,1 0 0 0 0,-1 0 0 0 0,1 0 0 0 0,-1 0 0 0 0,1 0 0 0 0,-1 0 0 0 0,1 0 0 0 0,-1 0 0 0 0,1 0 0 0 0,-1 1 0 0 0,1-1 0 0 0,0 0 0 0 0,-1 0 0 0 0,1 0 0 0 0,-1 1 0 0 0,1-1 0 0 0,-1 0 0 0 0,1 1 0 0 0,0-1 0 0 0,-1 1 0 0 0,1-1 0 0 0,-4 3 0 0 0,0 1 0 0 0,0 0 0 0 0,0-1 0 0 0,1 1 0 0 0,-1 1 0 0 0,1-1 0 0 0,0 0 0 0 0,-2 6 0 0 0,-19 41 0 0 0,20-40 0 0 0,-4 7 0 0 0,2 0 0 0 0,0 0 0 0 0,2 1 0 0 0,0 0 0 0 0,0 0 0 0 0,2 0 0 0 0,1 0 0 0 0,0 0 0 0 0,1 0 0 0 0,6 39 0 0 0,-4-45-381 0 0,2 0 1 0 0,8 24-1 0 0,-10-32 231 0 0,0 0 0 0 0,0 0 0 0 0,1-1 0 0 0,0 1 0 0 0,0-1 0 0 0,0 1-1 0 0,1-1 1 0 0,-1 0 0 0 0,1 0 0 0 0,4 4 0 0 0,-4-7-369 0 0,0 1 0 0 0,-1 0 0 0 0,1-1 1 0 0,0 0-1 0 0,0 0 0 0 0,0 0 0 0 0,0 0 0 0 0,0-1 1 0 0,5 0-1 0 0,-6 1 204 0 0,15-1-1221 0 0</inkml:trace>
</inkml:ink>
</file>

<file path=ppt/ink/ink1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8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316 19351 0 0,'-6'-15'1943'0'0,"-7"-12"-901"0"0,12 26-71 0 0,1 1 42 0 0,-7-2 1150 0 0,5 2-2120 0 0,-1 0 0 0 0,1 0 0 0 0,0 0 0 0 0,0 0 0 0 0,0 0 0 0 0,0 0 0 0 0,-1 1 0 0 0,1-1 0 0 0,0 0 0 0 0,0 1 0 0 0,0 0-1 0 0,0 0 1 0 0,0 0 0 0 0,-3 1 0 0 0,1 1 137 0 0,-1 0-1 0 0,0 1 1 0 0,1-1-1 0 0,0 1 1 0 0,-5 6-1 0 0,-3 4 307 0 0,1 1 1 0 0,-13 24-1 0 0,-11 31-486 0 0,32-61 0 0 0,4 0 0 0 0,-1-9 0 0 0,0 1 0 0 0,0-1 0 0 0,0 1 0 0 0,0-1 0 0 0,0 1 0 0 0,0-1 0 0 0,0 1 0 0 0,0-1 0 0 0,0 1 0 0 0,0-1 0 0 0,0 1 0 0 0,1-1 0 0 0,-1 1 0 0 0,0-1 0 0 0,0 0 0 0 0,1 1 0 0 0,-1-1 0 0 0,0 1 0 0 0,0-1 0 0 0,1 0 0 0 0,-1 1 0 0 0,1-1 0 0 0,-1 0 0 0 0,0 1 0 0 0,1-1 0 0 0,-1 0 0 0 0,1 0 0 0 0,-1 1 0 0 0,0-1 0 0 0,1 0 0 0 0,-1 0 0 0 0,1 0 0 0 0,-1 0 0 0 0,2 1 0 0 0,-1-1 0 0 0,1 1 0 0 0,1-1 0 0 0,0 1 0 0 0,-1 0 0 0 0,1-1 0 0 0,-1 0 0 0 0,1 1 0 0 0,0-1 0 0 0,-1 0 0 0 0,1-1 0 0 0,0 1 0 0 0,-1 0 0 0 0,1-1 0 0 0,-1 1 0 0 0,1-1 0 0 0,-1 0 0 0 0,1 0 0 0 0,-1 0 0 0 0,1 0 0 0 0,-1 0 0 0 0,0-1 0 0 0,0 1 0 0 0,1-1 0 0 0,1-1 0 0 0,7-6 0 0 0,0-1 0 0 0,17-19 0 0 0,-27 28 0 0 0,26-28 0 0 0,-2-1 0 0 0,34-52 0 0 0,-51 68 0 0 0,-1 0 0 0 0,0-1 0 0 0,0 0 0 0 0,-1 0 0 0 0,-1 0 0 0 0,-1-1 0 0 0,0 0 0 0 0,-1 0 0 0 0,1-17 0 0 0,-1 6 0 0 0,-1 21 0 0 0,-1 1 0 0 0,0-1 0 0 0,-1 1 0 0 0,1-1 0 0 0,-1 0 0 0 0,-1 1 0 0 0,1-1 0 0 0,-1 1 0 0 0,-1-6 0 0 0,2 10 22 0 0,0 0 1 0 0,0 0-1 0 0,0 1 0 0 0,0-1 1 0 0,-1 1-1 0 0,1-1 0 0 0,0 0 1 0 0,0 1-1 0 0,-1-1 0 0 0,1 0 0 0 0,0 1 1 0 0,-1-1-1 0 0,1 1 0 0 0,-1-1 1 0 0,1 1-1 0 0,-1-1 0 0 0,1 1 1 0 0,-1-1-1 0 0,1 1 0 0 0,-1 0 1 0 0,1-1-1 0 0,-1 1 0 0 0,0 0 0 0 0,1-1 1 0 0,-1 1-1 0 0,0 0 0 0 0,1 0 1 0 0,-1 0-1 0 0,0-1 0 0 0,1 1 1 0 0,-1 0-1 0 0,0 0 0 0 0,1 0 1 0 0,-1 0-1 0 0,0 0 0 0 0,1 0 1 0 0,-1 0-1 0 0,0 1 0 0 0,1-1 0 0 0,-1 0 1 0 0,0 0-1 0 0,1 0 0 0 0,-1 1 1 0 0,0 0-1 0 0,-2 0 125 0 0,1 1 0 0 0,-1 0 0 0 0,1-1-1 0 0,0 1 1 0 0,-1 0 0 0 0,-2 4 0 0 0,0 1-144 0 0,0 1 1 0 0,0-1-1 0 0,1 1 0 0 0,0 0 1 0 0,-5 13-1 0 0,-11 46-7 0 0,-20 112-872 0 0,37-156 653 0 0,1 0 0 0 0,0 0-1 0 0,2 0 1 0 0,4 41 0 0 0,-3-61 223 0 0,-1-1 0 0 0,1 1 0 0 0,0 0 0 0 0,0 0 0 0 0,0-1 0 0 0,0 1 0 0 0,0 0 0 0 0,0-1 0 0 0,1 1 0 0 0,-1-1 0 0 0,1 1 0 0 0,0-1 0 0 0,0 0 0 0 0,0 0 0 0 0,2 2 0 0 0,-3-3 0 0 0,1 1 0 0 0,-1-1 0 0 0,1 0 0 0 0,0 0 0 0 0,-1 0 0 0 0,1 0 0 0 0,0-1 0 0 0,0 1 0 0 0,0 0 0 0 0,0-1 0 0 0,-1 1 0 0 0,1-1 0 0 0,0 0 0 0 0,0 1 0 0 0,0-1 0 0 0,0 0 0 0 0,0 0 0 0 0,0 0 0 0 0,0-1 0 0 0,0 1 0 0 0,0 0 0 0 0,3-2 0 0 0,24-6 0 0 0,-22 6 0 0 0,1 0 0 0 0,-1 0 0 0 0,1-1 0 0 0,-1 0 0 0 0,0-1 0 0 0,8-4 0 0 0,19-14 0 0 0,-21 14 0 0 0,0 0 0 0 0,0-1 0 0 0,-1 0 0 0 0,-1-1 0 0 0,1 0 0 0 0,9-12 0 0 0,-7 4 6 0 0,-7 10 0 0 0,0 0-1 0 0,0-1 1 0 0,-1 0 0 0 0,-1 0 0 0 0,1-1 0 0 0,-1 0 0 0 0,-1 0-1 0 0,0 0 1 0 0,4-14 0 0 0,-8 23 331 0 0,-9 20 1089 0 0,5-11-1591 0 0,0 1 0 0 0,1 0 1 0 0,0 0-1 0 0,1 0 1 0 0,0 0-1 0 0,0 0 0 0 0,1 0 1 0 0,0 1-1 0 0,1-1 1 0 0,1 17-1 0 0,-1-23 164 0 0,0 0 1 0 0,1 1-1 0 0,-1-1 0 0 0,1 0 0 0 0,0 0 1 0 0,0 0-1 0 0,0 0 0 0 0,0 0 1 0 0,1 0-1 0 0,-1 0 0 0 0,1-1 0 0 0,0 1 1 0 0,-1 0-1 0 0,1-1 0 0 0,1 1 1 0 0,-1-1-1 0 0,0 0 0 0 0,0 0 1 0 0,1 0-1 0 0,3 3 0 0 0,-3-3 0 0 0,-1-1-46 0 0,0 0-1 0 0,0 0 1 0 0,0 0-1 0 0,0 0 1 0 0,0-1 0 0 0,0 1-1 0 0,0 0 1 0 0,0-1 0 0 0,0 0-1 0 0,1 1 1 0 0,-1-1-1 0 0,0 0 1 0 0,0 0 0 0 0,1-1-1 0 0,-1 1 1 0 0,0 0-1 0 0,0-1 1 0 0,0 1 0 0 0,0-1-1 0 0,0 0 1 0 0,3 0-1 0 0,-1-1-627 0 0,1 0-1 0 0,-1 0 0 0 0,1-1 1 0 0,-1 0-1 0 0,0 1 0 0 0,0-1 1 0 0,0-1-1 0 0,5-3 0 0 0,-1-4-5116 0 0,0-2-1476 0 0</inkml:trace>
</inkml:ink>
</file>

<file path=ppt/ink/ink1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9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 21191 0 0,'-5'-2'96'0'0,"3"1"198"0"0,0 0 0 0 0,1 0 0 0 0,-1 0 0 0 0,0 0 0 0 0,1 1 0 0 0,-1-1 0 0 0,0 1-1 0 0,0-1 1 0 0,0 1 0 0 0,0 0 0 0 0,1 0 0 0 0,-1 0 0 0 0,-2 0 0 0 0,4 1-145 0 0,1 4-244 0 0,1 0-1 0 0,0 0 0 0 0,0 0 1 0 0,0-1-1 0 0,1 1 0 0 0,-1-1 1 0 0,1 0-1 0 0,0 1 1 0 0,1-1-1 0 0,-1 0 0 0 0,0-1 1 0 0,1 1-1 0 0,0-1 1 0 0,0 1-1 0 0,6 2 0 0 0,10 12-6462 0 0,-8-5-962 0 0</inkml:trace>
</inkml:ink>
</file>

<file path=ppt/ink/ink1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2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216 10135 0 0,'0'0'464'0'0,"0"0"-9"0"0,0 0-155 0 0,0 0 443 0 0,14-13 3287 0 0,-9 9-3292 0 0,-1-1 0 0 0,0 0 0 0 0,0 0 1 0 0,0 0-1 0 0,0-1 0 0 0,-1 0 0 0 0,0 1 0 0 0,3-8 0 0 0,-2 3-472 0 0,-1 0 1 0 0,4-12 0 0 0,-2 3 492 0 0,6-37 2362 0 0,-11 56-3119 0 0,0 0 1 0 0,0 0 0 0 0,0 0-1 0 0,0 0 1 0 0,0 0-1 0 0,0 0 1 0 0,0 0-1 0 0,0 0 1 0 0,0 0 0 0 0,0 0-1 0 0,0 0 1 0 0,0 0-1 0 0,0 0 1 0 0,-1 0 0 0 0,1 0-1 0 0,0 0 1 0 0,0 0-1 0 0,0 0 1 0 0,0 0 0 0 0,0 0-1 0 0,0 0 1 0 0,0 0-1 0 0,0 0 1 0 0,0 0 0 0 0,0 0-1 0 0,0 0 1 0 0,0 0-1 0 0,0 0 1 0 0,0 0-1 0 0,0 0 1 0 0,0 0 0 0 0,0 0-1 0 0,0 0 1 0 0,0 0-1 0 0,0 0 1 0 0,0 0 0 0 0,0 0-1 0 0,0 0 1 0 0,0 0-1 0 0,0 0 1 0 0,0 0 0 0 0,0 0-1 0 0,-4 6 45 0 0,-2 10-40 0 0,-3 18-7 0 0,3-12 0 0 0,0 0 0 0 0,-3 42 0 0 0,7-52 0 0 0,1-9 0 0 0,1 0 0 0 0,-1 0 0 0 0,1 0 0 0 0,0 0 0 0 0,0 0 0 0 0,0 0 0 0 0,0 0 0 0 0,1 0 0 0 0,-1 0 0 0 0,1 0 0 0 0,1 3 0 0 0,3 6 0 0 0,-2-10 0 0 0,-1-2 0 0 0,-2 1 0 0 0,0-1 0 0 0,1 1 0 0 0,-1-1 0 0 0,1 0 0 0 0,-1 1 0 0 0,1-1 0 0 0,-1 0 0 0 0,1 1 0 0 0,0-1 0 0 0,-1 0 0 0 0,1 1 0 0 0,-1-1 0 0 0,1 0 0 0 0,-1 0 0 0 0,1 0 0 0 0,0 0 0 0 0,-1 0 0 0 0,1 0 0 0 0,0 0 0 0 0,-1 0 0 0 0,1 0 0 0 0,-1 0 0 0 0,1 0 0 0 0,0 0 0 0 0,-1 0 0 0 0,1 0 0 0 0,-1 0 0 0 0,2-1 0 0 0,-1 0 0 0 0,8 0 0 0 0,-1-2 0 0 0,1 1 0 0 0,-1-1 0 0 0,0 0 0 0 0,0-1 0 0 0,0 0 0 0 0,0 0 0 0 0,-1-1 0 0 0,1 0 0 0 0,6-6 0 0 0,8-8 0 0 0,32-37 0 0 0,-50 51 0 0 0,7-8 0 0 0,-1-1 0 0 0,-1 0 0 0 0,0 0 0 0 0,-1-1 0 0 0,10-26 0 0 0,-16 33-16 0 0,4-10 104 0 0,-5 17 283 0 0,-1 1 117 0 0,0 0 21 0 0,0 0-66 0 0,-2 11-278 0 0,0 12-165 0 0,0-10 0 0 0,1 0 0 0 0,-2 0 0 0 0,-6 22 0 0 0,-14 36 0 0 0,-16 90 0 0 0,7-24 0 0 0,-84 223 0 0 0,113-354 0 0 0,0 0 0 0 0,0-1 0 0 0,-7 10 0 0 0,3-6 0 0 0,2-2 0 0 0,4-6 0 0 0,0 0 0 0 0,0 0 0 0 0,-1 0 0 0 0,1 1 0 0 0,0-1 0 0 0,-1 0 0 0 0,1-1 0 0 0,-1 1 0 0 0,1 0 0 0 0,-1 0 0 0 0,0-1 0 0 0,1 1 0 0 0,-1-1 0 0 0,1 1 0 0 0,-1-1 0 0 0,0 0 0 0 0,-3 1 0 0 0,-2-1 0 0 0,3 1 0 0 0,-1 0 0 0 0,1-1 0 0 0,-1 0 0 0 0,1 0 0 0 0,-1 0 0 0 0,0-1 0 0 0,1 0 0 0 0,-1 1 0 0 0,1-2 0 0 0,-1 1 0 0 0,1 0 0 0 0,0-1 0 0 0,-1 0 0 0 0,1 0 0 0 0,0 0 0 0 0,0 0 0 0 0,1-1 0 0 0,-1 0 0 0 0,0 0 0 0 0,1 0 0 0 0,-1 0 0 0 0,1 0 0 0 0,0-1 0 0 0,0 1 0 0 0,1-1 0 0 0,-1 0 0 0 0,1 0 0 0 0,-1 0 0 0 0,1 0 0 0 0,0 0 0 0 0,1 0 0 0 0,-1-1 0 0 0,1 1 0 0 0,0 0 0 0 0,-1-7 0 0 0,2-5 180 0 0,0 0 0 0 0,2 1 0 0 0,-1-1 0 0 0,2 0 0 0 0,0 1 0 0 0,1-1 0 0 0,8-19 0 0 0,2-3-377 0 0,21-42-1 0 0,-27 64-954 0 0,2-1 0 0 0,0 1 0 0 0,1 1-1 0 0,22-25 1 0 0,-14 20-380 0 0,-1-2-4 0 0</inkml:trace>
</inkml:ink>
</file>

<file path=ppt/ink/ink1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19.5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151 19351 0 0,'1'-3'152'0'0,"0"1"0"0"0,0-1 0 0 0,0 1 0 0 0,0-1-1 0 0,1 1 1 0 0,-1 0 0 0 0,1 0 0 0 0,-1-1 0 0 0,1 1 0 0 0,0 0 0 0 0,2-2-1 0 0,-2 2-131 0 0,0 1 0 0 0,0-1 0 0 0,-1 0 0 0 0,1 0 0 0 0,-1 0 0 0 0,1 0-1 0 0,-1 0 1 0 0,0 0 0 0 0,1 0 0 0 0,-1-1 0 0 0,0 1 0 0 0,-1 0-1 0 0,1-1 1 0 0,1-3 0 0 0,-2-6 1233 0 0,0 0 0 0 0,-1 0 0 0 0,-4-22 0 0 0,5 33-1225 0 0,0 0 0 0 0,0 0 0 0 0,0 1 0 0 0,0-1 0 0 0,-1 0 0 0 0,1 1 0 0 0,0-1 0 0 0,-1 0 0 0 0,1 1 0 0 0,-1-1 0 0 0,1 1 0 0 0,-1-1 0 0 0,1 1 0 0 0,-1-1 0 0 0,1 1 0 0 0,-1-1 0 0 0,1 1 0 0 0,-1-1 0 0 0,1 1 0 0 0,-1-1 0 0 0,0 1 0 0 0,-1-1 0 0 0,0 1 80 0 0,1-1 0 0 0,-1 1-1 0 0,0 0 1 0 0,0 0 0 0 0,0-1-1 0 0,0 1 1 0 0,1 1 0 0 0,-1-1-1 0 0,-2 0 1 0 0,-2 1 135 0 0,0 1 0 0 0,0-1 1 0 0,1 1-1 0 0,-1 0 0 0 0,-5 4 0 0 0,-3 2-243 0 0,1 1 0 0 0,0 0 0 0 0,1 1 0 0 0,0 0 0 0 0,0 1 0 0 0,1 1 0 0 0,1 0 0 0 0,0 0 0 0 0,1 1 0 0 0,0 0 0 0 0,0 1 0 0 0,2 0 0 0 0,0 0 0 0 0,-9 24 0 0 0,16-36 0 0 0,-1-1 0 0 0,1 1 0 0 0,-1 0 0 0 0,1 0 0 0 0,0 0 0 0 0,-1-1 0 0 0,1 1 0 0 0,0 0 0 0 0,0 0 0 0 0,1 0 0 0 0,-1 0 0 0 0,0-1 0 0 0,0 1 0 0 0,1 0 0 0 0,-1 0 0 0 0,1 0 0 0 0,1 2 0 0 0,-2-3 0 0 0,0-1 0 0 0,0 1 0 0 0,1-1 0 0 0,-1 1 0 0 0,0-1 0 0 0,0 0 0 0 0,0 1 0 0 0,1-1 0 0 0,-1 0 0 0 0,0 1 0 0 0,0-1 0 0 0,1 1 0 0 0,-1-1 0 0 0,0 0 0 0 0,1 0 0 0 0,-1 1 0 0 0,0-1 0 0 0,1 0 0 0 0,-1 1 0 0 0,0-1 0 0 0,1 0 0 0 0,-1 0 0 0 0,0 0 0 0 0,1 0 0 0 0,-1 1 0 0 0,1-1 0 0 0,-1 0 0 0 0,1 0 0 0 0,-1 0 0 0 0,0 0 0 0 0,1 0 0 0 0,-1 0 0 0 0,1 0 0 0 0,0 0 0 0 0,0 0 0 0 0,6 1 0 0 0,-1 0 0 0 0,1-1 0 0 0,-1 0 0 0 0,1 0 0 0 0,-1 0 0 0 0,1-1 0 0 0,-1 0 0 0 0,1 0 0 0 0,-1 0 0 0 0,0-1 0 0 0,7-2 0 0 0,13-6 0 0 0,-1 0 0 0 0,39-23 0 0 0,-48 24 0 0 0,1 1 0 0 0,18-8 0 0 0,-24 13 0 0 0,0 5 0 0 0,-10-1 0 0 0,1 1 0 0 0,-1-1 0 0 0,1 0 0 0 0,-1 1 0 0 0,1-1 0 0 0,-1 1 0 0 0,0 0 0 0 0,0-1 0 0 0,0 1 0 0 0,0 0 0 0 0,0 0 0 0 0,0-1 0 0 0,0 1 0 0 0,-1 0 0 0 0,1 0 0 0 0,-1 0 0 0 0,1 0 0 0 0,-1 0 0 0 0,0 2 0 0 0,1 2 0 0 0,-1 0 0 0 0,0 0 0 0 0,0 0 0 0 0,0 0 0 0 0,-2 7 0 0 0,-63 227 0 0 0,52-190 0 0 0,11-39 0 0 0,-1 0 0 0 0,0 0 0 0 0,-1 0 0 0 0,0 0 0 0 0,-1 0 0 0 0,0-1 0 0 0,-11 17 0 0 0,14-23 113 0 0,-1 0 0 0 0,0-1 0 0 0,0 1 0 0 0,0-1-1 0 0,0 0 1 0 0,0 1 0 0 0,-1-2 0 0 0,1 1 0 0 0,-1 0 0 0 0,0-1 0 0 0,0 1 0 0 0,0-1 0 0 0,0 0-1 0 0,0-1 1 0 0,-1 1 0 0 0,1-1 0 0 0,-6 2 0 0 0,9-3-112 0 0,0 0 0 0 0,0 0 0 0 0,0 1-1 0 0,0-1 1 0 0,0 0 0 0 0,0 0 0 0 0,0 0 0 0 0,0-1 0 0 0,0 1 0 0 0,0 0 0 0 0,0 0-1 0 0,0-1 1 0 0,0 1 0 0 0,0 0 0 0 0,0-1 0 0 0,0 1 0 0 0,0-1 0 0 0,0 1-1 0 0,1-1 1 0 0,-3-1 0 0 0,-11-6-3 0 0,-12-9-216 0 0,20 12-40 0 0,-1 1-1 0 0,1 0 1 0 0,-10-5-1 0 0,-6-6-4296 0 0,11 9-4998 0 0</inkml:trace>
</inkml:ink>
</file>

<file path=ppt/ink/ink1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0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57 11975 0 0,'0'0'267'0'0,"0"0"42"0"0,0 0 17 0 0,0 0-28 0 0,-3 0-196 0 0,2 0-48 0 0,1 0 1 0 0,-1 0 0 0 0,0 0-1 0 0,0-1 1 0 0,1 1-1 0 0,-1 0 1 0 0,0 0 0 0 0,0-1-1 0 0,1 1 1 0 0,-1-1 0 0 0,0 1-1 0 0,1 0 1 0 0,-1-1 0 0 0,0 1-1 0 0,1-1 1 0 0,-1 1-1 0 0,0-1 1 0 0,1 0 0 0 0,-1 1-1 0 0,1-1 1 0 0,-1-1 0 0 0,-5-20 2617 0 0,3-10 1490 0 0,4 16-3120 0 0,0 0 0 0 0,6-32 0 0 0,0 24-172 0 0,-5 16-442 0 0,1 0 0 0 0,-1-1 0 0 0,-1 0 1 0 0,2-13-1 0 0,-4 16-279 0 0,1 6-149 0 0,0 0 1 0 0,1 0-1 0 0,-1-1 0 0 0,0 1 0 0 0,0 0 1 0 0,0 0-1 0 0,0 0 0 0 0,0 0 0 0 0,0 0 1 0 0,0 0-1 0 0,0 0 0 0 0,0 0 0 0 0,0 0 1 0 0,0 0-1 0 0,0 0 0 0 0,0 0 0 0 0,0 0 1 0 0,0 0-1 0 0,0 0 0 0 0,0 0 0 0 0,0-1 1 0 0,-1 1-1 0 0,1 0 0 0 0,0 0 0 0 0,0 0 1 0 0,0 0-1 0 0,0 0 0 0 0,0 0 0 0 0,0 0 1 0 0,0 0-1 0 0,0 0 0 0 0,0 0 0 0 0,0 0 1 0 0,0 0-1 0 0,0 0 0 0 0,0 0 0 0 0,0 0 1 0 0,0 0-1 0 0,0 0 0 0 0,0 0 0 0 0,0 0 1 0 0,0 0-1 0 0,0 0 0 0 0,0 0 0 0 0,-1 0 1 0 0,1 0-1 0 0,0 0 0 0 0,0 0 0 0 0,0 0 1 0 0,0 0-1 0 0,0 0 0 0 0,0 0 0 0 0,0 0 1 0 0,0 0-1 0 0,0 0 0 0 0,0 0 0 0 0,0 0 1 0 0,0 0-1 0 0,0 0 0 0 0,0 0 0 0 0,0 0 1 0 0,0 0-1 0 0,-1 0 0 0 0,-2 5 4 0 0,-2 6-8 0 0,-28 110 4 0 0,29-99 0 0 0,1 0 0 0 0,1 1 0 0 0,1 35 0 0 0,1-55 0 0 0,0-1 0 0 0,0 1 0 0 0,0-1 0 0 0,0 1 0 0 0,1-1 0 0 0,-1 1 0 0 0,1-1 0 0 0,-1 1 0 0 0,1-1 0 0 0,0 0 0 0 0,0 1 0 0 0,0-1 0 0 0,1 0 0 0 0,-1 0 0 0 0,0 0 0 0 0,1 0 0 0 0,0 0 0 0 0,-1 0 0 0 0,1 0 0 0 0,0 0 0 0 0,0-1 0 0 0,0 1 0 0 0,0-1 0 0 0,0 1 0 0 0,0-1 0 0 0,4 2 0 0 0,-3-2 0 0 0,0 0 0 0 0,0-1 0 0 0,1 1 0 0 0,-1-1 0 0 0,1 0 0 0 0,-1 0 0 0 0,0 0 0 0 0,1 0 0 0 0,-1-1 0 0 0,0 1 0 0 0,1-1 0 0 0,-1 0 0 0 0,0 0 0 0 0,0 0 0 0 0,1 0 0 0 0,-1-1 0 0 0,0 1 0 0 0,0-1 0 0 0,-1 0 0 0 0,1 0 0 0 0,4-3 0 0 0,5-5 0 0 0,0 0 0 0 0,-1-1 0 0 0,12-15 0 0 0,-11 12 0 0 0,-1-1 0 0 0,-1 0 0 0 0,0 0 0 0 0,-1-1 0 0 0,0 0 0 0 0,-2-1 0 0 0,0 0 0 0 0,9-31 0 0 0,4-34 0 0 0,-18 73 0 0 0,-3 3 0 0 0,-2 11 0 0 0,1 0-202 0 0,2-1-1 0 0,-1 0 1 0 0,0 1-1 0 0,1-1 1 0 0,0 0 0 0 0,0 1-1 0 0,0-1 1 0 0,1 1 0 0 0,-1-1-1 0 0,1 0 1 0 0,0 1-1 0 0,0-1 1 0 0,1 0 0 0 0,2 5-1 0 0,-2-3-541 0 0,1 1-1 0 0,1-1 1 0 0,-1 0-1 0 0,1 0 1 0 0,0-1 0 0 0,1 1-1 0 0,-1-1 1 0 0,8 6-1 0 0,-1-2-6967 0 0</inkml:trace>
</inkml:ink>
</file>

<file path=ppt/ink/ink1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279 19351 0 0,'0'0'439'0'0,"-1"-2"62"0"0,-7-15 662 0 0,7 15-957 0 0,0 1 0 0 0,0-1 0 0 0,0 0 0 0 0,-1 1-1 0 0,1-1 1 0 0,-1 1 0 0 0,1-1 0 0 0,-4-1 0 0 0,4 2 807 0 0,-18-6 1666 0 0,17 8-2235 0 0,-3 0-426 0 0,1 0 0 0 0,0 1 0 0 0,-1 0 1 0 0,1 0-1 0 0,0 0 0 0 0,0 1 0 0 0,0-1 0 0 0,-5 5 0 0 0,-29 28-9 0 0,24-20-9 0 0,-19 27 0 0 0,29-36 0 0 0,0-1 0 0 0,1 1 0 0 0,0 0 0 0 0,0 0 0 0 0,1 0 0 0 0,0 0 0 0 0,0 0 0 0 0,0 0 0 0 0,-1 9 0 0 0,3-14 0 0 0,0-1 0 0 0,0 1 0 0 0,0-1 0 0 0,-1 0 0 0 0,1 1 0 0 0,0-1 0 0 0,0 1 0 0 0,0-1 0 0 0,0 1 0 0 0,0-1 0 0 0,0 1 0 0 0,0-1 0 0 0,0 1 0 0 0,0-1 0 0 0,1 0 0 0 0,-1 1 0 0 0,0-1 0 0 0,0 1 0 0 0,0-1 0 0 0,0 1 0 0 0,1-1 0 0 0,-1 0 0 0 0,0 1 0 0 0,0-1 0 0 0,1 1 0 0 0,-1-1 0 0 0,0 0 0 0 0,1 1 0 0 0,-1-1 0 0 0,0 0 0 0 0,1 0 0 0 0,-1 1 0 0 0,0-1 0 0 0,2 1 0 0 0,-1-1 0 0 0,1 2 0 0 0,0-1 0 0 0,-1 0 0 0 0,1 1 0 0 0,1-1 0 0 0,-1 0 0 0 0,0 0 0 0 0,0 0 0 0 0,0 0 0 0 0,1-1 0 0 0,-1 1 0 0 0,0 0 0 0 0,0-1 0 0 0,1 0 0 0 0,-1 0 0 0 0,1 1 0 0 0,-1-1 0 0 0,0-1 0 0 0,1 1 0 0 0,-1 0 0 0 0,0-1 0 0 0,1 1 0 0 0,-1-1 0 0 0,0 1 0 0 0,5-3 0 0 0,3-2 0 0 0,0 0 0 0 0,0-1 0 0 0,18-14 0 0 0,-15 11 0 0 0,-3 0 0 0 0,0 1 0 0 0,-1-1 0 0 0,13-17 0 0 0,-6 8 0 0 0,-4 3 0 0 0,13-20 0 0 0,-11 14 0 0 0,-22 33 6 0 0,0 1 1 0 0,1 0-1 0 0,1 1 0 0 0,0-1 0 0 0,1 1 0 0 0,0 0 1 0 0,1 0-1 0 0,-4 25 0 0 0,8-38-6 0 0,0 1 0 0 0,0-1 0 0 0,0 1 0 0 0,0-1 0 0 0,0 1 0 0 0,0-1 0 0 0,1 1 0 0 0,-1-1 0 0 0,0 0 0 0 0,1 1 0 0 0,-1-1 0 0 0,1 1 0 0 0,-1-1 0 0 0,1 0 0 0 0,0 1 0 0 0,0-1 0 0 0,-1 0 0 0 0,1 0 0 0 0,0 0 0 0 0,0 0 0 0 0,0 1 0 0 0,0-1 0 0 0,1-1 0 0 0,-1 1 0 0 0,0 0 0 0 0,0 0 0 0 0,2 0 0 0 0,-1 1 0 0 0,0-1 0 0 0,1 0 0 0 0,-1-1 0 0 0,1 1 0 0 0,-1 0 0 0 0,1-1 0 0 0,-1 0 0 0 0,1 1 0 0 0,0-1 0 0 0,-1 0 0 0 0,1 0 0 0 0,-1 0 0 0 0,1-1 0 0 0,4 0 0 0 0,-3 0 0 0 0,1 0 0 0 0,0-1 0 0 0,0 1 0 0 0,0-1 0 0 0,0 0 0 0 0,0 0 0 0 0,0-1 0 0 0,6-4 0 0 0,3-2 0 0 0,-1-1 0 0 0,0-1 0 0 0,-1 0 0 0 0,0 0 0 0 0,-1-1 0 0 0,0-1 0 0 0,-1 0 0 0 0,11-18 0 0 0,-8 5 285 0 0,-1 0-1 0 0,-2-1 1 0 0,0-1-1 0 0,-2 1 1 0 0,-1-1-1 0 0,7-58 1 0 0,-13 80-285 0 0,-1 0 0 0 0,1 0 0 0 0,-2 0 0 0 0,0-7 0 0 0,-3 3 0 0 0,3 9 0 0 0,1 1 0 0 0,-1-1 0 0 0,0 1 0 0 0,0-1 0 0 0,0 1 0 0 0,0 0 0 0 0,0-1 0 0 0,0 1 0 0 0,0 0 0 0 0,0-1 0 0 0,0 1 0 0 0,0 0 0 0 0,0 0 0 0 0,0 0 0 0 0,0 0 0 0 0,0 0 0 0 0,0 0 0 0 0,0 0 0 0 0,0 0 0 0 0,0 1 0 0 0,0-1 0 0 0,0 0 0 0 0,0 1 0 0 0,0-1 0 0 0,1 0 0 0 0,-1 1 0 0 0,0-1 0 0 0,0 1 0 0 0,0 0 0 0 0,0-1 0 0 0,-1 2 0 0 0,-2 2 0 0 0,-1-1 0 0 0,1 1 0 0 0,0 0 0 0 0,-4 5 0 0 0,-1 3 0 0 0,-1-1 0 0 0,2 2 0 0 0,0-1 0 0 0,0 1 0 0 0,1 0 0 0 0,1 1 0 0 0,0 0 0 0 0,1 0 0 0 0,-6 23 0 0 0,8-19-63 0 0,0 0 1 0 0,1 0-1 0 0,1 0 1 0 0,1 21-1 0 0,1-32 26 0 0,-1 0-1 0 0,1 0 0 0 0,0-1 1 0 0,1 1-1 0 0,-1 0 1 0 0,1-1-1 0 0,1 1 1 0 0,-1-1-1 0 0,1 0 1 0 0,0 0-1 0 0,1 0 1 0 0,-1 0-1 0 0,1 0 1 0 0,5 5-1 0 0,-5-7-193 0 0,-1-1 0 0 0,1 0 0 0 0,0-1 1 0 0,-1 1-1 0 0,1-1 0 0 0,0 1 0 0 0,0-1 0 0 0,1 0 0 0 0,-1-1 0 0 0,0 1 0 0 0,1-1 0 0 0,6 2 1 0 0,-4-2-164 0 0,0-1 0 0 0,0 0 0 0 0,0 0 0 0 0,0 0 0 0 0,0-1 0 0 0,0 0 0 0 0,10-2 0 0 0,4-4-420 0 0,0-1 0 0 0,-1 0 0 0 0,1-2-1 0 0,18-11 1 0 0,-24 12 782 0 0,1 1 0 0 0,-2-2 0 0 0,1 0 0 0 0,-2-1 0 0 0,1 0 0 0 0,-2-1 0 0 0,16-18 0 0 0,-27 30 153 0 0,-1-1 0 0 0,1 1 0 0 0,-1 0 1 0 0,0-1-1 0 0,1 1 0 0 0,-1-1 0 0 0,1 1 0 0 0,-1-1 0 0 0,0 1 0 0 0,0-1 0 0 0,1 1 0 0 0,-1-1 0 0 0,0 0 0 0 0,0 1 0 0 0,1-1 0 0 0,-1 1 0 0 0,0-1 1 0 0,0 1-1 0 0,0-1 0 0 0,0 0 0 0 0,0 1 0 0 0,0-1 0 0 0,0 0 0 0 0,0 1 0 0 0,0-1 0 0 0,0 1 0 0 0,-1-1 0 0 0,1 0 0 0 0,0 1 0 0 0,0-1 0 0 0,0 1 1 0 0,-1-1-1 0 0,1 1 0 0 0,0-1 0 0 0,-1 1 0 0 0,1-1 0 0 0,0 1 0 0 0,-2-1 0 0 0,1 0 192 0 0,-1 0 0 0 0,0 0 1 0 0,0 0-1 0 0,0 0 0 0 0,-1 1 0 0 0,1-1 0 0 0,0 1 0 0 0,0-1 0 0 0,0 1 1 0 0,-3 0-1 0 0,0 0-205 0 0,0 0 0 0 0,0 1 0 0 0,0 0 0 0 0,0 0 0 0 0,0 0 0 0 0,0 0 0 0 0,0 1 0 0 0,0 0 0 0 0,1 0 0 0 0,-1 0 0 0 0,1 0 0 0 0,-1 1 0 0 0,1 0 0 0 0,0 0 0 0 0,-4 3 0 0 0,-3 4 258 0 0,0 1-1 0 0,1-1 0 0 0,-17 24 0 0 0,23-28-365 0 0,0 0 0 0 0,0 0 0 0 0,1 0 0 0 0,0 1 0 0 0,0-1 0 0 0,0 1 0 0 0,1 0 0 0 0,0-1 0 0 0,-2 9 0 0 0,5-5 0 0 0,0-9 0 0 0,0 0 0 0 0,-1 0 0 0 0,1 0 0 0 0,0 0 0 0 0,-1 0 0 0 0,1-1 0 0 0,0 1 0 0 0,0 0 0 0 0,0 0 0 0 0,0-1 0 0 0,0 1 0 0 0,0-1 0 0 0,0 1 0 0 0,0-1 0 0 0,0 1 0 0 0,0-1 0 0 0,0 0 0 0 0,0 1 0 0 0,0-1 0 0 0,0 0 0 0 0,0 0 0 0 0,2 0 0 0 0,29 0 0 0 0,-24-1 0 0 0,0 0 0 0 0,0-1 0 0 0,-1 0 0 0 0,1 0 0 0 0,0-1 0 0 0,-1 0 0 0 0,1 0 0 0 0,-1-1 0 0 0,0 0 0 0 0,7-5 0 0 0,-5 3 0 0 0,0 1 0 0 0,0 0 0 0 0,0 1 0 0 0,18-6 0 0 0,-13 8 0 0 0,-10 4 0 0 0,-2-1 0 0 0,4 7 0 0 0,-5-5 0 0 0,0 0 0 0 0,-1 0 0 0 0,1 0 0 0 0,-1 1 0 0 0,1-1 0 0 0,-1 0 0 0 0,0 1 0 0 0,-1-1 0 0 0,1 0 0 0 0,0 0 0 0 0,-2 4 0 0 0,-12 38 0 0 0,7-25 0 0 0,1-3 0 0 0,0-1 0 0 0,0 0 0 0 0,-19 29 0 0 0,2-2 0 0 0,17-31 0 0 0,0-1 0 0 0,0 0 0 0 0,-1 0 0 0 0,-15 17 0 0 0,-6 11 0 0 0,27-39 0 0 0,1 0 0 0 0,0 1 0 0 0,0-1 0 0 0,-1 1 0 0 0,1-1 0 0 0,0 0 0 0 0,0 1 0 0 0,-1-1 0 0 0,1 0 0 0 0,-1 1 0 0 0,1-1 0 0 0,0 0 0 0 0,-1 1 0 0 0,1-1 0 0 0,-1 0 0 0 0,1 0 0 0 0,0 1 0 0 0,-1-1 0 0 0,1 0 0 0 0,-1 0 0 0 0,1 0 0 0 0,-1 0 0 0 0,1 0 0 0 0,-1 0 0 0 0,1 0 0 0 0,-1 0 0 0 0,-2-2 0 0 0,2 1 0 0 0,1 1 0 0 0,-1 0 0 0 0,1 0 0 0 0,-1-1 0 0 0,1 1 0 0 0,-1 0 0 0 0,1 0 0 0 0,0-1 0 0 0,-1 1 0 0 0,1 0 0 0 0,-1-1 0 0 0,1 1 0 0 0,0-1 0 0 0,-1 1 0 0 0,1-1 0 0 0,0 1 0 0 0,0 0 0 0 0,-1-1 0 0 0,1 1 0 0 0,0-1 0 0 0,0 1 0 0 0,0-1 0 0 0,0 1 0 0 0,0-1 0 0 0,-1 1 0 0 0,1-1 0 0 0,0 1 0 0 0,0-1 0 0 0,0 0 0 0 0,1 0 0 0 0,-1 0 0 0 0,-1-4-104 0 0,1 0-1 0 0,0 0 1 0 0,0 0-1 0 0,1 0 0 0 0,0 0 1 0 0,0 0-1 0 0,0 0 1 0 0,0 0-1 0 0,1 0 1 0 0,2-5-1 0 0,4-9-1721 0 0,14-20 0 0 0,-18 31 959 0 0,13-20-8000 0 0</inkml:trace>
</inkml:ink>
</file>

<file path=ppt/ink/ink1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9 19351 0 0,'0'-2'439'0'0,"8"-33"1382"0"0,-8 34-1096 0 0,0 1 246 0 0,0 0 42 0 0,0 0-59 0 0,0 0-289 0 0,0 0-121 0 0,0 0-28 0 0,0 0-4 0 0,1 12 512 0 0,-1 20-759 0 0,-2 0 0 0 0,-1 1 0 0 0,-10 44-1 0 0,6-40-195 0 0,-51 208-69 0 0,55-235 3 0 0,1-6-8 0 0,0 1 0 0 0,1 0 1 0 0,0 0-1 0 0,0 0 0 0 0,0 0 0 0 0,1 0 0 0 0,0 0 1 0 0,-1 0-1 0 0,2 0 0 0 0,-1 0 0 0 0,1 0 1 0 0,-1 0-1 0 0,4 9 0 0 0,-3-13-332 0 0,10 0-646 0 0,-8-1 905 0 0,1-1 0 0 0,0 1 0 0 0,-1-1 0 0 0,1 0 0 0 0,-1 0 0 0 0,0-1 0 0 0,1 1 0 0 0,-1-1 0 0 0,0 1 0 0 0,0-1 0 0 0,1 0 0 0 0,-2 0 0 0 0,1-1 0 0 0,0 1 0 0 0,0 0 0 0 0,2-4 0 0 0,1-1-790 0 0,0 0-1 0 0,0-1 1 0 0,-1 1 0 0 0,0-1-1 0 0,5-10 1 0 0,-6 6-173 0 0,0 0 0 0 0,-1 0-1 0 0,0 0 1 0 0,-1 0 0 0 0,0 0-1 0 0,-1-15 1 0 0,-1-19-1518 0 0</inkml:trace>
</inkml:ink>
</file>

<file path=ppt/ink/ink1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2.0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 19351 0 0,'-2'0'439'0'0,"-12"7"454"0"0,-23 13-146 0 0,34-18-707 0 0,0 0 0 0 0,1 0 1 0 0,-1 0-1 0 0,1 0 0 0 0,0 0 1 0 0,0 1-1 0 0,0-1 0 0 0,0 1 1 0 0,0-1-1 0 0,1 1 0 0 0,-3 4 1 0 0,4-5 49 0 0,-1 0 0 0 0,1 0 0 0 0,0-1 1 0 0,-1 1-1 0 0,1 0 0 0 0,0 0 0 0 0,0 0 1 0 0,1 0-1 0 0,-1 0 0 0 0,0 0 0 0 0,1-1 0 0 0,-1 1 1 0 0,1 0-1 0 0,-1 0 0 0 0,1 0 0 0 0,0-1 0 0 0,0 1 1 0 0,0 0-1 0 0,0-1 0 0 0,0 1 0 0 0,0-1 1 0 0,0 1-1 0 0,1-1 0 0 0,-1 0 0 0 0,0 1 0 0 0,3 0 1 0 0,0 2 80 0 0,1 0 1 0 0,0 0 0 0 0,1-1-1 0 0,-1 0 1 0 0,1 0-1 0 0,9 4 1 0 0,-5-4-325 0 0,-1-1-1 0 0,1-1 1 0 0,0 0 0 0 0,-1 0-1 0 0,1-1 1 0 0,0 0 0 0 0,-1-1-1 0 0,1 0 1 0 0,0 0 0 0 0,14-5-1 0 0,-3 0-8359 0 0</inkml:trace>
</inkml:ink>
</file>

<file path=ppt/ink/ink1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2.4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78 11975 0 0,'1'-1'547'0'0,"5"-11"114"0"0,-5 10-644 0 0,0 1-1 0 0,-1 0 1 0 0,1-1-1 0 0,0 1 1 0 0,-1 0-1 0 0,1-1 1 0 0,-1 1-1 0 0,1-1 1 0 0,-1 1-1 0 0,0-1 1 0 0,1 1-1 0 0,-1-1 1 0 0,0 1 0 0 0,0-1-1 0 0,0 1 1 0 0,0-1-1 0 0,-1-1 1 0 0,-10-33 5504 0 0,11 35-4344 0 0,0 1-121 0 0,0 0-28 0 0,0 0-72 0 0,0 0-285 0 0,0 0-126 0 0,0 0-29 0 0,0 0-72 0 0,-1 2-289 0 0,-62 306-2 0 0,-15 52 1324 0 0,47-257-2117 0 0,-14 58-277 0 0,40-128 917 0 0,5-32 0 0 0,0-1 0 0 0,0 0 0 0 0,0 0 0 0 0,0 1 0 0 0,0-1 0 0 0,0 0 0 0 0,0 1 0 0 0,0-1 0 0 0,-1 0 0 0 0,1 1 0 0 0,0-1 0 0 0,0 0 0 0 0,0 0 0 0 0,1 1 0 0 0,-1-1 0 0 0,0 0 0 0 0,0 1 0 0 0,0-1 0 0 0,0 0 0 0 0,0 0 0 0 0,0 1 0 0 0,0-1 0 0 0,0 0 0 0 0,1 0 0 0 0,-1 1 0 0 0,0-1 0 0 0,0 0 0 0 0,0 0 0 0 0,0 1 0 0 0,1-1 0 0 0,-1 0 0 0 0,0 0 0 0 0,0 0 0 0 0,1 1 0 0 0,-1-1 0 0 0,0 0 0 0 0,0 0 0 0 0,1 0 0 0 0,-1 0 0 0 0,0 0 0 0 0,1 0 0 0 0,-1 0 0 0 0,0 0 0 0 0,0 0 0 0 0,1 1 0 0 0,-1-1 0 0 0,0 0 0 0 0,1 0 0 0 0,-1 0 0 0 0,0-1 0 0 0,0 1 0 0 0,1 0 0 0 0,-1 0 0 0 0,0 0 0 0 0,1 0 0 0 0,-1 0 0 0 0,0 0 0 0 0,0 0 0 0 0,1 0 0 0 0,-1-1 0 0 0,0 1 0 0 0,0 0 0 0 0,1 0 0 0 0,-1-1 0 0 0,3 0 0 0 0,0-1 0 0 0,0 1 0 0 0,-1-1 0 0 0,1 0 0 0 0,-1 0 0 0 0,1 0 0 0 0,-1 0 0 0 0,0-1 0 0 0,0 1 0 0 0,0-1 0 0 0,0 1 0 0 0,2-5 0 0 0,17-35 0 0 0,-9 13 45 0 0,-1-2-1 0 0,-2 0 1 0 0,-1 0-1 0 0,-1 0 1 0 0,-2-1 0 0 0,-1 0-1 0 0,-2 0 1 0 0,-1-39-1 0 0,-1 65 79 0 0,-1 0-1 0 0,0 0 1 0 0,0 0-1 0 0,0 0 0 0 0,-1 0 1 0 0,1 0-1 0 0,-2 0 0 0 0,1 0 1 0 0,0 1-1 0 0,-7-10 1 0 0,7 12-108 0 0,0 1 0 0 0,0-1 0 0 0,0 1 0 0 0,-1-1 0 0 0,1 1 0 0 0,-1 0 0 0 0,0 0 0 0 0,0 0 0 0 0,1 0 0 0 0,-1 1 0 0 0,0-1 0 0 0,0 1 1 0 0,-1 0-1 0 0,1 0 0 0 0,0 0 0 0 0,0 0 0 0 0,-1 0 0 0 0,1 1 0 0 0,0-1 0 0 0,-7 1 0 0 0,1 0 134 0 0,1 1 0 0 0,0 0 0 0 0,-1 0-1 0 0,1 1 1 0 0,0 0 0 0 0,-9 4 0 0 0,12-4-71 0 0,0 0 0 0 0,0 0 0 0 0,1 0-1 0 0,-1 1 1 0 0,1 0 0 0 0,0 0 0 0 0,0 0 0 0 0,0 0 0 0 0,0 1-1 0 0,0-1 1 0 0,-3 6 0 0 0,4-7-78 0 0,2-1 0 0 0,0-1 0 0 0,1 1 0 0 0,-1 0 0 0 0,0-1 0 0 0,1 1 0 0 0,-1 0 0 0 0,1 0 0 0 0,-1-1 0 0 0,1 1 0 0 0,-1 0 0 0 0,1 0 0 0 0,-1 0 0 0 0,1 0 0 0 0,0-1 0 0 0,-1 1 0 0 0,1 2 0 0 0,0 5-64 0 0,1-6-27 0 0,0 1 1 0 0,1-1-1 0 0,0-1 1 0 0,-1 1-1 0 0,1 0 0 0 0,0 0 1 0 0,0-1-1 0 0,-1 1 1 0 0,1 0-1 0 0,1-1 0 0 0,-1 0 1 0 0,0 0-1 0 0,3 2 1 0 0,1 0-179 0 0,1 0 0 0 0,-1-1 0 0 0,11 3 0 0 0,-12-4-116 0 0,-1-1 0 0 0,1 0 0 0 0,0 0 0 0 0,0 0-1 0 0,-1 0 1 0 0,8-2 0 0 0,9-1-8487 0 0</inkml:trace>
</inkml:ink>
</file>

<file path=ppt/ink/ink1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2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98 23039 0 0,'0'0'528'0'0,"-1"-2"69"0"0,0-6-261 0 0,-1 1-1 0 0,0 0 1 0 0,-1-1-1 0 0,0 1 1 0 0,0 0-1 0 0,0 1 1 0 0,-1-1-1 0 0,0 0 1 0 0,-6-8-1 0 0,8 14-285 0 0,0-1 0 0 0,0 0 0 0 0,-1 1 0 0 0,1-1 0 0 0,0 1 0 0 0,0 0 0 0 0,-1 0 0 0 0,1-1 0 0 0,-1 2 0 0 0,1-1 0 0 0,-1 0 0 0 0,0 0 0 0 0,1 1 0 0 0,-1 0 0 0 0,0-1 0 0 0,1 1 0 0 0,-1 0 0 0 0,0 0 0 0 0,1 1 0 0 0,-1-1 0 0 0,0 0 0 0 0,1 1 0 0 0,-6 1 0 0 0,2 1 55 0 0,0-1 0 0 0,0 1 0 0 0,0 0 0 0 0,0 0-1 0 0,0 1 1 0 0,1 0 0 0 0,-1 0 0 0 0,-4 5 0 0 0,-1 0-105 0 0,4-2 0 0 0,0 0 0 0 0,0 0 0 0 0,0 1 0 0 0,-5 8 0 0 0,2-1 0 0 0,4-8 0 0 0,1 1 0 0 0,1 0 0 0 0,-1 0 0 0 0,-6 17 0 0 0,10-22 0 0 0,1 0 0 0 0,-1 0 0 0 0,1 0 0 0 0,-1 0 0 0 0,1 0 0 0 0,0 0 0 0 0,0 0 0 0 0,0 0 0 0 0,1 0 0 0 0,-1 0 0 0 0,1 0 0 0 0,-1 0 0 0 0,1 0 0 0 0,0 0 0 0 0,0-1 0 0 0,1 1 0 0 0,-1 0 0 0 0,0-1 0 0 0,4 5 0 0 0,2 3 0 0 0,5-1 0 0 0,-6-9 0 0 0,-4-1 0 0 0,6 1 0 0 0,-1 0 0 0 0,1 0 0 0 0,0-1 0 0 0,-1 0 0 0 0,1-1 0 0 0,-1 0 0 0 0,9-3 0 0 0,5-3 0 0 0,-11 5 0 0 0,-1 0 0 0 0,1-1 0 0 0,-1-1 0 0 0,17-10 0 0 0,-11 4 0 0 0,-2 2 0 0 0,0-1 0 0 0,21-20 0 0 0,-50 45 0 0 0,10-10 0 0 0,0 1 0 0 0,1-1 0 0 0,-1 1 0 0 0,1 1 0 0 0,0-1 0 0 0,1 1 0 0 0,0-1 0 0 0,-4 9 0 0 0,6-10-5 0 0,0 0-1 0 0,1 1 1 0 0,-1-1 0 0 0,1 1-1 0 0,0 0 1 0 0,1-1 0 0 0,-1 1-1 0 0,1 0 1 0 0,0-1 0 0 0,0 1-1 0 0,3 10 1 0 0,-3-14-80 0 0,1-1 0 0 0,0 0 0 0 0,-1 0 0 0 0,1 0-1 0 0,0 0 1 0 0,0 0 0 0 0,-1 0 0 0 0,1 0 0 0 0,0 0 0 0 0,0 0 0 0 0,0 0 0 0 0,0 0 0 0 0,0 0-1 0 0,1-1 1 0 0,-1 1 0 0 0,0 0 0 0 0,0-1 0 0 0,0 1 0 0 0,1-1 0 0 0,-1 0 0 0 0,0 1 0 0 0,0-1-1 0 0,1 0 1 0 0,-1 0 0 0 0,0 0 0 0 0,2 1 0 0 0,3-1-774 0 0,1 0 0 0 0,-1-1 1 0 0,12-1-1 0 0,-15 1 407 0 0,11-2-1083 0 0</inkml:trace>
</inkml:ink>
</file>

<file path=ppt/ink/ink1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95 19351 0 0,'0'0'439'0'0,"0"0"62"0"0,0 0 33 0 0,0 0-65 0 0,2-13 573 0 0,-1-7 5 0 0,1 0 0 0 0,2 0-1 0 0,0 0 1 0 0,1 0 0 0 0,0 1-1 0 0,10-21 1 0 0,8-8-708 0 0,-21 43-265 0 0,1 1 0 0 0,0-1 0 0 0,1 1 0 0 0,-1-1 0 0 0,1 1 0 0 0,0 0 0 0 0,5-4 0 0 0,-8 7 435 0 0,-1 1-66 0 0,1 1-294 0 0,2 1-148 0 0,-1 0 1 0 0,0 0-1 0 0,0 0 0 0 0,0 0 1 0 0,0 1-1 0 0,0-1 0 0 0,-1 0 0 0 0,1 1 1 0 0,-1-1-1 0 0,1 1 0 0 0,-1 0 1 0 0,0-1-1 0 0,0 1 0 0 0,1 6 1 0 0,2 6-4 0 0,2 26 1 0 0,-4-20 0 0 0,1 3 1 0 0,-3-17 0 0 0,0 0 0 0 0,1 0 0 0 0,2 8 0 0 0,0-4 0 0 0,-3-11 0 0 0,0 1 0 0 0,0-1 0 0 0,0 1 0 0 0,1-1 0 0 0,-1 1 0 0 0,0-1 0 0 0,0 0 0 0 0,1 1 0 0 0,-1-1 0 0 0,0 1 0 0 0,1-1 0 0 0,-1 0 0 0 0,0 1 0 0 0,1-1 0 0 0,-1 0 0 0 0,1 0 0 0 0,-1 1 0 0 0,0-1 0 0 0,1 0 0 0 0,-1 0 0 0 0,1 1 0 0 0,-1-1 0 0 0,1 0 0 0 0,-1 0 0 0 0,1 0 0 0 0,-1 0 0 0 0,1 0 0 0 0,-1 0 0 0 0,1 0 0 0 0,-1 0 0 0 0,1 0 0 0 0,-1 0 0 0 0,1 0 0 0 0,-1 0 0 0 0,1 0 0 0 0,-1 0 0 0 0,0-1 0 0 0,1 1 0 0 0,-1 0 0 0 0,1 0 0 0 0,-1 0 0 0 0,1-1 0 0 0,-1 1 0 0 0,0 0 0 0 0,1-1 0 0 0,0 1 0 0 0,3-2 0 0 0,0 0 0 0 0,0 0 0 0 0,0-1 0 0 0,-1 1 0 0 0,1-1 0 0 0,-1 1 0 0 0,0-1 0 0 0,0 0 0 0 0,0-1 0 0 0,4-5 0 0 0,2-2 0 0 0,12-24 0 0 0,-12 21-97 0 0,0 0-1 0 0,1 1 1 0 0,1 0 0 0 0,0 0-1 0 0,0 1 1 0 0,2 1 0 0 0,-1 0-1 0 0,28-18 1 0 0,-25 21-502 0 0,-12 7 723 0 0,0 0 0 0 0,-1 0 0 0 0,1 0 0 0 0,-1-1 0 0 0,1 1 0 0 0,2-4 0 0 0,-3 6-56 0 0,0 0-1 0 0,0 0 1 0 0,0 0-1 0 0,-1 0 0 0 0,1 0 1 0 0,-1 0-1 0 0,1 0 1 0 0,1 3-1 0 0,-1-2-67 0 0,-1 1 0 0 0,1-1 0 0 0,-1 0 0 0 0,0 1 0 0 0,0-1 0 0 0,0 1 0 0 0,-1 0 0 0 0,1-1 0 0 0,0 1 0 0 0,-1 0 0 0 0,0-1 0 0 0,0 5 0 0 0,-3 35 0 0 0,2-31 0 0 0,-7 26 0 0 0,0 5 0 0 0,8-41 0 0 0,0-1 0 0 0,0 0 0 0 0,0 1 0 0 0,0-1 0 0 0,0 0 0 0 0,0 1 0 0 0,0-1 0 0 0,0 0 0 0 0,0 1 0 0 0,0-1 0 0 0,0 0 0 0 0,0 0 0 0 0,0 1 0 0 0,0-1 0 0 0,0 0 0 0 0,0 1 0 0 0,0-1 0 0 0,0 0 0 0 0,0 1 0 0 0,0-1 0 0 0,1 0 0 0 0,-1 0 0 0 0,0 1 0 0 0,0-1 0 0 0,0 0 0 0 0,1 1 0 0 0,-1-1 0 0 0,0 0 0 0 0,0 0 0 0 0,1 0 0 0 0,-1 1 0 0 0,0-1 0 0 0,0 0 0 0 0,1 0 0 0 0,-1 0 0 0 0,0 0 0 0 0,1 0 0 0 0,-1 1 0 0 0,0-1 0 0 0,0 0 0 0 0,1 0 0 0 0,-1 0 0 0 0,1 0 0 0 0,9-4 0 0 0,-9 4 0 0 0,15-8 0 0 0,-1 0 0 0 0,0-1 0 0 0,-1-1 0 0 0,24-20 0 0 0,-4 3 0 0 0,-12 8 0 0 0,-13 13 0 0 0,-9 7 0 0 0,0-1 0 0 0,1 0 0 0 0,-1 0 0 0 0,0 0 0 0 0,0 0 0 0 0,0 0 0 0 0,0 0 0 0 0,1 0 0 0 0,-1 1 0 0 0,0-1 0 0 0,0 0 0 0 0,0 0 0 0 0,0 0 0 0 0,0 0 0 0 0,1 1 0 0 0,-1-1 0 0 0,0 0 0 0 0,0 0 0 0 0,0 0 0 0 0,0 1 0 0 0,0-1 0 0 0,0 0 0 0 0,0 0 0 0 0,0 0 0 0 0,0 1 0 0 0,0-1 0 0 0,0 0 0 0 0,0 0 0 0 0,0 1 0 0 0,0-1 0 0 0,0 0 0 0 0,0 1 0 0 0,0 5 0 0 0,-1 0 0 0 0,0 0 0 0 0,-1 0 0 0 0,1 0 0 0 0,-4 7 0 0 0,-5 22 0 0 0,9-28 0 0 0,0-5 0 0 0,1 0 0 0 0,-1 0 0 0 0,1 0 0 0 0,0 0 0 0 0,0 0 0 0 0,0 0 0 0 0,0 0 0 0 0,0 0 0 0 0,1 4 0 0 0,3 15 0 0 0,-3-20 0 0 0,-1 0 0 0 0,0-1 0 0 0,0 1 0 0 0,1 0 0 0 0,-1-1 0 0 0,0 1 0 0 0,1-1 0 0 0,-1 1 0 0 0,1 0 0 0 0,-1-1 0 0 0,0 1 0 0 0,1-1 0 0 0,0 1 0 0 0,-1-1 0 0 0,1 0 0 0 0,-1 1 0 0 0,2 0 0 0 0,3-2 0 0 0,-4 1 0 0 0,5-1 0 0 0,-1 0 0 0 0,1 0 0 0 0,0-1 0 0 0,0 1 0 0 0,10-6 0 0 0,3 0 0 0 0,1-1 0 0 0,0-1 0 0 0,-1-1 0 0 0,0-1 0 0 0,0-1 0 0 0,22-18 0 0 0,11-6 0 0 0,-28 15 0 0 0,-13 12 0 0 0,-20 26 0 0 0,-1-2 0 0 0,0 1 0 0 0,-10 24 0 0 0,17-31 0 0 0,0-1 0 0 0,0 1 0 0 0,1 0 0 0 0,0 0 0 0 0,0 0 0 0 0,0 18 0 0 0,3-16 0 0 0,3-4-64 0 0,-2-6 2 0 0,-1 0 1 0 0,1 0-1 0 0,-1-1 1 0 0,1 1-1 0 0,0-1 0 0 0,-1 1 1 0 0,1-1-1 0 0,-1 0 1 0 0,1 1-1 0 0,0-1 0 0 0,-1 0 1 0 0,1 0-1 0 0,0 0 1 0 0,-1-1-1 0 0,1 1 0 0 0,0 0 1 0 0,-1 0-1 0 0,1-1 1 0 0,0 1-1 0 0,-1-1 1 0 0,1 0-1 0 0,-1 1 0 0 0,3-2 1 0 0,16-11-2640 0 0,-5-2-5402 0 0,-6 3-247 0 0</inkml:trace>
</inkml:ink>
</file>

<file path=ppt/ink/ink1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4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2 23039 0 0,'-7'-3'481'0'0,"5"2"-393"0"0,0-1 0 0 0,0 1 1 0 0,-1 1-1 0 0,1-1 0 0 0,0 0 1 0 0,0 0-1 0 0,0 1 0 0 0,-1 0 1 0 0,1-1-1 0 0,0 1 0 0 0,0 0 0 0 0,-1 0 1 0 0,1 0-1 0 0,0 0 0 0 0,-1 0 1 0 0,1 1-1 0 0,0-1 0 0 0,0 1 1 0 0,-1 0-1 0 0,1-1 0 0 0,0 1 1 0 0,0 0-1 0 0,-4 2 0 0 0,5-2 283 0 0,2 17 1218 0 0,1-14-1588 0 0,1 0 1 0 0,-1-1-1 0 0,1 1 0 0 0,0-1 0 0 0,0 0 0 0 0,0 0 1 0 0,0 0-1 0 0,1 0 0 0 0,-1 0 0 0 0,1-1 1 0 0,-1 0-1 0 0,8 4 0 0 0,-4-2-790 0 0,1 1 0 0 0,-1 0 0 0 0,0 1 0 0 0,0-1 0 0 0,-1 2 0 0 0,8 8 0 0 0,-1-2-708 0 0,4 5-1059 0 0</inkml:trace>
</inkml:ink>
</file>

<file path=ppt/ink/ink1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4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 21191 0 0,'0'0'480'0'0,"0"0"67"0"0,0 0 31 0 0,0 0-56 0 0,0 1-341 0 0,-36 164 3543 0 0,7-39-1284 0 0,10-46-2440 0 0,-5 28 0 0 0,23-98 0 0 0,0 1 0 0 0,2-9 0 0 0,2 9-52 0 0,-1-9-120 0 0,-1-2-5 0 0,0 1-298 0 0,1-1-33 0 0,4-1-110 0 0,22-5-2861 0 0,-10-5-3900 0 0,-8 2 111 0 0</inkml:trace>
  <inkml:trace contextRef="#ctx0" brushRef="#br0" timeOffset="1">291 286 21191 0 0,'0'0'480'0'0,"0"0"67"0"0,0 0 31 0 0,0 0-56 0 0,0-2-341 0 0,1-12 704 0 0,0 12 86 0 0,-1 2 42 0 0,0 0-59 0 0,0 0-289 0 0,0 0-121 0 0,0 2-28 0 0,-1 19-15 0 0,-6 30 0 0 0,3-29 322 0 0,0 34 0 0 0,5-5-871 0 0,-1-50-289 0 0,0-1-138 0 0,0 0-33 0 0,0 0-140 0 0,0 0-572 0 0,0 0-253 0 0,2-1-51 0 0,2-2 685 0 0,0-1 0 0 0,0 0 0 0 0,0 0 0 0 0,-1 0 0 0 0,1 0 0 0 0,-1 0 0 0 0,0-1 0 0 0,3-6 0 0 0,4-7-1209 0 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0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102 11975 0 0,'0'-1'267'0'0,"0"-1"-209"0"0,0 0 0 0 0,1 0-1 0 0,-1 0 1 0 0,0 1 0 0 0,1-1 0 0 0,-1 0-1 0 0,1 0 1 0 0,0 1 0 0 0,-1-1 0 0 0,1 0 0 0 0,0 1-1 0 0,0-1 1 0 0,0 1 0 0 0,0-1 0 0 0,0 1 0 0 0,3-3-1 0 0,9-13 6 0 0,-13 16-12 0 0,1-1-1 0 0,-1 1 0 0 0,1 0 1 0 0,-1 0-1 0 0,0 0 1 0 0,1 0-1 0 0,-1-1 0 0 0,0 1 1 0 0,0 0-1 0 0,0 0 0 0 0,0 0 1 0 0,0-1-1 0 0,0 1 1 0 0,0 0-1 0 0,0 0 0 0 0,-1 0 1 0 0,1-1-1 0 0,-1-1 0 0 0,-12-17 3437 0 0,13 20-3471 0 0,0-1 528 0 0,0 1-28 0 0,0 0-4 0 0,0 0 0 0 0,0 0 0 0 0,0 0 0 0 0,-7 6 512 0 0,5-2-815 0 0,0 0-1 0 0,0 0 1 0 0,0 0-1 0 0,1 0 1 0 0,-1 0 0 0 0,0 4-1 0 0,-4 12-45 0 0,-169 356-146 0 0,150-330-17 0 0,14-27 0 0 0,0 0 0 0 0,-7 22 0 0 0,14-31 12 0 0,1 0 0 0 0,1 0 0 0 0,-1 0 0 0 0,2 0 0 0 0,-2 20 0 0 0,3-29 359 0 0,0-1 117 0 0,0 0 21 0 0,0 0-66 0 0,1-1-294 0 0,8-12-146 0 0,1 1 0 0 0,0 0 0 0 0,1 1 0 0 0,0 1 0 0 0,25-19 1 0 0,2-2-7 0 0,8-5 3 0 0,5-3 0 0 0,-26 17 0 0 0,2 1 0 0 0,0 1 0 0 0,2 2 0 0 0,0 1 0 0 0,40-18 0 0 0,-62 34 0 0 0,-8 7 0 0 0,-6 4 0 0 0,-4 2 0 0 0,0-1 0 0 0,-1-1 0 0 0,0 0 0 0 0,-1 0 0 0 0,-24 13 0 0 0,26-16 375 0 0,1 0 0 0 0,-19 16 0 0 0,-3 3 113 0 0,30-25-938 0 0,2-1-50 0 0,0 0 126 0 0,0 0 576 0 0,0 0 248 0 0,0 0 50 0 0,1-1-126 0 0,11-20-1151 0 0,2-5-205 0 0,-11 21 982 0 0,0 2 0 0 0,0 0 0 0 0,0 0 0 0 0,1 0 0 0 0,-1 0 0 0 0,7-4 0 0 0,-10 7 0 0 0,0 0 0 0 0,0 0 0 0 0,1 0 0 0 0,-1-1 0 0 0,0 1 0 0 0,0 0 0 0 0,0 0 0 0 0,0 0 0 0 0,1 0 0 0 0,-1 0 0 0 0,0 0 0 0 0,0 0 0 0 0,0 0 0 0 0,1 0 0 0 0,-1 0 0 0 0,0 0 0 0 0,0 0 0 0 0,0 0 0 0 0,1 0 0 0 0,-1 0 0 0 0,0 0 0 0 0,0 0 0 0 0,0 0 0 0 0,1 0 0 0 0,-1 0 0 0 0,0 0 0 0 0,0 0 0 0 0,0 0 0 0 0,1 0 0 0 0,-1 0 0 0 0,0 1 0 0 0,0-1 0 0 0,0 0 0 0 0,0 0 0 0 0,1 0 0 0 0,-1 0 0 0 0,0 0 0 0 0,0 1 0 0 0,0-1 0 0 0,0 0 0 0 0,0 0 0 0 0,0 0 0 0 0,1 0 0 0 0,-1 1 0 0 0,0-1 0 0 0,0 0 0 0 0,0 0 0 0 0,0 0 0 0 0,0 1 0 0 0,0-1 0 0 0,0 0 0 0 0,0 0 0 0 0,0 0 0 0 0,0 1 0 0 0,1 10 0 0 0,-1-10 0 0 0,0 6 0 0 0,0 1 0 0 0,-1-1 0 0 0,0 0 0 0 0,0 1 0 0 0,-3 7 0 0 0,1-4 0 0 0,2 1 0 0 0,2-9 0 0 0,0-1 0 0 0,1 1 0 0 0,-1 0 0 0 0,1-1 0 0 0,-1 1 0 0 0,1-1 0 0 0,0 1 0 0 0,0-1 0 0 0,0 0 0 0 0,0 0 0 0 0,0 0 0 0 0,0 0 0 0 0,1 0 0 0 0,-1 0 0 0 0,1-1 0 0 0,-1 1 0 0 0,1-1 0 0 0,0 0 0 0 0,0 1 0 0 0,-1-1 0 0 0,1-1 0 0 0,3 2 0 0 0,2 0 0 0 0,-1-1 0 0 0,0 0 0 0 0,1 0 0 0 0,-1-1 0 0 0,0 0 0 0 0,1 0 0 0 0,13-2 0 0 0,-7-1 0 0 0,1-1 0 0 0,-1 0 0 0 0,0-1 0 0 0,0-1 0 0 0,0 0 0 0 0,0-1 0 0 0,-1 0 0 0 0,0-1 0 0 0,-1 0 0 0 0,0-1 0 0 0,0-1 0 0 0,-1 0 0 0 0,11-12 0 0 0,9-7 0 0 0,-18 18 0 0 0,15-19 0 0 0,-16 17 0 0 0,25-21 0 0 0,-22 22 0 0 0,17-20 0 0 0,-12 9 0 0 0,0 0 0 0 0,-2-2 0 0 0,29-52 0 0 0,-39 57-15 0 0,6-15 94 0 0,-14 35-73 0 0,0 0 0 0 0,0 0 0 0 0,0 0-1 0 0,0 0 1 0 0,0 0 0 0 0,0 0 0 0 0,-1 0 0 0 0,1 0 0 0 0,0 0-1 0 0,0 0 1 0 0,0 0 0 0 0,0 0 0 0 0,0-1 0 0 0,0 1-1 0 0,0 0 1 0 0,0 0 0 0 0,0 0 0 0 0,0 0 0 0 0,0 0 0 0 0,0 0-1 0 0,-1 0 1 0 0,1 0 0 0 0,0 0 0 0 0,0 0 0 0 0,0 0 0 0 0,0 0-1 0 0,0 0 1 0 0,0 0 0 0 0,0 0 0 0 0,0-1 0 0 0,0 1-1 0 0,0 0 1 0 0,0 0 0 0 0,0 0 0 0 0,0 0 0 0 0,0 0 0 0 0,0 0-1 0 0,0 0 1 0 0,0 0 0 0 0,0 0 0 0 0,0 0 0 0 0,0 0 0 0 0,0-1-1 0 0,0 1 1 0 0,0 0 0 0 0,0 0 0 0 0,0 0 0 0 0,0 0-1 0 0,0 0 1 0 0,0 0 0 0 0,0 0 0 0 0,0 0 0 0 0,0 0 0 0 0,0 0-1 0 0,0 0 1 0 0,0-1 0 0 0,0 1 0 0 0,1 0 0 0 0,-1 0 0 0 0,0 0-1 0 0,-11 7 652 0 0,-11 12 259 0 0,0 7-916 0 0,-36 58 0 0 0,8-12 0 0 0,42-60 0 0 0,1 0 0 0 0,0 1 0 0 0,1 0 0 0 0,0 1 0 0 0,1-1 0 0 0,1 1 0 0 0,-5 22 0 0 0,6 3 0 0 0,2-18 0 0 0,4-12 0 0 0,-2-7 0 0 0,0-1 0 0 0,0 0 0 0 0,1 1 0 0 0,-1-1 0 0 0,1 0 0 0 0,-1 0 0 0 0,1 0 0 0 0,-1 0 0 0 0,1 0 0 0 0,-1 0 0 0 0,1-1 0 0 0,0 1 0 0 0,0-1 0 0 0,-1 1 0 0 0,1-1 0 0 0,0 1 0 0 0,3-1 0 0 0,35 0 0 0 0,-16-1 0 0 0,-15 1 0 0 0,-1-1 0 0 0,0 0 0 0 0,0 0 0 0 0,15-5 0 0 0,-2 1 0 0 0,-17 4 0 0 0,-1-1 0 0 0,1 1 0 0 0,-1-1 0 0 0,0 1 0 0 0,0-1 0 0 0,1 0 0 0 0,-1 0 0 0 0,4-5 0 0 0,13-7 0 0 0,-4 7 0 0 0,-1-1 0 0 0,1-1 0 0 0,22-15 0 0 0,-28 16 0 0 0,23-11 0 0 0,-1 1 0 0 0,-43 43 0 0 0,7-14 0 0 0,0-1 0 0 0,-7 12 0 0 0,-28 41 0 0 0,33-51 0 0 0,7-8 0 0 0,0-2 0 0 0,-1-1 0 0 0,0 0 0 0 0,0-1 0 0 0,0 1 0 0 0,0 0 0 0 0,0 0 0 0 0,0-1 0 0 0,1 1 0 0 0,-1 0 0 0 0,0 0 0 0 0,0-1 0 0 0,1 1 0 0 0,-1 0 0 0 0,0-1 0 0 0,1 1 0 0 0,-1-1 0 0 0,1 1 0 0 0,-1 0 0 0 0,1-1 0 0 0,-1 1 0 0 0,1-1 0 0 0,-1 1 0 0 0,1-1 0 0 0,-1 1 0 0 0,1-1 0 0 0,0 0 0 0 0,-1 1 0 0 0,1-1 0 0 0,0 0 0 0 0,-1 1 0 0 0,1-1 0 0 0,0 0 0 0 0,0 0 0 0 0,-1 0 0 0 0,1 0 0 0 0,1 1 0 0 0,1-1 0 0 0,0 2 0 0 0,1-1 0 0 0,0 0 0 0 0,0 0 0 0 0,0 0 0 0 0,0 0 0 0 0,0-1 0 0 0,0 0 0 0 0,-1 0 0 0 0,1 0 0 0 0,0 0 0 0 0,0 0 0 0 0,4-2 0 0 0,-1 1 0 0 0,0-1 0 0 0,0-1 0 0 0,-1 1 0 0 0,1-1 0 0 0,-1 0 0 0 0,8-6 0 0 0,-1 0 0 0 0,-1 0 0 0 0,0-1 0 0 0,-1 0 0 0 0,0-1 0 0 0,16-21 0 0 0,-19 22 0 0 0,0-1 0 0 0,-1 0 0 0 0,6-14 0 0 0,-11 21 0 0 0,0 1 0 0 0,-1-1 0 0 0,1 0 0 0 0,-1 0 0 0 0,0 0 0 0 0,-1 0 0 0 0,1 0 0 0 0,-1 0 0 0 0,1 0 0 0 0,-1 0 0 0 0,0 0 0 0 0,-1 0 0 0 0,1 0 0 0 0,-2-7 0 0 0,1 9 0 0 0,1 0 0 0 0,-1 0 0 0 0,0 1 0 0 0,0-1 0 0 0,0 0 0 0 0,0 0 0 0 0,0 1 0 0 0,0-1 0 0 0,-1 0 0 0 0,1 1 0 0 0,0 0 0 0 0,-1-1 0 0 0,1 1 0 0 0,-1 0 0 0 0,0-1 0 0 0,1 1 0 0 0,-1 0 0 0 0,0 0 0 0 0,0 0 0 0 0,1 1 0 0 0,-1-1 0 0 0,0 0 0 0 0,0 1 0 0 0,0-1 0 0 0,-4 0 0 0 0,3 1 0 0 0,-1 0 0 0 0,1 0 0 0 0,0 0 0 0 0,-1 1 0 0 0,1-1 0 0 0,-1 1 0 0 0,1-1 0 0 0,0 1 0 0 0,0 0 0 0 0,-1 1 0 0 0,1-1 0 0 0,0 0 0 0 0,0 1 0 0 0,-4 2 0 0 0,-2 3 0 0 0,-2 0 0 0 0,1 1 0 0 0,-9 8 0 0 0,12-5 0 0 0,7-6 0 0 0,1-4 0 0 0,1 8 0 0 0,6-3 0 0 0,-4-4-86 0 0,0-1 0 0 0,0 0 0 0 0,0 1 0 0 0,0-2 1 0 0,0 1-1 0 0,1 0 0 0 0,-1-1 0 0 0,0 0 0 0 0,0 0 0 0 0,5 0 0 0 0,44-8-940 0 0,-51 8 1021 0 0,14-3 151 0 0,0-2 0 0 0,0 0 0 0 0,-1 0 0 0 0,0-1 1 0 0,0-1-1 0 0,21-13 0 0 0,-16 6-297 0 0,0 0 0 0 0,-1-1 0 0 0,30-31 0 0 0,-45 41 317 0 0,0 0 0 0 0,0 0 0 0 0,-1-1 1 0 0,0 1-1 0 0,5-11 0 0 0,-6 10-57 0 0,1 0 0 0 0,0 0-1 0 0,1 1 1 0 0,7-10 0 0 0,27-30-93 0 0,-37 41-16 0 0,-5 4 0 0 0,-7 4 0 0 0,6 0 0 0 0,-1 1 0 0 0,1 0 0 0 0,0 0 0 0 0,1 1 0 0 0,-1-1 0 0 0,1 1 0 0 0,0 0 0 0 0,-3 7 0 0 0,-24 56 0 0 0,13-25 0 0 0,-63 155 0 0 0,79-192 0 0 0,1 0 0 0 0,-1 1 0 0 0,1-1 0 0 0,1 0 0 0 0,-1 14 0 0 0,1-21 0 0 0,0 0 0 0 0,0 0 0 0 0,0 1 0 0 0,0-1 0 0 0,0 0 0 0 0,0 0 0 0 0,0 0 0 0 0,0 0 0 0 0,0 0 0 0 0,0 1 0 0 0,0-1 0 0 0,0 0 0 0 0,0 0 0 0 0,0 0 0 0 0,0 0 0 0 0,0 0 0 0 0,0 0 0 0 0,0 1 0 0 0,0-1 0 0 0,0 0 0 0 0,0 0 0 0 0,0 0 0 0 0,1 0 0 0 0,-1 0 0 0 0,0 0 0 0 0,0 1 0 0 0,0-1 0 0 0,0 0 0 0 0,0 0 0 0 0,0 0 0 0 0,0 0 0 0 0,0 0 0 0 0,0 0 0 0 0,1 0 0 0 0,-1 0 0 0 0,0 0 0 0 0,0 0 0 0 0,0 1 0 0 0,0-1 0 0 0,0 0 0 0 0,1 0 0 0 0,-1 0 0 0 0,0 0 0 0 0,0 0 0 0 0,0 0 0 0 0,0 0 0 0 0,0 0 0 0 0,0 0 0 0 0,1 0 0 0 0,-1 0 0 0 0,0 0 0 0 0,0 0 0 0 0,0 0 0 0 0,0 0 0 0 0,0-1 0 0 0,1 1 0 0 0,6-5 0 0 0,-5 3 0 0 0,22-14 0 0 0,0 0 0 0 0,-1-2 0 0 0,-1-1 0 0 0,24-26 0 0 0,-36 35 0 0 0,1 1 0 0 0,0 1 0 0 0,0 0 0 0 0,1 0 0 0 0,0 1 0 0 0,19-8 0 0 0,-22 11 0 0 0,0 0 0 0 0,1 1 0 0 0,13-2 0 0 0,-14 5 0 0 0,-10 5 0 0 0,-6 2 0 0 0,5-4 0 0 0,-1-1 0 0 0,1 0 0 0 0,0 0 0 0 0,-1 0 0 0 0,1-1 0 0 0,-1 1 0 0 0,-4 2 0 0 0,-1 1 0 0 0,-31 12 0 0 0,39-17 0 0 0,-1 0 0 0 0,1 0 0 0 0,-1 0 0 0 0,1 1 0 0 0,-1-1 0 0 0,1 0 0 0 0,0 0 0 0 0,-1 0 0 0 0,1 0 0 0 0,-1 1 0 0 0,1-1 0 0 0,0 0 0 0 0,-1 1 0 0 0,1-1 0 0 0,0 0 0 0 0,-1 0 0 0 0,1 1 0 0 0,0-1 0 0 0,0 1 0 0 0,-1-1 0 0 0,1 0 0 0 0,0 1 0 0 0,0-1 0 0 0,0 1 0 0 0,-1-1 0 0 0,1 0 0 0 0,0 1 0 0 0,0-1 0 0 0,0 1 0 0 0,0-1 0 0 0,0 1 0 0 0,0-1 0 0 0,0 0 0 0 0,0 2 0 0 0,0-1 0 0 0,-10 22 0 0 0,8-19 0 0 0,0-1 0 0 0,0 1 0 0 0,1 0 0 0 0,0-1 0 0 0,-1 1 0 0 0,1 0 0 0 0,0 0 0 0 0,1 0 0 0 0,-1 5 0 0 0,1-7 0 0 0,0 0 0 0 0,0-1 0 0 0,0 1 0 0 0,0 0 0 0 0,0-1 0 0 0,0 1 0 0 0,1-1 0 0 0,-1 1 0 0 0,1-1 0 0 0,-1 1 0 0 0,1-1 0 0 0,1 4 0 0 0,1-1 0 0 0,3 3 0 0 0,-3-4 0 0 0,2-1 0 0 0,17 1 0 0 0,-14-2 0 0 0,0-1 0 0 0,1 0 0 0 0,-1-1 0 0 0,0 0 0 0 0,0 0 0 0 0,0-1 0 0 0,0 0 0 0 0,-1 0 0 0 0,1-1 0 0 0,-1 0 0 0 0,1 0 0 0 0,7-5 0 0 0,11-6 0 0 0,-17 9 0 0 0,1-1 0 0 0,-1 0 0 0 0,10-7 0 0 0,8-13 0 0 0,0 0 0 0 0,-2-2 0 0 0,35-48 0 0 0,-27 24 0 0 0,39-76 0 0 0,-60 101 0 0 0,5-11 0 0 0,-53 108 0 0 0,7-4 0 0 0,15-38 0 0 0,-9 32 0 0 0,-7 11 0 0 0,19-46 0 0 0,1 0 0 0 0,-8 28 0 0 0,17-44 0 0 0,1-9 0 0 0,0 0 0 0 0,0 0 0 0 0,0 1 0 0 0,0-1 0 0 0,-1 0 0 0 0,1 0 0 0 0,0 1 0 0 0,0-1 0 0 0,0 0 0 0 0,0 1 0 0 0,0-1 0 0 0,0 0 0 0 0,0 0 0 0 0,0 1 0 0 0,1-1 0 0 0,-1 0 0 0 0,0 0 0 0 0,0 1 0 0 0,0-1 0 0 0,0 0 0 0 0,0 0 0 0 0,0 1 0 0 0,0-1 0 0 0,1 0 0 0 0,-1 0 0 0 0,0 0 0 0 0,0 1 0 0 0,0-1 0 0 0,0 0 0 0 0,1 0 0 0 0,-1 0 0 0 0,0 0 0 0 0,0 1 0 0 0,1-1 0 0 0,-1 0 0 0 0,0 0 0 0 0,0 0 0 0 0,1 0 0 0 0,-1 0 0 0 0,0 0 0 0 0,0 0 0 0 0,1 0 0 0 0,-1 0 0 0 0,0 0 0 0 0,0 0 0 0 0,1 0 0 0 0,-1 0 0 0 0,0 0 0 0 0,0 0 0 0 0,1 0 0 0 0,-1 0 0 0 0,0 0 0 0 0,0 0 0 0 0,1 0 0 0 0,-1 0 0 0 0,0 0 0 0 0,0 0 0 0 0,1 0 0 0 0,-1-1 0 0 0,8-2 0 0 0,-1 0 0 0 0,0 0 0 0 0,1-1 0 0 0,-2 0 0 0 0,1-1 0 0 0,0 1 0 0 0,5-7 0 0 0,25-14 0 0 0,-6 7 0 0 0,65-33 0 0 0,-30 21 0 0 0,-65 30 0 0 0,-1-1 0 0 0,0 1 0 0 0,0 0 0 0 0,0 0 0 0 0,1 0 0 0 0,-1 0 0 0 0,0 0 0 0 0,0-1 0 0 0,1 1 0 0 0,-1 0 0 0 0,0 0 0 0 0,0 0 0 0 0,1 0 0 0 0,-1 0 0 0 0,0 0 0 0 0,0 0 0 0 0,1 0 0 0 0,-1 0 0 0 0,0 0 0 0 0,0 0 0 0 0,1 0 0 0 0,-1 0 0 0 0,0 0 0 0 0,0 0 0 0 0,1 0 0 0 0,-1 0 0 0 0,0 0 0 0 0,0 0 0 0 0,1 0 0 0 0,-1 1 0 0 0,0-1 0 0 0,0 0 0 0 0,1 0 0 0 0,-1 0 0 0 0,0 0 0 0 0,0 0 0 0 0,0 1 0 0 0,1-1 0 0 0,-7 14 0 0 0,5-13 0 0 0,1 0 0 0 0,-1 0 0 0 0,1-1 0 0 0,-1 1 0 0 0,0 0 0 0 0,1 0 0 0 0,-1 0 0 0 0,0-1 0 0 0,1 1 0 0 0,-1 0 0 0 0,0-1 0 0 0,0 1 0 0 0,0 0 0 0 0,-2 0 0 0 0,-1 1 0 0 0,0 1 0 0 0,0 0 0 0 0,0 0 0 0 0,0 0 0 0 0,0 0 0 0 0,-4 6 0 0 0,0-2 0 0 0,5-7 0 0 0,0 1 0 0 0,-7 6 0 0 0,0 4 0 0 0,8-8 0 0 0,1-2 0 0 0,-1 0 0 0 0,1 0 0 0 0,0 1 0 0 0,0-1 0 0 0,0 0 0 0 0,0 1 0 0 0,0-1 0 0 0,0 1 0 0 0,1-1 0 0 0,-1 1 0 0 0,0-1 0 0 0,1 1 0 0 0,-1 0 0 0 0,1-1 0 0 0,0 1 0 0 0,-1 0 0 0 0,1-1 0 0 0,0 1 0 0 0,0 2 0 0 0,0 0 0 0 0,0 13 0 0 0,0 0 0 0 0,2-1 0 0 0,4 24 0 0 0,-6-39 0 0 0,0 0 0 0 0,0 1 0 0 0,1-1 0 0 0,-1 0 0 0 0,0 1 0 0 0,1-1 0 0 0,-1 0 0 0 0,1 1 0 0 0,0-1 0 0 0,-1 0 0 0 0,1 0 0 0 0,0 0 0 0 0,0 0 0 0 0,0 0 0 0 0,0 0 0 0 0,0 0 0 0 0,0 0 0 0 0,0 0 0 0 0,0 0 0 0 0,0 0 0 0 0,0 0 0 0 0,1-1 0 0 0,-1 1 0 0 0,0-1 0 0 0,0 1 0 0 0,1-1 0 0 0,-1 1 0 0 0,2-1 0 0 0,1 2 0 0 0,-2-2 0 0 0,0 1 0 0 0,-1 0 0 0 0,1 0 0 0 0,0-1 0 0 0,0 1 0 0 0,0-1 0 0 0,0 1 0 0 0,0-1 0 0 0,1 0 0 0 0,-1 0 0 0 0,0 0 0 0 0,0 0 0 0 0,0 0 0 0 0,0 0 0 0 0,0-1 0 0 0,2 0 0 0 0,4-1-133 0 0,-6 2-35 0 0,-1 0 0 0 0,1-1 1 0 0,-1 1-1 0 0,1 0 0 0 0,-1-1 1 0 0,1 0-1 0 0,-1 1 0 0 0,1-1 0 0 0,-1 0 1 0 0,0 0-1 0 0,1 0 0 0 0,1-2 1 0 0,7-4-7256 0 0,-1 2-289 0 0</inkml:trace>
</inkml:ink>
</file>

<file path=ppt/ink/ink1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25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1191 0 0,'0'0'480'0'0,"4"-1"67"0"0,-2 1-495 0 0,29-4 1197 0 0,-30 3-1217 0 0,0 1-1 0 0,0-1 1 0 0,0 1 0 0 0,0 0-1 0 0,0 0 1 0 0,0 0-1 0 0,0 0 1 0 0,0-1 0 0 0,0 1-1 0 0,0 0 1 0 0,0 1-1 0 0,0-1 1 0 0,1 0 0 0 0,-1 0-1 0 0,0 0 1 0 0,0 1-1 0 0,0-1 1 0 0,0 0 0 0 0,0 1-1 0 0,0-1 1 0 0,1 2-1 0 0,3 0 205 0 0,0 1-136 0 0,1 0 1 0 0,-1-1-1 0 0,0 2 1 0 0,0-1-1 0 0,0 1 1 0 0,0-1-1 0 0,0 2 1 0 0,-1-1-1 0 0,0 0 1 0 0,0 1-1 0 0,0 0 1 0 0,0-1-1 0 0,-1 2 1 0 0,0-1-1 0 0,0 0 1 0 0,3 6-1 0 0,2 10 386 0 0,0 0 0 0 0,10 44-1 0 0,-12-37-231 0 0,-1 1 0 0 0,-1 0 0 0 0,-1 0 0 0 0,-2 0 0 0 0,-1 0 0 0 0,-1 0 0 0 0,-8 45 0 0 0,3-39-297 0 0,-2-1 0 0 0,-1 0 1 0 0,-2-1-1 0 0,-1 0 0 0 0,-1-1 0 0 0,-2-1 0 0 0,-1 0 1 0 0,-28 39-1 0 0,10-30-3652 0 0,33-39 1260 0 0,1-1-100 0 0,0 0-23 0 0</inkml:trace>
</inkml:ink>
</file>

<file path=ppt/ink/ink1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4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21191 0 0,'0'0'480'0'0,"1"0"67"0"0,14 0-56 0 0,0-1 0 0 0,-1-1 1 0 0,1-1-1 0 0,-1 0 0 0 0,0 0 0 0 0,17-8 1 0 0,-19 7 174 0 0,-1-1 0 0 0,-1 0 1 0 0,1-1-1 0 0,-1-1 0 0 0,0 1 1 0 0,0-2-1 0 0,0 1 0 0 0,9-11 1 0 0,-12 10-660 0 0,-1 0 0 0 0,1 0 0 0 0,-2 0-1 0 0,1-1 1 0 0,5-13 0 0 0,-8 16-7 0 0,-1 0-1 0 0,0 0 0 0 0,0 0 0 0 0,0-1 0 0 0,-1 1 0 0 0,0 0 1 0 0,0-1-1 0 0,-1 1 0 0 0,0-11 0 0 0,-2 10 1 0 0,2 6 0 0 0,-1 0 0 0 0,1 1 0 0 0,-1-1 0 0 0,1 0 0 0 0,-1 0 0 0 0,0 1 0 0 0,1-1 0 0 0,-1 0 0 0 0,0 1 0 0 0,0-1 0 0 0,1 1 0 0 0,-1-1 0 0 0,0 1 0 0 0,0-1 0 0 0,0 1 0 0 0,0 0 0 0 0,0-1 0 0 0,1 1 0 0 0,-1 0 0 0 0,0 0 0 0 0,0 0 0 0 0,0-1 0 0 0,0 1 0 0 0,0 0 0 0 0,0 0 0 0 0,0 0 0 0 0,0 1 0 0 0,0-1 0 0 0,-1 0 0 0 0,-2 1 0 0 0,0 0 0 0 0,1 0 0 0 0,-1 1 0 0 0,1-1 0 0 0,-1 1 0 0 0,1-1 0 0 0,0 1 0 0 0,0 0 0 0 0,0 0 0 0 0,0 1 0 0 0,-5 4 0 0 0,-2 3 0 0 0,-15 21 0 0 0,11-12 0 0 0,8-11 0 0 0,0-1 0 0 0,1 1 0 0 0,0 0 0 0 0,0 0 0 0 0,1 1 0 0 0,0-1 0 0 0,1 1 0 0 0,0 0 0 0 0,-4 17 0 0 0,6-21 0 0 0,1 0 0 0 0,-1 1 0 0 0,1-1 0 0 0,0 1 0 0 0,1-1 0 0 0,-1 0 0 0 0,1 1 0 0 0,0-1 0 0 0,1 0 0 0 0,-1 1 0 0 0,1-1 0 0 0,0 0 0 0 0,0 0 0 0 0,1 0 0 0 0,-1-1 0 0 0,1 1 0 0 0,0-1 0 0 0,5 7 0 0 0,-3-6 0 0 0,0 0 0 0 0,0-1 0 0 0,0 1 0 0 0,1-1 0 0 0,-1 0 0 0 0,1 0 0 0 0,0-1 0 0 0,0 1 0 0 0,1-1 0 0 0,-1-1 0 0 0,1 1 0 0 0,-1-1 0 0 0,1 0 0 0 0,7 0 0 0 0,-5 0 0 0 0,0-1 0 0 0,0-1 0 0 0,0 0 0 0 0,0 0 0 0 0,0-1 0 0 0,0 0 0 0 0,0 0 0 0 0,-1-1 0 0 0,1 0 0 0 0,11-4 0 0 0,9-4 0 0 0,14-6 0 0 0,-43 16-49 0 0,1 0 0 0 0,-1-1 1 0 0,1 1-1 0 0,-1 0 0 0 0,1 0 0 0 0,-1-1 0 0 0,1 1 0 0 0,-1 0 1 0 0,1-1-1 0 0,-1 1 0 0 0,1 0 0 0 0,-1-1 0 0 0,1 1 0 0 0,-1-1 1 0 0,0 1-1 0 0,1-1 0 0 0,-1 1 0 0 0,0-1 0 0 0,1 1 0 0 0,-1-1 1 0 0,0 1-1 0 0,0-1 0 0 0,1 1 0 0 0,-1-1 0 0 0,0 0 1 0 0,0 1-1 0 0,0-1 0 0 0,0 1 0 0 0,0-1 0 0 0,0 0 0 0 0,0 1 1 0 0,0-1-1 0 0,0 1 0 0 0,0-1 0 0 0,0 1 0 0 0,0-1 0 0 0,-1 0 1 0 0,1 1-1 0 0,0-1 0 0 0,0 1 0 0 0,0-1 0 0 0,-1 1 0 0 0,1-1 1 0 0,0 1-1 0 0,-1-1 0 0 0,1 1 0 0 0,-1-1 0 0 0,1 1 1 0 0,0-1-1 0 0,-1 1 0 0 0,1 0 0 0 0,-1-1 0 0 0,0 0-132 0 0,-5-5-842 0 0</inkml:trace>
</inkml:ink>
</file>

<file path=ppt/ink/ink1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6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99 10135 0 0,'-5'-3'1008'0'0,"5"2"-741"0"0,-1-1 0 0 0,1 0 0 0 0,0 0 0 0 0,0 0 0 0 0,0 0 0 0 0,0 0-1 0 0,0 1 1 0 0,1-1 0 0 0,-1 0 0 0 0,0 0 0 0 0,1 0 0 0 0,0 0 0 0 0,-1 1 0 0 0,1-1-1 0 0,2-3 1 0 0,0 1 551 0 0,0-1-1 0 0,1 1 0 0 0,-1 0 0 0 0,6-3 0 0 0,1-3 862 0 0,-5 6-1334 0 0,0 0-1 0 0,1 0 1 0 0,-1 0 0 0 0,1 1 0 0 0,0 0-1 0 0,10-4 1 0 0,-15 7 26 0 0,2 0-329 0 0,0 0 0 0 0,-1 1 1 0 0,1-1-1 0 0,0 1 0 0 0,-1 0 1 0 0,1 0-1 0 0,0 0 0 0 0,-1 0 0 0 0,1 1 1 0 0,-1-1-1 0 0,0 1 0 0 0,1-1 1 0 0,-1 1-1 0 0,0 0 0 0 0,0 0 0 0 0,0 0 1 0 0,0 0-1 0 0,2 4 0 0 0,4 5 212 0 0,0 0 0 0 0,8 20 0 0 0,-10-20-214 0 0,6 16 529 0 0,14 41-1 0 0,6 14 343 0 0,-1-13-911 0 0,16 34 0 0 0,-43-95 0 0 0,1 0 0 0 0,-1-3 0 0 0,1-6-64 0 0,-3-1-130 0 0,-1 1 1 0 0,0-1-1 0 0,0 0 1 0 0,1 1-1 0 0,-1-1 0 0 0,0 0 1 0 0,0 0-1 0 0,-1 1 1 0 0,1-1-1 0 0,0 0 0 0 0,-1 0 1 0 0,1 0-1 0 0,-1 0 1 0 0,1 0-1 0 0,-1-3 0 0 0,1-1-948 0 0,-1 0-1 0 0,0 0 1 0 0,-1-11-1 0 0,-4-21-2878 0 0,2 16 1974 0 0</inkml:trace>
</inkml:ink>
</file>

<file path=ppt/ink/ink1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7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9 10135 0 0,'0'0'231'0'0,"0"0"29"0"0,0 0 19 0 0,1-1-41 0 0,13-8-44 0 0,-13 8 552 0 0,4-6 805 0 0,-4 7 5154 0 0,-7 13-6345 0 0,-1 0 0 0 0,0-1-1 0 0,-16 22 1 0 0,-33 35 802 0 0,25-33-167 0 0,-87 101 313 0 0,61-73-984 0 0,53-59-457 0 0,3-4-563 0 0,2-1 232 0 0,0 1 1 0 0,-1-1-1 0 0,1 0 0 0 0,0 1 1 0 0,0-1-1 0 0,0 0 0 0 0,0 0 1 0 0,0 0-1 0 0,0 0 1 0 0,0 0-1 0 0,0 0 0 0 0,0 0 1 0 0,0 0-1 0 0,-1 0 0 0 0,1 0 1 0 0,0-1-1 0 0,1 1 1 0 0,8-6-6619 0 0</inkml:trace>
</inkml:ink>
</file>

<file path=ppt/ink/ink1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7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4 17503 0 0,'0'0'399'0'0,"0"0"60"0"0,0 0 21 0 0,1-2-59 0 0,44-53 1576 0 0,-38 44-1518 0 0,2 2-1 0 0,-1-1 1 0 0,1 1 0 0 0,0 1-1 0 0,1-1 1 0 0,0 1 0 0 0,0 1-1 0 0,18-9 1 0 0,-25 14-343 0 0,0 1-1 0 0,0 0 1 0 0,1-1-1 0 0,-1 2 0 0 0,0-1 1 0 0,0 0-1 0 0,1 1 1 0 0,-1-1-1 0 0,0 1 1 0 0,1 0-1 0 0,-1 0 1 0 0,1 0-1 0 0,-1 1 1 0 0,4 0-1 0 0,-6-1-134 0 0,-1 0 0 0 0,1 0 0 0 0,0 0 0 0 0,0 0-1 0 0,0 0 1 0 0,0 1 0 0 0,0-1 0 0 0,-1 0 0 0 0,1 0 0 0 0,0 1 0 0 0,0-1 0 0 0,0 1-1 0 0,-1-1 1 0 0,1 1 0 0 0,0-1 0 0 0,0 1 0 0 0,-1-1 0 0 0,1 1 0 0 0,-1-1 0 0 0,2 2-1 0 0,0 1-2 0 0,5 3 2 0 0,0 1 0 0 0,0 0 0 0 0,-1 0 0 0 0,0 1 0 0 0,8 11 0 0 0,7 11 0 0 0,-17-26 0 0 0,1-1 0 0 0,-1 1 0 0 0,0-1 0 0 0,1 0 0 0 0,5 3 0 0 0,-10-5 0 0 0,1-1 0 0 0,-1 1 0 0 0,1-1 0 0 0,-1 0 0 0 0,1 1 0 0 0,-1-1 0 0 0,1 1 0 0 0,-1-1 0 0 0,1 0 0 0 0,0 1 0 0 0,-1-1 0 0 0,1 0 0 0 0,0 0 0 0 0,-1 0 0 0 0,1 0 0 0 0,0 1 0 0 0,-1-1 0 0 0,1 0 0 0 0,0 0 0 0 0,-1 0 0 0 0,1 0 0 0 0,0 0 0 0 0,-1 0 0 0 0,1-1 0 0 0,1 1 0 0 0,0-1 0 0 0,7 1 0 0 0,0 0 0 0 0,0-1 0 0 0,0 0 0 0 0,11-2 0 0 0,-16 1 0 0 0,0 1 0 0 0,0-1 0 0 0,-1 1 0 0 0,1-1 0 0 0,0 0 0 0 0,-1 0 0 0 0,1-1 0 0 0,-1 1 0 0 0,0-1 0 0 0,1 0 0 0 0,2-4 0 0 0,1-1-97 0 0,0 0 0 0 0,10-17 0 0 0,-15 22-102 0 0,0-1 1 0 0,0 0-1 0 0,0 1 1 0 0,0-1-1 0 0,-1 0 0 0 0,0 0 1 0 0,0 0-1 0 0,0 0 0 0 0,0 0 1 0 0,-1-5-1 0 0,0 8-5991 0 0,0 1-1968 0 0</inkml:trace>
</inkml:ink>
</file>

<file path=ppt/ink/ink1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8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213 10135 0 0,'1'-2'52'0'0,"0"0"-1"0"0,0 1 0 0 0,-1-1 0 0 0,1 0 0 0 0,0 0 0 0 0,-1 0 1 0 0,0 1-1 0 0,1-1 0 0 0,-1 0 0 0 0,0 0 0 0 0,0 0 1 0 0,0-2-1 0 0,0 1 5 0 0,0 1-1 0 0,1-1 1 0 0,-1 0 0 0 0,1 1 0 0 0,-1-1 0 0 0,2-3-1 0 0,11-21 2199 0 0,29-43 0 0 0,-40 65-1892 0 0,0 1 0 0 0,0-1 0 0 0,0 1 0 0 0,0-1 0 0 0,-1 0 0 0 0,0 0 0 0 0,0 0 0 0 0,0 1 0 0 0,-1-10 0 0 0,0 13 150 0 0,0 1 0 0 0,0 0 0 0 0,-2-9 2135 0 0,2 8-2647 0 0,0 1 1 0 0,0 0-1 0 0,0 0 0 0 0,0 0 1 0 0,-1 0-1 0 0,1 0 0 0 0,0 0 1 0 0,0 0-1 0 0,0 0 1 0 0,0-1-1 0 0,-1 1 0 0 0,1 0 1 0 0,0 0-1 0 0,0 0 0 0 0,0 0 1 0 0,0 0-1 0 0,-1 0 1 0 0,1 0-1 0 0,0 0 0 0 0,0 0 1 0 0,0 0-1 0 0,-1 0 0 0 0,1 0 1 0 0,0 0-1 0 0,0 1 1 0 0,0-1-1 0 0,0 0 0 0 0,-1 0 1 0 0,1 0-1 0 0,0 0 0 0 0,0 0 1 0 0,0 0-1 0 0,0 0 0 0 0,0 0 1 0 0,-1 1-1 0 0,1-1 1 0 0,0 0-1 0 0,0 0 0 0 0,0 0 1 0 0,0 0-1 0 0,0 0 0 0 0,0 1 1 0 0,0-1-1 0 0,-1 0 1 0 0,1 0-1 0 0,0 0 0 0 0,0 0 1 0 0,0 1-1 0 0,0-1 0 0 0,0 0 1 0 0,-6 10-4 0 0,6-9 4 0 0,-9 14 501 0 0,2 1 0 0 0,0 0-1 0 0,-9 30 1 0 0,13-37-461 0 0,-22 78-41 0 0,-10 28 0 0 0,29-97 0 0 0,-21 63 0 0 0,25-69 0 0 0,-1 0 0 0 0,1 0 0 0 0,1 0 0 0 0,0 0 0 0 0,2 13 0 0 0,-1-23 0 0 0,0 0 0 0 0,1 1 0 0 0,-1-1 0 0 0,1 0 0 0 0,0 1 0 0 0,-1-1 0 0 0,1 0 0 0 0,2 3 0 0 0,-2-3 0 0 0,-1-1 0 0 0,1 0 0 0 0,0 1 0 0 0,0-1 0 0 0,-1 0 0 0 0,1 0 0 0 0,0 0 0 0 0,0 0 0 0 0,1 1 0 0 0,-1-1 0 0 0,0-1 0 0 0,0 1 0 0 0,0 0 0 0 0,1 0 0 0 0,-1 0 0 0 0,0-1 0 0 0,1 1 0 0 0,-1 0 0 0 0,1-1 0 0 0,-1 0 0 0 0,1 1 0 0 0,-1-1 0 0 0,3 1 0 0 0,-1-2 0 0 0,0 1 0 0 0,0 0 0 0 0,-1-1 0 0 0,1 1 0 0 0,0-1 0 0 0,0 0 0 0 0,-1 0 0 0 0,4-2 0 0 0,-6 3 0 0 0,18-8-661 0 0,-1-1-1 0 0,29-19 0 0 0,-38 21 320 0 0,1 1-1 0 0,-2-1 1 0 0,1 0-1 0 0,-1-1 1 0 0,0 0-1 0 0,0 0 0 0 0,5-9 1 0 0,-3-3-2239 0 0,-2-2-4241 0 0</inkml:trace>
</inkml:ink>
</file>

<file path=ppt/ink/ink1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8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 11975 0 0,'-8'4'576'0'0,"8"-4"-446"0"0,-1 0-1 0 0,1 0 1 0 0,0 0-1 0 0,0 0 1 0 0,-1 1-1 0 0,1-1 1 0 0,0 0-1 0 0,0 0 1 0 0,-1 0-1 0 0,1 0 0 0 0,0 1 1 0 0,0-1-1 0 0,0 0 1 0 0,0 0-1 0 0,-1 0 1 0 0,1 1-1 0 0,0-1 1 0 0,0 0-1 0 0,0 0 1 0 0,0 0-1 0 0,0 1 1 0 0,-1-1-1 0 0,1 0 1 0 0,0 0-1 0 0,0 1 0 0 0,0-1 1 0 0,0 0-1 0 0,0 1 1 0 0,0-1-1 0 0,0 0 1 0 0,0 0-1 0 0,0 1 1 0 0,0-1-1 0 0,0 0 1 0 0,0 0-1 0 0,0 1 1 0 0,9 8 1723 0 0,-6-7-1523 0 0,1 0 1 0 0,0 0-1 0 0,-1 0 1 0 0,1-1-1 0 0,5 2 1 0 0,-2-2-46 0 0,1 0 0 0 0,0 0 0 0 0,0-1 0 0 0,-1 0 1 0 0,1-1-1 0 0,0 0 0 0 0,11-2 0 0 0,5-1-225 0 0,-7 3-60 0 0,30 1 0 0 0,-16 1 0 0 0,-16 0-925 0 0,-1 1 0 0 0,26 6 0 0 0,-25-5-3834 0 0,0 0-2123 0 0</inkml:trace>
</inkml:ink>
</file>

<file path=ppt/ink/ink1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29.7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413 19351 0 0,'0'0'439'0'0,"1"-1"62"0"0,9-19 434 0 0,-6 15-689 0 0,-1-1 1 0 0,0 0-1 0 0,0 1 0 0 0,-1-1 0 0 0,1 0 1 0 0,-1-1-1 0 0,-1 1 0 0 0,1 0 1 0 0,-1-1-1 0 0,1-7 0 0 0,-2 5 212 0 0,0 6-131 0 0,0 0 0 0 0,0 0 0 0 0,0 0-1 0 0,0 0 1 0 0,-1 0 0 0 0,1 0-1 0 0,-2-4 1 0 0,1 5 116 0 0,0 3-294 0 0,-18 8-129 0 0,-7 2-24 0 0,6 3 4 0 0,0 1 0 0 0,-33 33 0 0 0,46-41 0 0 0,1 0 0 0 0,0 1 0 0 0,1-1 0 0 0,-1 1 0 0 0,2 0 0 0 0,-1 0 0 0 0,1 1 0 0 0,0 0 0 0 0,1-1 0 0 0,-5 17 0 0 0,8-23 0 0 0,-1-1 0 0 0,1 1 0 0 0,0-1 0 0 0,0 1 0 0 0,0 0 0 0 0,0-1 0 0 0,0 1 0 0 0,0 0 0 0 0,0-1 0 0 0,1 1 0 0 0,-1 0 0 0 0,0-1 0 0 0,1 1 0 0 0,-1-1 0 0 0,1 1 0 0 0,0-1 0 0 0,0 1 0 0 0,-1-1 0 0 0,1 1 0 0 0,2 1 0 0 0,-1-1 0 0 0,-1-1 0 0 0,1 1 0 0 0,0-1 0 0 0,0 0 0 0 0,0 0 0 0 0,0 1 0 0 0,1-1 0 0 0,-1 0 0 0 0,0-1 0 0 0,0 1 0 0 0,1 0 0 0 0,3 0 0 0 0,0 0 0 0 0,0-1 0 0 0,0 1 0 0 0,0-1 0 0 0,-1-1 0 0 0,1 1 0 0 0,0-1 0 0 0,0 0 0 0 0,-1 0 0 0 0,1-1 0 0 0,10-3 0 0 0,2-3 0 0 0,-14 6 0 0 0,1 0 0 0 0,0 0 0 0 0,-1 0 0 0 0,1-1 0 0 0,5-4 0 0 0,-4 2 0 0 0,0 0 0 0 0,0 0 0 0 0,0-1 0 0 0,-1 0 0 0 0,0 0 0 0 0,0 0 0 0 0,0-1 0 0 0,-1 0 0 0 0,0 0 0 0 0,0 0 0 0 0,-1 0 0 0 0,0-1 0 0 0,3-12 0 0 0,0 0 0 0 0,-5 13 0 0 0,-1 7 0 0 0,0 0 0 0 0,0-1 0 0 0,0 1 0 0 0,0 0 0 0 0,0 0 0 0 0,0 0 0 0 0,0 0 0 0 0,0-1 0 0 0,0 1 0 0 0,0 0 0 0 0,-1 0 0 0 0,1 0 0 0 0,0 0 0 0 0,0-1 0 0 0,0 1 0 0 0,0 0 0 0 0,0 0 0 0 0,-1 0 0 0 0,1 0 0 0 0,0 0 0 0 0,0 0 0 0 0,0 0 0 0 0,0-1 0 0 0,-1 1 0 0 0,1 0 0 0 0,0 0 0 0 0,0 0 0 0 0,0 0 0 0 0,-1 0 0 0 0,1 0 0 0 0,-2 1 0 0 0,1 0 0 0 0,-1 0 0 0 0,1 0 0 0 0,-1 0 0 0 0,1 0 0 0 0,-1 0 0 0 0,1 0 0 0 0,0 1 0 0 0,-1-1 0 0 0,1 0 0 0 0,0 1 0 0 0,0-1 0 0 0,-1 3 0 0 0,-14 23 0 0 0,14-23 0 0 0,0 1 0 0 0,0 0 0 0 0,1 0 0 0 0,-1-1 0 0 0,1 1 0 0 0,0 0 0 0 0,1 0 0 0 0,-1 0 0 0 0,1 0 0 0 0,0 1 0 0 0,0-1 0 0 0,0 0 0 0 0,1 0 0 0 0,0 0 0 0 0,1 5 0 0 0,4-1 0 0 0,-4-7 0 0 0,0-1 0 0 0,0 1 0 0 0,0 0 0 0 0,0-1 0 0 0,0 1 0 0 0,0-1 0 0 0,1 0 0 0 0,-1 0 0 0 0,0 0 0 0 0,1 0 0 0 0,-1 0 0 0 0,1-1 0 0 0,-1 1 0 0 0,1-1 0 0 0,0 1 0 0 0,2-1 0 0 0,0 0 0 0 0,-1 0 0 0 0,1-1 0 0 0,0 0 0 0 0,-1 0 0 0 0,0 0 0 0 0,1 0 0 0 0,-1-1 0 0 0,7-3 0 0 0,2-2 0 0 0,-1 0 0 0 0,1-2 0 0 0,-2 0 0 0 0,20-17 0 0 0,-22 15 0 0 0,0 1 0 0 0,0-1 0 0 0,-1-1 0 0 0,11-20 0 0 0,-9 15 0 0 0,3-8 0 0 0,-1 0 0 0 0,-1-1 0 0 0,-1 0 0 0 0,7-30 0 0 0,-8 1 0 0 0,-9 54 0 0 0,0 1 0 0 0,0 0 0 0 0,0 0 0 0 0,0 0 0 0 0,0 0 0 0 0,1-1 0 0 0,-1 1 0 0 0,0 0 0 0 0,0 0 0 0 0,0 0 0 0 0,0-1 0 0 0,0 1 0 0 0,0 0 0 0 0,0 0 0 0 0,0-1 0 0 0,0 1 0 0 0,0 0 0 0 0,0 0 0 0 0,0 0 0 0 0,0-1 0 0 0,0 1 0 0 0,0 0 0 0 0,0 0 0 0 0,0 0 0 0 0,0-1 0 0 0,0 1 0 0 0,-1 0 0 0 0,1 0 0 0 0,0 0 0 0 0,0-1 0 0 0,0 1 0 0 0,0 0 0 0 0,0 0 0 0 0,0 0 0 0 0,-1 0 0 0 0,1-1 0 0 0,0 1 0 0 0,0 0 0 0 0,0 0 0 0 0,0 0 0 0 0,-1 0 0 0 0,1 0 0 0 0,0 0 0 0 0,0 0 0 0 0,0 0 0 0 0,-1-1 0 0 0,1 1 0 0 0,0 0 0 0 0,0 0 0 0 0,-1 0 0 0 0,1 0 0 0 0,0 0 0 0 0,0 0 0 0 0,0 0 0 0 0,-1 0 0 0 0,1 0 0 0 0,0 0 0 0 0,0 1 0 0 0,0-1 0 0 0,-1 0 0 0 0,1 0 0 0 0,0 0 0 0 0,-1 0 0 0 0,-10 7 0 0 0,11-7 0 0 0,-6 5 0 0 0,1 0 0 0 0,0 0 0 0 0,0 0 0 0 0,0 1 0 0 0,0 0 0 0 0,1-1 0 0 0,0 2 0 0 0,-4 8 0 0 0,-22 57 0 0 0,23-54 0 0 0,-1 3 0 0 0,2 0 0 0 0,-7 35 0 0 0,11-44 0 0 0,1 1 0 0 0,0-1 0 0 0,1 0 0 0 0,0 0 0 0 0,1 1 0 0 0,2 14 0 0 0,-2-23 0 0 0,0 1 0 0 0,1-1 0 0 0,-1 1 0 0 0,1-1 0 0 0,0 1 0 0 0,0-1 0 0 0,0 0 0 0 0,1 0 0 0 0,0 0 0 0 0,3 4 0 0 0,-5-7 0 0 0,1 1 0 0 0,0 0 0 0 0,0-1 0 0 0,-1 1 0 0 0,1-1 0 0 0,0 0 0 0 0,0 0 0 0 0,0 1 0 0 0,1-1 0 0 0,-1-1 0 0 0,0 1 0 0 0,0 0 0 0 0,0 0 0 0 0,1-1 0 0 0,-1 1 0 0 0,0-1 0 0 0,1 0 0 0 0,-1 0 0 0 0,0 0 0 0 0,1 0 0 0 0,3-1 0 0 0,6-1 0 0 0,0 0 0 0 0,1-1 0 0 0,-1-1 0 0 0,0 0 0 0 0,0-1 0 0 0,-1 0 0 0 0,0-1 0 0 0,0 0 0 0 0,0 0 0 0 0,0-2 0 0 0,-1 1 0 0 0,14-14 0 0 0,-16 13 0 0 0,0-1 0 0 0,-1 0 0 0 0,1 0 0 0 0,-2-1 0 0 0,1 1 0 0 0,-1-2 0 0 0,-1 1 0 0 0,0-1 0 0 0,0 1 0 0 0,-1-1 0 0 0,-1-1 0 0 0,0 1 0 0 0,0 0 0 0 0,1-20 0 0 0,-4 31 0 0 0,0 0 0 0 0,0 0 0 0 0,1 0 0 0 0,-1-1 0 0 0,0 1 0 0 0,0 0 0 0 0,0 0 0 0 0,0-1 0 0 0,0 1 0 0 0,0 0 0 0 0,-1 0 0 0 0,1 0 0 0 0,0-1 0 0 0,0 1 0 0 0,0 0 0 0 0,0 0 0 0 0,0-1 0 0 0,0 1 0 0 0,0 0 0 0 0,0 0 0 0 0,0 0 0 0 0,-1 0 0 0 0,1-1 0 0 0,0 1 0 0 0,0 0 0 0 0,0 0 0 0 0,0 0 0 0 0,-1 0 0 0 0,1-1 0 0 0,0 1 0 0 0,0 0 0 0 0,0 0 0 0 0,-1 0 0 0 0,1 0 0 0 0,0 0 0 0 0,0 0 0 0 0,0 0 0 0 0,-1 0 0 0 0,1 0 0 0 0,0 0 0 0 0,0 0 0 0 0,-1 0 0 0 0,1 0 0 0 0,0 0 0 0 0,0 0 0 0 0,0 0 0 0 0,-1 0 0 0 0,1 0 0 0 0,0 0 0 0 0,0 0 0 0 0,-1 0 0 0 0,1 0 0 0 0,0 0 0 0 0,0 0 0 0 0,0 0 0 0 0,-1 1 0 0 0,1-1 0 0 0,-10 6 0 0 0,10-6 0 0 0,-3 2 0 0 0,-1 1 0 0 0,1 0 0 0 0,0 1 0 0 0,1-1 0 0 0,-1 0 0 0 0,0 1 0 0 0,1-1 0 0 0,0 1 0 0 0,0 0 0 0 0,0 0 0 0 0,0 0 0 0 0,1 0 0 0 0,-1 0 0 0 0,1 0 0 0 0,0 0 0 0 0,0 1 0 0 0,0 6 0 0 0,1-3 0 0 0,-1 0 0 0 0,1-1 0 0 0,0 1 0 0 0,1 0 0 0 0,0 0 0 0 0,0-1 0 0 0,1 1 0 0 0,0-1 0 0 0,3 9 0 0 0,-3-11 0 0 0,1 0 0 0 0,-1 0 0 0 0,1-1 0 0 0,0 1 0 0 0,0-1 0 0 0,0 0 0 0 0,0 0 0 0 0,1 0 0 0 0,0 0 0 0 0,0 0 0 0 0,0-1 0 0 0,0 0 0 0 0,0 1 0 0 0,1-2 0 0 0,7 5 0 0 0,-8-5 0 0 0,1-1 0 0 0,0 0 0 0 0,0 1 0 0 0,-1-1 0 0 0,1-1 0 0 0,0 1 0 0 0,0-1 0 0 0,0 0 0 0 0,0 0 0 0 0,0 0 0 0 0,0-1 0 0 0,0 0 0 0 0,0 0 0 0 0,-1 0 0 0 0,1 0 0 0 0,0-1 0 0 0,4-2 0 0 0,9-4 0 0 0,0-1 0 0 0,-1-1 0 0 0,-1-1 0 0 0,0 0 0 0 0,0-1 0 0 0,-1-1 0 0 0,21-22 0 0 0,-25 21 0 0 0,0-1 0 0 0,-1 0 0 0 0,-1-1 0 0 0,0 0 0 0 0,-1-1 0 0 0,6-17 0 0 0,-5 4 0 0 0,-1-1 0 0 0,-2 0 0 0 0,0 0 0 0 0,0-40 0 0 0,-5 54 0 0 0,0 0 0 0 0,-4-34 0 0 0,3 50 0 0 0,0 0 0 0 0,0 0 0 0 0,-1 1 0 0 0,1-1 0 0 0,0 0 0 0 0,0 0 0 0 0,-1 0 0 0 0,1 0 0 0 0,-1 0 0 0 0,1 1 0 0 0,0-1 0 0 0,-1 0 0 0 0,0 0 0 0 0,-4-1 0 0 0,4 2 0 0 0,-8-1 0 0 0,7 2 0 0 0,-1 0 0 0 0,1 0 0 0 0,-1 0 0 0 0,1 1 0 0 0,0-1 0 0 0,-1 1 0 0 0,1 0 0 0 0,0 0 0 0 0,0 0 0 0 0,0 0 0 0 0,0 0 0 0 0,0 0 0 0 0,1 0 0 0 0,-1 1 0 0 0,1-1 0 0 0,-1 0 0 0 0,0 5 0 0 0,-3 4 0 0 0,0 1 0 0 0,-3 18 0 0 0,-4 18 0 0 0,3 1 0 0 0,-7 89 0 0 0,14-96 0 0 0,-4 103 0 0 0,-2-234 2032 0 0,8 70-2016 0 0,-1 9-37 0 0,1 0-1 0 0,2-17 1 0 0,-2 27 17 0 0,0 0-1 0 0,0 0 1 0 0,0-1-1 0 0,0 1 1 0 0,0 0-1 0 0,0 0 1 0 0,0 0-1 0 0,0 0 1 0 0,0 0 0 0 0,0 0-1 0 0,0 0 1 0 0,0 0-1 0 0,0 0 1 0 0,0 0-1 0 0,0 0 1 0 0,0 0-1 0 0,0-1 1 0 0,0 1 0 0 0,1 0-1 0 0,-1 0 1 0 0,0 0-1 0 0,0 0 1 0 0,0 0-1 0 0,0 0 1 0 0,0 0-1 0 0,0 0 1 0 0,0 0-1 0 0,0 0 1 0 0,0 0 0 0 0,0 0-1 0 0,0 0 1 0 0,1 0-1 0 0,-1 0 1 0 0,0 0-1 0 0,0 0 1 0 0,0 0-1 0 0,0 0 1 0 0,0 0 0 0 0,0 0-1 0 0,0 0 1 0 0,0 0-1 0 0,0 0 1 0 0,0 0-1 0 0,1 0 1 0 0,-1 0-1 0 0,0 0 1 0 0,0 0 0 0 0,0 0-1 0 0,0 0 1 0 0,0 1-1 0 0,0-1 1 0 0,8 5-448 0 0,11 14-535 0 0,-10-11 729 0 0,0 3 307 0 0,3-5-273 0 0,-10-6 191 0 0,-1 1-151 0 0,1-1 0 0 0,-1 0 0 0 0,1 1 0 0 0,-1-1 0 0 0,1 0 0 0 0,0 0 0 0 0,-1 0 0 0 0,1 0 0 0 0,-1-1 0 0 0,1 1-1 0 0,-1 0 1 0 0,1-1 0 0 0,-1 1 0 0 0,1-1 0 0 0,-1 1 0 0 0,1-1 0 0 0,-1 1 0 0 0,0-1 0 0 0,1 0 0 0 0,-1 0 0 0 0,2-1 0 0 0,10-9-1351 0 0</inkml:trace>
</inkml:ink>
</file>

<file path=ppt/ink/ink1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0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50 11975 0 0,'0'0'547'0'0,"0"0"-11"0"0,0 0-203 0 0,1-8 1391 0 0,-1 3-872 0 0,2-3 768 0 0,2-4 2282 0 0,-3 10-3486 0 0,-1 2 79 0 0,-1 2 16 0 0,-1 17-180 0 0,1 23 0 0 0,1-22-358 0 0,-3 29 0 0 0,-3-5 27 0 0,-8 46 0 0 0,3-20 0 0 0,6-24 0 0 0,3-23 2 0 0,2-17 5 0 0,0-1-1 0 0,0 0 0 0 0,-1 1 1 0 0,0-1-1 0 0,0 1 0 0 0,-1-1 1 0 0,1 0-1 0 0,-1 0 0 0 0,0 1 1 0 0,-5 7-1 0 0,6-12 365 0 0,1-1 117 0 0,0 0-461 0 0,0 0 1 0 0,-1 0-1 0 0,1 1 0 0 0,-1-1 1 0 0,1 0-1 0 0,-1 0 0 0 0,1 0 1 0 0,0 0-1 0 0,-1 0 1 0 0,1-1-1 0 0,-1 1 0 0 0,1 0 1 0 0,-1 0-1 0 0,1 0 1 0 0,0 0-1 0 0,-1 0 0 0 0,1-1 1 0 0,-1 1-1 0 0,1 0 1 0 0,0 0-1 0 0,-1 0 0 0 0,1-1 1 0 0,0 1-1 0 0,-1-1 0 0 0,-11-6 406 0 0,8 3-375 0 0,1 0-1 0 0,-1 0 1 0 0,1-1-1 0 0,0 1 1 0 0,1-1-1 0 0,-1 1 1 0 0,1-1-1 0 0,-1 0 1 0 0,1 0 0 0 0,1 0-1 0 0,-1 0 1 0 0,1-1-1 0 0,0 1 1 0 0,0 0-1 0 0,0-1 1 0 0,1-6-1 0 0,0-10 298 0 0,1 1 0 0 0,7-37 0 0 0,-7 53-350 0 0,10-49-5 0 0,2 1 0 0 0,21-52 0 0 0,-28 89 0 0 0,0 0 0 0 0,14-25 0 0 0,-16 34 0 0 0,1 0 0 0 0,0 0 0 0 0,0 0 0 0 0,1 1 0 0 0,0 0 0 0 0,0 0 0 0 0,10-7 0 0 0,-9 7 0 0 0,1 1 0 0 0,1 0 0 0 0,-1 0 0 0 0,18-6 0 0 0,-23 9 0 0 0,1 1 0 0 0,0 0 0 0 0,-1 0 0 0 0,1 1 0 0 0,0-1 0 0 0,0 1 0 0 0,0 0 0 0 0,0 0 0 0 0,-1 0 0 0 0,1 0 0 0 0,0 1 0 0 0,0 0 0 0 0,0-1 0 0 0,-1 1 0 0 0,5 2 0 0 0,-5-2 0 0 0,-1 0 0 0 0,1 0 0 0 0,0 1 0 0 0,-1-1 0 0 0,1 1 0 0 0,-1-1 0 0 0,0 1 0 0 0,0 0 0 0 0,1 0 0 0 0,-1 0 0 0 0,0 0 0 0 0,-1 0 0 0 0,1 0 0 0 0,0 1 0 0 0,0-1 0 0 0,-1 1 0 0 0,0-1 0 0 0,1 1 0 0 0,-1 0 0 0 0,0-1 0 0 0,0 1 0 0 0,0 4 0 0 0,1-2 0 0 0,0 3 0 0 0,0 1 0 0 0,-1 0 0 0 0,0 0 0 0 0,0 0 0 0 0,-1 0 0 0 0,0 0 0 0 0,-1 0 0 0 0,0 0 0 0 0,0 0 0 0 0,-5 15 0 0 0,2-10 0 0 0,-1-1 0 0 0,0 0 0 0 0,-1 0 0 0 0,0-1 0 0 0,-1 0 0 0 0,-10 14 0 0 0,13-21 76 0 0,1 0 0 0 0,-1-1-1 0 0,0 1 1 0 0,0-1 0 0 0,0 0 0 0 0,0 0 0 0 0,-1 0-1 0 0,0-1 1 0 0,0 0 0 0 0,0 0 0 0 0,0 0 0 0 0,0 0-1 0 0,0-1 1 0 0,-1 0 0 0 0,1 0 0 0 0,-1 0-1 0 0,0-1 1 0 0,-11 2 0 0 0,0-1 369 0 0,12-1-415 0 0,-1 0 0 0 0,0-1 1 0 0,0 1-1 0 0,-6-2 0 0 0,11 1-81 0 0,0 0 1 0 0,0 0-1 0 0,0 0 0 0 0,-1 0 0 0 0,1-1 0 0 0,0 1 0 0 0,0-1 1 0 0,0 1-1 0 0,0 0 0 0 0,0-1 0 0 0,0 0 0 0 0,0 1 1 0 0,1-1-1 0 0,-1 0 0 0 0,0 1 0 0 0,0-1 0 0 0,0 0 0 0 0,1 0 1 0 0,-1 0-1 0 0,0 1 0 0 0,1-1 0 0 0,-1 0 0 0 0,0 0 1 0 0,1 0-1 0 0,0 0 0 0 0,-1-2 0 0 0,-2-7-544 0 0,1 8 217 0 0,1-1 1 0 0,0 0 0 0 0,0 0-1 0 0,1 1 1 0 0,-1-1 0 0 0,0 0-1 0 0,1 0 1 0 0,0 0-1 0 0,0 0 1 0 0,0 0 0 0 0,0 0-1 0 0,0 0 1 0 0,0 1 0 0 0,1-1-1 0 0,0 0 1 0 0,-1 0 0 0 0,1 0-1 0 0,0 0 1 0 0,2-3 0 0 0,10-16-4807 0 0,1 4-210 0 0</inkml:trace>
</inkml:ink>
</file>

<file path=ppt/ink/ink1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1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2 104 15663 0 0,'0'0'356'0'0,"12"-10"860"0"0,-10 9-961 0 0,-1 0-1 0 0,0 0 1 0 0,0 0-1 0 0,0 0 1 0 0,0-1-1 0 0,0 1 1 0 0,0 0-1 0 0,0 0 1 0 0,0-1-1 0 0,0 1 1 0 0,-1-1-1 0 0,1 1 1 0 0,0-1-1 0 0,-1 1 1 0 0,1-1-1 0 0,-1 1 1 0 0,0-1-1 0 0,0 1 1 0 0,1-1-1 0 0,-1 0 1 0 0,0 1-1 0 0,0-1 1 0 0,0 0-1 0 0,-1 1 1 0 0,0-3-1 0 0,0-5 405 0 0,-1 1 0 0 0,-1-1-1 0 0,-4-9 1 0 0,6 17-147 0 0,1 0-450 0 0,0 1-1 0 0,-1-1 1 0 0,1 1 0 0 0,0-1-1 0 0,-1 1 1 0 0,1 0-1 0 0,0-1 1 0 0,-1 1 0 0 0,1-1-1 0 0,-1 1 1 0 0,1 0 0 0 0,-1 0-1 0 0,1-1 1 0 0,-1 1-1 0 0,1 0 1 0 0,-1 0 0 0 0,1-1-1 0 0,-1 1 1 0 0,1 0 0 0 0,-1 0-1 0 0,0 0 1 0 0,0 0-1 0 0,-13-2 570 0 0,8 2-602 0 0,1 1 0 0 0,-1 0 0 0 0,0 0 0 0 0,1 1 0 0 0,0 0 0 0 0,-1 0 1 0 0,1 0-1 0 0,0 0 0 0 0,0 1 0 0 0,0 0 0 0 0,0 0 0 0 0,0 0 0 0 0,1 1 0 0 0,-7 6 0 0 0,3-3-6 0 0,1 1-1 0 0,0-1 1 0 0,1 1-1 0 0,0 1 1 0 0,1-1-1 0 0,-1 1 1 0 0,-5 13-1 0 0,9-17-22 0 0,1-1 0 0 0,-1 1 0 0 0,1-1 0 0 0,0 1 0 0 0,0 6 0 0 0,1-9 0 0 0,0 0 0 0 0,0 0 0 0 0,0-1 0 0 0,0 1 0 0 0,0 0 0 0 0,0 0 0 0 0,1 0 0 0 0,-1-1 0 0 0,1 1 0 0 0,-1 0 0 0 0,1-1 0 0 0,0 1 0 0 0,-1 0 0 0 0,1-1 0 0 0,0 1 0 0 0,0-1 0 0 0,2 3 0 0 0,-3-4 0 0 0,0 1 0 0 0,1-1 0 0 0,-1 0 0 0 0,0 1 0 0 0,1-1 0 0 0,-1 1 0 0 0,0-1 0 0 0,1 1 0 0 0,-1-1 0 0 0,1 0 0 0 0,-1 1 0 0 0,1-1 0 0 0,-1 0 0 0 0,1 0 0 0 0,-1 1 0 0 0,1-1 0 0 0,-1 0 0 0 0,1 0 0 0 0,-1 0 0 0 0,1 0 0 0 0,0 1 0 0 0,-1-1 0 0 0,1 0 0 0 0,-1 0 0 0 0,1 0 0 0 0,0-1 0 0 0,1 1 0 0 0,4 1 0 0 0,-1-1 0 0 0,1 0 0 0 0,-1-1 0 0 0,0 1 0 0 0,1-1 0 0 0,-1 0 0 0 0,0 0 0 0 0,0-1 0 0 0,1 0 0 0 0,4-2 0 0 0,4-2 0 0 0,0-1 0 0 0,17-12 0 0 0,-21 11 0 0 0,-6 5 0 0 0,1 0 0 0 0,-1 0 0 0 0,0 0 0 0 0,9-4 0 0 0,-13 7 0 0 0,0 0 0 0 0,0 0 0 0 0,1 0 0 0 0,-1 0 0 0 0,0-1 0 0 0,0 1 0 0 0,1 0 0 0 0,-1 0 0 0 0,0 0 0 0 0,0 0 0 0 0,1 0 0 0 0,-1 0 0 0 0,0 0 0 0 0,0 0 0 0 0,1 0 0 0 0,-1-1 0 0 0,0 1 0 0 0,1 0 0 0 0,-1 0 0 0 0,0 1 0 0 0,0-1 0 0 0,1 0 0 0 0,-1 0 0 0 0,0 0 0 0 0,1 0 0 0 0,-1 0 0 0 0,0 0 0 0 0,0 0 0 0 0,1 0 0 0 0,-1 0 0 0 0,0 1 0 0 0,0-1 0 0 0,0 0 0 0 0,1 0 0 0 0,-1 0 0 0 0,0 1 0 0 0,0-1 0 0 0,0 0 0 0 0,1 0 0 0 0,-1 0 0 0 0,0 1 0 0 0,0-1 0 0 0,0 0 0 0 0,0 0 0 0 0,0 1 0 0 0,0-1 0 0 0,1 0 0 0 0,-1 0 0 0 0,0 1 0 0 0,0-1 0 0 0,0 0 0 0 0,0 1 0 0 0,0-1 0 0 0,0 0 0 0 0,0 0 0 0 0,0 1 0 0 0,0 0 0 0 0,0 5-51 0 0,1 0 1 0 0,-1 0-1 0 0,0 0 0 0 0,-1 0 0 0 0,1 0 1 0 0,-1 0-1 0 0,0 0 0 0 0,-4 10 1 0 0,-3 21-370 0 0,7-20-531 0 0,1-16 662 0 0,0-1-452 0 0,0 0-230 0 0,0 0-42 0 0,0 0-214 0 0,0-2-858 0 0,0-34-2923 0 0,0 10 2449 0 0</inkml:trace>
</inkml:ink>
</file>

<file path=ppt/ink/ink1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1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9351 0 0,'0'0'439'0'0,"0"0"62"0"0,0 0 33 0 0,0 0-65 0 0,1 7-220 0 0,0 1 103 0 0,1-1-1 0 0,-1 0 1 0 0,2 1-1 0 0,3 9 1 0 0,-4-14-308 0 0,-1 0 0 0 0,1-1 0 0 0,-1 1 0 0 0,1-1 0 0 0,0 1 0 0 0,0-1 0 0 0,0 0 0 0 0,0 0 0 0 0,0 0 0 0 0,1 0 0 0 0,-1 0 1 0 0,1 0-1 0 0,-1 0 0 0 0,4 1 0 0 0,-2-1 40 0 0,0-1 1 0 0,1 1-1 0 0,-1-1 1 0 0,1 1-1 0 0,-1-1 1 0 0,1-1-1 0 0,0 1 1 0 0,-1-1-1 0 0,1 1 1 0 0,0-1-1 0 0,-1-1 1 0 0,1 1-1 0 0,0-1 1 0 0,-1 1-1 0 0,1-1 1 0 0,0-1-1 0 0,-1 1 1 0 0,5-3-1 0 0,-8 4-20 0 0,0-1 0 0 0,0 1 0 0 0,0-1-1 0 0,0 1 1 0 0,0-1 0 0 0,0 0 0 0 0,0 0-1 0 0,0 0 1 0 0,0 1 0 0 0,0-1 0 0 0,0 0 0 0 0,0 0-1 0 0,-1 0 1 0 0,1 0 0 0 0,0 0 0 0 0,-1 0 0 0 0,1-1-1 0 0,-1 1 1 0 0,1 0 0 0 0,-1 0 0 0 0,0 0 0 0 0,1-1-1 0 0,-1 1 1 0 0,0 0 0 0 0,0 0 0 0 0,0 0 0 0 0,0-1-1 0 0,0 0 1 0 0,0 1-31 0 0,0-2-17 0 0,0 0-1 0 0,-1 0 1 0 0,1 1 0 0 0,-1-1 0 0 0,0 0-1 0 0,0 1 1 0 0,0-1 0 0 0,0 0 0 0 0,0 1 0 0 0,0-1-1 0 0,-1 1 1 0 0,1-1 0 0 0,-1 1 0 0 0,0 0 0 0 0,-3-4-1 0 0,3 4-55 0 0,1 1 1 0 0,-1 0-1 0 0,1-1 0 0 0,-1 1 0 0 0,0 0 0 0 0,0 0 0 0 0,0 0 1 0 0,1 0-1 0 0,-1 0 0 0 0,0 1 0 0 0,0-1 0 0 0,0 1 0 0 0,0-1 0 0 0,0 1 1 0 0,0-1-1 0 0,0 1 0 0 0,-1 0 0 0 0,1 0 0 0 0,0 0 0 0 0,0 0 0 0 0,0 1 1 0 0,-2 0-1 0 0,-7 1-535 0 0,-15 6-2217 0 0,8-3-2748 0 0,-3 3-2172 0 0</inkml:trace>
</inkml:ink>
</file>

<file path=ppt/ink/ink1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6.4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43 10135 0 0,'0'0'464'0'0,"0"0"-9"0"0,-5-14 5445 0 0,0-7-2639 0 0,5 20-2305 0 0,0 1-285 0 0,0 0-126 0 0,0 0-29 0 0,1-9 1976 0 0,2 4-2457 0 0,0 1-1 0 0,0 0 0 0 0,0 1 1 0 0,8-7-1 0 0,-9 9-34 0 0,6-3 0 0 0,12 0 0 0 0,28-13 0 0 0,-35 12 0 0 0,-1 0 0 0 0,22-4 0 0 0,-3 0 0 0 0,-23 6 0 0 0,0 1 0 0 0,15-3 0 0 0,14-2 0 0 0,-29 6-133 0 0,-7 1-563 0 0,-1 0-258 0 0,0 0-920 0 0,-1 1-3643 0 0,-4 6-1565 0 0</inkml:trace>
</inkml:ink>
</file>

<file path=ppt/ink/ink1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3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514 11975 0 0,'0'0'267'0'0,"0"0"42"0"0,0 0 17 0 0,0 0-28 0 0,0 0-294 0 0,1 0 0 0 0,-1 0-1 0 0,0 0 1 0 0,0 0-1 0 0,0 0 1 0 0,0 0 0 0 0,0 1-1 0 0,0-1 1 0 0,0 0 0 0 0,0 0-1 0 0,0 0 1 0 0,0 0 0 0 0,0 0-1 0 0,1 0 1 0 0,-1 0-1 0 0,0 0 1 0 0,0 0 0 0 0,0 0-1 0 0,0 0 1 0 0,0 0 0 0 0,0 0-1 0 0,0 0 1 0 0,0 0-1 0 0,0 0 1 0 0,0 0 0 0 0,1 0-1 0 0,-1 0 1 0 0,0 0 0 0 0,0 0-1 0 0,0 0 1 0 0,0 0 0 0 0,0 0-1 0 0,0-1 1 0 0,0 1-1 0 0,0 0 1 0 0,0 0 0 0 0,0 0-1 0 0,0 0 1 0 0,0 0 0 0 0,1 0-1 0 0,-1 0 1 0 0,0 0 0 0 0,0 0-1 0 0,0 0 1 0 0,0 0-1 0 0,0 0 1 0 0,0 0 0 0 0,0-1-1 0 0,0 1 1 0 0,0 0 0 0 0,0 0-1 0 0,0 0 1 0 0,0 0-1 0 0,0 0 1 0 0,0 0 0 0 0,0 0-1 0 0,0 0 1 0 0,0 0 0 0 0,0 0-1 0 0,0-1 1 0 0,0 1 0 0 0,0 0-1 0 0,0 0 1 0 0,0 0-1 0 0,0 0 1 0 0,0 0 0 0 0,0 0-1 0 0,0 0 1 0 0,9-26 2724 0 0,0 0 1 0 0,6-37-1 0 0,11-33 611 0 0,74-161-690 0 0,-93 245-2630 0 0,-6 10-19 0 0,0 0 0 0 0,0 1-1 0 0,0-1 1 0 0,0 0 0 0 0,-1 0-1 0 0,1 0 1 0 0,0 0-1 0 0,0-3 1 0 0,-2-2 0 0 0,1 7 0 0 0,0-1 0 0 0,0 1 0 0 0,0 0 0 0 0,0 0 0 0 0,-1-1 0 0 0,1 1 0 0 0,0 0 0 0 0,0 0 0 0 0,0 0 0 0 0,0-1 0 0 0,-1 1 0 0 0,1 0 0 0 0,0 0 0 0 0,0 0 0 0 0,0 0 0 0 0,-1 0 0 0 0,1-1 0 0 0,0 1 0 0 0,0 0 0 0 0,-1 0 0 0 0,1 0 0 0 0,0 0 0 0 0,0 0 0 0 0,-1 0 0 0 0,1 0 0 0 0,0 0 0 0 0,0 0 0 0 0,-1 0 0 0 0,1 0 0 0 0,0 0 0 0 0,0 0 0 0 0,-1 0 0 0 0,1 0 0 0 0,0 0 0 0 0,0 0 0 0 0,0 0 0 0 0,-1 0 0 0 0,1 1 0 0 0,0-1 0 0 0,0 0 0 0 0,-1 0 0 0 0,1 0 0 0 0,0 0 0 0 0,0 0 0 0 0,0 1 0 0 0,-1-1 0 0 0,1 0 0 0 0,0 0 0 0 0,0 0 0 0 0,0 1 0 0 0,0-1 0 0 0,0 0 0 0 0,-1 0 0 0 0,1 0 0 0 0,0 1 0 0 0,0-1 0 0 0,-8 10 0 0 0,-1 0 0 0 0,2 0 0 0 0,0 1 0 0 0,0 0 0 0 0,1 0 0 0 0,0 1 0 0 0,-5 14 0 0 0,-11 22 0 0 0,4-12 0 0 0,1 1 0 0 0,3 1 0 0 0,-14 50 0 0 0,25-73 0 0 0,0 1 0 0 0,1-1 0 0 0,1 1 0 0 0,2 24 0 0 0,-1-38 0 0 0,0-1 0 0 0,0 1 0 0 0,1 0 0 0 0,-1 0 0 0 0,1 0 0 0 0,-1 0 0 0 0,1-1 0 0 0,0 1 0 0 0,-1 0 0 0 0,1 0 0 0 0,0-1 0 0 0,0 1 0 0 0,1-1 0 0 0,-1 1 0 0 0,0-1 0 0 0,0 1 0 0 0,1-1 0 0 0,-1 0 0 0 0,1 0 0 0 0,-1 1 0 0 0,1-1 0 0 0,0 0 0 0 0,-1-1 0 0 0,1 1 0 0 0,0 0 0 0 0,-1 0 0 0 0,1-1 0 0 0,0 1 0 0 0,3 0 0 0 0,-1 0 0 0 0,1-1 0 0 0,-1 1 0 0 0,1-1 0 0 0,-1 0 0 0 0,0 0 0 0 0,1 0 0 0 0,-1-1 0 0 0,1 0 0 0 0,-1 0 0 0 0,0 0 0 0 0,0 0 0 0 0,5-2 0 0 0,-1-1 0 0 0,1-1 0 0 0,-1 1 0 0 0,0-1 0 0 0,-1-1 0 0 0,1 0 0 0 0,-1 0 0 0 0,0 0 0 0 0,-1-1 0 0 0,1 0 0 0 0,-1 0 0 0 0,-1 0 0 0 0,1-1 0 0 0,-1 0 0 0 0,-1 0 0 0 0,6-13 0 0 0,3-8 0 0 0,-2-1 0 0 0,-1-1 0 0 0,12-59 0 0 0,-22 78 0 0 0,0 12 0 0 0,0 0 0 0 0,0 0 0 0 0,0 0 0 0 0,0-1 0 0 0,0 1 0 0 0,0 0 0 0 0,-1 0 0 0 0,1 0 0 0 0,0 0 0 0 0,0 0 0 0 0,0 0 0 0 0,0 0 0 0 0,0 0 0 0 0,0 0 0 0 0,-1 0 0 0 0,1 0 0 0 0,0 0 0 0 0,0-1 0 0 0,0 1 0 0 0,0 0 0 0 0,0 0 0 0 0,-1 0 0 0 0,1 0 0 0 0,0 0 0 0 0,0 0 0 0 0,0 0 0 0 0,0 0 0 0 0,0 1 0 0 0,-1-1 0 0 0,1 0 0 0 0,0 0 0 0 0,0 0 0 0 0,0 0 0 0 0,0 0 0 0 0,-9 6 0 0 0,7-4 0 0 0,0 0 0 0 0,0 0 0 0 0,0 0 0 0 0,0 0 0 0 0,0 1 0 0 0,0-1 0 0 0,1 1 0 0 0,-1-1 0 0 0,1 1 0 0 0,-1-1 0 0 0,1 1 0 0 0,0 0 0 0 0,0 0 0 0 0,1 0 0 0 0,-1 0 0 0 0,0 0 0 0 0,1-1 0 0 0,-1 6 0 0 0,1-4 0 0 0,0 0 0 0 0,0 0 0 0 0,1 0 0 0 0,-1 0 0 0 0,1 0 0 0 0,0 0 0 0 0,0 0 0 0 0,0 0 0 0 0,0-1 0 0 0,1 1 0 0 0,0 0 0 0 0,-1-1 0 0 0,5 6 0 0 0,-4-7 0 0 0,0 0 0 0 0,0 0 0 0 0,0 0 0 0 0,0 0 0 0 0,1-1 0 0 0,-1 1 0 0 0,1-1 0 0 0,-1 0 0 0 0,1 1 0 0 0,-1-1 0 0 0,1 0 0 0 0,-1-1 0 0 0,1 1 0 0 0,0 0 0 0 0,0-1 0 0 0,-1 1 0 0 0,5-1 0 0 0,5 0 0 0 0,0 0 0 0 0,19-4 0 0 0,-27 4 0 0 0,14-4-4 0 0,0 0-1 0 0,0-1 1 0 0,25-11-1 0 0,-20 8 35 0 0,0 0 0 0 0,26-5 0 0 0,-47 12 341 0 0,-2 1 117 0 0,-10 9 464 0 0,1-2-939 0 0,0 2 1 0 0,0 0 0 0 0,1 0 0 0 0,0 0 0 0 0,1 1-1 0 0,0 0 1 0 0,0 1 0 0 0,1-1 0 0 0,1 1-1 0 0,0 1 1 0 0,-7 21 0 0 0,8-19-113 0 0,2-8-86 0 0,1 0 1 0 0,0 0-1 0 0,0 0 0 0 0,0 0 0 0 0,0 10 0 0 0,2-15 159 0 0,-1 1 0 0 0,0-1 1 0 0,0 1-1 0 0,1-1 0 0 0,-1 0 1 0 0,1 1-1 0 0,-1-1 0 0 0,1 1 1 0 0,0-1-1 0 0,-1 0 0 0 0,1 1 0 0 0,0-1 1 0 0,0 0-1 0 0,0 0 0 0 0,0 0 1 0 0,0 0-1 0 0,0 0 0 0 0,0 0 0 0 0,0 0 1 0 0,1 0-1 0 0,-1 0 0 0 0,0 0 1 0 0,0-1-1 0 0,1 1 0 0 0,-1 0 1 0 0,1-1-1 0 0,1 1 0 0 0,-1-1 125 0 0,-1 0 0 0 0,1 0 0 0 0,0-1 0 0 0,-1 1 0 0 0,1-1 1 0 0,0 1-1 0 0,-1-1 0 0 0,1 0 0 0 0,0 1 0 0 0,-1-1 0 0 0,1 0 0 0 0,-1 0 0 0 0,1 0 0 0 0,1-2 0 0 0,3-1 178 0 0,2-1-261 0 0,-1-1-1 0 0,1 0 1 0 0,-1 0 0 0 0,-1 0 0 0 0,1-1 0 0 0,-1 0 0 0 0,0-1 0 0 0,0 1 0 0 0,7-14-1 0 0,1-5-11 0 0,18-48-1 0 0,-28 62-3 0 0,0 0 0 0 0,-1-1 0 0 0,-1 0 0 0 0,0 0 0 0 0,-1-18 0 0 0,1 9 0 0 0,-2 21 0 0 0,0 0 0 0 0,0 0 0 0 0,0 0 0 0 0,0 0 0 0 0,0 0 0 0 0,0 0 0 0 0,0 0 0 0 0,0 0 0 0 0,-1 0 0 0 0,1 0 0 0 0,0 0 0 0 0,0 0 0 0 0,-1 0 0 0 0,1 0 0 0 0,-2-1 0 0 0,-4 0 0 0 0,3 2-75 0 0,0 1 0 0 0,0 0 0 0 0,0 0 0 0 0,0 0 0 0 0,0 0 0 0 0,0 1 0 0 0,0-1-1 0 0,1 1 1 0 0,-1-1 0 0 0,0 1 0 0 0,1 0 0 0 0,-4 4 0 0 0,1-1-125 0 0,0 0 0 0 0,0 0 0 0 0,1 1 0 0 0,-6 9 0 0 0,4-1 181 0 0,6-10 20 0 0,1-2 1 0 0,3 8-2 0 0,-1-7 0 0 0,0 0 0 0 0,0 0 0 0 0,0 0 0 0 0,0-1 0 0 0,0 1 0 0 0,1-1 0 0 0,-1 0 0 0 0,1 0 0 0 0,-1 0 0 0 0,1 0 0 0 0,0-1 0 0 0,0 0 0 0 0,0 1 0 0 0,0-1 0 0 0,0-1 0 0 0,5 2 0 0 0,9-1 0 0 0,0 0 0 0 0,27-3 0 0 0,-9 1 0 0 0,-13 0 0 0 0,-1 1 0 0 0,0 2 0 0 0,1 0 0 0 0,37 9 0 0 0,-55-8 71 0 0,1-1 0 0 0,0 1 1 0 0,-1-1-1 0 0,1 2 0 0 0,-1-1 0 0 0,0 0 0 0 0,0 1 0 0 0,-1 0 0 0 0,1 0 1 0 0,-1 1-1 0 0,1-1 0 0 0,-1 1 0 0 0,6 10 0 0 0,-8-13-34 0 0,-1 1 0 0 0,1 0 0 0 0,-1 0 0 0 0,1 1 0 0 0,-1-1-1 0 0,0 0 1 0 0,0 0 0 0 0,-1 1 0 0 0,1-1 0 0 0,0 0 0 0 0,-1 1 0 0 0,0-1 0 0 0,0 0-1 0 0,0 1 1 0 0,0-1 0 0 0,-1 1 0 0 0,1-1 0 0 0,-1 0 0 0 0,0 1 0 0 0,0-1 0 0 0,0 0 0 0 0,0 0-1 0 0,-1 0 1 0 0,1 0 0 0 0,-1 0 0 0 0,-4 5 0 0 0,3-3-37 0 0,1-3 0 0 0,1 0 0 0 0,-1 0 0 0 0,1 0 0 0 0,-1 0 0 0 0,0-1 0 0 0,0 1 0 0 0,1 0 0 0 0,-1-1 0 0 0,-1 0 0 0 0,-3 3 0 0 0,-2-1 0 0 0,8-3 0 0 0,-1 0 0 0 0,0 1 0 0 0,0-1 0 0 0,0 0 0 0 0,0 0 0 0 0,0 0 0 0 0,0 0 0 0 0,1 0 0 0 0,-1 0 0 0 0,0 0 0 0 0,0 0 0 0 0,0-1 0 0 0,0 1 0 0 0,0 0 0 0 0,1 0 0 0 0,-1-1 0 0 0,0 1 0 0 0,0-1 0 0 0,0 1 0 0 0,1 0 0 0 0,-1-1 0 0 0,0 0 0 0 0,1 1 0 0 0,-1-1 0 0 0,-1 0 0 0 0,1-1 0 0 0,-1 1 0 0 0,1-1 0 0 0,0 1 0 0 0,-1-1 0 0 0,1 1 0 0 0,0-1 0 0 0,0 0 0 0 0,0 0 0 0 0,0 1 0 0 0,0-1 0 0 0,0 0 0 0 0,1 0 0 0 0,-1 0 0 0 0,1 0 0 0 0,-1 0 0 0 0,1 0 0 0 0,0 0 0 0 0,-1 0 0 0 0,1 0 0 0 0,0 0 0 0 0,0 0 0 0 0,1 0 0 0 0,-1 0 0 0 0,1-3 0 0 0,1-6 0 0 0,1 1 0 0 0,1-1 0 0 0,4-11 0 0 0,-3 12 0 0 0,-1-2 0 0 0,2 0 0 0 0,-1 1 0 0 0,1-1 0 0 0,1 1 0 0 0,0 1 0 0 0,13-16 0 0 0,-13 20 0 0 0,0 4-64 0 0,-2 3-45 0 0,0 0 0 0 0,0 0 1 0 0,0 1-1 0 0,0 0 0 0 0,-1 0 0 0 0,1 0 0 0 0,6 4 1 0 0,-7-4 19 0 0,0 1 1 0 0,0-1 0 0 0,0 0 0 0 0,0 0 0 0 0,0-1 0 0 0,1 1 0 0 0,-1-1 0 0 0,1 0-1 0 0,-1 0 1 0 0,1-1 0 0 0,5 1 0 0 0,3-3 88 0 0,0 0 0 0 0,0-1 0 0 0,-1 0 0 0 0,1-1 0 0 0,20-10 0 0 0,-16 8 0 0 0,-15 5 80 0 0,0 1-1 0 0,0 0 1 0 0,0-1 0 0 0,0 1-1 0 0,0 0 1 0 0,0 0 0 0 0,0 1 0 0 0,0-1-1 0 0,0 0 1 0 0,0 1 0 0 0,0-1-1 0 0,0 1 1 0 0,0 0 0 0 0,0-1-1 0 0,-1 1 1 0 0,1 0 0 0 0,0 0-1 0 0,0 0 1 0 0,-1 1 0 0 0,1-1-1 0 0,0 0 1 0 0,-1 1 0 0 0,1-1-1 0 0,0 2 1 0 0,-1-2-80 0 0,-1-1 0 0 0,1 0 0 0 0,-1 1 0 0 0,1-1 0 0 0,-1 1 0 0 0,1-1 0 0 0,-1 1 0 0 0,1-1 0 0 0,-1 1 0 0 0,0-1 0 0 0,1 1 0 0 0,-1-1 0 0 0,0 1 0 0 0,1-1 0 0 0,-1 1 0 0 0,0 0 0 0 0,0-1 0 0 0,0 1 0 0 0,1-1 0 0 0,-1 1 0 0 0,0 0 0 0 0,0-1 0 0 0,0 1 0 0 0,0 0 0 0 0,0-1 0 0 0,0 1 0 0 0,0 0 0 0 0,-1-1 0 0 0,1 2 0 0 0,-1 0 0 0 0,-2 39 432 0 0,-1 66 1168 0 0,4-98-1584 0 0,4-2-16 0 0,3-4 0 0 0,-5-3 0 0 0,0-1 0 0 0,-1 0 0 0 0,1 1 0 0 0,0-1 0 0 0,0 0 0 0 0,-1 0 0 0 0,1 0 0 0 0,0 0 0 0 0,-1-1 0 0 0,1 1 0 0 0,-1 0 0 0 0,2-2 0 0 0,17-21 0 0 0,-15 19 0 0 0,10-14 0 0 0,1 1 0 0 0,1 2 0 0 0,1-1 0 0 0,0 2 0 0 0,2 0 0 0 0,-1 1 0 0 0,1 2 0 0 0,26-13 0 0 0,-30 16 0 0 0,-12 6 0 0 0,1 1 0 0 0,-1 0 0 0 0,0-1 0 0 0,1 1 0 0 0,-1 1 0 0 0,1-1 0 0 0,-1 1 0 0 0,1 0 0 0 0,0 0 0 0 0,9-1 0 0 0,-13 2 0 0 0,0 0 0 0 0,-1 0 0 0 0,1 0 0 0 0,0 0 0 0 0,0 1 0 0 0,0-1 0 0 0,0 0 0 0 0,0 0 0 0 0,0 1 0 0 0,0-1 0 0 0,0 1 0 0 0,-1-1 0 0 0,1 0 0 0 0,0 1 0 0 0,0-1 0 0 0,-1 1 0 0 0,1 0 0 0 0,0-1 0 0 0,-1 1 0 0 0,1 0 0 0 0,0-1 0 0 0,-1 1 0 0 0,1 0 0 0 0,-1 0 0 0 0,1 0 0 0 0,0 1 0 0 0,0 0 0 0 0,2 6 0 0 0,1 0 0 0 0,-2 0 0 0 0,1 1 0 0 0,-1-1 0 0 0,-1 1 0 0 0,1-1 0 0 0,-1 1 0 0 0,-1 11 0 0 0,1-6 0 0 0,0-1 0 0 0,5 19 0 0 0,-4-23 0 0 0,-2-6 0 0 0,0 0 0 0 0,1 0 0 0 0,0-1 0 0 0,0 1 0 0 0,0-1 0 0 0,0 1 0 0 0,0-1 0 0 0,0 1 0 0 0,3 3 0 0 0,-1-1-133 0 0,-2-4-563 0 0,-1-1-258 0 0,1-2-56 0 0,3-6-13 0 0</inkml:trace>
</inkml:ink>
</file>

<file path=ppt/ink/ink1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4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7 11975 0 0,'0'0'267'0'0,"0"0"42"0"0,0 0 17 0 0,0 0-28 0 0,1-2-58 0 0,-1 0 131 0 0,1 0 0 0 0,-1 0 0 0 0,0 0 0 0 0,0 0 0 0 0,1 0-1 0 0,-1 0 1 0 0,-1 0 0 0 0,1 0 0 0 0,0 0 0 0 0,0 0 0 0 0,-2-3-1 0 0,1-1 56 0 0,0 4 90 0 0,1 2-4 0 0,0 0 0 0 0,0 0 0 0 0,0 0 0 0 0,0 0 0 0 0,0 0 0 0 0,0 0 0 0 0,0 0 0 0 0,0 0-68 0 0,5 21-272 0 0,-2-4-12 0 0,1-1 0 0 0,0 1 0 0 0,1-1 0 0 0,0 0 0 0 0,2-1 0 0 0,0 0 0 0 0,0 1 0 0 0,17 22 0 0 0,-21-32 115 0 0,-2-5-249 0 0,0 1 0 0 0,0-1-1 0 0,0 1 1 0 0,0-1-1 0 0,0 1 1 0 0,0-1 0 0 0,0 0-1 0 0,1 1 1 0 0,-1-1-1 0 0,1 0 1 0 0,-1 0 0 0 0,4 2-1 0 0,3 1-25 0 0,-7-3 0 0 0,0 0 0 0 0,-1-1 0 0 0,1 1 0 0 0,0-1 0 0 0,0 1 0 0 0,0-1 0 0 0,0 0 0 0 0,0 1 0 0 0,0-1 0 0 0,0 0 0 0 0,0 0 0 0 0,0 1 0 0 0,0-1 0 0 0,0 0 0 0 0,1 0 0 0 0,1-1 0 0 0,-2 1 0 0 0,1 1 0 0 0,-1-1 0 0 0,0 0 0 0 0,0 0 0 0 0,1 0 0 0 0,-1 0 0 0 0,0 0 0 0 0,1-1 0 0 0,-1 1 0 0 0,0 0 0 0 0,1-1 0 0 0,-1 1 0 0 0,0-1 0 0 0,0 1 0 0 0,1-1 0 0 0,-1 1 0 0 0,0-1 0 0 0,0 0 0 0 0,0 0 0 0 0,0 1 0 0 0,0-1 0 0 0,0 0 0 0 0,1-2 0 0 0,1 0 0 0 0,2-1 62 0 0,-1-1 0 0 0,0 1-1 0 0,0-1 1 0 0,0 0 0 0 0,-1-1-1 0 0,0 1 1 0 0,0-1 0 0 0,4-9-1 0 0,0-4 444 0 0,5-27 0 0 0,5-13-22 0 0,-21 110-483 0 0,1-40 0 0 0,-35 182 0 0 0,27-149 0 0 0,-2-1 0 0 0,-25 56 0 0 0,26-68 42 0 0,8-20-102 0 0,0 0-1 0 0,-1-1 0 0 0,-8 16 0 0 0,31-32-5271 0 0,-8 0-2855 0 0</inkml:trace>
</inkml:ink>
</file>

<file path=ppt/ink/ink1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4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9 15663 0 0,'0'0'719'0'0,"0"0"-20"0"0,6-6 458 0 0,12-12 2361 0 0,17-23 0 0 0,-23 27-2991 0 0,2 0 0 0 0,0 1 0 0 0,18-14 1 0 0,-11 9-296 0 0,-3 7-149 0 0,-16 10-31 0 0,1 0-1 0 0,-1-1 0 0 0,0 1 1 0 0,0-1-1 0 0,1 0 0 0 0,1-2 1 0 0,-3 3 436 0 0,-1 1 21 0 0,0 0-66 0 0,2 0-294 0 0,-1 1-148 0 0,1 0-1 0 0,0 0 1 0 0,0 0 0 0 0,0 1 0 0 0,-1-1-1 0 0,1 0 1 0 0,-1 1 0 0 0,1-1-1 0 0,-1 1 1 0 0,0 0 0 0 0,1-1-1 0 0,-1 1 1 0 0,0 0 0 0 0,0 0 0 0 0,0 0-1 0 0,0 0 1 0 0,-1 0 0 0 0,1 0-1 0 0,0 0 1 0 0,-1 0 0 0 0,1 0-1 0 0,-1 0 1 0 0,0 3 0 0 0,1 1-2 0 0,2 8 1 0 0,1-1 0 0 0,0 1 0 0 0,0-1 0 0 0,11 21 0 0 0,-14-31 0 0 0,1 0 0 0 0,0 0 0 0 0,-1-1 0 0 0,1 1 0 0 0,0 0 0 0 0,1-1 0 0 0,-1 1 0 0 0,0-1 0 0 0,1 0 0 0 0,0 0 0 0 0,-1 0 0 0 0,1 0 0 0 0,0 0 0 0 0,0-1 0 0 0,0 1 0 0 0,0-1 0 0 0,0 0 0 0 0,0 1 0 0 0,0-2 0 0 0,1 1 0 0 0,-1 0 0 0 0,0-1 0 0 0,0 1 0 0 0,1-1 0 0 0,4 0 0 0 0,4-2 0 0 0,0 0 0 0 0,0-1 0 0 0,-1-1 0 0 0,1 0 0 0 0,-1 0 0 0 0,0-1 0 0 0,0 0 0 0 0,-1-1 0 0 0,0 0 0 0 0,0-1 0 0 0,13-10 0 0 0,-14 7 0 0 0,0 0 0 0 0,0 0 0 0 0,-1-1 0 0 0,0 0 0 0 0,0 0 0 0 0,-2-1 0 0 0,1 1 0 0 0,5-17 0 0 0,-9 20 0 0 0,-1 2-64 0 0,-11 19-1769 0 0,0-5-5498 0 0,2-1-1457 0 0</inkml:trace>
</inkml:ink>
</file>

<file path=ppt/ink/ink1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6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83 10135 0 0,'1'-8'919'0'0,"1"-6"11"0"0,1-1-1 0 0,1 1 1 0 0,1-1 0 0 0,6-13 0 0 0,-3 6 1542 0 0,0 4-66 0 0,-6 15-1968 0 0,0-1 1 0 0,0 0-1 0 0,0 1 0 0 0,-1-1 0 0 0,0 0 1 0 0,0 0-1 0 0,0 0 0 0 0,0 0 0 0 0,-1 0 1 0 0,1-7-1 0 0,-2 13-417 0 0,0 0 0 0 0,0-1 0 0 0,-1 1 0 0 0,1-1 0 0 0,0 0 0 0 0,-1 1 0 0 0,-2 1 0 0 0,-1 1-24 0 0,-8 12 3 0 0,-1 1 0 0 0,2 1 0 0 0,1 0 0 0 0,0 0 0 0 0,-16 38 0 0 0,-2 3 0 0 0,21-42 0 0 0,1-1 0 0 0,-6 23 0 0 0,4-10 0 0 0,5-18 0 0 0,1 0 0 0 0,-3 19 0 0 0,6-26 0 0 0,-1 1 0 0 0,1 0 0 0 0,0 0 0 0 0,0 0 0 0 0,0-1 0 0 0,1 1 0 0 0,-1 0 0 0 0,1 0 0 0 0,2 4 0 0 0,-3-7 36 0 0,1 0 0 0 0,-1-1 0 0 0,1 1 0 0 0,0-1 0 0 0,-1 1 0 0 0,1-1-1 0 0,0 1 1 0 0,0-1 0 0 0,0 1 0 0 0,0-1 0 0 0,0 0 0 0 0,1 0 0 0 0,-1 1 0 0 0,0-1 0 0 0,0 0 0 0 0,1 0-1 0 0,-1 0 1 0 0,1 0 0 0 0,-1-1 0 0 0,4 2 0 0 0,-2 0 141 0 0,1-1-166 0 0,-1 1 0 0 0,1-1 0 0 0,-1 0 0 0 0,1 0 0 0 0,0 0-1 0 0,-1 0 1 0 0,1-1 0 0 0,0 0 0 0 0,-1 1 0 0 0,1-1 0 0 0,0-1 0 0 0,0 1 0 0 0,-1 0 0 0 0,1-1 0 0 0,0 0 0 0 0,-1 0 0 0 0,1 0 0 0 0,0 0 0 0 0,3-3 0 0 0,5-2-94 0 0,0-1 0 0 0,-1 0 0 0 0,19-17 0 0 0,-27 22-72 0 0,3-3-40 0 0,0 0 1 0 0,0-1-1 0 0,-1 1 0 0 0,1-1 1 0 0,-1 0-1 0 0,-1 0 0 0 0,1-1 1 0 0,5-11-1 0 0,-9 15-215 0 0,1-1-1 0 0,-1 1 1 0 0,0-1-1 0 0,0 0 1 0 0,0 1 0 0 0,-1-1-1 0 0,0 0 1 0 0,1 0-1 0 0,-1 1 1 0 0,-1-1 0 0 0,1 0-1 0 0,0 0 1 0 0,-1 0-1 0 0,0 1 1 0 0,0-1-1 0 0,0 0 1 0 0,0 1 0 0 0,0-1-1 0 0,-1 1 1 0 0,-3-6-1 0 0,-15-20-1633 0 0,-1 5-4 0 0</inkml:trace>
</inkml:ink>
</file>

<file path=ppt/ink/ink1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0 10135 0 0,'-8'3'246'0'0,"0"0"-1"0"0,0 0 0 0 0,0 0 0 0 0,0 1 0 0 0,0 0 0 0 0,1 1 0 0 0,-11 8 1 0 0,17-12 724 0 0,1-1 44 0 0,0 0-61 0 0,0 0-288 0 0,1 1-501 0 0,0 1 1 0 0,1 0-1 0 0,0-1 0 0 0,-1 1 0 0 0,1-1 0 0 0,0 1 0 0 0,0-1 0 0 0,0 0 0 0 0,3 2 1 0 0,0-1 171 0 0,0-1 1 0 0,0 0 0 0 0,0-1-1 0 0,-1 1 1 0 0,1-1 0 0 0,0 0-1 0 0,0 0 1 0 0,0-1 0 0 0,9-1-1 0 0,-5 1 135 0 0,40-8 849 0 0,-33 6-985 0 0,0 0-1 0 0,18-1 1 0 0,18 2-311 0 0,26-4-4257 0 0,-59 4 2849 0 0,7-1-662 0 0</inkml:trace>
</inkml:ink>
</file>

<file path=ppt/ink/ink1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8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352 15663 0 0,'0'0'356'0'0,"0"0"50"0"0,0 0 20 0 0,7-14 106 0 0,-6 11-244 0 0,1 0-1 0 0,-1 0 1 0 0,1-1-1 0 0,-1 1 1 0 0,0 0-1 0 0,0-1 1 0 0,-1 1-1 0 0,1-1 1 0 0,-1 1-1 0 0,1-1 1 0 0,-1 1 0 0 0,0-1-1 0 0,-1 1 1 0 0,1-1-1 0 0,-1 1 1 0 0,0-5-1 0 0,-3-3 990 0 0,3 9-1133 0 0,0 0 1 0 0,0 0-1 0 0,1 0 0 0 0,-1 0 0 0 0,0 0 1 0 0,-1 0-1 0 0,1 1 0 0 0,0-1 0 0 0,0 0 1 0 0,-1 1-1 0 0,1-1 0 0 0,-1 1 0 0 0,0 0 1 0 0,1-1-1 0 0,-1 1 0 0 0,-3-2 0 0 0,3 2-107 0 0,0 0 0 0 0,0 0 0 0 0,0 0 0 0 0,0 1 0 0 0,0-1 0 0 0,0 1-1 0 0,0-1 1 0 0,0 1 0 0 0,0 0 0 0 0,0 0 0 0 0,0 0 0 0 0,0 0 0 0 0,0 0-1 0 0,0 0 1 0 0,0 1 0 0 0,0-1 0 0 0,0 1 0 0 0,0-1 0 0 0,0 1 0 0 0,0 0-1 0 0,0-1 1 0 0,1 1 0 0 0,-1 0 0 0 0,-2 2 0 0 0,-5 3 136 0 0,-1 0 0 0 0,2 1 1 0 0,-9 7-1 0 0,16-13-173 0 0,-12 10 0 0 0,1 1 0 0 0,-20 26 0 0 0,28-33 0 0 0,0 1 0 0 0,1-1 0 0 0,-1 1 0 0 0,1 0 0 0 0,1 0 0 0 0,-1 0 0 0 0,1 0 0 0 0,0 1 0 0 0,0-1 0 0 0,-1 12 0 0 0,3-16 0 0 0,-1-1 0 0 0,1 0 0 0 0,0-1 0 0 0,0 1 0 0 0,0 0 0 0 0,0 0 0 0 0,0-1 0 0 0,0 1 0 0 0,0 0 0 0 0,0 0 0 0 0,0-1 0 0 0,0 1 0 0 0,0 0 0 0 0,1-1 0 0 0,-1 1 0 0 0,0 0 0 0 0,1-1 0 0 0,-1 1 0 0 0,0 0 0 0 0,1-1 0 0 0,-1 1 0 0 0,0 0 0 0 0,2 0 0 0 0,-1 1 0 0 0,0 0 0 0 0,1 1 0 0 0,-1-1 0 0 0,1 0 0 0 0,-1 0 0 0 0,1 0 0 0 0,0 0 0 0 0,0-1 0 0 0,0 1 0 0 0,0 0 0 0 0,0-1 0 0 0,1 0 0 0 0,-1 1 0 0 0,0-1 0 0 0,1 0 0 0 0,-1 0 0 0 0,1 0 0 0 0,-1 0 0 0 0,1-1 0 0 0,-1 1 0 0 0,1-1 0 0 0,0 1 0 0 0,-1-1 0 0 0,1 0 0 0 0,-1 0 0 0 0,4-1 0 0 0,-1 1 0 0 0,1-1 0 0 0,-1 0 0 0 0,0 0 0 0 0,0-1 0 0 0,0 1 0 0 0,0-1 0 0 0,0 0 0 0 0,0 0 0 0 0,-1-1 0 0 0,1 0 0 0 0,-1 0 0 0 0,6-4 0 0 0,11-11 0 0 0,0 0 0 0 0,0-1 0 0 0,19-23 0 0 0,-34 33 0 0 0,0-1 0 0 0,0 1 0 0 0,-1-1 0 0 0,-1 0 0 0 0,6-16 0 0 0,-10 20 0 0 0,-4 6 0 0 0,-3 6 0 0 0,1 0 0 0 0,0 0 0 0 0,1 1 0 0 0,0-1 0 0 0,-7 14 0 0 0,10-16 0 0 0,0-1 0 0 0,0 1 0 0 0,1 0 0 0 0,0 0 0 0 0,0-1 0 0 0,0 1 0 0 0,0 0 0 0 0,0 0 0 0 0,1 0 0 0 0,0 0 0 0 0,0 0 0 0 0,0 5 0 0 0,4 2 0 0 0,-3-9 0 0 0,0 0 0 0 0,0 0 0 0 0,0 0 0 0 0,0 0 0 0 0,1-1 0 0 0,-1 1 0 0 0,1 0 0 0 0,-1-1 0 0 0,1 1 0 0 0,-1-1 0 0 0,1 1 0 0 0,0-1 0 0 0,0 0 0 0 0,0 0 0 0 0,0 0 0 0 0,3 1 0 0 0,-2-1 0 0 0,1 0 0 0 0,-1-1 0 0 0,0 1 0 0 0,0-1 0 0 0,1 0 0 0 0,-1 0 0 0 0,0 0 0 0 0,1 0 0 0 0,-1-1 0 0 0,4 0 0 0 0,6-3 0 0 0,0-1 0 0 0,0 0 0 0 0,0-1 0 0 0,15-9 0 0 0,-21 11 0 0 0,6-3 0 0 0,-2-1 0 0 0,1 0 0 0 0,-1-1 0 0 0,-1 0 0 0 0,1-1 0 0 0,-2 0 0 0 0,1 0 0 0 0,13-21 0 0 0,-16 20 0 0 0,0 0 0 0 0,-1 0 0 0 0,-1 0 0 0 0,0-1 0 0 0,0 0 0 0 0,-1 0 0 0 0,-1 0 0 0 0,0 0 0 0 0,3-25 0 0 0,-6 26 0 0 0,-5 6 0 0 0,4 5 0 0 0,0 0 0 0 0,0-1 0 0 0,0 1 0 0 0,1 0 0 0 0,-1 0 0 0 0,0 0 0 0 0,0 0 0 0 0,0 1 0 0 0,1-1 0 0 0,-1 0 0 0 0,0 0 0 0 0,0 0 0 0 0,0 1 0 0 0,1-1 0 0 0,-1 0 0 0 0,0 1 0 0 0,0-1 0 0 0,1 0 0 0 0,-1 1 0 0 0,0-1 0 0 0,1 1 0 0 0,-1-1 0 0 0,1 1 0 0 0,-1 0 0 0 0,0 0 0 0 0,-18 22 0 0 0,11-12 0 0 0,-1 1 0 0 0,1 0 0 0 0,1 1 0 0 0,0-1 0 0 0,1 1 0 0 0,0 1 0 0 0,1-1 0 0 0,1 1 0 0 0,-4 19 0 0 0,7-28 0 0 0,0-1 0 0 0,1 0 0 0 0,0 1 0 0 0,0-1 0 0 0,0 0 0 0 0,1 1 0 0 0,-1-1 0 0 0,1 0 0 0 0,0 0 0 0 0,0 0 0 0 0,1 0 0 0 0,-1 1 0 0 0,1-2 0 0 0,0 1 0 0 0,0 0 0 0 0,0 0 0 0 0,1-1 0 0 0,-1 1 0 0 0,1-1 0 0 0,0 1 0 0 0,3 2 0 0 0,-3-3 0 0 0,0 0 0 0 0,0-1 0 0 0,0 1 0 0 0,0-1 0 0 0,1 0 0 0 0,-1 0 0 0 0,1 0 0 0 0,-1-1 0 0 0,1 1 0 0 0,0-1 0 0 0,-1 0 0 0 0,1 0 0 0 0,0 0 0 0 0,0 0 0 0 0,0-1 0 0 0,0 1 0 0 0,0-1 0 0 0,0 0 0 0 0,0 0 0 0 0,0-1 0 0 0,0 1 0 0 0,-1-1 0 0 0,6-1 0 0 0,4-2 0 0 0,24-12 0 0 0,-32 13 0 0 0,0 0 0 0 0,0 0 0 0 0,0-1 0 0 0,-1 0 0 0 0,1 1 0 0 0,-1-1 0 0 0,5-7 0 0 0,-5 6 0 0 0,0 1 0 0 0,-1-1 0 0 0,0 0 0 0 0,0 0 0 0 0,0 0 0 0 0,0-1 0 0 0,-1 1 0 0 0,3-11 0 0 0,10-22 0 0 0,-25 73 0 0 0,10-32 0 0 0,-1 1 0 0 0,1-1 0 0 0,0 1 0 0 0,0-1 0 0 0,0 1 0 0 0,0-1 0 0 0,1 1 0 0 0,-1-1 0 0 0,1 1 0 0 0,2 5 0 0 0,-3-8 0 0 0,0-1 0 0 0,0 1 0 0 0,0 0 0 0 0,0 0 0 0 0,1-1 0 0 0,-1 1 0 0 0,0-1 0 0 0,1 1 0 0 0,-1 0 0 0 0,0-1 0 0 0,1 1 0 0 0,-1-1 0 0 0,1 1 0 0 0,-1 0 0 0 0,1-1 0 0 0,-1 1 0 0 0,1-1 0 0 0,-1 0 0 0 0,1 1 0 0 0,0-1 0 0 0,-1 1 0 0 0,1-1 0 0 0,0 0 0 0 0,-1 0 0 0 0,2 1 0 0 0,0 0 0 0 0,3 1 0 0 0,0 0 0 0 0,0 0 0 0 0,0 0 0 0 0,0-1 0 0 0,0 0 0 0 0,1 0 0 0 0,-1 0 0 0 0,0 0 0 0 0,1-1 0 0 0,-1 0 0 0 0,0 0 0 0 0,1 0 0 0 0,-1-1 0 0 0,0 0 0 0 0,11-3 0 0 0,0 0 0 0 0,0-2 0 0 0,0 0 0 0 0,26-14 0 0 0,-30 13 31 0 0,0-1 0 0 0,-1 0 0 0 0,-1 0-1 0 0,1-1 1 0 0,-1 0 0 0 0,-1-1 0 0 0,0 0 0 0 0,0-1 0 0 0,-1 0 0 0 0,9-15-1 0 0,-8 10 44 0 0,-1 0 0 0 0,-1 0 0 0 0,0-1 0 0 0,-1 0 0 0 0,-1 0 0 0 0,0-1 0 0 0,2-23 0 0 0,-7 39-36 0 0,0 1 0 0 0,0-1 0 0 0,0 0 0 0 0,0 1 0 0 0,0-1 0 0 0,0 0 0 0 0,0 0 0 0 0,-1 1 0 0 0,1-1 0 0 0,0 1 0 0 0,-1-1 0 0 0,0 0 0 0 0,1 1 0 0 0,-1-1 0 0 0,0 1 0 0 0,0-1 0 0 0,-1-1 0 0 0,1 3-27 0 0,1-1 1 0 0,-1 1-1 0 0,0-1 0 0 0,1 1 0 0 0,-1-1 0 0 0,0 1 0 0 0,1 0 0 0 0,-1 0 0 0 0,0-1 0 0 0,1 1 0 0 0,-1 0 1 0 0,0 0-1 0 0,0 0 0 0 0,1 0 0 0 0,-1-1 0 0 0,0 1 0 0 0,0 0 0 0 0,0 1 0 0 0,1-1 0 0 0,-1 0 0 0 0,0 0 0 0 0,0 0 1 0 0,1 0-1 0 0,-1 0 0 0 0,0 1 0 0 0,1-1 0 0 0,-1 0 0 0 0,0 1 0 0 0,1-1 0 0 0,-1 1 0 0 0,0-1 0 0 0,1 1 0 0 0,-1-1 1 0 0,1 1-1 0 0,-1-1 0 0 0,1 1 0 0 0,-1-1 0 0 0,0 2 0 0 0,-9 8-11 0 0,1 1 0 0 0,0 0 0 0 0,1 1 0 0 0,0 0 0 0 0,1 0 0 0 0,0 1 0 0 0,-6 16 0 0 0,4-4 0 0 0,1 0 0 0 0,1 1 0 0 0,-3 26 0 0 0,6-30 0 0 0,2 0 0 0 0,0 0 0 0 0,2 28 0 0 0,0-25 0 0 0,0-16 0 0 0,2-2 0 0 0,2-8 0 0 0,2-6 0 0 0,-2-10 0 0 0,-2 1 0 0 0,0-1 0 0 0,0-22 0 0 0,-1 14 0 0 0,0 14 0 0 0,-1 3 0 0 0,0 0 0 0 0,0 0 0 0 0,-1-12 0 0 0,-2 12 0 0 0,-2 6 0 0 0,1 7 0 0 0,3-2-144 0 0,1-1 0 0 0,0 1-1 0 0,0-1 1 0 0,0 0 0 0 0,0 1 0 0 0,0-1-1 0 0,0 1 1 0 0,1-1 0 0 0,-1 1 0 0 0,1-1-1 0 0,-1 0 1 0 0,1 1 0 0 0,0-1 0 0 0,0 0-1 0 0,0 0 1 0 0,0 0 0 0 0,1 0 0 0 0,-1 0-1 0 0,1 0 1 0 0,-1 0 0 0 0,1 0 0 0 0,1 2-1 0 0,1-1-216 0 0,-1 0-1 0 0,0 0 1 0 0,1 0-1 0 0,-1-1 0 0 0,1 1 1 0 0,0-1-1 0 0,0 0 0 0 0,0 0 1 0 0,0 0-1 0 0,1 0 0 0 0,6 1 1 0 0,2-1-1686 0 0</inkml:trace>
</inkml:ink>
</file>

<file path=ppt/ink/ink1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44 15663 0 0,'0'0'719'0'0,"0"0"-20"0"0,0 0-306 0 0,0 0 371 0 0,1 1 209 0 0,3 5-607 0 0,-1-1 0 0 0,0 1 0 0 0,0 0 0 0 0,-1 0 0 0 0,1 0 0 0 0,-1 0-1 0 0,-1 0 1 0 0,1 0 0 0 0,-1 1 0 0 0,1 7 0 0 0,-1 10-224 0 0,0 33-1 0 0,-3-8 371 0 0,-3-1 0 0 0,-1 0 0 0 0,-24 89 0 0 0,24-106-440 0 0,2-52 1739 0 0,0 3-1684 0 0,-3-22-89 0 0,7 39-38 0 0,-2-24 0 0 0,2 0 0 0 0,0 1 0 0 0,6-36 0 0 0,1 19 512 0 0,16-51 0 0 0,-19 80-398 0 0,1 0 0 0 0,0 0-1 0 0,0 0 1 0 0,1 1 0 0 0,1 0 0 0 0,-1 0-1 0 0,2 1 1 0 0,13-16 0 0 0,-16 21-114 0 0,1 0 0 0 0,0 1 0 0 0,1-1 0 0 0,-1 1 0 0 0,1 0 0 0 0,-1 1 0 0 0,1 0 0 0 0,0 0 0 0 0,1 0 0 0 0,-1 1 0 0 0,0 0 0 0 0,1 0 0 0 0,-1 1 0 0 0,11-1 0 0 0,-13 2 0 0 0,0-1 0 0 0,1 1 0 0 0,-1 1 0 0 0,0-1 0 0 0,0 1 0 0 0,1 0 0 0 0,-1 0 0 0 0,0 1 0 0 0,0-1 0 0 0,0 1 0 0 0,0 0 0 0 0,0 1 0 0 0,-1-1 0 0 0,1 1 0 0 0,-1 0 0 0 0,0 0 0 0 0,1 0 0 0 0,-1 1 0 0 0,-1-1 0 0 0,1 1 0 0 0,4 6 0 0 0,-4-5 0 0 0,-1 0 0 0 0,0 0 0 0 0,0 1 0 0 0,-1-1 0 0 0,1 1 0 0 0,-1 0 0 0 0,-1 0 0 0 0,1 0 0 0 0,-1 0 0 0 0,0 0 0 0 0,0 0 0 0 0,-1 0 0 0 0,1 0 0 0 0,-2 8 0 0 0,1-10 0 0 0,-1 0 0 0 0,0 0 0 0 0,0 0 0 0 0,0 0 0 0 0,0 0 0 0 0,-1 0 0 0 0,1 0 0 0 0,-1 0 0 0 0,0-1 0 0 0,0 1 0 0 0,0-1 0 0 0,-1 1 0 0 0,1-1 0 0 0,-1 0 0 0 0,0 0 0 0 0,0 0 0 0 0,0 0 0 0 0,0-1 0 0 0,0 1 0 0 0,-1-1 0 0 0,-5 4 0 0 0,1-3-453 0 0,0 1 0 0 0,0-1 0 0 0,0 0 0 0 0,0-1 0 0 0,0 0 0 0 0,-1 0 0 0 0,1-1 0 0 0,-1 0 1 0 0,1 0-1 0 0,-1-1 0 0 0,1 0 0 0 0,-1-1 0 0 0,-9-1 0 0 0,10-1-8078 0 0</inkml:trace>
</inkml:ink>
</file>

<file path=ppt/ink/ink1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9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52 15663 0 0,'0'0'719'0'0,"8"-5"230"0"0,-6 4-707 0 0,0 0-1 0 0,-1 0 0 0 0,1 0 0 0 0,0 0 1 0 0,-1-1-1 0 0,1 1 0 0 0,-1 0 1 0 0,0-1-1 0 0,1 0 0 0 0,-1 1 0 0 0,0-1 1 0 0,0 0-1 0 0,0 1 0 0 0,0-1 1 0 0,0 0-1 0 0,1-2 0 0 0,-1-1 2178 0 0,-1 5-2346 0 0,0-1-1 0 0,1 1 0 0 0,-1 0 0 0 0,0-1 1 0 0,0 1-1 0 0,0-1 0 0 0,0 1 0 0 0,0-1 1 0 0,0 1-1 0 0,0 0 0 0 0,0-1 0 0 0,0 1 1 0 0,0-1-1 0 0,0 1 0 0 0,0-1 0 0 0,0 1 0 0 0,-1-1 1 0 0,1 1-1 0 0,0 0 0 0 0,0-1 0 0 0,0 1 1 0 0,-1-1-1 0 0,1 1 0 0 0,0 0 0 0 0,-1-1 1 0 0,1 1-1 0 0,0 0 0 0 0,0-1 0 0 0,-1 1 1 0 0,1 0-1 0 0,-1 0 0 0 0,1-1 0 0 0,0 1 0 0 0,-1 0 1 0 0,1 0-1 0 0,0 0 0 0 0,-1-1 0 0 0,1 1 1 0 0,-1 0-1 0 0,1 0 0 0 0,-1 0 0 0 0,1 0 1 0 0,-1 0-1 0 0,1 0 0 0 0,0 0 0 0 0,-1 0 1 0 0,0 0-1 0 0,-21 1 631 0 0,15 0-567 0 0,-1 2-1 0 0,1-1 0 0 0,-1 1 1 0 0,1 0-1 0 0,0 1 1 0 0,-13 8-1 0 0,5-2 211 0 0,-25 24 0 0 0,33-26-346 0 0,0-1 0 0 0,-11 14 0 0 0,16-17 0 0 0,0-1 0 0 0,0 0 0 0 0,0 1 0 0 0,0-1 0 0 0,1 1 0 0 0,-1 0 0 0 0,1 0 0 0 0,0-1 0 0 0,-1 9 0 0 0,2-11 0 0 0,-1 0 0 0 0,1 1 0 0 0,0-1 0 0 0,0 0 0 0 0,0 1 0 0 0,0-1 0 0 0,1 0 0 0 0,-1 1 0 0 0,0-1 0 0 0,1 0 0 0 0,-1 0 0 0 0,0 1 0 0 0,1-1 0 0 0,-1 0 0 0 0,1 0 0 0 0,0 0 0 0 0,-1 0 0 0 0,1 0 0 0 0,0 0 0 0 0,0 0 0 0 0,0 0 0 0 0,0 0 0 0 0,0 0 0 0 0,0 0 0 0 0,0 0 0 0 0,2 1 0 0 0,-1-1 0 0 0,1 0 0 0 0,-1 0 0 0 0,1-1 0 0 0,0 1 0 0 0,0 0 0 0 0,-1-1 0 0 0,6 1 0 0 0,-1-1 0 0 0,0-1 0 0 0,0 1 0 0 0,0-1 0 0 0,0 0 0 0 0,0-1 0 0 0,0 1 0 0 0,7-4 0 0 0,46-22 0 0 0,-40 17 0 0 0,1-1 0 0 0,29-21 0 0 0,-32 20 0 0 0,-21 18 0 0 0,-9 11 0 0 0,5-6 0 0 0,2-5-689 0 0,1 1 0 0 0,0 1 0 0 0,0-1 0 0 0,1 0 0 0 0,0 1 0 0 0,0 0-1 0 0,0 0 1 0 0,1 0 0 0 0,0 0 0 0 0,0 9 0 0 0,2-17-7499 0 0</inkml:trace>
</inkml:ink>
</file>

<file path=ppt/ink/ink1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3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0 17503 0 0,'-1'0'73'0'0,"0"0"-1"0"0,0-1 1 0 0,-1 1-1 0 0,1 0 1 0 0,0 0-1 0 0,-1 0 1 0 0,1 0-1 0 0,0 0 1 0 0,-1 0-1 0 0,1 0 1 0 0,0 0-1 0 0,-1 0 1 0 0,1 1-1 0 0,0-1 1 0 0,0 0-1 0 0,-1 1 1 0 0,1-1-1 0 0,0 1 1 0 0,0 0-1 0 0,0-1 1 0 0,0 1-1 0 0,0 0 1 0 0,-2 1-1 0 0,1 0-51 0 0,0 1 0 0 0,1-1 0 0 0,0 0 0 0 0,0 0 0 0 0,0 1 0 0 0,0-1 0 0 0,0 1 0 0 0,0-1 0 0 0,0 1 0 0 0,1 0 0 0 0,-1 3 0 0 0,1-3 99 0 0,-1 0 1 0 0,2 0-1 0 0,-1 0 0 0 0,0 1 0 0 0,0-1 0 0 0,1 0 1 0 0,0 0-1 0 0,0-1 0 0 0,-1 1 0 0 0,2 0 1 0 0,-1 0-1 0 0,0 0 0 0 0,1-1 0 0 0,-1 1 0 0 0,1 0 1 0 0,0-1-1 0 0,-1 1 0 0 0,1-1 0 0 0,1 0 0 0 0,-1 0 1 0 0,0 0-1 0 0,0 0 0 0 0,1 0 0 0 0,2 1 1 0 0,-1 0 48 0 0,-1-1 1 0 0,1 0-1 0 0,0 0 0 0 0,0 0 1 0 0,0-1-1 0 0,0 1 1 0 0,0-1-1 0 0,0 0 1 0 0,0 0-1 0 0,0-1 1 0 0,0 1-1 0 0,1-1 1 0 0,-1 0-1 0 0,0 0 1 0 0,0 0-1 0 0,0-1 1 0 0,5 0-1 0 0,-7 0-130 0 0,0 0-1 0 0,0 0 1 0 0,0 0 0 0 0,0 0-1 0 0,-1 0 1 0 0,1-1 0 0 0,0 1-1 0 0,-1-1 1 0 0,1 1 0 0 0,-1-1-1 0 0,1 1 1 0 0,-1-1 0 0 0,0 0-1 0 0,1 0 1 0 0,-1 0 0 0 0,0 1-1 0 0,0-1 1 0 0,-1 0 0 0 0,1 0-1 0 0,0-1 1 0 0,-1 1 0 0 0,1 0-1 0 0,-1 0 1 0 0,0 0 0 0 0,1 0-1 0 0,-1-3 1 0 0,0 0 63 0 0,0 0 0 0 0,0 0 0 0 0,0-1 0 0 0,0 1 0 0 0,-1 0 0 0 0,0 0 0 0 0,0 0 0 0 0,0 0 0 0 0,-4-9 0 0 0,4 12-194 0 0,0 1 0 0 0,0-1 0 0 0,0 1-1 0 0,0-1 1 0 0,0 1 0 0 0,0 0 0 0 0,0-1 0 0 0,0 1 0 0 0,0 0 0 0 0,-1 0-1 0 0,1 0 1 0 0,-1 0 0 0 0,1 0 0 0 0,0 0 0 0 0,-1 0 0 0 0,0 0-1 0 0,1 1 1 0 0,-1-1 0 0 0,1 1 0 0 0,-1-1 0 0 0,0 1 0 0 0,1-1 0 0 0,-1 1-1 0 0,0 0 1 0 0,0 0 0 0 0,1 0 0 0 0,-1 0 0 0 0,0 0 0 0 0,0 0-1 0 0,1 1 1 0 0,-1-1 0 0 0,0 0 0 0 0,1 1 0 0 0,-1 0 0 0 0,-2 0-1 0 0,-3 2-526 0 0,1 1-1 0 0,-1-1 0 0 0,1 1 0 0 0,-1 0 0 0 0,1 1 0 0 0,-8 7 0 0 0,-1 3-1427 0 0</inkml:trace>
</inkml:ink>
</file>

<file path=ppt/ink/ink1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5:40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0 17503 0 0,'0'0'399'0'0,"0"0"60"0"0,0 0 21 0 0,0 0-59 0 0,1-2-276 0 0,8-16 1383 0 0,-1 0 0 0 0,0-1-1 0 0,-2 0 1 0 0,7-28 0 0 0,-12 45-1576 0 0,8-27 534 0 0,2 1 0 0 0,1 0-1 0 0,2 1 1 0 0,18-29 0 0 0,-10 18-250 0 0,-15 27-236 0 0,-2 0 0 0 0,0-1 0 0 0,0 0 0 0 0,4-16 0 0 0,-9 28 0 0 0,0 0 0 0 0,0 0 0 0 0,0 0 0 0 0,0 0 0 0 0,0 0 0 0 0,0-1 0 0 0,0 1 0 0 0,0 0 0 0 0,0 0 0 0 0,0 0 0 0 0,0 0 0 0 0,0 0 0 0 0,0 0 0 0 0,0-1 0 0 0,0 1 0 0 0,0 0 0 0 0,0 0 0 0 0,0 0 0 0 0,0 0 0 0 0,0 0 0 0 0,0-1 0 0 0,0 1 0 0 0,0 0 0 0 0,0 0 0 0 0,0 0 0 0 0,-1 0 0 0 0,1 0 0 0 0,0 0 0 0 0,0 0 0 0 0,0-1 0 0 0,0 1 0 0 0,0 0 0 0 0,0 0 0 0 0,0 0 0 0 0,0 0 0 0 0,-1 0 0 0 0,1 0 0 0 0,0 0 0 0 0,0 0 0 0 0,0 0 0 0 0,0 0 0 0 0,0 0 0 0 0,0 0 0 0 0,-1 0 0 0 0,1 0 0 0 0,0 0 0 0 0,0 0 0 0 0,0 0 0 0 0,0 0 0 0 0,0 0 0 0 0,-1 0 0 0 0,1 0 0 0 0,0 0 0 0 0,0 0 0 0 0,0 0 0 0 0,0 0 0 0 0,0 0 0 0 0,0 0 0 0 0,-1 0 0 0 0,1 0 0 0 0,0 0 0 0 0,-6 3 0 0 0,0 2 0 0 0,0 0 0 0 0,1 0 0 0 0,-1 1 0 0 0,1-1 0 0 0,0 1 0 0 0,1 0 0 0 0,0 1 0 0 0,0-1 0 0 0,0 1 0 0 0,-4 9 0 0 0,7-14 0 0 0,1 1 0 0 0,-1-1 0 0 0,0 0 0 0 0,1 1 0 0 0,0-1 0 0 0,-1 0 0 0 0,1 1 0 0 0,0-1 0 0 0,0 1 0 0 0,1 2 0 0 0,-1-5 0 0 0,0 1 0 0 0,0 0 0 0 0,0-1 0 0 0,0 1 0 0 0,0-1 0 0 0,0 1 0 0 0,0-1 0 0 0,0 1 0 0 0,0 0 0 0 0,0-1 0 0 0,0 1 0 0 0,0-1 0 0 0,1 1 0 0 0,-1-1 0 0 0,0 1 0 0 0,0-1 0 0 0,1 1 0 0 0,-1-1 0 0 0,0 1 0 0 0,1-1 0 0 0,-1 1 0 0 0,1-1 0 0 0,-1 1 0 0 0,0-1 0 0 0,1 0 0 0 0,-1 1 0 0 0,1-1 0 0 0,-1 0 0 0 0,2 1 0 0 0,-1 0 0 0 0,3 1 0 0 0,0 1 0 0 0,0-1 0 0 0,0 0 0 0 0,0 0 0 0 0,0-1 0 0 0,0 1 0 0 0,0-1 0 0 0,0 0 0 0 0,1 0 0 0 0,-1 0 0 0 0,0-1 0 0 0,1 1 0 0 0,-1-1 0 0 0,7-1 0 0 0,7 0 0 0 0,0-1 0 0 0,20-5 0 0 0,-31 5 0 0 0,20-5 0 0 0,-17 4 0 0 0,0 0 0 0 0,14-1 0 0 0,-15 4 0 0 0,-9 0 0 0 0,1 0 0 0 0,0 0 0 0 0,-1 0 0 0 0,1 0 0 0 0,-1 0 0 0 0,1 0 0 0 0,0 0 0 0 0,-1 1 0 0 0,1-1 0 0 0,-1 0 0 0 0,1 0 0 0 0,0 1 0 0 0,-1-1 0 0 0,1 0 0 0 0,-1 1 0 0 0,1-1 0 0 0,-1 0 0 0 0,1 1 0 0 0,-1-1 0 0 0,1 1 0 0 0,-1-1 0 0 0,0 1 0 0 0,1-1 0 0 0,-1 1 0 0 0,0-1 0 0 0,1 1 0 0 0,-1-1 0 0 0,0 1 0 0 0,0-1 0 0 0,1 1 0 0 0,-1 0 0 0 0,0-1 0 0 0,0 1 0 0 0,0-1 0 0 0,0 1 0 0 0,0 0 0 0 0,0-1 0 0 0,0 1 0 0 0,0-1 0 0 0,0 1 0 0 0,0 0 0 0 0,0 0 0 0 0,0 0 0 0 0,-1 11 0 0 0,-1 0 0 0 0,0 0 0 0 0,-1-1 0 0 0,-1 1 0 0 0,-6 15 0 0 0,0 1 0 0 0,7-17 0 0 0,0 1 0 0 0,1-1 0 0 0,0 1 0 0 0,1-1 0 0 0,0 1 0 0 0,1 0 0 0 0,1 14 0 0 0,1-14 0 0 0,3-2 0 0 0,-4-8 0 0 0,1-1 0 0 0,-1 1 0 0 0,0-1 0 0 0,1 1 0 0 0,-1-1 0 0 0,1 0 0 0 0,0 0 0 0 0,-1 0 0 0 0,1 1 0 0 0,0-2 0 0 0,-1 1 0 0 0,1 0 0 0 0,0 0 0 0 0,0-1 0 0 0,0 1 0 0 0,3 0 0 0 0,-2-1 0 0 0,1 1 0 0 0,0-1 0 0 0,0 0 0 0 0,-1-1 0 0 0,1 1 0 0 0,0-1 0 0 0,-1 1 0 0 0,6-3 0 0 0,-1 0 0 0 0,1 0 0 0 0,-1-1 0 0 0,1 0 0 0 0,-1-1 0 0 0,-1 0 0 0 0,11-8 0 0 0,11-10 0 0 0,-15 13 0 0 0,0-1 0 0 0,0-1 0 0 0,-2 0 0 0 0,1-1 0 0 0,-2 0 0 0 0,15-21 0 0 0,-9 7 0 0 0,-9 17 0 0 0,-2 0 0 0 0,1 0 0 0 0,-2-1 0 0 0,1 0 0 0 0,-2 0 0 0 0,5-12 0 0 0,-9 22 0 0 0,0 1 0 0 0,0 0 0 0 0,0-1 0 0 0,0 1 0 0 0,0-1 0 0 0,0 1 0 0 0,0 0 0 0 0,0-1 0 0 0,0 1 0 0 0,0-1 0 0 0,0 1 0 0 0,0-1 0 0 0,0 1 0 0 0,0 0 0 0 0,0-1 0 0 0,0 1 0 0 0,0-1 0 0 0,0 1 0 0 0,-1 0 0 0 0,1-1 0 0 0,0 1 0 0 0,0 0 0 0 0,0-1 0 0 0,-1 1 0 0 0,1 0 0 0 0,0-1 0 0 0,-1 1 0 0 0,1 0 0 0 0,0-1 0 0 0,-1 1 0 0 0,1 0 0 0 0,0 0 0 0 0,-1-1 0 0 0,1 1 0 0 0,0 0 0 0 0,-1 0 0 0 0,1 0 0 0 0,0 0 0 0 0,-1 0 0 0 0,1-1 0 0 0,-1 1 0 0 0,1 0 0 0 0,-1 0 0 0 0,1 0 0 0 0,0 0 0 0 0,-1 0 0 0 0,1 0 0 0 0,-1 0 0 0 0,1 1 0 0 0,0-1 0 0 0,-2 0 0 0 0,2 0 0 0 0,-2 0 0 0 0,0 1 0 0 0,0-1 0 0 0,0 1 0 0 0,0-1 0 0 0,0 1 0 0 0,0 0 0 0 0,0 0 0 0 0,0 0 0 0 0,1 0 0 0 0,-1 0 0 0 0,0 0 0 0 0,-2 3 0 0 0,-20 19 0 0 0,21-20 0 0 0,-7 8 0 0 0,1 0 0 0 0,0 0 0 0 0,1 1 0 0 0,0 1 0 0 0,0-1 0 0 0,1 1 0 0 0,1 0 0 0 0,-7 21 0 0 0,11-31 0 0 0,2-2 0 0 0,0 0 0 0 0,-1-1 0 0 0,1 1 0 0 0,-1 0 0 0 0,1 0 0 0 0,0 0 0 0 0,0 0 0 0 0,-1 1 0 0 0,1-1 0 0 0,0 0 0 0 0,0 0 0 0 0,0 0 0 0 0,0 0 0 0 0,0 0 0 0 0,1 0 0 0 0,-1 0 0 0 0,0 0 0 0 0,0 0 0 0 0,1 1 0 0 0,0 1 0 0 0,-1-1 0 0 0,1 0 0 0 0,-1 0 0 0 0,1 0 0 0 0,0 0 0 0 0,-1-1 0 0 0,1 1 0 0 0,0 0 0 0 0,0 0 0 0 0,1 0 0 0 0,-1-1 0 0 0,0 1 0 0 0,1-1 0 0 0,-1 1 0 0 0,0-1 0 0 0,4 3 0 0 0,-2-2 0 0 0,0 0 0 0 0,0-1 0 0 0,1 1 0 0 0,-1-1 0 0 0,0 1 0 0 0,1-1 0 0 0,-1 0 0 0 0,1-1 0 0 0,3 1 0 0 0,1 0 0 0 0,0 0 0 0 0,0-1 0 0 0,-1-1 0 0 0,1 1 0 0 0,0-1 0 0 0,0-1 0 0 0,-1 1 0 0 0,11-5 0 0 0,-3-1 0 0 0,0-1 0 0 0,0 0 0 0 0,0-1 0 0 0,18-16 0 0 0,-26 19 0 0 0,-1 1 0 0 0,0-1 0 0 0,0-1 0 0 0,-1 1 0 0 0,0-1 0 0 0,0 0 0 0 0,-1-1 0 0 0,1 1 0 0 0,-2-1 0 0 0,1 1 0 0 0,4-15 0 0 0,-7 17 0 0 0,1-1 0 0 0,-1 1 0 0 0,0 0 0 0 0,0-1 0 0 0,0 1 0 0 0,-1 0 0 0 0,0-1 0 0 0,0 1 0 0 0,-1 0 0 0 0,1-1 0 0 0,-1 1 0 0 0,0 0 0 0 0,0-1 0 0 0,-1 1 0 0 0,0 0 0 0 0,0 0 0 0 0,0 0 0 0 0,0 0 0 0 0,-5-6 0 0 0,5 9 0 0 0,1 1 0 0 0,-1-1 0 0 0,1 0 0 0 0,-1 1 0 0 0,0 0 0 0 0,1-1 0 0 0,-1 1 0 0 0,0 0 0 0 0,0 0 0 0 0,0 0 0 0 0,0 0 0 0 0,0 0 0 0 0,0 0 0 0 0,0 1 0 0 0,-1-1 0 0 0,1 1 0 0 0,0-1 0 0 0,0 1 0 0 0,0 0 0 0 0,-1 0 0 0 0,1 0 0 0 0,0 0 0 0 0,0 0 0 0 0,0 0 0 0 0,-1 1 0 0 0,1-1 0 0 0,0 1 0 0 0,0 0 0 0 0,0-1 0 0 0,-3 3 0 0 0,-1 0 0 0 0,0 0 0 0 0,0 0 0 0 0,0 1 0 0 0,1 0 0 0 0,-1 0 0 0 0,1 0 0 0 0,0 1 0 0 0,-9 9 0 0 0,13-13 0 0 0,1 0 0 0 0,-1 0 0 0 0,0 0 0 0 0,0 0 0 0 0,1 0 0 0 0,-1 0 0 0 0,0 0 0 0 0,1 0 0 0 0,-1 0 0 0 0,1 0 0 0 0,-1 0 0 0 0,1 0 0 0 0,-1 0 0 0 0,1 1 0 0 0,0-1 0 0 0,0 0 0 0 0,0 0 0 0 0,0 0 0 0 0,-1 1 0 0 0,2 0 0 0 0,-1 1 0 0 0,0-2 0 0 0,0-1 0 0 0,-1 1 0 0 0,1-1 0 0 0,0 1 0 0 0,0-1 0 0 0,0 1 0 0 0,0-1 0 0 0,0 1 0 0 0,0-1 0 0 0,0 1 0 0 0,0 0 0 0 0,1-1 0 0 0,-1 1 0 0 0,0-1 0 0 0,0 1 0 0 0,0-1 0 0 0,1 1 0 0 0,-1-1 0 0 0,0 1 0 0 0,0-1 0 0 0,1 0 0 0 0,-1 1 0 0 0,0-1 0 0 0,1 1 0 0 0,-1-1 0 0 0,1 0 0 0 0,-1 1 0 0 0,0-1 0 0 0,1 0 0 0 0,-1 1 0 0 0,1-1 0 0 0,0 1 0 0 0,2 1 0 0 0,-1 0 0 0 0,1-1 0 0 0,0 1 0 0 0,0 0 0 0 0,0-1 0 0 0,0 0 0 0 0,0 0 0 0 0,0 0 0 0 0,0 0 0 0 0,0 0 0 0 0,0 0 0 0 0,0-1 0 0 0,0 0 0 0 0,5 1 0 0 0,7-1 0 0 0,26-3 0 0 0,-32 2 0 0 0,61-8 0 0 0,67-4 0 0 0,-94 14 0 0 0,-29 1 0 0 0,-11 1 0 0 0,-2-1 0 0 0,0-2 0 0 0,-1 0 0 0 0,1 1 0 0 0,-1-1 0 0 0,1 0 0 0 0,-1 1 0 0 0,1-1 0 0 0,-1 1 0 0 0,1-1 0 0 0,-1 1 0 0 0,1-1 0 0 0,-1 1 0 0 0,1-1 0 0 0,-1 1 0 0 0,0-1 0 0 0,0 1 0 0 0,1-1 0 0 0,-1 1 0 0 0,0 0 0 0 0,0-1 0 0 0,1 1 0 0 0,-1 0 0 0 0,0-1 0 0 0,0 1 0 0 0,0 0 0 0 0,0-1 0 0 0,0 1 0 0 0,0-1 0 0 0,0 1 0 0 0,0 1 0 0 0,-1 0 0 0 0,1 6 0 0 0,0 0 0 0 0,-1 0 0 0 0,0 0 0 0 0,-1-1 0 0 0,0 1 0 0 0,-4 10 0 0 0,4-11 0 0 0,0 1 0 0 0,0-1 0 0 0,0 1 0 0 0,1-1 0 0 0,0 1 0 0 0,0 14 0 0 0,2-13 0 0 0,2-3 72 0 0,-2-6 9 0 0,0 1-1 0 0,0-1 0 0 0,1 1 1 0 0,-1-1-1 0 0,0 0 1 0 0,0 0-1 0 0,1 0 1 0 0,-1 0-1 0 0,0 0 1 0 0,1 0-1 0 0,-1 0 1 0 0,0 0-1 0 0,0 0 1 0 0,1 0-1 0 0,-1-1 1 0 0,2 0-1 0 0,7-2-4 0 0,1 0 0 0 0,-1-1 0 0 0,0 0 0 0 0,0 0 0 0 0,0-2 0 0 0,-1 1 0 0 0,13-10 0 0 0,6-7-76 0 0,44-31 0 0 0,-35 25 0 0 0,-30 26 0 0 0,-5 5 0 0 0,-3 4 0 0 0,-2 4 0 0 0,0 1 0 0 0,-1-1 0 0 0,-7 15 0 0 0,-4 11 0 0 0,13-28 0 0 0,1 1 0 0 0,1 2 0 0 0,3-9 0 0 0,-2-3 0 0 0,-1 1 0 0 0,0-1 0 0 0,1 1 0 0 0,-1-1 0 0 0,0 0 0 0 0,1 1 0 0 0,-1-1 0 0 0,1 0 0 0 0,-1 0 0 0 0,0 1 0 0 0,1-1 0 0 0,-1 0 0 0 0,1 0 0 0 0,-1 1 0 0 0,1-1 0 0 0,-1 0 0 0 0,0 0 0 0 0,1 0 0 0 0,-1 0 0 0 0,1 0 0 0 0,-1 0 0 0 0,1 0 0 0 0,-1 0 0 0 0,1 0 0 0 0,-1 0 0 0 0,1 0 0 0 0,-1 0 0 0 0,1 0 0 0 0,0-1 0 0 0,0 1 0 0 0,7 0 0 0 0,0-1 0 0 0,-1 0 0 0 0,1 0 0 0 0,-1-1 0 0 0,1 0 0 0 0,13-6 0 0 0,42-24 0 0 0,-23 11 0 0 0,83-36 0 0 0,-119 54 0 0 0,0 1 0 0 0,1 1 0 0 0,-1-1 0 0 0,9-2 0 0 0,2 4 0 0 0,-11 4 0 0 0,-4-3 0 0 0,2 1 0 0 0,1 0 0 0 0,2 14 0 0 0,5 26 0 0 0,-8-28 0 0 0,1-1 0 0 0,6 16 0 0 0,13 42 0 0 0,-18-61 0 0 0,2-3 0 0 0,-4-5 0 0 0,1 0 0 0 0,11-2 0 0 0,-1-3 0 0 0,-11-2 0 0 0,-1 4 0 0 0,4-5-420 0 0,-1 0-1 0 0,0 0 1 0 0,0 0 0 0 0,0-1 0 0 0,-1 1-1 0 0,1-1 1 0 0,-2 0 0 0 0,1 0 0 0 0,2-9-1 0 0,-3 4-1112 0 0</inkml:trace>
</inkml:ink>
</file>

<file path=ppt/ink/ink1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6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719'0'0,"0"0"-20"0"0,0 0-306 0 0,0 0 371 0 0,0 0 209 0 0,0 0 41 0 0,0 0-61 0 0,0 0-288 0 0,0 0-121 0 0,2 0-28 0 0,13 8 60 0 0,-2 0 468 0 0,24 7 0 0 0,-25-10-1044 0 0,-11-5 0 0 0,0 1 0 0 0,0-1 0 0 0,0 0 0 0 0,0 1 0 0 0,0-1 0 0 0,1 0 0 0 0,-1 0 0 0 0,0 0 0 0 0,0 0 0 0 0,0 0 0 0 0,1 0 0 0 0,14 0 0 0 0,-6 0-146 0 0,-4 0-185 0 0,-1 0 0 0 0,1 0 0 0 0,0 0 0 0 0,-1-1 0 0 0,1 0 1 0 0,-1 0-1 0 0,11-3 0 0 0,-5-2-692 0 0</inkml:trace>
</inkml:ink>
</file>

<file path=ppt/ink/ink1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4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98 8287 0 0,'0'0'382'0'0,"0"0"-8"0"0,0 0-170 0 0,0 0 176 0 0,0 0 107 0 0,0 0 22 0 0,-8-12 1027 0 0,-1 1 2432 0 0,9 10-3013 0 0,0 1-290 0 0,-2-8 907 0 0,-7-35 652 0 0,8 41-1853 0 0,1 2 117 0 0,0 0 21 0 0,0-1-66 0 0,-3-6-294 0 0,1-2-61 0 0,1 7 283 0 0,1 2 117 0 0,0 0 21 0 0,-1 0-66 0 0,-6-1-294 0 0,7 1-148 0 0,-1 0-1 0 0,1 0 1 0 0,-1 0-1 0 0,1 0 0 0 0,0 0 1 0 0,-1 0-1 0 0,1 0 1 0 0,-1 0-1 0 0,1 0 1 0 0,-1 0-1 0 0,1 0 1 0 0,0 0-1 0 0,-1 0 1 0 0,1 0-1 0 0,-1 0 1 0 0,1 0-1 0 0,0 1 1 0 0,-1-1-1 0 0,1 0 1 0 0,-1 0-1 0 0,1 0 0 0 0,0 1 1 0 0,-1-1-1 0 0,1 0 1 0 0,0 1-1 0 0,-1-1 1 0 0,1 0-1 0 0,0 0 1 0 0,0 1-1 0 0,-1-1 1 0 0,1 1-1 0 0,0-1 1 0 0,0 0-1 0 0,0 1 1 0 0,-1 0-1 0 0,1 0-1 0 0,-7 7 37 0 0,1 1-1 0 0,-1 1 0 0 0,2-1 1 0 0,-1 1-1 0 0,-6 17 1 0 0,-15 57 412 0 0,11-33-178 0 0,-46 130 847 0 0,33-93-1117 0 0,26-80 0 0 0,1-1-64 0 0,1-6-273 0 0,-4-20-2514 0 0,7 1-1341 0 0,0 4-3316 0 0</inkml:trace>
</inkml:ink>
</file>

<file path=ppt/ink/ink1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29 11975 0 0,'0'0'547'0'0,"0"0"-11"0"0,0-2-344 0 0,-3-1 284 0 0,0-1 0 0 0,1 0-1 0 0,0 0 1 0 0,0 0 0 0 0,0 0 0 0 0,1-1 0 0 0,-1 1 0 0 0,1 0-1 0 0,0-1 1 0 0,0 1 0 0 0,0-1 0 0 0,1 1 0 0 0,-1-1-1 0 0,1 1 1 0 0,1-8 0 0 0,5-18 132 0 0,-5 25-438 0 0,1 0 0 0 0,0 0 0 0 0,0 0 1 0 0,1 0-1 0 0,-1 0 0 0 0,1 1 0 0 0,0-1 0 0 0,7-7 0 0 0,0 2 2 0 0,-1 1 1 0 0,17-11-1 0 0,4-5-188 0 0,-22 17 169 0 0,1 0 0 0 0,20-13 0 0 0,-21 16 117 0 0,0-1 1 0 0,9-8 0 0 0,-12 9-113 0 0,1 0 1 0 0,0 0 0 0 0,0 1-1 0 0,11-6 1 0 0,12-1-159 0 0,-27 10 0 0 0,0 0 0 0 0,0 1 0 0 0,0 0 0 0 0,-1 0 0 0 0,1-1 0 0 0,0 1 0 0 0,0 0 0 0 0,3 1 0 0 0,12-2 0 0 0,-8 0 0 0 0,-6 0 0 0 0,-1 1 0 0 0,0 0 0 0 0,1 0 0 0 0,-1 0 0 0 0,1 0 0 0 0,-1 1 0 0 0,0-1 0 0 0,1 0 0 0 0,-1 1 0 0 0,0 0 0 0 0,1-1 0 0 0,-1 1 0 0 0,0 0 0 0 0,0 0 0 0 0,0 1 0 0 0,0-1 0 0 0,0 0 0 0 0,0 1 0 0 0,2 1 0 0 0,-1-1 0 0 0,46 50 0 0 0,-46-51 0 0 0,-2-1 0 0 0,0 1 0 0 0,-1-1 0 0 0,1 1 0 0 0,0-1 0 0 0,0 0 0 0 0,-1 1 0 0 0,1 0 0 0 0,0-1 0 0 0,-1 1 0 0 0,1-1 0 0 0,0 1 0 0 0,-1 0 0 0 0,1-1 0 0 0,-1 1 0 0 0,1 0 0 0 0,-1 0 0 0 0,0-1 0 0 0,1 3 0 0 0,2 0 0 0 0,-1 1 0 0 0,0-1 0 0 0,-1 1 0 0 0,1 0 0 0 0,-1 0 0 0 0,1 0 0 0 0,-1 0 0 0 0,0 0 0 0 0,-1 0 0 0 0,1 0 0 0 0,-1 0 0 0 0,1 0 0 0 0,-1 0 0 0 0,-1 0 0 0 0,1 1 0 0 0,0-1 0 0 0,-1 0 0 0 0,0 0 0 0 0,0 0 0 0 0,0 0 0 0 0,-1 0 0 0 0,-2 5 0 0 0,-4 7 0 0 0,-1 0 0 0 0,0 0 0 0 0,-20 24 0 0 0,26-36 0 0 0,-15 18 207 0 0,-2-1 0 0 0,-36 31 1 0 0,3-3-167 0 0,46-43-857 0 0,0 0-1 0 0,0-1 1 0 0,-15 8 0 0 0,13-8-534 0 0,8-4-382 0 0,-10-3-2289 0 0,9 1 1974 0 0</inkml:trace>
</inkml:ink>
</file>

<file path=ppt/ink/ink1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5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1 7 13823 0 0,'0'0'315'0'0,"0"0"45"0"0,0 0 21 0 0,0 0-49 0 0,-7-3-208 0 0,2 0 15 0 0,4 3 581 0 0,1 0 249 0 0,-2 0-720 0 0,1 0-1 0 0,-1 0 1 0 0,0 1 0 0 0,1-1-1 0 0,-1 1 1 0 0,1-1-1 0 0,-1 1 1 0 0,1 0 0 0 0,-1 0-1 0 0,1-1 1 0 0,0 1 0 0 0,-1 0-1 0 0,1 0 1 0 0,0 0-1 0 0,-2 2 1 0 0,-18 23 687 0 0,11-13-110 0 0,-14 18-71 0 0,2 1-1 0 0,-20 37 0 0 0,14-21-353 0 0,-79 160-401 0 0,96-180 0 0 0,2 1 0 0 0,1-1 0 0 0,-6 49 0 0 0,11-64 0 0 0,2 0 0 0 0,-1 1 0 0 0,2-1 0 0 0,0 0 0 0 0,0 1 0 0 0,5 24 0 0 0,-2-10 0 0 0,-3-24 0 0 0,0-1 0 0 0,0 0 0 0 0,0 1 0 0 0,1-1 0 0 0,-1 0 0 0 0,1 1 0 0 0,0-1 0 0 0,0 0 0 0 0,0 0 0 0 0,1 0 0 0 0,-1 0 0 0 0,1 0 0 0 0,-1 0 0 0 0,1 0 0 0 0,3 4 0 0 0,19 15 16 0 0,21 6-96 0 0,-44-27-257 0 0,-1-1-138 0 0,0 0-1034 0 0,0 0-4210 0 0,0 0-1801 0 0</inkml:trace>
</inkml:ink>
</file>

<file path=ppt/ink/ink1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7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8287 0 0,'0'0'191'0'0,"0"0"26"0"0,0 0 9 0 0,0 0 110 0 0,0 0 444 0 0,0-5 779 0 0,1 3 4592 0 0,2-4-5303 0 0,-2 2-379 0 0,1 1 0 0 0,0 0 1 0 0,-1 0-1 0 0,1 0 0 0 0,1 0 0 0 0,2-4 0 0 0,-4 6 43 0 0,-1 1 0 0 0,0 0 0 0 0,0 0 0 0 0,0 0 0 0 0,0 0 0 0 0,0 0-68 0 0,2 1-289 0 0,3 2-81 0 0,0 1-1 0 0,-1-1 1 0 0,1 1 0 0 0,0 0 0 0 0,-1 0-1 0 0,0 1 1 0 0,0-1 0 0 0,0 1 0 0 0,-1 0-1 0 0,1 0 1 0 0,3 7 0 0 0,4 11 485 0 0,12 33 0 0 0,-16-39-497 0 0,55 121-62 0 0,-34-73 0 0 0,-17-44 0 0 0,-2 2 0 0 0,0 0 0 0 0,7 32 0 0 0,-15-50 0 0 0,2 12 0 0 0,-4 0 0 0 0,-1 1 0 0 0,2-18 0 0 0,0 0 0 0 0,0 1 1 0 0,0-1-1 0 0,0 0 0 0 0,0 0 0 0 0,0 0 0 0 0,-1 0 0 0 0,1 0 0 0 0,0 0 1 0 0,0 0-1 0 0,0 1 0 0 0,0-1 0 0 0,0 0 0 0 0,0 0 0 0 0,0 0 0 0 0,0 0 1 0 0,0 0-1 0 0,0 0 0 0 0,0 0 0 0 0,0 1 0 0 0,0-1 0 0 0,1 0 0 0 0,-1 0 1 0 0,0 0-1 0 0,0 0 0 0 0,0 0 0 0 0,0 0 0 0 0,0 0 0 0 0,0 1 1 0 0,0-1-1 0 0,0 0 0 0 0,0 0 0 0 0,0 0 0 0 0,0 0 0 0 0,0 0 0 0 0,0 0 1 0 0,1 0-1 0 0,-1 0 0 0 0,0 0 0 0 0,0 0 0 0 0,0 0 0 0 0,0 0 0 0 0,0 0 1 0 0,0 1-1 0 0,0-1 0 0 0,1 0 0 0 0,-1 0 0 0 0,0 0 0 0 0,0 0 0 0 0,0 0 1 0 0,0 0-1 0 0,0 0 0 0 0,1 0 0 0 0,4-7 8 0 0,4-10-88 0 0,-9-15-2272 0 0,0 28 1020 0 0,0 0 0 0 0,-1 1 0 0 0,0-1 0 0 0,0 0 0 0 0,0 1 0 0 0,-2-5 0 0 0,-4-5-4400 0 0</inkml:trace>
</inkml:ink>
</file>

<file path=ppt/ink/ink1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7.5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5 73 10135 0 0,'6'-14'1079'0'0,"9"-18"-565"0"0,-5 12 3247 0 0,-10 19-2364 0 0,0 1-574 0 0,0 0-250 0 0,0 0-49 0 0,0 1-426 0 0,0-1 1 0 0,0 0-1 0 0,0 0 0 0 0,0 0 1 0 0,0 0-1 0 0,-1 0 0 0 0,1 0 1 0 0,0 0-1 0 0,0 0 0 0 0,0 0 1 0 0,-1 1-1 0 0,1-1 0 0 0,0 0 1 0 0,0 0-1 0 0,0 0 0 0 0,0 0 1 0 0,-1 0-1 0 0,1 0 0 0 0,0 0 1 0 0,0 0-1 0 0,0 0 1 0 0,-1 0-1 0 0,1 0 0 0 0,0 0 1 0 0,0-1-1 0 0,0 1 0 0 0,0 0 1 0 0,-1 0-1 0 0,1 0 0 0 0,0 0 1 0 0,0 0-1 0 0,0 0 0 0 0,0 0 1 0 0,-1 0-1 0 0,1-1 0 0 0,0 1 1 0 0,0 0-1 0 0,0 0 0 0 0,0 0 1 0 0,0 0-1 0 0,0 0 0 0 0,-1-1 1 0 0,1 1-1 0 0,0 0 0 0 0,0 0 1 0 0,0 0-1 0 0,0 0 1 0 0,0-1-1 0 0,0 1 0 0 0,0 0 1 0 0,0 0-1 0 0,0 0 0 0 0,0-1 1 0 0,0 1-1 0 0,0 0 0 0 0,0 0 1 0 0,0 0-1 0 0,0-1 0 0 0,0 1 1 0 0,0 0-1 0 0,0 0 0 0 0,0 0 1 0 0,0 0-1 0 0,0-1 0 0 0,0 1 1 0 0,1 0-1 0 0,-6 3-80 0 0,-1 1-1 0 0,2 0 0 0 0,-1 0 1 0 0,0 0-1 0 0,1 0 1 0 0,0 1-1 0 0,0 0 0 0 0,0 0 1 0 0,-6 10-1 0 0,-5 6-19 0 0,-50 61 300 0 0,-131 185 1452 0 0,130-158-3134 0 0,65-107 1473 0 0,0 0-1 0 0,0-1 1 0 0,0 1-1 0 0,1 0 1 0 0,-1 0-1 0 0,1 0 1 0 0,-1-1-1 0 0,1 1 1 0 0,-1 0-1 0 0,1 0 1 0 0,0 0-1 0 0,0 2 1 0 0,0-2-291 0 0,0-2-248 0 0,0 0-50 0 0,7-5-91 0 0,2-2 28 0 0,-1 0 0 0 0,11-10 0 0 0,9-8-3430 0 0,-13 12 1947 0 0</inkml:trace>
</inkml:ink>
</file>

<file path=ppt/ink/ink1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7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7503 0 0,'0'0'399'0'0,"0"0"60"0"0,0 0 21 0 0,0 0-59 0 0,0 0-136 0 0,0 0 457 0 0,0 0 228 0 0,0 0 43 0 0,0 0-59 0 0,0 0-289 0 0,2 0-121 0 0,98-3 588 0 0,-10 1-1132 0 0,-78 2 9 0 0,-9 0-3 0 0,11 3-85 0 0,-10-2 4 0 0,-1 0-317 0 0,0-1-5326 0 0,-3 0 4183 0 0</inkml:trace>
</inkml:ink>
</file>

<file path=ppt/ink/ink1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8.2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1 2 234 0 0,1 0-755 0 0,1-1-1 0 0,-1 1 1 0 0,1 0-1 0 0,-1-1 1 0 0,1 1 0 0 0,0-1-1 0 0,-1 0 1 0 0,1 0-1 0 0,0 0 1 0 0,0 0-1 0 0,0 0 1 0 0,0-1-1 0 0,0 1 1 0 0,0-1 0 0 0,5 0-1 0 0,8 1 1245 0 0,26-4-1 0 0,-18 1-1330 0 0,84-6 933 0 0,-105 8-1227 0 0,1 0 0 0 0,-1 1 0 0 0,0-1-1 0 0,0 1 1 0 0,5 1 0 0 0,1 1-1819 0 0,1-1-4292 0 0,-2 0-1242 0 0</inkml:trace>
</inkml:ink>
</file>

<file path=ppt/ink/ink1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08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13 11975 0 0,'0'0'267'0'0,"0"0"42"0"0,0 0 17 0 0,2-1-28 0 0,-2 1 236 0 0,24-20-401 0 0,-20 15 3886 0 0,-1 1 3670 0 0,-10 18-7459 0 0,-1-1-1 0 0,0 1 1 0 0,-16 18 0 0 0,15-21-39 0 0,1 1 0 0 0,-1-1 0 0 0,2 2 0 0 0,0-1 0 0 0,-7 19 0 0 0,12-25-191 0 0,-5 12 0 0 0,2-1 0 0 0,-5 28 0 0 0,9-40 0 0 0,0-1 0 0 0,1 1 0 0 0,-1 0 0 0 0,1 0 0 0 0,1 0 0 0 0,-1 0 0 0 0,1-1 0 0 0,-1 1 0 0 0,2 0 0 0 0,-1 0 0 0 0,0-1 0 0 0,1 1 0 0 0,0-1 0 0 0,4 9 0 0 0,-4-11 0 0 0,0 0 0 0 0,0 0 0 0 0,0 0 0 0 0,0 0 0 0 0,0 0 0 0 0,0 0 0 0 0,1 0 0 0 0,-1-1 0 0 0,1 1 0 0 0,-1-1 0 0 0,1 0 0 0 0,-1 0 0 0 0,1 0 0 0 0,0 0 0 0 0,0 0 0 0 0,-1-1 0 0 0,1 1 0 0 0,3 0 0 0 0,6-1 0 0 0,0 1 0 0 0,0-2 0 0 0,13-1 0 0 0,-13 1 0 0 0,4-1 72 0 0,0 0-1 0 0,-1-1 1 0 0,1-1-1 0 0,-1 0 1 0 0,0-1 0 0 0,0-1-1 0 0,0-1 1 0 0,-1 0-1 0 0,0 0 1 0 0,0-2 0 0 0,-1 1-1 0 0,13-12 1 0 0,-10 7 223 0 0,-1-1 1 0 0,-1 0 0 0 0,23-29-1 0 0,-32 35-294 0 0,0 0-1 0 0,0 0 1 0 0,-1 0 0 0 0,0 0-1 0 0,0-1 1 0 0,-1 1 0 0 0,0-1-1 0 0,0 0 1 0 0,-1 0-1 0 0,2-17 1 0 0,-4 19 86 0 0,0-1 0 0 0,0 0 0 0 0,0 1-1 0 0,-1-1 1 0 0,0 0 0 0 0,-1 1 0 0 0,0-1 0 0 0,0 1 0 0 0,-1 0-1 0 0,1-1 1 0 0,-5-6 0 0 0,5 10-40 0 0,-1 0-1 0 0,1 0 1 0 0,-1 0 0 0 0,0 1 0 0 0,0-1-1 0 0,0 1 1 0 0,-1 0 0 0 0,1 0-1 0 0,-1 0 1 0 0,0 0 0 0 0,0 0-1 0 0,0 1 1 0 0,0 0 0 0 0,0 0 0 0 0,0 0-1 0 0,-1 0 1 0 0,1 1 0 0 0,-1-1-1 0 0,-6 0 1 0 0,-10 0-1030 0 0,0 1 1 0 0,0 1-1 0 0,-29 3 0 0 0,27 2-5954 0 0,3 2-2051 0 0</inkml:trace>
</inkml:ink>
</file>

<file path=ppt/ink/ink1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2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207 6447 0 0,'0'0'142'0'0,"0"0"22"0"0,0 0 13 0 0,-4-17 3004 0 0,4 15-2823 0 0,0 0 1 0 0,1 0-1 0 0,-1 0 0 0 0,1 0 0 0 0,-1 0 0 0 0,1 0 0 0 0,-1 0 0 0 0,1 0 0 0 0,0 0 0 0 0,0 0 0 0 0,0 0 1 0 0,2-2-1 0 0,5-11 1118 0 0,1-5-293 0 0,-6 15-1020 0 0,0 0 0 0 0,-1 0 0 0 0,0-1 0 0 0,2-6 0 0 0,7-35 3983 0 0,-4 13-2942 0 0,-5 22-834 0 0,-9 16 302 0 0,-9 21 262 0 0,5-5-934 0 0,0 2 0 0 0,1-1 0 0 0,1 2 0 0 0,1-1 0 0 0,-6 27 0 0 0,-53 294 0 0 0,50-230 0 0 0,12-63 72 0 0,5-48 299 0 0,0-2 117 0 0,0 0 21 0 0,0 0-66 0 0,1 1-294 0 0,1 5-133 0 0,-2-5-16 0 0,0-1 0 0 0,0 0 0 0 0,0 0 0 0 0,0 0 0 0 0,0 1 0 0 0,0-1 0 0 0,0 0 0 0 0,0 0 0 0 0,0 0 0 0 0,-1 1 0 0 0,1-1 0 0 0,0 0 0 0 0,0 0 0 0 0,0 0 0 0 0,0 1 0 0 0,0-1 0 0 0,0 0 0 0 0,-1 0 0 0 0,1 0 0 0 0,0 0 0 0 0,0 1 0 0 0,0-1 0 0 0,0 0 0 0 0,-1 0 0 0 0,1 0 0 0 0,0 0 0 0 0,-1 0 0 0 0,1 0 1 0 0,-1 0-1 0 0,0 0 1 0 0,0 0 0 0 0,1 0-1 0 0,-1 0 1 0 0,0 0 0 0 0,0 0-1 0 0,1-1 1 0 0,-1 1 0 0 0,0 0-1 0 0,0-1 1 0 0,1 1 0 0 0,-1 0 0 0 0,1-1-1 0 0,-1 1 1 0 0,0-1 0 0 0,1 1-1 0 0,-1-1 1 0 0,1 1 0 0 0,-1-1-1 0 0,1 1 1 0 0,-1-1 0 0 0,1 0-1 0 0,-1 1 1 0 0,1-1 0 0 0,-1-1-1 0 0,-9-10-151 0 0,9 11-132 0 0,0 0 0 0 0,1 0 0 0 0,-1-1 0 0 0,0 1 0 0 0,1 0 1 0 0,-1-1-1 0 0,1 1 0 0 0,-1 0 0 0 0,1-1 0 0 0,-1 1 0 0 0,1 0 1 0 0,0-1-1 0 0,0-2 0 0 0,0-4-5360 0 0,1 0-2069 0 0</inkml:trace>
</inkml:ink>
</file>

<file path=ppt/ink/ink1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6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92 6447 0 0,'0'0'142'0'0,"0"0"22"0"0,0 0 13 0 0,0 0 123 0 0,0 0 468 0 0,0 0 205 0 0,0 0 41 0 0,1-1-61 0 0,1-5-354 0 0,-1 4-335 0 0,0-1 1 0 0,0 1-1 0 0,0 0 1 0 0,-1-1-1 0 0,1 1 1 0 0,-1 0 0 0 0,1-1-1 0 0,-1 1 1 0 0,0-1-1 0 0,0 1 1 0 0,0-5-1 0 0,-1 6 248 0 0,1 1 0 0 0,0-2-320 0 0,0 1-1 0 0,0-1 1 0 0,0 0-1 0 0,0 1 1 0 0,0-1-1 0 0,-1 1 1 0 0,1-1-1 0 0,0 0 1 0 0,-1 1 0 0 0,1-1-1 0 0,-2-1 1 0 0,-6-25 3317 0 0,7 26-3138 0 0,1 2 117 0 0,0 0 21 0 0,0 0-66 0 0,-11 34 165 0 0,-14 65 997 0 0,-8 48-1605 0 0,31-136 0 0 0,0-1 0 0 0,1 0 0 0 0,-1 12 0 0 0,2-12 0 0 0,0-1 0 0 0,-1 1 0 0 0,-1-1 0 0 0,-3 13 0 0 0,4-16 0 0 0,-1-1 0 0 0,2 0 0 0 0,-1 0 0 0 0,1 1 0 0 0,-1 6 0 0 0,1-6 0 0 0,0-1 0 0 0,0 1 0 0 0,-3 10 0 0 0,1-5 0 0 0,0 0 0 0 0,0 20 0 0 0,2-22 0 0 0,-1 0 0 0 0,0 1 0 0 0,-1-1 0 0 0,-2 12 0 0 0,2-13 0 0 0,0-1 0 0 0,0 1 0 0 0,0 11 0 0 0,2-10 0 0 0,-2-1 0 0 0,-3 17 0 0 0,-7 22 0 0 0,10-43 0 0 0,0 0 0 0 0,1 0 0 0 0,0 0 0 0 0,0 0 0 0 0,0 0 0 0 0,1 0 0 0 0,-1 5 0 0 0,0 15 0 0 0,0-18 72 0 0,0-4 299 0 0,1-2 117 0 0,1 3-172 0 0,1-7 52 0 0,0-5 65 0 0,-2-16-497 0 0,-1 22 80 0 0,-1 0-695 0 0,2 1-7260 0 0,0 2-219 0 0</inkml:trace>
</inkml:ink>
</file>

<file path=ppt/ink/ink1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7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559 13823 0 0,'12'-17'315'0'0,"-10"13"45"0"0,5-3 353 0 0,-5 3-690 0 0,0-1-1 0 0,-1 0 1 0 0,1 1-1 0 0,1-8 0 0 0,-2 7 68 0 0,0 0 0 0 0,1 0-1 0 0,0 0 1 0 0,2-6-1 0 0,-1 6 174 0 0,-1-1 1 0 0,0 1-1 0 0,-1-1 0 0 0,1 1 0 0 0,-1-1 0 0 0,1-6 0 0 0,3-15 1327 0 0,1 6-42 0 0,0-1 0 0 0,-2 0 0 0 0,4-44 0 0 0,-8 64-1486 0 0,0 0-1 0 0,-1-1 1 0 0,1 1-1 0 0,0 0 0 0 0,-1-1 1 0 0,0 1-1 0 0,1 0 1 0 0,-1-1-1 0 0,-2-3 1 0 0,2 5 426 0 0,1 1 21 0 0,0 0-66 0 0,-1 0-294 0 0,0 0-148 0 0,0 0-1 0 0,1 0 0 0 0,-1 0 1 0 0,1 0-1 0 0,-1 0 1 0 0,0 0-1 0 0,1 0 1 0 0,-1 0-1 0 0,0 0 1 0 0,1 0-1 0 0,-1 0 1 0 0,1 0-1 0 0,-1 1 1 0 0,1-1-1 0 0,-1 0 0 0 0,0 1 1 0 0,1-1-1 0 0,-1 0 1 0 0,1 1-1 0 0,-1-1 1 0 0,1 0-1 0 0,0 1 1 0 0,-1-1-1 0 0,1 1 1 0 0,-1-1-1 0 0,1 1 0 0 0,0-1 1 0 0,-1 1-1 0 0,1-1 1 0 0,0 1-1 0 0,0 0 1 0 0,-1-1-1 0 0,1 1 1 0 0,0-1-1 0 0,0 2 1 0 0,-1-1-2 0 0,-38 88 1 0 0,-19 48 0 0 0,23-56 0 0 0,19-48 0 0 0,-13 42 0 0 0,24-57 0 0 0,1-8 0 0 0,1 0 0 0 0,0 0 0 0 0,-1 12 0 0 0,4-22 0 0 0,0 0 0 0 0,0 1 0 0 0,0-1 0 0 0,0 0 0 0 0,0 0 0 0 0,0 0 0 0 0,0 1 0 0 0,0-1 0 0 0,0 0 0 0 0,0 0 0 0 0,0 1 0 0 0,0-1 0 0 0,0 0 0 0 0,0 0 0 0 0,0 0 0 0 0,0 1 0 0 0,0-1 0 0 0,1 0 0 0 0,-1 0 0 0 0,0 0 0 0 0,0 1 0 0 0,0-1 0 0 0,0 0 0 0 0,0 0 0 0 0,0 0 0 0 0,1 0 0 0 0,-1 1 0 0 0,0-1 0 0 0,0 0 0 0 0,0 0 0 0 0,0 0 0 0 0,1 0 0 0 0,-1 0 0 0 0,0 0 0 0 0,0 1 0 0 0,0-1 0 0 0,1 0 0 0 0,-1 0 0 0 0,0 0 0 0 0,0 0 0 0 0,1 0 0 0 0,-1 0 0 0 0,0 0 0 0 0,0 0 0 0 0,0 0 0 0 0,1 0 0 0 0,-1 0 0 0 0,0 0 0 0 0,0 0 0 0 0,1 0 0 0 0,-1 0 0 0 0,0-1 0 0 0,0 1 0 0 0,0 0 0 0 0,1 0 0 0 0,-1 0 0 0 0,0 0 0 0 0,0 0 0 0 0,9-6 0 0 0,-6 3 0 0 0,1 0 0 0 0,-2 0 0 0 0,1-1 0 0 0,0 1 0 0 0,-1-1 0 0 0,1 0 0 0 0,-1 0 0 0 0,0 0 0 0 0,-1 0 0 0 0,3-5 0 0 0,3-7 0 0 0,13-30 0 0 0,26-89 0 0 0,-11 26 0 0 0,-27 90 0 0 0,7-36 0 0 0,-13 47 0 0 0,-1-1 0 0 0,0 1 0 0 0,-1 0 0 0 0,0-1 0 0 0,0 1 0 0 0,-1 0 0 0 0,-2-10 0 0 0,2 12 0 0 0,1-1 0 0 0,-1 1 0 0 0,1-1 0 0 0,2-11 0 0 0,-1 11 0 0 0,-1 0 0 0 0,0 0 0 0 0,-1-10 0 0 0,0 12 0 0 0,1 0 0 0 0,-1 1 0 0 0,-1-1 0 0 0,1 1 0 0 0,-1-1 0 0 0,1 1 0 0 0,-4-5 0 0 0,4 7 0 0 0,0 0 0 0 0,-1 1 0 0 0,1-1 0 0 0,0 1 0 0 0,-1-1 0 0 0,1 1 0 0 0,-1-1 0 0 0,0 1 0 0 0,1 0 0 0 0,-1 0 0 0 0,0 0 0 0 0,0 0 0 0 0,0 0 0 0 0,0 0 0 0 0,0 0 0 0 0,0 1 0 0 0,0-1 0 0 0,-3 0 0 0 0,-9 0 0 0 0,1 0 0 0 0,-1 0 0 0 0,1 2 0 0 0,-21 2 0 0 0,3 0 0 0 0,23-1 0 0 0,167-32 0 0 0,-81 16 0 0 0,60-7 0 0 0,-137 21 0 0 0,15-1 0 0 0,1-1 0 0 0,-1-1 0 0 0,0 0 0 0 0,0-1 0 0 0,27-11 0 0 0,-37 13-133 0 0,-4 1-563 0 0,-2 1-258 0 0,0 0-56 0 0,0 0-149 0 0,-18 7-4594 0 0,5-3 3706 0 0</inkml:trace>
</inkml:ink>
</file>

<file path=ppt/ink/ink1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7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82 11975 0 0,'0'0'267'0'0,"-6"-7"368"0"0,-13-20-86 0 0,8-5 3107 0 0,11 31-2991 0 0,0 1-121 0 0,0 0-28 0 0,0 0-4 0 0,0 0 0 0 0,0 0 0 0 0,0 0 0 0 0,0 0-68 0 0,0 0-217 0 0,0 0 161 0 0,0 0 100 0 0,-1 2 21 0 0,-4 26 100 0 0,2-20-609 0 0,2 0 0 0 0,-1 0 0 0 0,1-1 0 0 0,1 1-1 0 0,-1 0 1 0 0,2 15 0 0 0,2-9 0 0 0,0 0 0 0 0,6 19 0 0 0,-7-29 0 0 0,-1 0 0 0 0,1 0 0 0 0,0 0 0 0 0,0 0 0 0 0,0 0 0 0 0,0-1 0 0 0,1 1 0 0 0,-1-1 0 0 0,1 1 0 0 0,0-1 0 0 0,0 0 0 0 0,4 3 0 0 0,-4-4-2 0 0,0-1 1 0 0,-1 0-1 0 0,1 0 0 0 0,0 0 0 0 0,0-1 1 0 0,0 1-1 0 0,0 0 0 0 0,-1-1 0 0 0,1 0 1 0 0,0 0-1 0 0,0 0 0 0 0,0 0 0 0 0,0 0 1 0 0,0-1-1 0 0,0 1 0 0 0,0-1 1 0 0,4-1-1 0 0,-2 0 136 0 0,-1 1-1 0 0,0-1 1 0 0,0 0 0 0 0,0 0 0 0 0,0-1-1 0 0,0 1 1 0 0,0-1 0 0 0,0 0 0 0 0,-1 0-1 0 0,5-5 1 0 0,5-7-90 0 0,-2-1-1 0 0,0-1 0 0 0,0 0 1 0 0,-2 0-1 0 0,0-1 1 0 0,-1 0-1 0 0,-1 0 1 0 0,0-1-1 0 0,-2 0 0 0 0,0 0 1 0 0,-1-1-1 0 0,-1 0 1 0 0,0-23-1 0 0,-3 41 77 0 0,0 1 0 0 0,0-1 0 0 0,0 0 0 0 0,0 1 0 0 0,0-1 0 0 0,-1 1 0 0 0,1-1 0 0 0,-1 0 0 0 0,1 1 0 0 0,-1-1 0 0 0,-1-2 0 0 0,1 3 323 0 0,-24 21-278 0 0,15-7-165 0 0,2 0 0 0 0,0 0 0 0 0,0 1 0 0 0,2 0 0 0 0,0 1 0 0 0,-5 16 0 0 0,-4 8 0 0 0,-101 252 0 0 0,109-269 0 0 0,-9 43 0 0 0,11-41 0 0 0,-5 6 0 0 0,7-24 0 0 0,1 0 0 0 0,0 0 0 0 0,0 0 0 0 0,1 0 0 0 0,0 0 0 0 0,0 0 0 0 0,0 0 0 0 0,0 0 0 0 0,1 0 0 0 0,1 8 0 0 0,-1-14 0 0 0,0 1 0 0 0,0-1 1 0 0,0 0-1 0 0,0 0 0 0 0,0 0 0 0 0,0 0 0 0 0,0 0 0 0 0,0 0 1 0 0,0 0-1 0 0,0 1 0 0 0,0-1 0 0 0,0 0 0 0 0,0 0 0 0 0,0 0 1 0 0,0 0-1 0 0,0 0 0 0 0,0 0 0 0 0,0 0 0 0 0,0 0 0 0 0,0 1 1 0 0,0-1-1 0 0,0 0 0 0 0,0 0 0 0 0,0 0 0 0 0,0 0 0 0 0,0 0 1 0 0,1 0-1 0 0,-1 0 0 0 0,0 0 0 0 0,0 0 0 0 0,0 0 0 0 0,0 0 0 0 0,0 0 1 0 0,0 1-1 0 0,0-1 0 0 0,0 0 0 0 0,0 0 0 0 0,1 0 0 0 0,-1 0 1 0 0,0 0-1 0 0,0 0 0 0 0,0 0 0 0 0,0 0 0 0 0,0 0 0 0 0,0 0 1 0 0,0 0-1 0 0,1 0 0 0 0,-1 0 0 0 0,5-5 8 0 0,4-8-88 0 0,-7 8-693 0 0,0 0 0 0 0,0 0 0 0 0,1 0-1 0 0,-1 0 1 0 0,1 1 0 0 0,1-1 0 0 0,5-6 0 0 0,-1 2-762 0 0</inkml:trace>
</inkml:ink>
</file>

<file path=ppt/ink/ink1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7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2 17503 0 0,'-6'-3'1904'0'0,"6"-1"-1748"0"0,0 3 570 0 0,0 1 244 0 0,0 0 43 0 0,11-3 606 0 0,6-3-1164 0 0,-7 3-149 0 0,-1 1-1 0 0,1-1 0 0 0,19-1 0 0 0,-16 3-305 0 0,1 0 0 0 0,-1 0 0 0 0,25 3 0 0 0,8-1 0 0 0,-40 0 0 0 0,-1-1 0 0 0,1 0 0 0 0,-1 0 0 0 0,7-2 0 0 0,4 1 0 0 0,3 2-9066 0 0,-19-1 6508 0 0</inkml:trace>
</inkml:ink>
</file>

<file path=ppt/ink/ink1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8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5663 0 0,'0'0'356'0'0,"0"0"50"0"0,0 0 20 0 0,0 0-42 0 0,1 1-250 0 0,4 1 205 0 0,0 0 1 0 0,0 0-1 0 0,0 0 1 0 0,0 0-1 0 0,0-1 1 0 0,0 0-1 0 0,1 0 1 0 0,-1 0-1 0 0,9-1 1 0 0,5 0 1805 0 0,26-5 0 0 0,14 0-200 0 0,-3 1-1329 0 0,-46 2-616 0 0,5 1-313 0 0,-11 3-250 0 0,-4-2 55 0 0,2 0-208 0 0,3 0-246 0 0,-1 0-3633 0 0,-4 0 2548 0 0</inkml:trace>
</inkml:ink>
</file>

<file path=ppt/ink/ink1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8.4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3823 0 0,'0'0'315'0'0,"0"-16"758"0"0,3-22-159 0 0,5 16 3184 0 0,-7 20-3074 0 0,-1 2 0 0 0,0-8 850 0 0,0 8-1799 0 0,0 0 0 0 0,0 0 0 0 0,-1-1 0 0 0,1 1 0 0 0,0 0 1 0 0,0 0-1 0 0,0 0 0 0 0,0 0 0 0 0,0-1 0 0 0,0 1 0 0 0,0 0 0 0 0,0 0 0 0 0,0 0 0 0 0,0 0 0 0 0,0-1 0 0 0,0 1 0 0 0,0 0 1 0 0,0 0-1 0 0,0 0 0 0 0,0 0 0 0 0,0 0 0 0 0,1-1 0 0 0,-1 1 0 0 0,0 0 0 0 0,0 0 0 0 0,0 0 0 0 0,0 0 0 0 0,0 0 1 0 0,0 0-1 0 0,0-1 0 0 0,0 1 0 0 0,0 0 0 0 0,1 0 0 0 0,-1 0 0 0 0,0 0 0 0 0,0 0 0 0 0,0 0 0 0 0,0 0 0 0 0,0 0 1 0 0,1 0-1 0 0,-1-1 0 0 0,0 1 0 0 0,0 0 0 0 0,0 0 0 0 0,0 0 0 0 0,4 4-74 0 0,-1 1 1 0 0,0-1-1 0 0,0 1 0 0 0,-1 0 1 0 0,0-1-1 0 0,1 1 0 0 0,-2 0 1 0 0,1 0-1 0 0,0 1 0 0 0,-1-1 1 0 0,1 9-1 0 0,1 13 132 0 0,-1-18-19 0 0,-1-1 0 0 0,-1 0 0 0 0,1 1 0 0 0,-2-1 0 0 0,1 0 0 0 0,-2 9 0 0 0,-24 107 1003 0 0,21-98-1117 0 0,-3 34 0 0 0,8-50 0 0 0,2-1 0 0 0,1-2 0 0 0,4-11 0 0 0,-7 3-190 0 0,1 1 0 0 0,0-1 0 0 0,-1 0 0 0 0,1 0-1 0 0,-1 0 1 0 0,1 0 0 0 0,-1 1 0 0 0,1-1 0 0 0,-1 0 0 0 0,0 0 0 0 0,1 0 0 0 0,-1 0 0 0 0,0 0-1 0 0,0 0 1 0 0,1 0 0 0 0,-1 0 0 0 0,0 0 0 0 0,0 0 0 0 0,0 0 0 0 0,-1 0 0 0 0,1 0 0 0 0,0 0-1 0 0,0 0 1 0 0,0 0 0 0 0,-1 0 0 0 0,1 0 0 0 0,0 0 0 0 0,-1 0 0 0 0,1 0 0 0 0,-1 0 0 0 0,1 1-1 0 0,-1-1 1 0 0,0 0 0 0 0,1 0 0 0 0,-1 0 0 0 0,0 1 0 0 0,1-1 0 0 0,-1 0 0 0 0,-1 0 0 0 0,-3-4-2504 0 0,0-1-5656 0 0</inkml:trace>
</inkml:ink>
</file>

<file path=ppt/ink/ink1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19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 15663 0 0,'0'0'356'0'0,"0"0"50"0"0,11-1 538 0 0,-8 0-538 0 0,0 0 1 0 0,0 0 0 0 0,0 0 0 0 0,0 1-1 0 0,0-1 1 0 0,0 1 0 0 0,0 0 0 0 0,0-1 0 0 0,1 2-1 0 0,5 0 1 0 0,-8-1 137 0 0,2 0-393 0 0,-1 0 0 0 0,1 1 0 0 0,-1-1-1 0 0,0 1 1 0 0,0 0 0 0 0,1 0 0 0 0,-1 0-1 0 0,0 0 1 0 0,0 0 0 0 0,0 0 0 0 0,0 0 0 0 0,0 1-1 0 0,0-1 1 0 0,0 1 0 0 0,-1-1 0 0 0,4 4-1 0 0,0 1 235 0 0,0 0-1 0 0,-1 1 0 0 0,7 11 0 0 0,8 21 70 0 0,-2 0 0 0 0,-2 2-1 0 0,-1-1 1 0 0,-3 2 0 0 0,-1-1-1 0 0,4 45 1 0 0,-4-22-454 0 0,-2-19 0 0 0,-2 0 0 0 0,-2 1 0 0 0,-2 50 0 0 0,-4-77 186 0 0,-1 0 0 0 0,-1 0 0 0 0,-1 0 1 0 0,-8 20-1 0 0,9-27-62 0 0,-1 0 0 0 0,-1 0 0 0 0,0-1 0 0 0,0 0 0 0 0,-1 0 1 0 0,-1 0-1 0 0,1-1 0 0 0,-12 11 0 0 0,-25 17-124 0 0,39-34-196 0 0,0 0-1 0 0,0 0 1 0 0,-1-1-1 0 0,1 0 1 0 0,0 0 0 0 0,-1 0-1 0 0,0-1 1 0 0,0 1-1 0 0,-6 0 1 0 0,-2-3-2017 0 0,10-2-5956 0 0,0-3-181 0 0</inkml:trace>
</inkml:ink>
</file>

<file path=ppt/ink/ink1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7:59.6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0 10135 0 0,'0'0'231'0'0,"0"0"29"0"0,0 0 19 0 0,-1 2-41 0 0,-1 3-44 0 0,1-2-177 0 0,0-2 199 0 0,1 0 1 0 0,-1 0-1 0 0,1 0 1 0 0,-1-1 0 0 0,1 1-1 0 0,0 0 1 0 0,0 0-1 0 0,-1 0 1 0 0,1 0-1 0 0,0 0 1 0 0,0 0-1 0 0,0 0 1 0 0,0 0-1 0 0,0 0 1 0 0,0-1 0 0 0,0 1-1 0 0,0 0 1 0 0,0 0-1 0 0,0 0 1 0 0,1 0-1 0 0,-1 0 1 0 0,0 0-1 0 0,1 0 1 0 0,-1 0-1 0 0,1-1 1 0 0,-1 1-1 0 0,1 0 1 0 0,-1 0 0 0 0,1-1-1 0 0,-1 1 1 0 0,1 0-1 0 0,0-1 1 0 0,-1 1-1 0 0,1 0 1 0 0,0-1-1 0 0,0 1 1 0 0,3 2 42 0 0,0-1 1 0 0,0 0 0 0 0,0 0-1 0 0,0 0 1 0 0,0-1-1 0 0,0 1 1 0 0,1-1 0 0 0,-1 0-1 0 0,0 0 1 0 0,1-1-1 0 0,-1 1 1 0 0,0-1-1 0 0,1 0 1 0 0,-1 0 0 0 0,9-2-1 0 0,-3 1-259 0 0,-2 0-64 0 0,-7 0-273 0 0,-1 1-138 0 0,0 0-33 0 0,0 0-140 0 0,0 0-572 0 0,0 0-253 0 0,0 0-51 0 0,0 0-11 0 0</inkml:trace>
</inkml:ink>
</file>

<file path=ppt/ink/ink1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18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1975 0 0,'0'0'267'0'0,"0"0"42"0"0,0 0 17 0 0,0 0-28 0 0,0 0-58 0 0,0 0 491 0 0,0 0 238 0 0,0 0 45 0 0,0 0-61 0 0,0 0-288 0 0,0 0-121 0 0,0 0-28 0 0,0 0-4 0 0,0 0 0 0 0,0 0 0 0 0,0 0 0 0 0,0 0 0 0 0,0 0 0 0 0,0 0 0 0 0,0 0 0 0 0,0 0-68 0 0,0 0-436 0 0,0-1 0 0 0,1 1 0 0 0,-1 0-1 0 0,0-1 1 0 0,0 1 0 0 0,1 0 0 0 0,-1-1 0 0 0,0 1 0 0 0,0 0-1 0 0,1 0 1 0 0,-1 0 0 0 0,0-1 0 0 0,1 1 0 0 0,-1 0-1 0 0,0 0 1 0 0,1 0 0 0 0,-1 0 0 0 0,0-1 0 0 0,1 1 0 0 0,-1 0-1 0 0,1 0 1 0 0,2 1-8 0 0,1 1 0 0 0,11-5 0 0 0,27-10 0 0 0,-36 11 0 0 0,-5 1 0 0 0,1 0 0 0 0,-1 0 0 0 0,0 1 0 0 0,1-1 0 0 0,-1 1 0 0 0,1 0 0 0 0,-1-1 0 0 0,1 1 0 0 0,-1 0 0 0 0,1 0 0 0 0,2 0 0 0 0,3-1-201 0 0,-6 1-850 0 0,-1 0-385 0 0,0 0-1136 0 0,0 0-4248 0 0</inkml:trace>
</inkml:ink>
</file>

<file path=ppt/ink/ink1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19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 8287 0 0,'0'0'191'0'0,"0"0"26"0"0,0 0 9 0 0,-11 11 966 0 0,6-7 50 0 0,-1 0 0 0 0,0 0 0 0 0,0-1 0 0 0,0 0 0 0 0,-1 0 0 0 0,-8 3 0 0 0,14-6-730 0 0,1 0 0 0 0,0 0 0 0 0,0 0 0 0 0,0 0 0 0 0,0 0 0 0 0,0 0 0 0 0,0 0 0 0 0,0 0-68 0 0,0 0-217 0 0,0 0 161 0 0,0 0 100 0 0,0 0 21 0 0,0 0-66 0 0,1 0-294 0 0,52-8-133 0 0,-25 5-10030 0 0,-28 3 4404 0 0</inkml:trace>
</inkml:ink>
</file>

<file path=ppt/ink/ink1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1.4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0 0 491 0 0,0 0 238 0 0,0 0 45 0 0,0 0 8 0 0,0 0 2 0 0,0 0 0 0 0,0 0 0 0 0,0 0-69 0 0,0 0-290 0 0,0 0-121 0 0,0 0-28 0 0,0 0-4 0 0,0 0 0 0 0,0 0 0 0 0,0 0 0 0 0,0 0 0 0 0,0 0 0 0 0,0 0 0 0 0,0 0 0 0 0,0 0-68 0 0,2 0-289 0 0,20 0-138 0 0,0-1-17 0 0,24 4 0 0 0,-25-2 0 0 0,-13-1 0 0 0,0 1 0 0 0,0 0 0 0 0,-1 0 0 0 0,1 1 0 0 0,10 3 0 0 0,-9-1 0 0 0,0 1 0 0 0,-3 2 0 0 0,-6-1-133 0 0,0-4-48 0 0,-1-1 1 0 0,0 0-1 0 0,0 1 1 0 0,0-1 0 0 0,0 0-1 0 0,0 0 1 0 0,0 0-1 0 0,-1 0 1 0 0,1 0-1 0 0,0 0 1 0 0,0 0 0 0 0,-1-1-1 0 0,1 1 1 0 0,-1 0-1 0 0,1-1 1 0 0,-2 1 0 0 0,-2 2-572 0 0,-23 6-4503 0 0,13-4-390 0 0,3-1 97 0 0</inkml:trace>
</inkml:ink>
</file>

<file path=ppt/ink/ink1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1975 0 0,'0'0'267'0'0,"0"0"42"0"0,0 0 17 0 0,-1 1-28 0 0,-3 2-58 0 0,3-2 491 0 0,1-1 238 0 0,1 1 45 0 0,4 2-412 0 0,0 0 0 0 0,0-1 0 0 0,0 0 1 0 0,1 0-1 0 0,-1-1 0 0 0,0 1 0 0 0,1-1 1 0 0,-1 0-1 0 0,11 0 0 0 0,7 2 150 0 0,1-2 214 0 0,-19-1-785 0 0,-1 0 1 0 0,1 0 0 0 0,0 1-1 0 0,-1-1 1 0 0,1 1-1 0 0,0 0 1 0 0,-1 0 0 0 0,7 3-1 0 0,-9-3-518 0 0,-2-1-138 0 0,0 0-1034 0 0,1 1-4210 0 0,4 6-1801 0 0</inkml:trace>
</inkml:ink>
</file>

<file path=ppt/ink/ink1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8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3823 0 0,'0'0'630'0'0,"0"0"-13"0"0,0 0-184 0 0,0 0 677 0 0,8 3 1862 0 0,0-2-2322 0 0,1 0 0 0 0,-1 0 0 0 0,1-1 0 0 0,0 0 0 0 0,-1-1 0 0 0,1 0 1 0 0,11-2-1 0 0,5-1 107 0 0,1 0-222 0 0,33-10-1 0 0,20-3 453 0 0,-32 9-969 0 0,-20 4-19 0 0,50-3 0 0 0,-68 6 1 0 0,-2-1-133 0 0,-6 2-563 0 0,-1 0-258 0 0,0 0-1558 0 0,0 0-6017 0 0</inkml:trace>
</inkml:ink>
</file>

<file path=ppt/ink/ink1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36 8287 0 0,'0'0'191'0'0,"0"0"26"0"0,0 0 9 0 0,0 0 110 0 0,0 0 444 0 0,0 0 196 0 0,0 0 42 0 0,-1-11 2174 0 0,7-3-968 0 0,-6 13-1853 0 0,0 1 117 0 0,0 0 21 0 0,1-1-66 0 0,5-3-222 0 0,-5 3 166 0 0,-2-3 634 0 0,1 5 924 0 0,3 8 790 0 0,-3 5-2735 0 0,-1 0 0 0 0,-1 0 0 0 0,-1-1 0 0 0,1 1 0 0 0,-9 20 0 0 0,5-14 0 0 0,-9 25 0 0 0,-28 57 0 0 0,38-91 0 0 0,-33 80 0 0 0,34-79 13 0 0,3-7 5 0 0,3 10-182 0 0,-9-55-7372 0 0,5 16 5500 0 0,0 3-11 0 0</inkml:trace>
</inkml:ink>
</file>

<file path=ppt/ink/ink1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2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38 11975 0 0,'-6'-15'1296'0'0,"4"9"-731"0"0,0 1 0 0 0,0-1 0 0 0,0 0-1 0 0,1 0 1 0 0,0 0 0 0 0,1 0 0 0 0,-1 0-1 0 0,1 0 1 0 0,0 0 0 0 0,0 0 0 0 0,1 0-1 0 0,0 0 1 0 0,3-10 0 0 0,-3 11-297 0 0,1 0 0 0 0,0 0 1 0 0,0 0-1 0 0,0 0 0 0 0,1 0 0 0 0,0 1 0 0 0,0-1 1 0 0,0 1-1 0 0,0 0 0 0 0,1 0 0 0 0,6-6 0 0 0,4-2 155 0 0,0 1-1 0 0,19-10 0 0 0,-16 10-5 0 0,17-14 1 0 0,-22 15-307 0 0,0 0 1 0 0,1 1 0 0 0,0 1 0 0 0,1 0-1 0 0,0 0 1 0 0,0 1 0 0 0,1 1 0 0 0,-1 1-1 0 0,22-6 1 0 0,-35 11-112 0 0,7-2 0 0 0,1 0 0 0 0,0 1 0 0 0,0 0 0 0 0,16 0 0 0 0,-23 2 0 0 0,1-1 0 0 0,-1 0 0 0 0,1 1 0 0 0,-1 0 0 0 0,1-1 0 0 0,-1 1 0 0 0,0 0 0 0 0,1 0 0 0 0,-1 1 0 0 0,0-1 0 0 0,0 0 0 0 0,0 1 0 0 0,0-1 0 0 0,0 1 0 0 0,0-1 0 0 0,0 1 0 0 0,-1 0 0 0 0,1 0 0 0 0,-1 0 0 0 0,1 0 0 0 0,-1 0 0 0 0,2 3 0 0 0,0 1 0 0 0,-1 0 0 0 0,1 1 0 0 0,-1-1 0 0 0,0 1 0 0 0,-1 0 0 0 0,1 0 0 0 0,-1-1 0 0 0,0 14 0 0 0,-2 2 0 0 0,-4 31 0 0 0,4-48 0 0 0,0 4 0 0 0,-1 0 0 0 0,-1 0 0 0 0,0 0 0 0 0,0-1 0 0 0,0 1 0 0 0,-1-1 0 0 0,-1 0 0 0 0,1 0 0 0 0,-1 0 0 0 0,-1-1 0 0 0,-11 14 0 0 0,-7 3 0 0 0,-50 39 0 0 0,55-48 0 0 0,9-8-1754 0 0,0 1 1 0 0,-19 9-1 0 0,23-22-1281 0 0,2-1 1499 0 0</inkml:trace>
</inkml:ink>
</file>

<file path=ppt/ink/ink1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1 0 17503 0 0,'0'0'399'0'0,"-1"2"60"0"0,-7 8-36 0 0,1 1 0 0 0,-15 14 0 0 0,13-16 106 0 0,1 0-1 0 0,1 0 1 0 0,-1 1-1 0 0,-5 11 0 0 0,-9 16 519 0 0,-49 64-1 0 0,-9 13 156 0 0,53-65-597 0 0,3 1 0 0 0,-34 96 0 0 0,56-139-594 0 0,-9 35-909 0 0,10-39 820 0 0,0 0 0 0 0,1 1 0 0 0,0-1 1 0 0,0 0-1 0 0,0 1 0 0 0,0-1 0 0 0,1 1 0 0 0,-1-1 1 0 0,1 0-1 0 0,1 4 0 0 0,5 7 52 0 0,-3-12-28 0 0,-3-2-22 0 0,0 1-37 0 0,0-1 0 0 0,0 1 0 0 0,0-1 1 0 0,0 1-1 0 0,0-1 0 0 0,0 0 0 0 0,0 0 0 0 0,0 1 0 0 0,0-1 0 0 0,0 0 0 0 0,0 0 0 0 0,0 0 1 0 0,0 0-1 0 0,0 0 0 0 0,0 0 0 0 0,0 0 0 0 0,0-1 0 0 0,0 1 0 0 0,0 0 0 0 0,0-1 0 0 0,0 1 1 0 0,0 0-1 0 0,1-2 0 0 0,10-3-910 0 0</inkml:trace>
</inkml:ink>
</file>

<file path=ppt/ink/ink1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3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2 19351 0 0,'0'0'886'0'0,"1"-2"-21"0"0,5-5-617 0 0,0 0-1 0 0,0 0 1 0 0,0 0 0 0 0,1 1 0 0 0,13-10-1 0 0,-2 1 588 0 0,13-9 425 0 0,13-14 552 0 0,-26 21-1367 0 0,-11 12-277 0 0,-1-1 1 0 0,0 0 0 0 0,8-11 0 0 0,-13 15-107 0 0,1-1 242 0 0,1 0-1 0 0,-1-1 0 0 0,0 1 1 0 0,1 0-1 0 0,3-3 1 0 0,-15 2-152 0 0,9 4-151 0 0,-1-1 0 0 0,0 1 0 0 0,0-1 0 0 0,0 1 0 0 0,0 0 0 0 0,0-1 0 0 0,1 1-1 0 0,-1 0 1 0 0,0 0 0 0 0,0-1 0 0 0,0 1 0 0 0,0 0 0 0 0,-1 0 0 0 0,-4 1-1 0 0,1 0 0 0 0,-1 1 0 0 0,1-1 0 0 0,-1 1 0 0 0,1 0 0 0 0,0 0 0 0 0,0 1 0 0 0,0 0 0 0 0,0 0 0 0 0,0 0 0 0 0,1 0 0 0 0,-1 1 0 0 0,1-1 0 0 0,-7 9 0 0 0,2-1 0 0 0,0 0 0 0 0,0 1 0 0 0,1 1 0 0 0,-10 20 0 0 0,13-23 0 0 0,0 1 0 0 0,1-1 0 0 0,0 1 0 0 0,1 0 0 0 0,0 0 0 0 0,1 1 0 0 0,0-1 0 0 0,0 15 0 0 0,2-22 0 0 0,0 1 0 0 0,0-1 0 0 0,0 1 0 0 0,1-1 0 0 0,0 0 0 0 0,0 0 0 0 0,0 1 0 0 0,0-1 0 0 0,1 0 0 0 0,-1 0 0 0 0,1 0 0 0 0,0 0 0 0 0,1-1 0 0 0,-1 1 0 0 0,0 0 0 0 0,1-1 0 0 0,0 0 0 0 0,0 1 0 0 0,0-1 0 0 0,0 0 0 0 0,0-1 0 0 0,1 1 0 0 0,0 0 0 0 0,6 3 0 0 0,-5-4 0 0 0,-1-1 0 0 0,0 1 0 0 0,1-1 0 0 0,-1 0 0 0 0,1 0 0 0 0,0-1 0 0 0,-1 1 0 0 0,1-1 0 0 0,0 0 0 0 0,7-1 0 0 0,6-2 0 0 0,25-6 0 0 0,-22 4 0 0 0,-11 3 0 0 0,-1-1 0 0 0,1 1 0 0 0,-1-1 0 0 0,0-1 0 0 0,0 0 0 0 0,0 0 0 0 0,-1-1 0 0 0,11-8 0 0 0,-14 11-617 0 0,7-7-2969 0 0,-12 9 2053 0 0</inkml:trace>
</inkml:ink>
</file>

<file path=ppt/ink/ink1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6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56 10135 0 0,'2'-10'770'0'0,"10"-21"-592"0"0,-6 16 2402 0 0,7-28 0 0 0,0 1 496 0 0,-13 41-2564 0 0,0 1-415 0 0,1 0 0 0 0,-1-1 0 0 0,0 1 1 0 0,1 0-1 0 0,-1-1 0 0 0,0 1 0 0 0,0 0 0 0 0,1 0 0 0 0,-1-1 0 0 0,0 1 0 0 0,0 0 0 0 0,1-1 0 0 0,-1 1 1 0 0,0-1-1 0 0,0 1 0 0 0,0 0 0 0 0,0-1 0 0 0,0 1 0 0 0,0-1 0 0 0,0 1 0 0 0,0 0 0 0 0,0-1 0 0 0,0 0 0 0 0,2-4 2203 0 0,3 13-1194 0 0,-2 2-1106 0 0,-1 1 0 0 0,0 0 0 0 0,-1 0 0 0 0,0 0 0 0 0,0 0 0 0 0,-3 21 0 0 0,2-22 0 0 0,-3 27 0 0 0,-1 0 0 0 0,-10 40 0 0 0,-24 71 0 0 0,32-125 0 0 0,-37 97 30 0 0,36-101 12 0 0,6-17 329 0 0,2-50 1234 0 0,-1 34-6167 0 0,-1 10-612 0 0,1 4-2538 0 0</inkml:trace>
</inkml:ink>
</file>

<file path=ppt/ink/ink1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1 11975 0 0,'0'0'267'0'0,"0"0"42"0"0,0 0 17 0 0,0 0-28 0 0,1 0-196 0 0,7-2 561 0 0,0 0 0 0 0,-1-1 0 0 0,1 0 0 0 0,-1 0 0 0 0,0-1 0 0 0,0 0 0 0 0,0 0 1 0 0,12-10-1 0 0,-1-1 1462 0 0,29-31 0 0 0,-37 34-1648 0 0,0 1-1 0 0,-1-1 1 0 0,8-15 0 0 0,-13 20-221 0 0,-1 0 0 0 0,0 0 0 0 0,0 0 0 0 0,-1-1 0 0 0,0 1 0 0 0,0-1 0 0 0,0-9 0 0 0,-1 15-157 0 0,-1 1-97 0 0,0 0 0 0 0,0 1 1 0 0,0-1-1 0 0,0 1 1 0 0,0-1-1 0 0,0 0 1 0 0,0 1-1 0 0,0-1 1 0 0,0 0-1 0 0,-1 1 1 0 0,1-1-1 0 0,0 1 1 0 0,0-1-1 0 0,-1 0 1 0 0,1 1-1 0 0,0-1 0 0 0,-1 1 1 0 0,1-1-1 0 0,0 1 1 0 0,-1-1-1 0 0,1 1 1 0 0,-1-1-1 0 0,1 1 1 0 0,-1 0-1 0 0,1-1 1 0 0,-2 0-1 0 0,1-1-2 0 0,0 1 0 0 0,0 0 0 0 0,0 0 0 0 0,0 0 0 0 0,-1 0 0 0 0,1 1 0 0 0,0-1 0 0 0,0 0 0 0 0,0 1 0 0 0,0-1 0 0 0,-1 1 0 0 0,1-1 0 0 0,0 1 0 0 0,-1-1 0 0 0,1 1 0 0 0,0 0 0 0 0,-2 0 0 0 0,0 0 0 0 0,-1 0 0 0 0,1 0 0 0 0,0 0 0 0 0,0 1 0 0 0,0-1 0 0 0,0 1 0 0 0,0 0 0 0 0,0 0 0 0 0,-5 2 0 0 0,3 0 0 0 0,1 0 0 0 0,-1 0 0 0 0,1 0 0 0 0,0 0 0 0 0,0 1 0 0 0,1-1 0 0 0,-1 1 0 0 0,1 0 0 0 0,0 0 0 0 0,0 0 0 0 0,-5 9 0 0 0,-2 4 0 0 0,1 1 0 0 0,-9 21 0 0 0,16-30 0 0 0,-1-1 0 0 0,1 0 0 0 0,0 0 0 0 0,1 1 0 0 0,0-1 0 0 0,0 1 0 0 0,1 14 0 0 0,0-19 0 0 0,1 0 0 0 0,0 0 0 0 0,0-1 0 0 0,0 1 0 0 0,0 0 0 0 0,0-1 0 0 0,1 1 0 0 0,0 0 0 0 0,0-1 0 0 0,0 0 0 0 0,0 1 0 0 0,0-1 0 0 0,1 0 0 0 0,-1 0 0 0 0,1-1 0 0 0,0 1 0 0 0,0 0 0 0 0,0-1 0 0 0,0 0 0 0 0,0 1 0 0 0,0-1 0 0 0,1 0 0 0 0,-1-1 0 0 0,1 1 0 0 0,0-1 0 0 0,-1 0 0 0 0,8 2 0 0 0,-7-2 0 0 0,0-1 0 0 0,0 1 0 0 0,-1 0 0 0 0,1 1 0 0 0,0-1 0 0 0,5 3 0 0 0,-6-2 0 0 0,0-1 0 0 0,0 1 0 0 0,1-1 0 0 0,-1 0 0 0 0,1 0 0 0 0,-1 0 0 0 0,1 0 0 0 0,-1-1 0 0 0,1 1 0 0 0,-1-1 0 0 0,1 0 0 0 0,0 0 0 0 0,-1 0 0 0 0,1-1 0 0 0,-1 1 0 0 0,7-3 0 0 0,-2 0 0 0 0,1 0 0 0 0,-2 0-133 0 0,-5 3-563 0 0,-2 0-258 0 0,0 0-1011 0 0,0-1-4023 0 0,1-4-1724 0 0</inkml:trace>
</inkml:ink>
</file>

<file path=ppt/ink/ink1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39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32 11975 0 0,'0'0'267'0'0,"0"0"42"0"0,0 0 17 0 0,0 0-28 0 0,14-10 673 0 0,-5 5 236 0 0,10-6 6343 0 0,-18 10-7038 0 0,-1 1 0 0 0,0 0 0 0 0,0 0 0 0 0,0 0-68 0 0,-1-1-289 0 0,0 1-98 0 0,0-1 0 0 0,0 1 0 0 0,-1-1 0 0 0,1 1 0 0 0,0 0 0 0 0,-1-1 0 0 0,1 1 0 0 0,0 0-1 0 0,0 0 1 0 0,-1 0 0 0 0,1 0 0 0 0,0 0 0 0 0,-1 0 0 0 0,1 0 0 0 0,0 0 0 0 0,-1 1 0 0 0,1-1 0 0 0,0 0 0 0 0,0 1 0 0 0,-2 0 0 0 0,0 0 204 0 0,-33 14 347 0 0,31-13-608 0 0,0 0 0 0 0,0 1 0 0 0,1-1 0 0 0,0 1 0 0 0,-1 0 0 0 0,1 1 0 0 0,-6 5 0 0 0,-15 12 0 0 0,6-9 0 0 0,-17 17 0 0 0,16-13 0 0 0,13-10 0 0 0,1 0 0 0 0,0 0 0 0 0,0 1 0 0 0,0-1 0 0 0,1 1 0 0 0,0 0 0 0 0,1 1 0 0 0,-1-1 0 0 0,1 1 0 0 0,1 0 0 0 0,-1 0 0 0 0,1 0 0 0 0,1 0 0 0 0,0 1 0 0 0,-2 10 0 0 0,4-4 0 0 0,3-11 0 0 0,-1-3 0 0 0,1 5 0 0 0,-2-4 0 0 0,0-1 0 0 0,0 1 0 0 0,-1-1 0 0 0,1 0 0 0 0,0 1 0 0 0,1-1 0 0 0,-1 0 0 0 0,0 0 0 0 0,0 0 0 0 0,0 0 0 0 0,1 0 0 0 0,-1 0 0 0 0,1 0 0 0 0,-1 0 0 0 0,1-1 0 0 0,-1 1 0 0 0,1 0 0 0 0,2 0 0 0 0,1 1 0 0 0,0-1 0 0 0,0 0 0 0 0,0 0 0 0 0,0 0 0 0 0,0 0 0 0 0,0-1 0 0 0,0 0 0 0 0,0 0 0 0 0,1 0 0 0 0,-1-1 0 0 0,8-1 0 0 0,24-2 0 0 0,-29 3-349 0 0,-1 0 0 0 0,1 0 0 0 0,-1 0-1 0 0,1-1 1 0 0,-1-1 0 0 0,0 1 0 0 0,13-7 0 0 0,-19 8-742 0 0,-1 1-286 0 0,0 0-126 0 0,0 0-1086 0 0,0 0-4234 0 0</inkml:trace>
</inkml:ink>
</file>

<file path=ppt/ink/ink1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0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3823 0 0,'0'0'315'0'0,"0"0"45"0"0,0 0 21 0 0,0 0-49 0 0,0 0-12 0 0,0 0 770 0 0,0 0 354 0 0,2 0 76 0 0,10 2-550 0 0,1 0 1 0 0,0-1 0 0 0,0-1 0 0 0,17-1 0 0 0,-2-1-595 0 0,0 1 0 0 0,31 4 0 0 0,-51-3-985 0 0,1 0-1 0 0,-1-1 1 0 0,1 0-1 0 0,-1-1 1 0 0,1 0 0 0 0,-1 0-1 0 0,0-1 1 0 0,15-6-1 0 0,-2 1-2009 0 0,-10 5-4901 0 0</inkml:trace>
</inkml:ink>
</file>

<file path=ppt/ink/ink1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0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23 15663 0 0,'0'0'356'0'0,"0"0"50"0"0,0 0 20 0 0,0 0-42 0 0,0 0-112 0 0,-4-9 2408 0 0,1 3 2339 0 0,-1 4-4910 0 0,0 1 1 0 0,-1 0-1 0 0,1 0 1 0 0,0 0-1 0 0,-1 0 1 0 0,1 1-1 0 0,0 0 1 0 0,-1 0-1 0 0,1 0 1 0 0,0 0-1 0 0,-1 1 1 0 0,1-1-1 0 0,0 1 1 0 0,0 0-1 0 0,-1 1 1 0 0,1-1 0 0 0,0 1-1 0 0,0 0 1 0 0,0-1-1 0 0,1 2 1 0 0,-6 2-1 0 0,-13 7-109 0 0,-5 4 0 0 0,20-11 0 0 0,-1 0 0 0 0,0-1 0 0 0,-10 5 0 0 0,10-5 0 0 0,0 0 0 0 0,0 0 0 0 0,-8 7 0 0 0,14-10 0 0 0,-1 1 0 0 0,1 0 0 0 0,0 0 0 0 0,0 1 0 0 0,0-1 0 0 0,1 0 0 0 0,-1 1 0 0 0,0-1 0 0 0,1 1 0 0 0,0-1 0 0 0,-1 1 0 0 0,1 0 0 0 0,-1 4 0 0 0,0 7 0 0 0,4-10 0 0 0,0-3 0 0 0,-2 0 0 0 0,0 0 0 0 0,0 0 0 0 0,0 0 0 0 0,1-1 0 0 0,-1 1 0 0 0,1 0 0 0 0,-1 0 0 0 0,1 0 0 0 0,-1 0 0 0 0,1-1 0 0 0,-1 1 0 0 0,1 0 0 0 0,-1-1 0 0 0,1 1 0 0 0,0 0 0 0 0,0-1 0 0 0,-1 1 0 0 0,1-1 0 0 0,0 1 0 0 0,1 0 0 0 0,1 0 0 0 0,7 6 0 0 0,0-1 0 0 0,0 0 0 0 0,0-1 0 0 0,14 5 0 0 0,3 1 0 0 0,-14-5 0 0 0,-7-4 0 0 0,-1 1 0 0 0,1 0 0 0 0,-1 0 0 0 0,0 0 0 0 0,0 1 0 0 0,0 0 0 0 0,7 7 0 0 0,-10-9-1 0 0,1 1-1 0 0,-1 0 1 0 0,0-1 0 0 0,0 1-1 0 0,0 0 1 0 0,0 0-1 0 0,-1 0 1 0 0,1 0 0 0 0,-1 1-1 0 0,0-1 1 0 0,0 0-1 0 0,1 5 1 0 0,-1-5 6 0 0,-1-1 1 0 0,0 1-1 0 0,1-1 0 0 0,-1 1 1 0 0,0-1-1 0 0,0 1 0 0 0,-1 0 0 0 0,1-1 1 0 0,0 1-1 0 0,-1-1 0 0 0,0 1 1 0 0,1-1-1 0 0,-1 0 0 0 0,0 1 1 0 0,0-1-1 0 0,-3 4 0 0 0,0-2 189 0 0,0 0 0 0 0,-1 0 1 0 0,1 0-1 0 0,-1-1 0 0 0,0 1 0 0 0,0-1 0 0 0,0-1 1 0 0,-7 4-1 0 0,-2 1 34 0 0,6-4-396 0 0,-1 1-1 0 0,0-1 1 0 0,1-1 0 0 0,-1 0-1 0 0,0 0 1 0 0,-16 1 0 0 0,10-2-38 0 0,10-1-317 0 0,0 0 1 0 0,1 0-1 0 0,-1-1 0 0 0,0 0 0 0 0,0 0 0 0 0,1 0 1 0 0,-1-1-1 0 0,1 1 0 0 0,-1-1 0 0 0,1 0 1 0 0,-7-4-1 0 0,-4-6-1524 0 0</inkml:trace>
</inkml:ink>
</file>

<file path=ppt/ink/ink1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3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74 8287 0 0,'0'0'191'0'0,"0"0"26"0"0,0 0 9 0 0,2-1-34 0 0,2-1-153 0 0,16-10 104 0 0,-20 11-91 0 0,0 1 0 0 0,0 0 0 0 0,1 0 0 0 0,-1 0 0 0 0,0-1 0 0 0,0 1 0 0 0,0 0 0 0 0,0 0-1 0 0,1-1 1 0 0,-1 1 0 0 0,0 0 0 0 0,0 0 0 0 0,0-1 0 0 0,0 1 0 0 0,0 0 0 0 0,0 0 0 0 0,0-1 0 0 0,0 1-1 0 0,0 0 1 0 0,0-1 0 0 0,0 1 0 0 0,0 0 0 0 0,0 0 0 0 0,0-1 0 0 0,0 1 0 0 0,0 0 0 0 0,0-1 0 0 0,0 1-1 0 0,0 0 1 0 0,0 0 0 0 0,-1-1 0 0 0,1 1 39 0 0,0-1 1 0 0,0 1-1 0 0,0 0 0 0 0,0-1 0 0 0,0 1 1 0 0,0 0-1 0 0,0-1 0 0 0,0 1 1 0 0,0 0-1 0 0,0-1 0 0 0,0 1 0 0 0,0 0 1 0 0,0-1-1 0 0,0 1 0 0 0,0 0 0 0 0,0-1 1 0 0,0 1-1 0 0,0 0 0 0 0,0-1 1 0 0,0 1-1 0 0,0 0 0 0 0,1-1 0 0 0,19-25 3936 0 0,-19 25-3362 0 0,-1 1-121 0 0,0 0-28 0 0,0-1-332 0 0,1 1-1 0 0,-1-1 0 0 0,0 1 1 0 0,0-1-1 0 0,1 1 0 0 0,-1-1 1 0 0,0 1-1 0 0,0-1 0 0 0,0 1 1 0 0,0-1-1 0 0,1 1 0 0 0,-1-1 1 0 0,0 1-1 0 0,0-1 0 0 0,0 1 0 0 0,0-1 1 0 0,-1 0-1 0 0,1 1 0 0 0,0-1 1 0 0,0 1-1 0 0,0-1 0 0 0,0 1 1 0 0,0-1-1 0 0,-1 1 0 0 0,1-1 1 0 0,-4 1-113 0 0,0 1 0 0 0,1 0 0 0 0,-1 0-1 0 0,0 0 1 0 0,1 0 0 0 0,-1 1 0 0 0,1-1 0 0 0,0 1 0 0 0,-1 0 0 0 0,1 0 0 0 0,0 0 0 0 0,0 0 0 0 0,0 1 0 0 0,-2 2-1 0 0,-6 6 240 0 0,0 1 0 0 0,-9 12 0 0 0,11-9-310 0 0,0 0 0 0 0,1 1 0 0 0,0 0 0 0 0,-6 22 0 0 0,7-19 0 0 0,3-10 0 0 0,1 0 0 0 0,0 0 0 0 0,0 0 0 0 0,1 0 0 0 0,0 0 0 0 0,1 0 0 0 0,0 1 0 0 0,1 12 0 0 0,0-20 0 0 0,0-1 0 0 0,0 0 0 0 0,0 0 0 0 0,0 0 0 0 0,0 1 0 0 0,0-1 0 0 0,1 0 0 0 0,-1 0 0 0 0,0 0 0 0 0,1 0 0 0 0,-1 0 0 0 0,1 1 0 0 0,0-1 0 0 0,-1 0 0 0 0,1 0 0 0 0,0-1 0 0 0,0 1 0 0 0,-1 0 0 0 0,1 0 0 0 0,0 0 0 0 0,0 0 0 0 0,0-1 0 0 0,0 1 0 0 0,0 0 0 0 0,0-1 0 0 0,0 1 0 0 0,0-1 0 0 0,0 1 0 0 0,0-1 0 0 0,2 1 0 0 0,0-1 0 0 0,0 0 0 0 0,1 1 0 0 0,-1-1 0 0 0,0-1 0 0 0,1 1 0 0 0,-1 0 0 0 0,5-2 0 0 0,-5 1 0 0 0,8-3 0 0 0,0 0 0 0 0,0-1 0 0 0,0 0 0 0 0,0-1 0 0 0,-1 0 0 0 0,0 0 0 0 0,11-10 0 0 0,10-6 0 0 0,-25 18 0 0 0,-1 1 0 0 0,0-1 0 0 0,0 0 0 0 0,-1-1 0 0 0,1 1 0 0 0,-1-1 0 0 0,0 0 0 0 0,0 0 0 0 0,0 0 0 0 0,-1-1 0 0 0,5-8 0 0 0,-7 11 0 0 0,1-1 0 0 0,-1 0 0 0 0,0 0 0 0 0,0 0 0 0 0,-1 0 0 0 0,1 0 0 0 0,-1 0 0 0 0,0 0 0 0 0,0 0 0 0 0,0 0 0 0 0,0 0 0 0 0,-1 0 0 0 0,0 0 0 0 0,0 0 0 0 0,0 0 0 0 0,0 0 0 0 0,0 0 0 0 0,-5-7 0 0 0,2 4 0 0 0,0 0 0 0 0,0 0 0 0 0,-1 0 0 0 0,-1 0 0 0 0,1 1 0 0 0,-1 0 0 0 0,-10-9 0 0 0,13 13 0 0 0,1 0 0 0 0,-1 0 0 0 0,1 1 0 0 0,-1-1 0 0 0,0 1 0 0 0,1-1 0 0 0,-1 1 0 0 0,0 0 0 0 0,0 0 0 0 0,0 0 0 0 0,0 1 0 0 0,0-1 0 0 0,0 1 0 0 0,0-1 0 0 0,0 1 0 0 0,-1 0 0 0 0,1 0 0 0 0,0 1 0 0 0,0-1 0 0 0,0 1 0 0 0,0-1 0 0 0,0 1 0 0 0,-5 2 0 0 0,2 0 0 0 0,1 2-64 0 0,1 13-839 0 0,3-14-6674 0 0,1-4 1097 0 0</inkml:trace>
</inkml:ink>
</file>

<file path=ppt/ink/ink1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8.9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31 17503 0 0,'0'0'399'0'0,"1"-7"540"0"0,8-43 557 0 0,4 2 5421 0 0,-11 41-6539 0 0,-2 6 38 0 0,0 1 80 0 0,0 0 15 0 0,0 0-68 0 0,1 4-415 0 0,-1 1-1 0 0,0-1 1 0 0,0 0 0 0 0,0 1 0 0 0,-2 7 0 0 0,0 5-30 0 0,0 9 2 0 0,1-2 0 0 0,0-1 0 0 0,5 40 0 0 0,-4-57 0 0 0,1 0 0 0 0,1 0 0 0 0,-1 0 0 0 0,1 0 0 0 0,0 0 0 0 0,0-1 0 0 0,1 1 0 0 0,-1-1 0 0 0,1 0 0 0 0,0 1 0 0 0,1-1 0 0 0,-1-1 0 0 0,1 1 0 0 0,0 0 0 0 0,8 6 0 0 0,-10-9 0 0 0,1 0 0 0 0,0 0 0 0 0,0 0 0 0 0,0 0 0 0 0,-1-1 0 0 0,2 1 0 0 0,-1-1 0 0 0,0 0 0 0 0,0 0 0 0 0,0 0 0 0 0,0 0 0 0 0,1 0 0 0 0,-1-1 0 0 0,0 0 0 0 0,1 1 0 0 0,-1-1 0 0 0,1 0 0 0 0,-1-1 0 0 0,0 1 0 0 0,1-1 0 0 0,-1 1 0 0 0,0-1 0 0 0,0 0 0 0 0,1 0 0 0 0,-1 0 0 0 0,0-1 0 0 0,0 1 0 0 0,0-1 0 0 0,3-2 0 0 0,12-10 0 0 0,-10 9 0 0 0,-1 0 0 0 0,0-1 0 0 0,0 0 0 0 0,0 0 0 0 0,9-13 0 0 0,-1-2 0 0 0,0 0 0 0 0,-1-1 0 0 0,-2-1 0 0 0,0 0 0 0 0,9-28 0 0 0,-19 44 0 0 0,0-1 0 0 0,-1 1 0 0 0,0-1 0 0 0,0 0 0 0 0,-1 0 0 0 0,0 0 0 0 0,-1-9 0 0 0,1 17 11 0 0,0-1-1 0 0,0 1 1 0 0,0 0 0 0 0,0-1-1 0 0,0 1 1 0 0,0-1 0 0 0,0 1-1 0 0,0 0 1 0 0,0-1 0 0 0,0 1-1 0 0,-1-1 1 0 0,1 1 0 0 0,0 0-1 0 0,0-1 1 0 0,0 1 0 0 0,-1 0-1 0 0,1-1 1 0 0,0 1 0 0 0,0 0-1 0 0,-1-1 1 0 0,1 1 0 0 0,0 0-1 0 0,-1 0 1 0 0,1-1 0 0 0,0 1-1 0 0,-1 0 1 0 0,1 0 0 0 0,-1 0-1 0 0,1-1 1 0 0,-1 1 39 0 0,0 0 1 0 0,0 0-1 0 0,0 0 0 0 0,0 1 0 0 0,1-1 1 0 0,-1 0-1 0 0,0 0 0 0 0,0 0 1 0 0,1 1-1 0 0,-1-1 0 0 0,0 0 0 0 0,0 1 1 0 0,-1 0-1 0 0,-18 18 974 0 0,11-8-1342 0 0,2 1-1 0 0,-1 1 1 0 0,2-1 0 0 0,-10 26-1 0 0,8-19 152 0 0,-169 364 1926 0 0,159-347-1759 0 0,-42 84 0 0 0,57-113-133 0 0,3-6-563 0 0,1-2-258 0 0,44-55-5559 0 0,-31 37 4977 0 0</inkml:trace>
</inkml:ink>
</file>

<file path=ppt/ink/ink1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90 11975 0 0,'0'0'267'0'0,"9"-6"768"0"0,-6 4-960 0 0,-1 1 0 0 0,0-1 0 0 0,1-1 0 0 0,-1 1 0 0 0,0 0 0 0 0,0 0 0 0 0,3-6 0 0 0,-2 5 502 0 0,-1 0 0 0 0,-1 0 0 0 0,1-1-1 0 0,-1 1 1 0 0,1-1 0 0 0,-1 1 0 0 0,0-1 0 0 0,0 1 0 0 0,0-1 0 0 0,0-6 0 0 0,-1 8 378 0 0,0 2-290 0 0,0 0-121 0 0,0 0-484 0 0,0 0-1 0 0,0-1 1 0 0,0 1-1 0 0,-1-1 1 0 0,1 1-1 0 0,0-1 1 0 0,0 1-1 0 0,0-1 1 0 0,0 1 0 0 0,-1 0-1 0 0,1-1 1 0 0,0 1-1 0 0,0-1 1 0 0,-1 1-1 0 0,1 0 1 0 0,0-1-1 0 0,-1 1 1 0 0,1 0-1 0 0,0 0 1 0 0,-1-1-1 0 0,1 1 1 0 0,-1 0 0 0 0,1 0-1 0 0,0-1 1 0 0,-1 1-1 0 0,1 0 1 0 0,-1 0-1 0 0,0 0 1 0 0,-12-6 777 0 0,10 6-806 0 0,0 0 0 0 0,0 0 0 0 0,0 0 0 0 0,1 0 0 0 0,-1 1 0 0 0,0-1 0 0 0,0 1 0 0 0,1 0 0 0 0,-1 0 0 0 0,0 0 0 0 0,1 0 0 0 0,-4 2 0 0 0,-31 22 175 0 0,31-21-199 0 0,-69 60-7 0 0,58-49 0 0 0,10-7 0 0 0,0 0 0 0 0,1 0 0 0 0,0 1 0 0 0,0 0 0 0 0,1 0 0 0 0,0 0 0 0 0,-6 14 0 0 0,9-17 0 0 0,1-4 0 0 0,0 0 0 0 0,0 0 0 0 0,1 0 0 0 0,-1 0 0 0 0,1 0 0 0 0,-1 0 0 0 0,1 3 0 0 0,2 3 0 0 0,0-7 0 0 0,0 0 0 0 0,0 1 0 0 0,0-1 0 0 0,-1-1 0 0 0,1 1 0 0 0,0 0 0 0 0,0 0 0 0 0,0-1 0 0 0,0 1 0 0 0,1-1 0 0 0,-1 0 0 0 0,0 1 0 0 0,0-1 0 0 0,2 0 0 0 0,2 0 0 0 0,-1 0 0 0 0,0-1 0 0 0,0 1 0 0 0,10-3 0 0 0,14-6 0 0 0,-1-1 0 0 0,0-2 0 0 0,27-15 0 0 0,21-20 0 0 0,-60 38 72 0 0,-14 8 299 0 0,-2 1 117 0 0,0 0 21 0 0,0 0-66 0 0,-1 19-408 0 0,-1 0 0 0 0,0 0 0 0 0,-8 28 0 0 0,-20 55-7 0 0,8-31-31 0 0,2-4 3 0 0,-31 74 0 0 0,36-106 0 0 0,8-16 0 0 0,-10 18 0 0 0,6-16 0 0 0,-10 20 0 0 0,19-38 0 0 0,-1 0 0 0 0,1 1 0 0 0,0-1 0 0 0,-1-1 0 0 0,0 1 0 0 0,0 0 0 0 0,0-1 0 0 0,-7 5 0 0 0,10-6 0 0 0,0-1 0 0 0,-1 1 0 0 0,1-1 0 0 0,-1 0 0 0 0,1 1 0 0 0,-1-1 0 0 0,1 0 0 0 0,-1 0 0 0 0,0 1 0 0 0,1-1 0 0 0,-1 0 0 0 0,1 0 0 0 0,-1 0 0 0 0,1 0 0 0 0,-1 0 0 0 0,0 1 0 0 0,1-1 0 0 0,-1 0 0 0 0,0 0 0 0 0,1-1 0 0 0,-1 1 0 0 0,1 0 0 0 0,-1 0 0 0 0,0 0 0 0 0,1 0 0 0 0,-1 0 0 0 0,1-1 0 0 0,-2 1 0 0 0,1-1 0 0 0,-1 0 0 0 0,1 1 0 0 0,0 0 0 0 0,-1-1 0 0 0,1 0 0 0 0,0 1 0 0 0,0-1 0 0 0,-1 0 0 0 0,1 0 0 0 0,0 1 0 0 0,0-1 0 0 0,0 0 0 0 0,0 0 0 0 0,0 0 0 0 0,0-1 0 0 0,0 1 0 0 0,-1-1 0 0 0,-9-24 0 0 0,3 6 0 0 0,4 14 100 0 0,1-1 1 0 0,1 0-1 0 0,-1 0 1 0 0,1-1-1 0 0,0 1 0 0 0,1 0 1 0 0,0-1-1 0 0,0 1 1 0 0,1-12-1 0 0,0 7 71 0 0,1 1 1 0 0,1-1-1 0 0,0 1 0 0 0,0 0 1 0 0,7-17-1 0 0,-5 18-168 0 0,0 0-1 0 0,1 0 1 0 0,0 0 0 0 0,0 0-1 0 0,15-17 1 0 0,-3 8-1031 0 0,1 0-1 0 0,34-28 1 0 0,-26 25 293 0 0,-6 5-285 0 0,1 1-4 0 0</inkml:trace>
</inkml:ink>
</file>

<file path=ppt/ink/ink1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4.2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9-4 623 0 0,-4 3-609 0 0,0-1 0 0 0,0 1 0 0 0,0 0 0 0 0,0 1 0 0 0,0-1 0 0 0,0 1-1 0 0,0 0 1 0 0,0 0 0 0 0,0 1 0 0 0,0-1 0 0 0,0 1 0 0 0,5 2 0 0 0,-7-3-323 0 0,0 1 1 0 0,1 0-1 0 0,-1 0 0 0 0,0 0 0 0 0,0 1 1 0 0,0-1-1 0 0,0 1 0 0 0,-1-1 0 0 0,1 1 1 0 0,0 0-1 0 0,-1 0 0 0 0,1 0 0 0 0,-1 1 1 0 0,1-1-1 0 0,3 6 0 0 0,-3-2 61 0 0,0 0-1 0 0,0 0 0 0 0,-1 0 1 0 0,1 0-1 0 0,-1 1 1 0 0,2 11-1 0 0,13 72-135 0 0,6 28 0 0 0,-20-107 293 0 0,0-1-1 0 0,1-1 1 0 0,0 1-1 0 0,0 0 1 0 0,1-1 0 0 0,8 12-1 0 0,-7-13-292 0 0,2-4 0 0 0,6-2 0 0 0,-11-4 0 0 0,-2 1 0 0 0,0 0 3 0 0,0 0-6 0 0,0 1-1 0 0,0-1 1 0 0,0 1 0 0 0,-1-1-1 0 0,1 0 1 0 0,0 1 0 0 0,-1-1-1 0 0,1 0 1 0 0,-1 1 0 0 0,1-1-1 0 0,0 0 1 0 0,-1 0 0 0 0,0 0-1 0 0,1 1 1 0 0,-1-1-1 0 0,0 0 1 0 0,1 0 0 0 0,-1 0-1 0 0,0-2 1 0 0,1 0-295 0 0,-1 0 0 0 0,0 0 0 0 0,-1 0 0 0 0,1 0 0 0 0,0 0-1 0 0,-1 1 1 0 0,0-1 0 0 0,0 0 0 0 0,0 0 0 0 0,0 0 0 0 0,0 0 0 0 0,0 1 0 0 0,-4-6 0 0 0,-1-4-2909 0 0,2 3-4301 0 0</inkml:trace>
</inkml:ink>
</file>

<file path=ppt/ink/ink1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4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4 48 11975 0 0,'0'0'267'0'0,"0"0"42"0"0,0 0 17 0 0,1-1-28 0 0,10-15-186 0 0,-10 15 464 0 0,10-20 2771 0 0,-9 13 2790 0 0,-18 19-5965 0 0,-11 14 544 0 0,-32 36 0 0 0,11-10-100 0 0,16-18-616 0 0,-52 70 0 0 0,60-71 25 0 0,7-10-101 0 0,1 2 1 0 0,-20 39 0 0 0,36-63-71 0 0,1 0-1 0 0,-1 0 1 0 0,1 1 0 0 0,-1-1-1 0 0,1 0 1 0 0,-1 0 0 0 0,1 0 0 0 0,-1 0-1 0 0,1 0 1 0 0,-1 0 0 0 0,1 0 0 0 0,-1 0-1 0 0,1 0 1 0 0,-1 0 0 0 0,1 0-1 0 0,0 0 1 0 0,10-4-1923 0 0,1 0-3424 0 0,-2 0-1145 0 0</inkml:trace>
</inkml:ink>
</file>

<file path=ppt/ink/ink1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4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23 13823 0 0,'0'0'630'0'0,"0"0"-13"0"0,5-9 2490 0 0,-3 5-3256 0 0,1-5 3706 0 0,-4 8-1745 0 0,-3 6-1257 0 0,-168 228 1991 0 0,130-167-1988 0 0,-48 102 1 0 0,88-166-559 0 0,2-1 0 0 0,-1 0 0 0 0,1-1 0 0 0,0 1 0 0 0,-1 0 0 0 0,1-1 0 0 0,0 1 0 0 0,-1 0 0 0 0,1 0 0 0 0,0-1 0 0 0,0 1 0 0 0,0 0 0 0 0,0 0 0 0 0,0 0 0 0 0,0-1 0 0 0,0 1 0 0 0,0 0 0 0 0,0 0 0 0 0,0 1 0 0 0,2 7-64 0 0,-1-8 5 0 0,0 0 0 0 0,-1-1 0 0 0,1 1 0 0 0,0 0 0 0 0,0 0 0 0 0,0 0 0 0 0,0-1 0 0 0,0 1 0 0 0,0 0 0 0 0,0-1 0 0 0,0 1 0 0 0,0-1 0 0 0,0 1 0 0 0,0-1 0 0 0,0 0 0 0 0,0 1 0 0 0,0-1 0 0 0,0 0 0 0 0,0 0 0 0 0,0 0 0 0 0,1 0 0 0 0,-1 0 0 0 0,0 0 0 0 0,0 0 0 0 0,0 0 0 0 0,0 0-1 0 0,0-1 1 0 0,0 1 0 0 0,0 0 0 0 0,1-1 0 0 0,-1 1 0 0 0,1-1 0 0 0,5-3-829 0 0,0 1-1 0 0,0-1 0 0 0,10-7 0 0 0,-12 8 207 0 0,10-8-853 0 0</inkml:trace>
</inkml:ink>
</file>

<file path=ppt/ink/ink1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5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5 17503 0 0,'0'0'399'0'0,"0"0"60"0"0,0 0 21 0 0,0 0-59 0 0,4-5-260 0 0,32-20 2131 0 0,4-6 944 0 0,11-20-934 0 0,-45 44-2002 0 0,0-1 1 0 0,-1 1-1 0 0,1-1 0 0 0,-1-1 1 0 0,5-11-1 0 0,-8 16-27 0 0,-1-11 62 0 0,-1 15-335 0 0,-2-8 0 0 0,2 8 0 0 0,0 0 0 0 0,0-1 0 0 0,0 1 0 0 0,0 0 0 0 0,0 0 0 0 0,0-1 0 0 0,0 1 0 0 0,0 0 0 0 0,-1-1 0 0 0,1 1 0 0 0,0 0 0 0 0,0 0 0 0 0,0-1 0 0 0,0 1 0 0 0,-1 0 0 0 0,1 0 0 0 0,0-1 0 0 0,0 1 0 0 0,0 0 0 0 0,-1 0 0 0 0,1-1 0 0 0,0 1 0 0 0,-1 0 0 0 0,1 0 0 0 0,0 0 0 0 0,0 0 0 0 0,-1 0 0 0 0,1 0 0 0 0,0-1 0 0 0,-1 1 0 0 0,1 0 0 0 0,0 0 0 0 0,-1 0 0 0 0,1 0 0 0 0,0 0 0 0 0,0 0 0 0 0,-1 0 0 0 0,1 0 0 0 0,0 0 0 0 0,-1 0 0 0 0,1 0 0 0 0,0 1 0 0 0,-1-1 0 0 0,1 0 0 0 0,0 0 0 0 0,-1 0 0 0 0,1 0 0 0 0,0 0 0 0 0,0 1 0 0 0,-1-1 0 0 0,1 0 0 0 0,0 0 0 0 0,-1 1 0 0 0,-8 3 0 0 0,-1 0 0 0 0,0 1 0 0 0,1 0 0 0 0,0 1 0 0 0,0 0 0 0 0,1 0 0 0 0,0 1 0 0 0,0 0 0 0 0,0 0 0 0 0,1 1 0 0 0,0 0 0 0 0,0 0 0 0 0,1 1 0 0 0,0 0 0 0 0,1 0 0 0 0,0 0 0 0 0,0 1 0 0 0,1 0 0 0 0,-6 19 0 0 0,10-25 0 0 0,-1 0 0 0 0,1 0 0 0 0,0 0 0 0 0,1 0 0 0 0,-1 0 0 0 0,0 0 0 0 0,1 0 0 0 0,0 0 0 0 0,0 0 0 0 0,0 0 0 0 0,1 0 0 0 0,2 4 0 0 0,2 1 0 0 0,-3-6 0 0 0,0-1 0 0 0,-1 0 0 0 0,1 0 0 0 0,0 0 0 0 0,0-1 0 0 0,1 1 0 0 0,-1-1 0 0 0,0 0 0 0 0,0 1 0 0 0,6 0 0 0 0,1-1 0 0 0,-1 0 0 0 0,15 0 0 0 0,0-1 0 0 0,-16 0-484 0 0,-1 0 0 0 0,0-1 0 0 0,0 0 0 0 0,1-1 0 0 0,-1 0 0 0 0,0 0 0 0 0,0 0 0 0 0,7-4 0 0 0,-6 3-272 0 0,1-2-5506 0 0,1-4-1644 0 0</inkml:trace>
</inkml:ink>
</file>

<file path=ppt/ink/ink1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5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26 11975 0 0,'0'0'547'0'0,"0"0"-11"0"0,2-1-344 0 0,20-8 299 0 0,33-5 6946 0 0,-54 14-6772 0 0,8-1 395 0 0,-7 1-1011 0 0,-1 0 0 0 0,0 1 0 0 0,1-1 1 0 0,-1 0-1 0 0,0 1 0 0 0,0-1 0 0 0,1 1 0 0 0,-1 0 0 0 0,0-1 0 0 0,0 1 0 0 0,0 0 0 0 0,0 0 1 0 0,0 0-1 0 0,0 0 0 0 0,0 0 0 0 0,0 0 0 0 0,0 0 0 0 0,0 0 0 0 0,0 0 0 0 0,0 0 0 0 0,-1 0 1 0 0,1 1-1 0 0,-1-1 0 0 0,1 0 0 0 0,-1 0 0 0 0,1 1 0 0 0,-1-1 0 0 0,1 3 0 0 0,1 4 261 0 0,-1 0-1 0 0,0 1 0 0 0,1 9 1 0 0,-2-17-308 0 0,0 15 24 0 0,-1 0 1 0 0,0 0-1 0 0,-7 31 0 0 0,-17 45 312 0 0,8-49 197 0 0,-1 0 0 0 0,-34 59 0 0 0,49-98-534 0 0,-32 54-66 0 0,34-57-272 0 0,1-1-138 0 0,0 0-33 0 0,0 0-4 0 0,0 0 0 0 0,0 0 0 0 0,0 0 0 0 0,-2-6-1413 0 0,2 5 1654 0 0,-1 1-1 0 0,1-1 0 0 0,0 1 0 0 0,-1-1 1 0 0,1 0-1 0 0,0 1 0 0 0,0-1 0 0 0,0 1 0 0 0,0-1 1 0 0,-1 0-1 0 0,1 1 0 0 0,0-1 0 0 0,0 0 0 0 0,0 1 1 0 0,1-2-1 0 0,0-6-1775 0 0</inkml:trace>
</inkml:ink>
</file>

<file path=ppt/ink/ink1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6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7503 0 0,'0'0'399'0'0,"0"0"60"0"0,0 0 21 0 0,0 0-59 0 0,0 0-136 0 0,0 0 457 0 0,0 0 228 0 0,0 0 43 0 0,0 0-59 0 0,0 0-289 0 0,0 0-121 0 0,0 0-28 0 0,1 0-4 0 0,2 1-334 0 0,1 0 0 0 0,-1 0 0 0 0,0 0 0 0 0,1-1 0 0 0,-1 0-1 0 0,1 0 1 0 0,-1 0 0 0 0,1 0 0 0 0,-1 0 0 0 0,0-1 0 0 0,5 0 0 0 0,2-1-173 0 0,-1 1 0 0 0,1 1 0 0 0,17 0 0 0 0,-5 1-8 0 0,8-3 3 0 0,-22 3-64 0 0,-6 0-273 0 0,-2-1-138 0 0,0 0-33 0 0,0 0-72 0 0,0 0-285 0 0,-6 6-1146 0 0,3-2 1417 0 0,0-1-1 0 0,-1 0 1 0 0,0 0 0 0 0,1 0-1 0 0,-1-1 1 0 0,0 1 0 0 0,0-1-1 0 0,-1 0 1 0 0,1 0-1 0 0,0 0 1 0 0,-1-1 0 0 0,1 0-1 0 0,-7 2 1 0 0,-17 3-1965 0 0</inkml:trace>
</inkml:ink>
</file>

<file path=ppt/ink/ink1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6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 11975 0 0,'-12'5'267'0'0,"9"-4"42"0"0,3-1 17 0 0,0 0-28 0 0,0 2-196 0 0,-2 2 116 0 0,1-3 860 0 0,3-1 366 0 0,2 2-964 0 0,0-1 1 0 0,0 0-1 0 0,0-1 1 0 0,0 1-1 0 0,0-1 1 0 0,0 1-1 0 0,1-1 1 0 0,-1 0-1 0 0,0-1 1 0 0,0 1-1 0 0,0-1 1 0 0,6-1-1 0 0,1 0 226 0 0,-1 0 1 0 0,15 0-1 0 0,13-2 307 0 0,-10-2-927 0 0,31-10 0 0 0,-13 0-3006 0 0,-45 16-5272 0 0</inkml:trace>
</inkml:ink>
</file>

<file path=ppt/ink/ink1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6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8 13823 0 0,'0'0'315'0'0,"0"0"45"0"0,2-1 21 0 0,-2 1 122 0 0,28-14-348 0 0,-17 6 5290 0 0,-10 7-5010 0 0,2-2 3253 0 0,-10 17-1178 0 0,-1-3-2171 0 0,0 0 0 0 0,-17 17 0 0 0,16-18 5 0 0,0 0 0 0 0,-15 21-1 0 0,5-1-343 0 0,11-19 0 0 0,0 1 0 0 0,1 0 0 0 0,-9 20 0 0 0,14-28 0 0 0,1 0 0 0 0,0-1 0 0 0,0 1 0 0 0,0 0 0 0 0,1 0 0 0 0,-1-1 0 0 0,1 1 0 0 0,0 0 0 0 0,0 0 0 0 0,0 0 0 0 0,0 0 0 0 0,1 0 0 0 0,0-1 0 0 0,-1 1 0 0 0,2 0 0 0 0,-1-1 0 0 0,3 7 0 0 0,-3-8 0 0 0,1 1 0 0 0,0-1 0 0 0,-1 0 0 0 0,1 0 0 0 0,0 0 0 0 0,0 0 0 0 0,1 0 0 0 0,-1-1 0 0 0,0 1 0 0 0,1-1 0 0 0,-1 1 0 0 0,1-1 0 0 0,3 2 0 0 0,-1-2 0 0 0,-1 1 0 0 0,1-1 0 0 0,-1 1 0 0 0,1-2 0 0 0,0 1 0 0 0,0 0 0 0 0,5-1 0 0 0,4 0 0 0 0,-1-2 0 0 0,1 1 0 0 0,-1-2 0 0 0,1 0 0 0 0,-1 0 0 0 0,25-11 0 0 0,-13 4 227 0 0,-13 5 178 0 0,0 0-1 0 0,22-13 0 0 0,-23 10-318 0 0,0 0 1 0 0,0-1-1 0 0,-1 0 1 0 0,18-19-1 0 0,-24 22-71 0 0,0 0-1 0 0,0 0 1 0 0,0 0 0 0 0,-1 0-1 0 0,0-1 1 0 0,0 1 0 0 0,-1-1-1 0 0,0 0 1 0 0,0 0 0 0 0,0 0-1 0 0,0-9 1 0 0,-1 10-15 0 0,0 0 0 0 0,-1 0 0 0 0,0 0 0 0 0,0 0 0 0 0,-1 0 0 0 0,1 0 0 0 0,-1 1 0 0 0,-2-8 0 0 0,2 11 0 0 0,0-1 0 0 0,0 1 0 0 0,-1 0 0 0 0,1-1 0 0 0,0 1 0 0 0,-1 0 0 0 0,0 0 0 0 0,1 0 0 0 0,-1 0 0 0 0,0 0 0 0 0,0 0 0 0 0,0 1 0 0 0,0-1 0 0 0,-1 1 0 0 0,1-1 0 0 0,0 1 0 0 0,-1 0 0 0 0,1 0 0 0 0,-1 0 0 0 0,-3-1 0 0 0,-5-1-39 0 0,1 1 0 0 0,-1 0-1 0 0,1 1 1 0 0,-1 0 0 0 0,-14 1 0 0 0,-55 7-438 0 0,52-3 313 0 0,0 0-1670 0 0,1 4-5254 0 0,1 0-2346 0 0</inkml:trace>
</inkml:ink>
</file>

<file path=ppt/ink/ink1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49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09 6447 0 0,'0'0'142'0'0,"0"0"22"0"0,0 0 13 0 0,1-2-20 0 0,6-20-50 0 0,-7 20 274 0 0,14-18 3691 0 0,-11 14-3295 0 0,1 1-1 0 0,-2-1 0 0 0,1 1 1 0 0,-1-1-1 0 0,1 0 1 0 0,1-10-1 0 0,-3 12-392 0 0,1-1 1 0 0,-1 1-1 0 0,1-1 1 0 0,0 1-1 0 0,3-4 1 0 0,2-7 569 0 0,-6 14-442 0 0,-1 0-431 0 0,0 0-1 0 0,0 1 1 0 0,0-1 0 0 0,0 0-1 0 0,0 0 1 0 0,0 0 0 0 0,0 0-1 0 0,0 1 1 0 0,1-1-1 0 0,-1 0 1 0 0,0 0 0 0 0,0 0-1 0 0,1 1 1 0 0,-1-1 0 0 0,1 0-1 0 0,0 0 1 0 0,0-1 57 0 0,-1 1 0 0 0,1 0 1 0 0,-1 0-1 0 0,1 0 0 0 0,-1 0 1 0 0,1 0-1 0 0,-1-1 0 0 0,1 1 1 0 0,-1 0-1 0 0,0 0 0 0 0,0-1 1 0 0,0 1-1 0 0,0 0 0 0 0,0 0 1 0 0,0-2-1 0 0,-6-27 1433 0 0,6 28-1083 0 0,0 2 21 0 0,0 0-66 0 0,-3 12-278 0 0,-14 93-165 0 0,15-89 0 0 0,-25 197 0 0 0,-50 220 0 0 0,73-406 235 0 0,0-6 368 0 0,-6 23-1 0 0,8-25-10 0 0,0-11-576 0 0,-3 2-16 0 0,5-8 0 0 0,1 0 0 0 0,0-1 0 0 0,0 0 0 0 0,0 0 0 0 0,0 1 0 0 0,-1-1 0 0 0,1 1 0 0 0,0-1 0 0 0,-1 1 0 0 0,1-1 0 0 0,-1 1 0 0 0,1 2 0 0 0,0 2 0 0 0,-3-11 0 0 0,-7-25-4431 0 0,9 23-4778 0 0</inkml:trace>
</inkml:ink>
</file>

<file path=ppt/ink/ink1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49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15 15663 0 0,'0'0'719'0'0,"0"0"-20"0"0,-1-1-449 0 0,1 0 137 0 0,-1 0 0 0 0,1 0-1 0 0,-1 0 1 0 0,0 0-1 0 0,1 0 1 0 0,-1 0 0 0 0,0 0-1 0 0,0 0 1 0 0,1 0 0 0 0,-1 1-1 0 0,0-1 1 0 0,0 0 0 0 0,0 1-1 0 0,-2-2 1 0 0,2 2-203 0 0,1 0 0 0 0,-1 1 0 0 0,0-1 0 0 0,1 0 0 0 0,-1 1 0 0 0,1-1 0 0 0,-1 0 0 0 0,1 1 0 0 0,-1-1 0 0 0,1 0 0 0 0,-1 1 0 0 0,1-1 0 0 0,-1 1 0 0 0,1-1 0 0 0,0 1 0 0 0,-1-1 0 0 0,1 1 0 0 0,-1 0 0 0 0,-2 3-836 0 0,-6 9 869 0 0,1 1-1 0 0,0-1 1 0 0,1 2 0 0 0,0-1-1 0 0,-9 31 1 0 0,-6 13 123 0 0,7-25-346 0 0,-44 112 84 0 0,48-113 735 0 0,-7 40-1 0 0,16-62-817 0 0,0 0 0 0 0,1-1 0 0 0,0 1 0 0 0,1 0 0 0 0,0 0 0 0 0,1 0 0 0 0,0-1 0 0 0,1 1 0 0 0,2 9 0 0 0,-3-16-64 0 0,0 0 0 0 0,0-1 0 0 0,0 1 0 0 0,0-1 0 0 0,0 0 0 0 0,0 1 0 0 0,1-1 0 0 0,-1 0 0 0 0,1 0 0 0 0,0 0 0 0 0,0 0 0 0 0,0 0 0 0 0,0 0 0 0 0,0-1 0 0 0,0 1 0 0 0,0 0 0 0 0,0-1 0 0 0,1 0 0 0 0,-1 0 0 0 0,4 2 0 0 0,-3-2-55 0 0,0-1 0 0 0,1 1 1 0 0,-1-1-1 0 0,0 1 1 0 0,1-1-1 0 0,-1 0 0 0 0,1 0 1 0 0,-1-1-1 0 0,0 1 1 0 0,1-1-1 0 0,-1 1 0 0 0,0-1 1 0 0,1 0-1 0 0,-1 0 1 0 0,5-3-1 0 0,9-5-2391 0 0,2 1-6014 0 0</inkml:trace>
</inkml:ink>
</file>

<file path=ppt/ink/ink1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8:53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49 4607 0 0,'0'0'102'0'0,"0"0"20"0"0,0 0 6 0 0,0 0 51 0 0,0 0 213 0 0,0 0 96 0 0,0 0 21 0 0,0 0 3 0 0,0 0 0 0 0,0 0 0 0 0,0 0 0 0 0,0 0 0 0 0,6-3 228 0 0,-2 1 6200 0 0,17-6-4284 0 0,-14 5-2656 0 0,0-3 0 0 0,-2 1 72 0 0,-4 4 299 0 0,-1 1 117 0 0,0 0 21 0 0,0 0-66 0 0,1-2-294 0 0,2-4-133 0 0,1-1 56 0 0,-4 6 299 0 0,0 1 117 0 0,0 0 21 0 0,0 0-66 0 0,1-1-294 0 0,1-2-133 0 0,-6 7-16 0 0,-3 0 0 0 0,0 0 0 0 0,-3 7 736 0 0,-11-1 547 0 0,11-6-1254 0 0,3 0-29 0 0,-17 17 0 0 0,4-3 0 0 0,18-17 0 0 0,1-1 0 0 0,1 0 0 0 0,-1 0 0 0 0,1 0 0 0 0,-1 1 0 0 0,0-1 0 0 0,1 0 0 0 0,-1 0 0 0 0,1 1 0 0 0,-1-1 0 0 0,1 1 0 0 0,-1-1 0 0 0,1 0 0 0 0,-1 1 0 0 0,1-1 0 0 0,0 1 0 0 0,-1-1 0 0 0,1 1 0 0 0,-1-1 0 0 0,1 1 0 0 0,0-1 0 0 0,0 1 0 0 0,-1-1 0 0 0,1 2 0 0 0,-2 2 0 0 0,1-2 0 0 0,1-1 0 0 0,-1 0 0 0 0,1 0 0 0 0,-1 0 0 0 0,0 0 0 0 0,0 0 0 0 0,1 0 0 0 0,-1 0 0 0 0,0 0 0 0 0,0 0 0 0 0,0 0 0 0 0,0 0 0 0 0,-2 1 0 0 0,-24 41 0 0 0,27-40 0 0 0,0 0 0 0 0,-9 15 0 0 0,-9 15 931 0 0,18-32-422 0 0,-1 1-66 0 0,-6 11-281 0 0,-2-2-159 0 0,3 0-3 0 0,5-9 0 0 0,0 0 0 0 0,0 0 0 0 0,0 1 0 0 0,-1-1 0 0 0,1-1 0 0 0,-1 1 0 0 0,-3 3 0 0 0,0 0 0 0 0,0 1 0 0 0,0 0 0 0 0,0 0 0 0 0,1 0 0 0 0,0 0 0 0 0,0 1 0 0 0,-5 10 0 0 0,-4 8 0 0 0,-3-2 0 0 0,7-7 0 0 0,7-13 0 0 0,1-1 0 0 0,-1 1 0 0 0,1 0 0 0 0,0 0 0 0 0,0 0 0 0 0,1 0 0 0 0,-1 0 0 0 0,1 0 0 0 0,-1 0 0 0 0,1 6 0 0 0,-5 18 0 0 0,3-14 198 0 0,1-2 265 0 0,-1-1-1 0 0,0 1 1 0 0,-7 18-1 0 0,-7 12-462 0 0,-17 81 0 0 0,27-95 0 0 0,1 10 0 0 0,5-20 0 0 0,3 23 0 0 0,-3-37 0 0 0,-1-1 0 0 0,8 19 0 0 0,1-5 0 0 0,-8-13 0 0 0,7 11 0 0 0,4 10 0 0 0,-3 0 0 0 0,-5-16 0 0 0,0-3-46 0 0,-1-5-101 0 0,-3-6-489 0 0,0 5 262 0 0,0-2 105 0 0,-2 1-2690 0 0,-1-1-6250 0 0</inkml:trace>
</inkml:ink>
</file>

<file path=ppt/ink/ink1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2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62 10135 0 0,'0'0'231'0'0,"0"0"29"0"0,0 0 19 0 0,9-3 2782 0 0,17-14 2362 0 0,-25 17-4553 0 0,-1 0 122 0 0,8-4 983 0 0,-1 0-1390 0 0,-1 1 1 0 0,0-2 0 0 0,7-5-1 0 0,-7 5-352 0 0,-1 1-1 0 0,1 0 0 0 0,12-7 1 0 0,-9 6 48 0 0,-1 0 1 0 0,11-8 0 0 0,2-2-10 0 0,-15 10-272 0 0,0-1 0 0 0,-1 1 0 0 0,0-1 0 0 0,0-1 0 0 0,0 1 0 0 0,0-1 0 0 0,-1 1 0 0 0,3-9 0 0 0,3-1 0 0 0,-7 11-4 0 0,-2 3 9 0 0,1 0 0 0 0,-1 0 0 0 0,0 0-1 0 0,0 0 1 0 0,0 0 0 0 0,-1-1 0 0 0,1 1-1 0 0,0 0 1 0 0,-1 0 0 0 0,0 0-1 0 0,1-1 1 0 0,-1 1 0 0 0,0 0 0 0 0,0-1-1 0 0,0-1 1 0 0,0 2 34 0 0,-1 1-1 0 0,1 0 1 0 0,0 0-1 0 0,0-1 1 0 0,-1 1 0 0 0,1 0-1 0 0,-1 0 1 0 0,1 0-1 0 0,-1-1 1 0 0,0 1 0 0 0,1 0-1 0 0,-1 0 1 0 0,0 0-1 0 0,0 0 1 0 0,0 0 0 0 0,1 0-1 0 0,-1 0 1 0 0,0 0-1 0 0,0 1 1 0 0,-1-1 0 0 0,1 0-1 0 0,0 0 1 0 0,0 1-1 0 0,0-1 1 0 0,0 1-1 0 0,-2-1 1 0 0,0 0 65 0 0,0 0 0 0 0,0 0-1 0 0,0 0 1 0 0,0 1 0 0 0,0-1 0 0 0,0 1-1 0 0,0 0 1 0 0,-6 0 0 0 0,6 1-104 0 0,-2-1 0 0 0,0 1 0 0 0,0 0 0 0 0,0 0 0 0 0,0 1 0 0 0,0-1 0 0 0,1 1 0 0 0,-1 0 0 0 0,1 0 0 0 0,-7 4 0 0 0,-6 5 0 0 0,12-9 0 0 0,1 1 0 0 0,0 0 0 0 0,0 0 0 0 0,-5 4 0 0 0,2 0 0 0 0,0 0 0 0 0,0-1 0 0 0,1 1 0 0 0,-1 0 0 0 0,2 1 0 0 0,-1 0 0 0 0,-8 15 0 0 0,3 3 0 0 0,1 0 0 0 0,1 0 0 0 0,-6 31 0 0 0,15-53 0 0 0,-5 18 0 0 0,-1 29 0 0 0,6-44 0 0 0,0-1 0 0 0,0 1 0 0 0,1-1 0 0 0,-1 1 0 0 0,2 0 0 0 0,-1-1 0 0 0,1 1 0 0 0,4 11 0 0 0,-4-15 0 0 0,-1 1 0 0 0,1-2 0 0 0,0 1 0 0 0,0 0 0 0 0,1 0 0 0 0,-1-1 0 0 0,0 1 0 0 0,1-1 0 0 0,-1 1 0 0 0,1-1 0 0 0,0 0 0 0 0,0 0 0 0 0,0-1 0 0 0,0 1 0 0 0,4 1 0 0 0,-3-1 0 0 0,1 0 0 0 0,0-1 0 0 0,0 0 0 0 0,0 0 0 0 0,0 0 0 0 0,1 0 0 0 0,-1-1 0 0 0,0 0 0 0 0,7-1 0 0 0,0 0-259 0 0,0-1 0 0 0,0 0-1 0 0,0-1 1 0 0,-1 0 0 0 0,1-1 0 0 0,-1 0-1 0 0,1-1 1 0 0,-2-1 0 0 0,1 1 0 0 0,0-2-1 0 0,-1 1 1 0 0,-1-1 0 0 0,1-1 0 0 0,-1 0-1 0 0,12-13 1 0 0,-6 5-5298 0 0,-13 15 3510 0 0</inkml:trace>
</inkml:ink>
</file>

<file path=ppt/ink/ink1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3.6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31 10135 0 0,'0'0'231'0'0,"0"0"29"0"0,0 0 19 0 0,0 0 37 0 0,0 0 125 0 0,0 0 58 0 0,0 0 11 0 0,0 0 70 0 0,2-1 286 0 0,-1 0-775 0 0,-1 1 0 0 0,1 0 1 0 0,-1 0-1 0 0,1-1 1 0 0,-1 1-1 0 0,1-1 0 0 0,-1 1 1 0 0,1-1-1 0 0,-1 1 1 0 0,1 0-1 0 0,-1-1 0 0 0,1 0 1 0 0,-1 1-1 0 0,0-1 1 0 0,1 1-1 0 0,-1-1 0 0 0,0 1 1 0 0,0-1-1 0 0,1 0 0 0 0,-1 1 1 0 0,0-2-1 0 0,0 0 864 0 0,0 2-290 0 0,0 0-121 0 0,0 0-28 0 0,0 0-4 0 0,0 0 0 0 0,0 0 0 0 0,0 0 0 0 0,6-13 2224 0 0,-5 12-2365 0 0,-1 1 117 0 0,0 0 21 0 0,0 0-66 0 0,1 0-294 0 0,4-1-61 0 0,-3 1 283 0 0,-2 0 117 0 0,6 15 227 0 0,0 0-313 0 0,-5 1-402 0 0,-1 0 0 0 0,-1 1 0 0 0,0-1 0 0 0,-6 26 0 0 0,1-4 0 0 0,-40 279 0 0 0,35-264 0 0 0,1-25 0 0 0,-3 2 0 0 0,11-23-133 0 0,1-6-563 0 0,1-1-258 0 0,0 0-1011 0 0,1-2-4023 0 0,5-7-1724 0 0</inkml:trace>
</inkml:ink>
</file>

<file path=ppt/ink/ink1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4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4 19351 0 0,'0'0'439'0'0,"5"-7"596"0"0,-1 3-902 0 0,1 0 1 0 0,0 0 0 0 0,-1 1-1 0 0,8-4 1 0 0,9-8 287 0 0,14-14 1007 0 0,-19 17-547 0 0,-1-1-1 0 0,19-20 0 0 0,-18 13-27 0 0,21-34 0 0 0,-18 25 4 0 0,-15 22-559 0 0,-2 5-207 0 0,0 0 0 0 0,-1-1 0 0 0,0 1 0 0 0,0-1 0 0 0,1 0 0 0 0,-2 1 0 0 0,1-1 0 0 0,1-4 0 0 0,-1 0-91 0 0,-6 1 0 0 0,3 5 0 0 0,0 1 0 0 0,0 0 0 0 0,0-1 0 0 0,0 1 0 0 0,0 0 0 0 0,0 0 0 0 0,0 0 0 0 0,0 0 0 0 0,0 0 0 0 0,0 0 0 0 0,0 1 0 0 0,0-1 0 0 0,0 1 0 0 0,0-1 0 0 0,0 1 0 0 0,0 0 0 0 0,1 0 0 0 0,-1 0 0 0 0,0 0 0 0 0,0 0 0 0 0,1 0 0 0 0,-3 2 0 0 0,-2 2 0 0 0,0 0 0 0 0,0 0 0 0 0,1 0 0 0 0,-8 11 0 0 0,5-6 0 0 0,-14 19 0 0 0,-28 49 0 0 0,44-68 0 0 0,1 0 0 0 0,1 0 0 0 0,0 1 0 0 0,0 0 0 0 0,1-1 0 0 0,0 1 0 0 0,1 1 0 0 0,1-1 0 0 0,-2 16 0 0 0,3-24-3 0 0,1 0 0 0 0,-1 0-1 0 0,0 0 1 0 0,1 0 0 0 0,-1 0-1 0 0,1 0 1 0 0,0 0 0 0 0,0 0 0 0 0,0 0-1 0 0,1 0 1 0 0,-1 0 0 0 0,0 0-1 0 0,1-1 1 0 0,0 1 0 0 0,0-1 0 0 0,0 1-1 0 0,0-1 1 0 0,0 0 0 0 0,0 1 0 0 0,1-1-1 0 0,-1 0 1 0 0,1-1 0 0 0,-1 1-1 0 0,1 0 1 0 0,0-1 0 0 0,0 1 0 0 0,4 1-1 0 0,0-1-19 0 0,-1-1-1 0 0,1 1 0 0 0,0-1 0 0 0,-1 0 0 0 0,1 0 0 0 0,0-1 1 0 0,-1 0-1 0 0,1 0 0 0 0,0-1 0 0 0,-1 0 0 0 0,1 0 1 0 0,7-2-1 0 0,0-1-1013 0 0,1 0 1 0 0,-1-1-1 0 0,0-1 1 0 0,0 0-1 0 0,-1-1 0 0 0,15-9 1 0 0,-9 0-1011 0 0</inkml:trace>
</inkml:ink>
</file>

<file path=ppt/ink/ink1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4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57 15663 0 0,'0'0'356'0'0,"0"0"50"0"0,1 0 20 0 0,7-5-125 0 0,-1 0 1 0 0,0 0-1 0 0,11-12 0 0 0,-3 3 3276 0 0,-14 13-2180 0 0,-1 1-575 0 0,1-4 146 0 0,1 1 1466 0 0,-8 0-1145 0 0,-28 6-169 0 0,23 2-1120 0 0,1 0 0 0 0,-1 0 0 0 0,1 1 0 0 0,0 0 0 0 0,1 1 0 0 0,-18 15 0 0 0,4-3 0 0 0,-36 32 0 0 0,54-46 0 0 0,-1 1 0 0 0,1-1 0 0 0,0 1 0 0 0,1 0 0 0 0,-1 1 0 0 0,-5 11 0 0 0,-1-1 0 0 0,5-6 0 0 0,-1 0 0 0 0,2 0 0 0 0,-9 23 0 0 0,12-29 0 0 0,1 0 0 0 0,0 0 0 0 0,0-1 0 0 0,0 1 0 0 0,0 0 0 0 0,1 0 0 0 0,-1 0 0 0 0,2 0 0 0 0,-1 0 0 0 0,0 0 0 0 0,1 0 0 0 0,2 9 0 0 0,-1-11 0 0 0,-1-1 0 0 0,1 1 0 0 0,-1-1 0 0 0,1 1 0 0 0,0-1 0 0 0,0 0 0 0 0,0 0 0 0 0,0 0 0 0 0,1 0 0 0 0,-1 0 0 0 0,0 0 0 0 0,1 0 0 0 0,-1-1 0 0 0,1 1 0 0 0,0-1 0 0 0,0 0 0 0 0,-1 0 0 0 0,1 0 0 0 0,0 0 0 0 0,5 0 0 0 0,4 1 0 0 0,-1 0 0 0 0,0-1 0 0 0,1-1 0 0 0,12 0 0 0 0,-9-2-350 0 0,0 0 0 0 0,0-1-1 0 0,0 0 1 0 0,-1-1 0 0 0,1-1 0 0 0,-1 0 0 0 0,0-1-1 0 0,0-1 1 0 0,-1 0 0 0 0,0-1 0 0 0,16-11-1 0 0,-25 15-487 0 0,0 0-1 0 0,0 0 0 0 0,0 0 0 0 0,0-1 0 0 0,-1 1 1 0 0,1-1-1 0 0,-1 0 0 0 0,3-8 0 0 0,-4 10-1209 0 0</inkml:trace>
</inkml:ink>
</file>

<file path=ppt/ink/ink1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4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5663 0 0,'0'0'356'0'0,"0"0"50"0"0,0 0 20 0 0,0 0-42 0 0,2 0-42 0 0,34-4 4566 0 0,20-11-2089 0 0,-6 1-1124 0 0,-39 11-1491 0 0,-3 1-101 0 0,0 1 0 0 0,0-1 0 0 0,12 0 0 0 0,15 0-1953 0 0,16-7-5357 0 0,-47 8 6528 0 0,-3 1-7033 0 0</inkml:trace>
</inkml:ink>
</file>

<file path=ppt/ink/ink1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5.2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45 15663 0 0,'0'0'356'0'0,"9"-5"860"0"0,16-17-860 0 0,-24 21 722 0 0,4-6 2858 0 0,-1 3-969 0 0,-10 1-2041 0 0,2 2-884 0 0,0 0 0 0 0,0 1-1 0 0,1-1 1 0 0,-1 1 0 0 0,0 0 0 0 0,0 1 0 0 0,0-1 0 0 0,1 1 0 0 0,-1-1 0 0 0,0 1-1 0 0,-3 2 1 0 0,-8 2 203 0 0,-19 11-1 0 0,4-3-118 0 0,16-7-126 0 0,0 0 0 0 0,1 1 0 0 0,-21 13 0 0 0,27-12 0 0 0,4-4 0 0 0,2-3 0 0 0,0 1 0 0 0,0 0 0 0 0,0 0 0 0 0,0 0 0 0 0,0 0 0 0 0,1 0 0 0 0,-1 0 0 0 0,0 4 0 0 0,0-4 0 0 0,0 0 0 0 0,1 0 0 0 0,-1 0 0 0 0,1 0 0 0 0,-1 0 0 0 0,1 0 0 0 0,0 0 0 0 0,0 0 0 0 0,0 0 0 0 0,0 2 0 0 0,1 1 0 0 0,1 3 0 0 0,1-5 52 0 0,-1-1 0 0 0,1 1 0 0 0,-1 0-1 0 0,1-1 1 0 0,0 1 0 0 0,0-1 0 0 0,0 0 0 0 0,0 0-1 0 0,0 0 1 0 0,6 2 0 0 0,39 11 971 0 0,-8-3-568 0 0,-23-5-455 0 0,4 2 0 0 0,27 14 0 0 0,-43-19 0 0 0,1-1 0 0 0,-1 1 0 0 0,0-1 0 0 0,0 1 0 0 0,0 1 0 0 0,-1-1 0 0 0,0 1 0 0 0,1 0 0 0 0,5 9 0 0 0,-8-11 23 0 0,0 1 0 0 0,0 0 0 0 0,0 1-1 0 0,0-1 1 0 0,-1 0 0 0 0,0 0 0 0 0,1 1 0 0 0,-2-1 0 0 0,1 1 0 0 0,0-1-1 0 0,-1 1 1 0 0,0-1 0 0 0,0 7 0 0 0,-1-7 31 0 0,0 0 0 0 0,0-1 0 0 0,0 1 1 0 0,0 0-1 0 0,-1 0 0 0 0,0-1 0 0 0,1 1 0 0 0,-1-1 0 0 0,-1 1 1 0 0,1-1-1 0 0,0 0 0 0 0,-5 5 0 0 0,1-3 25 0 0,0 0 0 0 0,0 0-1 0 0,-1 0 1 0 0,1-1 0 0 0,-1 0 0 0 0,-1 0-1 0 0,1-1 1 0 0,0 1 0 0 0,-1-2 0 0 0,1 1-1 0 0,-1-1 1 0 0,-12 2 0 0 0,13-4-328 0 0,0 1 0 0 0,0-2 0 0 0,1 1 0 0 0,-1-1-1 0 0,1 0 1 0 0,-1 0 0 0 0,0 0 0 0 0,1-1 0 0 0,0 0 0 0 0,-1-1 0 0 0,1 1 0 0 0,0-1-1 0 0,0 0 1 0 0,1-1 0 0 0,-1 1 0 0 0,1-1 0 0 0,-1-1 0 0 0,1 1 0 0 0,0 0 0 0 0,1-1-1 0 0,-1 0 1 0 0,1 0 0 0 0,0-1 0 0 0,0 1 0 0 0,-4-10 0 0 0,1 0-8962 0 0</inkml:trace>
</inkml:ink>
</file>

<file path=ppt/ink/ink1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08.0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4607 0 0,'0'0'96'0'0,"0"0"32"0"0,0 0 0 0 0,0 0 0 0 0,0 0-128 0 0,0 0 0 0 0,0 0 0 0 0,0 0 0 0 0,0 0 0 0 0,0 0 0 0 0,0 0 0 0 0,0 0 0 0 0</inkml:trace>
</inkml:ink>
</file>

<file path=ppt/ink/ink1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4.4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85 11975 0 0,'0'0'267'0'0,"0"0"42"0"0,0 0 17 0 0,0 0-28 0 0,1 0-196 0 0,9-7 700 0 0,0 1 0 0 0,-1-2 0 0 0,0 1 0 0 0,0-1 1 0 0,0 0-1 0 0,-1-1 0 0 0,-1 0 0 0 0,1 0 1 0 0,-2-1-1 0 0,1 0 0 0 0,6-13 0 0 0,-11 19-527 0 0,-1 0 0 0 0,0 0-1 0 0,0-1 1 0 0,2-6 0 0 0,-3 8-113 0 0,0 2 350 0 0,1-18 104 0 0,-1 18-601 0 0,0 0 1 0 0,0 0-1 0 0,0 0 0 0 0,0 0 0 0 0,0 1 1 0 0,0-1-1 0 0,0 0 0 0 0,0 0 0 0 0,0 0 0 0 0,-1 0 1 0 0,1 1-1 0 0,0-1 0 0 0,-1 0 0 0 0,1 0 1 0 0,0 0-1 0 0,-1 1 0 0 0,1-1 0 0 0,-1 0 1 0 0,0 1-1 0 0,0-2 0 0 0,0 2 20 0 0,1 0 1 0 0,-1-1-1 0 0,1 1 0 0 0,-1 0 0 0 0,0 0 0 0 0,0 0 1 0 0,1 0-1 0 0,-1-1 0 0 0,0 1 0 0 0,1 0 0 0 0,-1 0 1 0 0,0 0-1 0 0,1 1 0 0 0,-1-1 0 0 0,0 0 0 0 0,1 0 1 0 0,-1 0-1 0 0,0 0 0 0 0,0 1 0 0 0,-3 1 93 0 0,1-1 0 0 0,-1 1 0 0 0,1 1 0 0 0,0-1 0 0 0,-1 0 0 0 0,1 1 0 0 0,-3 3 0 0 0,-12 14-128 0 0,-9 7 0 0 0,1 2 0 0 0,-40 60 0 0 0,62-83 0 0 0,1-1 0 0 0,-1 0 0 0 0,1 1 0 0 0,0-1 0 0 0,0 0 0 0 0,1 1 0 0 0,0 0 0 0 0,0-1 0 0 0,0 1 0 0 0,0 0 0 0 0,1 0 0 0 0,-1 12 0 0 0,5-6 0 0 0,-2-10 0 0 0,0 0 0 0 0,0 0 0 0 0,0-1 0 0 0,0 1 0 0 0,0 0 0 0 0,0-1 0 0 0,1 1 0 0 0,-1-1 0 0 0,1 0 0 0 0,-1 1 0 0 0,1-1 0 0 0,-1 0 0 0 0,1 0 0 0 0,0 0 0 0 0,-1 0 0 0 0,4 2 0 0 0,-1-2 0 0 0,0 0 0 0 0,-1 0 0 0 0,1-1 0 0 0,0 1 0 0 0,0-1 0 0 0,0 1 0 0 0,-1-1 0 0 0,6-1 0 0 0,2 0 0 0 0,-1-1 0 0 0,0 0 0 0 0,-1-1 0 0 0,1 0 0 0 0,17-8 0 0 0,-7 1 0 0 0,0-1 0 0 0,0-1 0 0 0,-1-1 0 0 0,24-22 0 0 0,-32 26 0 0 0,-1-1 0 0 0,0-1 0 0 0,-1 0 0 0 0,0 0 0 0 0,-1 0 0 0 0,0-1 0 0 0,-1-1 0 0 0,8-16 0 0 0,-14 25 0 0 0,0 1 0 0 0,0 0 0 0 0,0-1 0 0 0,0 1 0 0 0,-1 0 0 0 0,0-1 0 0 0,1-6 0 0 0,-1 10 0 0 0,0-1 0 0 0,0 0 0 0 0,0 0 0 0 0,-1 0 0 0 0,1 1 0 0 0,0-1 0 0 0,0 0 0 0 0,0 0 0 0 0,-1 1 0 0 0,1-1 0 0 0,0 0 0 0 0,-1 0 0 0 0,1 1 0 0 0,0-1 0 0 0,-1 0 0 0 0,1 1 0 0 0,-1-1 0 0 0,0 1 0 0 0,1-1 0 0 0,-1 0 0 0 0,1 1 0 0 0,-1-1 0 0 0,0 1 0 0 0,1 0 0 0 0,-1-1 0 0 0,0 1 0 0 0,1-1 0 0 0,-1 1 0 0 0,0 0 0 0 0,0 0 0 0 0,0-1 0 0 0,1 1 0 0 0,-1 0 0 0 0,0 0 0 0 0,0 0 0 0 0,0 0 0 0 0,1 0 0 0 0,-1 0 0 0 0,-1 0 0 0 0,-5 1-262 0 0,0 0 0 0 0,0 1 0 0 0,1 0 0 0 0,-1 0 1 0 0,0 0-1 0 0,1 1 0 0 0,-1 0 0 0 0,1 0 0 0 0,0 1 0 0 0,-9 6 0 0 0,2 0-1047 0 0,1 0 1 0 0,0 1-1 0 0,-16 19 0 0 0,20-19-5855 0 0</inkml:trace>
</inkml:ink>
</file>

<file path=ppt/ink/ink1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4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4 41 17503 0 0,'1'-9'1338'0'0,"-2"7"-1276"0"0,0 0 0 0 0,0 0 0 0 0,1 0 1 0 0,-2 0-1 0 0,1 1 0 0 0,0-1 1 0 0,0 0-1 0 0,-1 1 0 0 0,1-1 1 0 0,0 1-1 0 0,-1 0 0 0 0,0-1 1 0 0,1 1-1 0 0,-1 0 0 0 0,0 0 1 0 0,0 0-1 0 0,1 0 0 0 0,-1 0 0 0 0,0 0 1 0 0,0 1-1 0 0,0-1 0 0 0,0 1 1 0 0,0-1-1 0 0,0 1 0 0 0,0 0 1 0 0,0 0-1 0 0,0 0 0 0 0,0 0 1 0 0,-3 0-1 0 0,-8 0 431 0 0,0 0 0 0 0,1 1 1 0 0,-1 1-1 0 0,0 0 0 0 0,0 1 0 0 0,1 0 0 0 0,0 1 1 0 0,-1 0-1 0 0,1 1 0 0 0,1 0 0 0 0,-1 1 1 0 0,1 0-1 0 0,-16 12 0 0 0,8-4-493 0 0,-18 18 0 0 0,32-27 0 0 0,0 1 0 0 0,-1 0 0 0 0,2 0 0 0 0,-1 1 0 0 0,1-1 0 0 0,-7 15 0 0 0,9-16 0 0 0,-1 0 0 0 0,1 0 0 0 0,0 1 0 0 0,1-1 0 0 0,-1 0 0 0 0,1 1 0 0 0,0-1 0 0 0,0 1 0 0 0,1-1 0 0 0,0 1 0 0 0,0-1 0 0 0,1 9 0 0 0,4 2 0 0 0,-1-13 0 0 0,-2-1 0 0 0,1 1 0 0 0,1-1 0 0 0,-1 1 0 0 0,0-1 0 0 0,1 0 0 0 0,-1 0 0 0 0,1 0 0 0 0,-1 0 0 0 0,1-1 0 0 0,0 1 0 0 0,0-1 0 0 0,0 0 0 0 0,0 0 0 0 0,0 0 0 0 0,0-1 0 0 0,0 0 0 0 0,0 1 0 0 0,0-1 0 0 0,4-1 0 0 0,9-1 0 0 0,-1-1 0 0 0,1 0 0 0 0,18-8 0 0 0,4 1 0 0 0,-4 1 0 0 0,-14 3 0 0 0,28-3 0 0 0,-37 9 0 0 0,-2 4 0 0 0,-9-2 0 0 0,0 0 0 0 0,0 1 0 0 0,0-1 0 0 0,0 0 0 0 0,0 0 0 0 0,0 1 0 0 0,0-1 0 0 0,-1 0 0 0 0,1 1 0 0 0,-1-1 0 0 0,0 1 0 0 0,0-1 0 0 0,0 1 0 0 0,0-1 0 0 0,0 0 0 0 0,0 1 0 0 0,-1-1 0 0 0,1 1 0 0 0,-1-1 0 0 0,0 4 0 0 0,-3 5 0 0 0,0 1 0 0 0,-10 18 0 0 0,-43 64 0 0 0,36-62 0 0 0,-19 40 0 0 0,26-42 293 0 0,-2-1-1 0 0,0-1 1 0 0,-2 0-1 0 0,-1-1 1 0 0,-1-1-1 0 0,-45 45 1 0 0,60-66-293 0 0,3-3 0 0 0,0 0 0 0 0,1 0 0 0 0,-1-1 0 0 0,0 1 0 0 0,0 0 0 0 0,-1-1 0 0 0,1 1 0 0 0,0-1 0 0 0,0 0 0 0 0,-1 0 0 0 0,1 0 0 0 0,0 0 0 0 0,-1 0 0 0 0,1 0 0 0 0,-1-1 0 0 0,0 1 0 0 0,-2-1 0 0 0,5 0 0 0 0,-1 1 0 0 0,0-1 0 0 0,1 0 0 0 0,-1 0 0 0 0,1 0 0 0 0,-1 0 0 0 0,1 0 0 0 0,-1 0 0 0 0,1 0 0 0 0,-1-1 0 0 0,1 1 0 0 0,-1 0 0 0 0,1 0 0 0 0,-1 0 0 0 0,1 0 0 0 0,-1-1 0 0 0,1 1 0 0 0,-1 0 0 0 0,1-1 0 0 0,-1 1 0 0 0,1 0 0 0 0,-1-1 0 0 0,1 1 0 0 0,0 0 0 0 0,-1-1 0 0 0,1 1 0 0 0,0-1 0 0 0,-1 1 0 0 0,1-1 0 0 0,0 1 0 0 0,0 0 0 0 0,-1-2 0 0 0,0 1 0 0 0,-1-4 0 0 0,-1 1 0 0 0,1-1 0 0 0,0 1 0 0 0,0-1 0 0 0,1 0 0 0 0,-1 0 0 0 0,1 0 0 0 0,0 0 0 0 0,1 0 0 0 0,-1 0 0 0 0,1 0 0 0 0,0 0 0 0 0,0 0 0 0 0,0 0 0 0 0,1-1 0 0 0,0 1 0 0 0,0 0 0 0 0,2-4 0 0 0,0-3 0 0 0,1 0 0 0 0,0 1 0 0 0,1-1 0 0 0,0 1 0 0 0,1 1 0 0 0,10-16 0 0 0,-6 13-97 0 0,1 0-1 0 0,1 1 1 0 0,0 1 0 0 0,0 0-1 0 0,1 1 1 0 0,0 0 0 0 0,1 1-1 0 0,16-9 1 0 0,112-61-8093 0 0,-101 55 5632 0 0</inkml:trace>
</inkml:ink>
</file>

<file path=ppt/ink/ink1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0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81 17503 0 0,'0'0'399'0'0,"0"0"-314"0"0,0-1 0 0 0,0 1 0 0 0,0-1 0 0 0,0 1 0 0 0,-1-1 0 0 0,1 1 0 0 0,0-1 0 0 0,0 0 0 0 0,0 1 0 0 0,0-1 0 0 0,0 1 0 0 0,0-1 0 0 0,0 1 0 0 0,1-1 0 0 0,-1 0 0 0 0,18-25 942 0 0,-13 3 2480 0 0,-2 11-1840 0 0,-3 11-1155 0 0,0 1-482 0 0,-1-1 0 0 0,1 1 0 0 0,0 0 0 0 0,-1 0 0 0 0,1 0 0 0 0,0 0 0 0 0,-1 0 0 0 0,1 0 0 0 0,0-1 0 0 0,0 1 0 0 0,-1 0 0 0 0,1 0 0 0 0,0 0 1 0 0,0-1-1 0 0,-1 1 0 0 0,1 0 0 0 0,0 0 0 0 0,0-1 0 0 0,0 1 0 0 0,-1 0 0 0 0,1-1 0 0 0,0 1 0 0 0,0 0 0 0 0,0-1 0 0 0,-3-3 579 0 0,-4 9-329 0 0,3 2-280 0 0,1 0 0 0 0,0 1 0 0 0,0-1 0 0 0,0 1 0 0 0,1-1 0 0 0,0 1 0 0 0,-1 8 0 0 0,1-3 0 0 0,0-5 0 0 0,0 1 0 0 0,1-1 0 0 0,0 1 0 0 0,1 0 0 0 0,0-1 0 0 0,0 1 0 0 0,1-1 0 0 0,2 14 0 0 0,-2-19 0 0 0,3 5 0 0 0,12 1 0 0 0,-10-8 0 0 0,-1 0 0 0 0,0 0 0 0 0,1 0 0 0 0,-1-1 0 0 0,1 1 0 0 0,-1-1 0 0 0,1-1 0 0 0,-1 1 0 0 0,1-1 0 0 0,-1 0 0 0 0,0 0 0 0 0,1 0 0 0 0,-1-1 0 0 0,0 0 0 0 0,0 0 0 0 0,0 0 0 0 0,0-1 0 0 0,0 0 0 0 0,-1 0 0 0 0,1 0 0 0 0,4-4 0 0 0,3-4 0 0 0,7-5 0 0 0,-2 0 0 0 0,29-35 0 0 0,-20 11 931 0 0,-25 38-422 0 0,-1 2-66 0 0,0-1-294 0 0,-6 27-142 0 0,-31 138 6 0 0,30-128-14 0 0,3 0-1 0 0,-1 63 1 0 0,6-68 1 0 0,-2-1 0 0 0,-2 0 0 0 0,0 0 0 0 0,-12 43 0 0 0,12-58-6 0 0,-2-1 0 0 0,-11 28 0 0 0,12-36 16 0 0,1 1 0 0 0,-1-1 0 0 0,0 0 0 0 0,-1 0 0 0 0,1 0 0 0 0,-1 0 0 0 0,0-1 0 0 0,-7 5 0 0 0,8-7 122 0 0,0-1 0 0 0,0 0-1 0 0,0 0 1 0 0,0 0 0 0 0,-1-1-1 0 0,1 1 1 0 0,-1-1 0 0 0,1 0 0 0 0,-1 0-1 0 0,0-1 1 0 0,1 1 0 0 0,-1-1 0 0 0,0 0-1 0 0,-7-1 1 0 0,-12-1-132 0 0,20 2 0 0 0,0 0 0 0 0,-1 0 0 0 0,1-1 0 0 0,0 1 0 0 0,-6-3 0 0 0,5 1 0 0 0,0 0 0 0 0,0-1 0 0 0,0 0 0 0 0,0 0 0 0 0,1 0 0 0 0,0 0 0 0 0,-1-1 0 0 0,1 0 0 0 0,0 0 0 0 0,1 0 0 0 0,-1 0 0 0 0,1 0 0 0 0,0-1 0 0 0,0 0 0 0 0,0 1 0 0 0,0-1 0 0 0,1 0 0 0 0,0 0 0 0 0,0-1 0 0 0,0 1 0 0 0,1 0 0 0 0,0-1 0 0 0,-1-10 0 0 0,2 13 0 0 0,-1 1 0 0 0,2 0 0 0 0,-1-1 0 0 0,0 1 0 0 0,0 0 0 0 0,1-1 0 0 0,-1 1 0 0 0,1 0 0 0 0,0-1 0 0 0,-1 1 0 0 0,1 0 0 0 0,0 0 0 0 0,1 0 0 0 0,1-3 0 0 0,2-2 0 0 0,0 1 0 0 0,11-11 0 0 0,6-6 0 0 0,-13 10-62 0 0,2 1 0 0 0,0 0-1 0 0,0 1 1 0 0,16-12 0 0 0,56-35-1570 0 0,-23 17-993 0 0,-30 20-7271 0 0</inkml:trace>
</inkml:ink>
</file>

<file path=ppt/ink/ink1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5 13823 0 0,'0'0'315'0'0,"0"0"45"0"0,1-1 21 0 0,5-10 138 0 0,-1-1-1 0 0,-1 1 0 0 0,6-20 1 0 0,-6 16 3815 0 0,13-28 1 0 0,-35 68-2507 0 0,12-13-1801 0 0,1-1 1 0 0,0 1-1 0 0,1 0 1 0 0,0 1 0 0 0,-2 13-1 0 0,4-15-27 0 0,0-1 0 0 0,1 1 0 0 0,1-1 0 0 0,0 1 0 0 0,0 0 0 0 0,4 19 0 0 0,-4-27 0 0 0,1 0 0 0 0,0 0 0 0 0,0 0 0 0 0,0 0 0 0 0,0-1 0 0 0,0 1 0 0 0,1 0 0 0 0,-1 0 0 0 0,1-1 0 0 0,0 1 0 0 0,0-1 0 0 0,0 1 0 0 0,0-1 0 0 0,0 0 0 0 0,0 0 0 0 0,1 0 0 0 0,-1 0 0 0 0,1 0 0 0 0,-1 0 0 0 0,1-1 0 0 0,0 1 0 0 0,0-1 0 0 0,-1 0 0 0 0,1 0 0 0 0,0 0 0 0 0,0 0 0 0 0,6 0 0 0 0,-3 0 0 0 0,0 0 0 0 0,1-1 0 0 0,-1 0 0 0 0,0 0 0 0 0,0-1 0 0 0,1 0 0 0 0,-1 0 0 0 0,0 0 0 0 0,0-1 0 0 0,0 0 0 0 0,0 0 0 0 0,0 0 0 0 0,-1-1 0 0 0,1 0 0 0 0,-1 0 0 0 0,1 0 0 0 0,-1-1 0 0 0,0 0 0 0 0,0 0 0 0 0,-1 0 0 0 0,1 0 0 0 0,-1-1 0 0 0,0 0 0 0 0,7-10 0 0 0,-1-1 0 0 0,1-1 0 0 0,-2-1 0 0 0,0 0 0 0 0,-1 0 0 0 0,6-25 0 0 0,-11 32 0 0 0,-3 11 3 0 0,0-1 1 0 0,0 1-1 0 0,1-1 0 0 0,-1 1 1 0 0,0 0-1 0 0,0-1 0 0 0,0 1 0 0 0,0-1 1 0 0,0 1-1 0 0,0-1 0 0 0,0 1 1 0 0,0 0-1 0 0,0-1 0 0 0,0 1 0 0 0,-1-1 1 0 0,1 1-1 0 0,0 0 0 0 0,0-1 1 0 0,0 1-1 0 0,0 0 0 0 0,-1-1 0 0 0,1 1 1 0 0,0-1-1 0 0,0 1 0 0 0,-1 0 1 0 0,1 0-1 0 0,0-1 0 0 0,0 1 1 0 0,-1 0-1 0 0,1-1 0 0 0,-1 1 0 0 0,-5 0 335 0 0,3 0-288 0 0,0 0 0 0 0,0 1 0 0 0,0-1 0 0 0,0 1 0 0 0,0 0 0 0 0,0 0 0 0 0,0 0 1 0 0,0 0-1 0 0,0 0 0 0 0,0 1 0 0 0,0-1 0 0 0,1 1 0 0 0,-1 0 0 0 0,1 0 0 0 0,-1 0 0 0 0,-3 4 0 0 0,-4 5 197 0 0,0 0-1 0 0,-10 15 1 0 0,16-21-233 0 0,-16 24-14 0 0,1 1 0 0 0,2 1 0 0 0,-26 63 0 0 0,21-33 0 0 0,-18 79 0 0 0,39-132 0 0 0,-1 1 0 0 0,1-1 0 0 0,0 0 0 0 0,2 17 0 0 0,-1-24-39 0 0,0 0 1 0 0,0 0-1 0 0,0 0 0 0 0,0 0 1 0 0,0 0-1 0 0,0 0 0 0 0,1 0 0 0 0,-1-1 1 0 0,0 1-1 0 0,1 0 0 0 0,-1 0 1 0 0,0 0-1 0 0,1-1 0 0 0,-1 1 1 0 0,1 0-1 0 0,-1 0 0 0 0,1-1 1 0 0,0 1-1 0 0,-1-1 0 0 0,1 1 0 0 0,0 0 1 0 0,-1-1-1 0 0,1 1 0 0 0,0-1 1 0 0,0 1-1 0 0,0-1 0 0 0,-1 0 1 0 0,1 1-1 0 0,0-1 0 0 0,0 0 1 0 0,0 0-1 0 0,0 1 0 0 0,0-1 0 0 0,-1 0 1 0 0,1 0-1 0 0,0 0 0 0 0,0 0 1 0 0,0 0-1 0 0,0 0 0 0 0,0-1 1 0 0,0 1-1 0 0,0 0 0 0 0,-1 0 1 0 0,1 0-1 0 0,0-1 0 0 0,0 1 0 0 0,0-1 1 0 0,0 0-1 0 0,5-1-293 0 0,-1 0 0 0 0,1-1 0 0 0,-1 0 0 0 0,0 0 0 0 0,0 0 0 0 0,-1-1 0 0 0,7-5 0 0 0,-6 4-903 0 0,0-1 0 0 0,-1 1 0 0 0,5-8 0 0 0,1-2-6273 0 0</inkml:trace>
</inkml:ink>
</file>

<file path=ppt/ink/ink1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6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7 15663 0 0,'0'0'356'0'0,"0"0"50"0"0,0 0 20 0 0,0-1-42 0 0,4-3-42 0 0,-4 2 750 0 0,0 2 352 0 0,0 0 76 0 0,0 0-123 0 0,1 2-1272 0 0,0-1 1 0 0,0 1 0 0 0,0-1-1 0 0,0 1 1 0 0,0-1-1 0 0,-1 1 1 0 0,1-1 0 0 0,-1 1-1 0 0,1-1 1 0 0,-1 1-1 0 0,0 0 1 0 0,0-1-1 0 0,1 1 1 0 0,-1 0 0 0 0,0-1-1 0 0,-1 3 1 0 0,-4 27 259 0 0,-16 30 89 0 0,-2-2 0 0 0,-32 60 0 0 0,-9 22 169 0 0,55-121-722 0 0,5-13-149 0 0,1 1 0 0 0,0 0 1 0 0,0-1-1 0 0,1 1 0 0 0,-1 0 0 0 0,-1 16 1 0 0,4-22-1688 0 0,0-2-108 0 0,0 0-22 0 0</inkml:trace>
</inkml:ink>
</file>

<file path=ppt/ink/ink1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6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62 17503 0 0,'0'0'399'0'0,"0"0"60"0"0,0 0 21 0 0,0 0-59 0 0,1-2-276 0 0,-1 2-138 0 0,53-61 7053 0 0,-53 61-7055 0 0,32-35 1730 0 0,-29 31-1574 0 0,0 1 0 0 0,0-1 0 0 0,-1 0 0 0 0,1 0 0 0 0,-1 0 0 0 0,0 0 0 0 0,0 0 0 0 0,1-6 0 0 0,-3 2-161 0 0,0 7 1 0 0,1 1-1 0 0,-1-1 0 0 0,0 1 1 0 0,0-1-1 0 0,0 1 1 0 0,0-1-1 0 0,0 1 1 0 0,-1-1-1 0 0,1 1 1 0 0,0-1-1 0 0,0 1 1 0 0,0-1-1 0 0,0 1 1 0 0,0 0-1 0 0,-1-1 1 0 0,1 1-1 0 0,0-1 1 0 0,0 1-1 0 0,-1-1 1 0 0,1 1-1 0 0,0 0 1 0 0,-1-1-1 0 0,1 1 1 0 0,-1 0-1 0 0,1-1 1 0 0,0 1-1 0 0,-1 0 1 0 0,1-1-1 0 0,-1 1 1 0 0,1 0-1 0 0,-1 0 0 0 0,1 0 1 0 0,-1-1-1 0 0,1 1 1 0 0,-1 0-1 0 0,1 0 1 0 0,-1 0-1 0 0,1 0 1 0 0,-1 0-1 0 0,1 0 1 0 0,-1 0-1 0 0,-1 0 52 0 0,-1 0 2 0 0,0-1 1 0 0,1 1-1 0 0,-1 0 0 0 0,0 1 0 0 0,0-1 1 0 0,0 0-1 0 0,0 1 0 0 0,1 0 1 0 0,-1 0-1 0 0,0-1 0 0 0,0 1 0 0 0,1 1 1 0 0,-1-1-1 0 0,1 0 0 0 0,-5 4 1 0 0,-4 3 461 0 0,-20 18 0 0 0,21-17-441 0 0,2-2-75 0 0,1 0 0 0 0,0 1 0 0 0,0 0 0 0 0,1 0 0 0 0,-9 15 0 0 0,12-18 0 0 0,0 0 0 0 0,1 1 0 0 0,0-1 0 0 0,-1 1 0 0 0,2-1 0 0 0,-1 1 0 0 0,1 0 0 0 0,0 0 0 0 0,0 0 0 0 0,0-1 0 0 0,1 9 0 0 0,0-12-1 0 0,0 0 0 0 0,1 0 0 0 0,-1 0-1 0 0,1 0 1 0 0,-1 0 0 0 0,1 0 0 0 0,-1 0 0 0 0,1 0 0 0 0,0 0 0 0 0,0 0-1 0 0,0-1 1 0 0,0 1 0 0 0,0 0 0 0 0,1-1 0 0 0,-1 1 0 0 0,0-1-1 0 0,1 1 1 0 0,2 1 0 0 0,-1-1-5 0 0,0 0-1 0 0,0-1 1 0 0,0 1 0 0 0,0-1-1 0 0,0 0 1 0 0,0 0 0 0 0,1 0-1 0 0,-1 0 1 0 0,0-1 0 0 0,5 1-1 0 0,6-1-55 0 0,-1 0 0 0 0,1-1 1 0 0,0 0-1 0 0,18-5 0 0 0,-22 4-320 0 0,0-2 0 0 0,0 1-1 0 0,0-1 1 0 0,-1 0 0 0 0,16-10 0 0 0,20-17-4640 0 0,-27 16-3846 0 0</inkml:trace>
</inkml:ink>
</file>

<file path=ppt/ink/ink1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7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2 17503 0 0,'0'0'399'0'0,"11"0"961"0"0,-7-1-1158 0 0,0 1-1 0 0,1-1 1 0 0,-1 1 0 0 0,0 0-1 0 0,0 1 1 0 0,0-1 0 0 0,0 1-1 0 0,0 0 1 0 0,0 0 0 0 0,0 0-1 0 0,0 0 1 0 0,0 1 0 0 0,0-1-1 0 0,0 1 1 0 0,-1 0-1 0 0,1 0 1 0 0,-1 1 0 0 0,1-1-1 0 0,2 4 1 0 0,1 0-95 0 0,0 0 0 0 0,0 0 0 0 0,-1 1 0 0 0,0 0 0 0 0,-1 0 0 0 0,0 0 0 0 0,0 1-1 0 0,0 0 1 0 0,-1 0 0 0 0,0 0 0 0 0,3 10 0 0 0,-3-6 163 0 0,-1 0-1 0 0,-1 0 1 0 0,0 0 0 0 0,0 1-1 0 0,-1-1 1 0 0,-1 0-1 0 0,-1 19 1 0 0,-2-9 55 0 0,-1 0 1 0 0,0 0-1 0 0,-2-1 0 0 0,-1 0 1 0 0,0 0-1 0 0,-1-1 0 0 0,-2 0 1 0 0,-22 36-1 0 0,24-43-489 0 0,-1-1 1 0 0,-1-1-1 0 0,0 0 0 0 0,0 0 1 0 0,-1-1-1 0 0,0 0 0 0 0,-1-1 1 0 0,0-1-1 0 0,-1 0 0 0 0,0 0 1 0 0,-15 6-1 0 0,11-8-4213 0 0,16-6-4154 0 0</inkml:trace>
</inkml:ink>
</file>

<file path=ppt/ink/ink1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7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39 21191 0 0,'0'0'480'0'0,"0"0"67"0"0,2 0 31 0 0,51-12 285 0 0,25-2 1619 0 0,-20 2-1032 0 0,-52 11-1450 0 0,0 1 0 0 0,-1 0 0 0 0,1 0 0 0 0,0 1 0 0 0,6 0 0 0 0,-12-1 5 0 0,0 0-1 0 0,0 1 1 0 0,-1-1-1 0 0,1 0 1 0 0,0 0-1 0 0,0 0 1 0 0,0 0 0 0 0,0 0-1 0 0,0 0 1 0 0,0 0-1 0 0,0 1 1 0 0,-1-1-1 0 0,1 0 1 0 0,0 0 0 0 0,0 0-1 0 0,0 0 1 0 0,0 0-1 0 0,0 1 1 0 0,0-1-1 0 0,0 0 1 0 0,0 0 0 0 0,0 0-1 0 0,0 0 1 0 0,0 1-1 0 0,0-1 1 0 0,0 0-1 0 0,0 0 1 0 0,0 0 0 0 0,0 0-1 0 0,0 0 1 0 0,0 1-1 0 0,0-1 1 0 0,0 0-1 0 0,0 0 1 0 0,0 0 0 0 0,0 0-1 0 0,0 1 1 0 0,0-1-1 0 0,0 0 1 0 0,0 0-1 0 0,1 0 1 0 0,-1 0 0 0 0,0 0-1 0 0,0 1 1 0 0,0-1-1 0 0,0 0 1 0 0,0 0-1 0 0,0 0 1 0 0,0 0-1 0 0,1 0 1 0 0,-1 0 0 0 0,0 0-1 0 0,0 0 1 0 0,0 0-1 0 0,0 0 1 0 0,1 0-1 0 0,-1 1 1 0 0,0-1 0 0 0,0 0-1 0 0,0 0 1 0 0,0 0-1 0 0,1 0 1 0 0,-1 0-1 0 0,0 0 1 0 0,0 0 0 0 0,0-1-1 0 0,-11 9 562 0 0,11-8-485 0 0,-30 16 231 0 0,-39 15 0 0 0,42-20-147 0 0,2 1 0 0 0,-41 24 0 0 0,58-31-165 0 0,4-2 0 0 0,1-1 0 0 0,-1 1 0 0 0,0 0 0 0 0,1 0 0 0 0,0 0 0 0 0,-5 5 0 0 0,7-7 0 0 0,1-1 0 0 0,0 0 0 0 0,0 0 0 0 0,-1 1 0 0 0,1-1 0 0 0,0 0 0 0 0,0 1 0 0 0,0-1 0 0 0,-1 0 0 0 0,1 1 0 0 0,0-1 0 0 0,0 0 0 0 0,0 1 0 0 0,0-1 0 0 0,0 1 0 0 0,-1-1 0 0 0,1 0 0 0 0,0 1 0 0 0,0-1 0 0 0,0 0 0 0 0,0 1 0 0 0,0-1 0 0 0,0 1 0 0 0,1-1 0 0 0,-1 0 0 0 0,0 1 0 0 0,0-1 0 0 0,0 0 0 0 0,0 1 0 0 0,0-1 0 0 0,0 1 0 0 0,1-1 0 0 0,4 3 0 0 0,-2-1 0 0 0,1-1 0 0 0,0 1 0 0 0,0-1 0 0 0,0 1 0 0 0,0-1 0 0 0,0-1 0 0 0,0 1 0 0 0,0 0 0 0 0,0-1 0 0 0,0 0 0 0 0,8 0 0 0 0,6-2 0 0 0,24-5 0 0 0,-22 3 0 0 0,60-15-3687 0 0,-44 10 1763 0 0,-4 1-121 0 0</inkml:trace>
</inkml:ink>
</file>

<file path=ppt/ink/ink1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7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1 21191 0 0,'0'0'480'0'0,"0"0"67"0"0,8-5 553 0 0,-1-2-849 0 0,1 0-1 0 0,-1-1 1 0 0,8-10 0 0 0,5-6 1796 0 0,-11 12-1486 0 0,0-1-1 0 0,-1 0 0 0 0,0-1 1 0 0,-1 0-1 0 0,8-21 0 0 0,-10 23-219 0 0,44-91 1299 0 0,-46 95-1640 0 0,-3 8 0 0 0,0 0 0 0 0,0-1 0 0 0,0 1 0 0 0,0 0 0 0 0,0 0 0 0 0,1 0 0 0 0,-1-1 0 0 0,0 1 0 0 0,0 0 0 0 0,0 0 0 0 0,0 0 0 0 0,0-1 0 0 0,0 1 0 0 0,0 0 0 0 0,0 0 0 0 0,0 0 0 0 0,-1-1 0 0 0,1 1 0 0 0,0 0 0 0 0,0 0 0 0 0,0 0 0 0 0,0-1 0 0 0,0 1 0 0 0,0 0 0 0 0,0 0 0 0 0,0 0 0 0 0,0-1 0 0 0,-1 1 0 0 0,1 0 0 0 0,0 0 0 0 0,0 0 0 0 0,0 0 0 0 0,0 0 0 0 0,-1 0 0 0 0,1-1 0 0 0,0 1 0 0 0,0 0 0 0 0,0 0 0 0 0,0 0 0 0 0,-1 0 0 0 0,1 0 0 0 0,0 0 0 0 0,0 0 0 0 0,0 0 0 0 0,-1 0 0 0 0,1 0 0 0 0,0 0 0 0 0,0 0 0 0 0,0 0 0 0 0,-1 0 0 0 0,1 0 0 0 0,0 0 0 0 0,0 0 0 0 0,0 0 0 0 0,-1 0 0 0 0,1 0 0 0 0,0 0 0 0 0,0 0 0 0 0,-1 0 0 0 0,-9 4 0 0 0,9-4 0 0 0,-5 4 0 0 0,0 0 0 0 0,1 1 0 0 0,-1 0 0 0 0,1 0 0 0 0,0 0 0 0 0,0 0 0 0 0,0 1 0 0 0,1 0 0 0 0,-6 8 0 0 0,1-1 0 0 0,-2 4 0 0 0,0 1 0 0 0,2 0 0 0 0,0 1 0 0 0,1 0 0 0 0,1 0 0 0 0,1 0 0 0 0,0 1 0 0 0,2 0 0 0 0,0 0 0 0 0,1 0 0 0 0,0 34 0 0 0,3-51 0 0 0,4 13 0 0 0,-3-16 0 0 0,-1 1 0 0 0,0-1 0 0 0,0 1 0 0 0,1 0 0 0 0,-1-1 0 0 0,0 1 0 0 0,1 0 0 0 0,-1-1 0 0 0,0 1 0 0 0,1-1 0 0 0,-1 1 0 0 0,1-1 0 0 0,-1 1 0 0 0,1-1 0 0 0,-1 1 0 0 0,1-1 0 0 0,-1 0 0 0 0,1 1 0 0 0,0-1 0 0 0,-1 0 0 0 0,1 1 0 0 0,0-1 0 0 0,-1 0 0 0 0,1 0 0 0 0,0 0 0 0 0,-1 1 0 0 0,1-1 0 0 0,0 0 0 0 0,-1 0 0 0 0,1 0 0 0 0,0 0 0 0 0,-1 0 0 0 0,1 0 0 0 0,0 0 0 0 0,-1-1 0 0 0,1 1 0 0 0,0 0 0 0 0,-1 0 0 0 0,2-1 0 0 0,-1 1 0 0 0,3-1-9 0 0,0 0 0 0 0,-1-1-1 0 0,1 1 1 0 0,0-1 0 0 0,-1 1 0 0 0,1-1 0 0 0,-1 0 0 0 0,0-1-1 0 0,0 1 1 0 0,0 0 0 0 0,0-1 0 0 0,0 0 0 0 0,0 0 0 0 0,-1 0-1 0 0,1 0 1 0 0,-1 0 0 0 0,0 0 0 0 0,0-1 0 0 0,0 1 0 0 0,2-6-1 0 0,0 0-81 0 0,0-1 0 0 0,-1 0 1 0 0,0 0-1 0 0,0 0 0 0 0,-1-1 0 0 0,1-16 0 0 0,-4 5-2169 0 0,-3 8-5519 0 0,1 4-1209 0 0</inkml:trace>
</inkml:ink>
</file>

<file path=ppt/ink/ink1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39:18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0135 0 0,'0'0'464'0'0,"0"0"-9"0"0,1-14 1443 0 0,0 9 1987 0 0,0 3 4788 0 0,1 3-8453 0 0,0-1 0 0 0,0 1 0 0 0,0 0 0 0 0,0-1 1 0 0,0 1-1 0 0,-1 0 0 0 0,1 0 0 0 0,0 0 0 0 0,0 1 0 0 0,-1-1 0 0 0,1 0 1 0 0,-1 1-1 0 0,1-1 0 0 0,1 3 0 0 0,14 24 765 0 0,-8-12-1047 0 0,-9-14 433 0 0,1 1-196 0 0,0 0 0 0 0,0 0 1 0 0,0 0-1 0 0,0-1 1 0 0,0 1-1 0 0,0 0 0 0 0,3 4 1 0 0,1 3 10 0 0,4 13-181 0 0,-1 1 0 0 0,-1 0-1 0 0,6 40 1 0 0,3 9-8 0 0,35 167 3 0 0,-46-196 0 0 0,-1 1 0 0 0,-2-1 0 0 0,-6 68 0 0 0,1-88 0 0 0,-1 0 0 0 0,-1 0 0 0 0,-1-1 0 0 0,-1 0 0 0 0,-1 0 0 0 0,-20 38 0 0 0,-28 45 0 0 0,46-78 0 0 0,7-15 0 0 0,-1 0 0 0 0,-1 21 0 0 0,4-29 0 0 0,-1-9 0 0 0,1 2-34 0 0,0-1-1 0 0,0 0 1 0 0,0 0-1 0 0,0 0 1 0 0,1 0 0 0 0,-1 0-1 0 0,1 0 1 0 0,0-4-1 0 0,-1-8-484 0 0,-3-15-1445 0 0,3 9 941 0 0</inkml:trace>
</inkml:ink>
</file>

<file path=ppt/ink/ink1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04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6 178 8287 0 0,'0'0'382'0'0,"0"0"-8"0"0,7-9 1602 0 0,7-12 1566 0 0,-9 13-2880 0 0,-4 6-150 0 0,17-30 1200 0 0,-16 30-1664 0 0,-1 0 357 0 0,1 0-1 0 0,-1 0 1 0 0,0-1 0 0 0,0 1 0 0 0,0 0 0 0 0,-1 0 0 0 0,1-1-1 0 0,0 1 1 0 0,0-5 0 0 0,-1 6-34 0 0,0 1 117 0 0,0 0 21 0 0,0 0-66 0 0,-6 18-278 0 0,-5 2-107 0 0,-85 165 1932 0 0,94-180-1990 0 0,1-4 0 0 0,1 1 0 0 0,-1 0 0 0 0,0 0 0 0 0,0-1 0 0 0,0 1 0 0 0,-1-1 0 0 0,1 1 0 0 0,0-1 0 0 0,0 0 0 0 0,-3 3 0 0 0,4-4 0 0 0,0 0 0 0 0,0 0 0 0 0,0 0 0 0 0,0 0 0 0 0,0 0 0 0 0,0 0 0 0 0,0 0 0 0 0,0 0 0 0 0,-1 0 0 0 0,1 0 0 0 0,0 0 0 0 0,0 1 0 0 0,0-1 0 0 0,0 0 0 0 0,0 0 0 0 0,0 0 0 0 0,0 0 0 0 0,0 0 0 0 0,0 0 0 0 0,0 0 0 0 0,0 0 0 0 0,0 0 0 0 0,0 0 0 0 0,0 0 0 0 0,0 0 0 0 0,-1 0 0 0 0,1 0 0 0 0,0 0 0 0 0,0 0 0 0 0,0 0 0 0 0,0 0 0 0 0,0 0 0 0 0,0 0 0 0 0,0 0 0 0 0,0 0 0 0 0,0 0 0 0 0,0 0 0 0 0,0 0 0 0 0,-1 0 0 0 0,1 0 0 0 0,0 0 0 0 0,0 0 0 0 0,0 0 0 0 0,0 0 0 0 0,0 0 0 0 0,0 0 0 0 0,0 0 0 0 0,0 0 0 0 0,0-1 0 0 0,0 1 0 0 0,0 0 0 0 0,0 0 0 0 0,0 0 0 0 0,0 0 0 0 0,0 0 0 0 0,0 0 0 0 0,0 0 0 0 0,-1-7 0 0 0,4-7 0 0 0,9-20 0 0 0,20-39 0 0 0,-1 2 0 0 0,-25 56 0 0 0,-1 3 0 0 0,-1 0 0 0 0,0 0 0 0 0,3-22 0 0 0,-7 34 0 0 0,0 0 0 0 0,0-1 0 0 0,0 1 0 0 0,0 0 0 0 0,1-1 0 0 0,-1 1 0 0 0,0 0 0 0 0,0 0 0 0 0,0-1 0 0 0,0 1 0 0 0,0 0 0 0 0,0 0 0 0 0,0-1 0 0 0,1 1 0 0 0,-1 0 0 0 0,0 0 0 0 0,0-1 0 0 0,0 1 0 0 0,1 0 0 0 0,-1 0 0 0 0,0-1 0 0 0,0 1 0 0 0,0 0 0 0 0,1 0 0 0 0,-1 0 0 0 0,0 0 0 0 0,1 0 0 0 0,-1-1 0 0 0,0 1 0 0 0,0 0 0 0 0,1 0 0 0 0,-1 0 0 0 0,0 0 0 0 0,1 0 0 0 0,-1 0 0 0 0,0 0 0 0 0,0 0 0 0 0,1 0 0 0 0,-1 0 0 0 0,0 0 0 0 0,1 0 0 0 0,-1 0 0 0 0,1 0 0 0 0,8 6 0 0 0,-8-6 0 0 0,2 2 0 0 0,1-1 0 0 0,0 0 0 0 0,0 1 0 0 0,0-1 0 0 0,0-1 0 0 0,0 1 0 0 0,0-1 0 0 0,1 1 0 0 0,-1-1 0 0 0,0 0 0 0 0,0-1 0 0 0,0 1 0 0 0,5-2 0 0 0,5-1 0 0 0,1-1 0 0 0,17-8 0 0 0,-11 4 0 0 0,-2-1 0 0 0,-1 3 0 0 0,-8 5 0 0 0,-2 4 0 0 0,-7-2 0 0 0,2 3 0 0 0,-2 12 0 0 0,-2-5 0 0 0,0 0 0 0 0,-1 0 0 0 0,0 0 0 0 0,-5 11 0 0 0,-3 20 0 0 0,6-23 0 0 0,-1-1 0 0 0,-7 18 0 0 0,-8 27 0 0 0,19-57 0 0 0,-1 0 0 0 0,0 0 0 0 0,-5 10 0 0 0,-6 14 0 0 0,13-26 0 0 0,4-6 0 0 0,5-6 0 0 0,-3-1-899 0 0,1-2-1 0 0,-1 1 0 0 0,-1-1 1 0 0,0 0-1 0 0,4-12 1 0 0,-4 10-6608 0 0</inkml:trace>
</inkml:ink>
</file>

<file path=ppt/ink/ink1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04.6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356'0'0,"0"0"50"0"0,0 0 20 0 0,0 0-42 0 0,8-3-236 0 0,22-7 1673 0 0,0 2 0 0 0,0 2 0 0 0,1 0-1 0 0,39-1 1 0 0,-67 7-1720 0 0,1 0 0 0 0,0 0 0 0 0,0 0-1 0 0,-1 1 1 0 0,1-1 0 0 0,0 1 0 0 0,4 1 0 0 0,29 7 220 0 0,-14-4-321 0 0,-7 1 0 0 0,36 16-2793 0 0,-41-19 1770 0 0</inkml:trace>
</inkml:ink>
</file>

<file path=ppt/ink/ink1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05.8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188 8287 0 0,'2'-8'756'0'0,"0"-5"494"0"0,1 1 0 0 0,0 0-1 0 0,0 0 1 0 0,2 0-1 0 0,10-21 1 0 0,5-14 4052 0 0,-8 17-2194 0 0,-11 29-2664 0 0,-1 0-289 0 0,4-5-66 0 0,-4 5 282 0 0,0 1 117 0 0,0 0 21 0 0,0 0-66 0 0,-2 19-278 0 0,0-9-165 0 0,-1-1 0 0 0,0 0 0 0 0,0-1 0 0 0,-1 1 0 0 0,-8 12 0 0 0,2-1 0 0 0,-45 88 0 0 0,47-93 0 0 0,-7 18 0 0 0,15-29-22 0 0,4-6-48 0 0,4-5-239 0 0,7-10-1234 0 0,2-10-5099 0 0,-10 15 3488 0 0,5-8-2578 0 0</inkml:trace>
</inkml:ink>
</file>

<file path=ppt/ink/ink1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0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7503 0 0,'5'-6'1588'0'0,"-3"3"-1345"0"0,10-8-170 0 0,-9 8 177 0 0,0 1 1 0 0,0 0-1 0 0,0 0 0 0 0,0 1 0 0 0,0-1 1 0 0,0 0-1 0 0,1 1 0 0 0,-1 0 0 0 0,0 0 0 0 0,1 0 1 0 0,-1 0-1 0 0,1 1 0 0 0,-1-1 0 0 0,7 1 0 0 0,-2 1 444 0 0,0 0 0 0 0,1 0-1 0 0,-1 1 1 0 0,0 0-1 0 0,9 4 1 0 0,-10-3-603 0 0,0 1 1 0 0,0-1 0 0 0,-1 1-1 0 0,1 0 1 0 0,-1 1 0 0 0,0 0-1 0 0,0 0 1 0 0,-1 0 0 0 0,1 0-1 0 0,-1 1 1 0 0,0 0-1 0 0,-1 0 1 0 0,1 0 0 0 0,3 9-1 0 0,4 6 151 0 0,-2 2 0 0 0,-1-1-1 0 0,8 28 1 0 0,-9-19-16 0 0,-1-1 0 0 0,-2 1-1 0 0,-1 0 1 0 0,-1 1 0 0 0,-2-1 0 0 0,-2 0-1 0 0,0 1 1 0 0,-10 53 0 0 0,7-66-225 0 0,-1 0 0 0 0,-1 0 0 0 0,0 0 0 0 0,-1 0 0 0 0,-1-1 0 0 0,-1 0 0 0 0,-1-1 1 0 0,0 0-1 0 0,-1-1 0 0 0,-1 0 0 0 0,0 0 0 0 0,-2-1 0 0 0,1-1 0 0 0,-29 23 0 0 0,16-19-2188 0 0,17-12-707 0 0,0-1 1 0 0,-14 7-1 0 0,22-12-6094 0 0</inkml:trace>
</inkml:ink>
</file>

<file path=ppt/ink/ink1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06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115 13823 0 0,'-14'1'1056'0'0,"-13"-2"-1289"0"0,20 1 2753 0 0,3 0 4753 0 0,5-1-7103 0 0,1 1-1 0 0,0-1 0 0 0,-1 0 1 0 0,1 0-1 0 0,0 0 1 0 0,-1 0-1 0 0,1 0 0 0 0,1-2 1 0 0,6-3 353 0 0,35-18 659 0 0,13-7-305 0 0,-43 24-738 0 0,1 0 1 0 0,1 1 0 0 0,-1 1-1 0 0,1 0 1 0 0,0 1 0 0 0,1 1-1 0 0,26-2 1 0 0,-26 4-140 0 0,-13 1 0 0 0,1-1 0 0 0,0 1 0 0 0,0 0 0 0 0,-1 1 0 0 0,1-1 0 0 0,6 2 0 0 0,-2 2 0 0 0,-2 3 0 0 0,-6-5-1 0 0,0 1 0 0 0,1 0 0 0 0,-1 0 0 0 0,0 0 0 0 0,-1 0 0 0 0,1 0 0 0 0,0-1 0 0 0,-1 1 1 0 0,0 1-1 0 0,1-1 0 0 0,-1 0 0 0 0,0 0 0 0 0,-1 0 0 0 0,1 0 0 0 0,-1 0 0 0 0,1 0 0 0 0,-1 0 0 0 0,-1 3 0 0 0,-1 2 16 0 0,0-1 0 0 0,0 0 0 0 0,-1 1 0 0 0,0-1 0 0 0,-9 11 0 0 0,5-8 159 0 0,0-1-1 0 0,-1 0 1 0 0,-1 0 0 0 0,0-1-1 0 0,-18 12 1 0 0,1-4 293 0 0,-33 15 0 0 0,54-28-467 0 0,1-1 0 0 0,1 0 0 0 0,-1 0 0 0 0,1-1 0 0 0,-1 1 0 0 0,0-1 0 0 0,-6 0 0 0 0,11-1 0 0 0,0 1 0 0 0,0-1 0 0 0,0 0 0 0 0,0 0 0 0 0,0 0 0 0 0,-1 0 0 0 0,1 0 0 0 0,0 0 0 0 0,0 0 0 0 0,0 0 0 0 0,0 0 0 0 0,-1 1 0 0 0,1-1 0 0 0,0 0 0 0 0,0 0 0 0 0,0 0 0 0 0,0 0 0 0 0,-1 0 0 0 0,1 0 0 0 0,0 0 0 0 0,0 0 0 0 0,0 0 0 0 0,0 0 0 0 0,-1 0 0 0 0,1-1 0 0 0,0 1 0 0 0,0 0 0 0 0,0 0 0 0 0,0 0 0 0 0,-1 0 0 0 0,1 0 0 0 0,0 0 0 0 0,0 0 0 0 0,0 0 0 0 0,0 0 0 0 0,0 0 0 0 0,0-1 0 0 0,-1 1 0 0 0,1 0 0 0 0,0 0 0 0 0,0 0 0 0 0,0 0 0 0 0,0 0 0 0 0,0-1 0 0 0,0 1 0 0 0,0 0 0 0 0,0 0 0 0 0,0 0 0 0 0,0 0 0 0 0,0-1 0 0 0,-1 1 0 0 0,1 0 0 0 0,0 0 0 0 0,0 0 0 0 0,0 0 0 0 0,0-1 0 0 0,0 1 0 0 0,1 0 0 0 0,-1 0 0 0 0,0 0 0 0 0,0 0 0 0 0,0-1 0 0 0,5-6 0 0 0,-5 6 0 0 0,5-4 0 0 0,1 0 0 0 0,0 1 0 0 0,1-1 0 0 0,-1 1 0 0 0,1 0 0 0 0,0 1 0 0 0,-1 0 0 0 0,2 0 0 0 0,7-3 0 0 0,-11 5 0 0 0,0 0 0 0 0,-1 0 0 0 0,1 0 0 0 0,0 1 0 0 0,0-1 0 0 0,0 1 0 0 0,0 0 0 0 0,0 0 0 0 0,0 1 0 0 0,0-1 0 0 0,-1 1 0 0 0,1-1 0 0 0,0 1 0 0 0,0 0 0 0 0,0 1 0 0 0,-1-1 0 0 0,1 1 0 0 0,-1 0 0 0 0,6 3 0 0 0,-6-2 0 0 0,1 0 0 0 0,0 0 0 0 0,-1 0 0 0 0,0 1 0 0 0,0 0 0 0 0,0 0 0 0 0,0 0 0 0 0,-1 0 0 0 0,0 0 0 0 0,1 0 0 0 0,-1 0 0 0 0,-1 1 0 0 0,1-1 0 0 0,-1 1 0 0 0,0 0 0 0 0,0-1 0 0 0,0 1 0 0 0,0 0 0 0 0,-1 0 0 0 0,0-1 0 0 0,0 8 0 0 0,-1-5 0 0 0,0-1 0 0 0,-1 1 0 0 0,0 0 0 0 0,1-1 0 0 0,-2 1 0 0 0,1-1 0 0 0,-1 0 0 0 0,0 0 0 0 0,0 0 0 0 0,-1 0 0 0 0,0-1 0 0 0,0 1 0 0 0,0-1 0 0 0,-9 8 0 0 0,5-5 0 0 0,0 0 0 0 0,-1 0 0 0 0,0-1 0 0 0,-1 0 0 0 0,1 0 0 0 0,-1-1 0 0 0,-1-1 0 0 0,-16 7 0 0 0,10-5 0 0 0,13-5 0 0 0,0-1 0 0 0,0 1 0 0 0,0-1 0 0 0,0 0 0 0 0,0 0 0 0 0,-5 0 0 0 0,-12 2 0 0 0,19-2 0 0 0,-1-1 0 0 0,1 1 0 0 0,-1-1 0 0 0,1 0 0 0 0,-1 1 0 0 0,1-1 0 0 0,-1-1 0 0 0,0 1 0 0 0,1 0 0 0 0,-1 0 0 0 0,1-1 0 0 0,-1 0 0 0 0,1 1 0 0 0,0-1 0 0 0,-1 0 0 0 0,1 0 0 0 0,0 0 0 0 0,-1-1 0 0 0,-2-1 0 0 0,0-1-350 0 0,0 1 0 0 0,1-1-1 0 0,-1 0 1 0 0,1 0 0 0 0,-1 0 0 0 0,1-1-1 0 0,1 1 1 0 0,-1-1 0 0 0,1 0 0 0 0,0 0 0 0 0,-4-9-1 0 0,2 3-1182 0 0</inkml:trace>
</inkml:ink>
</file>

<file path=ppt/ink/ink1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4.2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3823 0 0,'0'0'315'0'0,"1"-3"45"0"0,2-9 21 0 0,-2 8-49 0 0,-1 4-149 0 0,0 0 194 0 0,0 0 110 0 0,0 0 22 0 0,0 0 3 0 0,0 0 0 0 0,0 0 0 0 0,0 0 0 0 0,1-6 244 0 0,1 3 5224 0 0,19-13-5964 0 0,-14 12 94 0 0,0 1 0 0 0,0 1 0 0 0,0 0 0 0 0,0 0 0 0 0,0 0 0 0 0,1 0 1 0 0,-1 1-1 0 0,15 0 0 0 0,12-2 339 0 0,69-5 14 0 0,-19 3-318 0 0,-76 3-121 0 0,28 1-181 0 0,-35 1-539 0 0,-1 0-258 0 0,-11 1-1283 0 0,3 0 464 0 0,0 1 0 0 0,1-1-1 0 0,-11 5 1 0 0,3-1-786 0 0</inkml:trace>
</inkml:ink>
</file>

<file path=ppt/ink/ink1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4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 13823 0 0,'0'0'315'0'0,"0"0"45"0"0,0 0 21 0 0,0 0-49 0 0,2 0-220 0 0,5 2 451 0 0,0 0-1 0 0,0-1 1 0 0,-1 0 0 0 0,1 0-1 0 0,0-1 1 0 0,11 0-1 0 0,44-8 3057 0 0,-2 0-1548 0 0,-2 7-1455 0 0,-17-4-817 0 0,-39 5-850 0 0,-2 0-385 0 0,0 0-78 0 0,0 0-20 0 0</inkml:trace>
</inkml:ink>
</file>

<file path=ppt/ink/ink1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5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25 15663 0 0,'0'0'719'0'0,"0"0"-20"0"0,0 0-306 0 0,0 0 371 0 0,0 0 209 0 0,0 0 41 0 0,0 0 8 0 0,0 0 2 0 0,0 0 0 0 0,0 0 0 0 0,0 0-137 0 0,0 2-583 0 0,-14 41 222 0 0,-3-1 0 0 0,-1-1 1 0 0,-31 54-1 0 0,33-69-526 0 0,6-11 0 0 0,1 0 0 0 0,-7 19 0 0 0,-1 5 0 0 0,10-25 0 0 0,1 1 0 0 0,-6 17 0 0 0,12-30 0 0 0,-1 1 0 0 0,0-1 0 0 0,0 0 0 0 0,0 0 0 0 0,0 0 0 0 0,0 0 0 0 0,-2 2 0 0 0,6-11-899 0 0,0-1-1 0 0,-1 1 1 0 0,3-13 0 0 0,6-21-2268 0 0,-5 22 1357 0 0,0 1 1 0 0,-1-1-1 0 0,0 0 0 0 0,-2 0 0 0 0,2-28 1 0 0,-1-43 1047 0 0,-4 88 821 0 0,0-1 0 0 0,0 1-1 0 0,-1-1 1 0 0,1 1 0 0 0,-1 0 0 0 0,1-1-1 0 0,-1 1 1 0 0,0-1 0 0 0,0 1-1 0 0,0 0 1 0 0,0 0 0 0 0,-1 0 0 0 0,1-1-1 0 0,-1 1 1 0 0,1 0 0 0 0,-1 1-1 0 0,0-1 1 0 0,1 0 0 0 0,-3-1 0 0 0,-9-12 556 0 0,12 14 397 0 0,-13-14 2958 0 0,9 8-2744 0 0,4 6-1018 0 0,0 0 0 0 0,0 0 0 0 0,0 0 0 0 0,1 0 0 0 0,-1 0 1 0 0,0 0-1 0 0,0-1 0 0 0,1 1 0 0 0,-1 0 0 0 0,1 0 0 0 0,-1-1 1 0 0,1 1-1 0 0,-1 0 0 0 0,1 0 0 0 0,0-1 0 0 0,0 1 0 0 0,-1 0 1 0 0,1-1-1 0 0,0 1 0 0 0,0 0 0 0 0,1-1 0 0 0,-1 1 0 0 0,0 0 1 0 0,0-1-1 0 0,1 1 0 0 0,-1 0 0 0 0,0-1 0 0 0,1 1 0 0 0,0 0 0 0 0,-1 0 1 0 0,2-2-1 0 0,0-3 74 0 0,1 1 1 0 0,0 0 0 0 0,0 0-1 0 0,0 0 1 0 0,1 0 0 0 0,-1 1-1 0 0,1-1 1 0 0,0 1 0 0 0,0 0-1 0 0,8-6 1 0 0,27-14 383 0 0,0 0 0 0 0,1 3 0 0 0,74-28 0 0 0,-82 37-666 0 0,0 2 0 0 0,52-9 0 0 0,-81 19 0 0 0,0-1 0 0 0,1 1 0 0 0,-1 0 0 0 0,0 0 0 0 0,0 0 0 0 0,0 0 0 0 0,0 0 0 0 0,0 1 0 0 0,0-1 0 0 0,0 1 0 0 0,0 0 0 0 0,0 0 0 0 0,0 0 0 0 0,0 1 0 0 0,0-1 0 0 0,0 0 0 0 0,-1 1 0 0 0,1 0 0 0 0,0 0 0 0 0,-1 0 0 0 0,0 0 0 0 0,1 0 0 0 0,-1 0 0 0 0,0 0 0 0 0,0 1 0 0 0,0-1 0 0 0,-1 1 0 0 0,1 0 0 0 0,0-1 0 0 0,-1 1 0 0 0,0 0 0 0 0,0 0 0 0 0,0 0 0 0 0,0 0 0 0 0,0 0 0 0 0,0 6 0 0 0,0 4 0 0 0,-1-1 0 0 0,0 0 0 0 0,-1 1 0 0 0,-1-1 0 0 0,0 1 0 0 0,0-1 0 0 0,-2 0 0 0 0,1 0 0 0 0,-1-1 0 0 0,-1 1 0 0 0,0-1 0 0 0,-12 19 0 0 0,10-18 0 0 0,-1 0 0 0 0,0 0 0 0 0,-1-1 0 0 0,-1-1 0 0 0,1 1 0 0 0,-2-1 0 0 0,-20 15 0 0 0,17-17-290 0 0,0 0-1 0 0,-1-1 1 0 0,0-1 0 0 0,0 0 0 0 0,0-1-1 0 0,-25 5 1 0 0,37-10-326 0 0,0 1-1 0 0,-1-1 1 0 0,1 0-1 0 0,0 0 1 0 0,-1 0-1 0 0,1 0 1 0 0,0 0 0 0 0,-4-1-1 0 0,-1-2-7571 0 0</inkml:trace>
</inkml:ink>
</file>

<file path=ppt/ink/ink1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0 19351 0 0,'-2'1'439'0'0,"-58"34"1242"0"0,52-30-1235 0 0,1 1 0 0 0,-1 0 0 0 0,1 1-1 0 0,0 0 1 0 0,1 0 0 0 0,-8 9 0 0 0,4-3 236 0 0,-13 15 98 0 0,2 2 1 0 0,-35 64-1 0 0,43-66-780 0 0,2 0 0 0 0,0 0 0 0 0,-9 47 0 0 0,17-62 0 0 0,1-1 0 0 0,0 1 0 0 0,1-1 0 0 0,1 1 0 0 0,2 22 0 0 0,-2-28 0 0 0,1 0 0 0 0,1 0 0 0 0,-1-1 0 0 0,1 1 0 0 0,0 0 0 0 0,1-1 0 0 0,-1 1 0 0 0,1-1 0 0 0,1 0 0 0 0,-1 0 0 0 0,1 0 0 0 0,5 5 0 0 0,-8-9-144 0 0,1 0 0 0 0,1 0-1 0 0,-1 0 1 0 0,0-1 0 0 0,0 0-1 0 0,0 1 1 0 0,1-1 0 0 0,-1 0 0 0 0,1 0-1 0 0,-1 0 1 0 0,1 0 0 0 0,-1-1 0 0 0,1 1-1 0 0,0 0 1 0 0,-1-1 0 0 0,1 0 0 0 0,0 0-1 0 0,-1 0 1 0 0,1 0 0 0 0,0 0-1 0 0,-1-1 1 0 0,1 1 0 0 0,0-1 0 0 0,-1 1-1 0 0,1-1 1 0 0,2-1 0 0 0,5-2-890 0 0,0-1-1 0 0,0 0 1 0 0,-1 0 0 0 0,16-12 0 0 0,10-8-1524 0 0</inkml:trace>
</inkml:ink>
</file>

<file path=ppt/ink/ink1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6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69 17503 0 0,'0'0'399'0'0,"0"0"60"0"0,0 0 21 0 0,0 0-59 0 0,9 0-260 0 0,-2-1 733 0 0,0 0-1 0 0,0 0 1 0 0,-1-1 0 0 0,8-2-1 0 0,-13 3-349 0 0,-1 2-537 0 0,0-1-1 0 0,0 0 0 0 0,0 0 1 0 0,0 0-1 0 0,0 0 1 0 0,0 0-1 0 0,0 0 1 0 0,0 0-1 0 0,0 0 1 0 0,0 0-1 0 0,0 0 0 0 0,0 0 1 0 0,0 0-1 0 0,0 0 1 0 0,0 0-1 0 0,0 0 1 0 0,0 0-1 0 0,0 0 1 0 0,0 0-1 0 0,0 0 0 0 0,0 0 1 0 0,0 0-1 0 0,0 1 1 0 0,0-1-1 0 0,0 0 1 0 0,0 0-1 0 0,0 0 1 0 0,0 0-1 0 0,0 0 0 0 0,0 0 1 0 0,0 0-1 0 0,0 0 1 0 0,0 0-1 0 0,0 0 1 0 0,0 0-1 0 0,0 0 1 0 0,0 0-1 0 0,0 0 0 0 0,1 0 1 0 0,-1 0-1 0 0,0 0 1 0 0,0 0-1 0 0,0 0 1 0 0,0 0-1 0 0,0 0 1 0 0,0 0-1 0 0,0 0 0 0 0,0 0 1 0 0,0 0-1 0 0,0 0 1 0 0,0 0-1 0 0,0 0 1 0 0,0 0-1 0 0,0 0 1 0 0,0 0-1 0 0,0 0 0 0 0,0 0 1 0 0,0 0-1 0 0,0 0 1 0 0,0 0-1 0 0,0 0 1 0 0,0 0-1 0 0,1 0 1 0 0,-1 0-1 0 0,0 0 1 0 0,0 0-1 0 0,0 0 0 0 0,0 0 1 0 0,0-1-1 0 0,5 1 460 0 0,-4 0-452 0 0,-1 0-1 0 0,1 1 1 0 0,-1-1-1 0 0,1 0 0 0 0,0 1 1 0 0,-1-1-1 0 0,1 1 1 0 0,-1-1-1 0 0,1 1 1 0 0,-1-1-1 0 0,0 1 0 0 0,1-1 1 0 0,-1 1-1 0 0,1 0 1 0 0,-1 0-1 0 0,1 2 50 0 0,0-1 0 0 0,0 1-1 0 0,0-1 1 0 0,-1 1 0 0 0,1-1-1 0 0,-1 1 1 0 0,0 0 0 0 0,1-1 0 0 0,-1 1-1 0 0,0 0 1 0 0,-1-1 0 0 0,1 1 0 0 0,-1 3-1 0 0,-11 35 1045 0 0,10-35-1060 0 0,-31 72-27 0 0,2-6-24 0 0,27-59 4 0 0,0 0 0 0 0,1 1 0 0 0,-3 23 0 0 0,6-27 0 0 0,0-10 0 0 0,0 1 0 0 0,-1-1 0 0 0,1 0 0 0 0,0 0 0 0 0,0 0 0 0 0,0 1 0 0 0,0-1 0 0 0,0 0 0 0 0,0 0 0 0 0,0 0 0 0 0,0 1 0 0 0,0-1 0 0 0,0 0 0 0 0,0 0 0 0 0,0 0 0 0 0,1 0 0 0 0,-1 1 0 0 0,0-1 0 0 0,0 0 0 0 0,0 0 0 0 0,0 0 0 0 0,0 0 0 0 0,0 1 0 0 0,0-1 0 0 0,0 0 0 0 0,1 0 0 0 0,-1 0 0 0 0,0 0 0 0 0,0 0 0 0 0,0 1 0 0 0,0-1 0 0 0,0 0 0 0 0,1 0 0 0 0,-1 0 0 0 0,0 0 0 0 0,0 0 0 0 0,0 0 0 0 0,0 0 0 0 0,1 0 0 0 0,-1 0 0 0 0,0 0 0 0 0,0 0 0 0 0,0 0 0 0 0,1 0 0 0 0,-1 0 0 0 0,0 0 0 0 0,0 0 0 0 0,0 0 0 0 0,1 0 0 0 0,-1 0 0 0 0,0 0 0 0 0,0 0 0 0 0,0 0 0 0 0,0 0 0 0 0,1 0 0 0 0,-1 0 0 0 0,0 0 0 0 0,0 0 0 0 0,0 0 0 0 0,0-1 0 0 0,1 1 0 0 0,-1 0 0 0 0,0 0 0 0 0,0 0 0 0 0,0 0 0 0 0,0-1 0 0 0,8-8 0 0 0,-7 9 0 0 0,9-15 0 0 0,-1 0 0 0 0,0-1 0 0 0,-1 0 0 0 0,0 0 0 0 0,8-27 0 0 0,17-91 0 0 0,-23 91 0 0 0,-8 34 0 0 0,-1 6 0 0 0,0 1 0 0 0,-1-1 0 0 0,1 0 0 0 0,-1 0 0 0 0,1 0 0 0 0,-1 0 0 0 0,0 0 0 0 0,0 0 0 0 0,0 0 0 0 0,-1 0 0 0 0,1 0 0 0 0,-1 0 0 0 0,0 0 0 0 0,-1-4 0 0 0,0 4 0 0 0,2 9 0 0 0,1-5 0 0 0,0 1 0 0 0,0-1 0 0 0,0 1 0 0 0,0-1 0 0 0,0 0 0 0 0,0 0 0 0 0,0 0 0 0 0,0 1 0 0 0,0-1 0 0 0,1 0 0 0 0,-1 0 0 0 0,0-1 0 0 0,1 1 0 0 0,-1 0 0 0 0,1 0 0 0 0,-1-1 0 0 0,1 1 0 0 0,-1-1 0 0 0,1 1 0 0 0,-1-1 0 0 0,1 0 0 0 0,0 1 0 0 0,2-1 0 0 0,2 0 0 0 0,-1 0 0 0 0,1 0 0 0 0,-1-1 0 0 0,1 1 0 0 0,8-3 0 0 0,19-6 67 0 0,-8 3 221 0 0,1-1 0 0 0,47-20 0 0 0,-64 24 560 0 0,-5 4-595 0 0,3 1-237 0 0,-6-1-16 0 0,1 0 0 0 0,-1 1 0 0 0,0-1 0 0 0,0 1 0 0 0,-1 0 0 0 0,1-1 0 0 0,0 1 0 0 0,0-1 0 0 0,-1 1 0 0 0,1 0 0 0 0,-1 0 0 0 0,0-1 0 0 0,1 1 0 0 0,-1 0 0 0 0,0 0 0 0 0,0 0 0 0 0,0 3 0 0 0,-7 36 0 0 0,4-20 0 0 0,-7 58 0 0 0,9-70 0 0 0,-1-1 0 0 0,0 0 0 0 0,0 0 0 0 0,-5 11 0 0 0,-3 9 0 0 0,3-6 0 0 0,-21 42 0 0 0,0 0 0 0 0,23-54 0 0 0,1-9 0 0 0,3-1 0 0 0,0 0-21 0 0,0 1-1 0 0,0-1 0 0 0,0 0 1 0 0,0 0-1 0 0,1 0 1 0 0,-1 0-1 0 0,0 1 1 0 0,0-1-1 0 0,0-1 1 0 0,0 1-1 0 0,0 0 1 0 0,0 0-1 0 0,0 0 1 0 0,0 0-1 0 0,0-1 1 0 0,0 1-1 0 0,0 0 1 0 0,0-1-1 0 0,1 1 1 0 0,-1-1-1 0 0,0 1 1 0 0,0-1-1 0 0,0 1 0 0 0,1-1 1 0 0,-1 1-1 0 0,0-1 1 0 0,1 0-1 0 0,-1 0 1 0 0,0 1-1 0 0,1-1 1 0 0,-1 0-1 0 0,1 0 1 0 0,-1-1-1 0 0,-1-1-122 0 0,-16-22-2845 0 0,-1 1 0 0 0,-22-22 0 0 0,34 39 2234 0 0,-1 0 1 0 0,0 1-1 0 0,0 0 1 0 0,0 1-1 0 0,0-1 0 0 0,-1 2 1 0 0,0-1-1 0 0,0 1 1 0 0,0 0-1 0 0,-13-3 0 0 0,12 5 289 0 0,0 1-1 0 0,0 0 0 0 0,0 0 0 0 0,0 1 1 0 0,0 0-1 0 0,-1 1 0 0 0,-10 2 0 0 0,13-2 928 0 0,1 1 0 0 0,0 0 0 0 0,0 0 0 0 0,0 1 0 0 0,0 0-1 0 0,-6 4 1 0 0,11-7 559 0 0,2 1-855 0 0,0-1-1 0 0,0 1 0 0 0,-1-1 0 0 0,1 1 0 0 0,0-1 1 0 0,0 1-1 0 0,0-1 0 0 0,0 1 0 0 0,-1-1 1 0 0,1 1-1 0 0,0 0 0 0 0,0-1 0 0 0,0 1 0 0 0,0-1 1 0 0,0 1-1 0 0,1-1 0 0 0,-1 1 0 0 0,0-1 1 0 0,0 1-1 0 0,0-1 0 0 0,0 1 0 0 0,1-1 0 0 0,-1 1 1 0 0,0-1-1 0 0,0 1 0 0 0,1-1 0 0 0,-1 1 0 0 0,1-1 1 0 0,0 1-13 0 0,0 0 1 0 0,0 0 0 0 0,1 0-1 0 0,-1 0 1 0 0,0 0-1 0 0,1 0 1 0 0,-1-1 0 0 0,1 1-1 0 0,2 0 1 0 0,3 1 114 0 0,0-1 0 0 0,0 0 0 0 0,12 0 1 0 0,18-3 1737 0 0,59-10 0 0 0,7-1-1909 0 0,-6-1-947 0 0,-74 10-1056 0 0,-10 1-5599 0 0</inkml:trace>
</inkml:ink>
</file>

<file path=ppt/ink/ink1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6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64 17503 0 0,'0'0'399'0'0,"2"-8"540"0"0,14-20-346 0 0,-1 2-464 0 0,-1-11 2416 0 0,-9 21-779 0 0,12-25-1 0 0,-16 40-1394 0 0,-1 1 117 0 0,0 0 21 0 0,0-1-66 0 0,1-4-222 0 0,0 4 166 0 0,-1 1 101 0 0,-1 2 21 0 0,-12 28-337 0 0,2 0 0 0 0,-9 33 1 0 0,-1 7-82 0 0,11-40-91 0 0,-26 65 0 0 0,34-89 0 0 0,0-4 0 0 0,1 1 0 0 0,0 0 0 0 0,0 0 0 0 0,0 0 0 0 0,0 0 0 0 0,1 0 0 0 0,-1 0 0 0 0,1 0 0 0 0,-1 0 0 0 0,1 0 0 0 0,0 0 0 0 0,0 0 0 0 0,1 1 0 0 0,-1-1 0 0 0,1 0 0 0 0,0 4 0 0 0,-1-7 0 0 0,1 1 0 0 0,-1-1 0 0 0,0 1 0 0 0,0-1 0 0 0,0 0 0 0 0,1 1 0 0 0,-1-1 0 0 0,0 1 0 0 0,0-1 0 0 0,1 0 0 0 0,-1 1 0 0 0,0-1 0 0 0,1 0 0 0 0,-1 0 0 0 0,0 1 0 0 0,1-1 0 0 0,-1 0 0 0 0,0 0 0 0 0,1 1 0 0 0,-1-1 0 0 0,1 0 0 0 0,-1 0 0 0 0,0 0 0 0 0,1 0 0 0 0,-1 1 0 0 0,1-1 0 0 0,-1 0 0 0 0,1 0 0 0 0,-1 0 0 0 0,1 0 0 0 0,-1 0 0 0 0,0 0 0 0 0,1 0 0 0 0,-1-1 0 0 0,1 1 0 0 0,-1 0 0 0 0,1 0 0 0 0,-1 0 0 0 0,1 0 0 0 0,-1 0 0 0 0,0-1 0 0 0,1 1 0 0 0,-1 0 0 0 0,0 0 0 0 0,1-1 0 0 0,-1 1 0 0 0,0 0 0 0 0,1-1 0 0 0,-1 1 0 0 0,1-1 0 0 0,-1 1 0 0 0,4-3-126 0 0,-1 1-1 0 0,1-1 1 0 0,-1 0 0 0 0,0 0-1 0 0,0 0 1 0 0,0-1 0 0 0,0 1-1 0 0,-1-1 1 0 0,1 1 0 0 0,1-5-1 0 0,7-9-447 0 0,-3 7-885 0 0,-1-1 0 0 0,7-15 0 0 0,-4 7-7072 0 0</inkml:trace>
</inkml:ink>
</file>

<file path=ppt/ink/ink1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7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2 15663 0 0,'0'0'719'0'0,"0"0"-20"0"0,2 0-449 0 0,28-7 2916 0 0,-28 6-2709 0 0,-1 1-1 0 0,1-1 1 0 0,-1 1-1 0 0,1 0 1 0 0,0-1-1 0 0,-1 1 1 0 0,1 0-1 0 0,-1 0 1 0 0,1 0-1 0 0,0 0 1 0 0,2 1-1 0 0,-2-1 56 0 0,-2 0 0 0 0,0 8-450 0 0,0 0-1 0 0,0 0 1 0 0,-1-1-1 0 0,0 1 1 0 0,0 0 0 0 0,-1 0-1 0 0,0-1 1 0 0,-1 1-1 0 0,-5 13 1 0 0,-95 195 1986 0 0,90-195-2048 0 0,15-24 0 0 0,6-7 0 0 0,-1-1 0 0 0,0 0 0 0 0,7-17 0 0 0,-4 3-75 0 0,6-14-564 0 0,-2 0 0 0 0,18-83 0 0 0,-32 118 639 0 0,1 1 0 0 0,-1-1 0 0 0,0 0 0 0 0,1 0 0 0 0,-2 0 0 0 0,1 0 0 0 0,-1-6 0 0 0,-4-4-13 0 0,0 9 25 0 0,-3-1 53 0 0,7 6 272 0 0,-4 0 1238 0 0,16 3-1578 0 0,0-2 0 0 0,0 1 0 0 0,0-1 0 0 0,0-1 0 0 0,0 0 0 0 0,0 0 0 0 0,14-3 0 0 0,-8 1 244 0 0,34 1 1 0 0,-16 3 259 0 0,-23-2-281 0 0,0 0 1 0 0,0 1 0 0 0,-1 1 0 0 0,17 4 0 0 0,-25-6-221 0 0,-2 0 0 0 0,0 0 0 0 0,0 0 0 0 0,0 0 0 0 0,-1 0 0 0 0,1 0 0 0 0,0 0 0 0 0,0 1 0 0 0,-1-1 0 0 0,1 0 0 0 0,0 1 0 0 0,0-1 0 0 0,-1 0 0 0 0,1 1 0 0 0,0-1 0 0 0,-1 1 0 0 0,1-1 0 0 0,1 2 0 0 0,0-2 0 0 0,-2 0 0 0 0,1 0 0 0 0,0 1 0 0 0,-1-1 0 0 0,1 0 0 0 0,-1 1 0 0 0,1-1 0 0 0,0 0 0 0 0,-1 1 0 0 0,1-1 0 0 0,-1 1 0 0 0,1-1 0 0 0,-1 0 0 0 0,1 1 0 0 0,-1 0 0 0 0,1-1 0 0 0,-1 1 0 0 0,0-1 0 0 0,1 1 0 0 0,-1-1 0 0 0,0 1 0 0 0,1 0 0 0 0,-1-1 0 0 0,0 1 0 0 0,1 1 0 0 0,0 0 0 0 0,0 1 0 0 0,0-1 0 0 0,0 1 0 0 0,0 0 0 0 0,-1 0 0 0 0,1-1 0 0 0,-1 1 0 0 0,1 0 0 0 0,-1 0 0 0 0,0 0 0 0 0,0-1 0 0 0,0 1 0 0 0,-1 0 0 0 0,1 0 0 0 0,-1 0 0 0 0,1-1 0 0 0,-1 1 0 0 0,0 0 0 0 0,0-1 0 0 0,0 1 0 0 0,-1 0 0 0 0,-2 3 0 0 0,0 1 0 0 0,0-1 0 0 0,-1 0 0 0 0,0 0 0 0 0,-1 0 0 0 0,0-1 0 0 0,-12 10 0 0 0,6-7 0 0 0,0 0 0 0 0,-1-1 0 0 0,-14 5 0 0 0,-29 16 0 0 0,65-30 0 0 0,0 0 0 0 0,1 0 0 0 0,18 0 0 0 0,-1 0 0 0 0,-22 1 0 0 0,1 1 0 0 0,0 0 0 0 0,-1 0 0 0 0,1 1 0 0 0,0 0 0 0 0,-1 0 0 0 0,1 0 0 0 0,-1 1 0 0 0,1-1 0 0 0,-1 1 0 0 0,0 1 0 0 0,0-1 0 0 0,0 1 0 0 0,0 0 0 0 0,7 5 0 0 0,-10-6 0 0 0,0 1 0 0 0,0 0 0 0 0,0 0 0 0 0,-1 0 0 0 0,1 0 0 0 0,-1 0 0 0 0,0 1 0 0 0,0-1 0 0 0,0 0 0 0 0,0 1 0 0 0,0 3 0 0 0,0 3 0 0 0,0-1 0 0 0,-1 17 0 0 0,0-22 0 0 0,0 0 0 0 0,-1 0 0 0 0,0 0 0 0 0,1-1 0 0 0,-1 1 0 0 0,-1 0 0 0 0,1-1 0 0 0,0 1 0 0 0,-1-1 0 0 0,0 1 0 0 0,0-1 0 0 0,0 0 0 0 0,0 0 0 0 0,0 1 0 0 0,-1-2 0 0 0,0 1 0 0 0,-3 4 0 0 0,-1-3 0 0 0,1 1 0 0 0,-1-1 0 0 0,0 0 0 0 0,0-1 0 0 0,-1 1 0 0 0,1-1 0 0 0,-12 2 0 0 0,12-3-378 0 0,0 0 0 0 0,0-1 1 0 0,-1 0-1 0 0,1 0 0 0 0,-1-1 0 0 0,1 0 1 0 0,-1 0-1 0 0,1-1 0 0 0,0 0 0 0 0,-1 0 1 0 0,1-1-1 0 0,0 0 0 0 0,0 0 0 0 0,0-1 0 0 0,0 0 1 0 0,0 0-1 0 0,1 0 0 0 0,-1-1 0 0 0,1 0 1 0 0,0 0-1 0 0,0-1 0 0 0,0 0 0 0 0,-8-8 0 0 0,-1-10-2179 0 0</inkml:trace>
</inkml:ink>
</file>

<file path=ppt/ink/ink1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8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8 21191 0 0,'0'0'480'0'0,"3"-1"67"0"0,6-5 31 0 0,-8 6-551 0 0,-1 0 0 0 0,1 0 0 0 0,-1 0 0 0 0,1 0 0 0 0,0 0 0 0 0,-1 0 0 0 0,1 0 0 0 0,-1 0 0 0 0,1 0 0 0 0,-1 0 0 0 0,1 1-1 0 0,-1-1 1 0 0,1 0 0 0 0,-1 0 0 0 0,1 0 0 0 0,-1 1 0 0 0,1-1 0 0 0,-1 0 0 0 0,1 0 0 0 0,-1 1 0 0 0,1-1 0 0 0,-1 1 0 0 0,1-1 0 0 0,0 1 29 0 0,7 4 173 0 0,1 1 0 0 0,-1 0 0 0 0,0 1 0 0 0,-1-1-1 0 0,1 1 1 0 0,7 11 0 0 0,-2-2 577 0 0,0 1 0 0 0,9 19 0 0 0,-15-23-672 0 0,-1 0 0 0 0,0 1 0 0 0,-1 0 0 0 0,-1 0 0 0 0,0 0 0 0 0,-1 1 0 0 0,-1-1 0 0 0,0 1 0 0 0,-1 0 0 0 0,0-1 0 0 0,-1 1 0 0 0,-1 0 0 0 0,0 0 0 0 0,-1-1 0 0 0,-8 29 0 0 0,6-31-132 0 0,0 1-1 0 0,-1-1 1 0 0,-1 1-1 0 0,0-2 1 0 0,0 1 0 0 0,-1-1-1 0 0,-1 0 1 0 0,0 0-1 0 0,-10 11 1 0 0,-6 2-29 0 0,-1-1 1 0 0,-38 28-1 0 0,59-49-274 0 0,1 0 1 0 0,-1 0-1 0 0,0 0 0 0 0,0 0 0 0 0,0 0 0 0 0,0-1 1 0 0,0 1-1 0 0,0-1 0 0 0,0 0 0 0 0,-1 0 1 0 0,-7 0-1 0 0,12-1 66 0 0,-1 0 1 0 0,1-1 0 0 0,-1 1-1 0 0,0 0 1 0 0,1 0 0 0 0,-1 0-1 0 0,0 0 1 0 0,1-1 0 0 0,-1 1-1 0 0,1 0 1 0 0,-1-1 0 0 0,0 1-1 0 0,1 0 1 0 0,-1-1 0 0 0,1 1-1 0 0,-1-1 1 0 0,0 0-1813 0 0</inkml:trace>
</inkml:ink>
</file>

<file path=ppt/ink/ink1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1191 0 0,'0'0'480'0'0,"0"0"67"0"0,0 0 31 0 0,0 0-56 0 0,2 0-341 0 0,76-6 3911 0 0,-25-4-4548 0 0,-28 5-259 0 0,0 1-1 0 0,0 0 1 0 0,0 2-1 0 0,37 2 1 0 0,-72-2-3255 0 0,1 1 2932 0 0,-9 2-1521 0 0</inkml:trace>
</inkml:ink>
</file>

<file path=ppt/ink/ink1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2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93 13823 0 0,'0'0'315'0'0,"0"0"45"0"0,0 0 21 0 0,0 0-49 0 0,0 0-81 0 0,0 0 481 0 0,-7 0 1251 0 0,9-3-1329 0 0,0-1 1 0 0,0 1 0 0 0,0 0 0 0 0,1 0 0 0 0,-1 0 0 0 0,1 1-1 0 0,2-3 1 0 0,8-2-68 0 0,1 1 0 0 0,-1 0 0 0 0,1 1 0 0 0,26-5 0 0 0,3-2 662 0 0,-27 6-1231 0 0,-13 5-18 0 0,1-1-1 0 0,-1 1 1 0 0,1 0 0 0 0,-1 0 0 0 0,1 0 0 0 0,0 1-1 0 0,5-1 1 0 0,24-4 0 0 0,-28 5 7 0 0,-4-1-11 0 0,0 1-1 0 0,0 0 0 0 0,1 0 0 0 0,-1 0 1 0 0,0 0-1 0 0,1 0 0 0 0,-1 0 0 0 0,0 0 1 0 0,1 0-1 0 0,-1 1 0 0 0,0-1 0 0 0,0 1 1 0 0,1-1-1 0 0,1 2 0 0 0,-2-2-332 0 0,-1 0-138 0 0,0 0-33 0 0,2 8-1421 0 0,-2-6-3824 0 0,0-2 3195 0 0</inkml:trace>
</inkml:ink>
</file>

<file path=ppt/ink/ink1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18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0 13823 0 0,'-3'14'1339'0'0,"5"-10"4493"0"0,7 1-5227 0 0,1-1 1 0 0,0-1 0 0 0,0 0-1 0 0,0 0 1 0 0,0-1-1 0 0,0-1 1 0 0,14 1-1 0 0,4-1 1308 0 0,43-5-1 0 0,101-19-2113 0 0,-170 22-850 0 0,-2 1-385 0 0,1 0-79 0 0,6-3-18 0 0</inkml:trace>
</inkml:ink>
</file>

<file path=ppt/ink/ink1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0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229 11975 0 0,'0'0'267'0'0,"2"-1"42"0"0,0-1-169 0 0,0 1-87 0 0,0-1-1 0 0,-1 1 1 0 0,1-1-1 0 0,-1 1 1 0 0,0-1-1 0 0,1 1 1 0 0,-1-1-1 0 0,0 0 0 0 0,0 0 1 0 0,0 0-1 0 0,0 1 1 0 0,0-1-1 0 0,0-3 1 0 0,0 4 667 0 0,-7 10 8172 0 0,-20 50-8411 0 0,-41 159 1567 0 0,59-181-2112 0 0,8-36-273 0 0,0-1-138 0 0,2-20-1057 0 0,-3-9-2478 0 0,0 0-1 0 0,-10-53 0 0 0,9 73 3566 0 0,-1 1 0 0 0,0 0 0 0 0,-1-1 0 0 0,1 1 0 0 0,-1 1 0 0 0,-1-1 0 0 0,-10-13 0 0 0,-2 0 2263 0 0,-23-21 0 0 0,39 41-952 0 0,1 0-431 0 0,0-1 1 0 0,-1 1 0 0 0,1-1-1 0 0,0 1 1 0 0,-1 0 0 0 0,1-1-1 0 0,-1 1 1 0 0,1 0 0 0 0,-2-2-1 0 0,1 2-328 0 0,1 0 0 0 0,-1 0-1 0 0,1 1 1 0 0,0-1 0 0 0,-1 0-1 0 0,1 0 1 0 0,0 0 0 0 0,-1 0-1 0 0,1 1 1 0 0,0-1 0 0 0,0 0 0 0 0,0 0-1 0 0,0 0 1 0 0,0 0 0 0 0,0 0-1 0 0,0 0 1 0 0,0 1 0 0 0,0-1-1 0 0,0 0 1 0 0,1 0 0 0 0,-1 0-1 0 0,0 0 1 0 0,0 0 0 0 0,1 1 0 0 0,0-2-1 0 0,2-3 201 0 0,1-1-1 0 0,0 1 1 0 0,0 0-1 0 0,0 1 1 0 0,1-1 0 0 0,-1 1-1 0 0,1 0 1 0 0,6-4-1 0 0,47-26 2954 0 0,-39 23-2911 0 0,57-32 1091 0 0,-65 38-1267 0 0,1 0-1 0 0,16-5 1 0 0,1 0-83 0 0,-17 6-90 0 0,1 0 0 0 0,-1 1 0 0 0,1 0 0 0 0,0 1 0 0 0,24-1 0 0 0,-34 3 0 0 0,1 0 0 0 0,-1 1 0 0 0,1-1 0 0 0,-1 1 0 0 0,1 0 0 0 0,-1 0 0 0 0,1 0 0 0 0,-1 1 0 0 0,0-1 0 0 0,0 1 0 0 0,0-1 0 0 0,0 1 0 0 0,0 0 0 0 0,0 0 0 0 0,0 1 0 0 0,0-1 0 0 0,-1 1 0 0 0,1-1 0 0 0,-1 1 0 0 0,3 3 0 0 0,-3-2 0 0 0,1 1 0 0 0,0-1 0 0 0,-1 1 0 0 0,0-1 0 0 0,0 1 0 0 0,0 0 0 0 0,-1 0 0 0 0,1 0 0 0 0,-1 0 0 0 0,0 0 0 0 0,-1 0 0 0 0,1 1 0 0 0,-1 4 0 0 0,-1 0 108 0 0,0-1 0 0 0,0 0-1 0 0,-1 0 1 0 0,0 0 0 0 0,0 0 0 0 0,-1 0 0 0 0,-1 0-1 0 0,1-1 1 0 0,-1 1 0 0 0,-1-1 0 0 0,1 0 0 0 0,-2-1-1 0 0,1 1 1 0 0,-1-1 0 0 0,0 0 0 0 0,0 0-1 0 0,-1 0 1 0 0,-14 10 0 0 0,-36 17-672 0 0,50-30 447 0 0,-1-1 0 0 0,1 0 0 0 0,-1 0-1 0 0,0-1 1 0 0,0 0 0 0 0,-9 1 0 0 0,-2 0-783 0 0,10-1 355 0 0,0-1-1 0 0,-15 0 1 0 0,22-1-93 0 0,-1-1 0 0 0,0 1 0 0 0,0 0 0 0 0,1-1-1 0 0,-1 0 1 0 0,0 0 0 0 0,-3-1 0 0 0,5 1-4683 0 0,1 1-1317 0 0</inkml:trace>
</inkml:ink>
</file>

<file path=ppt/ink/ink1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0.8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0 17503 0 0,'0'0'399'0'0,"0"0"60"0"0,0 0 21 0 0,0 0-59 0 0,-1 1-276 0 0,-6 3-94 0 0,-2 1 571 0 0,1-1 0 0 0,0 2 0 0 0,1-1 1 0 0,-1 1-1 0 0,1 0 0 0 0,0 1 0 0 0,-9 10 0 0 0,-21 33-181 0 0,-106 163 2298 0 0,123-177-2739 0 0,-26 68 0 0 0,40-88 0 0 0,1 0 0 0 0,1 0 0 0 0,0 1 0 0 0,1-1 0 0 0,1 1 0 0 0,1 0 0 0 0,0 20 0 0 0,4-26 0 0 0,-3-9-63 0 0,1-1 0 0 0,0 1 0 0 0,0-1 0 0 0,1 1 0 0 0,-1-1 0 0 0,0 0 0 0 0,0 0 0 0 0,1 1 0 0 0,-1-1 0 0 0,1 0 0 0 0,-1 0 0 0 0,1 0 0 0 0,-1-1 0 0 0,1 1 0 0 0,-1 0 0 0 0,1-1 0 0 0,0 1 0 0 0,0 0 0 0 0,-1-1-1 0 0,1 0 1 0 0,3 1 0 0 0,-1-1-455 0 0,1 0 0 0 0,-1-1-1 0 0,0 1 1 0 0,1-1 0 0 0,-1 1-1 0 0,0-1 1 0 0,9-4 0 0 0,4-2-7669 0 0</inkml:trace>
</inkml:ink>
</file>

<file path=ppt/ink/ink1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1.5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121 17503 0 0,'0'0'399'0'0,"0"0"60"0"0,0 0 21 0 0,0 0-59 0 0,0 0-136 0 0,-1 9 1427 0 0,0 8 131 0 0,-5 34 605 0 0,1-22-2430 0 0,2-13-18 0 0,0-1 0 0 0,-1 1-1 0 0,-5 14 1 0 0,-10 25 72 0 0,19-54 299 0 0,3-14 626 0 0,10-22-652 0 0,23-45-1 0 0,7-17-826 0 0,-21 48-183 0 0,-15 35 433 0 0,-1 1 1 0 0,0-1 0 0 0,5-24-1 0 0,-10 32 296 0 0,-1 5 273 0 0,0 1 138 0 0,0 0 33 0 0,0 0-65 0 0,0 2-294 0 0,1 6-133 0 0,4 0-16 0 0,-3-6 0 0 0,0-1 0 0 0,1 1 0 0 0,-1-1 0 0 0,1 0 0 0 0,-1 0 0 0 0,1-1 0 0 0,-1 1 0 0 0,1 0 0 0 0,0-1 0 0 0,-1 1 0 0 0,6-1 0 0 0,-2 0 0 0 0,0 0 0 0 0,1 0 0 0 0,-1 0 0 0 0,7-2 0 0 0,10-6 0 0 0,-18 6 0 0 0,1 0 0 0 0,-1 1 0 0 0,1-1 0 0 0,-1 1 0 0 0,1 0 0 0 0,0 1 0 0 0,-1-1 0 0 0,1 1 0 0 0,8 1 0 0 0,-12-2 0 0 0,3 1 0 0 0,8 8 0 0 0,-9-5 0 0 0,0 1 0 0 0,0 0 0 0 0,-1 0 0 0 0,1 0 0 0 0,-1 0 0 0 0,0 0 0 0 0,0 1 0 0 0,-1 0 0 0 0,1-1 0 0 0,-1 1 0 0 0,0 0 0 0 0,0 0 0 0 0,-1 0 0 0 0,0 1 0 0 0,1-1 0 0 0,-2 0 0 0 0,1 1 0 0 0,-1-1 0 0 0,0 9 0 0 0,0 10 0 0 0,-2-1 0 0 0,-1 0 0 0 0,-7 25 0 0 0,10-44 0 0 0,-4 14 0 0 0,-3 13 0 0 0,-14 46 0 0 0,20-74 0 0 0,-6 10 0 0 0,-1-1 0 0 0,8-12 0 0 0,0 1 0 0 0,-1-1 0 0 0,1 0 0 0 0,0 1 0 0 0,0-1 0 0 0,-1 0 0 0 0,1 1 0 0 0,0-1 0 0 0,0 0 0 0 0,-1 1 0 0 0,1-1 0 0 0,0 0 0 0 0,-1 0 0 0 0,1 1 0 0 0,-1-1 0 0 0,1 0 0 0 0,0 0 0 0 0,-1 0 0 0 0,1 1 0 0 0,-1-1 0 0 0,1 0 0 0 0,0 0 0 0 0,-1 0 0 0 0,1 0 0 0 0,-1 0 0 0 0,1 0 0 0 0,-1 0 0 0 0,1 0 0 0 0,0 0 0 0 0,-1 0 0 0 0,1 0 0 0 0,-1 0 0 0 0,1 0 0 0 0,-1 0 0 0 0,1-1 0 0 0,0 1 0 0 0,-1 0 0 0 0,1 0 0 0 0,-1 0 0 0 0,0-1 0 0 0,-7-8 0 0 0,3-2-195 0 0,1 0 0 0 0,0-1 0 0 0,1 1-1 0 0,-3-15 1 0 0,-1-2-213 0 0,5 19 288 0 0,-1-1 0 0 0,-1 1 0 0 0,0-1 0 0 0,-9-16 0 0 0,11 24 54 0 0,1 0 0 0 0,-1-1 1 0 0,1 1-1 0 0,-1 0 0 0 0,0 0 0 0 0,0-1 0 0 0,0 2 0 0 0,0-1 1 0 0,-1 0-1 0 0,1 0 0 0 0,0 1 0 0 0,-1-1 0 0 0,1 1 1 0 0,-1 0-1 0 0,0-1 0 0 0,1 1 0 0 0,-1 1 0 0 0,0-1 1 0 0,1 0-1 0 0,-1 1 0 0 0,-5-1 0 0 0,2 1 19 0 0,0 0 1 0 0,0 0-1 0 0,0 1 0 0 0,0-1 0 0 0,0 2 1 0 0,0-1-1 0 0,0 1 0 0 0,1 0 0 0 0,-1 0 0 0 0,0 0 1 0 0,1 1-1 0 0,-10 6 0 0 0,14-9 69 0 0,0 1 1 0 0,0 0-1 0 0,0 0 0 0 0,0 0 0 0 0,0 0 1 0 0,0 0-1 0 0,1 0 0 0 0,-1 0 0 0 0,0 0 0 0 0,1 0 1 0 0,-1 0-1 0 0,0 0 0 0 0,1 2 0 0 0,-1-3 16 0 0,1 1 0 0 0,0 0 1 0 0,0-1-1 0 0,0 1 0 0 0,0-1 0 0 0,0 1 0 0 0,0 0 0 0 0,0-1 0 0 0,0 1 0 0 0,1 0 0 0 0,-1-1 0 0 0,0 1 0 0 0,0-1 0 0 0,0 1 0 0 0,1 0 0 0 0,-1-1 0 0 0,1 1 0 0 0,0 1 62 0 0,0-1-1 0 0,1 1 1 0 0,-1-1 0 0 0,0 0-1 0 0,1 0 1 0 0,-1 0-1 0 0,1 0 1 0 0,0 0 0 0 0,2 1-1 0 0,2 1-99 0 0,0-1 0 0 0,0-1 0 0 0,0 1 0 0 0,0-1 0 0 0,1 0 0 0 0,-1 0 0 0 0,0-1 0 0 0,12 0 0 0 0,51-8 0 0 0,-64 7 0 0 0,123-30-1527 0 0,-62 13-1105 0 0,-51 14-5217 0 0</inkml:trace>
</inkml:ink>
</file>

<file path=ppt/ink/ink1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2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0 15663 0 0,'0'0'356'0'0,"0"0"50"0"0,0 0 20 0 0,0 0-42 0 0,0 0-42 0 0,0 0 750 0 0,0 0 352 0 0,2-7 2295 0 0,-1-2-2528 0 0,0 0-1 0 0,-1-17 1 0 0,-1 17-810 0 0,1 0 1 0 0,1 1-1 0 0,-1-1 1 0 0,3-10-1 0 0,1 7-383 0 0,0 0 0 0 0,0 1 0 0 0,2-1 0 0 0,-1 1 1 0 0,1 0-1 0 0,1 1 0 0 0,0-1 0 0 0,16-16 0 0 0,-17 19-17 0 0,2 1 0 0 0,-1-1-1 0 0,1 2 1 0 0,0-1 0 0 0,0 1 0 0 0,1 1-1 0 0,0-1 1 0 0,0 2 0 0 0,0-1 0 0 0,0 1-1 0 0,13-4 1 0 0,-21 8-1 0 0,1-1 0 0 0,-1 1 0 0 0,1-1 0 0 0,-1 1 0 0 0,1-1 0 0 0,-1 1 0 0 0,1 0 0 0 0,-1 0 0 0 0,1 0 0 0 0,0 0 0 0 0,-1 0 0 0 0,1 0 0 0 0,-1 0 0 0 0,3 1 0 0 0,-1 0 0 0 0,-2-1 0 0 0,0 0 0 0 0,-1 0 0 0 0,1 0 0 0 0,0 0 0 0 0,-1 0 0 0 0,1 1 0 0 0,0-1 0 0 0,-1 0 0 0 0,1 0 0 0 0,-1 1 0 0 0,1-1 0 0 0,0 0 0 0 0,-1 1 0 0 0,1-1 0 0 0,-1 0 0 0 0,1 1 0 0 0,-1-1 0 0 0,1 1 0 0 0,-1-1 0 0 0,1 1 0 0 0,-1-1 0 0 0,1 1 0 0 0,-1 0 0 0 0,0-1 0 0 0,1 1 0 0 0,-1 1 0 0 0,1 0 0 0 0,2 2 0 0 0,0 1 0 0 0,-1 0 0 0 0,1 0 0 0 0,-1 1 0 0 0,0-1 0 0 0,-1 0 0 0 0,1 1 0 0 0,-1-1 0 0 0,0 1 0 0 0,0 0 0 0 0,-1-1 0 0 0,0 1 0 0 0,0-1 0 0 0,0 1 0 0 0,-2 6 0 0 0,0 0 0 0 0,-1 0 0 0 0,0 0 0 0 0,0 0 0 0 0,-2-1 0 0 0,-10 22 0 0 0,13-28 0 0 0,0-1 0 0 0,0 1 0 0 0,0 0 0 0 0,1-1 0 0 0,-1 7 0 0 0,-9 30 0 0 0,9-33-64 0 0,2-7-273 0 0,0-1-138 0 0,0 0-33 0 0,0 0-72 0 0,0 0-285 0 0,5-9-1146 0 0,9-8-875 0 0,0 0-5 0 0,7-10 347 0 0,3 2-15 0 0</inkml:trace>
</inkml:ink>
</file>

<file path=ppt/ink/ink1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2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86 13823 0 0,'0'0'630'0'0,"0"0"-13"0"0,0 2-393 0 0,-21 135 8303 0 0,18-120-8853 0 0,2 19 1172 0 0,1-25-437 0 0,0 1-1 0 0,-4 21 1 0 0,3-23-409 0 0,-2-7 0 0 0,1-7 0 0 0,0-6 0 0 0,2 10 0 0 0,-3-26 205 0 0,2 1 0 0 0,0-1 0 0 0,1 1-1 0 0,5-35 1 0 0,-3 46-103 0 0,1 1 1 0 0,0-1-1 0 0,1 1 1 0 0,0 0-1 0 0,1 0 0 0 0,0 1 1 0 0,1-1-1 0 0,1 1 1 0 0,13-19-1 0 0,-19 29-102 0 0,0 1 0 0 0,0 0 0 0 0,0 0 0 0 0,0 0 0 0 0,0 0 0 0 0,0 0 0 0 0,0 0 0 0 0,0 0 0 0 0,0 1 0 0 0,1-1 0 0 0,-1 0 0 0 0,0 0 0 0 0,1 1 0 0 0,-1-1 0 0 0,0 1 0 0 0,1-1 0 0 0,-1 1 0 0 0,3 0 0 0 0,0-1 0 0 0,5-1 0 0 0,0 0 0 0 0,0 1 0 0 0,0 0 0 0 0,0 1 0 0 0,17 1 0 0 0,46 9 0 0 0,-42-4 0 0 0,-18-5 44 0 0,-1 2 1 0 0,0-1-1 0 0,0 2 0 0 0,0-1 0 0 0,-1 1 1 0 0,1 1-1 0 0,-1 0 0 0 0,0 1 0 0 0,13 8 1 0 0,-22-12 3 0 0,1-1 0 0 0,0 0 1 0 0,-1 1-1 0 0,1-1 0 0 0,-1 1 1 0 0,0 0-1 0 0,1-1 1 0 0,-1 1-1 0 0,0 0 0 0 0,0 0 1 0 0,0 0-1 0 0,0 0 0 0 0,0 0 1 0 0,-1 0-1 0 0,1 0 0 0 0,0 0 1 0 0,-1 0-1 0 0,1 3 0 0 0,-2-2 1 0 0,1 0 0 0 0,-1-1 1 0 0,1 1-1 0 0,-1 0 0 0 0,0-1 0 0 0,0 1 0 0 0,0-1 0 0 0,0 1 0 0 0,-1-1 0 0 0,1 1 0 0 0,-1-1 0 0 0,1 0 0 0 0,-4 3 0 0 0,-2 3-49 0 0,0-1 0 0 0,0-1 0 0 0,0 1 0 0 0,-1-1 0 0 0,0-1 0 0 0,-11 7 0 0 0,-55 24 0 0 0,55-28 0 0 0,10-4 0 0 0,0-1 0 0 0,0 0 0 0 0,-1-1 0 0 0,-13 3 0 0 0,23-5 0 0 0,0 0 0 0 0,0 0 0 0 0,0 0 0 0 0,0 0 0 0 0,0 0 0 0 0,0 0 0 0 0,0 0 0 0 0,0 0 0 0 0,0 0 0 0 0,0 0 0 0 0,0 0 0 0 0,-1 0 0 0 0,1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-1 0 0 0,0 1 0 0 0,0 0 0 0 0,-1 0 0 0 0,1 0 0 0 0,0 0 0 0 0,0 0 0 0 0,0 0 0 0 0,0 0 0 0 0,0 0 0 0 0,0 0 0 0 0,0 0 0 0 0,0 0 0 0 0,0 0 0 0 0,0 0 0 0 0,0-1 0 0 0,0 1 0 0 0,0 0 0 0 0,0 0 0 0 0,0 0 0 0 0,0 0 0 0 0,1 0 0 0 0,-1 0 0 0 0,0 0 0 0 0,0 0 0 0 0,6-6 0 0 0,9-5 0 0 0,-4 5 0 0 0,0 1 0 0 0,0 1 0 0 0,0 0 0 0 0,0 0 0 0 0,1 1 0 0 0,15-2 0 0 0,-21 5 0 0 0,1-1 0 0 0,0 1 0 0 0,-1 0 0 0 0,1 0 0 0 0,0 1 0 0 0,0-1 0 0 0,-1 2 0 0 0,1-1 0 0 0,-1 1 0 0 0,1 0 0 0 0,-1 0 0 0 0,10 5 0 0 0,-14-5 0 0 0,0-1 0 0 0,0 0 0 0 0,1 1 0 0 0,-1 0 0 0 0,0 0 0 0 0,-1-1 0 0 0,1 1 0 0 0,0 0 0 0 0,0 0 0 0 0,-1 1 0 0 0,0-1 0 0 0,1 0 0 0 0,-1 0 0 0 0,0 1 0 0 0,0-1 0 0 0,0 1 0 0 0,0-1 0 0 0,0 1 0 0 0,-1-1 0 0 0,1 1 0 0 0,-1 0 0 0 0,0-1 0 0 0,0 1 0 0 0,0 0 0 0 0,0 4 0 0 0,-1-2 0 0 0,0 0 0 0 0,0 0 0 0 0,-1 0 0 0 0,1 0 0 0 0,-1 0 0 0 0,0 0 0 0 0,0-1 0 0 0,-1 1 0 0 0,1-1 0 0 0,-1 1 0 0 0,0-1 0 0 0,-5 5 0 0 0,-8 11 0 0 0,14-16 0 0 0,-1 0 0 0 0,0 0 0 0 0,0-1 0 0 0,0 0 0 0 0,0 1 0 0 0,0-1 0 0 0,0-1 0 0 0,-1 1 0 0 0,0 0 0 0 0,1-1 0 0 0,-6 3 0 0 0,3-3-343 0 0,0 1 1 0 0,0-2-1 0 0,0 1 0 0 0,-1-1 1 0 0,1 1-1 0 0,-1-2 0 0 0,-7 1 0 0 0,10-1 25 0 0,-1-1-1 0 0,0 1 0 0 0,1-1 0 0 0,-1 0 0 0 0,1-1 0 0 0,-1 1 0 0 0,1-1 0 0 0,-1 0 1 0 0,1 0-1 0 0,-7-5 0 0 0,3 1-1216 0 0</inkml:trace>
</inkml:ink>
</file>

<file path=ppt/ink/ink1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3.0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2'1'439'0'0,"1"0"-327"0"0,1 0 0 0 0,-1 0 0 0 0,0 0 0 0 0,1 1 0 0 0,-1-1 0 0 0,0 1 0 0 0,0 0 1 0 0,0 0-1 0 0,0 0 0 0 0,0 0 0 0 0,-1 1 0 0 0,1-1 0 0 0,-1 1 0 0 0,1-1 0 0 0,-1 1 0 0 0,2 4 0 0 0,8 9 944 0 0,14 31 0 0 0,-17-30 411 0 0,0 3-843 0 0,0 1 1 0 0,-1 0-1 0 0,-1 0 1 0 0,-1 0 0 0 0,-1 1-1 0 0,3 32 1 0 0,-7-39-592 0 0,0 0-1 0 0,-2 0 1 0 0,1-1 0 0 0,-2 1 0 0 0,0 0 0 0 0,-1-1 0 0 0,0 1 0 0 0,-1-1-1 0 0,-1 0 1 0 0,0 0 0 0 0,-1 0 0 0 0,-1-1 0 0 0,-8 13 0 0 0,-2-5 1082 0 0,15-20-1179 0 0,1 1 0 0 0,0-1 0 0 0,0 0 0 0 0,-1 0 0 0 0,1 0 0 0 0,-1 0 0 0 0,1 0 0 0 0,-1 0 0 0 0,0-1 0 0 0,1 1 1 0 0,-1 0-1 0 0,0-1 0 0 0,-2 1 0 0 0,3-1-68 0 0,0-1 1 0 0,0 1 0 0 0,0-1-1 0 0,0 1 1 0 0,0-1-1 0 0,-1 1 1 0 0,2-1 0 0 0,-1 0-1 0 0,0 1 1 0 0,0-1-1 0 0,0 0 1 0 0,0 0 0 0 0,0 0-1 0 0,1 0 1 0 0,-1 0-1 0 0,0 0 1 0 0,1 0 0 0 0,-1 0-1 0 0,0-2 1 0 0,-3-5-7132 0 0,2 0-1525 0 0</inkml:trace>
</inkml:ink>
</file>

<file path=ppt/ink/ink1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4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39 8287 0 0,'0'0'191'0'0,"0"0"26"0"0,-1 0 9 0 0,-10 4 1318 0 0,10-4-90 0 0,1 0 68 0 0,0 0-125 0 0,0 0-574 0 0,0 0-250 0 0,0 0-49 0 0,0 0 59 0 0,0 0 287 0 0,0 0 122 0 0,0 0 28 0 0,2 0-65 0 0,90-16 3330 0 0,-48 9-4083 0 0,251-32 1748 0 0,-247 36-1267 0 0,0 3-1 0 0,54 5 1 0 0,-51-3-683 0 0,80-5 0 0 0,-22-1 0 0 0,96-8 0 0 0,-57 0 0 0 0,2 13 0 0 0,43-3 0 0 0,-57-4 0 0 0,-54 4 0 0 0,24 5 0 0 0,-25 0 0 0 0,221-11 0 0 0,-243 6 0 0 0,-50 2 0 0 0,-1-1 0 0 0,0 1 0 0 0,1 0 0 0 0,-9 0-2 0 0,0 0 1 0 0,1 0-1 0 0,-1 0 1 0 0,0 0-1 0 0,1 0 1 0 0,-1 0-1 0 0,0 0 1 0 0,1 0-1 0 0,-1 0 1 0 0,0-1-1 0 0,0 1 0 0 0,1 0 1 0 0,-1 0-1 0 0,0 0 1 0 0,1 0-1 0 0,-1 0 1 0 0,0-1-1 0 0,0 1 1 0 0,1 0-1 0 0,-1 0 0 0 0,0 0 1 0 0,0-1-1 0 0,1 1 1 0 0,-1 0-1 0 0,0 0 1 0 0,0-1-1 0 0,0 1 1 0 0,0 0-1 0 0,1-1 1 0 0,-1 1-1 0 0,0 0 0 0 0,0-1 1 0 0,0 1-1 0 0,0 0 1 0 0,0 0-1 0 0,0-1 1 0 0,0 1-1 0 0,0 0 1 0 0,0-1-1 0 0,0 1 0 0 0,0 0 1 0 0,0-1-1 0 0,0 1 1 0 0,0 0-1 0 0,0-1 1 0 0,0 1-1 0 0,0 0 1 0 0,-1-1-1 0 0,1 1 1 0 0,0 0-1 0 0,0 0 0 0 0,0-1 1 0 0,0 1-1 0 0,-1 0 1 0 0,1-1-1 0 0,0 1 1 0 0,0 0-1 0 0,0 0 1 0 0,-1 0-1 0 0,1-1 0 0 0,0 1 1 0 0,-1 0-1 0 0,1 0 1 0 0,0-1-33 0 0,-2 0-242 0 0,0-1 0 0 0,1 0 0 0 0,-1 1 1 0 0,0-1-1 0 0,0 1 0 0 0,0 0 1 0 0,0 0-1 0 0,0-1 0 0 0,0 1 0 0 0,-4-1 1 0 0,-14-4-6857 0 0,1 3-1218 0 0</inkml:trace>
</inkml:ink>
</file>

<file path=ppt/ink/ink1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4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56 11975 0 0,'0'0'547'0'0,"0"0"-11"0"0,0-1-344 0 0,15-19-29 0 0,-14 19 567 0 0,-1 1 242 0 0,1-1-686 0 0,1 0 0 0 0,-1-1 0 0 0,1 1 0 0 0,-1 0 0 0 0,1 0 0 0 0,-1-1 0 0 0,1 1 0 0 0,-1-1 0 0 0,0 1 0 0 0,0-1 0 0 0,2-2 0 0 0,-2 2 366 0 0,0 0-351 0 0,0 1-1 0 0,0 0 1 0 0,0 0-1 0 0,0 0 1 0 0,0 0-1 0 0,0 0 1 0 0,0 1-1 0 0,0-1 1 0 0,0 0-1 0 0,1 0 1 0 0,1 0-1 0 0,-2 0-162 0 0,0 1 0 0 0,-1 0 0 0 0,1 0 0 0 0,-1 0 0 0 0,1 0 1 0 0,-1 0-1 0 0,1 0 0 0 0,-1 0 0 0 0,1 0 0 0 0,-1 0 0 0 0,1 0 0 0 0,0 1 0 0 0,-1-1 0 0 0,1 0 0 0 0,-1 0 0 0 0,1 0 1 0 0,-1 1-1 0 0,1-1 0 0 0,-1 0 0 0 0,0 1 0 0 0,1-1 0 0 0,1 2-21 0 0,-1-1 0 0 0,0 1 0 0 0,0 0 0 0 0,0-1 0 0 0,0 1 0 0 0,0 0 0 0 0,0 0 0 0 0,0 0 0 0 0,-1-1 0 0 0,1 1 0 0 0,-1 0 0 0 0,1 0 0 0 0,-1 0 0 0 0,0 4 0 0 0,1 1-116 0 0,-1-1 1 0 0,0 0 0 0 0,0 1 0 0 0,-1-1-1 0 0,0 1 1 0 0,0-1 0 0 0,0 0 0 0 0,-1 1-1 0 0,-2 5 1 0 0,-6 14-2 0 0,3-7 0 0 0,-1 0 0 0 0,-15 27 0 0 0,-82 129 0 0 0,97-161 0 0 0,1-2 0 0 0,0 0 0 0 0,-13 15 0 0 0,15-22-64 0 0,4-4-273 0 0,1-1-138 0 0,0 0-33 0 0,0 0-4 0 0,0 0 0 0 0,0-2 374 0 0,0 1-1 0 0,0-1 1 0 0,0 0 0 0 0,0 0-1 0 0,0 0 1 0 0,0 0 0 0 0,1 0-1 0 0,0-2 1 0 0,0-4-357 0 0,2-13-2283 0 0,7-28-1 0 0,0 17 732 0 0</inkml:trace>
</inkml:ink>
</file>

<file path=ppt/ink/ink1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5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238 13823 0 0,'0'0'630'0'0,"0"0"-13"0"0,-3-16-226 0 0,3 14-68 0 0,0-1 0 0 0,1 1 0 0 0,-1 0 0 0 0,0 0 0 0 0,1 0 0 0 0,0 0 0 0 0,-1 0 1 0 0,1-1-1 0 0,0 1 0 0 0,0 0 0 0 0,0 1 0 0 0,0-1 0 0 0,0 0 0 0 0,3-3 0 0 0,24-24 2605 0 0,-21 21-2272 0 0,9-7-242 0 0,0 0 0 0 0,1 1-1 0 0,1 1 1 0 0,0 1 0 0 0,1 0 0 0 0,0 1 0 0 0,1 1-1 0 0,25-9 1 0 0,-38 17-400 0 0,10-5 348 0 0,2 1 0 0 0,25-6-1 0 0,-39 11-301 0 0,-1 1-1 0 0,1-1 0 0 0,-1 1 1 0 0,1-1-1 0 0,0 2 0 0 0,-1-1 0 0 0,1 0 1 0 0,0 1-1 0 0,-1 0 0 0 0,1 0 1 0 0,-1 0-1 0 0,0 0 0 0 0,1 1 0 0 0,-1 0 1 0 0,8 4-1 0 0,-8-3-59 0 0,0 1 0 0 0,0 0 0 0 0,0 0 0 0 0,0 0 0 0 0,-1 1 0 0 0,0-1 0 0 0,0 1 0 0 0,0 0 0 0 0,0 0 0 0 0,-1 0 0 0 0,1 0 0 0 0,-1 1 0 0 0,-1-1 0 0 0,1 1 0 0 0,0 5 0 0 0,0-3 0 0 0,-1-1 0 0 0,0 0 0 0 0,-1 1 0 0 0,0-1 0 0 0,0 1 0 0 0,0-1 0 0 0,-1 1 0 0 0,0-1 0 0 0,-1 0 0 0 0,0 1 0 0 0,-2 6 0 0 0,0-6 0 0 0,-1 1 0 0 0,1-1 0 0 0,-2-1 0 0 0,1 1 0 0 0,-1-1 0 0 0,0 0 0 0 0,-1 0 0 0 0,1 0 0 0 0,-1-1 0 0 0,-1 0 0 0 0,1 0 0 0 0,-1-1 0 0 0,0 0 0 0 0,0-1 0 0 0,-1 1 0 0 0,1-2 0 0 0,-1 1 0 0 0,0-1 0 0 0,-15 3 0 0 0,14-4-97 0 0,1 0-1 0 0,-1 0 1 0 0,0-1 0 0 0,1-1-1 0 0,-1 1 1 0 0,0-2 0 0 0,0 1-1 0 0,-14-4 1 0 0,9-3-1244 0 0,15 7 1108 0 0,-1 0 0 0 0,1-1 0 0 0,0 1 0 0 0,-1 0 0 0 0,1-1-1 0 0,0 1 1 0 0,0-1 0 0 0,-1 1 0 0 0,1 0 0 0 0,0-1-1 0 0,0 1 1 0 0,-1-1 0 0 0,1 1 0 0 0,0-1 0 0 0,0 1-1 0 0,0-1 1 0 0,0 1 0 0 0,0-1 0 0 0,0 1 0 0 0,0 0 0 0 0,0-1-1 0 0,0 0 1 0 0,1-7-7955 0 0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0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95 15663 0 0,'1'-1'356'0'0,"36"-32"1008"0"0,-30 25-609 0 0,-7 4 880 0 0,1-1 225 0 0,-1 4-1683 0 0,1 0 1 0 0,0-1-1 0 0,0 1 1 0 0,-1-1-1 0 0,1 1 1 0 0,-1 0 0 0 0,1-1-1 0 0,-1 0 1 0 0,0 1-1 0 0,0-1 1 0 0,1 1 0 0 0,-1-1-1 0 0,0 1 1 0 0,0-1-1 0 0,-1 1 1 0 0,1-1 0 0 0,0 0-1 0 0,-1-1 1 0 0,1 2-94 0 0,-1 0 0 0 0,1 0 0 0 0,-1 0 0 0 0,0 1 0 0 0,1-1 1 0 0,-1 0-1 0 0,0 0 0 0 0,1 1 0 0 0,-1-1 0 0 0,0 0 0 0 0,0 1 0 0 0,0-1 1 0 0,1 1-1 0 0,-1-1 0 0 0,0 1 0 0 0,0-1 0 0 0,0 1 0 0 0,0 0 0 0 0,0-1 1 0 0,0 1-1 0 0,0 0 0 0 0,0 0 0 0 0,0 0 0 0 0,0 0 0 0 0,0 0 0 0 0,0 0 1 0 0,0 0-1 0 0,0 0 0 0 0,0 0 0 0 0,-2 1 0 0 0,-12 1-84 0 0,1 2 0 0 0,-1 0 0 0 0,1 0 0 0 0,0 2 0 0 0,0 0 0 0 0,0 0 0 0 0,-23 16 0 0 0,16-8 0 0 0,1 1 0 0 0,1 0 0 0 0,0 2 0 0 0,-16 19 0 0 0,28-29 0 0 0,1 1 0 0 0,-1 1 0 0 0,1-1 0 0 0,1 1 0 0 0,-1 0 0 0 0,2 0 0 0 0,-1 0 0 0 0,1 1 0 0 0,1 0 0 0 0,0 0 0 0 0,-4 18 0 0 0,7-28 0 0 0,0 1 0 0 0,0-1 0 0 0,0 1 0 0 0,0-1 0 0 0,0 1 0 0 0,0-1 0 0 0,0 0 0 0 0,0 1 0 0 0,0-1 0 0 0,0 1 0 0 0,0-1 0 0 0,0 1 0 0 0,1-1 0 0 0,-1 0 0 0 0,0 1 0 0 0,0-1 0 0 0,0 0 0 0 0,1 1 0 0 0,-1-1 0 0 0,0 1 0 0 0,1-1 0 0 0,1 2 0 0 0,0-1 0 0 0,0 0 0 0 0,0 0 0 0 0,1 0 0 0 0,-1-1 0 0 0,0 1 0 0 0,1 0 0 0 0,-1-1 0 0 0,1 1 0 0 0,-1-1 0 0 0,0 0 0 0 0,1 0 0 0 0,2 0 0 0 0,35-5 0 0 0,-20 1 0 0 0,0-1 0 0 0,-1-1 0 0 0,0-1 0 0 0,0 0 0 0 0,0-2 0 0 0,-1 0 0 0 0,0-1 0 0 0,25-18 0 0 0,-27 15 184 0 0,-10 9-5 0 0,0 0 1 0 0,0-1-1 0 0,-1 0 1 0 0,1 0-1 0 0,-1 0 1 0 0,5-7-1 0 0,-9 10 264 0 0,-14 20-278 0 0,11-16-165 0 0,-1 14 0 0 0,2-10 0 0 0,1-4 0 0 0,0 1 0 0 0,0-1 0 0 0,0 1 0 0 0,0-1 0 0 0,0 1 0 0 0,0-1 0 0 0,1 1 0 0 0,-1-1 0 0 0,2 4 0 0 0,-1-3 0 0 0,-1-1 0 0 0,1 1 0 0 0,0-1 0 0 0,0 1 0 0 0,0-1 0 0 0,0 0 0 0 0,2 3 0 0 0,7 4 15 0 0,-5-10-47 0 0,-4 1-15 0 0,3 0-188 0 0,0 0 0 0 0,0-1 0 0 0,0 0 0 0 0,0 0 0 0 0,5-1 0 0 0,9-6-7519 0 0,-4 1-1034 0 0</inkml:trace>
</inkml:ink>
</file>

<file path=ppt/ink/ink1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3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3 17503 0 0,'0'0'399'0'0,"-2"0"60"0"0,-2 2 66 0 0,5-1-74 0 0,13-1 357 0 0,20-3 1319 0 0,-18 2-1406 0 0,-1 0-1 0 0,29 2 1 0 0,15 0 412 0 0,-56-1-1133 0 0,0 0 0 0 0,1 0 0 0 0,-1 1 0 0 0,1-1 0 0 0,-1 1 0 0 0,0 0 0 0 0,5 2 0 0 0,-5-2 0 0 0,-1 0 0 0 0,1 0 0 0 0,0-1 0 0 0,0 1 0 0 0,0 0 0 0 0,0-1 0 0 0,0 0 0 0 0,0 0 0 0 0,5 0 0 0 0,10-3-2096 0 0,-17 3-301 0 0,1-1-130 0 0,6-4-29 0 0</inkml:trace>
</inkml:ink>
</file>

<file path=ppt/ink/ink1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5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0 13823 0 0,'0'0'630'0'0,"0"0"-13"0"0,0 0-184 0 0,0 0 677 0 0,0 0 340 0 0,0 0 72 0 0,0 0-57 0 0,0 0-288 0 0,0 0-121 0 0,0 0-28 0 0,0 0-140 0 0,0 0-504 0 0,-8 5 529 0 0,0 3-793 0 0,1 0 0 0 0,-1 0-1 0 0,2 1 1 0 0,-1-1-1 0 0,1 2 1 0 0,0-1-1 0 0,-6 14 1 0 0,-8 12 42 0 0,-10 16 350 0 0,1 2 0 0 0,3 0 0 0 0,-22 68 0 0 0,47-117-616 0 0,0-1 0 0 0,0 1 0 0 0,0-1 0 0 0,0 1 0 0 0,1-1 0 0 0,-1 1 0 0 0,1-1 0 0 0,0 1 0 0 0,0-1 0 0 0,1 1 0 0 0,-1-1 0 0 0,1 1 0 0 0,-1-1 0 0 0,1 1 0 0 0,0-1 0 0 0,1 1 0 0 0,-1-1 0 0 0,3 4 0 0 0,-4-6 59 0 0,1 1 0 0 0,0-1 0 0 0,0 0 0 0 0,0 0 0 0 0,1 0 1 0 0,-1 0-1 0 0,0 0 0 0 0,0 0 0 0 0,0-1 0 0 0,1 1 0 0 0,-1 0 0 0 0,0-1 0 0 0,1 1 0 0 0,-1-1 0 0 0,1 1 0 0 0,-1-1 0 0 0,1 1 1 0 0,-1-1-1 0 0,0 0 0 0 0,1 0 0 0 0,-1 0 0 0 0,1 0 0 0 0,-1 0 0 0 0,1 0 0 0 0,-1 0 0 0 0,1-1 0 0 0,2 0 0 0 0,0 1-153 0 0,1-1-342 0 0,1-1-1 0 0,0 1 0 0 0,-1-1 1 0 0,0 0-1 0 0,1-1 1 0 0,-1 1-1 0 0,0-1 0 0 0,8-5 1 0 0,2-3-995 0 0</inkml:trace>
</inkml:ink>
</file>

<file path=ppt/ink/ink1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6.3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16 17503 0 0,'0'0'803'0'0,"0"0"-18"0"0,0 0-358 0 0,0 0 341 0 0,0 0 205 0 0,0 0 40 0 0,0 0-59 0 0,0 0-289 0 0,0 0-121 0 0,0 2-28 0 0,0 6-80 0 0,-1 0 0 0 0,0 0 0 0 0,-3 8 0 0 0,-3 22 467 0 0,6-24-896 0 0,-2 0 0 0 0,-6 24 0 0 0,5-22-9 0 0,-4 23 0 0 0,7-30 2 0 0,1-5 0 0 0,0-1 0 0 0,-1 0 0 0 0,1 1 0 0 0,-1-1 0 0 0,0 1 0 0 0,0-1 0 0 0,-3 5 0 0 0,1-2 0 0 0,-1-10 0 0 0,1-3 0 0 0,0 1 0 0 0,1-1 0 0 0,0 0 0 0 0,0 0 0 0 0,0 0 0 0 0,1-1 0 0 0,-1-9 0 0 0,1 2 0 0 0,1-1 0 0 0,2-20 0 0 0,1 20 74 0 0,0 0 0 0 0,1 1-1 0 0,1 0 1 0 0,0 0 0 0 0,10-21 0 0 0,-10 27 57 0 0,-1 1 0 0 0,1 0 0 0 0,0 0 1 0 0,1 1-1 0 0,0-1 0 0 0,11-11 0 0 0,-12 15-68 0 0,0 0-1 0 0,0 1 1 0 0,1-1-1 0 0,-1 1 1 0 0,1 0-1 0 0,-1 0 0 0 0,1 1 1 0 0,0 0-1 0 0,0 0 1 0 0,12-2-1 0 0,1 0-62 0 0,-5 1 0 0 0,1 1 0 0 0,-1 0 0 0 0,23 0 0 0 0,-25 3 0 0 0,0-1 0 0 0,-1 1 0 0 0,1 1 0 0 0,0 0 0 0 0,0 0 0 0 0,-1 2 0 0 0,19 7 0 0 0,-18-4 0 0 0,-11-2 0 0 0,-1-3 0 0 0,1 0 0 0 0,0 1 0 0 0,-1 0 0 0 0,1-1 0 0 0,-1 1 0 0 0,0 0 0 0 0,1-1 0 0 0,-2 1 0 0 0,1 0 0 0 0,0 0 0 0 0,0-1 0 0 0,-1 1 0 0 0,1 0 0 0 0,-1-1 0 0 0,0 1 0 0 0,0-1 0 0 0,0 1 0 0 0,0-1 0 0 0,-1 1 0 0 0,1-1 0 0 0,0 0 0 0 0,-1 0 0 0 0,0 0 0 0 0,1 0 0 0 0,-1 0 0 0 0,-3 3 0 0 0,-4 3 0 0 0,0 1 0 0 0,-1-1 0 0 0,0-1 0 0 0,-12 7 0 0 0,-3-1 0 0 0,-1 0 0 0 0,-41 13 0 0 0,58-23 0 0 0,5-1 0 0 0,0-1 0 0 0,0 0 0 0 0,0-1 0 0 0,-7 2 0 0 0,11-2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0-1 0 0 0,0 1 0 0 0,0 0 0 0 0,-1 0 0 0 0,1 0 0 0 0,0 0 0 0 0,0 0 0 0 0,0 0 0 0 0,0 0 0 0 0,0 0 0 0 0,0-1 0 0 0,0 1 0 0 0,0 0 0 0 0,0 0 0 0 0,0 0 0 0 0,0 0 0 0 0,0 0 0 0 0,4-6 0 0 0,9-4 0 0 0,-5 4 0 0 0,2 0 0 0 0,-1 2 0 0 0,0-1 0 0 0,1 1 0 0 0,16-5 0 0 0,-21 8 0 0 0,-1-1 0 0 0,1 1 0 0 0,0 1 0 0 0,-1-1 0 0 0,1 1 0 0 0,0 0 0 0 0,-1 0 0 0 0,1 0 0 0 0,0 0 0 0 0,-1 1 0 0 0,1 0 0 0 0,-1 0 0 0 0,1 0 0 0 0,-1 1 0 0 0,5 1 0 0 0,-5-1 19 0 0,-1 0 0 0 0,0 0 0 0 0,0 1 0 0 0,-1-1 1 0 0,1 1-1 0 0,0-1 0 0 0,-1 1 0 0 0,0 0 0 0 0,1 0 0 0 0,-1 0 0 0 0,0 0 0 0 0,-1 0 0 0 0,1 1 0 0 0,0-1 1 0 0,-1 1-1 0 0,0-1 0 0 0,0 1 0 0 0,0-1 0 0 0,0 1 0 0 0,-1 0 0 0 0,1-1 0 0 0,-1 1 0 0 0,0 5 0 0 0,0-2 0 0 0,-1 1 0 0 0,0-1-1 0 0,0 1 1 0 0,0-1-1 0 0,-1 1 1 0 0,-1-1-1 0 0,1 0 1 0 0,-1 0 0 0 0,0 0-1 0 0,-7 11 1 0 0,8-15 55 0 0,0 0 0 0 0,-1-1 1 0 0,1 1-1 0 0,-1-1 0 0 0,1 1 1 0 0,-1-1-1 0 0,0 0 0 0 0,0 0 1 0 0,0 0-1 0 0,-1 0 0 0 0,1 0 1 0 0,0-1-1 0 0,-1 1 1 0 0,-4 0-1 0 0,-5 1-173 0 0,0 0 0 0 0,-20 1 0 0 0,28-3-210 0 0,-3-1-77 0 0,1 0 1 0 0,0 0-1 0 0,-11-2 1 0 0,-5 0-629 0 0,-8-3-689 0 0,29 4 1417 0 0,1 1 0 0 0,-1 0 1 0 0,0-1-1 0 0,1 0 1 0 0,-1 1-1 0 0,1-1 0 0 0,-1 0 1 0 0,1 0-1 0 0,-1 0 1 0 0,1 0-1 0 0,-1 0 0 0 0,1 0 1 0 0,0 0-1 0 0,0 0 0 0 0,-3-3 1 0 0,1-5-1762 0 0</inkml:trace>
</inkml:ink>
</file>

<file path=ppt/ink/ink1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6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 17503 0 0,'0'0'803'0'0,"0"0"-18"0"0,1 0-501 0 0,5-1 111 0 0,-1 0 0 0 0,0 0 1 0 0,1 1-1 0 0,-1 0 0 0 0,0 0 0 0 0,1 0 0 0 0,-1 1 0 0 0,0-1 0 0 0,1 1 0 0 0,-1 1 0 0 0,0-1 0 0 0,0 1 1 0 0,0 0-1 0 0,0 0 0 0 0,0 0 0 0 0,-1 1 0 0 0,6 3 0 0 0,-8-5-215 0 0,0 1 0 0 0,0 0 0 0 0,0 0 0 0 0,0 0 1 0 0,0 1-1 0 0,-1-1 0 0 0,1 0 0 0 0,-1 1 0 0 0,0-1 0 0 0,3 5 0 0 0,2 5 399 0 0,1-1-517 0 0,-1 0 1 0 0,-1 0-1 0 0,0 1 0 0 0,0-1 0 0 0,-1 1 1 0 0,4 16-1 0 0,-5-8-17 0 0,0 1 0 0 0,-1-1 0 0 0,-1 22 0 0 0,-1-11 467 0 0,0 0 0 0 0,-3-1 0 0 0,-10 54 0 0 0,8-61-512 0 0,5-17 0 0 0,-1-1 0 0 0,0 0 0 0 0,-1 0 0 0 0,1 0 0 0 0,-1 0 0 0 0,0 0 0 0 0,0 0 0 0 0,-1 0 0 0 0,-3 5 0 0 0,-8 10 0 0 0,9-13 0 0 0,0 1 0 0 0,0-2 0 0 0,0 1 0 0 0,-8 6 0 0 0,-11 10 0 0 0,12-12 0 0 0,-1 1 0 0 0,-15 10 0 0 0,13-9 0 0 0,14-11 0 0 0,-1 0 0 0 0,0 0 0 0 0,1-1 0 0 0,-1 1 0 0 0,0-1 0 0 0,0 1 0 0 0,0-1 0 0 0,-3 1 0 0 0,1 0 0 0 0,-1-1 0 0 0,1 0 0 0 0,-1 0 0 0 0,1 0 0 0 0,-1 0 0 0 0,1-1 0 0 0,-8 0 0 0 0,4 0 0 0 0,0 0 0 0 0,2-4 0 0 0,5 4-125 0 0,-1-1 0 0 0,1 0-1 0 0,0 0 1 0 0,0 1 0 0 0,0-1 0 0 0,0 0-1 0 0,0 0 1 0 0,1 0 0 0 0,-1 0 0 0 0,0-1 0 0 0,0 1-1 0 0,1 0 1 0 0,-1 0 0 0 0,0 0 0 0 0,1 0-1 0 0,-1-1 1 0 0,1 1 0 0 0,0 0 0 0 0,-1-1 0 0 0,1 1-1 0 0,0 0 1 0 0,0-1 0 0 0,0 1 0 0 0,0-3 0 0 0,-1-5-2552 0 0,0 1-6876 0 0</inkml:trace>
</inkml:ink>
</file>

<file path=ppt/ink/ink1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8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0135 0 0,'0'0'464'0'0,"0"0"-9"0"0,0 0-155 0 0,0 0 443 0 0,0 0 227 0 0,0 0 44 0 0,0 0-61 0 0,0 0-288 0 0,0 0-121 0 0,0 0-28 0 0,0 0-4 0 0,0 0 0 0 0,6-5 512 0 0,-1 2-544 0 0,0 1 0 0 0,0-1 0 0 0,0 1 1 0 0,0 0-1 0 0,0 0 0 0 0,0 0 0 0 0,1 1 0 0 0,8-1 0 0 0,2 0-290 0 0,26 2 0 0 0,-1-1 254 0 0,-28 2 110 0 0,-8 0-388 0 0,0 0 0 0 0,0 0 0 0 0,0 0 1 0 0,0-1-1 0 0,8 0 0 0 0,-11 0-503 0 0,-2 0-138 0 0,0 0-1034 0 0,0 0-4210 0 0,0 0-1801 0 0</inkml:trace>
</inkml:ink>
</file>

<file path=ppt/ink/ink1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8.6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7503 0 0,'0'0'399'0'0,"3"0"60"0"0,16-3 18 0 0,0-1 0 0 0,23-8 1 0 0,1-1 2001 0 0,1-1 644 0 0,-43 14-3032 0 0,-1 0-411 0 0,0 0-155 0 0,0 0-33 0 0,0 0-4 0 0</inkml:trace>
</inkml:ink>
</file>

<file path=ppt/ink/ink1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9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56 10135 0 0,'0'0'231'0'0,"0"0"29"0"0,1-1 19 0 0,24-42 557 0 0,-3-4 3550 0 0,-20 42-3638 0 0,10-32 3232 0 0,-11 36-3918 0 0,-1 0-1 0 0,0 0 1 0 0,0 0-1 0 0,0 0 1 0 0,-1 1-1 0 0,1-1 0 0 0,0 0 1 0 0,0 0-1 0 0,0 0 1 0 0,-1 0-1 0 0,1 1 1 0 0,0-1-1 0 0,-2-1 1 0 0,-1-7 613 0 0,3 8-163 0 0,0 1 0 0 0,0 0 0 0 0,0 0 0 0 0,0 0 0 0 0,0 0-68 0 0,-2 19-200 0 0,-7 14 85 0 0,-1-1 1 0 0,-1 0-1 0 0,-19 37 0 0 0,-15 40 330 0 0,0-3-659 0 0,36-87 0 0 0,0-1-64 0 0,8-17-273 0 0,1-1-138 0 0,0 0-33 0 0,0 0-72 0 0,4-21-3661 0 0,-3 10-3610 0 0</inkml:trace>
</inkml:ink>
</file>

<file path=ppt/ink/ink1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29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4 19351 0 0,'0'0'439'0'0,"0"0"62"0"0,0 0 33 0 0,3-3-65 0 0,23-29-143 0 0,24-24 1989 0 0,-49 54-2231 0 0,1 1 0 0 0,-1-1-1 0 0,0 1 1 0 0,0-1 0 0 0,0 0-1 0 0,0 1 1 0 0,-1-1 0 0 0,2-3-1 0 0,-1 4-22 0 0,-1-1-1 0 0,1 0 0 0 0,-1 1 0 0 0,1-1 0 0 0,0 1 1 0 0,0-1-1 0 0,0 1 0 0 0,0-1 0 0 0,0 1 0 0 0,0 0 1 0 0,0 0-1 0 0,3-2 0 0 0,36-21 961 0 0,-30 19-744 0 0,-1-1 0 0 0,1 0-1 0 0,13-11 1 0 0,-14 10-274 0 0,1 0 1 0 0,-1 1-1 0 0,1 0 0 0 0,1 0 1 0 0,10-4-1 0 0,57-18-7 0 0,-69 26 4 0 0,0 1 0 0 0,0-1 0 0 0,0 1 0 0 0,0 1 0 0 0,1-1 0 0 0,-1 2 0 0 0,0-1 0 0 0,0 1 0 0 0,1 1 0 0 0,-1 0 0 0 0,0 0 0 0 0,-1 1 0 0 0,17 6 0 0 0,-21-7 0 0 0,-1 0 0 0 0,1 0 0 0 0,-1 0 0 0 0,1 1 0 0 0,-1-1 0 0 0,0 1 0 0 0,0 0 0 0 0,0 0 0 0 0,0 0 0 0 0,-1 1 0 0 0,1-1 0 0 0,-1 0 0 0 0,0 1 0 0 0,2 5 0 0 0,4 7 0 0 0,-1 0 0 0 0,4 19 0 0 0,-3-12 0 0 0,-6-16 1 0 0,2 4 28 0 0,0 0 0 0 0,-1 0 0 0 0,3 22 0 0 0,-6-30-11 0 0,1 1 0 0 0,-1-1 0 0 0,-1 0 0 0 0,1 1 0 0 0,0-1 0 0 0,-1 0 0 0 0,0 1 1 0 0,0-1-1 0 0,0 0 0 0 0,0 0 0 0 0,0 0 0 0 0,0 0 0 0 0,-1 0 0 0 0,0 0 0 0 0,1 0 1 0 0,-1 0-1 0 0,-4 4 0 0 0,-5 5 708 0 0,7-7-652 0 0,0 0 0 0 0,-1 0 0 0 0,1-1 0 0 0,-1 0 0 0 0,0 1 1 0 0,0-2-1 0 0,-1 1 0 0 0,1-1 0 0 0,-1 1 0 0 0,-8 2 0 0 0,-1-1-676 0 0,1-2 1 0 0,-1 0-1 0 0,1 0 0 0 0,-1-1 1 0 0,0-1-1 0 0,0-1 0 0 0,-28-2 1 0 0,40 2 75 0 0,0-1-1 0 0,1 1 1 0 0,-1-1 0 0 0,1 0 0 0 0,-1 0 0 0 0,-4-2 0 0 0,1 1-4184 0 0,-2-2-2372 0 0</inkml:trace>
</inkml:ink>
</file>

<file path=ppt/ink/ink1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0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0 21191 0 0,'0'0'480'0'0,"0"0"67"0"0,0 0 31 0 0,-8 2 125 0 0,-2 0-671 0 0,6-2 40 0 0,0 1 0 0 0,1-1 0 0 0,-1 1-1 0 0,1 0 1 0 0,-7 3 0 0 0,-2 1 611 0 0,10-4-604 0 0,1-1 0 0 0,0 0-1 0 0,-1 1 1 0 0,1-1 0 0 0,0 1-1 0 0,0 0 1 0 0,-1 0 0 0 0,1-1 0 0 0,0 1-1 0 0,0 0 1 0 0,0 0 0 0 0,0 0-1 0 0,0 0 1 0 0,0 0 0 0 0,0 0-1 0 0,-1 2 1 0 0,-14 20 552 0 0,11-18-464 0 0,1 0-1 0 0,0 1 1 0 0,0 0 0 0 0,0 0 0 0 0,-3 9 0 0 0,-7 17 456 0 0,-30 51 1 0 0,0 0 161 0 0,-18 69-765 0 0,54-128-21 0 0,2 1 0 0 0,1 0 1 0 0,0 0-1 0 0,-1 37 0 0 0,6-51 1 0 0,0-1 0 0 0,1 1 0 0 0,3 18 0 0 0,-3-26 0 0 0,0 1 0 0 0,0 0 0 0 0,0 0 0 0 0,1-1 0 0 0,-1 1 0 0 0,1-1 0 0 0,0 1 0 0 0,0-1 0 0 0,0 0 0 0 0,0 1 0 0 0,1-1 0 0 0,-1 0 0 0 0,5 3 0 0 0,-6-5 2 0 0,1 0 0 0 0,-1-1 0 0 0,1 1 0 0 0,0 0 1 0 0,0-1-1 0 0,-1 1 0 0 0,1-1 0 0 0,0 0 0 0 0,0 1 0 0 0,0-1 0 0 0,-1 0 0 0 0,1 0 0 0 0,0 0 0 0 0,0-1 1 0 0,0 1-1 0 0,-1 0 0 0 0,1-1 0 0 0,0 1 0 0 0,0-1 0 0 0,-1 1 0 0 0,1-1 0 0 0,0 0 0 0 0,2-1 0 0 0,4-3-65 0 0,0 1 1 0 0,-1-1-1 0 0,10-8 0 0 0,-15 10-301 0 0,0 1 0 0 0,1 0 0 0 0,-1 0 1 0 0,0-1-1 0 0,0 1 0 0 0,-1-1 0 0 0,1 0 1 0 0,0 0-1 0 0,-1 1 0 0 0,2-7 0 0 0,3-5-1169 0 0</inkml:trace>
</inkml:ink>
</file>

<file path=ppt/ink/ink1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0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13823 0 0,'0'0'315'0'0,"0"0"45"0"0,0 0 21 0 0,0 0-49 0 0,1 0-220 0 0,2-3 196 0 0,0 1 0 0 0,0 0 0 0 0,0 0-1 0 0,1 0 1 0 0,-1 0 0 0 0,1 1-1 0 0,-1 0 1 0 0,1-1 0 0 0,-1 1 0 0 0,1 0-1 0 0,-1 1 1 0 0,1-1 0 0 0,0 1 0 0 0,0-1-1 0 0,-1 1 1 0 0,1 0 0 0 0,0 1 0 0 0,0-1-1 0 0,6 2 1 0 0,-7-1 15 0 0,0 0 0 0 0,1 1 0 0 0,-1-1 0 0 0,0 1 0 0 0,0 0 0 0 0,0 0 0 0 0,0 0 0 0 0,-1 0 0 0 0,1 0 0 0 0,0 1 0 0 0,-1-1 0 0 0,0 1 0 0 0,1 0 0 0 0,-1 0 0 0 0,0 0 0 0 0,-1 0 0 0 0,1 0 0 0 0,2 6 0 0 0,31 96 1117 0 0,-13-46-1071 0 0,-13-32-250 0 0,14 31 1 0 0,-8-32-105 0 0,13 22-94 0 0,-28-46-258 0 0,0-2-138 0 0,0 0-33 0 0,1-14-1409 0 0,-1 8 634 0 0,0-1 0 0 0,-1 0-1 0 0,1 0 1 0 0,-3-11 0 0 0,-2-9-1640 0 0,2 1-3557 0 0</inkml:trace>
</inkml:ink>
</file>

<file path=ppt/ink/ink1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1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6 23 13823 0 0,'0'0'315'0'0,"0"0"45"0"0,7-5 353 0 0,21-11 817 0 0,-26 15-1108 0 0,0 1 592 0 0,-2 0 8 0 0,0 0 2 0 0,0 0 0 0 0,0 0 0 0 0,0 0-137 0 0,0 0-509 0 0,0 0 38 0 0,0 0 80 0 0,0 0 15 0 0,0 0 1 0 0,-1 1 0 0 0,0 7-424 0 0,-1-1-1 0 0,-1 0 0 0 0,1 0 1 0 0,-1 0-1 0 0,-1-1 1 0 0,1 1-1 0 0,-1-1 1 0 0,-8 11-1 0 0,-44 47 687 0 0,38-45-703 0 0,-4 4-71 0 0,-207 208 0 0 0,225-227 1 0 0,-4 3-17 0 0,-1 0 0 0 0,1-1-1 0 0,-16 9 1 0 0,23-14-321 0 0,1-1-138 0 0,7-4-749 0 0,-3 1 469 0 0,0 0-1 0 0,0-1 1 0 0,-1 0-1 0 0,0 1 1 0 0,5-8-1 0 0,0 0-268 0 0,8-5-1023 0 0</inkml:trace>
</inkml:ink>
</file>

<file path=ppt/ink/ink1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4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28 11975 0 0,'0'0'267'0'0,"6"-13"666"0"0,25-43 1263 0 0,-1 3 2656 0 0,-17 32-3036 0 0,-9 15-1520 0 0,-1 0 0 0 0,1 0 0 0 0,-1 0 0 0 0,3-8 0 0 0,3-10 635 0 0,-8 22-422 0 0,-2 1-219 0 0,1 0-269 0 0,0 0 1 0 0,-1 0 0 0 0,1 0-1 0 0,0 0 1 0 0,0 1 0 0 0,0-1 0 0 0,-1 0-1 0 0,1 0 1 0 0,0 0 0 0 0,1 0-1 0 0,-1 0 1 0 0,0 0 0 0 0,0 0-1 0 0,0 0 1 0 0,0 0 0 0 0,1 0-1 0 0,0-1 1 0 0,-1 1 349 0 0,0 1 117 0 0,0 0 21 0 0,0 0-66 0 0,-10 21-278 0 0,-112 223-165 0 0,101-204 0 0 0,-59 116 0 0 0,64-129 0 0 0,42-72-2168 0 0,3-21-4730 0 0,-21 39 4340 0 0</inkml:trace>
</inkml:ink>
</file>

<file path=ppt/ink/ink1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1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1975 0 0,'0'0'547'0'0,"0"0"-11"0"0,0 0-135 0 0,0 0 705 0 0,0 0 344 0 0,0 0 72 0 0,0 0-57 0 0,0 0-288 0 0,0 0-121 0 0,0 0-28 0 0,0 0-72 0 0,2 0-285 0 0,9 2-395 0 0,-1-1 1 0 0,1 0-1 0 0,-1-1 1 0 0,0 0 0 0 0,1-1-1 0 0,-1 0 1 0 0,15-3-1 0 0,22-2 1221 0 0,18 3-1481 0 0,-52 1-16 0 0,1-2 0 0 0,-6 3-133 0 0,-6 1-563 0 0,-2 0-258 0 0,0 0-56 0 0,0 0-149 0 0,0 0-573 0 0,0 0-253 0 0,-4 1-51 0 0,-16 3-11 0 0</inkml:trace>
</inkml:ink>
</file>

<file path=ppt/ink/ink1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2.0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3823 0 0,'0'0'630'0'0,"0"0"-13"0"0,8 3-368 0 0,-1-1 522 0 0,0-1 0 0 0,1 0 0 0 0,-1 0-1 0 0,0-1 1 0 0,1 0 0 0 0,10-2 0 0 0,46-9 2323 0 0,-28 3-1952 0 0,-15 2-296 0 0,1 0-1725 0 0,7 1-7646 0 0,-29 5 1443 0 0</inkml:trace>
</inkml:ink>
</file>

<file path=ppt/ink/ink1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2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 17503 0 0,'0'0'399'0'0,"0"0"60"0"0,0 0 21 0 0,1-1-59 0 0,6-3-276 0 0,-1 0 11 0 0,-4 3 570 0 0,-2 1 244 0 0,0 0 43 0 0,0 0-59 0 0,0 0-289 0 0,0 0-121 0 0,0 0-28 0 0,0 0-4 0 0,0 0 0 0 0,0 0 0 0 0,-1 3-399 0 0,1-1 0 0 0,-1 1-1 0 0,0-1 1 0 0,1 0 0 0 0,-1 1 0 0 0,0-1 0 0 0,0 0-1 0 0,0 0 1 0 0,-2 3 0 0 0,-23 46-113 0 0,19-34 0 0 0,-1-2 0 0 0,-16 26 0 0 0,19-35 0 0 0,1 0 0 0 0,0 1 0 0 0,0 0 0 0 0,0 0 0 0 0,1 0 0 0 0,0 0 0 0 0,1 0 0 0 0,-3 13 0 0 0,4-18 0 0 0,1 1 0 0 0,0-1 0 0 0,0 0 0 0 0,0 0 0 0 0,0 0 0 0 0,0 1 0 0 0,0-1 0 0 0,0 0 0 0 0,1 0 0 0 0,-1 1 0 0 0,1-1 0 0 0,0 0 0 0 0,0 0 0 0 0,0 0 0 0 0,0 0 0 0 0,0 0 0 0 0,0 0 0 0 0,0 0 0 0 0,1 0 0 0 0,-1-1 0 0 0,0 1 0 0 0,1 0 0 0 0,0-1 0 0 0,-1 1 0 0 0,1-1 0 0 0,0 0 0 0 0,0 1 0 0 0,0-1 0 0 0,0 0 0 0 0,0 0 0 0 0,0 0 0 0 0,0 0 0 0 0,4 0 0 0 0,0 1 87 0 0,1-1-1 0 0,-1 0 1 0 0,1 0-1 0 0,-1-1 1 0 0,1 1-1 0 0,-1-2 1 0 0,1 1-1 0 0,-1-1 1 0 0,13-2-1 0 0,0-2 423 0 0,37-15 0 0 0,-42 15-487 0 0,-1-2 1 0 0,0 0 0 0 0,0 0-1 0 0,0-1 1 0 0,-1-1 0 0 0,13-11-1 0 0,-21 15-20 0 0,1 1-1 0 0,-1-1 0 0 0,0 0 0 0 0,0 0 0 0 0,-1 0 0 0 0,0-1 1 0 0,5-8-1 0 0,-7 10-1 0 0,0 1-1 0 0,0-1 1 0 0,0 0 0 0 0,0 1 0 0 0,0-1 0 0 0,-1 0-1 0 0,0 0 1 0 0,1 1 0 0 0,-2-1 0 0 0,1 0 0 0 0,0 0-1 0 0,-1 0 1 0 0,-1-5 0 0 0,1 5 0 0 0,-1 0 0 0 0,0 0 0 0 0,0 0 0 0 0,0 0 0 0 0,-1 1 0 0 0,1-1 0 0 0,-1 1 0 0 0,0-1 0 0 0,0 1 0 0 0,0 0 0 0 0,0 0 0 0 0,0 0 0 0 0,-1 1 0 0 0,1-1 0 0 0,-1 1 0 0 0,0 0 0 0 0,0 0 0 0 0,0 0 0 0 0,-5-1 0 0 0,-2-2 0 0 0,0 2 0 0 0,0 0 0 0 0,-1 0 0 0 0,1 1 0 0 0,-1 1 0 0 0,-12-1 0 0 0,-2 2-1401 0 0,-1 1 0 0 0,-51 9 0 0 0,52-5-132 0 0</inkml:trace>
</inkml:ink>
</file>

<file path=ppt/ink/ink1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3.2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0 6447 0 0,'0'0'298'0'0,"0"0"-10"0"0,0 0-50 0 0,0 0 493 0 0,0 0 238 0 0,0 0 45 0 0,0 1 8 0 0,6 10 6617 0 0,0-5-3429 0 0,-5-6-4081 0 0,-1 0 1 0 0,1 1-1 0 0,0-1 1 0 0,-1 0-1 0 0,1 0 1 0 0,-1 0-1 0 0,1 0 0 0 0,0 0 1 0 0,-1 0-1 0 0,1 0 1 0 0,-1 0-1 0 0,1 0 1 0 0,0-1-1 0 0,-1 1 1 0 0,1 0-1 0 0,-1 0 1 0 0,1 0-1 0 0,-1-1 1 0 0,1 1-1 0 0,0 0 1 0 0,-1-1-1 0 0,0 1 1 0 0,1 0-1 0 0,-1-1 1 0 0,1 1-1 0 0,-1-1 1 0 0,1 1-1 0 0,-1-1 1 0 0,0 1-1 0 0,1-1 1 0 0,0 0-1 0 0,2-4 27 0 0,0 0 1 0 0,0 0-1 0 0,0 0 0 0 0,-1-1 1 0 0,0 1-1 0 0,0-1 0 0 0,0 1 1 0 0,1-9-1 0 0,7-18 936 0 0,1 8-1053 0 0,0 0 1 0 0,2 1 0 0 0,23-33-1 0 0,-27 44-38 0 0,1 0 0 0 0,0 1 0 0 0,1 0 0 0 0,0 0 0 0 0,1 1-1 0 0,0 1 1 0 0,19-12 0 0 0,18 0-1 0 0,-45 20 2 0 0,0-1-1 0 0,0 1 1 0 0,0 0-1 0 0,0 0 1 0 0,0 1 0 0 0,0-1-1 0 0,0 1 1 0 0,0 0-1 0 0,0 0 1 0 0,0 0 0 0 0,0 1-1 0 0,0-1 1 0 0,0 1-1 0 0,0 0 1 0 0,0 0 0 0 0,0 1-1 0 0,0-1 1 0 0,-1 1-1 0 0,1-1 1 0 0,0 1 0 0 0,-1 0-1 0 0,0 1 1 0 0,1-1-1 0 0,-1 1 1 0 0,0-1 0 0 0,0 1-1 0 0,0 0 1 0 0,-1 0-1 0 0,1 0 1 0 0,-1 1 0 0 0,0-1-1 0 0,1 0 1 0 0,-1 1-1 0 0,2 6 1 0 0,-2-4 62 0 0,-1 0 0 0 0,0 0 1 0 0,0 0-1 0 0,-1 0 0 0 0,0 0 0 0 0,0 0 1 0 0,0 0-1 0 0,-1 0 0 0 0,0 1 0 0 0,0-1 0 0 0,-2 7 1 0 0,-4 7 483 0 0,-18 37 1 0 0,13-31-425 0 0,-6 4-109 0 0,12-20-31 0 0,-1 0 0 0 0,2 0 0 0 0,-1 0 1 0 0,-4 14-1 0 0,10-23-321 0 0,0-1-138 0 0,2-2 220 0 0,-1 0-1 0 0,1-1 1 0 0,-1 1-1 0 0,1-1 1 0 0,-1 0-1 0 0,0 1 1 0 0,1-4-1 0 0,0 1-539 0 0,0-1-1 0 0,0 2 1 0 0,1-1 0 0 0,0 0 0 0 0,-1 0-1 0 0,2 1 1 0 0,6-8 0 0 0,3-6-1037 0 0,1-5-726 0 0</inkml:trace>
</inkml:ink>
</file>

<file path=ppt/ink/ink1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4.0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6 11975 0 0,'1'-9'576'0'0,"8"-56"1323"0"0,-5 44 746 0 0,1 0 1 0 0,12-32 0 0 0,-16 51-2130 0 0,2-12 3079 0 0,-6 18-3540 0 0,0 1 1 0 0,1 0-1 0 0,-1 0 1 0 0,1 0 0 0 0,0 0-1 0 0,0 0 1 0 0,0 1-1 0 0,1-1 1 0 0,-2 10-1 0 0,1 8 193 0 0,-1 24 0 0 0,2-20-182 0 0,1-23-66 0 0,0 0 0 0 0,0 0 0 0 0,1 0 0 0 0,-1-1 0 0 0,1 1 0 0 0,0 0 0 0 0,0-1 0 0 0,0 1 0 0 0,0 0 0 0 0,0-1 0 0 0,1 1 0 0 0,0-1 0 0 0,-1 0 0 0 0,1 1 0 0 0,1-1 0 0 0,-1 0 0 0 0,0 0 0 0 0,1-1 0 0 0,0 1 0 0 0,-1 0 0 0 0,1-1 0 0 0,0 1 0 0 0,0-1 0 0 0,7 3 0 0 0,-9-4 0 0 0,0 0 0 0 0,1-1 0 0 0,-1 1 0 0 0,0-1 0 0 0,0 0 0 0 0,1 1 0 0 0,-1-1 0 0 0,0 0 0 0 0,1 0 0 0 0,-1 0 0 0 0,0 0 0 0 0,1 0 0 0 0,-1 0 0 0 0,0 0 0 0 0,1 0 0 0 0,-1-1 0 0 0,0 1 0 0 0,2-1 0 0 0,1 0 0 0 0,0-1 0 0 0,1 1 0 0 0,-1-1 0 0 0,0 0 0 0 0,0 0 0 0 0,0-1 0 0 0,0 1 0 0 0,0-1 0 0 0,0 0 0 0 0,-1 0 0 0 0,1 0 0 0 0,-1-1 0 0 0,0 1 0 0 0,0-1 0 0 0,4-5 0 0 0,-1-2 0 0 0,1 1 0 0 0,-1-1 0 0 0,-1 0 0 0 0,5-15 0 0 0,-6 14-4 0 0,0 4 15 0 0,-1-1 0 0 0,-1 0 0 0 0,1 0 0 0 0,-2 0-1 0 0,1 0 1 0 0,0-18 0 0 0,-2 25 360 0 0,0 2 117 0 0,-13 12 613 0 0,5-2-1097 0 0,0 1 0 0 0,1-1 0 0 0,0 1 0 0 0,-6 14 0 0 0,-19 49-8 0 0,26-61 4 0 0,-88 230 0 0 0,93-239 3 0 0,-3 4-25 0 0,1 1-1 0 0,-5 17 1 0 0,8-25-315 0 0,1-2-138 0 0,6-6-69 0 0,24-25-5616 0 0,-24 23-2028 0 0</inkml:trace>
</inkml:ink>
</file>

<file path=ppt/ink/ink1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4.4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9351 0 0,'0'0'439'0'0,"0"0"62"0"0,0 0 33 0 0,0 0-65 0 0,2 0-169 0 0,66-5 5412 0 0,36-13-5192 0 0,-60 9 1152 0 0,-13 1-1640 0 0,-40 21-2692 0 0,4-9 1862 0 0,0 0 0 0 0,0-1 0 0 0,0 0 0 0 0,-1 0 0 0 0,0 0 0 0 0,1 0 0 0 0,-9 1 1 0 0,-9 6-2660 0 0,-26 12-2575 0 0,26-9 2961 0 0</inkml:trace>
</inkml:ink>
</file>

<file path=ppt/ink/ink1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4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0135 0 0,'-6'8'1079'0'0,"-8"12"-854"0"0,13-19 854 0 0,1-1 370 0 0,0 0 73 0 0,1 1-57 0 0,1 2-1308 0 0,1 0 0 0 0,-1-1 0 0 0,1 1-1 0 0,0-1 1 0 0,0 0 0 0 0,0 0 0 0 0,0 0 0 0 0,0 0 0 0 0,0 0 0 0 0,1-1-1 0 0,-1 1 1 0 0,4 0 0 0 0,0 0 447 0 0,0-1 0 0 0,0 0 0 0 0,0 0 0 0 0,1 0 0 0 0,10-2-1 0 0,5-1 1064 0 0,0-1-1 0 0,39-11 0 0 0,31-9-4459 0 0,-82 20 1770 0 0</inkml:trace>
</inkml:ink>
</file>

<file path=ppt/ink/ink1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5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34 19351 0 0,'0'0'439'0'0,"2"-1"62"0"0,11-15 273 0 0,-1 1 0 0 0,-1-1 0 0 0,0-1 0 0 0,-1 0 0 0 0,0-1 0 0 0,-2 0 0 0 0,10-29 0 0 0,-17 44-683 0 0,0 1-1 0 0,0 0 1 0 0,-1 0-1 0 0,1-1 1 0 0,-1 1 0 0 0,0 0-1 0 0,0-1 1 0 0,0 1-1 0 0,0 0 1 0 0,0-1 0 0 0,0 1-1 0 0,-1 0 1 0 0,1-1-1 0 0,-1 1 1 0 0,1 0-1 0 0,-2-3 1 0 0,2 4 55 0 0,0-1 1 0 0,0 1-1 0 0,0-1 0 0 0,0 1 0 0 0,0-1 1 0 0,0 1-1 0 0,0-1 0 0 0,1 1 0 0 0,-1-1 1 0 0,1 1-1 0 0,1-3 0 0 0,-1-2 1178 0 0,-10 13-715 0 0,2 2-609 0 0,0-1 0 0 0,0 2 0 0 0,1-1 0 0 0,0 1 0 0 0,0-1 0 0 0,1 1 0 0 0,-5 16 0 0 0,-21 77 0 0 0,27-87 0 0 0,-2 5 0 0 0,2 1 0 0 0,-4 38 0 0 0,10-53 0 0 0,4-7 0 0 0,5-6 0 0 0,-9 3 0 0 0,-1 1 0 0 0,0 1 0 0 0,0 0 0 0 0,-1 0 0 0 0,1 0 0 0 0,0 0 0 0 0,-1 0 0 0 0,1 0 0 0 0,-1 0 0 0 0,1 0 0 0 0,-1 0 0 0 0,1 0 0 0 0,-1 0 0 0 0,0-1 0 0 0,1 1 0 0 0,-1 0 0 0 0,0-2 0 0 0,0-2 0 0 0,1-3 0 0 0,-2-20-3390 0 0,0 10-4088 0 0,2 8-1510 0 0</inkml:trace>
</inkml:ink>
</file>

<file path=ppt/ink/ink1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5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0"0"60"0"0,1-1 21 0 0,3-3-327 0 0,0 1 1 0 0,0-1 0 0 0,0 1 0 0 0,1 0 0 0 0,-1 0 0 0 0,8-4 0 0 0,-9 6 160 0 0,0 0 0 0 0,0 0 1 0 0,0 0-1 0 0,0 0 1 0 0,0 1-1 0 0,0-1 0 0 0,0 1 1 0 0,1 0-1 0 0,-1 0 1 0 0,0 0-1 0 0,0 1 0 0 0,0-1 1 0 0,4 2-1 0 0,-2-1-89 0 0,0 0 1 0 0,0 1-1 0 0,-1 0 0 0 0,1 0 0 0 0,-1 0 0 0 0,1 0 1 0 0,-1 1-1 0 0,0 0 0 0 0,0 0 0 0 0,0 0 1 0 0,0 0-1 0 0,5 6 0 0 0,-4-3 77 0 0,-1 1 0 0 0,1-1 0 0 0,-1 1 0 0 0,-1-1 0 0 0,1 1 0 0 0,-1 0 0 0 0,3 13 0 0 0,-1-2-97 0 0,-1 0 0 0 0,-1 0-1 0 0,-1 0 1 0 0,-1 0 0 0 0,0 0 0 0 0,-1 1 0 0 0,-1-1-1 0 0,-1 0 1 0 0,-4 18 0 0 0,-2-5-205 0 0,-2 0 0 0 0,-1-1 0 0 0,-17 31 0 0 0,12-25 0 0 0,9-20 0 0 0,-1 0 0 0 0,-1-1 0 0 0,0 0 0 0 0,-2 0 0 0 0,-13 16 0 0 0,24-31-5 0 0,0 0 1 0 0,0 0-1 0 0,0 0 0 0 0,0 0 1 0 0,0 0-1 0 0,0 0 0 0 0,0 0 1 0 0,0 0-1 0 0,0 0 0 0 0,0 0 1 0 0,0 0-1 0 0,0-1 0 0 0,0 1 1 0 0,0 0-1 0 0,0 0 0 0 0,0 0 1 0 0,0 0-1 0 0,0 0 0 0 0,0 0 1 0 0,0 0-1 0 0,0 0 0 0 0,0 0 1 0 0,0 0-1 0 0,0 0 0 0 0,0 0 1 0 0,0 0-1 0 0,0 0 0 0 0,0 0 1 0 0,0 0-1 0 0,-1 0 0 0 0,1 0 1 0 0,0 0-1 0 0,0 0 0 0 0,0 0 1 0 0,0 0-1 0 0,0 0 0 0 0,0 0 1 0 0,0 0-1 0 0,0 0 0 0 0,0 0 1 0 0,0 0-1 0 0,0 0 0 0 0,0 0 1 0 0,0 0-1 0 0,0 0 0 0 0,0 0 1 0 0,0 0-1 0 0,0 0 0 0 0,0 0 1 0 0,0 0-1 0 0,-1 0 0 0 0,1 0 1 0 0,0 0-1 0 0,0 0 0 0 0,0 0 1 0 0,0 0-1 0 0,0 0 0 0 0,0 0 1 0 0,0 0-1 0 0,0 0 0 0 0,0 0 1 0 0,0 0-1 0 0,0 0 0 0 0,0 0 1 0 0,0 0-1 0 0,0 0 0 0 0,0 0 1 0 0,0-8-792 0 0,3-13-1291 0 0,-3 18 1614 0 0,4-33-3511 0 0,-6 14 1937 0 0</inkml:trace>
</inkml:ink>
</file>

<file path=ppt/ink/ink1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8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02 6447 0 0,'0'0'142'0'0,"0"0"22"0"0,0 0 13 0 0,-1 0-20 0 0,-4 0 18 0 0,4 0 561 0 0,1 0 237 0 0,0 0 41 0 0,0 0 8 0 0,0 0 2 0 0,0 0 0 0 0,0 0 0 0 0,0 0-69 0 0,0 0-290 0 0,0 0-121 0 0,0 0-28 0 0,0 0-4 0 0,0 0 0 0 0,0 0 0 0 0,0 0 0 0 0,0 0 0 0 0,0 0 0 0 0,0 0 0 0 0,0 0 0 0 0,0 0 0 0 0,0 0 0 0 0,14 12 1111 0 0,-4-10-1632 0 0,1 1 0 0 0,-1-2 1 0 0,0 1-1 0 0,0-1 1 0 0,1-1-1 0 0,-1 0 0 0 0,21-2 1 0 0,28 0 1534 0 0,-43 2-1252 0 0,32-4 0 0 0,-23 2-214 0 0,49-11-60 0 0,98-10 2048 0 0,-86 16-2048 0 0,-43 4 0 0 0,114-18 0 0 0,-144 20 0 0 0,1-1 0 0 0,24 2 0 0 0,-24 1 0 0 0,0-1 0 0 0,25-4 0 0 0,10 0 0 0 0,-16 1 0 0 0,73 0 0 0 0,81-6 0 0 0,-86 5 0 0 0,10-5 0 0 0,9-1 0 0 0,13 2 0 0 0,237 7 0 0 0,-267-5 864 0 0,1-1 155 0 0,23 2-2238 0 0,10-3 2168 0 0,62-1-2506 0 0,-17-2 1557 0 0,-143 9 0 0 0,51-6 0 0 0,56-7 0 0 0,-77 8 962 0 0,-46 6-447 0 0,27-4 0 0 0,-13 0-515 0 0,45-1 0 0 0,-45 4 0 0 0,50 4-1229 0 0,-23 2 530 0 0,-13-7 1511 0 0,-29 1-254 0 0,23 2 0 0 0,-9 0-804 0 0,67-7-1 0 0,10-2 132 0 0,44 4-639 0 0,-97 2 2100 0 0,-36 2-1338 0 0,204-15 0 0 0,57 3-8 0 0,-260 14 0 0 0,-1 1 0 0 0,28 6 0 0 0,39 5 0 0 0,-68-13 0 0 0,-11-1 0 0 0,1 1 0 0 0,15 2 0 0 0,-20-2 0 0 0,-5-6 0 0 0,-4 5-35 0 0,1-1 0 0 0,0 1 0 0 0,-1-1 0 0 0,1 1 0 0 0,-1-1 0 0 0,1 1 0 0 0,-1-1 0 0 0,1 1 0 0 0,-1 0 1 0 0,0-1-1 0 0,0 1 0 0 0,0 0 0 0 0,0 0 0 0 0,-1-2 0 0 0,-19-15-2543 0 0,16 13 1249 0 0,-10-7-7880 0 0</inkml:trace>
</inkml:ink>
</file>

<file path=ppt/ink/ink1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5.1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6 15663 0 0,'0'0'356'0'0,"2"-8"476"0"0,-2 0-515 0 0,1 2-236 0 0,-1 0 0 0 0,1 1 1 0 0,0-1-1 0 0,0 0 1 0 0,1 1-1 0 0,-1-1 1 0 0,5-8-1 0 0,3-3 2145 0 0,18-29 0 0 0,-17 32-1251 0 0,-7 8-933 0 0,1 1-1 0 0,-1 0 1 0 0,1 0-1 0 0,1 1 1 0 0,4-5-1 0 0,-4 4 79 0 0,-1 1 0 0 0,0-1 0 0 0,0 0 0 0 0,5-8 0 0 0,-6 8 109 0 0,0 1 1 0 0,1-1-1 0 0,-1 1 0 0 0,1-1 1 0 0,8-6-1 0 0,-5 6-53 0 0,15-11 800 0 0,41-25 0 0 0,-17 16-957 0 0,-23 11-20 0 0,29-12-1 0 0,-20 12 401 0 0,-20 8-72 0 0,1 0-1 0 0,0 1 1 0 0,0 1-1 0 0,16-4 1 0 0,-15 5-315 0 0,25-2-4 0 0,-36 5-9 0 0,0 0 1 0 0,1 0 0 0 0,-1 0-1 0 0,0 1 1 0 0,0-1 0 0 0,0 1-1 0 0,0 0 1 0 0,0 0 0 0 0,0 0-1 0 0,4 3 1 0 0,-3-3 0 0 0,0 1 0 0 0,-1 0 0 0 0,0 1 0 0 0,1-1 0 0 0,-1 0 0 0 0,0 1 0 0 0,4 5 0 0 0,1-1 0 0 0,-5-4 0 0 0,11 9 0 0 0,22 24 0 0 0,-32-31 0 0 0,0 0 0 0 0,-1-1 0 0 0,1 2 0 0 0,-1-1 0 0 0,-1 0 0 0 0,1 1 0 0 0,-1-1 0 0 0,0 1 0 0 0,2 8 0 0 0,-2-5 0 0 0,0 0 0 0 0,-1 1 0 0 0,0-1 0 0 0,0 0 0 0 0,-1 0 0 0 0,0 0 0 0 0,-1 1 0 0 0,0-1 0 0 0,0 0 0 0 0,-1 0 0 0 0,-1 0 0 0 0,1 0 0 0 0,-1-1 0 0 0,-1 1 0 0 0,1-1 0 0 0,-2 1 0 0 0,1-1 0 0 0,-1-1 0 0 0,-7 10 0 0 0,3-6 0 0 0,-1 0 0 0 0,0-1 0 0 0,0 0 0 0 0,-1-1 0 0 0,0 0 0 0 0,0-1 0 0 0,-1-1 0 0 0,-19 10 0 0 0,20-12-34 0 0,-14 7-656 0 0,0-1 0 0 0,-1-1 0 0 0,-36 8 1 0 0,60-18 485 0 0,1 1 0 0 0,-1-1 0 0 0,0 0 0 0 0,1 0 1 0 0,-1 0-1 0 0,0 0 0 0 0,1 0 0 0 0,-1 0 0 0 0,-1-1 0 0 0,2 1 18 0 0,1 0 0 0 0,-1-1-1 0 0,0 1 1 0 0,1 0 0 0 0,-1-1-1 0 0,1 1 1 0 0,-1 0 0 0 0,1-1-1 0 0,-1 1 1 0 0,1-1-1 0 0,-1 1 1 0 0,1-1 0 0 0,-1 1-1 0 0,1-1 1 0 0,0 1 0 0 0,-1-1-1 0 0,1 1 1 0 0,0-1 0 0 0,-1 0-1 0 0,1 1 1 0 0,0-1 0 0 0,0 1-1 0 0,0-1 1 0 0,-1-1 0 0 0,1-7-7324 0 0</inkml:trace>
</inkml:ink>
</file>

<file path=ppt/ink/ink1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9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28 15663 0 0,'0'0'356'0'0,"0"0"50"0"0,0 0 20 0 0,0 0-42 0 0,2-16 2606 0 0,2 5-1549 0 0,-8 22 1068 0 0,-10 23 931 0 0,-105 225-3440 0 0,108-235 19 0 0,-23 55-171 0 0,33-77-544 0 0,3-21-2589 0 0,0 10 1294 0 0,2-26-3017 0 0,-1 12 2449 0 0</inkml:trace>
</inkml:ink>
</file>

<file path=ppt/ink/ink1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9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09 17503 0 0,'0'0'399'0'0,"-6"-6"540"0"0,5 4-860 0 0,-1 1 0 0 0,1-1 0 0 0,0 0 1 0 0,-1 1-1 0 0,1-1 0 0 0,0 0 0 0 0,0 0 0 0 0,0 0 1 0 0,0 0-1 0 0,1 0 0 0 0,-1 0 0 0 0,0 0 1 0 0,1 0-1 0 0,0 0 0 0 0,-1 0 0 0 0,1 0 1 0 0,0-4-1 0 0,1 2 283 0 0,0 1 1 0 0,0 0-1 0 0,0-1 1 0 0,0 1-1 0 0,1 0 0 0 0,0 0 1 0 0,0 0-1 0 0,-1 0 1 0 0,6-5-1 0 0,1-3 141 0 0,2 1 0 0 0,0 0 0 0 0,0 1 1 0 0,1 0-1 0 0,0 0 0 0 0,13-7 0 0 0,76-39 1688 0 0,-97 54-2149 0 0,39-20-38 0 0,0 1 0 0 0,2 3 1 0 0,72-19-1 0 0,-111 34 27 0 0,0 1 0 0 0,1 1 0 0 0,-1-1-1 0 0,1 1 1 0 0,-1 0 0 0 0,1 0 0 0 0,-1 1 0 0 0,1-1 0 0 0,-1 1 0 0 0,7 2-1 0 0,-10-2-5 0 0,1 0 0 0 0,-1 0-1 0 0,0 0 1 0 0,0 0 0 0 0,1 1-1 0 0,-1-1 1 0 0,0 1-1 0 0,0-1 1 0 0,0 1 0 0 0,0 0-1 0 0,-1 0 1 0 0,1 0 0 0 0,0 0-1 0 0,-1 0 1 0 0,1 0 0 0 0,-1 0-1 0 0,0 0 1 0 0,0 0-1 0 0,0 1 1 0 0,0-1 0 0 0,0 1-1 0 0,0-1 1 0 0,0 5 0 0 0,1 4 43 0 0,-1 0 1 0 0,-1 0-1 0 0,0 0 1 0 0,-1 0-1 0 0,0 0 0 0 0,0-1 1 0 0,-1 1-1 0 0,0 0 1 0 0,-7 17-1 0 0,3-14-6 0 0,1 0 0 0 0,-2 0 0 0 0,0-1 0 0 0,-1 0-1 0 0,0-1 1 0 0,-16 18 0 0 0,17-23-62 0 0,-1 0 0 0 0,0-1 0 0 0,0 0 0 0 0,-1 0 0 0 0,0-1 0 0 0,0 0 0 0 0,0-1 0 0 0,-20 7 0 0 0,-9 4 0 0 0,35-13-240 0 0,-1 0-1 0 0,0-1 1 0 0,-1 0-1 0 0,1 0 1 0 0,0 0-1 0 0,0 0 1 0 0,0-1-1 0 0,-8 1 1 0 0,10-1 99 0 0,0 0 0 0 0,0-1 1 0 0,0 1-1 0 0,0 0 0 0 0,0-1 0 0 0,0 1 0 0 0,0-1 0 0 0,0 0 0 0 0,0 0 1 0 0,0 1-1 0 0,0-1 0 0 0,1 0 0 0 0,-1-1 0 0 0,0 1 0 0 0,0 0 1 0 0,1 0-1 0 0,-1-1 0 0 0,-1-2 0 0 0,2 3-883 0 0,1 1 0 0 0,2-9-2389 0 0,1 1-4438 0 0</inkml:trace>
</inkml:ink>
</file>

<file path=ppt/ink/ink1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39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1 7 17503 0 0,'0'0'803'0'0,"0"0"-18"0"0,-13-6 5467 0 0,9 6-6066 0 0,0 1 1 0 0,0-1-1 0 0,0 1 0 0 0,1 0 0 0 0,-1 0 1 0 0,0 1-1 0 0,0-1 0 0 0,1 1 0 0 0,-1-1 0 0 0,1 1 1 0 0,-1 0-1 0 0,1 1 0 0 0,-4 3 0 0 0,-6 5 200 0 0,-21 25 0 0 0,16-17 390 0 0,-2 5-721 0 0,1 1 1 0 0,-27 44 0 0 0,30-43-58 0 0,3-5 2 0 0,1 0 0 0 0,-11 27 0 0 0,19-39 0 0 0,1 0 0 0 0,0 0 0 0 0,1 0 0 0 0,-1 1 0 0 0,2-1 0 0 0,0 1 0 0 0,0-1 0 0 0,0 15 0 0 0,2-20 0 0 0,-1 1 0 0 0,1-1 0 0 0,0 0 0 0 0,0 0 0 0 0,1 0 0 0 0,-1 0 0 0 0,1-1 0 0 0,0 1 0 0 0,0 0 0 0 0,0 0 0 0 0,5 5 0 0 0,-1-2 0 0 0,0 0 0 0 0,1-1 0 0 0,15 12 0 0 0,-7-8 0 0 0,-9-10 0 0 0,-2 0 0 0 0,2 1-42 0 0,0-1 1 0 0,0 0-1 0 0,0 0 1 0 0,0 0-1 0 0,0-1 1 0 0,9-1-1 0 0,-13 1-14 0 0,1 0-1 0 0,0 1 0 0 0,-1-1 1 0 0,1 0-1 0 0,-1 0 1 0 0,1 0-1 0 0,-1 0 1 0 0,0-1-1 0 0,1 1 1 0 0,-1-1-1 0 0,0 1 1 0 0,0-1-1 0 0,0 0 1 0 0,0 0-1 0 0,0 0 1 0 0,2-3-1 0 0,0-2-779 0 0,-1 3-1842 0 0,0 0-3930 0 0,1-2-1298 0 0</inkml:trace>
</inkml:ink>
</file>

<file path=ppt/ink/ink1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4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2 17503 0 0,'0'0'399'0'0,"1"-1"60"0"0,4-8 265 0 0,0 0 1 0 0,-1 0 0 0 0,5-15-1 0 0,-9 24-666 0 0,1 0 0 0 0,-1 0 0 0 0,0 0 0 0 0,0 0 0 0 0,0 0 0 0 0,0 0 0 0 0,0 0 0 0 0,0 0 0 0 0,0 0 0 0 0,0 0 0 0 0,0 0 0 0 0,0 0 0 0 0,0 0 0 0 0,0 0 0 0 0,0 0 0 0 0,0 0 0 0 0,0 0 0 0 0,0 0 0 0 0,0 0 0 0 0,0 0 0 0 0,0 0 0 0 0,0 12 2095 0 0,-2 18 774 0 0,-5 7-2927 0 0,-1 52 0 0 0,9-83 0 0 0,-1 0 0 0 0,1 0 0 0 0,-1 0 0 0 0,2 0 0 0 0,-1 0 0 0 0,1 0 0 0 0,0 0 0 0 0,0 0 0 0 0,0-1 0 0 0,1 1 0 0 0,5 8 0 0 0,-8-14 0 0 0,0 1 0 0 0,1-1 0 0 0,-1 1 0 0 0,0-1 0 0 0,0 1 0 0 0,0-1 0 0 0,1 1 0 0 0,-1-1 0 0 0,0 1 0 0 0,1-1 0 0 0,-1 0 0 0 0,0 1 0 0 0,1-1 0 0 0,-1 1 0 0 0,0-1 0 0 0,1 0 0 0 0,-1 1 0 0 0,1-1 0 0 0,-1 0 0 0 0,1 0 0 0 0,-1 1 0 0 0,1-1 0 0 0,-1 0 0 0 0,1 0 0 0 0,-1 0 0 0 0,1 0 0 0 0,-1 1 0 0 0,1-1 0 0 0,-1 0 0 0 0,1 0 0 0 0,-1 0 0 0 0,1 0 0 0 0,-1 0 0 0 0,1-1 0 0 0,1 1 0 0 0,4 0 0 0 0,-1 0 0 0 0,0 0 0 0 0,1 0 0 0 0,-1-1 0 0 0,1 0 0 0 0,-1-1 0 0 0,0 1 0 0 0,0-1 0 0 0,1 0 0 0 0,-1 0 0 0 0,0 0 0 0 0,-1-1 0 0 0,1 0 0 0 0,0 1 0 0 0,4-6 0 0 0,5-2 0 0 0,-1-1 0 0 0,0-1 0 0 0,16-20 0 0 0,-21 22 235 0 0,0 0 1 0 0,0-1-1 0 0,-1 0 0 0 0,-1 0 1 0 0,0-1-1 0 0,0 0 0 0 0,4-14 1 0 0,-10 26-234 0 0,0 0 0 0 0,0 0 1 0 0,0 0-1 0 0,0 0 1 0 0,0-1-1 0 0,0 1 0 0 0,0 0 1 0 0,0 0-1 0 0,0 0 0 0 0,0 0 1 0 0,0-1-1 0 0,0 1 1 0 0,0 0-1 0 0,0 0 0 0 0,0 0 1 0 0,0 0-1 0 0,0-1 0 0 0,0 1 1 0 0,0 0-1 0 0,0 0 0 0 0,0 0 1 0 0,0 0-1 0 0,0-1 1 0 0,0 1-1 0 0,0 0 0 0 0,0 0 1 0 0,-1 0-1 0 0,1 0 0 0 0,0 0 1 0 0,0-1-1 0 0,0 1 1 0 0,0 0-1 0 0,0 0 0 0 0,0 0 1 0 0,-1 0-1 0 0,1 0 0 0 0,0 0 1 0 0,0 0-1 0 0,0 0 0 0 0,0 0 1 0 0,-1 0-1 0 0,1-1 1 0 0,0 1-1 0 0,0 0 0 0 0,0 0 1 0 0,0 0-1 0 0,-1 0 0 0 0,1 0 1 0 0,0 0-1 0 0,0 0 1 0 0,0 0-1 0 0,0 0 0 0 0,-1 0 1 0 0,1 1-1 0 0,0-1 0 0 0,0 0 1 0 0,0 0-1 0 0,0 0 0 0 0,-1 0 1 0 0,1 0-1 0 0,0 0 1 0 0,0 0-1 0 0,0 0 0 0 0,0 0 1 0 0,0 0-1 0 0,-1 1 0 0 0,-8 3 5 0 0,-5 7-7 0 0,0 0 0 0 0,1 0 0 0 0,1 2 0 0 0,0-1 0 0 0,0 1 0 0 0,-13 22 0 0 0,-52 94 0 0 0,62-103 0 0 0,3-5 0 0 0,2 1 0 0 0,0 0 0 0 0,1 0 0 0 0,-11 44 0 0 0,18-58 0 0 0,1-5 0 0 0,-1 1 0 0 0,2-1 0 0 0,-1 1 0 0 0,0-1 0 0 0,1 7 0 0 0,0-10-14 0 0,0 0 0 0 0,-1 1 0 0 0,1-1 0 0 0,0 0 0 0 0,0 0 0 0 0,1 1 0 0 0,-1-1 0 0 0,0 0 0 0 0,0 1 0 0 0,0-1 0 0 0,0 0 0 0 0,0 1 1 0 0,0-1-1 0 0,0 0 0 0 0,0 1 0 0 0,1-1 0 0 0,-1 0 0 0 0,0 0 0 0 0,0 1 0 0 0,0-1 0 0 0,1 0 0 0 0,-1 0 0 0 0,0 1 0 0 0,0-1 0 0 0,0 0 0 0 0,1 0 0 0 0,-1 0 0 0 0,0 1 0 0 0,1-1 0 0 0,-1 0 0 0 0,0 0 0 0 0,0 0 0 0 0,1 0 0 0 0,-1 0 0 0 0,0 0 0 0 0,1 0 0 0 0,-1 0 0 0 0,0 0 0 0 0,1 0 0 0 0,-1 0 1 0 0,0 0-1 0 0,1 0 0 0 0,-1 0 0 0 0,0 0 0 0 0,1 0 0 0 0,8-2-1127 0 0,-1-1-999 0 0,0 0-4235 0 0,0-2-1975 0 0</inkml:trace>
</inkml:ink>
</file>

<file path=ppt/ink/ink1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40.7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0 21191 0 0,'0'0'480'0'0,"0"0"67"0"0,0 0 31 0 0,0 0-56 0 0,3 0-341 0 0,39-12 282 0 0,-2 4 1159 0 0,-27 5-1118 0 0,1 0 0 0 0,0 1-1 0 0,15 0 1 0 0,20 5-482 0 0,32 1-92 0 0,-79-4-267 0 0,-2 0-138 0 0,0 0-33 0 0,0 0-140 0 0,0 0-572 0 0,0 0-253 0 0,0 0-51 0 0,0 0-11 0 0</inkml:trace>
</inkml:ink>
</file>

<file path=ppt/ink/ink1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41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7503 0 0,'0'0'399'0'0,"0"0"60"0"0,8 3 587 0 0,5-1-405 0 0,0-1-1 0 0,0-1 1 0 0,-1 0-1 0 0,1-1 1 0 0,0 0 0 0 0,23-6-1 0 0,90-31-62 0 0,-111 33-1865 0 0,-5 1-4432 0 0,-2 0-1801 0 0</inkml:trace>
</inkml:ink>
</file>

<file path=ppt/ink/ink1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41.4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5 19351 0 0,'1'-2'439'0'0,"4"-20"644"0"0,1 0 1 0 0,2 0-1 0 0,13-30 0 0 0,-11 30 259 0 0,-1-1 0 0 0,-1-1 0 0 0,6-26 0 0 0,-13 42-1187 0 0,-1 2-66 0 0,0 4 282 0 0,0 2 117 0 0,-1 2 260 0 0,0-2-726 0 0,0 1 0 0 0,1-1 0 0 0,-1 0 0 0 0,0 1 0 0 0,0-1 0 0 0,1 0 0 0 0,-1 1 0 0 0,0-1 0 0 0,1 1 0 0 0,-1-1 1 0 0,0 1-1 0 0,1 0 0 0 0,-1-1 0 0 0,1 1 0 0 0,-1 0 0 0 0,-1 2-20 0 0,0 0 0 0 0,0 0-1 0 0,0 0 1 0 0,1 0 0 0 0,-1 0 0 0 0,1 1-1 0 0,0-1 1 0 0,0 0 0 0 0,0 1 0 0 0,-1 6-1 0 0,0 38-3 0 0,1-27 1 0 0,-12 94 1 0 0,0-4 0 0 0,13-101 0 0 0,0-10-24 0 0,0 0 0 0 0,0 0 1 0 0,0 0-1 0 0,0 0 0 0 0,0 0 0 0 0,0 0 0 0 0,0 0 1 0 0,0 0-1 0 0,0 0 0 0 0,0 0 0 0 0,-1 0 0 0 0,1 0 1 0 0,0 0-1 0 0,0 0 0 0 0,0 0 0 0 0,0 0 1 0 0,0 0-1 0 0,0 0 0 0 0,0 0 0 0 0,0 0 0 0 0,0 0 1 0 0,0 0-1 0 0,0 0 0 0 0,0 0 0 0 0,0 0 0 0 0,0 0 1 0 0,0 0-1 0 0,0 0 0 0 0,0 0 0 0 0,0 0 0 0 0,0 0 1 0 0,0 0-1 0 0,0 0 0 0 0,0 0 0 0 0,-3-6-1885 0 0,-1-12-1598 0 0,5 8 1972 0 0</inkml:trace>
</inkml:ink>
</file>

<file path=ppt/ink/ink1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41.8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 19351 0 0,'0'0'886'0'0,"0"0"-21"0"0,0 0-410 0 0,0 0 320 0 0,0 0 200 0 0,2 0 38 0 0,6 5-407 0 0,0-1 0 0 0,-1 1 0 0 0,1 0-1 0 0,-1 0 1 0 0,0 1 0 0 0,-1 0 0 0 0,8 9-1 0 0,-1 0 186 0 0,0 0 0 0 0,13 23 0 0 0,-16-22-781 0 0,-1 0-1 0 0,-1 1 1 0 0,-1-1-1 0 0,0 1 1 0 0,-1 1-1 0 0,-1-1 1 0 0,0 1-1 0 0,-2 0 1 0 0,0 0 0 0 0,-1 1-1 0 0,-1-1 1 0 0,0 0-1 0 0,-1 1 1 0 0,-2-1-1 0 0,1 0 1 0 0,-2 1-1 0 0,-8 28 1 0 0,5-29-10 0 0,0 0 0 0 0,-15 28 0 0 0,17-38 0 0 0,0-1 0 0 0,0 0 0 0 0,-1 0 0 0 0,0 0 0 0 0,-1-1 0 0 0,1 0 0 0 0,-1 0 0 0 0,-10 8 0 0 0,-8-2 0 0 0,22-10 0 0 0,0-1 0 0 0,0 0 0 0 0,-1 0 0 0 0,1-1 0 0 0,0 1 0 0 0,-1 0 0 0 0,1-1 0 0 0,0 1 0 0 0,-1-1 0 0 0,1 0 0 0 0,0 0 0 0 0,-1 0 0 0 0,1 0 0 0 0,-1 0 0 0 0,1 0 0 0 0,0-1 0 0 0,-1 1 0 0 0,-3-2 0 0 0,-5-1 0 0 0,-5-1-2167 0 0,-7-4-6447 0 0,23 8 8527 0 0,-8-4-8901 0 0</inkml:trace>
</inkml:ink>
</file>

<file path=ppt/ink/ink1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51.7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62 6447 0 0,'0'0'298'0'0,"0"0"-10"0"0,0 0-50 0 0,0 0 493 0 0,-21 0 5346 0 0,18 0-5512 0 0,0 1 0 0 0,-1-2-1 0 0,1 1 1 0 0,-1 0 0 0 0,1-1-1 0 0,-1 1 1 0 0,1-1 0 0 0,0 0-1 0 0,0 0 1 0 0,-1 0 0 0 0,-3-3-1 0 0,6 4-52 0 0,-20-13 1536 0 0,20 13-1536 0 0,1 0-496 0 0,-1 0 49 0 0,1 0-1 0 0,-1 0 1 0 0,0 0-1 0 0,0 0 1 0 0,0 0 0 0 0,1-1-1 0 0,-1 1 1 0 0,0 0-1 0 0,1 0 1 0 0,-1-1-1 0 0,0 1 1 0 0,1 0-1 0 0,-1-1 1 0 0,0 1 0 0 0,1-1-1 0 0,-1 1 1 0 0,0 0-1 0 0,1-1 1 0 0,-1 0-1 0 0,1 1 1 0 0,-1-1 0 0 0,1 1-1 0 0,-1-1 1 0 0,1 0-1 0 0,-1 0 1 0 0,1 0 323 0 0,0 1 100 0 0,0 0 21 0 0,1 0-66 0 0,24-4-388 0 0,1 2 1 0 0,34 1 0 0 0,-4 0-58 0 0,-17 0 2 0 0,-20 0 0 0 0,0 0 0 0 0,1 0 0 0 0,-1-2 0 0 0,34-9 0 0 0,-43 11 0 0 0,-1 2 0 0 0,-3 0 0 0 0,-10 0 0 0 0,-44 2-5625 0 0,37-2 2569 0 0,1 2-4111 0 0</inkml:trace>
</inkml:ink>
</file>

<file path=ppt/ink/ink1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52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 11975 0 0,'0'0'267'0'0,"-19"2"906"0"0,-1 9 3587 0 0,19-10-3736 0 0,1-1 0 0 0,0 0-69 0 0,0 0-290 0 0,0 0-121 0 0,0 0-28 0 0,2 1-4 0 0,26 6 1024 0 0,-26-7-1092 0 0,21 7-200 0 0,18-5 743 0 0,51-6-1 0 0,-89 3-983 0 0,56-6 1135 0 0,0-2-228 0 0,-54 8-910 0 0,-7 8 0 0 0,-4 3-50 0 0,3-9-115 0 0,2 0-21 0 0,0-1-289 0 0,1 0-1216 0 0,0 0-4970 0 0,0 0-2127 0 0</inkml:trace>
</inkml:ink>
</file>

<file path=ppt/ink/ink1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5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8 16 15663 0 0,'0'0'719'0'0,"0"0"-20"0"0,-1-1-449 0 0,-2-1 166 0 0,1 0 0 0 0,-1 1 0 0 0,0-1-1 0 0,0 1 1 0 0,0 0 0 0 0,1-1 0 0 0,-1 1-1 0 0,-5-1 1 0 0,6 2-212 0 0,0 0 0 0 0,1-1 0 0 0,-1 1 0 0 0,0 0 0 0 0,1 0 0 0 0,-1 0 0 0 0,0 0 0 0 0,1 1 0 0 0,-1-1 0 0 0,0 0 1 0 0,1 1-1 0 0,-1-1 0 0 0,0 1 0 0 0,1-1 0 0 0,-1 1 0 0 0,1 0 0 0 0,-1 0 0 0 0,-1 1 0 0 0,-15 11 768 0 0,13-11-757 0 0,0 1 1 0 0,1 1-1 0 0,0-1 1 0 0,-5 5-1 0 0,-26 34 467 0 0,1 1-1 0 0,-48 85 1 0 0,10-16-63 0 0,28-41-619 0 0,2 2 0 0 0,-49 122 0 0 0,80-168 0 0 0,2 0 0 0 0,-11 48 0 0 0,17-60 0 0 0,1 1 0 0 0,0-1 0 0 0,1 0 0 0 0,1 1 0 0 0,0-1 0 0 0,5 27 0 0 0,-4-36 0 0 0,1-1 0 0 0,0 1 0 0 0,1-1 0 0 0,-1 1 0 0 0,1-1 0 0 0,0 0 0 0 0,0 0 0 0 0,1 0 0 0 0,6 7 0 0 0,-3-3 0 0 0,-4-6 0 0 0,9 2 0 0 0,-12-5-7 0 0,9 4-1327 0 0,-8-4 1277 0 0,-1 0 0 0 0,0 0 0 0 0,0 0 0 0 0,0 0 0 0 0,0 0 0 0 0,0 0 0 0 0,1 0 0 0 0,-1 1 0 0 0,0-1 0 0 0,0 0 1 0 0,0 0-1 0 0,0 0 0 0 0,1 0 0 0 0,-1 0 0 0 0,0 0 0 0 0,0 0 0 0 0,0 0 0 0 0,1 0 0 0 0,-1 0 0 0 0,0 0 0 0 0,0 0 0 0 0,0 0 0 0 0,1 0 0 0 0,-1 0 0 0 0,0 0 0 0 0,0 0 0 0 0,0 0 0 0 0,0-1 0 0 0,1 1 0 0 0,-1 0 0 0 0,0 0 0 0 0,0 0 0 0 0,0 0 0 0 0,0 0 0 0 0,0 0 0 0 0,1 0 0 0 0,-1-1 0 0 0,0 1 0 0 0,0-16-1988 0 0</inkml:trace>
</inkml:ink>
</file>

<file path=ppt/ink/ink1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59.2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61 11975 0 0,'0'0'267'0'0,"2"-13"666"0"0,3 5-831 0 0,2-1-201 0 0,-7 9 183 0 0,0 0-1 0 0,1 0 0 0 0,-1 0 0 0 0,0 0 0 0 0,0 0 0 0 0,0-1 0 0 0,1 1 0 0 0,-1 0 0 0 0,0 0 0 0 0,0 0 0 0 0,0-1 0 0 0,0 1 0 0 0,1 0 0 0 0,-1 0 1 0 0,0 0-1 0 0,0-1 0 0 0,0 1 0 0 0,0 0 0 0 0,0 0 0 0 0,0-1 0 0 0,0 1 0 0 0,0 0 0 0 0,0-1 0 0 0,0 1 0 0 0,0 0 0 0 0,0 0 0 0 0,0-1 0 0 0,0 1 1 0 0,0 0-1 0 0,0-1 0 0 0,-1-1 328 0 0,1 1 579 0 0,0 1 30 0 0,-5-11 671 0 0,4 1 3845 0 0,-14 29-5371 0 0,13-16-142 0 0,-1 1-1 0 0,1-1 0 0 0,-1 0 1 0 0,0 0-1 0 0,-4 3 1 0 0,-9 10 285 0 0,-1 2 398 0 0,12-13-481 0 0,1-1 0 0 0,0 1-1 0 0,-6 10 1 0 0,-24 34-225 0 0,-2-1 0 0 0,35-47 0 0 0,-1 1 0 0 0,1-1 0 0 0,0 1 0 0 0,0-1 0 0 0,0 1 0 0 0,0 0 0 0 0,0-1 0 0 0,0 1 0 0 0,0 0 0 0 0,1 0 0 0 0,-1 0 0 0 0,0 2 0 0 0,0 2 0 0 0,-1-4 0 0 0,0 14 0 0 0,2-9 0 0 0,5 24 0 0 0,-4-25 0 0 0,-1-4 0 0 0,6 10 0 0 0,-5-10 0 0 0,12 14 0 0 0,13 1 0 0 0,-25-17 0 0 0,4 4 0 0 0,-4-4 0 0 0,0 1 0 0 0,0 0 0 0 0,0 0 0 0 0,0-1 0 0 0,0 1 0 0 0,0-1 0 0 0,0 1 0 0 0,1-1 0 0 0,-1 1 0 0 0,0-1 0 0 0,0 0 0 0 0,0 0 0 0 0,0 0 0 0 0,1 1 0 0 0,-1-1 0 0 0,0 0 0 0 0,0 0 0 0 0,0 0 0 0 0,1-1 0 0 0,-1 1 0 0 0,0 0 0 0 0,2-1 0 0 0,4 0 0 0 0,-1 0 0 0 0,0-1 0 0 0,0 0 0 0 0,0 0 0 0 0,-1 0 0 0 0,1-1 0 0 0,-1 0 0 0 0,1 0 0 0 0,-1 0 0 0 0,0-1 0 0 0,0 0 0 0 0,-1 0 0 0 0,1 0 0 0 0,-1 0 0 0 0,5-6 0 0 0,0-1 0 0 0,-1-1 0 0 0,0 0 0 0 0,0-1 0 0 0,11-25 0 0 0,-9 5 0 0 0,-9 26 0 0 0,1-1 0 0 0,1 1 0 0 0,3-9 0 0 0,-3 9 26 0 0,0 0 1 0 0,0 1-1 0 0,3-14 0 0 0,-5 18-6 0 0,-1 0 0 0 0,0-1 0 0 0,1 1 0 0 0,-1 0 0 0 0,0 0-1 0 0,0-1 1 0 0,0 1 0 0 0,0 0 0 0 0,-1 0 0 0 0,1 0 0 0 0,-1-1 0 0 0,1 1-1 0 0,-1 0 1 0 0,0 0 0 0 0,0 0 0 0 0,-1-3 0 0 0,-2 0 245 0 0,-11-15 910 0 0,8 17-1026 0 0,4 3-150 0 0,0 0-1 0 0,0 1 1 0 0,1-1 0 0 0,-1 1-1 0 0,0 0 1 0 0,1 0-1 0 0,-1 0 1 0 0,1 0 0 0 0,-1 0-1 0 0,1 1 1 0 0,-4 2-1 0 0,1-1-268 0 0,0 1 0 0 0,1 0 0 0 0,-1 1-1 0 0,-4 5 1 0 0,-20 19-1650 0 0,13-14 347 0 0,15-15 1506 0 0,1 0-1 0 0,0 1 1 0 0,0-1 0 0 0,0 0 0 0 0,0 0-1 0 0,-1 1 1 0 0,1-1 0 0 0,0 0 0 0 0,0 0 0 0 0,0 1-1 0 0,0-1 1 0 0,0 0 0 0 0,0 1 0 0 0,0-1-1 0 0,0 0 1 0 0,0 1 0 0 0,0-1 0 0 0,0 0-1 0 0,0 0 1 0 0,0 1 0 0 0,0-1 0 0 0,0 0 0 0 0,0 1-1 0 0,0-1 1 0 0,1 5-6645 0 0,-1 3-370 0 0</inkml:trace>
</inkml:ink>
</file>

<file path=ppt/ink/ink1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0:59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9351 0 0,'1'0'314'0'0,"0"1"0"0"0,0-1-1 0 0,1 0 1 0 0,-1 0 0 0 0,0 0-1 0 0,1 1 1 0 0,-1-1 0 0 0,1-1 0 0 0,-1 1-1 0 0,0 0 1 0 0,1 0 0 0 0,-1 0-1 0 0,0-1 1 0 0,0 1 0 0 0,1-1 0 0 0,-1 1-1 0 0,0-1 1 0 0,0 1 0 0 0,1-1-1 0 0,1-1 1 0 0,-9-8 1190 0 0,13 6-1349 0 0,-7 4-155 0 0,0 0 1 0 0,0 0-1 0 0,0 0 1 0 0,1 0-1 0 0,-1 0 1 0 0,0 0-1 0 0,0-1 0 0 0,0 1 1 0 0,0 0-1 0 0,0 0 1 0 0,0 0-1 0 0,0 0 1 0 0,1 0-1 0 0,-1 0 1 0 0,0 0-1 0 0,0 0 1 0 0,0-1-1 0 0,0 1 1 0 0,0 0-1 0 0,0 0 0 0 0,0 0 1 0 0,0 0-1 0 0,0 0 1 0 0,0 0-1 0 0,0-1 1 0 0,1 1-1 0 0,-1 0 1 0 0,0 0-1 0 0,0 0 1 0 0,0 0-1 0 0,0 0 1 0 0,0-1-1 0 0,0 1 0 0 0,0 0 1 0 0,0 0-1 0 0,0 0 1 0 0,-1 0-1 0 0,1 0 1 0 0,0-1-1 0 0,0 1 1 0 0,0 0-1 0 0,0 0 1 0 0,0 0-1 0 0,0 0 1 0 0,0 0-1 0 0,0 0 1 0 0,0-1-1 0 0,0 1 0 0 0,0 0 1 0 0,0 0-1 0 0,-1 0 1 0 0,1 0-1 0 0,0 0 1 0 0,0 0-1 0 0,0 0 1 0 0,0 0-1 0 0,0 0 1 0 0,0-1-1 0 0,-1 1 1 0 0,1 0-1 0 0,0 0 0 0 0,0 0 1 0 0,0 0-1 0 0,0 0 1 0 0,-1 0-1 0 0,0 0-8 0 0,0 0 0 0 0,0 0 0 0 0,0 0 0 0 0,0 0 0 0 0,0 0-1 0 0,0 0 1 0 0,0 1 0 0 0,1-1 0 0 0,-1 0 0 0 0,0 0 0 0 0,0 1 0 0 0,0-1-1 0 0,0 1 1 0 0,0-1 0 0 0,0 0 0 0 0,0 1 0 0 0,-1 1 0 0 0,-7 7-6700 0 0,8-7 3813 0 0,0-1-4817 0 0</inkml:trace>
</inkml:ink>
</file>

<file path=ppt/ink/ink1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00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29 13823 0 0,'0'0'630'0'0,"0"0"-13"0"0,0-16-226 0 0,-1 14-70 0 0,2-1 1 0 0,-1 1-1 0 0,0-1 1 0 0,0 1-1 0 0,1 0 0 0 0,-1-1 1 0 0,1 1-1 0 0,0-1 1 0 0,-1 1-1 0 0,1 0 1 0 0,0-1-1 0 0,1 1 1 0 0,-1 0-1 0 0,0 0 1 0 0,1 0-1 0 0,-1 0 1 0 0,3-2-1 0 0,1-4 50 0 0,1-1 1 0 0,-2 0-1 0 0,1-1 0 0 0,-1 1 0 0 0,0-1 0 0 0,-1 1 1 0 0,0-1-1 0 0,-1 0 0 0 0,2-11 0 0 0,-3 17-143 0 0,0 0-1 0 0,1 0 1 0 0,-1 0-1 0 0,1 0 1 0 0,0 0-1 0 0,0 0 1 0 0,0 1 0 0 0,6-7-1 0 0,-8 9-183 0 0,0 0-1 0 0,0-1 0 0 0,0 1 1 0 0,0 0-1 0 0,-1 0 1 0 0,1 0-1 0 0,0 0 0 0 0,0 0 1 0 0,0 0-1 0 0,-1 0 1 0 0,1 0-1 0 0,-1-1 1 0 0,0-1-1 0 0,-2-2-43 0 0,-1 8 0 0 0,-5 38 0 0 0,2-20 0 0 0,-13 26 0 0 0,17-40 0 0 0,1 0 0 0 0,0 0 0 0 0,0 1 0 0 0,0-1 0 0 0,1 0 0 0 0,0 12 0 0 0,0-13 0 0 0,1 1 0 0 0,-1 0 0 0 0,0-1 0 0 0,-1 1 0 0 0,1-1 0 0 0,-1 1 0 0 0,0-1 0 0 0,-6 11 0 0 0,5-13 0 0 0,2-2 0 0 0,-1 0 0 0 0,1 0 0 0 0,0-1 0 0 0,0 1 0 0 0,0 0 0 0 0,1 0 0 0 0,-1 0 0 0 0,0 0 0 0 0,1 0 0 0 0,-1 0 0 0 0,1 1 0 0 0,-1 2 0 0 0,1-3 85 0 0,0 0-1 0 0,0 1 1 0 0,-1-1-1 0 0,1 0 1 0 0,-1 0 0 0 0,0 0-1 0 0,0 0 1 0 0,1 0 0 0 0,-1 0-1 0 0,-2 3 1 0 0,2-4 424 0 0,1 0-66 0 0,2 5-358 0 0,-1-5-406 0 0,-1-1-154 0 0,9 1-625 0 0,-8-1 1100 0 0,-1 0-1 0 0,0 0 1 0 0,1 0-1 0 0,-1 0 1 0 0,1 0 0 0 0,-1 0-1 0 0,0 0 1 0 0,1 0 0 0 0,-1 0-1 0 0,0 0 1 0 0,1 0-1 0 0,-1-1 1 0 0,0 1 0 0 0,0 0-1 0 0,1 0 1 0 0,-1 0-1 0 0,0 0 1 0 0,1-1 0 0 0,-1 1-1 0 0,0 0 1 0 0,0 0-1 0 0,1-1 1 0 0,-1 1 0 0 0,0 0-1 0 0,0 0 1 0 0,0-1-1 0 0,0 1 1 0 0,1 0 0 0 0,-1-1-1 0 0,0 1 1 0 0,0 0-1 0 0,0-1 1 0 0,0 1 0 0 0,0 0-1 0 0,0-1 1 0 0,0 1-1 0 0,0 0 1 0 0,0-1 0 0 0,0 1-1 0 0,0 0 1 0 0,0-1-1 0 0,0 0 1 0 0,0 1 1 0 0,1-3-11 0 0,-1 1-1 0 0,1 0 0 0 0,0 0 1 0 0,0 0-1 0 0,0 0 1 0 0,0 0-1 0 0,3-3 1 0 0,-3 3-16 0 0,0 1 1 0 0,0 0-1 0 0,0-1 0 0 0,0 0 1 0 0,0 1-1 0 0,0-1 1 0 0,-1 0-1 0 0,1 1 0 0 0,0-1 1 0 0,-1 0-1 0 0,0 0 1 0 0,1 1-1 0 0,-1-3 0 0 0,0-3-802 0 0,1 1 0 0 0,0-1 0 0 0,0 1-1 0 0,1-1 1 0 0,2-8 0 0 0,-1 7-1260 0 0,-1 0-5420 0 0</inkml:trace>
</inkml:ink>
</file>

<file path=ppt/ink/ink1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00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1975 0 0,'0'0'267'0'0,"0"0"42"0"0,8-1 315 0 0,8-4-130 0 0,0-2 0 0 0,18-8-1 0 0,18-8 4050 0 0,-51 23-3519 0 0,-1 0 0 0 0,15-9 3003 0 0,-13 9-3770 0 0,-2 3 81 0 0,-2 13 441 0 0,-5 19 188 0 0,-13 47-240 0 0,14-57-149 0 0,-16 50 0 0 0,14-53-496 0 0,-11 39 1 0 0,10-35-83 0 0,8-26 0 0 0,1 1 0 0 0,-1 0 0 0 0,1 0 0 0 0,-1 0 0 0 0,1 0 0 0 0,0 0 0 0 0,-1 0 0 0 0,1 0 0 0 0,0 1 0 0 0,0-1 0 0 0,-1 0 0 0 0,1 0 0 0 0,0 0 0 0 0,0 0 0 0 0,1 2 0 0 0,4 3 0 0 0,-3-5 0 0 0,-2-1 0 0 0,0 1 0 0 0,1-1 0 0 0,-1 1 0 0 0,0-1 0 0 0,1 1 0 0 0,-1-1 0 0 0,1 0 0 0 0,-1 1 0 0 0,0-1 0 0 0,1 0 0 0 0,-1 1 0 0 0,1-1 0 0 0,-1 0 0 0 0,1 0 0 0 0,-1 0 0 0 0,1 1 0 0 0,-1-1 0 0 0,1 0 0 0 0,-1 0 0 0 0,1 0 0 0 0,-1 0 0 0 0,1 0 0 0 0,-1 0 0 0 0,1 0 0 0 0,-1 0 0 0 0,1 0 0 0 0,-1 0 0 0 0,2 0 0 0 0,0-1 0 0 0,5 2 0 0 0,0-5 0 0 0,-6 3 0 0 0,0 0 0 0 0,0 1 1 0 0,0-1-1 0 0,-1 0 0 0 0,1 1 0 0 0,0-1 0 0 0,0 0 0 0 0,-1 0 1 0 0,1 0-1 0 0,0 0 0 0 0,-1 0 0 0 0,1 1 0 0 0,-1-1 0 0 0,1 0 1 0 0,-1 0-1 0 0,0 0 0 0 0,1-1 0 0 0,-1 1 0 0 0,0-1 0 0 0,1-3-67 0 0,1 1-114 0 0,4-17-1417 0 0,-6 20 1384 0 0,0 0 0 0 0,0 0-1 0 0,0 0 1 0 0,0 0 0 0 0,0 0 0 0 0,-1 0 0 0 0,1 0-1 0 0,0 0 1 0 0,0 0 0 0 0,-1 0 0 0 0,1 0 0 0 0,-1 0-1 0 0,1 1 1 0 0,-1-1 0 0 0,0 0 0 0 0,1 0 0 0 0,-1 0-1 0 0,0 1 1 0 0,1-1 0 0 0,-2-1 0 0 0,-7-4-8317 0 0</inkml:trace>
</inkml:ink>
</file>

<file path=ppt/ink/ink1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04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90 10135 0 0,'0'0'464'0'0,"0"0"-9"0"0,-4-8 1558 0 0,4 7-2081 0 0,-1 1 192 0 0,1 0 0 0 0,0 0 0 0 0,0-1 0 0 0,-1 1 0 0 0,1 0 0 0 0,0-1 1 0 0,0 1-1 0 0,0 0 0 0 0,-1-1 0 0 0,1 1 0 0 0,0 0 0 0 0,0-1 0 0 0,0 1 0 0 0,0 0 0 0 0,0-1 0 0 0,0 1 0 0 0,0-1 0 0 0,0 1 1 0 0,0 0-1 0 0,0-1 0 0 0,0 1 0 0 0,0-1 0 0 0,0 1 0 0 0,0 0 0 0 0,0-1 0 0 0,0 1 0 0 0,0 0 0 0 0,0-1 0 0 0,1 1 1 0 0,-1 0-1 0 0,0-1 0 0 0,0 1 0 0 0,0 0 0 0 0,1-1 0 0 0,-1 1 0 0 0,0 0 0 0 0,0-1 0 0 0,1 1 0 0 0,-1 0 0 0 0,0 0 0 0 0,1-1 1 0 0,-1 1-1 0 0,0 0 0 0 0,1 0 0 0 0,-1 0 0 0 0,0 0 0 0 0,1-1 0 0 0,-1 1 0 0 0,1 0 0 0 0,-1 0 896 0 0,0 0-950 0 0,-1 0-1 0 0,1 0 0 0 0,0 0 1 0 0,0 0-1 0 0,0 0 1 0 0,0 0-1 0 0,-1 0 1 0 0,1 0-1 0 0,0 0 0 0 0,0 0 1 0 0,0-1-1 0 0,0 1 1 0 0,0 0-1 0 0,0 0 1 0 0,-1 0-1 0 0,1 0 0 0 0,0 0 1 0 0,0 0-1 0 0,0-1 1 0 0,0 1-1 0 0,0 0 0 0 0,0 0 1 0 0,0 0-1 0 0,0 0 1 0 0,0 0-1 0 0,0-1 1 0 0,0 1-1 0 0,0 0 0 0 0,0 0 1 0 0,0 0-1 0 0,-1 0 1 0 0,1 0-1 0 0,0-1 1 0 0,1 1-1 0 0,-1 0 0 0 0,0 0 1 0 0,0 0-1 0 0,0 0 1 0 0,0-1-1 0 0,0 1 0 0 0,0 0 1 0 0,0 0-1 0 0,0 0 1 0 0,0 0-1 0 0,5-2 41 0 0,18-9 24 0 0,-21 10 237 0 0,-1-1 346 0 0,-1 2-689 0 0,0 0 0 0 0,0-1 1 0 0,0 1-1 0 0,0 0 0 0 0,0 0 0 0 0,0 0 0 0 0,0-1 0 0 0,0 1 0 0 0,0 0 0 0 0,1 0 1 0 0,-1 0-1 0 0,0-1 0 0 0,0 1 0 0 0,0 0 0 0 0,0 0 0 0 0,0 0 0 0 0,0 0 0 0 0,0-1 1 0 0,1 1-1 0 0,-1 0 0 0 0,0 0 0 0 0,0 0 0 0 0,0 0 0 0 0,0 0 0 0 0,1 0 0 0 0,-1-1 1 0 0,0 1-1 0 0,0 0 0 0 0,0 0 0 0 0,1 0 0 0 0,44-16 362 0 0,-28 10 140 0 0,27-7 1 0 0,-37 11-454 0 0,-1 1-1 0 0,1 0 1 0 0,-1 1 0 0 0,1 0-1 0 0,0 0 1 0 0,-1 0-1 0 0,14 3 1 0 0,51 6-77 0 0,-66-9 0 0 0,14 3 0 0 0,9 4 0 0 0,-16-4 0 0 0,0 0 0 0 0,0-1 0 0 0,0 0 0 0 0,0-1 0 0 0,0 0 0 0 0,14-2 0 0 0,7-3 0 0 0,-21 2 0 0 0,-1 0 0 0 0,1 1 0 0 0,0 1 0 0 0,-1 0 0 0 0,1 0 0 0 0,22 4 0 0 0,-23-2 0 0 0,0-1 0 0 0,0 0 0 0 0,0-1 0 0 0,0 0 0 0 0,0-1 0 0 0,13-2 0 0 0,22-1 0 0 0,103 8 0 0 0,-130-4 0 0 0,28-2 0 0 0,2 0 0 0 0,104-3 0 0 0,-62 7 0 0 0,-62-3 0 0 0,63 3 0 0 0,-57-1 0 0 0,-29-1 0 0 0,-10 0 72 0 0,-20-1 347 0 0,23 1 31 0 0,1 0 50 0 0,-3 0-58 0 0,-2 1-622 0 0,-1 0 0 0 0,0-1 1 0 0,0 0-1 0 0,0 0 0 0 0,0-1 1 0 0,0 1-1 0 0,0-1 0 0 0,-10-3 0 0 0,14 2-830 0 0,-3-5-13 0 0</inkml:trace>
</inkml:ink>
</file>

<file path=ppt/ink/ink1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4.0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44 11975 0 0,'0'0'267'0'0,"0"0"42"0"0,0 0 17 0 0,0 0-28 0 0,4-1-196 0 0,10-1 47 0 0,-11 1 571 0 0,-3 1 249 0 0,14-10 2207 0 0,-13 9-2660 0 0,1-1-1 0 0,0 0 1 0 0,-1 0-1 0 0,1 0 1 0 0,-1 0-1 0 0,1 0 1 0 0,-1 0-1 0 0,0 0 1 0 0,0 0-1 0 0,1-2 1 0 0,-2 2-28 0 0,0 2 21 0 0,0 0-66 0 0,1-1-294 0 0,-1-2-133 0 0,-6 5-16 0 0,-8 10 0 0 0,0 1 0 0 0,1 0 0 0 0,-19 25 0 0 0,-30 49 0 0 0,62-87 0 0 0,-10 16 0 0 0,1 0 0 0 0,1 0 0 0 0,0 1 0 0 0,1 0 0 0 0,1 1 0 0 0,-4 19 0 0 0,8-22 0 0 0,4-10 0 0 0,-1-3 0 0 0,5 11 0 0 0,-2-10 0 0 0,-1-2 0 0 0,6 7 0 0 0,2-1 0 0 0,-6-7 0 0 0,-3-1 0 0 0,1 1 0 0 0,1-1 0 0 0,-1 1 0 0 0,0-1 0 0 0,1 1 0 0 0,-1-1 0 0 0,0 0 0 0 0,1-1 0 0 0,-1 1 0 0 0,0-1 0 0 0,0 1 0 0 0,0-1 0 0 0,0 0 0 0 0,3-2 0 0 0,6-6 0 0 0,17-17 0 0 0,-16 12 288 0 0,-1 0 0 0 0,-1-1 0 0 0,0-1 0 0 0,12-25 0 0 0,-18 30-166 0 0,0 1-1 0 0,-1-1 1 0 0,0 0-1 0 0,3-16 1 0 0,-6 20-122 0 0,-1-1 0 0 0,1 1 0 0 0,-2-1 0 0 0,1 1 0 0 0,-2-9 0 0 0,2 16-8 0 0,0 1-1 0 0,-1-1 1 0 0,1 1-1 0 0,0-1 1 0 0,0 1 0 0 0,-1-1-1 0 0,1 1 1 0 0,0-1-1 0 0,-1 1 1 0 0,1-1 0 0 0,0 1-1 0 0,-1 0 1 0 0,1-1-1 0 0,-1 1 1 0 0,1-1-1 0 0,-1 1 1 0 0,1 0 0 0 0,-1 0-1 0 0,1-1 1 0 0,-1 1-1 0 0,1 0 1 0 0,-1 0 0 0 0,1 0-1 0 0,-1-1 1 0 0,1 1-1 0 0,-1 0 1 0 0,1 0 0 0 0,-1 0-1 0 0,0 0 1 0 0,1 0-1 0 0,-1 0 1 0 0,1 0-1 0 0,-1 0 1 0 0,1 0 0 0 0,-1 1-1 0 0,1-1 1 0 0,-1 0-1 0 0,1 0 1 0 0,-2 1 0 0 0,2-1-57 0 0,-3 1-164 0 0,0 0 1 0 0,1 1 0 0 0,-1-1 0 0 0,0 1-1 0 0,1 0 1 0 0,-1-1 0 0 0,1 1-1 0 0,-1 0 1 0 0,1 1 0 0 0,0-1 0 0 0,-3 4-1 0 0,-7 6-2334 0 0,6-5-2955 0 0,-1-1-1564 0 0</inkml:trace>
</inkml:ink>
</file>

<file path=ppt/ink/ink1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4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89 17503 0 0,'0'0'399'0'0,"3"-8"540"0"0,32-70 2619 0 0,-35 76-3046 0 0,1 1-69 0 0,-13 18-661 0 0,-14 12-6419 0 0,24-27 4081 0 0</inkml:trace>
</inkml:ink>
</file>

<file path=ppt/ink/ink1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5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32 13823 0 0,'0'0'315'0'0,"0"0"45"0"0,8-1 353 0 0,1-2-329 0 0,0 1-1 0 0,-1-1 1 0 0,1-1-1 0 0,8-4 1 0 0,6-2 2826 0 0,-22 9-2694 0 0,-1 1-4 0 0,0 0 0 0 0,0 0 0 0 0,0 0 0 0 0,0 0-68 0 0,0 0-217 0 0,-16 18 1158 0 0,3-6-1263 0 0,0 0-1 0 0,0-1 1 0 0,-1 0 0 0 0,-15 8-1 0 0,29-19-121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0 0 0 0 0,0 0 0 0 0,0 0 0 0 0,0 0 0 0 0,0 0 0 0 0,0 0 0 0 0,10-1 0 0 0,12-4 0 0 0,43-11 0 0 0,-53 13 0 0 0,-9 4 0 0 0,-1 0 0 0 0,-1-1 0 0 0,0 0 0 0 0,0 1 0 0 0,0-1 0 0 0,0 0 0 0 0,0 1 0 0 0,0-1 0 0 0,0 0 0 0 0,0 1 0 0 0,0-1 0 0 0,-1 1 0 0 0,1-1 0 0 0,0 1 0 0 0,0 0 0 0 0,0-1 0 0 0,-1 1 0 0 0,1 0 0 0 0,0-1 0 0 0,-1 1 0 0 0,1 0 0 0 0,-1 0 0 0 0,1 0 0 0 0,-1 0 0 0 0,1-1 0 0 0,-1 1 0 0 0,0 0 0 0 0,1 2 0 0 0,0 0 0 0 0,0 1 0 0 0,0 0 0 0 0,0 0 0 0 0,0 0 0 0 0,-1 0 0 0 0,0 1 0 0 0,0-1 0 0 0,0 0 0 0 0,0 0 0 0 0,-1 0 0 0 0,1 0 0 0 0,-1 1 0 0 0,0-1 0 0 0,0 0 0 0 0,-1 0 0 0 0,-1 4 0 0 0,-5 8 0 0 0,0 0 0 0 0,-12 18 0 0 0,13-24 0 0 0,-6 8 269 0 0,-1 0 0 0 0,0-2 0 0 0,-1 0 0 0 0,-1 0 0 0 0,-1-2 0 0 0,-27 20 0 0 0,38-30-253 0 0,0 1 1 0 0,1-2-1 0 0,-2 1 1 0 0,1-1-1 0 0,0 1 1 0 0,-1-2-1 0 0,1 1 1 0 0,-1-1 0 0 0,-14 3-1 0 0,13-5-16 0 0,7 0 0 0 0,1 0 0 0 0,0-1 0 0 0,0 1 0 0 0,-1 0 0 0 0,1 0 0 0 0,0 0 0 0 0,0 0 0 0 0,-1-1 0 0 0,1 1 0 0 0,0 0 0 0 0,0 0 0 0 0,0 0 0 0 0,-1-1 0 0 0,1 1 0 0 0,0 0 0 0 0,0 0 0 0 0,0-1 0 0 0,0 1 0 0 0,0 0 0 0 0,0 0 0 0 0,-1-1 0 0 0,1 1 0 0 0,0 0 0 0 0,0 0 0 0 0,0-1 0 0 0,0 1 0 0 0,0 0 0 0 0,0-1 0 0 0,0 1 0 0 0,0 0 0 0 0,0 0 0 0 0,0-1 0 0 0,0 1 0 0 0,0 0 0 0 0,1-1 0 0 0,-1 1 0 0 0,0 0 0 0 0,0 0 0 0 0,0-1 0 0 0,0 1 0 0 0,0 0 0 0 0,0 0 0 0 0,1-1 0 0 0,-1 1 0 0 0,0 0 0 0 0,0 0 0 0 0,2-4 0 0 0,0 0 0 0 0,1 0 0 0 0,-1 1 0 0 0,0-1 0 0 0,1 1 0 0 0,0 0 0 0 0,0 0 0 0 0,5-5 0 0 0,31-19 0 0 0,-28 19 0 0 0,-1 4 0 0 0,0 5 0 0 0,-8 0 0 0 0,3 1 0 0 0,1 10 0 0 0,-5-7 0 0 0,1-1 0 0 0,-1 0 0 0 0,-1 1 0 0 0,1-1 0 0 0,-1 0 0 0 0,1 1 0 0 0,-1-1 0 0 0,-1 1 0 0 0,1-1 0 0 0,0 0 0 0 0,-3 7 0 0 0,-1 26 0 0 0,4-28 0 0 0,2 0 0 0 0,2-4-64 0 0,-3-5 14 0 0,0 0 1 0 0,-1 0-1 0 0,1 1 0 0 0,0-1 0 0 0,-1 0 1 0 0,1 0-1 0 0,0 0 0 0 0,-1 0 0 0 0,1 0 0 0 0,0 0 1 0 0,-1 0-1 0 0,1-1 0 0 0,0 1 0 0 0,-1 0 1 0 0,1 0-1 0 0,0 0 0 0 0,-1-1 0 0 0,1 1 1 0 0,0 0-1 0 0,-1-1 0 0 0,1 0 0 0 0,13-8-648 0 0,-13 9 591 0 0,98-78-11090 0 0,-82 62 8638 0 0</inkml:trace>
</inkml:ink>
</file>

<file path=ppt/ink/ink1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5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5 13823 0 0,'0'0'315'0'0,"0"0"45"0"0,0 0 21 0 0,0 0-49 0 0,0 0-81 0 0,0 0 481 0 0,0 0 237 0 0,0 0 45 0 0,0 0 8 0 0,0 0 2 0 0,0 0 0 0 0,0 0 0 0 0,0 0-69 0 0,0 0-290 0 0,0 0-121 0 0,0 0-28 0 0,0 0-4 0 0,0 0 0 0 0,-1 1 0 0 0,-4 8-265 0 0,0 0-1 0 0,-5 16 1 0 0,-8 14 141 0 0,15-34-388 0 0,0 0 0 0 0,1 1 0 0 0,-1-1 0 0 0,1 1 0 0 0,0 0 0 0 0,1 0 0 0 0,0 0 0 0 0,-1 0 0 0 0,2 0 0 0 0,-1 8 0 0 0,1-13 0 0 0,0 1 0 0 0,0-1 0 0 0,0 1 0 0 0,0 0 0 0 0,0-1 0 0 0,1 1 0 0 0,-1-1 0 0 0,0 1 0 0 0,1-1 0 0 0,0 2 0 0 0,6 3 0 0 0,-4-4 0 0 0,-3-2 0 0 0,0 1 0 0 0,1-1 0 0 0,-1 0 0 0 0,1 1 0 0 0,-1-1 0 0 0,1 1 0 0 0,-1-1 0 0 0,1 0 0 0 0,-1 1 0 0 0,1-1 0 0 0,-1 0 0 0 0,1 1 0 0 0,-1-1 0 0 0,1 0 0 0 0,0 0 0 0 0,-1 0 0 0 0,1 1 0 0 0,-1-1 0 0 0,1 0 0 0 0,0 0 0 0 0,-1 0 0 0 0,1 0 0 0 0,0 0 0 0 0,-1 0 0 0 0,1 0 0 0 0,-1 0 0 0 0,1 0 0 0 0,0-1 0 0 0,0 1 0 0 0,1-1 0 0 0,2 1 0 0 0,1-1 0 0 0,-1 0 0 0 0,1 0 0 0 0,-1 0 0 0 0,1 0 0 0 0,-1-1 0 0 0,0 0 0 0 0,0 0 0 0 0,7-4 0 0 0,0-2 0 0 0,-1 1 0 0 0,10-12 0 0 0,-5 5 0 0 0,-12 10 0 0 0,1 0 0 0 0,-2 0 0 0 0,1 0 0 0 0,0 0 0 0 0,-1-1 0 0 0,0 1 0 0 0,0-1 0 0 0,0 1 0 0 0,0-1 0 0 0,-1 0 0 0 0,0 0 0 0 0,0 1 0 0 0,0-1 0 0 0,-1 0 0 0 0,0 0 0 0 0,1 0 0 0 0,-2 0 0 0 0,1 0 0 0 0,-1 0 0 0 0,1 0 0 0 0,-3-5 0 0 0,2 8 3 0 0,1 0-1 0 0,-1 1 1 0 0,0-1-1 0 0,-1 0 1 0 0,1 1 0 0 0,0-1-1 0 0,0 1 1 0 0,-1 0-1 0 0,1-1 1 0 0,0 1 0 0 0,-1 0-1 0 0,1 0 1 0 0,-1 0-1 0 0,0 0 1 0 0,1 0 0 0 0,-1 0-1 0 0,0 1 1 0 0,0-1-1 0 0,1 1 1 0 0,-1-1-1 0 0,0 1 1 0 0,0-1 0 0 0,0 1-1 0 0,0 0 1 0 0,-3 0-1 0 0,-5 0-82 0 0,0 0-1 0 0,0 1 0 0 0,-14 2 0 0 0,24-3 68 0 0,-14 3-1768 0 0,0 0 1 0 0,-18 7-1 0 0,12-3-264 0 0</inkml:trace>
</inkml:ink>
</file>

<file path=ppt/ink/ink1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1975 0 0,'0'0'267'0'0,"0"0"42"0"0,0 0 17 0 0,0 0-28 0 0,0 0-58 0 0,1-1 491 0 0,8-3 557 0 0,-1 1 0 0 0,0 0 0 0 0,1 1 0 0 0,0 0 1 0 0,-1 0-1 0 0,17-1 0 0 0,19-4-932 0 0,-36 5-356 0 0,0 0 0 0 0,1 1 0 0 0,-1-1 0 0 0,0 1 0 0 0,16 1 0 0 0,-10-1 0 0 0,24 2 0 0 0,-30 0-201 0 0,-6 0-850 0 0,-2-1-385 0 0,0 0-1136 0 0,0 0-4248 0 0</inkml:trace>
</inkml:ink>
</file>

<file path=ppt/ink/ink1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7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1 15663 0 0,'0'0'356'0'0,"0"0"50"0"0,0 0 20 0 0,0 0-42 0 0,2-1-250 0 0,22-11 2336 0 0,-20-3-422 0 0,-2 11-1583 0 0,0 0-1 0 0,0 1 1 0 0,-1-1-1 0 0,1 0 1 0 0,1-6-1 0 0,7-18 1357 0 0,2 11-1403 0 0,17-21-1 0 0,-2 3-132 0 0,-20 26-285 0 0,1 0 0 0 0,0 0 0 0 0,0 1 0 0 0,1 0 0 0 0,0 0 0 0 0,0 1 0 0 0,1 0 0 0 0,0 1 0 0 0,0 0 0 0 0,15-6 0 0 0,-23 11 1 0 0,0 0 0 0 0,0 0 1 0 0,0 0-1 0 0,0 1 0 0 0,0-1 0 0 0,0 1 0 0 0,0-1 0 0 0,0 1 1 0 0,0 0-1 0 0,0-1 0 0 0,0 1 0 0 0,0 0 0 0 0,0 0 0 0 0,1 1 1 0 0,-1-1-1 0 0,0 0 0 0 0,0 1 0 0 0,0-1 0 0 0,0 1 0 0 0,0 0 1 0 0,0 0-1 0 0,0 0 0 0 0,1 1 0 0 0,0 0 1 0 0,0 1 0 0 0,0-1 1 0 0,-1 1-1 0 0,1 0 0 0 0,-1 0 0 0 0,0 0 0 0 0,0 0 0 0 0,0 1 0 0 0,0-1 1 0 0,-1 0-1 0 0,1 1 0 0 0,0 3 0 0 0,1 2-2 0 0,-1-1 0 0 0,-1 0 0 0 0,1 1 0 0 0,-1-1 0 0 0,-1 1 0 0 0,0-1 0 0 0,0 1 0 0 0,0-1 0 0 0,-1 1 0 0 0,-3 10 0 0 0,0-1 0 0 0,-1-1 0 0 0,-1 0 0 0 0,-15 30 0 0 0,21-45 0 0 0,-1 0 0 0 0,0-1 0 0 0,1 1 0 0 0,-1-1 0 0 0,0 0 0 0 0,0 1 0 0 0,0-1 0 0 0,-1 0 0 0 0,1 1 0 0 0,0-1 0 0 0,0 0 0 0 0,-1 0 0 0 0,1 0 0 0 0,-2 1 0 0 0,-12 9 0 0 0,9-7 0 0 0,6-4 0 0 0,0 0 0 0 0,0 0 0 0 0,0 0 0 0 0,0 0 0 0 0,0 0 0 0 0,0 0 0 0 0,-1 0 0 0 0,1 0 0 0 0,0 0 0 0 0,0 0 0 0 0,0 0 0 0 0,0 0 0 0 0,0 0 0 0 0,0 0 0 0 0,0 0 0 0 0,0 0 0 0 0,-1 0 0 0 0,1 0 0 0 0,0 0 0 0 0,0 0 0 0 0,0 0 0 0 0,0 0 0 0 0,0-1 0 0 0,0 1 0 0 0,0 0 0 0 0,0 0 0 0 0,0 0 0 0 0,0 0 0 0 0,0 0 0 0 0,-1 0 0 0 0,1 0 0 0 0,0 0 0 0 0,0 0 0 0 0,0-1 0 0 0,0 1 0 0 0,0 0 0 0 0,0 0 0 0 0,0 0 0 0 0,0 0 0 0 0,0 0 0 0 0,0 0 0 0 0,0 0 0 0 0,0 0 0 0 0,0-1 0 0 0,0 1 0 0 0,0 0 0 0 0,0 0 0 0 0,0 0 0 0 0,0 0 0 0 0,2-7 0 0 0,1-1 0 0 0,0 1 0 0 0,0 0 0 0 0,0 0 0 0 0,7-9 0 0 0,-5 7 0 0 0,4-6 146 0 0,1 0 0 0 0,0 0 0 0 0,1 1 0 0 0,1 0 0 0 0,15-14 0 0 0,-12 14 193 0 0,-11 9-228 0 0,1 0 0 0 0,-1 1 0 0 0,1-1 0 0 0,1 1 0 0 0,-1 0 0 0 0,10-5 0 0 0,12-5-987 0 0,-26 14 902 0 0,1 0-1 0 0,-1 1 1 0 0,0-1 0 0 0,0 0 0 0 0,0 0-1 0 0,0 1 1 0 0,0-1 0 0 0,0 0-1 0 0,0 1 1 0 0,0-1 0 0 0,0 1 0 0 0,0-1-1 0 0,0 1 1 0 0,0 0 0 0 0,0-1-1 0 0,-1 1 1 0 0,1 0 0 0 0,0 0-1 0 0,0 0 1 0 0,-1 0 0 0 0,1-1 0 0 0,0 1-1 0 0,-1 0 1 0 0,1 2 0 0 0,8 31-1178 0 0,-7-27 1095 0 0,0 1 1 0 0,0-1-1 0 0,-1 1 1 0 0,0 0-1 0 0,-1-1 1 0 0,1 1 0 0 0,-1 0-1 0 0,-1 0 1 0 0,-2 11-1 0 0,1 8 15 0 0,2-22 47 0 0,0 0 44 0 0,-1 0 1 0 0,1 0-1 0 0,-1-1 1 0 0,0 1 0 0 0,0 0-1 0 0,-1 0 1 0 0,-2 6-1 0 0,3-10 426 0 0,1-1 33 0 0,-2 5-853 0 0,1-2-333 0 0,0-9 317 0 0,1 0 361 0 0,0 1 0 0 0,0-1 0 0 0,1 0 0 0 0,0 1 0 0 0,0-1 0 0 0,1 1 0 0 0,0-1 0 0 0,3-8 0 0 0,2-1 0 0 0,15-24 0 0 0,-13 25 0 0 0,-1 1 0 0 0,2 0 0 0 0,0 1 0 0 0,0 0 0 0 0,1 1 0 0 0,1 0 0 0 0,17-13 0 0 0,-26 22 0 0 0,0 0 0 0 0,1 1 0 0 0,-1-1 0 0 0,1 1 0 0 0,4-2 0 0 0,4 1 0 0 0,-2 4 0 0 0,-8-1 0 0 0,1 0 0 0 0,-1 0 0 0 0,0 1 0 0 0,1-1 0 0 0,-1 0 0 0 0,0 1 0 0 0,0 0 0 0 0,0 0 0 0 0,-1-1 0 0 0,1 1 0 0 0,0 0 0 0 0,-1 1 0 0 0,1-1 0 0 0,-1 0 0 0 0,1 0 0 0 0,-1 1 0 0 0,0-1 0 0 0,0 0 0 0 0,0 1 0 0 0,-1-1 0 0 0,1 1 0 0 0,0 4 0 0 0,0-4 0 0 0,1 10 0 0 0,0-1 0 0 0,0 18 0 0 0,0-4 0 0 0,-2-21 2 0 0,0-1-1 0 0,0 1 1 0 0,0-1-1 0 0,-1 1 1 0 0,1-1 0 0 0,-1 1-1 0 0,-1-1 1 0 0,-1 7-1 0 0,-7 24-87 0 0,10-34-285 0 0,0-1-117 0 0,0 0-21 0 0,0 0-139 0 0,0 0-572 0 0,0 0-253 0 0,2 0-51 0 0,7 0-11 0 0</inkml:trace>
</inkml:ink>
</file>

<file path=ppt/ink/ink1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6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3823 0 0,'0'0'315'0'0,"0"0"45"0"0,0 0 21 0 0,0 0-49 0 0,1 2-81 0 0,0-1-19 0 0,0 0 0 0 0,0 0-1 0 0,0 0 1 0 0,0-1 0 0 0,1 1 0 0 0,-1 0 0 0 0,0 0-1 0 0,0-1 1 0 0,1 1 0 0 0,-1-1 0 0 0,0 1 0 0 0,1-1-1 0 0,-1 1 1 0 0,0-1 0 0 0,1 0 0 0 0,-1 0 0 0 0,1 0-1 0 0,-1 0 1 0 0,1 0 0 0 0,-1 0 0 0 0,0 0 0 0 0,1 0-1 0 0,1-1 1 0 0,9-1 541 0 0,-1-1-1 0 0,11-4 1 0 0,0 1-621 0 0,-11 4-152 0 0,-8 2 0 0 0,1-1 0 0 0,-1 0 0 0 0,0 1 0 0 0,1-1 0 0 0,-1 0 0 0 0,0-1 0 0 0,6-2 0 0 0,-7 3-52 0 0,13-3-1459 0 0,-6 3-6302 0 0</inkml:trace>
</inkml:ink>
</file>

<file path=ppt/ink/ink1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7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10 8287 0 0,'0'0'382'0'0,"0"0"-8"0"0,1-1-240 0 0,2 0 473 0 0,-1-1 0 0 0,0 1 0 0 0,0-1 0 0 0,0 1 0 0 0,0-1 0 0 0,0 0 0 0 0,3-3 0 0 0,-1 0 198 0 0,5-4 1322 0 0,-2-1 1 0 0,1 1-1 0 0,8-16 0 0 0,-13 19-1972 0 0,-2 4 16 0 0,0 1-1 0 0,0-1 1 0 0,0 0 0 0 0,0 1 0 0 0,0-1-1 0 0,-1 0 1 0 0,1 1 0 0 0,-1-1 0 0 0,1 0 0 0 0,-1 0-1 0 0,0-3 1 0 0,0 5-171 0 0,0 0 1 0 0,0 0-1 0 0,0 0 1 0 0,0-1-1 0 0,0 1 0 0 0,0 0 1 0 0,0 0-1 0 0,0 0 0 0 0,0-1 1 0 0,0 1-1 0 0,0 0 1 0 0,0 0-1 0 0,0 0 0 0 0,-1 0 1 0 0,1-1-1 0 0,0 1 0 0 0,0 0 1 0 0,0 0-1 0 0,0 0 1 0 0,0 0-1 0 0,0 0 0 0 0,-1-1 1 0 0,1 1-1 0 0,0 0 0 0 0,0 0 1 0 0,0 0-1 0 0,0 0 1 0 0,-1 0-1 0 0,1 0 0 0 0,0 0 1 0 0,0 0-1 0 0,0 0 0 0 0,-1 0 1 0 0,1 0-1 0 0,0 0 0 0 0,0 0 1 0 0,0 0-1 0 0,-1 0 1 0 0,1 0-1 0 0,0 0 0 0 0,0 0 1 0 0,0 0-1 0 0,-1 0 0 0 0,1 0 1 0 0,0 0-1 0 0,0 0 1 0 0,0 0-1 0 0,0 0 0 0 0,-1 0 1 0 0,1 0-1 0 0,0 1 0 0 0,0-1 1 0 0,0 0-1 0 0,-8 5-4 0 0,-3 4 4 0 0,1 0 0 0 0,0 1 0 0 0,1 1 0 0 0,-13 17 0 0 0,-27 50 0 0 0,33-50 0 0 0,0 2 0 0 0,-20 56 0 0 0,35-80 130 0 0,-1-1 0 0 0,1 0 0 0 0,0 1 0 0 0,0-1 0 0 0,1 1 0 0 0,-1-1 0 0 0,2 10 0 0 0,-1-13-91 0 0,0 0 1 0 0,1 0-1 0 0,-1 0 0 0 0,1 0 1 0 0,-1 0-1 0 0,1 0 0 0 0,0 0 1 0 0,0-1-1 0 0,0 1 0 0 0,0 0 1 0 0,0-1-1 0 0,0 1 0 0 0,0 0 1 0 0,0-1-1 0 0,1 1 0 0 0,-1-1 1 0 0,1 0-1 0 0,-1 1 0 0 0,1-1 1 0 0,-1 0-1 0 0,1 0 0 0 0,0 0 1 0 0,3 1-1 0 0,-3-2-149 0 0,0 0-1 0 0,0 0 1 0 0,0 0-1 0 0,0 0 1 0 0,0 0-1 0 0,0 0 1 0 0,0-1 0 0 0,0 1-1 0 0,0-1 1 0 0,-1 1-1 0 0,1-1 1 0 0,2-1-1 0 0,3 0-148 0 0,5-2 455 0 0,0 0-1 0 0,0-1 1 0 0,-1 0-1 0 0,0-1 0 0 0,0 0 1 0 0,0-1-1 0 0,-1 0 1 0 0,15-13-1 0 0,-9 5-195 0 0,0 0 0 0 0,0-1 0 0 0,-2-1 0 0 0,0 0 0 0 0,18-31 0 0 0,-27 40 0 0 0,-1-1 0 0 0,0 0 0 0 0,-1 0 0 0 0,1 0 0 0 0,-2-1 0 0 0,3-14 0 0 0,-4 18 0 0 0,0 0 0 0 0,-1-1 0 0 0,0 1 0 0 0,0 0 0 0 0,-1-1 0 0 0,0 1 0 0 0,0 0 0 0 0,-1 0 0 0 0,1-1 0 0 0,-1 1 0 0 0,-3-5 0 0 0,4 10 0 0 0,1 0 0 0 0,-1 0 0 0 0,0 0 0 0 0,1 0 0 0 0,-1 0 0 0 0,0 0 0 0 0,0 0 0 0 0,0 0 0 0 0,0 1 0 0 0,1-1 0 0 0,-1 0 0 0 0,0 1 0 0 0,0-1 0 0 0,-1 1 0 0 0,1-1 0 0 0,0 1 0 0 0,0-1 0 0 0,0 1 0 0 0,0 0 0 0 0,0 0 0 0 0,0-1 0 0 0,0 1 0 0 0,-1 0 0 0 0,0 0 0 0 0,-1 1-81 0 0,0 0 0 0 0,0 0 1 0 0,0 0-1 0 0,0 1 0 0 0,0-1 0 0 0,0 1 0 0 0,0-1 0 0 0,1 1 1 0 0,-1 0-1 0 0,1 0 0 0 0,-3 3 0 0 0,-24 27-1637 0 0,22-23-1127 0 0,1 1-5342 0 0</inkml:trace>
</inkml:ink>
</file>

<file path=ppt/ink/ink1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7.9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9351 0 0,'0'0'439'0'0,"0"0"62"0"0,0 0 33 0 0,0 0-65 0 0,1-1-309 0 0,2-4-3 0 0,-2 3 568 0 0,-1 2-705 0 0,0 0 0 0 0,0 0 0 0 0,0 0 0 0 0,0 0 0 0 0,0 0 0 0 0,0 0 0 0 0,0 0 0 0 0,0 0 0 0 0,0 1 0 0 0,1-1-1 0 0,-1 0 1 0 0,0 0 0 0 0,0 0 0 0 0,0-1 0 0 0,0 1 0 0 0,0 0 0 0 0,0 0 0 0 0,0 0 0 0 0,0 0 0 0 0,0 0-1 0 0,0 0 1 0 0,0 0 0 0 0,1 0 0 0 0,-1 0 0 0 0,0 0 0 0 0,0 0 0 0 0,0 0 0 0 0,0 0 0 0 0,0 0 0 0 0,0 0 0 0 0,0 0-1 0 0,0 0 1 0 0,0 0 0 0 0,0 0 0 0 0,0 0 0 0 0,0 0 0 0 0,0-1 0 0 0,0 1 0 0 0,0 0 0 0 0,0 0 0 0 0,0 0-1 0 0,0 0 1 0 0,0 0 0 0 0,0 0 0 0 0,0 0 0 0 0,0 0 0 0 0,0 0 0 0 0,0 0 0 0 0,0 0 0 0 0,0-1 0 0 0,0 1-1 0 0,0 0 1 0 0,0 0 0 0 0,0 0 0 0 0,0 0 0 0 0,0 0 0 0 0,0 0 0 0 0,0 0 0 0 0,0 0 0 0 0,0 0 0 0 0,0 0 0 0 0,0 0-1 0 0,0 0 1 0 0,0-1 0 0 0,0 1 0 0 0,0 0 0 0 0,0 0 0 0 0,0 0 0 0 0,0 0-18 0 0,0 0 1 0 0,0 0 0 0 0,0 0-1 0 0,0 0 1 0 0,0 0-1 0 0,0 1 1 0 0,0-1-1 0 0,0 0 1 0 0,0 0-1 0 0,0 0 1 0 0,0 0-1 0 0,0 0 1 0 0,1 0-1 0 0,-1 0 1 0 0,0 0 0 0 0,0 0-1 0 0,0 0 1 0 0,0 0-1 0 0,0 0 1 0 0,0 0-1 0 0,0 0 1 0 0,0 0-1 0 0,0 0 1 0 0,0 0-1 0 0,0 0 1 0 0,0 0 0 0 0,1 0-1 0 0,-1 0 1 0 0,0 0-1 0 0,0-1 1 0 0,0 1-1 0 0,0 0 1 0 0,0 0-1 0 0,0 0 1 0 0,0 0-1 0 0,0 0 1 0 0,0 0-1 0 0,0 0 1 0 0,0 0 0 0 0,0 0-1 0 0,0 0 1 0 0,0 0-1 0 0,0 0 1 0 0,0 0-1 0 0,0 0 1 0 0,0 0-1 0 0,1-1 1 0 0,-1 1-1 0 0,0 0 1 0 0,0 0-1 0 0,0 0 1 0 0,0 0 0 0 0,0 0-1 0 0,1-20 3702 0 0,-1 19-4041 0 0,0 1-138 0 0,0 0-33 0 0,0 0-276 0 0,0 0-1144 0 0,0 0-506 0 0,0 0-102 0 0,0 0-22 0 0</inkml:trace>
</inkml:ink>
</file>

<file path=ppt/ink/ink1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8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3 13823 0 0,'0'0'315'0'0,"0"0"45"0"0,0 0 21 0 0,0 0-49 0 0,2-1-220 0 0,-1 2-97 0 0,0-1-9 0 0,0 0 0 0 0,-1 0-1 0 0,1 0 1 0 0,0 0 0 0 0,0 0-1 0 0,-1 0 1 0 0,1-1 0 0 0,0 1-1 0 0,-1 0 1 0 0,1 0-1 0 0,-1 0 1 0 0,1-1 0 0 0,0 1-1 0 0,-1 0 1 0 0,1-1 0 0 0,-1 1-1 0 0,1 0 1 0 0,0-1 0 0 0,-1 1-1 0 0,1-1 1 0 0,-1 1 0 0 0,1-1-1 0 0,-1 0 1 0 0,4-2 949 0 0,-1 0-1 0 0,0 0 1 0 0,0 0-1 0 0,0-1 1 0 0,2-4 0 0 0,0 2 114 0 0,-5 5-114 0 0,0 1-290 0 0,2-4 2287 0 0,-2 11-2196 0 0,-2-1-749 0 0,-4 11-4 0 0,0 0 0 0 0,-11 18 0 0 0,15-28-3 0 0,10-4 0 0 0,-3-3 0 0 0,0 0 0 0 0,0-1 0 0 0,0 1 0 0 0,0-1 0 0 0,7-2 0 0 0,32-6 0 0 0,-35 9 0 0 0,-8 1 0 0 0,6 3 0 0 0,4 13 0 0 0,-8-11 0 0 0,0 0 0 0 0,-1 0 0 0 0,0 0 0 0 0,0 1 0 0 0,-1-1 0 0 0,1 1 0 0 0,-2-1 0 0 0,1 1 0 0 0,-1-1 0 0 0,1 1 0 0 0,-2-1 0 0 0,1 1 0 0 0,-3 11 0 0 0,1-6 0 0 0,-1 0 0 0 0,-1 0 0 0 0,0-1 0 0 0,0 1 0 0 0,-1-1 0 0 0,-9 16 0 0 0,13-27 0 0 0,-1 5 0 0 0,-1 0 0 0 0,0 0 0 0 0,0-1 0 0 0,0 0 0 0 0,-1 1 0 0 0,1-1 0 0 0,-1 0 0 0 0,0-1 0 0 0,0 1 0 0 0,-9 5 0 0 0,-9 1 0 0 0,15-10 0 0 0,1 0 0 0 0,-1-1 0 0 0,-8-1 0 0 0,14 1 0 0 0,-2 0 0 0 0,-1-1 0 0 0,1 0 0 0 0,0 0 0 0 0,0 0 0 0 0,0 0 0 0 0,0 0 0 0 0,1-1 0 0 0,-1 1 0 0 0,1-1 0 0 0,-1 1 0 0 0,1-1 0 0 0,0 0 0 0 0,0 0 0 0 0,0 0 0 0 0,0-1 0 0 0,1 1 0 0 0,-2-5 0 0 0,0 1 0 0 0,0 2 0 0 0,0 11-64 0 0,3-5-453 0 0,-2 5 1243 0 0,1-3-7076 0 0,1-3-1501 0 0</inkml:trace>
</inkml:ink>
</file>

<file path=ppt/ink/ink1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9.0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68 15663 0 0,'0'0'356'0'0,"0"0"50"0"0,0 0 20 0 0,0 0-42 0 0,0-2-250 0 0,-1-5 19 0 0,1 5 567 0 0,7-6 2216 0 0,-1 3-2752 0 0,0 1 1 0 0,0-1-1 0 0,0 1 1 0 0,1 0-1 0 0,-1 0 1 0 0,1 1-1 0 0,0 0 1 0 0,0 0-1 0 0,0 1 1 0 0,0 0-1 0 0,1 0 1 0 0,7-1-1 0 0,4 1 314 0 0,0 0 0 0 0,0 1-1 0 0,32 3 1 0 0,-25 2-498 0 0,-19-4-133 0 0,-5 0-563 0 0,-2 0-258 0 0,0 0-56 0 0,0 0-149 0 0,0 0-573 0 0,0 0-253 0 0,0 0-51 0 0,0 0-11 0 0</inkml:trace>
</inkml:ink>
</file>

<file path=ppt/ink/ink1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1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0 15663 0 0,'0'0'356'0'0,"0"0"50"0"0,0 0 20 0 0,0 0-42 0 0,0 0-112 0 0,0 0 463 0 0,0 0 234 0 0,0 0 45 0 0,0 0-61 0 0,0 0-288 0 0,0 0-121 0 0,0 0-28 0 0,0 0-4 0 0,0 0 0 0 0,0 0 0 0 0,0 0 0 0 0,0 0-68 0 0,-1 3-289 0 0,-3 7-153 0 0,0 1 1 0 0,-1-1-1 0 0,0 0 1 0 0,0-1-1 0 0,-1 1 1 0 0,-10 12-1 0 0,9-13-2 0 0,6-8 0 0 0,-7 7 0 0 0,8-8 0 0 0,-1 0 0 0 0,1 0 0 0 0,0 0 0 0 0,0 0 0 0 0,0 0 0 0 0,0 0 0 0 0,0 1 0 0 0,-1-1 0 0 0,1 0 0 0 0,0 0 0 0 0,0 0 0 0 0,0 0 0 0 0,0 1 0 0 0,0-1 0 0 0,0 0 0 0 0,0 0 0 0 0,-1 0 0 0 0,1 1 0 0 0,0-1 0 0 0,0 0 0 0 0,0 0 0 0 0,0 0 0 0 0,0 1 0 0 0,0-1 0 0 0,0 0 0 0 0,0 0 0 0 0,0 0 0 0 0,0 1 0 0 0,0-1 0 0 0,0 0 0 0 0,0 0 0 0 0,1 0 0 0 0,-1 1 0 0 0,0-1 0 0 0,0 0 0 0 0,0 0 0 0 0,0 0 0 0 0,0 1 0 0 0,0-1 0 0 0,0 0 0 0 0,0 0 0 0 0,1 0 0 0 0,-1 0 0 0 0,0 0 0 0 0,0 1 0 0 0,0-1 0 0 0,0 0 0 0 0,1 0 0 0 0,-1 0 0 0 0,6 2 0 0 0,-4-1 0 0 0,1 0 0 0 0,-1 0 0 0 0,1-1 0 0 0,-1 1 0 0 0,1-1 0 0 0,3 0 0 0 0,23 3 0 0 0,2-1 0 0 0,-6 9 0 0 0,-17-4 0 0 0,-7-7 0 0 0,-1 1 0 0 0,1-1 0 0 0,0 1 0 0 0,-1-1 0 0 0,1 1 0 0 0,-1 0 0 0 0,1-1 0 0 0,-1 1 0 0 0,1 0 0 0 0,-1-1 0 0 0,1 1 0 0 0,-1 0 0 0 0,0 0 0 0 0,1 0 0 0 0,-1-1 0 0 0,0 1 0 0 0,0 0 0 0 0,0 0 0 0 0,1 0 0 0 0,-1 0 0 0 0,0 1 0 0 0,0 1 0 0 0,1 0 0 0 0,2 17 0 0 0,-2-10 121 0 0,0 0-1 0 0,-1 0 1 0 0,-1-1-1 0 0,1 1 0 0 0,-2 0 1 0 0,1-1-1 0 0,-1 1 1 0 0,-1-1-1 0 0,0 1 1 0 0,0-1-1 0 0,-1 0 1 0 0,0 0-1 0 0,0-1 1 0 0,-1 1-1 0 0,0-1 1 0 0,-8 9-1 0 0,10-13-120 0 0,-1-1 0 0 0,0 1 0 0 0,-1-1 0 0 0,1 0 0 0 0,0-1 0 0 0,-1 1 0 0 0,0-1 0 0 0,0 0 0 0 0,1 0 0 0 0,-11 3 0 0 0,7-3 0 0 0,-1 0 0 0 0,0-1 0 0 0,1 0 0 0 0,-1 0 0 0 0,-15-1 0 0 0,22 0-4 0 0,-1 0 0 0 0,1 0 0 0 0,0-1 0 0 0,0 1 0 0 0,0 0 0 0 0,0-1 0 0 0,0 1 0 0 0,0-1 0 0 0,0 0 0 0 0,0 0 0 0 0,0 1 0 0 0,0-1 0 0 0,0-1 0 0 0,0 1-1 0 0,0 0 1 0 0,0 0 0 0 0,1-1 0 0 0,-1 1 0 0 0,1-1 0 0 0,-1 1 0 0 0,1-1 0 0 0,0 0 0 0 0,-1 1 0 0 0,1-1 0 0 0,0 0 0 0 0,0 0 0 0 0,0 0 0 0 0,0 0 0 0 0,1 0 0 0 0,-1 0 0 0 0,0 0 0 0 0,0-4 0 0 0,1 5-692 0 0,0 1-258 0 0,0 0-56 0 0,0 0-149 0 0,0 0-573 0 0,4-6-2289 0 0,2 0 1974 0 0</inkml:trace>
</inkml:ink>
</file>

<file path=ppt/ink/ink1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1:2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5 17503 0 0,'-10'-5'399'0'0,"8"4"60"0"0,-2-3 587 0 0,1 1-890 0 0,2 2 570 0 0,1 1 244 0 0,0 0 43 0 0,5-15 3082 0 0,-1 12-3993 0 0,1-1 0 0 0,-1 2 0 0 0,1-1 0 0 0,0 0 0 0 0,0 1 0 0 0,0 0 0 0 0,1 0 0 0 0,-1 1 0 0 0,0-1 0 0 0,1 1 0 0 0,6 0 0 0 0,145-18-102 0 0,-143 19 156 0 0,-21 4 160 0 0,-19 6-100 0 0,17-9-1784 0 0,0 1-1 0 0,-1-2 1 0 0,-11 1 0 0 0,-1-5-479 0 0</inkml:trace>
</inkml:ink>
</file>

<file path=ppt/ink/ink1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96 4607 0 0,'0'0'102'0'0,"0"0"20"0"0,0 0 6 0 0,0 0 51 0 0,0 0 213 0 0,0 0 96 0 0,0 0 21 0 0,0 0 3 0 0,0 0 0 0 0,0 0 0 0 0,0 0 0 0 0,0 0 0 0 0,0 0 0 0 0,0 0 0 0 0,0 0 0 0 0,0 0-69 0 0,0 0-222 0 0,0 0 166 0 0,-4-4 363 0 0,3 5 4036 0 0,-1 4-4637 0 0,-4 0-133 0 0,-2 3-16 0 0,2-6 0 0 0,0-1 0 0 0,3 0 0 0 0,3-1 0 0 0,-1 2 0 0 0,-16 8 0 0 0,12-7-9 0 0,-18 3 90 0 0,-22 8 1895 0 0,37-14-1976 0 0,13 5 549 0 0,-2-3-299 0 0,1 0 0 0 0,-1-1 0 0 0,0 0-1 0 0,1 0 1 0 0,4 1 0 0 0,0-1-250 0 0,0-2 0 0 0,0 0 0 0 0,0 0 0 0 0,-5 1 100 0 0,-1-1 0 0 0,1 1 0 0 0,0-1 0 0 0,-1 1 0 0 0,1-1 0 0 0,0 0 0 0 0,2-1-1 0 0,4 0 542 0 0,-7 2-198 0 0,14-7-278 0 0,19-3-165 0 0,-27 8 0 0 0,-5 3 0 0 0,-3 0 0 0 0,1-1 0 0 0,0 1 0 0 0,-1-1 0 0 0,1 1 0 0 0,0-1 0 0 0,0 1 0 0 0,-1-1 0 0 0,1 0 0 0 0,0 1 0 0 0,0-1 0 0 0,0 0 0 0 0,-1 0 0 0 0,1 1 0 0 0,0-1 0 0 0,0 0 0 0 0,1 0 0 0 0,8 1 0 0 0,-1 3 0 0 0,-1-1 0 0 0,4 0 0 0 0,-8-3 0 0 0,6 0 0 0 0,-2-1 0 0 0,0 0 0 0 0,1 1 0 0 0,-7 0 0 0 0,-1-1 0 0 0,1 1 0 0 0,-1 1 0 0 0,0-1 0 0 0,1 0 0 0 0,-1 0 0 0 0,1 0 0 0 0,-1 1 0 0 0,0-1 0 0 0,1 1 0 0 0,-1-1 0 0 0,0 1 0 0 0,1 0 0 0 0,1 1 0 0 0,1 1 0 0 0,5-1 0 0 0,25-5 0 0 0,-24 4 0 0 0,17 8 0 0 0,-8-8 0 0 0,0 0 0 0 0,-17-1 0 0 0,1 0 0 0 0,-1 0 0 0 0,0 0 0 0 0,1 1 0 0 0,-1-1 0 0 0,1 1 0 0 0,-1-1 0 0 0,0 1 0 0 0,4 1 0 0 0,-5-1 0 0 0,0-1 0 0 0,0 0 0 0 0,0 1 0 0 0,0-1 0 0 0,0 0 0 0 0,0 1 0 0 0,0-1 0 0 0,0 0 0 0 0,0 0 0 0 0,0 0 0 0 0,0 0 0 0 0,2 0 0 0 0,46-9 0 0 0,-33 5 0 0 0,-13 3 0 0 0,13-2 0 0 0,11-3 0 0 0,-20 4 0 0 0,-4 2 0 0 0,0-1 0 0 0,0 1 0 0 0,0 0 0 0 0,0 0 0 0 0,0 0 0 0 0,-1 0 0 0 0,5 1 0 0 0,16 1 0 0 0,-16 0 0 0 0,18-2 0 0 0,22-2 0 0 0,1-5 0 0 0,-29 6 0 0 0,0-1 0 0 0,-15 1 0 0 0,-2 1 0 0 0,26 1 0 0 0,15-2 0 0 0,-42 2 0 0 0,0-1 0 0 0,0 0 0 0 0,0 0 0 0 0,0 0 0 0 0,0 0 0 0 0,0 0 0 0 0,0 0 0 0 0,0 0 0 0 0,0 0 0 0 0,0 0 0 0 0,0 0 0 0 0,0 0 0 0 0,0 0 0 0 0,0-1 0 0 0,0 1 0 0 0,2-1 0 0 0,-2 0 0 0 0,1 0 0 0 0,-1 0 0 0 0,1 0 0 0 0,0 1 0 0 0,0-1 0 0 0,-1 1 0 0 0,1-1 0 0 0,3 1 0 0 0,17-5 0 0 0,0 0 0 0 0,0-1 0 0 0,22-10 0 0 0,-7 4 0 0 0,-15 6 0 0 0,-16 5 0 0 0,-5 0 0 0 0,0 1 0 0 0,0-1 0 0 0,0 1 0 0 0,1 0 0 0 0,-1-1 0 0 0,0 1 0 0 0,0 0 0 0 0,0 0 0 0 0,0 0 0 0 0,1 0 0 0 0,-1 0 0 0 0,0 0 0 0 0,0 0 0 0 0,0 0 0 0 0,0 0 0 0 0,2 1 0 0 0,14 3 0 0 0,-15-3 0 0 0,0-1 0 0 0,-1 1 0 0 0,1-1 0 0 0,0 0 0 0 0,-1 0 0 0 0,1 0 0 0 0,0 0 0 0 0,0 0 0 0 0,-1 0 0 0 0,1 0 0 0 0,0-1 0 0 0,-1 1 0 0 0,3-2 0 0 0,2 1 0 0 0,-3 0 0 0 0,2 0 0 0 0,-1 0 0 0 0,1 1 0 0 0,-1-1 0 0 0,1 1 0 0 0,8 1 0 0 0,-1 1 0 0 0,21 0 0 0 0,-26-2 0 0 0,-1 1 0 0 0,0-1 0 0 0,0-1 0 0 0,0 1 0 0 0,0-1 0 0 0,0 0 0 0 0,9-3 0 0 0,-12 2 0 0 0,1 1 0 0 0,11 1 0 0 0,43 7 0 0 0,-47-5 0 0 0,-6-3 0 0 0,8-4 0 0 0,-8 2 0 0 0,24 0 0 0 0,-18 3 0 0 0,-3 0 0 0 0,0 0 0 0 0,0 0 0 0 0,0-1 0 0 0,13-2 0 0 0,-11 3 0 0 0,1 2 0 0 0,-8 0 0 0 0,-1 0 0 0 0,10 0 0 0 0,17-4 0 0 0,57 14 0 0 0,-82-13 0 0 0,13 2 0 0 0,-9 1 0 0 0,27 3 0 0 0,-5-1 0 0 0,-13-3 0 0 0,0-1 0 0 0,20-2 0 0 0,-23 1 0 0 0,-1 0 0 0 0,24 2 0 0 0,-34 0 0 0 0,0 0 0 0 0,0-1 0 0 0,0 0 0 0 0,0 0 0 0 0,0 0 0 0 0,1 0 0 0 0,-1 0 0 0 0,4-2 0 0 0,4 1 0 0 0,28-1 0 0 0,-19-1 0 0 0,34 3 0 0 0,-47 1 0 0 0,-1 1 0 0 0,19-4 0 0 0,-23 2 0 0 0,0-1 0 0 0,0 0 0 0 0,0 1 0 0 0,0-1 0 0 0,0 1 0 0 0,0 0 0 0 0,0-1 0 0 0,0 1 0 0 0,0 0 0 0 0,1 0 0 0 0,-1 0 0 0 0,0 1 0 0 0,0-1 0 0 0,0 0 0 0 0,0 1 0 0 0,3 1 0 0 0,5 1 0 0 0,-6-1 0 0 0,1-1 0 0 0,-1 0 0 0 0,1 1 0 0 0,0-2 0 0 0,-1 1 0 0 0,1 0 0 0 0,-1-1 0 0 0,1 0 0 0 0,8-1 0 0 0,-8 0 0 0 0,19 0 0 0 0,18 4 0 0 0,-31-2 0 0 0,0 0 0 0 0,21 0 0 0 0,-23-2 0 0 0,1 1 0 0 0,3-1 0 0 0,-7 1 0 0 0,12 6 0 0 0,9-2 0 0 0,9 0 0 0 0,-32-4 0 0 0,13 1 0 0 0,9-3 0 0 0,-14 1 0 0 0,-6 0 0 0 0,0 1 0 0 0,1 0 0 0 0,-1 0 0 0 0,8 2 0 0 0,90 0 0 0 0,-14-1 0 0 0,-86-1 0 0 0,0 0 0 0 0,0 1 0 0 0,-1-1 0 0 0,1 1 0 0 0,7 2 0 0 0,0 0 0 0 0,10 1 0 0 0,-11-3 0 0 0,0 1 0 0 0,1-1 0 0 0,-1-1 0 0 0,0 0 0 0 0,1 0 0 0 0,17-4 0 0 0,-11 2 0 0 0,-4 0 0 0 0,-1 0 0 0 0,1 0 0 0 0,0 2 0 0 0,-1-1 0 0 0,1 2 0 0 0,13 1 0 0 0,-19-1 0 0 0,-1 0 0 0 0,1 0 0 0 0,-1-1 0 0 0,10-1 0 0 0,32 1 0 0 0,-36 1 0 0 0,-6 0 0 0 0,-1-1 0 0 0,1 0 0 0 0,11-1 0 0 0,17 1 0 0 0,-28 0 0 0 0,1 0 0 0 0,-1 0 0 0 0,0 0 0 0 0,8-2 0 0 0,-8 1 0 0 0,0 1 0 0 0,0-1 0 0 0,1 1 0 0 0,9 1 0 0 0,-10 0 0 0 0,0-1 0 0 0,0 0 0 0 0,0 0 0 0 0,10-2 0 0 0,-8 0 0 0 0,-1 1 0 0 0,1-1 0 0 0,0 2 0 0 0,14-1 0 0 0,-9 2 0 0 0,6 0 0 0 0,-1 0 0 0 0,1 2 0 0 0,35 9 0 0 0,-25-10 0 0 0,-6-1 0 0 0,-3 1 0 0 0,31 0 0 0 0,21 1 0 0 0,-58-2 0 0 0,0 0 0 0 0,0 1 0 0 0,0 1 0 0 0,20 7 0 0 0,-27-8 0 0 0,0-1 0 0 0,0 1 0 0 0,0-1 0 0 0,8-1 0 0 0,2 2 0 0 0,-9-2 0 0 0,0 0 0 0 0,0 0 0 0 0,11-2 0 0 0,-3 0 0 0 0,7 1 0 0 0,-20 2 0 0 0,1 1 0 0 0,10 0 0 0 0,1 0 0 0 0,-1-1 0 0 0,28-3 0 0 0,-21 0 0 0 0,34-3 0 0 0,-23 4 0 0 0,-21 0 0 0 0,1 0 0 0 0,-1 1 0 0 0,15 3 0 0 0,-11-2 0 0 0,-1 0 0 0 0,27-2 0 0 0,10 0 0 0 0,126 5 0 0 0,-83 4 0 0 0,-63-5 0 0 0,0-2 0 0 0,46-5 0 0 0,-27 1 0 0 0,-25 1 0 0 0,-18 1 0 0 0,0 0 0 0 0,-1 1 0 0 0,1 0 0 0 0,13 1 0 0 0,-4 1 0 0 0,0-1 0 0 0,0 0 0 0 0,-1-2 0 0 0,20-1 0 0 0,-16 0 0 0 0,-1 1 0 0 0,26 2 0 0 0,-26-1 0 0 0,0 0 0 0 0,0-1 0 0 0,0 0 0 0 0,21-6 0 0 0,22-1 0 0 0,2 5 0 0 0,-38 2 0 0 0,1 0 0 0 0,43-9 0 0 0,9-9 0 0 0,-49 14 0 0 0,1 0 0 0 0,51 0 0 0 0,-70 4 0 0 0,33-1 0 0 0,66-4 0 0 0,-49-2 0 0 0,44-4 0 0 0,-7 0 0 0 0,-2-1 0 0 0,-42 9 0 0 0,-19 0 0 0 0,41 2 0 0 0,-34 2 0 0 0,67-10 0 0 0,-65 5 0 0 0,58 0 0 0 0,99-3 0 0 0,-108 6 0 0 0,27-4 0 0 0,-45 2 0 0 0,-21 2 0 0 0,-18 2 0 0 0,0 0 0 0 0,-1 3 0 0 0,45 8 0 0 0,-36-5 0 0 0,61 2 0 0 0,13-5 0 0 0,37 4 0 0 0,0 1 0 0 0,72-14 0 0 0,-208 5 0 0 0,23 3 0 0 0,-2 0 0 0 0,11 0 0 0 0,-28-1 0 0 0,29-1 0 0 0,135-5 0 0 0,-19 9 0 0 0,-74-8 0 0 0,17-1 0 0 0,13 7 0 0 0,-81-2 0 0 0,92 3 0 0 0,-93-1 0 0 0,58-4 0 0 0,-16-1 0 0 0,-49 2 0 0 0,-21 0 0 0 0,0 0 0 0 0,26 4 0 0 0,-1 1 0 0 0,49-1 0 0 0,-1-1 0 0 0,40 5 0 0 0,2-3 0 0 0,-86-2 0 0 0,108 8 0 0 0,-54 0 1815 0 0,-43-9-2918 0 0,-26-1 1543 0 0,0 1 0 0 0,34 6 0 0 0,-42-5-433 0 0,0 0-1 0 0,30-1 1 0 0,17 2-11 0 0,52 6-1972 0 0,-58-4 2361 0 0,-51-4-272 0 0,0 0 0 0 0,0-1 0 0 0,0 0 0 0 0,17-2-1 0 0,-16 1-433 0 0,1 0-1 0 0,23 2 0 0 0,17 3 322 0 0,-1-1 0 0 0,54-5 0 0 0,-55 2 29 0 0,75 9-1 0 0,-67-3 791 0 0,-41-5-762 0 0,0-1-1 0 0,23-4 1 0 0,-27 3-165 0 0,-1 0 1 0 0,1 0 0 0 0,-1 1-1 0 0,1 0 1 0 0,22 5-1 0 0,39 7 314 0 0,-56-11-477 0 0,-15-2 402 0 0,-1 1 0 0 0,0 0 0 0 0,1 0 1 0 0,-1 0-1 0 0,0 0 0 0 0,1 1 0 0 0,3 0 0 0 0,-2 1 113 0 0,20 2 119 0 0,-22-3-409 0 0,-7 1-101 0 0,-9 0-489 0 0,11-2 481 0 0,1-1 0 0 0,-1 1 0 0 0,1-1 0 0 0,-1 0 0 0 0,0 1 0 0 0,1-1 0 0 0,-1 0 1 0 0,1-1-1 0 0,0 1 0 0 0,-4-2 0 0 0,1-1-105 0 0,-19-11-763 0 0</inkml:trace>
</inkml:ink>
</file>

<file path=ppt/ink/ink1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3.9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70 6447 0 0,'0'0'298'0'0,"0"0"-10"0"0,0-1-188 0 0,4-2 49 0 0,-4 2 571 0 0,5-7 1833 0 0,-5 8-2345 0 0,1-1 1 0 0,-1 1 0 0 0,1-1 0 0 0,-1 0 0 0 0,1 0 0 0 0,-1 1-1 0 0,1-1 1 0 0,-1 0 0 0 0,0 0 0 0 0,1 1 0 0 0,-1-1 0 0 0,0 0 0 0 0,0 0-1 0 0,1-1 1 0 0,-2 0-101 0 0,1 1 0 0 0,-1 0 0 0 0,1 0-1 0 0,-1 0 1 0 0,1 0 0 0 0,-1 0 0 0 0,0 0 0 0 0,1 0-1 0 0,-1 0 1 0 0,0 0 0 0 0,0 0 0 0 0,0 0 0 0 0,0 0-1 0 0,0 0 1 0 0,0 0 0 0 0,0 1 0 0 0,0-1-1 0 0,-2 0 1 0 0,3 0-27 0 0,0 0 0 0 0,1 1 0 0 0,-1-1 0 0 0,0 0-1 0 0,0 0 1 0 0,0 1 0 0 0,0-1 0 0 0,0 0 0 0 0,0 1 0 0 0,0-1 0 0 0,0 0-1 0 0,0 0 1 0 0,0 1 0 0 0,-1-1 0 0 0,1 0 0 0 0,0 1 0 0 0,0-1-1 0 0,-1 0 1 0 0,-1-1 154 0 0,-4 0 445 0 0,0 1 612 0 0,5 0-904 0 0,-1-3 343 0 0,3 3-585 0 0,6 4 582 0 0,14 15-732 0 0,-1 0-1 0 0,0 1 1 0 0,20 27 0 0 0,1 0 952 0 0,-19-22-576 0 0,0 0 1 0 0,28 43-1 0 0,-45-56-372 0 0,4 1 0 0 0,-6-11 0 0 0,7 15 0 0 0,-6-8-64 0 0,-3-7-273 0 0,-1 0 244 0 0,0 0-1 0 0,0-1 1 0 0,-1 1 0 0 0,1-1 0 0 0,0 1 0 0 0,0-1 0 0 0,-1 1-1 0 0,1-1 1 0 0,0 1 0 0 0,-1 0 0 0 0,1-1 0 0 0,0 0 0 0 0,-1 1-1 0 0,1-1 1 0 0,-1 1 0 0 0,1-1 0 0 0,-1 1 0 0 0,1-1 0 0 0,-1 0-1 0 0,1 1 1 0 0,-1-1 0 0 0,1 0 0 0 0,-1 0 0 0 0,1 1 0 0 0,-1-1-1 0 0,1 0 1 0 0,-1 0 0 0 0,0 0 0 0 0,1 0 0 0 0,-1 0 0 0 0,1 0-1 0 0,-1 0 1 0 0,0 0 0 0 0,1 0 0 0 0,-2 0 0 0 0,-1 0-630 0 0,0 0 1 0 0,0 0 0 0 0,0-1-1 0 0,0 1 1 0 0,0-1 0 0 0,-4-1-1 0 0,-9-6-809 0 0,1-3-4 0 0</inkml:trace>
</inkml:ink>
</file>

<file path=ppt/ink/ink1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4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28 8287 0 0,'0'0'191'0'0,"0"0"26"0"0,0 0 9 0 0,7-5 4 0 0,-3-1-154 0 0,1-7 1651 0 0,-5 13-1631 0 0,0 0 0 0 0,0 0 0 0 0,0 0 1 0 0,0-1-1 0 0,0 1 0 0 0,0 0 0 0 0,0 0 0 0 0,0 0 1 0 0,0 0-1 0 0,0-1 0 0 0,0 1 0 0 0,0 0 1 0 0,-1 0-1 0 0,1 0 0 0 0,0 0 0 0 0,0 0 1 0 0,0 0-1 0 0,0-1 0 0 0,0 1 0 0 0,0 0 1 0 0,-1 0-1 0 0,1 0 0 0 0,0 0 0 0 0,0 0 0 0 0,0 0 1 0 0,0 0-1 0 0,0 0 0 0 0,-1 0 0 0 0,1 0 1 0 0,0 0-1 0 0,0 0 0 0 0,0 0 0 0 0,0 0 1 0 0,-1 0-1 0 0,1 0 0 0 0,0 0 0 0 0,-2 0 241 0 0,0 0 0 0 0,0 1 0 0 0,0-1 0 0 0,0 1 0 0 0,0 0 0 0 0,0-1 0 0 0,-3 3 0 0 0,1 0-319 0 0,1-1 1 0 0,-1 1-1 0 0,0 0 1 0 0,1 1-1 0 0,-1-1 1 0 0,1 1-1 0 0,0-1 0 0 0,-4 7 1 0 0,-19 36 40 0 0,14-23 324 0 0,-15 27 919 0 0,15-25-1150 0 0,-32 46-1 0 0,33-54-151 0 0,8-12 0 0 0,0 0 0 0 0,-1-1 0 0 0,1 1 0 0 0,-9 7 0 0 0,-6 10 0 0 0,10-17-83 0 0,4-6 200 0 0,2 1-5495 0 0,2 0-670 0 0</inkml:trace>
</inkml:ink>
</file>

<file path=ppt/ink/ink1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8.6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0 40 13823 0 0,'0'0'630'0'0,"1"-1"-13"0"0,21-14 504 0 0,-17 11-921 0 0,11-13 7300 0 0,-16 16-6956 0 0,0 1-28 0 0,0 0-4 0 0,0 0 0 0 0,0 0 0 0 0,-8-1 444 0 0,2 1-940 0 0,0 1 1 0 0,0 0-1 0 0,0 0 0 0 0,0 1 1 0 0,0 0-1 0 0,0 0 0 0 0,1 0 0 0 0,-1 1 1 0 0,-5 3-1 0 0,-8 5-11 0 0,-19 16-1 0 0,20-12-4 0 0,0 1 0 0 0,1 1 0 0 0,0 0 0 0 0,2 1 0 0 0,-22 32 0 0 0,35-48 0 0 0,1 1 0 0 0,-1-1 0 0 0,1 0 0 0 0,0 0 0 0 0,0 0 0 0 0,0 1 0 0 0,0-1 0 0 0,0 1 0 0 0,1-1 0 0 0,-1 1 0 0 0,1-1 0 0 0,-1 1 0 0 0,1-1 0 0 0,0 4 0 0 0,4 15 0 0 0,2-14 0 0 0,-3-5 0 0 0,-3-2 0 0 0,1 1 0 0 0,0 0 0 0 0,-1 0 0 0 0,1-1 0 0 0,0 1 0 0 0,-1 0 0 0 0,1-1 0 0 0,0 1 0 0 0,0-1 0 0 0,0 1 0 0 0,0-1 0 0 0,-1 0 0 0 0,1 1 0 0 0,0-1 0 0 0,0 0 0 0 0,0 1 0 0 0,0-1 0 0 0,2 0 0 0 0,0 1 0 0 0,3 0 0 0 0,-1 1 0 0 0,1-1 0 0 0,-1 0 0 0 0,1 0 0 0 0,-1 0 0 0 0,1-1 0 0 0,0 0 0 0 0,-1 0 0 0 0,1 0 0 0 0,0-1 0 0 0,-1 0 0 0 0,1 0 0 0 0,-1 0 0 0 0,1-1 0 0 0,-1 0 0 0 0,10-4 0 0 0,-8 2 0 0 0,0-1 0 0 0,1 1 0 0 0,-2-1 0 0 0,1 0 0 0 0,0-1 0 0 0,-1 1 0 0 0,0-1 0 0 0,0-1 0 0 0,-1 1 0 0 0,8-12 0 0 0,1-4 0 0 0,-1-1 0 0 0,15-36 0 0 0,-27 53 0 0 0,-4 8 0 0 0,-4 4 0 0 0,1 5 0 0 0,0-1 0 0 0,1 1 0 0 0,0 0 0 0 0,0 1 0 0 0,2-1 0 0 0,-5 18 0 0 0,7-22 0 0 0,0-1 0 0 0,0 1 0 0 0,1-1 0 0 0,-1 1 0 0 0,2-1 0 0 0,-1 1 0 0 0,1-1 0 0 0,2 11 0 0 0,0-2 0 0 0,0-13 0 0 0,-1 0 0 0 0,10 6 0 0 0,-6-9 0 0 0,-4 0 0 0 0,3 1 0 0 0,0-1 0 0 0,1 1 0 0 0,-1-2 0 0 0,0 1 0 0 0,0 0 0 0 0,0-1 0 0 0,0 0 0 0 0,0 0 0 0 0,0 0 0 0 0,-1-1 0 0 0,1 0 0 0 0,4-3 0 0 0,7-7 0 0 0,26-26 0 0 0,-39 36 0 0 0,9-10 0 0 0,19-28 0 0 0,-21 26 0 0 0,23-23 0 0 0,-21 24 0 0 0,-7 9 0 0 0,0-1 0 0 0,1 1 0 0 0,-1 0 0 0 0,1 1 0 0 0,7-5 0 0 0,-7 5 72 0 0,-5 3 299 0 0,1 3 117 0 0,13 17-227 0 0,16 29 1 0 0,-22-34-163 0 0,0 1 0 0 0,1-1 0 0 0,1 0 0 0 0,0-1 0 0 0,22 20 0 0 0,32 12-866 0 0,-22-17 150 0 0,-43-28 588 0 0,2 1 122 0 0,-1 1 0 0 0,1-1 0 0 0,0 0 1 0 0,0 0-1 0 0,0 0 0 0 0,0 0 0 0 0,0 0 0 0 0,0 0 0 0 0,0-1 0 0 0,0 1 1 0 0,0-1-1 0 0,0 1 0 0 0,1-1 0 0 0,2 0 0 0 0,0-1-89 0 0,-5 1-4 0 0,1 0 0 0 0,-1 0 0 0 0,1 0 0 0 0,-1 0 0 0 0,0-1 0 0 0,1 1 0 0 0,-1 0 0 0 0,1 0 0 0 0,-1 0 0 0 0,0 0 1 0 0,1-1-1 0 0,-1 1 0 0 0,1 0 0 0 0,-1 0 0 0 0,0 0 0 0 0,1-1 0 0 0,-1 1 0 0 0,0 0 0 0 0,1-1 0 0 0,-1 1 0 0 0,0 0 1 0 0,0-1-1 0 0,1 1 0 0 0,-1 0 0 0 0,0-1 0 0 0,0 1 0 0 0,1-1 0 0 0,1-5-54 0 0,-1 5-283 0 0,-5-17-1294 0 0,-5-15-3917 0 0,6 20-2640 0 0</inkml:trace>
</inkml:ink>
</file>

<file path=ppt/ink/ink1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6.6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27 6447 0 0,'0'0'142'0'0,"0"0"22"0"0,0 0 13 0 0,0 0 123 0 0,0 0 468 0 0,0 0 205 0 0,0 0 41 0 0,0 0-61 0 0,0 0-288 0 0,0 0-121 0 0,0 0-28 0 0,2-9 1976 0 0,1 3-2337 0 0,1 2-66 0 0,-3 3 282 0 0,1-6 412 0 0,-2 7 2071 0 0,-8 17-2850 0 0,0 0 0 0 0,1 0 0 0 0,-8 34 0 0 0,-2 4-4 0 0,-17 56 0 0 0,12-37 0 0 0,16-50 0 0 0,-13 37 0 0 0,13-46 6 0 0,4-9-19 0 0,1 9 92 0 0,1-13 292 0 0,0-2 117 0 0,0 0 21 0 0,0 0-66 0 0,0 2-294 0 0,0 4-197 0 0,0-4-289 0 0,5-24-1280 0 0,-4 19 1264 0 0,0 0 0 0 0,0 0 1 0 0,0 0-1 0 0,-1-1 0 0 0,1 1 1 0 0,-1 0-1 0 0,0-4 0 0 0,-1-4-671 0 0</inkml:trace>
</inkml:ink>
</file>

<file path=ppt/ink/ink1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7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67 10135 0 0,'0'-2'231'0'0,"-1"-11"-75"0"0,1 6-45 0 0,0 0 1 0 0,0 0 0 0 0,1 0-1 0 0,-1 1 1 0 0,4-13-1 0 0,3-7 944 0 0,-6 19-480 0 0,1 0 1 0 0,0 0 0 0 0,1 0-1 0 0,-1 0 1 0 0,5-8-1 0 0,1 1-48 0 0,-6 10-354 0 0,0 0 0 0 0,0 0 0 0 0,0 1 0 0 0,1-1 0 0 0,0 0 0 0 0,-1 1 0 0 0,1 0 0 0 0,7-6 0 0 0,36-30 1771 0 0,-32 25-612 0 0,33-23 0 0 0,-23 22-923 0 0,1 1 0 0 0,33-15 0 0 0,-47 25-420 0 0,0 0 0 0 0,1 0 0 0 0,-1 1 0 0 0,0 1 0 0 0,1 0 0 0 0,0 0 0 0 0,-1 1 0 0 0,18 1 0 0 0,-23 0 11 0 0,-3 0 0 0 0,0 1 0 0 0,0-1 0 0 0,0 1 0 0 0,0 0 0 0 0,-1 0 0 0 0,1 0 0 0 0,5 3 0 0 0,-3-2 0 0 0,-1 0 0 0 0,1 1 0 0 0,-1-1 0 0 0,0 1 0 0 0,0 0 0 0 0,0 0 0 0 0,0 0 0 0 0,0 1 0 0 0,0-1 0 0 0,-1 1 0 0 0,0 0 0 0 0,6 8 0 0 0,-6-5 0 0 0,1-1 0 0 0,-1 1 0 0 0,-1-1 0 0 0,1 1 0 0 0,-1 0 0 0 0,-1 0 0 0 0,1 0 0 0 0,0 12 0 0 0,-1-9 0 0 0,-1 1 0 0 0,0 0 0 0 0,-1 0 0 0 0,0-1 0 0 0,-1 1 0 0 0,0 0 0 0 0,-1-1 0 0 0,0 0 0 0 0,-1 1 0 0 0,0-1 0 0 0,0 0 0 0 0,-8 12 0 0 0,3-10 0 0 0,0 0 0 0 0,-1-1 0 0 0,-1 0 0 0 0,-12 10 0 0 0,-14 14 0 0 0,28-26-58 0 0,-1-1-1 0 0,0 0 1 0 0,0 0-1 0 0,0-1 0 0 0,-14 7 1 0 0,0-2-1676 0 0,-32 12-1 0 0,45-22-4541 0 0,2 0 476 0 0</inkml:trace>
</inkml:ink>
</file>

<file path=ppt/ink/ink1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7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10 13823 0 0,'0'0'315'0'0,"0"0"45"0"0,0 0 21 0 0,0 0-49 0 0,1-1-220 0 0,4-6-29 0 0,-4 6 282 0 0,-1 1 122 0 0,0 0 22 0 0,0 0 3 0 0,0 0 0 0 0,0 0 0 0 0,0 0 0 0 0,0 0-69 0 0,-5 6-278 0 0,-4 7 8 0 0,1 0 0 0 0,1 1 0 0 0,0 0 1 0 0,-9 28-1 0 0,-3 5 844 0 0,-26 66-839 0 0,5-11-191 0 0,28-75 13 0 0,-32 79 0 0 0,36-82 0 0 0,0 0 0 0 0,-6 37 0 0 0,12-55 0 0 0,2-4 0 0 0,-1 0 0 0 0,1 0 0 0 0,0 0 0 0 0,-1 0 0 0 0,1 0 0 0 0,0 0 0 0 0,0 0 0 0 0,0-1 0 0 0,0 1 0 0 0,1 0 0 0 0,-1 0 0 0 0,1 0 0 0 0,0 3 0 0 0,4 4 0 0 0,-4-8 0 0 0,3 1 0 0 0,11-2 0 0 0,-14 0-210 0 0,1-1 0 0 0,0 1 0 0 0,0-1 0 0 0,0 1 0 0 0,-1-1-1 0 0,1 1 1 0 0,0-1 0 0 0,-1 0 0 0 0,1 0 0 0 0,-1 0 0 0 0,1 0 0 0 0,-1 0-1 0 0,1 0 1 0 0,-1 0 0 0 0,0 0 0 0 0,1-1 0 0 0,-1 1 0 0 0,0-1 0 0 0,2-2 0 0 0,3-4-1324 0 0</inkml:trace>
</inkml:ink>
</file>

<file path=ppt/ink/ink1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8.0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10135 0 0,'0'0'231'0'0,"0"0"29"0"0,0 0 19 0 0,7-7 1999 0 0,19-10 1306 0 0,-25 16-3072 0 0,-1 1 0 0 0,0 0 0 0 0,0 0 0 0 0,0 0-69 0 0,2 0-294 0 0,0 1-69 0 0,0-1 0 0 0,0 1 1 0 0,0-1-1 0 0,1 1 0 0 0,-1 0 0 0 0,0 0 0 0 0,0 0 0 0 0,0 0 0 0 0,0 1 1 0 0,0-1-1 0 0,-1 0 0 0 0,1 1 0 0 0,0-1 0 0 0,-1 1 0 0 0,1 0 0 0 0,-1-1 0 0 0,1 1 1 0 0,-1 0-1 0 0,0 0 0 0 0,0 0 0 0 0,1 0 0 0 0,-1 0 0 0 0,1 4 0 0 0,1 2 45 0 0,4 6-122 0 0,-1 1 0 0 0,-1 0-1 0 0,-1 0 1 0 0,0 0 0 0 0,3 23 0 0 0,-3-15-4 0 0,9 31 1 0 0,-11-48 0 0 0,0-1 0 0 0,0-1 0 0 0,-1 0 0 0 0,2 1 0 0 0,-1-1 0 0 0,0 0 0 0 0,1 0 0 0 0,3 3 0 0 0,16 23 0 0 0,-16-22 0 0 0,-3-3 0 0 0,1 0 0 0 0,-1 0 0 0 0,0 0 0 0 0,4 10 0 0 0,-2-5 0 0 0,-3-2-64 0 0,-2-7-273 0 0,0-1-138 0 0,0 0-33 0 0,0 0-4 0 0,0 0 0 0 0,0 0 0 0 0,0 0 0 0 0,0 0-136 0 0,0 0-572 0 0,0-3-253 0 0,-3-12-51 0 0,1-2-11 0 0</inkml:trace>
</inkml:ink>
</file>

<file path=ppt/ink/ink1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8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24 11975 0 0,'0'0'267'0'0,"0"-3"42"0"0,-2-1-258 0 0,2 4-38 0 0,0-1-1 0 0,0 1 1 0 0,0 0-1 0 0,0 0 1 0 0,0 0-1 0 0,0-1 0 0 0,0 1 1 0 0,0 0-1 0 0,0 0 1 0 0,0 0-1 0 0,0-1 1 0 0,0 1-1 0 0,0 0 1 0 0,0 0-1 0 0,0 0 0 0 0,0-1 1 0 0,0 1-1 0 0,0 0 1 0 0,0 0-1 0 0,1 0 1 0 0,-1 0-1 0 0,0-1 1 0 0,0 1-1 0 0,0 0 0 0 0,0 0 1 0 0,0 0-1 0 0,0 0 1 0 0,1-1-1 0 0,-1 1 1 0 0,0 0-1 0 0,0 0 1 0 0,0 0-1 0 0,0 0 0 0 0,1 0 1 0 0,-1 0-1 0 0,0 0 1 0 0,0 0-1 0 0,0-1 1 0 0,0 1-1 0 0,1 0 1 0 0,-1 0-1 0 0,0 0 0 0 0,0 0 1 0 0,0 0-1 0 0,1 0 1 0 0,-1 0-1 0 0,0 0 1 0 0,12-6 145 0 0,-11 5 207 0 0,-1 1 122 0 0,0 0 22 0 0,5-2 331 0 0,-2 2 1838 0 0,-7 5-1508 0 0,1-1-1167 0 0,-1 0-1 0 0,0 0 1 0 0,0 0-1 0 0,0-1 1 0 0,0 0-1 0 0,-5 3 1 0 0,5-3-4 0 0,-1 0 1 0 0,1 1 0 0 0,0-1 0 0 0,0 1 0 0 0,0 0-1 0 0,-4 5 1 0 0,-21 35 0 0 0,11-15 0 0 0,-33 39 0 0 0,-1-11 1 0 0,-43 50-66 0 0,94-105-272 0 0,1-2-138 0 0,19-1-1901 0 0,-17 1 2104 0 0,1-1 1 0 0,-1 0-1 0 0,1 1 0 0 0,-1-1 0 0 0,0 0 0 0 0,1 0 0 0 0,-1-1 1 0 0,4-2-1 0 0,1 0-279 0 0,14-9-984 0 0</inkml:trace>
</inkml:ink>
</file>

<file path=ppt/ink/ink1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823 0 0,'0'0'315'0'0,"0"0"45"0"0,0 0 21 0 0,9-13 75 0 0,-8 12-429 0 0,-1 0 1 0 0,0 1-1 0 0,1-1 0 0 0,-1 0 0 0 0,1 0 0 0 0,0 1 1 0 0,-1-1-1 0 0,1 0 0 0 0,-1 1 0 0 0,1-1 0 0 0,0 1 1 0 0,0-1-1 0 0,-1 1 0 0 0,1-1 0 0 0,0 1 0 0 0,0-1 1 0 0,0 1-1 0 0,1-1 0 0 0,4-1 379 0 0,-3-1 106 0 0,0 0-1 0 0,1 1 1 0 0,-1-1-1 0 0,1 1 1 0 0,0 0 0 0 0,5-2-1 0 0,-8 4 1 0 0,2 0 255 0 0,13-3-414 0 0,-13 2-353 0 0,10 3 0 0 0,0 2 0 0 0,-9-3 0 0 0,0 0 0 0 0,0 0 0 0 0,0 1 0 0 0,0-1 0 0 0,0 1 0 0 0,0 0 0 0 0,3 3 0 0 0,-5-4 0 0 0,14 6-401 0 0,-15-7-74 0 0,-1 0-33 0 0,0 0-72 0 0,0 0-285 0 0,0 0-126 0 0,0 0-621 0 0,0 0-2489 0 0,0 0-1062 0 0</inkml:trace>
</inkml:ink>
</file>

<file path=ppt/ink/ink1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9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10135 0 0,'0'0'464'0'0,"0"0"-9"0"0,2 0-295 0 0,76-5 4869 0 0,-46 3-1913 0 0,-31 2-3453 0 0,-1 0-138 0 0,0 0-761 0 0,2 0-3062 0 0,6 1-1316 0 0</inkml:trace>
</inkml:ink>
</file>

<file path=ppt/ink/ink1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9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1975 0 0,'0'0'267'0'0,"0"0"42"0"0,0 0 17 0 0,0 0-28 0 0,2 0-196 0 0,63-8 3776 0 0,-63 8-3635 0 0,1 0 0 0 0,-1 0 1 0 0,1 1-1 0 0,-1-1 0 0 0,0 1 0 0 0,1-1 0 0 0,-1 1 0 0 0,0 0 0 0 0,1 0 0 0 0,-1 0 0 0 0,0 0 0 0 0,0 0 0 0 0,0 1 1 0 0,0-1-1 0 0,0 1 0 0 0,0-1 0 0 0,-1 1 0 0 0,1 0 0 0 0,2 2 0 0 0,0 3-28 0 0,0-1-1 0 0,0 1 1 0 0,0-1-1 0 0,-1 1 1 0 0,0 0 0 0 0,2 8-1 0 0,-5-13-214 0 0,1 0 0 0 0,-1 1 0 0 0,1-1 0 0 0,-1 1 0 0 0,0-1 0 0 0,0 1 0 0 0,0 2 0 0 0,0 0 0 0 0,0-1 0 0 0,0 0 0 0 0,1 1 0 0 0,-1-1 0 0 0,1 1 0 0 0,0-1 0 0 0,0 0 0 0 0,3 5 0 0 0,8 21 0 0 0,-11-28 0 0 0,1 3 0 0 0,0-1 0 0 0,0 0 0 0 0,0 0 0 0 0,1 0 0 0 0,-1 0 0 0 0,1 0 0 0 0,0 0 0 0 0,0-1 0 0 0,0 0 0 0 0,1 1 0 0 0,6 4 0 0 0,-7-5 0 0 0,1 0 0 0 0,-1 0 0 0 0,1 0 0 0 0,0-1 0 0 0,0 1 0 0 0,0-1 0 0 0,0 0 0 0 0,0 0 0 0 0,1 0 0 0 0,-1 0 0 0 0,0-1 0 0 0,1 0 0 0 0,0 0 0 0 0,-1 0 0 0 0,1-1 0 0 0,5 1 0 0 0,-9-1-20 0 0,0 0 0 0 0,0 0 0 0 0,-1 0 0 0 0,1 0 0 0 0,0 0 0 0 0,0 0 0 0 0,0 0 0 0 0,-1 0 0 0 0,1 0 0 0 0,0 0-1 0 0,0 0 1 0 0,0-1 0 0 0,-1 1 0 0 0,2-1 0 0 0,-1-3-4939 0 0,-4-3-1861 0 0</inkml:trace>
</inkml:ink>
</file>

<file path=ppt/ink/ink1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29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27 11975 0 0,'0'0'267'0'0,"6"-7"768"0"0,3-3-1166 0 0,-9 10 479 0 0,1-1 0 0 0,0 0 0 0 0,0 0 0 0 0,0 0 0 0 0,-1 0 0 0 0,1 1 0 0 0,0-1 0 0 0,0 1 0 0 0,0-1 0 0 0,0 0 0 0 0,0 1 0 0 0,0 0 0 0 0,1-1 0 0 0,-1 1 0 0 0,0 0 0 0 0,1-1 0 0 0,-1 3-311 0 0,-1 1 1 0 0,0-1-1 0 0,0 1 1 0 0,0-1-1 0 0,0 0 1 0 0,-1 1-1 0 0,1-1 1 0 0,-2 5-1 0 0,-4 10-37 0 0,-1 0 0 0 0,0-1 0 0 0,-1 1 0 0 0,-18 24 0 0 0,-79 116 0 0 0,89-134-858 0 0,15-22-3613 0 0,1-1-1568 0 0</inkml:trace>
</inkml:ink>
</file>

<file path=ppt/ink/ink1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30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94 10135 0 0,'0'0'231'0'0,"0"0"29"0"0,0 0 19 0 0,1-1-41 0 0,7-16 2149 0 0,-1 0 0 0 0,9-28 1 0 0,-16 44-1878 0 0,3-9 976 0 0,-3 7 1716 0 0,-58 250-1723 0 0,22-112-894 0 0,33-124-585 0 0,2-4 0 0 0,-1 0 0 0 0,1 0 0 0 0,0 0 0 0 0,0 0 0 0 0,1 9 0 0 0,0-13 0 0 0,3 12 0 0 0,0-5 0 0 0,2-1 0 0 0,-1 1 0 0 0,0 0 15 0 0,-3 0 57 0 0,-1-8-18 0 0,0-2-134 0 0,0 0-137 0 0,-5-4-1906 0 0,1 0-3171 0 0,0-1-2445 0 0</inkml:trace>
</inkml:ink>
</file>

<file path=ppt/ink/ink1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8.9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3 15663 0 0,'0'0'356'0'0,"0"0"50"0"0,0 0 20 0 0,0-1-42 0 0,-1-5-42 0 0,0 5 750 0 0,1 1-992 0 0,0-1 0 0 0,0 1 0 0 0,0 0 1 0 0,0 0-1 0 0,0-1 0 0 0,0 1 1 0 0,0 0-1 0 0,0 0 0 0 0,0 0 1 0 0,-1-1-1 0 0,1 1 0 0 0,0 0 0 0 0,0 0 1 0 0,0 0-1 0 0,0 0 0 0 0,-1-1 1 0 0,1 1-1 0 0,0 0 0 0 0,0 0 1 0 0,0 0-1 0 0,-1 0 0 0 0,1 0 0 0 0,0 0 1 0 0,0-1-1 0 0,-1 1 0 0 0,1 0 1 0 0,0 0-1 0 0,0 0 0 0 0,-1 0 1 0 0,1 0-1 0 0,0 0 0 0 0,0 0 0 0 0,-1 0 1 0 0,1 0-1 0 0,0 0 0 0 0,0 0 1 0 0,-1 0-1 0 0,1 0 0 0 0,0 0 1 0 0,0 1-1 0 0,0-1 0 0 0,-1 0 0 0 0,1 0 1 0 0,0 0-1 0 0,0 0 0 0 0,-1 0 1 0 0,-10 6 942 0 0,0 3-822 0 0,0 0 0 0 0,1 1 0 0 0,-18 22 0 0 0,-5 5 36 0 0,-42 44-257 0 0,63-66 0 0 0,0 1 0 0 0,1 1 0 0 0,-14 27 0 0 0,5-11-2272 0 0,-5-5-3560 0 0,24-27-1688 0 0</inkml:trace>
</inkml:ink>
</file>

<file path=ppt/ink/ink1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37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77 10135 0 0,'0'0'231'0'0,"0"0"29"0"0,0 0 19 0 0,-1-2-41 0 0,0-22 678 0 0,-1-1 2059 0 0,2 21-2661 0 0,0 1 0 0 0,0 0-1 0 0,0-1 1 0 0,1 1 0 0 0,-1 0 0 0 0,1-1-1 0 0,-1 1 1 0 0,1 0 0 0 0,0 0 0 0 0,3-6 0 0 0,-2 5 24 0 0,-1 0 1 0 0,1 0-1 0 0,-1 0 1 0 0,0 0-1 0 0,-1 0 1 0 0,1-5-1 0 0,0 6 106 0 0,0-2-289 0 0,-1 0-66 0 0,0 4 282 0 0,0 1 117 0 0,0 0 21 0 0,0 0-66 0 0,-1 1-294 0 0,-1 6-146 0 0,0 1-1 0 0,0 0 1 0 0,1-1 0 0 0,0 1-1 0 0,0 14 1 0 0,1-16-3 0 0,0-1 0 0 0,0 0 0 0 0,0 0 0 0 0,0-1 0 0 0,2 7 0 0 0,-1-9 0 0 0,-1 0 0 0 0,1 0 0 0 0,0 0 0 0 0,0-1 0 0 0,0 1 0 0 0,0 0 0 0 0,0 0 0 0 0,1-1 0 0 0,-1 1 0 0 0,0-1 0 0 0,1 1 0 0 0,2 2 0 0 0,34 30 0 0 0,-33-26 0 0 0,-5-7 0 0 0,0 0 0 0 0,0-1 0 0 0,0 1 0 0 0,0 0 0 0 0,0 0 0 0 0,1 0 0 0 0,-1 0 0 0 0,0-1 0 0 0,0 1 0 0 0,1 0 0 0 0,-1 0 0 0 0,1-1 0 0 0,-1 1 0 0 0,1 0 0 0 0,-1 0 0 0 0,1-1 0 0 0,-1 1 0 0 0,1-1 0 0 0,0 1 0 0 0,-1 0 0 0 0,1-1 0 0 0,0 1 0 0 0,-1-1 0 0 0,1 0 0 0 0,0 1 0 0 0,1 0 0 0 0,1 0 0 0 0,-1 0 0 0 0,-1-1 0 0 0,0 1 0 0 0,0-1 0 0 0,0 1 0 0 0,0-1 0 0 0,0 1 0 0 0,0-1 0 0 0,1 0 0 0 0,-1 1 0 0 0,0-1 0 0 0,0 0 0 0 0,1 0 0 0 0,-1 0 0 0 0,0 0 0 0 0,0 0 0 0 0,1 0 0 0 0,-1 0 0 0 0,2-1 0 0 0,1 0 0 0 0,-3 1 0 0 0,0 0 0 0 0,0 0 0 0 0,1 0 0 0 0,-1 0 0 0 0,0 0 0 0 0,0 0 0 0 0,0 0 0 0 0,0-1 0 0 0,0 1 0 0 0,0 0 0 0 0,1-1 0 0 0,-1 1 0 0 0,0-1 0 0 0,0 1 0 0 0,0-1 0 0 0,0 0 0 0 0,0 1 0 0 0,-1-1 0 0 0,2-1 0 0 0,2-1 0 0 0,1-2 0 0 0,1 0 0 0 0,-1 0 0 0 0,0-1 0 0 0,0 0 0 0 0,-1 0 0 0 0,0 0 0 0 0,0 0 0 0 0,0-1 0 0 0,-1 0 0 0 0,0 0 0 0 0,4-10 0 0 0,-3 6 0 0 0,0 2 0 0 0,1-1 0 0 0,0 0 0 0 0,11-15 0 0 0,-14 23 0 0 0,0 0 0 0 0,0-1 0 0 0,0 1 0 0 0,-1-1 0 0 0,1 0 0 0 0,-1 1 0 0 0,0-1 0 0 0,1 0 0 0 0,-1 0 0 0 0,0 0 0 0 0,-1 0 0 0 0,1 0 0 0 0,-1 0 0 0 0,1 0 0 0 0,-1-3 0 0 0,2-4 0 0 0,1 3 0 0 0,-3 7 0 0 0,0 0 0 0 0,0 0 0 0 0,0 0 0 0 0,1 0 0 0 0,-1 0 0 0 0,0 0 0 0 0,0 0 0 0 0,0 0 0 0 0,0 0 0 0 0,0 0 0 0 0,0 1 0 0 0,1-1 0 0 0,-1 0 0 0 0,0 0 0 0 0,0 0 0 0 0,0 0 0 0 0,0 0 0 0 0,0 0 0 0 0,0 0 0 0 0,0 0 0 0 0,0 1 0 0 0,0-1 0 0 0,0 0 0 0 0,1 0 0 0 0,-1 0 0 0 0,0 0 0 0 0,0 0 0 0 0,0 1 0 0 0,0-1 0 0 0,0 0 0 0 0,0 0 0 0 0,0 0 0 0 0,0 0 0 0 0,0 0 0 0 0,0 0 0 0 0,0 1 0 0 0,0-1 0 0 0,0 0 0 0 0,0 0 0 0 0,-1 3 0 0 0,0-1 0 0 0,0 0 0 0 0,0 1 0 0 0,0-1 0 0 0,0 0 0 0 0,-2 4 0 0 0,-7 14 0 0 0,7-9 0 0 0,1-6 0 0 0,0 0 0 0 0,1 0 0 0 0,0 0 0 0 0,0 0 0 0 0,1 0 0 0 0,-1 1 0 0 0,2 7 0 0 0,-2-9 0 0 0,1 1 0 0 0,-1-1 0 0 0,0 0 0 0 0,0 0 0 0 0,0 0 0 0 0,0 0 0 0 0,-1 0 0 0 0,0 0 0 0 0,0 0 0 0 0,-4 7 0 0 0,-4 9 0 0 0,-10 31 0 0 0,13-32 0 0 0,0 0 0 0 0,-1 0 0 0 0,-1-1 0 0 0,-14 21 0 0 0,8-12 0 0 0,3-4 0 0 0,6-14-7 0 0,4-6 111 0 0,0-1 0 0 0,0 1 1 0 0,0-1-1 0 0,1 1 0 0 0,-1 0 0 0 0,1 0 0 0 0,-1 0 1 0 0,0 4-1 0 0,2-7-118 0 0,0 0 1 0 0,0 0-1 0 0,1 0 1 0 0,-1 0-1 0 0,0 0 1 0 0,0 0-1 0 0,0 0 1 0 0,1-1-1 0 0,-1 1 1 0 0,0 0-1 0 0,0 0 1 0 0,0 0-1 0 0,1 0 0 0 0,-1 0 1 0 0,0 1-1 0 0,0-1 1 0 0,0 0-1 0 0,1 0 1 0 0,-1 0-1 0 0,0 0 1 0 0,0 0-1 0 0,0 0 1 0 0,1 0-1 0 0,-1 0 1 0 0,0 0-1 0 0,0 0 1 0 0,0 1-1 0 0,0-1 1 0 0,1 0-1 0 0,-1 0 1 0 0,0 0-1 0 0,0 0 1 0 0,0 0-1 0 0,0 1 0 0 0,0-1 1 0 0,0 0-1 0 0,0 0 1 0 0,1 0-1 0 0,-1 0 1 0 0,0 1-1 0 0,0-1 1 0 0,0 0-1 0 0,0 0 1 0 0,0 0-1 0 0,0 1 1 0 0,0-1-1 0 0,0 0 1 0 0,0 0-1 0 0,0 0 1 0 0,0 1-1 0 0,0-1 1 0 0,0 0-1 0 0,0 0 1 0 0,0 0-1 0 0,0 1 1 0 0,0-1-1 0 0,-1 0 0 0 0,1 0 1 0 0,0 0-1 0 0,0 1 1 0 0,0-1-1 0 0,0 0 1 0 0,0 0-1 0 0,0 0 1 0 0,0 0-1 0 0,-1 1 1 0 0,1-1-1 0 0,0 0 1 0 0,0 0-1 0 0,1 0-357 0 0,-1 0-117 0 0,0 0-21 0 0,0 0-3 0 0,0 0 0 0 0,0 0 0 0 0,0 0 0 0 0,0 0-136 0 0,-2-26-3569 0 0,3 10 2682 0 0</inkml:trace>
</inkml:ink>
</file>

<file path=ppt/ink/ink1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38.4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0 0 105 0 0,0 0 410 0 0,0 0 184 0 0,0 0 40 0 0,0 0-63 0 0,0 0-290 0 0,0 0-121 0 0,0 0-28 0 0,0 0-4 0 0,0 0 0 0 0,0 0 0 0 0,0 0 0 0 0,0 0 0 0 0,0 0 0 0 0,0 0 0 0 0,0 0 0 0 0,0 0-68 0 0,1 1-289 0 0,2 2-141 0 0,-2-2-14 0 0,0 0 0 0 0,1 0 0 0 0,-1 1 0 0 0,0-1 1 0 0,1 0-1 0 0,-1-1 0 0 0,1 1 0 0 0,-1 0 1 0 0,1 0-1 0 0,-1-1 0 0 0,1 1 0 0 0,0 0 0 0 0,-1-1 1 0 0,1 0-1 0 0,2 1 0 0 0,11 3 0 0 0,-11-3 0 0 0,-1 0 0 0 0,0 0 0 0 0,1-1 0 0 0,-1 1 0 0 0,6-1 0 0 0,27-7 0 0 0,-22 3 0 0 0,9 1 0 0 0,-16 1 0 0 0,-11 1-269 0 0,3 1-1135 0 0,1 0-511 0 0,0 0-107 0 0,0 0-24 0 0</inkml:trace>
</inkml:ink>
</file>

<file path=ppt/ink/ink1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38.7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3823 0 0,'0'0'315'0'0,"0"0"45"0"0,0 0 21 0 0,0 0-49 0 0,2 0-220 0 0,4 0 340 0 0,-1-1 0 0 0,1 1 1 0 0,-1-1-1 0 0,0 0 0 0 0,1 0 0 0 0,5-3 0 0 0,-9 3-255 0 0,0 0 0 0 0,1 1 1 0 0,-1-1-1 0 0,0 0 0 0 0,1 1 1 0 0,-1 0-1 0 0,1 0 0 0 0,-1-1 0 0 0,0 1 1 0 0,1 1-1 0 0,2-1 0 0 0,-4 1 247 0 0,1-2-217 0 0,10-2 437 0 0,1 0 1 0 0,19-1-1 0 0,-24 3-728 0 0,-6 1-273 0 0,-2 0-138 0 0,0 0-33 0 0,0 0-72 0 0,0 0-285 0 0,0 0-126 0 0,0 0-711 0 0,1 1-2872 0 0,7 2-1226 0 0</inkml:trace>
</inkml:ink>
</file>

<file path=ppt/ink/ink1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39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107 8287 0 0,'0'0'191'0'0,"0"0"26"0"0,0 0 9 0 0,8-16 966 0 0,-1 7-502 0 0,8-20 5266 0 0,-14 27-5785 0 0,0 0 0 0 0,1-1-1 0 0,-1 1 1 0 0,0 0 0 0 0,0 1-1 0 0,1-1 1 0 0,-1 0 0 0 0,1 0-1 0 0,0 0 1 0 0,0 1 0 0 0,3-3-1 0 0,-4 2 274 0 0,-2-20 92 0 0,1 18 208 0 0,0 8 2244 0 0,-11 45-2988 0 0,-28 87 0 0 0,20-80 0 0 0,7-16 1883 0 0,10-37-1734 0 0,-2 1-197 0 0,3-3-289 0 0,1-1-138 0 0,0 0-33 0 0,0 0-140 0 0,0 0-572 0 0,0 0-253 0 0,-1-1-51 0 0,-1-6-11 0 0</inkml:trace>
</inkml:ink>
</file>

<file path=ppt/ink/ink1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41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1 6447 0 0,'0'0'142'0'0,"0"0"22"0"0,0 0 13 0 0,0 0 55 0 0,0 0 181 0 0,0 0 78 0 0,0 0 18 0 0,0 0 3 0 0,0 0 0 0 0,0 0 0 0 0,0 0 0 0 0,0 0 0 0 0,0 0 0 0 0,0 0 0 0 0,0 0 0 0 0,0 0-69 0 0,0 0-222 0 0,0 0 166 0 0,0 0 101 0 0,0 0 21 0 0,1-1 3 0 0,10-3 355 0 0,9-1 3829 0 0,-19 5-4658 0 0,0 0-1 0 0,0 0 1 0 0,0 0-1 0 0,0 1 0 0 0,0-1 1 0 0,0 0-1 0 0,-1 1 1 0 0,1-1-1 0 0,0 0 1 0 0,0 1-1 0 0,0-1 1 0 0,0 1-1 0 0,0 0 0 0 0,-1-1 1 0 0,1 1-1 0 0,0 0 1 0 0,0-1-1 0 0,-1 1 1 0 0,2 1-1 0 0,-1 0 334 0 0,1-1-204 0 0,0 1 0 0 0,-1 0 0 0 0,1 0 0 0 0,0 0 0 0 0,-1 0 0 0 0,1 0 0 0 0,1 4 1 0 0,-3-5-65 0 0,2 3-77 0 0,0 0-1 0 0,0 0 1 0 0,-1 0 0 0 0,0 0 0 0 0,0 0-1 0 0,1 7 1 0 0,-2-7-27 0 0,1-1 0 0 0,-1 0-1 0 0,1 1 1 0 0,0-1 0 0 0,0 0 0 0 0,0 0-1 0 0,1 0 1 0 0,-1 0 0 0 0,1 0 0 0 0,-1 0-1 0 0,4 4 1 0 0,2 0 1 0 0,0 1 0 0 0,0 0 0 0 0,9 15 0 0 0,-14-20 0 0 0,-1-1 0 0 0,1 1 0 0 0,-1 0 0 0 0,0-1 0 0 0,0 1 0 0 0,0 0 0 0 0,0 0 0 0 0,-1 0 0 0 0,1-1 0 0 0,-1 1 0 0 0,0 0 0 0 0,0 0 0 0 0,0 0 0 0 0,0 6 0 0 0,-2-2 0 0 0,1-5 0 0 0,1 0 0 0 0,-1 0 0 0 0,1 0 0 0 0,0 0 0 0 0,-1 0 0 0 0,1 0 0 0 0,0 1 0 0 0,0-1 0 0 0,1 0 0 0 0,-1 0 0 0 0,0 0 0 0 0,1 0 0 0 0,-1 0 0 0 0,1 0 0 0 0,-1 0 0 0 0,2 2 0 0 0,0 0 0 0 0,0 0 0 0 0,0-1 0 0 0,-1 1 0 0 0,1 0 0 0 0,-1 0 0 0 0,0-1 0 0 0,0 1 0 0 0,-1 0 0 0 0,1 0 0 0 0,-1 0 0 0 0,0 0 0 0 0,0 0 0 0 0,0 0 0 0 0,-1 0 0 0 0,1 0 0 0 0,-1 0 0 0 0,0 0 0 0 0,0 0 0 0 0,0 0 0 0 0,-1 0 0 0 0,-1 3 0 0 0,2-4 0 0 0,-1 0 0 0 0,1 0 0 0 0,0 0 0 0 0,0 0 0 0 0,1 0 0 0 0,-1 0 0 0 0,0 0 0 0 0,1 3 0 0 0,0-2 0 0 0,-1-1 0 0 0,1 1 0 0 0,-1-1 0 0 0,0 0 0 0 0,0 1 0 0 0,-2 3 0 0 0,0 11 0 0 0,2-16 0 0 0,1-1 0 0 0,0 1 0 0 0,0 0 0 0 0,-1 0 0 0 0,1 0 0 0 0,-1 0 0 0 0,-1 4 0 0 0,-4 5 0 0 0,3-6 0 0 0,0 0 0 0 0,1 0 0 0 0,-1 0 0 0 0,-1 8 0 0 0,4-12 0 0 0,-1 0 0 0 0,1 1 0 0 0,-1-1 0 0 0,1 1 0 0 0,-1-1 0 0 0,0 0 0 0 0,1 0 0 0 0,-1 1 0 0 0,0-1 0 0 0,0 0 0 0 0,0 0 0 0 0,-1 1 0 0 0,-1 2 0 0 0,0-1 0 0 0,0 1 0 0 0,0 0 0 0 0,1 0 0 0 0,-4 8 0 0 0,4-9 0 0 0,0 0 0 0 0,0-1 0 0 0,0 1 0 0 0,0 0 0 0 0,0-1 0 0 0,-1 1 0 0 0,1-1 0 0 0,-1 0 0 0 0,0 1 0 0 0,1-1 0 0 0,-1-1 0 0 0,0 1 0 0 0,-7 3 0 0 0,-24 16 0 0 0,28-16 0 0 0,0 0-64 0 0,5-4-273 0 0,1-1-138 0 0,0 0-33 0 0,0 0-140 0 0,0 0-572 0 0,0 0-253 0 0,0 0-51 0 0,0 0-11 0 0</inkml:trace>
</inkml:ink>
</file>

<file path=ppt/ink/ink1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43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22 6447 0 0,'0'0'298'0'0,"0"0"-10"0"0,9-5 745 0 0,2-5 56 0 0,-10 9-223 0 0,0-7 2099 0 0,9-4-1756 0 0,-9 11-693 0 0,10-11 1532 0 0,5-16 688 0 0,-14 20-2365 0 0,-2 7 117 0 0,0 1 21 0 0,1-2-66 0 0,8-23-278 0 0,-5 18-93 0 0,-4 6 299 0 0,0 1 117 0 0,0 0 21 0 0,0 0-66 0 0,0 0-222 0 0,0 0 166 0 0,0 0 101 0 0,0 0 21 0 0,0 0-66 0 0,0 17-278 0 0,0-5 177 0 0,-1-1 0 0 0,-4 16 1 0 0,3-16-3 0 0,0 0 1 0 0,0 17-1 0 0,0 13-340 0 0,-8 57 0 0 0,9-92 0 0 0,0-1 0 0 0,-1 1 0 0 0,-4 8 0 0 0,4-10 0 0 0,1 0 0 0 0,-1 0 0 0 0,1 0 0 0 0,0 0 0 0 0,0 1 0 0 0,0-1 0 0 0,0 7 0 0 0,-4 80 0 0 0,2-51 0 0 0,-2-5 0 0 0,-1 1 0 0 0,-1-2 0 0 0,-12 35 0 0 0,11-44 0 0 0,-11 52 0 0 0,18-61 0 0 0,-1 22 0 0 0,1-6 0 0 0,0 9 0 0 0,0 34 0 0 0,-4-38 0 0 0,5-31 0 0 0,0-2 0 0 0,0 0 0 0 0,-1-1 0 0 0,1 1 0 0 0,-1 0 0 0 0,0 0 0 0 0,-1 3 0 0 0,1-2 89 0 0,0-1-1 0 0,-1 0 1 0 0,1 1-1 0 0,-4 4 1 0 0,4-7 399 0 0,2 5-60 0 0,0-5-375 0 0,-1 0 0 0 0,0-1 0 0 0,0 1 0 0 0,1 0 0 0 0,-1-1 0 0 0,0 1 0 0 0,0 0 0 0 0,-1-1 0 0 0,1 1 0 0 0,0 0 0 0 0,-1-1 0 0 0,0 4 0 0 0,-7 13-53 0 0,6-17 0 0 0,1 1 0 0 0,0 0 0 0 0,0 0 0 0 0,0 0 0 0 0,0 0 0 0 0,1 0 0 0 0,-1 0 0 0 0,0 4 0 0 0,0 3 0 0 0,-2 0 0 0 0,2-8 0 0 0,1-1 0 0 0,0 1 0 0 0,-1 0 0 0 0,1-1 0 0 0,0 1 0 0 0,0 0 0 0 0,-1-1 0 0 0,1 1 0 0 0,0 0 0 0 0,0-1 0 0 0,0 1 0 0 0,0 0 0 0 0,0 0 0 0 0,0-1 0 0 0,0 1 0 0 0,0 0 0 0 0,1 0 0 0 0,-1-1 0 0 0,0 1 0 0 0,1 1 0 0 0,0 1 0 0 0,0 10 0 0 0,1 0 0 0 0,-2 12 0 0 0,-2-9 0 0 0,2-15 0 0 0,-1 0 0 0 0,1-1 0 0 0,0 1 0 0 0,0 0 0 0 0,-1-1 0 0 0,1 1 0 0 0,0 0 0 0 0,0-1 0 0 0,0 1 0 0 0,0 0 0 0 0,0-1 0 0 0,0 1 0 0 0,0 0 0 0 0,0-1 0 0 0,0 1 0 0 0,0 0 0 0 0,1-1 0 0 0,-1 1 0 0 0,0 0 0 0 0,0-1 0 0 0,1 1 0 0 0,-1-1 0 0 0,0 1 0 0 0,1 0 0 0 0,1 1 0 0 0,1 7 0 0 0,-1-1 0 0 0,-6 16 0 0 0,3-14 0 0 0,-1-5 0 0 0,2-3 0 0 0,0 0 0 0 0,0 0 0 0 0,-1 0 0 0 0,1 0 0 0 0,0 0 0 0 0,1-1 0 0 0,-1 1 0 0 0,0 0 0 0 0,0 0 0 0 0,2 2 0 0 0,1 45 0 0 0,-3-34 0 0 0,-1-10 0 0 0,1 0 0 0 0,0 0 0 0 0,0 0 0 0 0,1 0 0 0 0,0 6 0 0 0,3 17 0 0 0,0-6 0 0 0,-3-16 0 0 0,0-1 0 0 0,0 1 0 0 0,0-1 0 0 0,-1 1 0 0 0,0-1 0 0 0,0 1 0 0 0,0-1 0 0 0,-2 7 0 0 0,-3 57 0 0 0,-1 7 0 0 0,4-44 0 0 0,-2-5 0 0 0,5 42 0 0 0,-1-31 0 0 0,1-35 0 0 0,-2 24 0 0 0,-2-4 0 0 0,1-11 0 0 0,1 26 0 0 0,0 6 0 0 0,0-32 0 0 0,0 4 0 0 0,2 26 0 0 0,1 15 0 0 0,2-13 0 0 0,15 77 0 0 0,-18-115 0 0 0,0 0 0 0 0,0 1 0 0 0,-1-1 0 0 0,0 0 0 0 0,-1 0 0 0 0,-1 11 0 0 0,-1 7 0 0 0,4-20 0 0 0,-2 26 0 0 0,-3 8 0 0 0,0-6 1440 0 0,4-31-1065 0 0,0 2-577 0 0,0 16-748 0 0,0-17 576 0 0,0 0 576 0 0,0 6 248 0 0,0-7 50 0 0,0-1-58 0 0,1 3-293 0 0,1 7-133 0 0,0 1-16 0 0,-1-1 0 0 0,4-1 0 0 0,-2-2-1408 0 0,-2-6-5916 0 0,-1-1-2544 0 0</inkml:trace>
</inkml:ink>
</file>

<file path=ppt/ink/ink1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4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92 8287 0 0,'0'0'191'0'0,"0"0"26"0"0,0 0 9 0 0,0 0 42 0 0,0 0 158 0 0,0 0 72 0 0,0 0 12 0 0,-1-2 2 0 0,-2-5 0 0 0,2 5 0 0 0,1 2 0 0 0,0 0 68 0 0,0 0 286 0 0,0-5 717 0 0,0 2 4023 0 0,0-3-5457 0 0,-4 2-61 0 0,3 3 283 0 0,1 0-304 0 0,0 1 0 0 0,-1-1 0 0 0,1 0 0 0 0,0 1 0 0 0,-1-1 0 0 0,1 1 0 0 0,0-1 0 0 0,-1 1 0 0 0,1-1 0 0 0,-1 1 0 0 0,1 0 0 0 0,-1-1 0 0 0,1 1 0 0 0,-1-1 0 0 0,1 1 0 0 0,-1 0 0 0 0,1-1 0 0 0,-1 1-1 0 0,1 0 1 0 0,-1 0 0 0 0,0 0 0 0 0,1-1 0 0 0,-1 1 0 0 0,0 0 0 0 0,0 0 0 0 0,-1 0-80 0 0,0 1-1 0 0,0-1 0 0 0,-1 1 1 0 0,1-1-1 0 0,0 1 1 0 0,0 0-1 0 0,0 0 0 0 0,0 0 1 0 0,-2 1-1 0 0,-16 11 752 0 0,-10 5 572 0 0,25-15-1310 0 0,1 0 0 0 0,-1 0 0 0 0,1 1 0 0 0,0-1 0 0 0,0 1 0 0 0,0 0 0 0 0,-4 6 0 0 0,-4 3 0 0 0,-14 17 0 0 0,18-20 0 0 0,-16 16 0 0 0,24-26 0 0 0,-1 1 0 0 0,0-1 0 0 0,1 1 0 0 0,-1 0 0 0 0,0-1 0 0 0,1 1 0 0 0,-1 0 0 0 0,1-1 0 0 0,-1 1 0 0 0,1 0 0 0 0,0-1 0 0 0,-1 1 0 0 0,1 0 0 0 0,0 0 0 0 0,-1 0 0 0 0,1-1 0 0 0,0 1 0 0 0,0 1 0 0 0,-4 11 0 0 0,-9 21 0 0 0,12-33 0 0 0,1 0 0 0 0,-1 0 0 0 0,1 0 0 0 0,0 0 0 0 0,0 0 0 0 0,0 1 0 0 0,0-1 0 0 0,0 0 0 0 0,0 0 0 0 0,0 0 0 0 0,0 0 0 0 0,0 0 0 0 0,0 0 0 0 0,0 0 0 0 0,1 0 0 0 0,-1 0 0 0 0,0 0 0 0 0,1 0 0 0 0,-1 0 0 0 0,1 0 0 0 0,0 1 0 0 0,1 1 0 0 0,-1 2 0 0 0,0-3 0 0 0,0 0 0 0 0,0 0 0 0 0,0-1 0 0 0,0 1 0 0 0,0 0 0 0 0,0-1 0 0 0,0 1 0 0 0,3 2 0 0 0,13 20 0 0 0,-12-20 0 0 0,-1-1 0 0 0,10 18 0 0 0,-12-18 0 0 0,0-1 0 0 0,0 0 0 0 0,1 1 0 0 0,-1-1 0 0 0,0 0 0 0 0,1 0 0 0 0,-1-1 0 0 0,1 1 0 0 0,5 2 0 0 0,-1-1 0 0 0,0 0 0 0 0,0 0 0 0 0,0-1 0 0 0,0 0 0 0 0,8 1 0 0 0,-7-3 0 0 0,-1 1 0 0 0,0-1 0 0 0,1 0 0 0 0,-1-1 0 0 0,11-2 0 0 0,-14 3 0 0 0,0-1 0 0 0,-1 1 0 0 0,0-1 0 0 0,1 0 0 0 0,-1 1 0 0 0,0-2 0 0 0,6-1 0 0 0,0-1 0 0 0,2 1 85 0 0,0-1-1 0 0,-1 0 1 0 0,1-1-1 0 0,-1 0 1 0 0,-1-1 0 0 0,13-8-1 0 0,-3 0 340 0 0,33-33 0 0 0,-43 38-323 0 0,0-1 1 0 0,-1 0-1 0 0,0-1 0 0 0,0 0 1 0 0,7-15-1 0 0,-8 13 104 0 0,-2 1 0 0 0,1-1-1 0 0,-2 0 1 0 0,6-23 0 0 0,-8 30-137 0 0,-1 1 1 0 0,-1-1-1 0 0,1 1 0 0 0,-1-1 0 0 0,0 1 1 0 0,0-1-1 0 0,-1 0 0 0 0,1 1 0 0 0,-1-1 1 0 0,0 1-1 0 0,-1 0 0 0 0,0-1 1 0 0,1 1-1 0 0,-5-7 0 0 0,4 9-68 0 0,0 0 0 0 0,0 1 0 0 0,0-1 0 0 0,-1 1 0 0 0,1-1 0 0 0,-1 1 0 0 0,0 0 0 0 0,0 0 0 0 0,0 0 0 0 0,1 0 0 0 0,-2 1 0 0 0,1-1 0 0 0,0 1 0 0 0,0 0 0 0 0,0 0 0 0 0,-1 0 0 0 0,1 0 0 0 0,0 1 0 0 0,-1-1 0 0 0,1 1 0 0 0,-1 0 0 0 0,-4 0 0 0 0,-1 0 0 0 0,0 1 0 0 0,-1 0 0 0 0,1 1 0 0 0,0-1 0 0 0,1 2 0 0 0,-1-1 0 0 0,-10 6 0 0 0,-164 66-829 0 0,173-70 491 0 0,1 1 0 0 0,-1 0 1 0 0,1 0-1 0 0,-8 8 0 0 0,10-8-1607 0 0,1 0 0 0 0,1 1 0 0 0,-7 7 0 0 0,-3 8-6405 0 0</inkml:trace>
</inkml:ink>
</file>

<file path=ppt/ink/ink1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6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4 4607 0 0,'0'0'208'0'0,"0"0"67"0"0,0 0 154 0 0,0 0 69 0 0,0 0 12 0 0,0 0 2 0 0,0 0 0 0 0,0 0 0 0 0,0 0 0 0 0,0 0 68 0 0,0 0 286 0 0,0 0 124 0 0,0 0 30 0 0,0 0-65 0 0,0 0-290 0 0,9-3 1026 0 0,-6 2 5369 0 0,-8 3-6986 0 0,-1 1 1 0 0,1 0-1 0 0,-1 0 1 0 0,1 0-1 0 0,0 1 1 0 0,0-1-1 0 0,0 1 1 0 0,1 0-1 0 0,-1 1 1 0 0,1-1-1 0 0,0 1 1 0 0,1 0-1 0 0,-1 0 1 0 0,-4 9-1 0 0,-4 9-74 0 0,-20 32 0 0 0,19-35 0 0 0,11-15 0 0 0,0-1 0 0 0,0 1 0 0 0,1-1 0 0 0,-1 1 0 0 0,1 0 0 0 0,0 0 0 0 0,1 0 0 0 0,-1 9 0 0 0,-4 18 0 0 0,5-31 0 0 0,-1 0 0 0 0,1 0 0 0 0,0 0 0 0 0,0-1 0 0 0,-1 1 0 0 0,1 0 0 0 0,0 0 0 0 0,0 0 0 0 0,0 0 0 0 0,0 0 0 0 0,0 0 0 0 0,0-1 0 0 0,0 1 0 0 0,0 0 0 0 0,0 0 0 0 0,1 0 0 0 0,-1 0 0 0 0,0 0 0 0 0,0-1 0 0 0,1 1 0 0 0,-1 0 0 0 0,1 0 0 0 0,-1-1 0 0 0,1 1 0 0 0,-1 0 0 0 0,1 0 0 0 0,1 2 0 0 0,-1-2 0 0 0,-1 0 0 0 0,1 0 0 0 0,0 0 0 0 0,-1 0 0 0 0,1 0 0 0 0,0 0 0 0 0,0 0 0 0 0,0-1 0 0 0,0 1 0 0 0,0 0 0 0 0,0 0 0 0 0,0-1 0 0 0,0 1 0 0 0,0 0 0 0 0,0-1 0 0 0,0 1 0 0 0,0-1 0 0 0,1 0 0 0 0,-1 1 0 0 0,0-1 0 0 0,0 0 0 0 0,0 1 0 0 0,1-1 0 0 0,-1 0 0 0 0,2 0 0 0 0,0 0 0 0 0,3 0 0 0 0,-1-1-1 0 0,1 1 1 0 0,0-1-1 0 0,0 0 1 0 0,-1 0-1 0 0,1-1 1 0 0,-1 1 0 0 0,1-1-1 0 0,-1-1 1 0 0,1 1-1 0 0,-1-1 1 0 0,0 0-1 0 0,6-5 1 0 0,1 0 15 0 0,-1-1 1 0 0,0-1 0 0 0,-1 0-1 0 0,12-14 1 0 0,-14 14 193 0 0,0-1-1 0 0,0 1 0 0 0,-2-2 1 0 0,7-11-1 0 0,-11 19-127 0 0,-1 0 0 0 0,1 0-1 0 0,-1 0 1 0 0,0 0 0 0 0,0 0-1 0 0,-1 0 1 0 0,1-6 0 0 0,-1 8-63 0 0,0-1 0 0 0,0 1 0 0 0,0 0 0 0 0,-1 0 0 0 0,1 0 0 0 0,-1 0 0 0 0,1 0 0 0 0,-1-1 0 0 0,0 1 0 0 0,0 0 0 0 0,0 0 0 0 0,0 1 0 0 0,0-1 0 0 0,-1 0 0 0 0,0-2 0 0 0,0 3-52 0 0,0-1 0 0 0,0 1 0 0 0,0-1-1 0 0,0 1 1 0 0,0 0 0 0 0,0 0 0 0 0,0-1 0 0 0,0 2 0 0 0,-1-1-1 0 0,1 0 1 0 0,0 0 0 0 0,-1 1 0 0 0,1-1 0 0 0,0 1 0 0 0,-1 0-1 0 0,1 0 1 0 0,-1 0 0 0 0,1 0 0 0 0,0 0 0 0 0,-1 0-1 0 0,1 1 1 0 0,-3 0 0 0 0,-1 0-90 0 0,1 0-1 0 0,0 1 0 0 0,0 0 1 0 0,0 0-1 0 0,0 0 1 0 0,1 0-1 0 0,-1 1 0 0 0,0 0 1 0 0,-4 4-1 0 0,8-6-314 0 0,-2 1 194 0 0,1 2-3288 0 0,0 3 1998 0 0</inkml:trace>
</inkml:ink>
</file>

<file path=ppt/ink/ink1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0 13823 0 0,'0'0'630'0'0,"0"0"-13"0"0,-1 0-393 0 0,0-1-209 0 0,1 1 0 0 0,0 0 0 0 0,0 0 1 0 0,0 0-1 0 0,-1 0 0 0 0,1 0 0 0 0,0 0 0 0 0,0 0 0 0 0,0 0 0 0 0,-1-1 1 0 0,1 1-1 0 0,0 0 0 0 0,0 0 0 0 0,0 0 0 0 0,0 0 0 0 0,-1-1 0 0 0,1 1 1 0 0,0 0-1 0 0,0 0 0 0 0,0 0 0 0 0,0-1 0 0 0,0 1 0 0 0,0 0 0 0 0,0 0 1 0 0,0-1-1 0 0,0 1 0 0 0,-1 0 0 0 0,1 0 0 0 0,0 0 0 0 0,0-1 0 0 0,0 1 1 0 0,2-2 396 0 0,-1 1 560 0 0,-1-1 42 0 0,5-8 161 0 0,-4 7-942 0 0,0 1 1 0 0,0-1-1 0 0,0 0 1 0 0,1 0 0 0 0,0 1-1 0 0,-1-1 1 0 0,1 1-1 0 0,3-3 1 0 0,0 0-145 0 0,-4 5 282 0 0,-1-1 95 0 0,0 1-431 0 0,0-1 1 0 0,1 1-1 0 0,-1 0 0 0 0,0-1 1 0 0,1 1-1 0 0,-1-1 0 0 0,0 1 1 0 0,1 0-1 0 0,-1-1 1 0 0,0 1-1 0 0,1 0 0 0 0,-1-1 1 0 0,1 1-1 0 0,-1 0 0 0 0,1 0 1 0 0,-1 0-1 0 0,1-1 0 0 0,-1 1 1 0 0,1 0-1 0 0,-1 0 0 0 0,1 0 1 0 0,-1 0-1 0 0,1 0 0 0 0,-1 0 1 0 0,1 0-1 0 0,-1 0 0 0 0,2 0 1 0 0,-1 0-716 0 0,-1 0-273 0 0,0 0-831 0 0,0 0-3260 0 0,0 0-1394 0 0</inkml:trace>
</inkml:ink>
</file>

<file path=ppt/ink/ink1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7.6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50 13823 0 0,'0'0'315'0'0,"0"0"45"0"0,0 0 21 0 0,0 0-49 0 0,6-6-208 0 0,3-9 1798 0 0,11-26-1 0 0,-12 24-58 0 0,11-18-1 0 0,-4 3-803 0 0,-15 28-636 0 0,0 4 299 0 0,-5 6-262 0 0,0-1-460 0 0,1 1 0 0 0,-1 0 0 0 0,1 0 0 0 0,1 0 0 0 0,-6 12 0 0 0,-10 16 0 0 0,15-27 0 0 0,1 0 0 0 0,0 0 0 0 0,0 0 0 0 0,1 0 0 0 0,0 0 0 0 0,-2 9 0 0 0,-2 9 0 0 0,1-13 0 0 0,3-5 0 0 0,-1 0 0 0 0,2 0 0 0 0,-3 11 0 0 0,4-10 0 0 0,5-3-64 0 0,-3-4-273 0 0,-2-1-138 0 0,0 0-33 0 0,0 0 65 0 0,1-1 294 0 0,1 1-35 0 0,-1-1 1 0 0,1 0-1 0 0,-1 1 0 0 0,1-1 1 0 0,-1 0-1 0 0,1 0 0 0 0,-1 0 1 0 0,0 0-1 0 0,1-1 0 0 0,-1 1 1 0 0,0 0-1 0 0,0 0 0 0 0,0-1 1 0 0,0 1-1 0 0,0-1 0 0 0,0 1 1 0 0,0-1-1 0 0,0 1 0 0 0,-1-1 1 0 0,1 0-1 0 0,0 1 0 0 0,0-3 1 0 0,4-10-3322 0 0,1 5 1458 0 0</inkml:trace>
</inkml:ink>
</file>

<file path=ppt/ink/ink1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3:59.5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6 50 13823 0 0,'0'0'315'0'0,"0"0"45"0"0,0 0 21 0 0,-1-7 63 0 0,-1 2-224 0 0,2 4 858 0 0,0-1 366 0 0,-1-2-272 0 0,0-1 1 0 0,0 1-1 0 0,-1-1 1 0 0,-2-6-1 0 0,4 10-660 0 0,-21-4 1536 0 0,12 8-1860 0 0,1 0 0 0 0,1 0 0 0 0,-1 0 0 0 0,0 1 0 0 0,-8 6 0 0 0,-8 5-188 0 0,0 2 0 0 0,1 1 0 0 0,1 1 0 0 0,0 0 0 0 0,2 2 0 0 0,0 0 0 0 0,2 2 0 0 0,0 0 0 0 0,-22 38 0 0 0,39-59 0 0 0,-7 12 0 0 0,0 1 0 0 0,1 0 0 0 0,1 0 0 0 0,0 1 0 0 0,-5 22 0 0 0,9-30 20 0 0,0 5 208 0 0,-1-1-1 0 0,0 0 1 0 0,-9 24 0 0 0,10-32-175 0 0,-1 1 114 0 0,0 1 1 0 0,1 0 0 0 0,-3 8-1 0 0,5-11-170 0 0,-1-1 0 0 0,1 1-1 0 0,0 0 1 0 0,0-1-1 0 0,0 1 1 0 0,0 0-1 0 0,0-1 1 0 0,1 1 0 0 0,-1-1-1 0 0,1 1 1 0 0,1 2-1 0 0,5 18-233 0 0,-5-14 29 0 0,1 0 0 0 0,0-1 0 0 0,7 12-1 0 0,-9-17 175 0 0,1 0-1 0 0,0 0 0 0 0,0 0 0 0 0,1-1 0 0 0,-1 1 1 0 0,0-1-1 0 0,1 0 0 0 0,0 0 0 0 0,-1 0 0 0 0,1 0 0 0 0,0 0 1 0 0,0 0-1 0 0,3 1 0 0 0,-2-2 113 0 0,1 1 0 0 0,-1 0 0 0 0,0-1 0 0 0,1 0-1 0 0,-1 0 1 0 0,1 0 0 0 0,0 0 0 0 0,-1-1 0 0 0,1 0 0 0 0,0 0 0 0 0,-1 0-1 0 0,1 0 1 0 0,-1-1 0 0 0,1 0 0 0 0,-1 0 0 0 0,1 0 0 0 0,-1-1 0 0 0,1 1 0 0 0,3-3-1 0 0,-7 3-254 0 0,0 1-1 0 0,-1-1 1 0 0,1 1-1 0 0,0-1 1 0 0,-1 1-1 0 0,1-1 1 0 0,0 0-1 0 0,-1 0 1 0 0,1 1-1 0 0,-1-1 1 0 0,0 0 0 0 0,1 0-1 0 0,-1 0 1 0 0,1 1-1 0 0,-1-1 1 0 0,0 0-1 0 0,0 0 1 0 0,0 0-1 0 0,1 0 1 0 0,-1 0-1 0 0,0 1 1 0 0,0-1-1 0 0,0 0 1 0 0,0 0-1 0 0,-1-2 1 0 0,1 2-330 0 0,0 0 0 0 0,-1-1 0 0 0,1 1 0 0 0,0-1 0 0 0,-1 1 0 0 0,0 0 0 0 0,1-1 0 0 0,-1 1 0 0 0,0 0 0 0 0,1 0 0 0 0,-1-1 0 0 0,0 1 0 0 0,0 0 0 0 0,0 0 0 0 0,-2-1 0 0 0,-2-2-2052 0 0</inkml:trace>
</inkml:ink>
</file>

<file path=ppt/ink/ink1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8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0 13823 0 0,'0'0'315'0'0,"0"0"45"0"0,0 0 21 0 0,0 0-49 0 0,0 0-81 0 0,0 0 481 0 0,0 0 237 0 0,0 0 45 0 0,0 0-61 0 0,0 0-288 0 0,0 0-121 0 0,0 0-28 0 0,0 0-4 0 0,0 2 0 0 0,2 7-316 0 0,0-1 0 0 0,0 1 1 0 0,-1 0-1 0 0,0 0 0 0 0,-1 0 0 0 0,-1 17 0 0 0,-11 58 1672 0 0,4-37-1421 0 0,7-40-447 0 0,1-4 0 0 0,0-1 0 0 0,0 1 0 0 0,-1-1 0 0 0,1 1 0 0 0,-1-1 0 0 0,0 1 0 0 0,1-1 0 0 0,-3 3 0 0 0,0 3 0 0 0,-1-1-133 0 0,4-6-563 0 0,0-1-258 0 0,0 0-56 0 0,0 0-81 0 0,0 0-286 0 0,-8-11-1658 0 0,6 9 1499 0 0</inkml:trace>
</inkml:ink>
</file>

<file path=ppt/ink/ink1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8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8287 0 0,'0'0'382'0'0,"0"0"-8"0"0,0 0-170 0 0,0 0 176 0 0,0 0 107 0 0,0 0 22 0 0,0 0 71 0 0,0 0 286 0 0,0 0 124 0 0,18-5 5081 0 0,35-7-3730 0 0,-41 9-1840 0 0,0 1-1 0 0,1 1 1 0 0,21 0-1 0 0,9-1-454 0 0,116-7-46 0 0,91-13 0 0 0,-235 19 95 0 0,36-6 578 0 0,95-5-1 0 0,-144 14-229 0 0,-4 1-294 0 0,-32 12-1916 0 0,29-11 1048 0 0,1-1 0 0 0,-1 1 0 0 0,0-2 0 0 0,-9 2 0 0 0,-4 0-3608 0 0,-4 1 2280 0 0</inkml:trace>
</inkml:ink>
</file>

<file path=ppt/ink/ink1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0135 0 0,'0'0'231'0'0,"0"0"29"0"0,0 0 19 0 0,0 0 37 0 0,0 0 125 0 0,0 0 58 0 0,0 0 11 0 0,0 0 70 0 0,0 0 286 0 0,0 0 124 0 0,0 0 30 0 0,0 0-65 0 0,0 0-290 0 0,0 0-121 0 0,0 0-28 0 0,0 0-4 0 0,0 0 0 0 0,0 0 0 0 0,0 0 0 0 0,0 0-68 0 0,-1 1-289 0 0,-11 11 189 0 0,0 0 0 0 0,1 1 0 0 0,1 0 1 0 0,0 1-1 0 0,-11 20 0 0 0,3-7-344 0 0,15-23 0 0 0,-1 1 0 0 0,1-1 0 0 0,0 1 0 0 0,0 0 0 0 0,1 0 0 0 0,0 0 0 0 0,-1 0 0 0 0,2 0 0 0 0,-1 1 0 0 0,0-1 0 0 0,1 0 0 0 0,-1 9 0 0 0,2-4 0 0 0,4 3 0 0 0,1-11 0 0 0,-4-2 0 0 0,1 2 0 0 0,-1-2 0 0 0,-1 1 0 0 0,1 0 0 0 0,0-1 0 0 0,0 1 0 0 0,0-1 0 0 0,-1 1 0 0 0,1-1 0 0 0,0 0 0 0 0,0 1 0 0 0,0-1 0 0 0,0 0 0 0 0,0 0 0 0 0,0 0 0 0 0,0 1 0 0 0,0-1 0 0 0,0 0 0 0 0,0 0 0 0 0,0 0 0 0 0,0-1 0 0 0,0 1 0 0 0,0 0 0 0 0,1-1 0 0 0,2 1-7 0 0,-1-1-1 0 0,1-1 1 0 0,0 1-1 0 0,-1-1 0 0 0,1 1 1 0 0,-1-1-1 0 0,1 0 1 0 0,-1 0-1 0 0,6-5 1 0 0,24-27 1003 0 0,-28 28-477 0 0,17-26 12 0 0,-12 17-454 0 0,-8 12-77 0 0,0 0 0 0 0,-1 0 0 0 0,1 0 0 0 0,-1-1 0 0 0,1 1 0 0 0,-1 0 0 0 0,0 0 0 0 0,0-1 0 0 0,-1 1 0 0 0,1-1 0 0 0,-1 1 0 0 0,1-1 0 0 0,-1 1 0 0 0,0-1 0 0 0,-1 1 0 0 0,1-1 0 0 0,0 1 0 0 0,-1-1 0 0 0,-1-4 0 0 0,2 8-8 0 0,0 0 1 0 0,-1 0-1 0 0,1-1 0 0 0,0 1 1 0 0,0 0-1 0 0,0 0 0 0 0,0-1 0 0 0,0 1 1 0 0,0 0-1 0 0,0 0 0 0 0,-1-1 0 0 0,1 1 1 0 0,0 0-1 0 0,0 0 0 0 0,0 0 1 0 0,-1-1-1 0 0,1 1 0 0 0,0 0 0 0 0,0 0 1 0 0,0 0-1 0 0,-1 0 0 0 0,1-1 1 0 0,0 1-1 0 0,0 0 0 0 0,-1 0 0 0 0,1 0 1 0 0,0 0-1 0 0,0 0 0 0 0,-1 0 1 0 0,1 0-1 0 0,0 0 0 0 0,-1 0 0 0 0,1 0 1 0 0,0 0-1 0 0,0 0 0 0 0,-1 0 1 0 0,1 0-1 0 0,0 0 0 0 0,0 0 0 0 0,-1 0 1 0 0,1 0-1 0 0,0 0 0 0 0,0 1 0 0 0,-1-1 1 0 0,1 0-1 0 0,0 0 0 0 0,0 0 1 0 0,-1 0-1 0 0,1 0 0 0 0,0 1 0 0 0,-1-1 1 0 0,-4 2-409 0 0,0 1 0 0 0,0-1 0 0 0,0 1 1 0 0,-9 6-1 0 0,11-7-447 0 0,1 1 0 0 0,0-1 0 0 0,-1 1 1 0 0,1-1-1 0 0,-4 7 0 0 0,2-1-1184 0 0</inkml:trace>
</inkml:ink>
</file>

<file path=ppt/ink/ink1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2:5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9 17503 0 0,'0'0'399'0'0,"-5"-13"1106"0"0,5 8-1349 0 0,0 4 570 0 0,0 1 244 0 0,0 0 43 0 0,0-2-127 0 0,0-6-582 0 0,0 0-332 0 0,0 6-298 0 0,0 2-140 0 0,0 0-950 0 0,0 0-3825 0 0,0 0-1641 0 0</inkml:trace>
</inkml:ink>
</file>

<file path=ppt/ink/ink1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0.0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9351 0 0,'0'0'439'0'0,"0"0"62"0"0,0 0 33 0 0,0 0-65 0 0,3-1-237 0 0,14-7 764 0 0,28-9 1 0 0,-20 8-360 0 0,-22 8-509 0 0,0-1 1 0 0,1 1-1 0 0,-1 0 0 0 0,1 0 0 0 0,-1 0 1 0 0,1 0-1 0 0,0 0 0 0 0,-1 1 1 0 0,1 0-1 0 0,3 0 0 0 0,21 4-128 0 0,-27-3 47 0 0,0-1 1 0 0,0 0-1 0 0,1 1 0 0 0,-1-1 1 0 0,0 1-1 0 0,0 0 0 0 0,0-1 1 0 0,0 1-1 0 0,0 0 0 0 0,0-1 1 0 0,0 1-1 0 0,0 0 0 0 0,0 0 1 0 0,0 0-1 0 0,0 0 0 0 0,0 0 0 0 0,0 0 1 0 0,-1 0-1 0 0,1 0 0 0 0,0 0 1 0 0,-1 1-1 0 0,1-1 0 0 0,0 2 1 0 0,1 3 256 0 0,-1-4-271 0 0,0 1 1 0 0,0 0-1 0 0,0 0 0 0 0,-1 0 0 0 0,1 0 0 0 0,-1 0 1 0 0,0 0-1 0 0,0 0 0 0 0,0 0 0 0 0,0 0 1 0 0,0 0-1 0 0,-2 5 0 0 0,1-2-8 0 0,0-1 0 0 0,-1 0 1 0 0,0 1-1 0 0,0-1 0 0 0,0 0 0 0 0,-4 6 0 0 0,-9 9-25 0 0,0 0 0 0 0,-21 19 0 0 0,29-31 0 0 0,2-2 0 0 0,0-1 0 0 0,-1 0 0 0 0,0 0 0 0 0,0 0 0 0 0,0 0 0 0 0,0-1 0 0 0,-1 0 0 0 0,0-1 0 0 0,-7 4 0 0 0,0-4 0 0 0,10-3 0 0 0,-2 2 0 0 0,12 0 0 0 0,22 5 0 0 0,-5 0 0 0 0,46 5 0 0 0,-59-11 0 0 0,1-1 0 0 0,0 0 0 0 0,18-2 0 0 0,-20-1 0 0 0,10-3 230 0 0,-19 6-219 0 0,0 0 0 0 0,0 0 1 0 0,0 0-1 0 0,0 0 0 0 0,0 0 0 0 0,0 0 0 0 0,0 0 1 0 0,0 0-1 0 0,0 1 0 0 0,0-1 0 0 0,0 0 0 0 0,0 0 0 0 0,0 0 1 0 0,0 0-1 0 0,0 0 0 0 0,0 0 0 0 0,0 0 0 0 0,0 0 1 0 0,0 0-1 0 0,0 0 0 0 0,0 0 0 0 0,0 0 0 0 0,0 0 1 0 0,0 0-1 0 0,0 0 0 0 0,0 0 0 0 0,0 1 0 0 0,0-1 0 0 0,0 0 1 0 0,0 0-1 0 0,0 0 0 0 0,0 0 0 0 0,0 0 0 0 0,0 0 1 0 0,0 0-1 0 0,0 0 0 0 0,1 0 0 0 0,-1 0 0 0 0,0 0 0 0 0,0 0 1 0 0,0 0-1 0 0,0 0 0 0 0,-5 3 81 0 0,0-1 0 0 0,0 1 1 0 0,0-1-1 0 0,-6 1 0 0 0,-19 4-4056 0 0,21-7 2940 0 0</inkml:trace>
</inkml:ink>
</file>

<file path=ppt/ink/ink1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0.9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3823 0 0,'2'0'315'0'0,"2"0"-165"0"0,-1 0-1 0 0,1 0 1 0 0,0 0 0 0 0,0 0-1 0 0,0-1 1 0 0,0 0 0 0 0,5-1-1 0 0,-6-1 746 0 0,-8 1 1098 0 0,-2 2 1151 0 0,9 2-2989 0 0,0-1 0 0 0,0 1 0 0 0,0 0-1 0 0,0 0 1 0 0,0 0 0 0 0,0 0 0 0 0,-1 0 0 0 0,1 0 0 0 0,-1 0-1 0 0,3 5 1 0 0,-3-6-137 0 0,-1 1 0 0 0,0-1 0 0 0,1 0 0 0 0,-1 0 0 0 0,0 1 0 0 0,1-1 0 0 0,-1 0 0 0 0,0 1 0 0 0,0-1 0 0 0,0 1 0 0 0,0-1 0 0 0,0 0 0 0 0,-1 1 0 0 0,1-1 0 0 0,0 0 0 0 0,-1 0-1 0 0,1 1 1 0 0,-1-1 0 0 0,1 0 0 0 0,-1 0 0 0 0,1 1 0 0 0,-1-1 0 0 0,0 0 0 0 0,-1 2 0 0 0,-5 3-18 0 0,6-5 0 0 0,0 0 0 0 0,0 0 0 0 0,0 0 0 0 0,0 0 0 0 0,0 0 0 0 0,0 0 0 0 0,0 0 0 0 0,1 0 0 0 0,-1 0 0 0 0,0 0 0 0 0,1 0 0 0 0,-1 0 0 0 0,1 1 0 0 0,-1-1 0 0 0,1 0 0 0 0,-1 0 0 0 0,1 1 0 0 0,0-1 0 0 0,0 0 0 0 0,0 1 0 0 0,0-1 0 0 0,0 0 0 0 0,0 1 0 0 0,0-1 0 0 0,0 0 0 0 0,1 2 0 0 0,-1-2 0 0 0,0 0 0 0 0,0 0 1 0 0,0-1-1 0 0,0 1 0 0 0,-1 0 0 0 0,1 0 0 0 0,0 0 0 0 0,0-1 1 0 0,0 1-1 0 0,-1 0 0 0 0,1 0 0 0 0,0-1 0 0 0,-1 1 0 0 0,1 0 1 0 0,-1 0-1 0 0,0 1-4 0 0,0-1 0 0 0,0 1 0 0 0,0-1 0 0 0,1 1 0 0 0,-1-1 0 0 0,1 1 0 0 0,-1-1 0 0 0,1 1 1 0 0,-1 0-1 0 0,1-1 0 0 0,0 1 0 0 0,0 0 0 0 0,0-1 0 0 0,0 1 0 0 0,0 0 0 0 0,1 2 0 0 0,0-1 356 0 0,0-1-1813 0 0,-1 0-5023 0 0,0-2 4437 0 0</inkml:trace>
</inkml:ink>
</file>

<file path=ppt/ink/ink1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0 13823 0 0,'0'0'630'0'0,"0"2"-13"0"0,-1 1-498 0 0,0 1-1 0 0,-1-1 1 0 0,1 0 0 0 0,-1 0-1 0 0,1 0 1 0 0,-1 0 0 0 0,0 0-1 0 0,0 0 1 0 0,0 0 0 0 0,0-1-1 0 0,-1 1 1 0 0,1-1 0 0 0,-6 4-1 0 0,-13 17 2281 0 0,10 0-920 0 0,10-19-1385 0 0,0-1 0 0 0,-1 0-1 0 0,1-1 1 0 0,-1 1 0 0 0,1 0 0 0 0,-1 0 0 0 0,0 0 0 0 0,-2 2 0 0 0,-13 10-77 0 0,4-6-81 0 0,12-9-273 0 0,1 0-138 0 0,0 0-851 0 0,0 0-3444 0 0,0 0-1474 0 0</inkml:trace>
</inkml:ink>
</file>

<file path=ppt/ink/ink1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1.8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57 8287 0 0,'0'0'191'0'0,"0"0"26"0"0,0 0 9 0 0,2-1-34 0 0,2-1 37 0 0,0 0 0 0 0,-1-1 0 0 0,1 1 0 0 0,0-1 1 0 0,-1 0-1 0 0,1 0 0 0 0,3-4 0 0 0,-2 1 856 0 0,-4 5-61 0 0,0-1 0 0 0,14-15 4816 0 0,-12 13-2071 0 0,-8 9-3007 0 0,1 1-541 0 0,0 0 1 0 0,0 0-1 0 0,-4 9 0 0 0,-1 2 11 0 0,0-2-232 0 0,-3 5 0 0 0,1 0 0 0 0,-17 42 0 0 0,20-44 0 0 0,6-15 0 0 0,0 1 0 0 0,1-1 0 0 0,-1 1 0 0 0,1-1 0 0 0,0 1 0 0 0,0 0 0 0 0,0-1 0 0 0,0 1 0 0 0,1 0 0 0 0,-1 0 0 0 0,1 0 0 0 0,0-1 0 0 0,1 5 0 0 0,1 1 0 0 0,3-1 0 0 0,-3-6 0 0 0,1-1 0 0 0,-1 0 0 0 0,1 1 0 0 0,-1-1 0 0 0,1 0 0 0 0,-1 0 0 0 0,1 0 0 0 0,0-1 0 0 0,0 1 0 0 0,-1-1 0 0 0,1 1 0 0 0,0-1 0 0 0,0 0 0 0 0,0 0 0 0 0,-1 0 0 0 0,1 0 0 0 0,0-1 0 0 0,0 1 0 0 0,-1-1 0 0 0,1 0 0 0 0,0 0 0 0 0,0 0 0 0 0,-1 0 0 0 0,1 0 0 0 0,2-2 0 0 0,2-1 0 0 0,-2 1 0 0 0,1-1 0 0 0,0 0 0 0 0,-1-1 0 0 0,0 1 0 0 0,0-1 0 0 0,0 0 0 0 0,-1 0 0 0 0,6-8 0 0 0,1-5 0 0 0,-1 0 0 0 0,11-24 0 0 0,-18 34 0 0 0,0 0 0 0 0,-1-1 0 0 0,1 1 0 0 0,-2-1 0 0 0,1 1 0 0 0,-1-1 0 0 0,0 1 0 0 0,-1-10 0 0 0,-2 6 0 0 0,-3 1 0 0 0,-2 5 0 0 0,-4 6 0 0 0,0 2 0 0 0,7 0 0 0 0,-9 11 0 0 0,10-9 0 0 0,-3 3-572 0 0,2-3-435 0 0,0 0-1 0 0,0 1 0 0 0,1-1 0 0 0,-5 10 1 0 0,3-3-1039 0 0</inkml:trace>
</inkml:ink>
</file>

<file path=ppt/ink/ink1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2.2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356'0'0,"0"0"50"0"0,0 0 20 0 0,0 0-42 0 0,0 0-112 0 0,4-16 4064 0 0,-4 12-3972 0 0,1 1 107 0 0,-1 0 0 0 0,1 0 0 0 0,0 0 0 0 0,0 1-1 0 0,0-1 1 0 0,2-4 0 0 0,-2 6-808 0 0,-1 1-138 0 0,0 0-1034 0 0,0 0-4210 0 0,0 0-1801 0 0</inkml:trace>
</inkml:ink>
</file>

<file path=ppt/ink/ink1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2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30 15663 0 0,'0'0'356'0'0,"0"0"50"0"0,2-2 20 0 0,19-21 651 0 0,-15 18 5954 0 0,-4 8-6747 0 0,-1 0-49 0 0,-4 16-146 0 0,2-14-89 0 0,-1 0 0 0 0,1 0 0 0 0,-1 0 0 0 0,0 0 0 0 0,-4 6 0 0 0,-12 30 0 0 0,13-29 0 0 0,0-2 0 0 0,5-10 0 0 0,1 1 0 0 0,-1 0 0 0 0,0-1 0 0 0,1 1 0 0 0,-1 0 0 0 0,0-1 0 0 0,1 1 0 0 0,-1-1 0 0 0,1 1 0 0 0,-1-1 0 0 0,1 1 0 0 0,-1-1 0 0 0,1 1 0 0 0,0 0 0 0 0,10 5 0 0 0,-10-6 0 0 0,3 1 0 0 0,-1-1 0 0 0,0 1 0 0 0,1-1 0 0 0,0 1 0 0 0,-1-1 0 0 0,1-1 0 0 0,-1 1 0 0 0,1 0 0 0 0,-1-1 0 0 0,1 1 0 0 0,-1-1 0 0 0,5-2 0 0 0,11-3 0 0 0,-15 6 0 0 0,15 0 0 0 0,-12-1 0 0 0,-5 1 0 0 0,1 0 0 0 0,-1 0 0 0 0,0 0 0 0 0,0 0 0 0 0,1 0 0 0 0,-1 0 0 0 0,0 0 0 0 0,0 1 0 0 0,0-1 0 0 0,0 1 0 0 0,1 0 0 0 0,-1 0 0 0 0,3 1 0 0 0,2 0 0 0 0,-5-1 0 0 0,1 0 0 0 0,-1 0 0 0 0,0 0 0 0 0,0 0 0 0 0,0 0 0 0 0,0 0 0 0 0,1 0 0 0 0,-2 1 0 0 0,1-1 0 0 0,2 2 0 0 0,5 5 0 0 0,-6-7 66 0 0,-1 1 0 0 0,0 0 0 0 0,0-1 0 0 0,0 1 0 0 0,0 0 0 0 0,0 0 1 0 0,-1 0-1 0 0,1 0 0 0 0,0 1 0 0 0,-1-1 0 0 0,0 0 0 0 0,1 1 0 0 0,-1-1 0 0 0,0 1 0 0 0,0-1 0 0 0,-1 1 0 0 0,1 0 0 0 0,0-1 0 0 0,-1 1 0 0 0,0 0 0 0 0,0-1 0 0 0,1 1 1 0 0,-1 0-1 0 0,-1 0 0 0 0,1-1 0 0 0,0 1 0 0 0,-1 0 0 0 0,1-1 0 0 0,-1 1 0 0 0,-1 2 0 0 0,2-5-66 0 0,-1 3 0 0 0,-1 1 0 0 0,1-1 0 0 0,-1 0 0 0 0,1 0 0 0 0,-1 0 0 0 0,-3 3 0 0 0,4-4 0 0 0,0-1 0 0 0,0 1 0 0 0,0-1 0 0 0,-1 1 0 0 0,1-1 0 0 0,0 0 0 0 0,-1 0 0 0 0,1 1 0 0 0,-1-1 0 0 0,0 0 0 0 0,1 0 0 0 0,-1-1 0 0 0,0 1 0 0 0,-2 1 0 0 0,-1 0 0 0 0,-7 2 0 0 0,-1 0 0 0 0,1 0 0 0 0,-1-1 0 0 0,0-1 0 0 0,1 0 0 0 0,-21 0 0 0 0,33-2 0 0 0,-15 0 0 0 0,12-3 0 0 0,0 1 0 0 0,1 1 0 0 0,0-1 0 0 0,0 1 0 0 0,0 0 0 0 0,0 0 0 0 0,0 0 0 0 0,0 0 0 0 0,-1 0 0 0 0,1 1 0 0 0,0-1 0 0 0,0 1 0 0 0,-1-1 0 0 0,1 1 0 0 0,0 0 0 0 0,0 0 0 0 0,-1 0 0 0 0,1 0 0 0 0,0 0 0 0 0,-4 1 0 0 0,-37 25 0 0 0,28-15-64 0 0,14-11-273 0 0,1 0-138 0 0,0 0-33 0 0,0 0-72 0 0,0 0-285 0 0,-2-1-126 0 0,1 0 232 0 0,-6-7 529 0 0,4 1-6226 0 0,1-1 313 0 0</inkml:trace>
</inkml:ink>
</file>

<file path=ppt/ink/ink1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0.0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11975 0 0,'0'0'547'0'0,"0"0"-11"0"0,0 0-203 0 0,0 0 419 0 0,0 0 220 0 0,0 0 42 0 0,0 0 8 0 0,10-4 2050 0 0,-8 4-2837 0 0,1 0 0 0 0,-1 0 0 0 0,1 0 1 0 0,-1 0-1 0 0,1 0 0 0 0,-1 0 0 0 0,1 1 0 0 0,-1-1 0 0 0,1 1 0 0 0,-1 0 0 0 0,1 0 0 0 0,-1 0 0 0 0,0 0 0 0 0,0 0 0 0 0,0 0 1 0 0,1 1-1 0 0,-1-1 0 0 0,0 1 0 0 0,0-1 0 0 0,-1 1 0 0 0,3 2 0 0 0,5 6-60 0 0,-1 1 1 0 0,-1-1-1 0 0,0 2 0 0 0,0-1 0 0 0,-1 1 1 0 0,7 18-1 0 0,12 22 802 0 0,-11-26-963 0 0,1 2-13 0 0,29 40 0 0 0,-43-66-1 0 0,4 4 0 0 0,-1-1 0 0 0,1 1 0 0 0,0-1 0 0 0,0 0 0 0 0,1-1 0 0 0,10 8 0 0 0,-7-7 0 0 0,0-1 0 0 0,1-2 0 0 0,-2-1-133 0 0,-8-1 76 0 0,0 0 1 0 0,1 0-1 0 0,-1 0 1 0 0,0 0-1 0 0,1 0 0 0 0,-1 0 1 0 0,0 0-1 0 0,0 0 1 0 0,1-1-1 0 0,-1 1 1 0 0,0 0-1 0 0,0 0 0 0 0,1 0 1 0 0,-1-1-1 0 0,0 1 1 0 0,0 0-1 0 0,0 0 1 0 0,1-1-1 0 0,-1 1 1 0 0,0 0-1 0 0,0 0 0 0 0,0-1 1 0 0,0 1-1 0 0,1 0 1 0 0,-1 0-1 0 0,0-1 1 0 0,0 1-1 0 0,0 0 1 0 0,0-1-1 0 0,0 1 0 0 0,0 0 1 0 0,0-1-1 0 0,0 1 1 0 0,0-1-1 0 0,0-11-1490 0 0,0 11 982 0 0,-1-12-5305 0 0,-2-4 2399 0 0,2 12 1697 0 0,-2-4-2318 0 0</inkml:trace>
</inkml:ink>
</file>

<file path=ppt/ink/ink1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3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2 13823 0 0,'0'0'630'0'0,"0"0"-13"0"0,-2 1-252 0 0,-1 1 3268 0 0,5-2-1442 0 0,12-3-756 0 0,21-7-714 0 0,0-4 22 0 0,-22 9-461 0 0,0 0 0 0 0,0 0 0 0 0,0 1-1 0 0,16-2 1 0 0,-17 4-282 0 0,0 1 0 0 0,-1 4-269 0 0,-9-2-1135 0 0,2 8-3557 0 0,-4-7-2205 0 0</inkml:trace>
</inkml:ink>
</file>

<file path=ppt/ink/ink1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3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8 1 15663 0 0,'0'0'356'0'0,"0"0"50"0"0,0 0 20 0 0,0 0-42 0 0,0 0-112 0 0,0 0 463 0 0,0 0 234 0 0,0 0 45 0 0,0 0-61 0 0,0 0-288 0 0,0 0-121 0 0,0 0-28 0 0,0 0-4 0 0,0 0 0 0 0,-2 2 0 0 0,0 2-352 0 0,0-1-1 0 0,0 1 1 0 0,1 0-1 0 0,-1 0 1 0 0,1 0 0 0 0,-1 5-1 0 0,2-7-165 0 0,-1 0 8 0 0,0 1 0 0 0,0-1 0 0 0,-1 0 0 0 0,1 1 0 0 0,0-1 1 0 0,-1 0-1 0 0,0 0 0 0 0,1 0 0 0 0,-5 3 0 0 0,-20 16-5 0 0,20-16 2 0 0,2-3 1 0 0,2-1 0 0 0,1 0 0 0 0,0 0 0 0 0,-1-1 0 0 0,1 1 0 0 0,0 0 0 0 0,0 0 0 0 0,0 0 0 0 0,-1 0 0 0 0,1 0 0 0 0,0 1 0 0 0,1-1 0 0 0,-2 2 0 0 0,-1-2 0 0 0,0 3 0 0 0,-1 13 0 0 0,4-5 0 0 0,0-12 0 0 0,0 1 0 0 0,0-1 0 0 0,1 1 0 0 0,-1-1 0 0 0,0 1 0 0 0,1-1 0 0 0,-1 1 0 0 0,0-1 0 0 0,1 1 0 0 0,-1-1 0 0 0,1 1 0 0 0,-1-1 0 0 0,1 0 0 0 0,-1 1 0 0 0,1-1 0 0 0,-1 0 0 0 0,2 1 0 0 0,7 2 0 0 0,0 0 0 0 0,0 0 0 0 0,0-1 0 0 0,1-1 0 0 0,-1 1 0 0 0,1-1 0 0 0,-1-1 0 0 0,1 0 0 0 0,14-2 0 0 0,4-1 0 0 0,-13 4 0 0 0,-3 3 72 0 0,-10-3 299 0 0,-2-1 117 0 0,2 3 21 0 0,5 7-66 0 0,3 6-304 0 0,-10-11-110 0 0,-1-2-32 0 0,2 9 3 0 0,-6-1 0 0 0,4-9 0 0 0,-1 1 0 0 0,1-1 0 0 0,-1 0 0 0 0,0 0 0 0 0,0 0 0 0 0,0 0 0 0 0,-1 0 0 0 0,1 0 0 0 0,0 0 0 0 0,-1-1 0 0 0,1 1 0 0 0,-5 1 0 0 0,5-2 0 0 0,0 0 0 0 0,-1 1 0 0 0,1-1 0 0 0,-1 1 0 0 0,1-1 0 0 0,0 1 0 0 0,0 0 0 0 0,-1 0 0 0 0,-2 4 0 0 0,-3 2 0 0 0,3-5 0 0 0,0 0 0 0 0,0 0 0 0 0,0 0 0 0 0,0-1 0 0 0,0 0 0 0 0,-1 0 0 0 0,1 0 0 0 0,-1 0 0 0 0,-8 0 0 0 0,-8 3 0 0 0,12-2 0 0 0,2-3 0 0 0,-2-5 0 0 0,-3-2-221 0 0,4 2-795 0 0,8 2-277 0 0,0-1 571 0 0,1 2-751 0 0,0-11-6100 0 0,3-1 935 0 0</inkml:trace>
</inkml:ink>
</file>

<file path=ppt/ink/ink1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4.0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7503 0 0,'0'0'399'0'0,"0"0"60"0"0,0 0 21 0 0,0 0-59 0 0,2-2-136 0 0,-1 0-10 0 0,0 0-1 0 0,0 0 1 0 0,0 1 0 0 0,0-1-1 0 0,1 0 1 0 0,-1 1-1 0 0,1-1 1 0 0,-1 1 0 0 0,1 0-1 0 0,0-1 1 0 0,0 1-1 0 0,2-1 1 0 0,2-1-125 0 0,-1 0 0 0 0,1 1 0 0 0,11-4 0 0 0,3 2 471 0 0,30-4 0 0 0,-48 8-178 0 0,1 0-294 0 0,7 2-133 0 0,2 3-16 0 0,-3 1-201 0 0,-7-5-850 0 0,-2-1-385 0 0,0 0-78 0 0,0 0-20 0 0</inkml:trace>
</inkml:ink>
</file>

<file path=ppt/ink/ink1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5.8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54 10135 0 0,'0'0'231'0'0,"0"0"29"0"0,0-1 19 0 0,2-4 80 0 0,-1 0 0 0 0,0-1 1 0 0,0 1-1 0 0,0 0 0 0 0,0-10 1 0 0,-2 11 285 0 0,-6-3 6609 0 0,4 6-7359 0 0,2 1 617 0 0,-6 14 738 0 0,3-8-964 0 0,0 2-140 0 0,1 0 0 0 0,0 0 0 0 0,0 0 0 0 0,1 1 0 0 0,0-1 0 0 0,1 1 0 0 0,0-1 0 0 0,0 1 0 0 0,1 11 0 0 0,1 4 255 0 0,1 1 1 0 0,6 25-1 0 0,13 20-401 0 0,5 0 1440 0 0,-19-45-1248 0 0,-2-8-109 0 0,-1 0 0 0 0,-1 0 1 0 0,0 0-1 0 0,0 19 0 0 0,-7-10-83 0 0,3-21 0 0 0,0-1 0 0 0,0 1 0 0 0,0-1 0 0 0,1 7 0 0 0,0 0 0 0 0,0 0 0 0 0,0-1 0 0 0,-3 19 0 0 0,2-21 0 0 0,0 1 0 0 0,1-1 0 0 0,1 17 0 0 0,1 8 0 0 0,-2 20 0 0 0,1-31 0 0 0,-1 0 0 0 0,-4 26 0 0 0,0 33 0 0 0,2-58 0 0 0,1-11 0 0 0,-1 0 0 0 0,-4 19 0 0 0,3-16 290 0 0,0 0 1 0 0,1 1-1 0 0,0-1 0 0 0,1 1 0 0 0,1 0 1 0 0,2 15-1 0 0,-1-24-286 0 0,0 0 0 0 0,1 0 0 0 0,0 0 0 0 0,4 9 0 0 0,-4-9-5 0 0,0-1 0 0 0,0 1 0 0 0,3 13 0 0 0,-4-10 1 0 0,2 0 0 0 0,-1 0 0 0 0,1 0 0 0 0,1 0 0 0 0,7 14 0 0 0,-5-11 0 0 0,-1-1 0 0 0,6 22 0 0 0,-8-22 0 0 0,-1 0 0 0 0,0 0 0 0 0,-1 1 0 0 0,0-1 0 0 0,-1 1 0 0 0,-1-1 0 0 0,0 0 0 0 0,0 1 0 0 0,-1-1 0 0 0,-1 0 0 0 0,0 0 0 0 0,-9 21 0 0 0,0 3 0 0 0,-1 2 0 0 0,11-32 0 0 0,1-1 0 0 0,-1 1 0 0 0,1 0 0 0 0,0 0 0 0 0,0 0 0 0 0,1 0 0 0 0,0 0 0 0 0,1 13 0 0 0,-1 8 0 0 0,-5 40 0 0 0,5-63 0 0 0,0 1 0 0 0,0 0 0 0 0,0-1 0 0 0,1 1 0 0 0,0 0 0 0 0,0-1 0 0 0,0 1 0 0 0,0-1 0 0 0,1 0 0 0 0,3 8 0 0 0,26 47 0 0 0,-27-52 0 0 0,-1-1 0 0 0,1 1 0 0 0,2 10 0 0 0,8 14 0 0 0,-7-15 0 0 0,0-1 0 0 0,-1 1 0 0 0,5 21 0 0 0,-3-10 0 0 0,-4-13 0 0 0,-1-1 0 0 0,2 24 0 0 0,1 6 0 0 0,14 79 0 0 0,-5-43 0 0 0,4 17 0 0 0,-9-55 0 0 0,-4-17 0 0 0,1-2 0 0 0,-1 1 0 0 0,-1 0 0 0 0,-1-1 0 0 0,-1 2 0 0 0,-1 32 0 0 0,-3-16 0 0 0,1-11 0 0 0,-7 44 0 0 0,3-47 0 0 0,-35 249 0 0 0,38-265 0 0 0,-1 12 0 0 0,1 0 0 0 0,1 0 0 0 0,4 31 0 0 0,2-1 0 0 0,-5-33 0 0 0,1 1 0 0 0,9 32 0 0 0,-7-34 0 0 0,-1-8 0 0 0,0 0 0 0 0,0 0 0 0 0,1 0 0 0 0,5 10 0 0 0,-4-10 0 0 0,2 1 0 0 0,-1-2 0 0 0,-6-9-1 0 0,0 1 0 0 0,0-1 0 0 0,0 0 0 0 0,1 0 0 0 0,-1 0 0 0 0,0 1 0 0 0,0-1 0 0 0,0 0 0 0 0,0 0 0 0 0,0 0 0 0 0,0 1 0 0 0,1-1 0 0 0,-1 0 0 0 0,0 0 0 0 0,0 1 0 0 0,0-1 0 0 0,0 0 0 0 0,0 0 0 0 0,0 1 0 0 0,0-1 0 0 0,0 0 0 0 0,0 0 0 0 0,0 1 0 0 0,0-1 0 0 0,0 0 0 0 0,0 1 0 0 0,0-1 0 0 0,-1 0 1 0 0,1 0-1 0 0,0 0 0 0 0,0 1 0 0 0,0-1 0 0 0,0 0 0 0 0,0 0 0 0 0,0 1 0 0 0,-1-1 0 0 0,1 0 0 0 0,0 0 0 0 0,0 0 0 0 0,0 0 0 0 0,-1 1 0 0 0,1-1 0 0 0,0 0 0 0 0,0 0 0 0 0,0 0 0 0 0,-1 0 0 0 0,1 0 0 0 0,0 0 0 0 0,0 1 0 0 0,-1-1 0 0 0,1 0 0 0 0,0 0 0 0 0,0 0 0 0 0,-1 0 0 0 0,1 0 0 0 0,0 0 0 0 0,0 0 0 0 0,-1 0 0 0 0,1 0 0 0 0,0 0 0 0 0,0 0 0 0 0,-1 0 0 0 0,1 0 0 0 0,0-1 0 0 0,-2 2-98 0 0,0-1 1 0 0,0 1-1 0 0,0-1 0 0 0,0 0 1 0 0,0 1-1 0 0,0-1 0 0 0,0 0 1 0 0,0-1-1 0 0,0 1 1 0 0,0 0-1 0 0,0 0 0 0 0,0-1 1 0 0,0 1-1 0 0,0-1 0 0 0,0 0 1 0 0,0 0-1 0 0,0 1 0 0 0,-1-3 1 0 0,0 1-320 0 0,0-1 1 0 0,1 1-1 0 0,0-1 1 0 0,-1 0-1 0 0,1 0 1 0 0,0 0-1 0 0,1 0 1 0 0,-1-1-1 0 0,0 1 1 0 0,0-4-1 0 0,-12-29-2117 0 0,1-5-23 0 0</inkml:trace>
</inkml:ink>
</file>

<file path=ppt/ink/ink1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07.2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9 10135 0 0,'0'0'231'0'0,"0"0"29"0"0,0 0 19 0 0,0 0 105 0 0,0 0 410 0 0,0 0 184 0 0,0 0 40 0 0,0 0-63 0 0,0 0-290 0 0,0 0-121 0 0,0 0-28 0 0,0 0-4 0 0,0 0 0 0 0,0 0 0 0 0,0 0 0 0 0,1-1 70 0 0,66-85 4477 0 0,-57 70-4419 0 0,-1 0 0 0 0,0 0-1 0 0,10-30 1 0 0,-17 39-535 0 0,0 1 0 0 0,-1-1 0 0 0,1 1 0 0 0,-2-1 0 0 0,1 0 0 0 0,-1 0 1 0 0,0 1-1 0 0,0-1 0 0 0,-2-9 0 0 0,1 14 69 0 0,2-9 1241 0 0,2 4-1399 0 0,-3 7-16 0 0,0 0 0 0 0,0 0 0 0 0,0 0 0 0 0,0 0 0 0 0,1 0 0 0 0,-1-1 0 0 0,0 1 0 0 0,0 0 0 0 0,0 0 0 0 0,0 0 0 0 0,0 0 0 0 0,0 0 0 0 0,0 0 0 0 0,1 0 0 0 0,-1 0 0 0 0,0-1 0 0 0,0 1 0 0 0,0 0 0 0 0,0 0 0 0 0,0 0 0 0 0,1 0 0 0 0,-1 0 0 0 0,0 0 0 0 0,0 0 0 0 0,0 0 0 0 0,0 0 0 0 0,1 0 0 0 0,-1 0 0 0 0,0 0 0 0 0,0 0 0 0 0,0 0 0 0 0,0 0 0 0 0,0 0 0 0 0,1 0 0 0 0,-1 0 0 0 0,0 0 0 0 0,0 0 0 0 0,0 1 0 0 0,0-1 0 0 0,0 0 0 0 0,1 0 0 0 0,-1 0 0 0 0,0 0 0 0 0,0 0 0 0 0,0 0 0 0 0,0 0 0 0 0,0 0 0 0 0,0 1 0 0 0,0-1 0 0 0,1 0 0 0 0,-1 0 0 0 0,0 0 0 0 0,0 0 0 0 0,0 0 0 0 0,0 0 0 0 0,0 1 0 0 0,0-1 0 0 0,0 0 0 0 0,0 0 0 0 0,0 0 0 0 0,0 0 0 0 0,0 1 0 0 0,4 10 0 0 0,-4-11 0 0 0,1 8 0 0 0,0 0 0 0 0,-1-1 0 0 0,0 1 0 0 0,0-1 0 0 0,-1 1 0 0 0,0 0 0 0 0,0-1 0 0 0,-1 1 0 0 0,-2 6 0 0 0,0 3 0 0 0,4-15 0 0 0,-78 413 0 0 0,76-392-17 0 0,4-7 106 0 0,-4 1 1871 0 0,2-16-1959 0 0,-1 1 21 0 0,1-14-93 0 0,-1-1-595 0 0,1 6-704 0 0,0-1 0 0 0,2-14 0 0 0,0 13 346 0 0</inkml:trace>
</inkml:ink>
</file>

<file path=ppt/ink/ink1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1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7 72 2759 0 0,'0'0'126'0'0,"0"0"68"0"0,0 0 208 0 0,0 0 87 0 0,0 0 20 0 0,0 0 3 0 0,0 0 0 0 0,0 0 0 0 0,0 0 0 0 0,0 0 0 0 0,0 0 0 0 0,0 0 0 0 0,0 0 0 0 0,0 0 0 0 0,0 0 0 0 0,0 0 0 0 0,0 0 0 0 0,0 0 68 0 0,0 0 286 0 0,0 0 124 0 0,0 0 30 0 0,0 0-133 0 0,0 0-508 0 0,0 0 37 0 0,-9 2 1254 0 0,6-2-1822 0 0,2 0 283 0 0,1 0 0 0 0,0-1 0 0 0,0 1 0 0 0,-1 0 0 0 0,1 0 0 0 0,0-1 0 0 0,0 1 0 0 0,0 0 0 0 0,0 0 0 0 0,-1-1 0 0 0,1 1 0 0 0,0 0 0 0 0,0-1 0 0 0,0 1 0 0 0,0 0 0 0 0,0 0 0 0 0,0-1 0 0 0,0 1 0 0 0,0 0 0 0 0,0-1 0 0 0,0 1 0 0 0,0 0 0 0 0,0-1 0 0 0,0 1 0 0 0,0 0 0 0 0,0-1 0 0 0,0 1 0 0 0,0 0 0 0 0,0 0 0 0 0,0-1 0 0 0,1 1 0 0 0,1-7-131 0 0,1 1 0 0 0,1-1 0 0 0,1 1 0 0 0,10-13 2032 0 0,-14 17-1946 0 0,4-6-51 0 0,-4 0 1980 0 0,-1 7-1644 0 0,0 1 117 0 0,0 0 21 0 0,0 0-66 0 0,-1 1-294 0 0,-23 17-139 0 0,-59 51 0 0 0,68-55-11 0 0,1 1 0 0 0,0 0 0 0 0,-14 21 0 0 0,11-12 1 0 0,-22 36 0 0 0,30-44 0 0 0,-22 45 0 0 0,27-50 0 0 0,5-1 0 0 0,6-2 0 0 0,2-2 0 0 0,-7-5 0 0 0,1-1 0 0 0,-1 0 0 0 0,0 0 0 0 0,0 0 0 0 0,1 0 0 0 0,-1-1 0 0 0,0 1 0 0 0,0 0 0 0 0,0-1 0 0 0,1 0 0 0 0,1-1 0 0 0,26-11 0 0 0,-26 11 0 0 0,11-6 0 0 0,0-1 0 0 0,0 0 0 0 0,-1-1 0 0 0,0 0 0 0 0,14-15 0 0 0,-22 19 0 0 0,0-1 0 0 0,0 1 0 0 0,-1-1 0 0 0,0 0 0 0 0,0-1 0 0 0,0 1 0 0 0,-1-1 0 0 0,0 0 0 0 0,-1 0 0 0 0,1 0 0 0 0,3-17 0 0 0,-7 20 0 0 0,1 1 0 0 0,-1 0 0 0 0,0-1 0 0 0,0 1 0 0 0,0 0 0 0 0,0-1 0 0 0,-1 1 0 0 0,0 0 0 0 0,0-1 0 0 0,0 1 0 0 0,-2-4 0 0 0,2 6 0 0 0,0-1 0 0 0,-1 1 0 0 0,1-1 0 0 0,-1 1 0 0 0,1-1 0 0 0,-1 1 0 0 0,0 0 0 0 0,0 0 0 0 0,0 0 0 0 0,0 0 0 0 0,0 0 0 0 0,0 1 0 0 0,0-1 0 0 0,-1 1 0 0 0,1-1 0 0 0,-1 1 0 0 0,-4-2 0 0 0,4 2 0 0 0,0 0 0 0 0,0 1 0 0 0,0-1 0 0 0,0 1 0 0 0,0 0 0 0 0,-1 0 0 0 0,1 0 0 0 0,0 0 0 0 0,0 1 0 0 0,0-1 0 0 0,0 1 0 0 0,0 0 0 0 0,0 0 0 0 0,0 0 0 0 0,0 0 0 0 0,-5 3 0 0 0,7-4-142 0 0,0 1 0 0 0,0-1 1 0 0,-1 1-1 0 0,1-1 0 0 0,0 1 0 0 0,0 0 0 0 0,0 0 0 0 0,0 0 0 0 0,0 0 1 0 0,0-1-1 0 0,0 1 0 0 0,1 0 0 0 0,-2 2 0 0 0,-4 0-1824 0 0,11 6-3787 0 0,0-3 3706 0 0</inkml:trace>
</inkml:ink>
</file>

<file path=ppt/ink/ink1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18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356'0'0,"0"0"50"0"0,0 0 20 0 0,0 0-42 0 0,0 0-112 0 0,7-1 1432 0 0,16-22 3012 0 0,-22 22-4204 0 0,-1 1 0 0 0,1-1-68 0 0,1-5-491 0 0,-1 5-986 0 0,-1 1-403 0 0,0 0-1273 0 0,0 0-4798 0 0</inkml:trace>
</inkml:ink>
</file>

<file path=ppt/ink/ink1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18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9 10135 0 0,'0'0'464'0'0,"0"0"-9"0"0,1-1-295 0 0,10-18 1693 0 0,-10 18-839 0 0,3-6 2056 0 0,-10 22-766 0 0,-22 50 3808 0 0,0-18-5819 0 0,18-33-124 0 0,0 1 0 0 0,1 1 0 0 0,1 0 1 0 0,1 0-1 0 0,0 1 0 0 0,1-1 0 0 0,-6 30 1 0 0,12-46-173 0 0,0 1 1 0 0,0 0 0 0 0,0-1-1 0 0,-1 1 1 0 0,1 0-1 0 0,0-1 1 0 0,0 1 0 0 0,1 0-1 0 0,-1-1 1 0 0,0 1-1 0 0,0 0 1 0 0,0-1 0 0 0,0 1-1 0 0,0-1 1 0 0,1 1-1 0 0,-1 0 1 0 0,0-1 0 0 0,1 1-1 0 0,-1-1 1 0 0,0 1-1 0 0,1 0 1 0 0,-1-1 0 0 0,1 1-1 0 0,0 0 1 0 0,0-1 13 0 0,0 1 1 0 0,0-1 0 0 0,0 1-1 0 0,0-1 1 0 0,0 1 0 0 0,1-1-1 0 0,-1 0 1 0 0,0 0 0 0 0,0 1-1 0 0,0-1 1 0 0,0 0 0 0 0,3 0-1 0 0,1-1 51 0 0,0 0 0 0 0,1 1 0 0 0,-1-2 0 0 0,8-2 0 0 0,-2 0-62 0 0,0-1 0 0 0,0 0 0 0 0,0-1 0 0 0,0-1 0 0 0,-1 0 0 0 0,0 0 0 0 0,-1-1 0 0 0,1 0 0 0 0,-1 0 0 0 0,-1-1 0 0 0,0 0 0 0 0,0-1 0 0 0,-1 0 0 0 0,0 0 0 0 0,-1 0 0 0 0,0-1 0 0 0,7-19 0 0 0,-11 23 0 0 0,0-1 0 0 0,0 0 0 0 0,-1 0 0 0 0,1-16 0 0 0,-2 22 0 0 0,0-1 0 0 0,0 0 0 0 0,0 1 0 0 0,0-1 0 0 0,0 1 0 0 0,-1-1 0 0 0,1 0 0 0 0,-1 1 0 0 0,0-1 0 0 0,0 1 0 0 0,0 0 0 0 0,0-1 0 0 0,0 1 0 0 0,0 0 0 0 0,-1-1 0 0 0,1 1 0 0 0,-1 0 0 0 0,-3-3 0 0 0,-1 1 0 0 0,5 4-8 0 0,0-1-1 0 0,0 1 1 0 0,0-1 0 0 0,0 1-1 0 0,0 0 1 0 0,0 0 0 0 0,0-1 0 0 0,0 1-1 0 0,-1 0 1 0 0,1 0 0 0 0,0 0-1 0 0,0 0 1 0 0,0 0 0 0 0,0 0-1 0 0,0 1 1 0 0,0-1 0 0 0,0 0-1 0 0,0 1 1 0 0,0-1 0 0 0,0 0-1 0 0,0 1 1 0 0,0-1 0 0 0,0 1-1 0 0,0-1 1 0 0,0 1 0 0 0,0 0-1 0 0,-1 1 1 0 0,-3 1-160 0 0,2-1-316 0 0,0 0 0 0 0,0-1 1 0 0,1 1-1 0 0,-1 0 0 0 0,1 0 1 0 0,0 1-1 0 0,-1-1 0 0 0,1 0 1 0 0,0 1-1 0 0,0-1 0 0 0,-2 6 1 0 0,3-7-7368 0 0</inkml:trace>
</inkml:ink>
</file>

<file path=ppt/ink/ink1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19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5663 0 0,'0'0'356'0'0,"0"0"50"0"0,0 0 20 0 0,0 0-42 0 0,0 0-112 0 0,0 0 463 0 0,0 0 234 0 0,0 0 45 0 0,0 0-61 0 0,0 0-288 0 0,0 0-121 0 0,0 0-28 0 0,0 0-4 0 0,0 0 0 0 0,2-2 0 0 0,6-5 0 0 0,-7 6-474 0 0,-1 1 0 0 0,0 0 0 0 0,1 0-1 0 0,-1-1 1 0 0,1 1 0 0 0,-1 0 0 0 0,1 0 0 0 0,-1 0-1 0 0,1 0 1 0 0,-1 0 0 0 0,0-1 0 0 0,1 1 0 0 0,-1 0-1 0 0,1 0 1 0 0,-1 0 0 0 0,1 0 0 0 0,-1 0 0 0 0,1 1-1 0 0,-1-1 1 0 0,1 0 0 0 0,-1 0 0 0 0,1 0 0 0 0,1 1 116 0 0,7-2 169 0 0,-1 0 0 0 0,0 0 1 0 0,16-5-1 0 0,-1-1 24 0 0,84-9-347 0 0,-71 12 0 0 0,-34 3 66 0 0,1 1 1 0 0,-1-1-1 0 0,0 1 0 0 0,0 0 1 0 0,1-1-1 0 0,-1 1 0 0 0,0 1 0 0 0,1-1 1 0 0,1 0-1 0 0,0 1 202 0 0,-2 0 241 0 0,-1-1-66 0 0,6 4-294 0 0,-3 5-133 0 0,-4-4-16 0 0,0 0 0 0 0,-1 0 0 0 0,0 0 0 0 0,0 0 0 0 0,0 0 0 0 0,0-1 0 0 0,-1 1 0 0 0,1 0 0 0 0,-1-1 0 0 0,0 1 0 0 0,-1-1 0 0 0,-3 7 0 0 0,-5 8 0 0 0,-37 72 0 0 0,-2 3 0 0 0,48-91 0 0 0,-2 4 0 0 0,1 1 0 0 0,0-1 0 0 0,0 1 0 0 0,-1 9 0 0 0,3-8 0 0 0,1-9 0 0 0,0 1 0 0 0,0 0 0 0 0,0-1 0 0 0,0 1 0 0 0,0-1 0 0 0,0 1 0 0 0,0 0 0 0 0,0-1 0 0 0,0 1 0 0 0,0 0 0 0 0,0-1 0 0 0,1 1 0 0 0,-1-1 0 0 0,0 1 0 0 0,0 0 0 0 0,1-1 0 0 0,-1 1 0 0 0,0-1 0 0 0,1 1 0 0 0,-1-1 0 0 0,1 1 0 0 0,-1-1 0 0 0,1 1 0 0 0,1 1 0 0 0,2 4-64 0 0,-3-4-273 0 0,-1-2-138 0 0,0 0-33 0 0,0 0 65 0 0,0 0 222 0 0,0 0-166 0 0,0 0-101 0 0,0 0-21 0 0,0 0-3 0 0,0 0 0 0 0,0 0 0 0 0,2-13-781 0 0,-1 7-2155 0 0,0-1-1597 0 0,0-2-1393 0 0</inkml:trace>
</inkml:ink>
</file>

<file path=ppt/ink/ink1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19.7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0 10135 0 0,'0'0'464'0'0,"0"0"-9"0"0,-1 1-295 0 0,-4 2-3 0 0,4-2 569 0 0,1-1 244 0 0,0 0 44 0 0,0 0 8 0 0,0 0 2 0 0,0 0 0 0 0,0 0 0 0 0,0 0 0 0 0,0 0 0 0 0,0 0 0 0 0,0 0 0 0 0,0 0-69 0 0,0 0-290 0 0,2 0-121 0 0,8 0-260 0 0,-1 0 1 0 0,0 0-1 0 0,10-3 1 0 0,7 1-219 0 0,3-3 852 0 0,-25 3-769 0 0,1 1 0 0 0,0 0 0 0 0,0 1 0 0 0,0-1-1 0 0,0 1 1 0 0,5 0 0 0 0,1 2-131 0 0,33 0-20 0 0,-41-2-629 0 0,7 1-3035 0 0,-8-2 1059 0 0,-6 0-225 0 0,-7-2-4880 0 0</inkml:trace>
</inkml:ink>
</file>

<file path=ppt/ink/ink1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0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17 19351 0 0,'0'0'439'0'0,"9"-4"1225"0"0,-4 1-2768 0 0,5-4 3668 0 0,-6 4 608 0 0,-10 7-1808 0 0,-28 20-1281 0 0,-40 36 0 0 0,6-3-84 0 0,52-44 1 0 0,-21 24 0 0 0,-4 2 0 0 0,39-37 0 0 0,0-1 0 0 0,1 0 0 0 0,0 0 0 0 0,0 0 0 0 0,0 0 0 0 0,1 0 0 0 0,-1 0 0 0 0,0 1 0 0 0,0-1 0 0 0,0 0 0 0 0,1 0 0 0 0,-1 1 0 0 0,1-1 0 0 0,-1 0 0 0 0,1 1 0 0 0,-1 1 0 0 0,-3 9 0 0 0,-7 13-269 0 0,7-18-1135 0 0,3-6-511 0 0,3-1-108 0 0,8 0-22 0 0</inkml:trace>
</inkml:ink>
</file>

<file path=ppt/ink/ink1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0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6447 0 0,'0'0'298'0'0,"0"0"-10"0"0,0 0 20 0 0,0 0 780 0 0,0 0 356 0 0,0 0 76 0 0,0 0-123 0 0,0 0-574 0 0,0 0-250 0 0,0 0-49 0 0,0 0 59 0 0,0 0 287 0 0,0 0 122 0 0,0 0 28 0 0,0 0-65 0 0,0 0-290 0 0,0 0-121 0 0,2-1-28 0 0,13 0 234 0 0,-1 0-1 0 0,1 1 0 0 0,-1 0 0 0 0,24 4 1 0 0,5 1 215 0 0,112-3-893 0 0,80-15 1904 0 0,42-17-1976 0 0,-90-6 0 0 0,-163 30 0 0 0,-15 3 0 0 0,1 0 0 0 0,-1 1 0 0 0,18-1 0 0 0,-15 1-7 0 0,-11 1-3 0 0,29-1 99 0 0,-29 2 282 0 0,-1 0 117 0 0,0 0 21 0 0,0 0-66 0 0,-6 5-278 0 0,3-4-322 0 0,1 0 0 0 0,0 0 0 0 0,-1 0 0 0 0,1 0 0 0 0,0 0-1 0 0,-1 0 1 0 0,1-1 0 0 0,-1 1 0 0 0,0-1 0 0 0,1 0 0 0 0,-1 0 0 0 0,1 0 0 0 0,-1 0 0 0 0,-4-1 0 0 0,-4 0-739 0 0,-13 0-2101 0 0,12 1 1462 0 0</inkml:trace>
</inkml:ink>
</file>

<file path=ppt/ink/ink1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3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62 8287 0 0,'0'0'191'0'0,"0"0"26"0"0,0 0 9 0 0,0-1-34 0 0,1-1 23 0 0,0 0 0 0 0,0 0-1 0 0,0 0 1 0 0,0 0 0 0 0,0 0 0 0 0,0 1 0 0 0,0-1 0 0 0,1 0 0 0 0,2-2 0 0 0,0 0 554 0 0,-3 3 186 0 0,-1 1-290 0 0,0 0-592 0 0,-1-1-1 0 0,1 1 0 0 0,0 0 1 0 0,0 0-1 0 0,0-1 1 0 0,0 1-1 0 0,0 0 0 0 0,0 0 1 0 0,0-1-1 0 0,-1 1 1 0 0,1 0-1 0 0,0-1 0 0 0,0 1 1 0 0,0 0-1 0 0,0 0 0 0 0,0-1 1 0 0,0 1-1 0 0,0 0 1 0 0,1-1-1 0 0,-1 1 0 0 0,0 0 1 0 0,0 0-1 0 0,0-1 0 0 0,0 1 1 0 0,2-19 6353 0 0,-6 13-4810 0 0,4 5-1615 0 0,-1 1-1 0 0,1 0 1 0 0,-1 0-1 0 0,1-1 1 0 0,0 1-1 0 0,-1 0 0 0 0,1 0 1 0 0,-1 0-1 0 0,1 0 1 0 0,-1 0-1 0 0,1 0 1 0 0,-1 0-1 0 0,1 0 1 0 0,0 0-1 0 0,-1 0 1 0 0,1 0-1 0 0,-1 0 1 0 0,1 0-1 0 0,-1 0 1 0 0,1 0-1 0 0,-1 0 1 0 0,1 0-1 0 0,-1 0 0 0 0,1 1 1 0 0,0-1-1 0 0,-1 0 1 0 0,1 0-1 0 0,-1 1 1 0 0,1-1-1 0 0,-1 1 1 0 0,0-1 0 0 0,-6 4 45 0 0,0 0-1 0 0,1 0 0 0 0,-1 0 1 0 0,1 1-1 0 0,0 0 0 0 0,-6 6 1 0 0,-11 9 1076 0 0,14-12-1025 0 0,1 0 1 0 0,1 0-1 0 0,-1 1 1 0 0,-7 12-1 0 0,-1 1-852 0 0,7-11 927 0 0,0 0 0 0 0,1 1 0 0 0,0 0 0 0 0,-10 24 0 0 0,12-26-155 0 0,5-8-17 0 0,0 0 0 0 0,0 0 0 0 0,0-1 0 0 0,0 1 0 0 0,0 0 0 0 0,0 0 0 0 0,1 0 0 0 0,-1 0 0 0 0,1 0-1 0 0,-1 0 1 0 0,1 0 0 0 0,0 0 0 0 0,0 0 0 0 0,0 0 0 0 0,0 0 0 0 0,0 0 0 0 0,0 0 0 0 0,1 3 0 0 0,2 4 0 0 0,5-2 0 0 0,5 0 0 0 0,-8-7 0 0 0,-1-1 0 0 0,1 2 0 0 0,1-1 0 0 0,-1 0 0 0 0,1 0 0 0 0,-1 0 0 0 0,1-1 0 0 0,-1 1 0 0 0,1-1 0 0 0,-1-1 0 0 0,1 1 0 0 0,-1-1 0 0 0,6-2 0 0 0,-3-1 0 0 0,0 1 0 0 0,-1-1 0 0 0,1 0 0 0 0,-1-1 0 0 0,0 0 0 0 0,6-7 0 0 0,-9 10 0 0 0,-1 0 0 0 0,1-1 0 0 0,-1 1 0 0 0,0-1 0 0 0,0 0 0 0 0,-1 0 0 0 0,1 0 0 0 0,-1 0 0 0 0,0-1 0 0 0,0 1 0 0 0,0-1 0 0 0,0 1 0 0 0,-1-1 0 0 0,0 0 0 0 0,0 1 0 0 0,1-7 0 0 0,1-9 0 0 0,-2 16 0 0 0,0 0 0 0 0,-1 0 0 0 0,1 0 0 0 0,-1 0 0 0 0,1 0 0 0 0,-1 0 0 0 0,-1-7 0 0 0,0 4-64 0 0,0 6-273 0 0,1 1-138 0 0,0 0-33 0 0,0 0-140 0 0,-15 13-3569 0 0,8-5 2682 0 0</inkml:trace>
</inkml:ink>
</file>

<file path=ppt/ink/ink1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3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7503 0 0,'0'0'399'0'0,"0"0"60"0"0,0 0 21 0 0,1-1-59 0 0,12-17 1576 0 0,-3-1 1795 0 0,3-6-3545 0 0,-12 24-1651 0 0,-1 1-511 0 0,0 0-107 0 0,0 0-24 0 0</inkml:trace>
</inkml:ink>
</file>

<file path=ppt/ink/ink1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4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5 19351 0 0,'0'0'439'0'0,"0"0"62"0"0,0 0 33 0 0,0 0-65 0 0,0 0-169 0 0,0 0 442 0 0,-14-7 2128 0 0,11 5-2621 0 0,3 2-244 0 0,-1-1-1 0 0,0 1 1 0 0,1 0 0 0 0,-1-1-1 0 0,0 1 1 0 0,1 0 0 0 0,-1-1-1 0 0,0 1 1 0 0,0 0-1 0 0,1 0 1 0 0,-1-1 0 0 0,0 1-1 0 0,0 0 1 0 0,0 0 0 0 0,1 0-1 0 0,-1 0 1 0 0,0 0 0 0 0,-1 0-1 0 0,-2 0-4 0 0,2-1 0 0 0,1 1 0 0 0,-1 0 0 0 0,1 0 0 0 0,0 0 0 0 0,-1 0 0 0 0,1 0 0 0 0,-1 0 0 0 0,1 0 0 0 0,-1 1 0 0 0,1-1 0 0 0,-1 0 0 0 0,1 1 0 0 0,0-1 0 0 0,-1 1 0 0 0,1 0 0 0 0,0-1 0 0 0,-2 2 0 0 0,-4 1 0 0 0,-16 10 0 0 0,5-1 0 0 0,18-12 0 0 0,0 0 0 0 0,-1 1 0 0 0,1-1 0 0 0,0 0 0 0 0,0 0 0 0 0,0 0 0 0 0,-1 0 0 0 0,1 0 0 0 0,0 0 0 0 0,0 0 0 0 0,0 0 0 0 0,-1 1 0 0 0,1-1 0 0 0,0 0 0 0 0,0 0 0 0 0,0 0 0 0 0,0 0 0 0 0,0 1 0 0 0,-1-1 0 0 0,1 0 0 0 0,0 0 0 0 0,0 0 0 0 0,0 1 0 0 0,0-1 0 0 0,0 0 0 0 0,0 0 0 0 0,0 1 0 0 0,0-1 0 0 0,0 0 0 0 0,0 0 0 0 0,0 0 0 0 0,0 1 0 0 0,0-1 0 0 0,0 0 0 0 0,0 0 0 0 0,0 1 0 0 0,0-1 0 0 0,0 0 0 0 0,0 0 0 0 0,0 0 0 0 0,0 1 0 0 0,0-1 0 0 0,0 0 0 0 0,1 0 0 0 0,-1 0 0 0 0,0 1 0 0 0,0-1 0 0 0,0 0 0 0 0,0 0 0 0 0,0 0 0 0 0,1 0 0 0 0,-1 1 0 0 0,9 3 0 0 0,-8-3 0 0 0,9 2 0 0 0,0 1 0 0 0,1-1 0 0 0,-1-1 0 0 0,19 2 0 0 0,-18-3 0 0 0,0 1 0 0 0,0 0 0 0 0,21 7 0 0 0,-30-8 23 0 0,-1 0 0 0 0,1 0 0 0 0,0-1 0 0 0,0 1 1 0 0,0 0-1 0 0,0 0 0 0 0,-1 1 0 0 0,1-1 0 0 0,0 0 0 0 0,-1 1 0 0 0,1-1 0 0 0,-1 0 0 0 0,0 1 0 0 0,1 0 0 0 0,-1-1 1 0 0,0 1-1 0 0,0 0 0 0 0,0 0 0 0 0,0 0 0 0 0,0-1 0 0 0,0 1 0 0 0,-1 0 0 0 0,1 0 0 0 0,-1 0 0 0 0,1 0 0 0 0,-1 1 0 0 0,0-1 1 0 0,0 0-1 0 0,0 0 0 0 0,0 0 0 0 0,0 0 0 0 0,0 0 0 0 0,-1 0 0 0 0,1 0 0 0 0,0 0 0 0 0,-1 0 0 0 0,-1 3 0 0 0,-2 4 106 0 0,0-1 0 0 0,0 0-1 0 0,-1 0 1 0 0,0 0 0 0 0,-1-1-1 0 0,1 1 1 0 0,-8 6 0 0 0,-3 0-88 0 0,0 0 1 0 0,-1-1 0 0 0,-27 16-1 0 0,30-20-42 0 0,-4 2 1 0 0,-1 0 0 0 0,-29 11 0 0 0,47-22 0 0 0,-8 3 0 0 0,3-3 0 0 0,7-5 0 0 0,0 4 0 0 0,-1 0 0 0 0,1 0 0 0 0,-1 0 0 0 0,1 0 0 0 0,-1 0 0 0 0,1 0 0 0 0,0 1 0 0 0,-1-1 0 0 0,1 0 0 0 0,0 1 0 0 0,0-1 0 0 0,-1 0 0 0 0,1 1 0 0 0,0-1 0 0 0,0 1 0 0 0,0-1 0 0 0,0 1 0 0 0,0-1 0 0 0,0 1 0 0 0,0 0 0 0 0,0-1 0 0 0,0 1 0 0 0,0 0 0 0 0,0 0 0 0 0,2 0 0 0 0,1-1 0 0 0,-2 0 0 0 0,0 0 0 0 0,1 0 0 0 0,-1 1 0 0 0,0-1 0 0 0,1 1 0 0 0,-1-1 0 0 0,0 1 0 0 0,1 0 0 0 0,-1 0 0 0 0,1 0 0 0 0,4 0 0 0 0,1 1 0 0 0,2 0 0 0 0,-9-1 0 0 0,0-1 0 0 0,-1 1 0 0 0,1 0 0 0 0,0 0 0 0 0,-1 0 0 0 0,1 0 0 0 0,0 0 0 0 0,0 1 0 0 0,-1-1 0 0 0,1 0 0 0 0,0 0 0 0 0,-1 0 0 0 0,1 1 0 0 0,0-1 0 0 0,-1 0 0 0 0,1 0 0 0 0,0 1 0 0 0,-1-1 0 0 0,1 1 0 0 0,-1-1 0 0 0,1 1 0 0 0,0-1 0 0 0,-1 1 0 0 0,1-1 0 0 0,0 2 0 0 0,0 0 0 0 0,20 19 0 0 0,-5-2 0 0 0,-9-13 0 0 0,2-1 0 0 0,-7-4 1 0 0,-1-1 0 0 0,-1 1 1 0 0,1-1-1 0 0,0 0 1 0 0,-1 1 0 0 0,1-1-1 0 0,0 0 1 0 0,0 1 0 0 0,-1-1-1 0 0,1 0 1 0 0,0 0-1 0 0,0 1 1 0 0,-1-1 0 0 0,1 0-1 0 0,0 0 1 0 0,0 0 0 0 0,1 0-1 0 0,10-2-162 0 0,-31 10-2499 0 0,7-5 1637 0 0</inkml:trace>
</inkml:ink>
</file>

<file path=ppt/ink/ink1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6 8287 0 0,'0'0'382'0'0,"0"0"-8"0"0,3-9 633 0 0,28-56 9798 0 0,-30 64-10293 0 0,-1 1 0 0 0,0 0 0 0 0,0 0 0 0 0,0 0-68 0 0,-3 17-282 0 0,2-13-152 0 0,-3 14 730 0 0,-8 21-1 0 0,-8 26-2146 0 0,19-57 1251 0 0,0-6-569 0 0,1-2-246 0 0,0 0-42 0 0,0 0-146 0 0,2 0 819 0 0,-1-1-1 0 0,1 1 0 0 0,-1 0 1 0 0,1-1-1 0 0,-1 1 1 0 0,0-1-1 0 0,1 1 1 0 0,-1-1-1 0 0,0 0 0 0 0,0 0 1 0 0,1 1-1 0 0,-1-1 1 0 0,0 0-1 0 0,1-2 0 0 0,1 1-303 0 0,13-11-1403 0 0</inkml:trace>
</inkml:ink>
</file>

<file path=ppt/ink/ink1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8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3823 0 0,'-6'6'675'0'0,"-3"1"-203"0"0,7-5-416 0 0,0 0 0 0 0,-1 0 0 0 0,1 0 0 0 0,0 0 0 0 0,0 0 0 0 0,0 0 0 0 0,1 0 0 0 0,-4 6 0 0 0,1 0 1082 0 0,0 1 0 0 0,0-1 0 0 0,-2 13-1 0 0,-2 1 137 0 0,8-19-1119 0 0,0 4-138 0 0,-1 5-26 0 0,2-8 27 0 0,3 5-979 0 0,-3-7-3993 0 0,-1-2-1732 0 0</inkml:trace>
</inkml:ink>
</file>

<file path=ppt/ink/ink1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8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59 11975 0 0,'0'0'267'0'0,"0"0"42"0"0,6-6 417 0 0,7-15-645 0 0,-6 12-719 0 0,5-4 5951 0 0,-10 11-1679 0 0,-9 8-2390 0 0,-3 4-754 0 0,2-2-450 0 0,0 1-1 0 0,-12 14 0 0 0,8-5-39 0 0,1 0 0 0 0,0 0 0 0 0,1 1 0 0 0,1 1 0 0 0,1 0 0 0 0,-10 40 0 0 0,16-56 0 0 0,2-2 0 0 0,-1-1 0 0 0,1 0 0 0 0,0 1 0 0 0,-1-1 0 0 0,1 1 0 0 0,0-1 0 0 0,0 0 0 0 0,0 1 0 0 0,0-1 0 0 0,0 0 0 0 0,0 1 0 0 0,0-1 0 0 0,1 1 0 0 0,-1-1 0 0 0,1 0 0 0 0,-1 1 0 0 0,1-1 0 0 0,0 2 0 0 0,4 4 0 0 0,-4-6-6 0 0,0 0 0 0 0,0 0 0 0 0,0 0 0 0 0,0-1 0 0 0,0 1 0 0 0,1-1-1 0 0,-1 1 1 0 0,0-1 0 0 0,0 1 0 0 0,1-1 0 0 0,-1 1 0 0 0,0-1 0 0 0,1 0 0 0 0,-1 0 0 0 0,0 0 0 0 0,1 0-1 0 0,1 0 1 0 0,0 0 73 0 0,0-1 0 0 0,0 0-1 0 0,0 0 1 0 0,-1 0-1 0 0,1 0 1 0 0,0 0-1 0 0,4-3 1 0 0,2-2 307 0 0,1-1 0 0 0,-1 0 0 0 0,9-10-1 0 0,-14 14-259 0 0,7-8-111 0 0,-1 0 0 0 0,0 0 0 0 0,-1-1 0 0 0,0 0-1 0 0,-1 0 1 0 0,7-15 0 0 0,-10 17-3 0 0,-1-1-1 0 0,1 1 1 0 0,-2-1-1 0 0,0 0 1 0 0,0 0-1 0 0,-1 0 1 0 0,0-1 0 0 0,0-17-1 0 0,-3 21 1 0 0,1 7 0 0 0,0 0 0 0 0,0 0 0 0 0,-1 1 0 0 0,1-1 0 0 0,0 0 0 0 0,-1 0 0 0 0,1 1 0 0 0,0-1 0 0 0,-1 0 0 0 0,1 1 0 0 0,-1-1 0 0 0,1 0 0 0 0,-1 1 0 0 0,0-2 0 0 0,-5 2 0 0 0,5 0 0 0 0,-8-2-133 0 0,9 2 58 0 0,-1 1 0 0 0,0-1 0 0 0,0 0 0 0 0,1 0 0 0 0,-1 1 1 0 0,0-1-1 0 0,1 1 0 0 0,-1-1 0 0 0,1 0 0 0 0,-1 1 0 0 0,0-1 0 0 0,1 1 0 0 0,-1 0 1 0 0,1-1-1 0 0,-1 1 0 0 0,1-1 0 0 0,0 1 0 0 0,-1 1 0 0 0,0-1-152 0 0,-3 5-1061 0 0,0-1 0 0 0,0 1-1 0 0,1 0 1 0 0,-5 12 0 0 0,2-4-193 0 0,-2 3-566 0 0</inkml:trace>
</inkml:ink>
</file>

<file path=ppt/ink/ink1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8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3823 0 0,'0'0'630'0'0,"0"0"-13"0"0,0 0-252 0 0,0 0 391 0 0,0 0 216 0 0,0 0 42 0 0,0 0 8 0 0,0 0 2 0 0,5-17 2215 0 0,-2 11-3206 0 0,1-2-33 0 0,1 2-61 0 0,-4 5-265 0 0,-1 1-140 0 0,0 0-950 0 0,0 0-3825 0 0,0 0-1641 0 0</inkml:trace>
</inkml:ink>
</file>

<file path=ppt/ink/ink1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29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55 13823 0 0,'0'0'315'0'0,"2"-1"45"0"0,3-3-181 0 0,1 0-65 0 0,-1-1 0 0 0,1 0 0 0 0,-1 0-1 0 0,0-1 1 0 0,0 1 0 0 0,4-7 0 0 0,-4 5 2933 0 0,-9 10 3427 0 0,-2 1-4169 0 0,-1 1-4055 0 0,0-1 1769 0 0,-20 15-21 0 0,6-1 2 0 0,14-9 0 0 0,6-9 0 0 0,1 1 0 0 0,0-1 0 0 0,-1 1 0 0 0,1-1 0 0 0,0 1 0 0 0,0 0 0 0 0,-1-1 0 0 0,1 1 0 0 0,0 0 0 0 0,0-1 0 0 0,0 1 0 0 0,0 0 0 0 0,0-1 0 0 0,0 1 0 0 0,0 0 0 0 0,0 0 0 0 0,0 0 0 0 0,1-1 0 0 0,-1 1 0 0 0,0-1 0 0 0,1 0 0 0 0,-1 1 0 0 0,1-1 0 0 0,-1 0 0 0 0,0 1 0 0 0,1-1 0 0 0,-1 0 0 0 0,1 0 0 0 0,-1 1 0 0 0,1-1 0 0 0,-1 0 0 0 0,1 0 0 0 0,-1 0 0 0 0,1 0 0 0 0,-1 0 0 0 0,1 1 0 0 0,0-1 0 0 0,3 0 0 0 0,0 0 0 0 0,0 0 0 0 0,0 0 0 0 0,0 0 0 0 0,0-1 0 0 0,0 0 0 0 0,6-1 0 0 0,-2 0 0 0 0,0 0 0 0 0,0 0 0 0 0,0 1 0 0 0,13 0 0 0 0,20 0 0 0 0,-29 3 0 0 0,-4 6 0 0 0,-6-5 85 0 0,-1 0 0 0 0,0 0-1 0 0,0 1 1 0 0,0-1 0 0 0,-1 0-1 0 0,1 1 1 0 0,-1-1 0 0 0,0 0-1 0 0,0 1 1 0 0,0-1 0 0 0,0 0 0 0 0,0 1-1 0 0,-1-1 1 0 0,1 0 0 0 0,-1 1-1 0 0,-2 5 1 0 0,2-8-44 0 0,0 0-1 0 0,0 0 1 0 0,1 0-1 0 0,-1 0 1 0 0,0 0 0 0 0,0 0-1 0 0,0 0 1 0 0,0 0-1 0 0,0 0 1 0 0,0 0 0 0 0,-1 0-1 0 0,1-1 1 0 0,-2 2-1 0 0,-2 1 0 0 0,-18 12-40 0 0,9-4 0 0 0,-26 13 0 0 0,30-18 0 0 0,6-5 0 0 0,-5 0 0 0 0,10-1 0 0 0,-1 0 0 0 0,0-1 0 0 0,0 1 0 0 0,0 0 0 0 0,0 0 0 0 0,0 0 0 0 0,0 0 0 0 0,0 0 0 0 0,0 0 0 0 0,0 0 0 0 0,0 0 0 0 0,0 0 0 0 0,0 0 0 0 0,0-1 0 0 0,0 1 0 0 0,0 0 0 0 0,0 0 0 0 0,0 0 0 0 0,0 0 0 0 0,0 0 0 0 0,0 0 0 0 0,0 0 0 0 0,0 0 0 0 0,0 0 0 0 0,0 0 0 0 0,0-1 0 0 0,0 1 0 0 0,0 0 0 0 0,0 0 0 0 0,0 0 0 0 0,0 0 0 0 0,0 0 0 0 0,0 0 0 0 0,0 0 0 0 0,-1 0 0 0 0,1 0 0 0 0,0 0 0 0 0,0 0 0 0 0,0 0 0 0 0,0 0 0 0 0,0 0 0 0 0,0-1 0 0 0,0 1 0 0 0,0 0 0 0 0,0 0 0 0 0,0 0 0 0 0,0 0 0 0 0,0 0 0 0 0,-1 0 0 0 0,1 0 0 0 0,0 0 0 0 0,0 0 0 0 0,0 0 0 0 0,0 0 0 0 0,0 0 0 0 0,0 0 0 0 0,0 0 0 0 0,0 0 0 0 0,0 0 0 0 0,-1 0 0 0 0,6-4 0 0 0,-2 1 0 0 0,-2 2 0 0 0,0 0 0 0 0,1 0 0 0 0,-1 0 0 0 0,0 0 0 0 0,1 1 0 0 0,-1-1 0 0 0,1 0 0 0 0,-1 1 0 0 0,1-1 0 0 0,0 1 0 0 0,2-1 0 0 0,7-2 0 0 0,2 2 0 0 0,-9 5 0 0 0,-3-3 0 0 0,1 1 0 0 0,0-1 0 0 0,1 1 0 0 0,-1 0 0 0 0,0 0 0 0 0,0 0 0 0 0,0 1 0 0 0,0-1 0 0 0,-1 0 0 0 0,1 1 0 0 0,-1-1 0 0 0,1 1 0 0 0,-1 0 0 0 0,0-1 0 0 0,0 1 0 0 0,0 0 0 0 0,0 0 0 0 0,-1-1 0 0 0,1 5 0 0 0,0-1 0 0 0,-1 0 0 0 0,0 0 0 0 0,-1 0 0 0 0,0 1 0 0 0,-2 10 0 0 0,1-11 0 0 0,0 0 0 0 0,0 0 0 0 0,-1 0 0 0 0,0-1 0 0 0,0 1 0 0 0,0-1 0 0 0,0 0 0 0 0,-1 0 0 0 0,0 0 0 0 0,0 0 0 0 0,-1 0 0 0 0,1-1 0 0 0,-1 0 0 0 0,-10 7 0 0 0,7-6 0 0 0,0 0 0 0 0,-1 0 0 0 0,1-1 0 0 0,-1 0 0 0 0,0-1 0 0 0,0 0 0 0 0,-1 0 0 0 0,1-1 0 0 0,-10 1 0 0 0,16-2 0 0 0,2-1 0 0 0,0 0 0 0 0,1 0 0 0 0,-1 0 0 0 0,0 0 0 0 0,0 0 0 0 0,0 0 0 0 0,1 0 0 0 0,-1 0 0 0 0,0 0 0 0 0,0 0 0 0 0,0-1 0 0 0,1 1 0 0 0,-1 0 0 0 0,0 0 0 0 0,0-1 0 0 0,1 1 0 0 0,-1 0 0 0 0,0-1 0 0 0,-1 0 0 0 0,2 1 0 0 0,-1-1 0 0 0,1 1 0 0 0,0 0 0 0 0,-1 0 0 0 0,1 0 0 0 0,-1-1 0 0 0,1 1 0 0 0,0 0 0 0 0,-1-1 0 0 0,1 1 0 0 0,-1 0 0 0 0,1-1 0 0 0,0 1 0 0 0,-1 0 0 0 0,1-1 0 0 0,0 1 0 0 0,0-1 0 0 0,-1 1 0 0 0,1 0 0 0 0,0-1 0 0 0,0 1 0 0 0,0-1 0 0 0,0 1 0 0 0,-1-1 0 0 0,1 1 0 0 0,0-1 0 0 0,0 1 0 0 0,0-1 0 0 0,0 0 0 0 0,-4-15 0 0 0,9-9 0 0 0,-4 19 0 0 0,1-3-64 0 0,-1 7-273 0 0,1 2-138 0 0,0-1 9 0 0,1-1 555 0 0,1 2-8541 0 0,-4 0 6405 0 0</inkml:trace>
</inkml:ink>
</file>

<file path=ppt/ink/ink1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30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9 15663 0 0,'0'0'719'0'0,"0"0"-20"0"0,1-1-306 0 0,0-1-142 0 0,0-4 6183 0 0,-8 10-3846 0 0,-3 5-3785 0 0,5-4 1334 0 0,0-1 1 0 0,0 1 0 0 0,1 0 0 0 0,-1 1-1 0 0,1-1 1 0 0,1 1 0 0 0,-1-1-1 0 0,1 1 1 0 0,0 0 0 0 0,0 0-1 0 0,0 1 1 0 0,1-1 0 0 0,0 0-1 0 0,-1 11 1 0 0,2-15-138 0 0,0 12 0 0 0,1-12 0 0 0,0-1 0 0 0,0 0 0 0 0,0 0 0 0 0,0 0 0 0 0,1 0 0 0 0,-1 0 0 0 0,0 1 0 0 0,0-1 0 0 0,1 0 0 0 0,-1 0 0 0 0,1 0 0 0 0,-1 0 0 0 0,1 0 0 0 0,-1 0 0 0 0,1 0 0 0 0,-1 0 0 0 0,1 0 0 0 0,0 0 0 0 0,1 1 0 0 0,1 0 0 0 0,-3-1 0 0 0,0 0 0 0 0,1-1 0 0 0,-1 1 0 0 0,1 0 0 0 0,-1 0 0 0 0,1-1 0 0 0,-1 1 0 0 0,1-1 0 0 0,0 1 0 0 0,-1-1 0 0 0,1 1 0 0 0,0-1 0 0 0,-1 1 0 0 0,1-1 0 0 0,0 1 0 0 0,0-1 0 0 0,-1 0 0 0 0,1 1 0 0 0,0-1 0 0 0,1 0 0 0 0,1 1 0 0 0,7 3 0 0 0,0 0 0 0 0,0-1 0 0 0,14 3 0 0 0,19 7 0 0 0,-35-9 0 0 0,-8-4 0 0 0,1 0 0 0 0,-1 0 0 0 0,1 0 0 0 0,-1 1 0 0 0,1-1 0 0 0,-1 0 0 0 0,1 0 0 0 0,-1 1 0 0 0,0-1 0 0 0,1 0 0 0 0,-1 1 0 0 0,1-1 0 0 0,-1 0 0 0 0,0 1 0 0 0,1-1 0 0 0,-1 1 0 0 0,0-1 0 0 0,1 1 0 0 0,-1-1 0 0 0,0 1 0 0 0,0-1 0 0 0,0 1 0 0 0,1-1 0 0 0,-1 1 0 0 0,0-1 0 0 0,0 1 0 0 0,0-1 0 0 0,0 1 0 0 0,0 0 0 0 0,0 1 0 0 0,1 1 0 0 0,0-1 0 0 0,-1 0 0 0 0,1-1 0 0 0,-1 1 0 0 0,0 0 0 0 0,1-1 0 0 0,-1 1 0 0 0,0 0 0 0 0,0 0 0 0 0,0-1 0 0 0,0 1 0 0 0,-1 0 0 0 0,1-1 0 0 0,0 1 0 0 0,-1 0 0 0 0,1-1 0 0 0,-2 4 0 0 0,-1 0 102 0 0,1 1 1 0 0,-2-1-1 0 0,1 0 1 0 0,0 0-1 0 0,-1 0 0 0 0,0-1 1 0 0,0 1-1 0 0,0-1 1 0 0,-7 5-1 0 0,4-3 44 0 0,1-1 1 0 0,-1 0-1 0 0,-1-1 0 0 0,1 0 0 0 0,-1 0 1 0 0,-9 3-1 0 0,13-5-143 0 0,-1-1-12 0 0,0 1 1 0 0,-1-1 0 0 0,0 0-1 0 0,1-1 1 0 0,-1 1 0 0 0,0-1-1 0 0,-7-1 1 0 0,12 1-329 0 0,-12-4-3336 0 0,5 2-5523 0 0,8 2 2114 0 0</inkml:trace>
</inkml:ink>
</file>

<file path=ppt/ink/ink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2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69 11975 0 0,'0'0'267'0'0,"1"-2"42"0"0,6-8-50 0 0,-1-1-1 0 0,5-12 0 0 0,-3 2 2545 0 0,-8 19-1850 0 0,0 2-288 0 0,0 0-121 0 0,0 0-28 0 0,0 0-4 0 0,0 0 0 0 0,0 0 0 0 0,0 0 0 0 0,0 0 0 0 0,0 0 0 0 0,-1 2 0 0 0,-13 17-266 0 0,0 1-1 0 0,1 1 0 0 0,2 0 1 0 0,-12 28-1 0 0,9-15-278 0 0,2 1 0 0 0,-8 41 0 0 0,15-51 33 0 0,2-7 0 0 0,4-16-1189 0 0,1-7-183 0 0,1-8-1677 0 0,0 2 1003 0 0</inkml:trace>
</inkml:ink>
</file>

<file path=ppt/ink/ink1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0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6 19351 0 0,'2'-1'439'0'0,"3"-1"-43"0"0,7-4-40 0 0,0-1 1 0 0,0 1-1 0 0,10-10 0 0 0,-17 12 262 0 0,0 0 1 0 0,0 0-1 0 0,-1-1 0 0 0,1 0 1 0 0,-1 0-1 0 0,5-8 0 0 0,4-6 386 0 0,-7 9-303 0 0,1 0 1 0 0,5-15-1 0 0,6-28 1791 0 0,-21 53-2378 0 0,-4 7-65 0 0,-9 11-40 0 0,3 7-9 0 0,0 0 0 0 0,2 1 0 0 0,1 1 0 0 0,-9 37 0 0 0,17-55 0 0 0,3-1 0 0 0,4-7 0 0 0,-3-2-80 0 0,1-1-1 0 0,-1 0 1 0 0,0 1 0 0 0,0-1 0 0 0,0 0-1 0 0,0 0 1 0 0,0-1 0 0 0,0 1-1 0 0,2-4 1 0 0,13-23-1081 0 0,-13 19 21 0 0,3-3-1877 0 0,-2 5-3208 0 0,3 0-2125 0 0</inkml:trace>
</inkml:ink>
</file>

<file path=ppt/ink/ink1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30.5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6 15663 0 0,'0'0'356'0'0,"-1"-1"50"0"0,-4-2 6179 0 0,7 2-3678 0 0,15 1-3226 0 0,4 0 339 0 0,51-4 1961 0 0,-60 4-1965 0 0,1 0-16 0 0,3-1 0 0 0,-2 0 0 0 0,-1-2 0 0 0,-1 1-201 0 0,-10 2-850 0 0,-2 0-385 0 0,0 0-1409 0 0,0 0-5342 0 0</inkml:trace>
</inkml:ink>
</file>

<file path=ppt/ink/ink1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32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8287 0 0,'0'0'382'0'0,"3"-7"126"0"0,-1 4-433 0 0,-1 0 1 0 0,1 0 0 0 0,-1 1 0 0 0,0-1-1 0 0,0 0 1 0 0,2-6 0 0 0,-2 2 331 0 0,0 6 102 0 0,-1 1 71 0 0,0 0 286 0 0,0 0 124 0 0,0 0 30 0 0,0 0 4 0 0,0 0 0 0 0,0 0 0 0 0,0 0 0 0 0,0 0-69 0 0,0 0-290 0 0,0 0-121 0 0,0 0-28 0 0,0 0-4 0 0,0 0 0 0 0,0 0 0 0 0,0 0 0 0 0,0 0-68 0 0,0 0-217 0 0,0 0 161 0 0,1 1-271 0 0,0-1 0 0 0,0 1-1 0 0,-1 0 1 0 0,1 0 0 0 0,0 0 0 0 0,0 0 0 0 0,0 0 0 0 0,-1 0-1 0 0,1 0 1 0 0,-1 0 0 0 0,1 0 0 0 0,0 0 0 0 0,-1 2 0 0 0,1-2-164 0 0,1 3 49 0 0,1 1 0 0 0,-1 0-1 0 0,-1 0 1 0 0,1 0 0 0 0,0 0-1 0 0,-1 0 1 0 0,0 1 0 0 0,-1-1 0 0 0,1 11-1 0 0,0-5-2 0 0,3 148 850 0 0,3 42 350 0 0,9 24-1199 0 0,-10 162 2048 0 0,-5-374-2048 0 0,4 25 0 0 0,-3-27 0 0 0,-1 1 0 0 0,1-1 0 0 0,-2 12 0 0 0,0 4 0 0 0,1 0 0 0 0,9 49 0 0 0,5-11 0 0 0,-6-14 0 0 0,-5-38 0 0 0,-2-11 0 0 0,-1 1 0 0 0,0 0 0 0 0,0 0 0 0 0,0-1 0 0 0,-1 1 0 0 0,1 0 0 0 0,-1 0 0 0 0,1 0 0 0 0,-1 0 0 0 0,0-1 0 0 0,0 5 0 0 0,3 46 0 0 0,1-40 0 0 0,6 7 0 0 0,1 0 0 0 0,19 26 0 0 0,-27-41 0 0 0,11 16 0 0 0,-2 0 0 0 0,12 28 0 0 0,-16-18 0 0 0,-2-8 0 0 0,7 28 0 0 0,-10-43 0 0 0,-1 1 0 0 0,0-1 0 0 0,3 16 0 0 0,-2-6 0 0 0,8 28 0 0 0,46 175 0 0 0,-56-215 0 0 0,0 6 0 0 0,1-1 0 0 0,1 1 0 0 0,0-1 0 0 0,0 0 0 0 0,1 0 0 0 0,11 20 0 0 0,-11-22 0 0 0,0 0 0 0 0,0 1 0 0 0,-1-1 0 0 0,3 14 0 0 0,0-5 0 0 0,7 40 0 0 0,-4-29 0 0 0,34 87 0 0 0,-33-91 0 0 0,-1 0 0 0 0,-1 1 0 0 0,4 29 0 0 0,-8-39 0 0 0,0 11 0 0 0,3 53 0 0 0,-4-21 0 0 0,25 138 0 0 0,-22-170 0 0 0,4 15 0 0 0,8 51 0 0 0,-3-22 0 0 0,-11-44 0 0 0,-1 0 0 0 0,-2 1 0 0 0,-2 44 0 0 0,0 112 0 0 0,10-108 0 0 0,0-12 0 0 0,-9 38 0 0 0,-2-42 0 0 0,2-48 0 0 0,1-12-8 0 0,-1 0-1 0 0,0 0 1 0 0,0 0 0 0 0,0 0-1 0 0,0 1 1 0 0,0-1 0 0 0,0 0-1 0 0,0 0 1 0 0,0 0 0 0 0,0 1-1 0 0,0-1 1 0 0,0 0 0 0 0,0 0-1 0 0,0 0 1 0 0,0 1-1 0 0,0-1 1 0 0,0 0 0 0 0,0 0-1 0 0,0 0 1 0 0,0 1 0 0 0,0-1-1 0 0,0 0 1 0 0,0 0 0 0 0,0 0-1 0 0,0 1 1 0 0,0-1 0 0 0,0 0-1 0 0,-1 0 1 0 0,1 0 0 0 0,0 1-1 0 0,0-1 1 0 0,0 0 0 0 0,0 0-1 0 0,0 0 1 0 0,-1 0 0 0 0,1 0-1 0 0,0 0 1 0 0,0 1 0 0 0,0-1-1 0 0,0 0 1 0 0,-1 0-1 0 0,1 0 1 0 0,0 0 0 0 0,0 0-1 0 0,0 0 1 0 0,-1 0 0 0 0,1 0-1 0 0,0 0 1 0 0,0 0 0 0 0,0 0-1 0 0,-1 0 1 0 0,1 0 0 0 0,0 0-1 0 0,0 0 1 0 0,0 0 0 0 0,-1 0-1 0 0,1 0 1 0 0,0 0 0 0 0,0 0-1 0 0,0 0 1 0 0,-1 0 0 0 0,1-1-1 0 0,-10-7-1014 0 0,9 7 789 0 0,-10-8-2414 0 0,1 0-6561 0 0</inkml:trace>
</inkml:ink>
</file>

<file path=ppt/ink/ink1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34.0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35 8287 0 0,'0'0'191'0'0,"0"0"26"0"0,0 0 9 0 0,1-1-34 0 0,14-19 732 0 0,-15 20-890 0 0,1 0 1 0 0,-1 0 0 0 0,0 0 0 0 0,0 0-1 0 0,0 0 1 0 0,0 0 0 0 0,0-1 0 0 0,0 1-1 0 0,0 0 1 0 0,0 0 0 0 0,0 0 0 0 0,0 0-1 0 0,0 0 1 0 0,0 0 0 0 0,0 0 0 0 0,0-1-1 0 0,0 1 1 0 0,0 0 0 0 0,0 0 0 0 0,-1 0-1 0 0,1 0 1 0 0,0 0 0 0 0,0 0 0 0 0,0 0-1 0 0,0-1 1 0 0,0 1 0 0 0,0 0 0 0 0,0 0-1 0 0,0 0 1 0 0,0 0 0 0 0,0 0 0 0 0,0 0-1 0 0,-1 0 1 0 0,1 0 0 0 0,0 0 0 0 0,0 0-1 0 0,0 0 1 0 0,0 0 0 0 0,0 0 0 0 0,-2-4 2617 0 0,2 4-2515 0 0,1 0 0 0 0,-1 0 0 0 0,0 0 0 0 0,0 0 0 0 0,0-1 0 0 0,1 1 0 0 0,-1 0 0 0 0,0 0 0 0 0,0 0 0 0 0,0 0 0 0 0,0-1 0 0 0,0 1 0 0 0,1 0 0 0 0,-1 0 0 0 0,0 0 0 0 0,0-1 0 0 0,0 1 0 0 0,0 0 0 0 0,0 0 0 0 0,0-1 0 0 0,0 1 0 0 0,0 0 0 0 0,0 0 0 0 0,0-1 0 0 0,0 1 0 0 0,0 0 0 0 0,0 0 0 0 0,0 0 0 0 0,0-1 0 0 0,0 1 0 0 0,0 0 0 0 0,0 0 0 0 0,0-1 0 0 0,-8 3 2091 0 0,-12 10-1314 0 0,17-10-743 0 0,0 1 0 0 0,1-1-1 0 0,-1 1 1 0 0,1 0 0 0 0,-1 0 0 0 0,-2 6-1 0 0,-10 11 258 0 0,4-9-424 0 0,-1-2 0 0 0,-1 1 0 0 0,-13 7 0 0 0,10-6-3 0 0,12-7-1 0 0,6-1 0 0 0,5-3 0 0 0,-2 0 62 0 0,1 0 0 0 0,0 0 0 0 0,-1 0 0 0 0,1-1-1 0 0,-1 0 1 0 0,1-1 0 0 0,-1 1 0 0 0,6-3 0 0 0,1-1 430 0 0,0-1-1 0 0,15-10 1 0 0,-22 14-489 0 0,-1 0 1 0 0,1 0-1 0 0,0 0 0 0 0,0 0 1 0 0,11-2-1 0 0,13-4-7 0 0,-26 7 4 0 0,0 0 0 0 0,-1 1 0 0 0,1-1 0 0 0,0 1 0 0 0,0 0 0 0 0,0-1 0 0 0,5 2 0 0 0,8 1 0 0 0,-12 2 0 0 0,-3-2 0 0 0,1 0 0 0 0,0 0 0 0 0,0 1 0 0 0,0-1 0 0 0,-1 1 0 0 0,1-1 0 0 0,-1 1 0 0 0,0-1 0 0 0,1 1 0 0 0,-1 0 0 0 0,0 0 0 0 0,-1 0 0 0 0,1 0 0 0 0,0 0 0 0 0,-1 0 0 0 0,0 0 0 0 0,0 0 0 0 0,0 4 0 0 0,0 1 0 0 0,0 0 0 0 0,-1-1 0 0 0,0 1 0 0 0,-1-1 0 0 0,-4 15 0 0 0,-10 18 0 0 0,-2-1 0 0 0,-2-1 0 0 0,-33 50 0 0 0,38-65 214 0 0,10-14 31 0 0,-1 0 0 0 0,0 0 1 0 0,-1-1-1 0 0,-11 12 0 0 0,-28 17 156 0 0,28-23-298 0 0,-19 17 1 0 0,30-25-104 0 0,-1-4 0 0 0,6-3 0 0 0,1 0 0 0 0,-1 1 0 0 0,0-1 0 0 0,1 0 0 0 0,-1 0 0 0 0,1 1 0 0 0,-1-1 0 0 0,-1-2 0 0 0,-1-4 0 0 0,6 0 0 0 0,-1 5 0 0 0,1 1 0 0 0,-1-1 0 0 0,1 1 0 0 0,-1-1 0 0 0,1 1 0 0 0,0 0 0 0 0,-1 0 0 0 0,1 0 0 0 0,0 0 0 0 0,0 0 0 0 0,0 0 0 0 0,0 0 0 0 0,3-1 0 0 0,-1 1 0 0 0,1 0 0 0 0,-1-1 0 0 0,1 1 0 0 0,-1 1 0 0 0,1-1 0 0 0,0 1 0 0 0,-1 0 0 0 0,1 0 0 0 0,0 0 0 0 0,8 2 0 0 0,4 1 0 0 0,24 8 0 0 0,12 9 0 0 0,7 1 0 0 0,37 9 0 0 0,-89-29 0 0 0,-1-1 72 0 0,-6-1 299 0 0,-1 1 117 0 0,0 0 21 0 0,-29-6-1797 0 0,8 5-356 0 0,7 0-5530 0 0,-3 1-984 0 0</inkml:trace>
</inkml:ink>
</file>

<file path=ppt/ink/ink1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6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47 6447 0 0,'0'0'298'0'0,"0"0"-10"0"0,0 0-50 0 0,1-1 493 0 0,9-7 771 0 0,0 0 0 0 0,0 0 1 0 0,-1-1-1 0 0,0 0 0 0 0,-1-1 0 0 0,14-21 1 0 0,-8 12-190 0 0,-12 16-967 0 0,3-6 1082 0 0,-3-15 558 0 0,-2 23-1615 0 0,-1-1 321 0 0,1 2-667 0 0,0 0 0 0 0,0 0 0 0 0,0-1 0 0 0,0 1 0 0 0,0 0 0 0 0,0 0-1 0 0,0 0 1 0 0,0 0 0 0 0,0 0 0 0 0,0-1 0 0 0,0 1 0 0 0,0 0 0 0 0,0 0 0 0 0,0 0 0 0 0,0 0 0 0 0,0 0 0 0 0,0 0 0 0 0,0-1-1 0 0,0 1 1 0 0,0 0 0 0 0,0 0 0 0 0,0 0 0 0 0,-1 0 0 0 0,1 0 0 0 0,0 0 0 0 0,0 0 0 0 0,0 0 0 0 0,0-1 0 0 0,0 1 0 0 0,0 0 0 0 0,0 0-1 0 0,-1 0 1 0 0,1 0 0 0 0,0 0 0 0 0,0 0 0 0 0,-6 3-22 0 0,1 0-1 0 0,-1 0 1 0 0,1 1-1 0 0,0-1 1 0 0,0 1-1 0 0,0 1 0 0 0,-7 7 1 0 0,-30 40-6 0 0,32-39 2 0 0,-75 112 1 0 0,72-100 0 0 0,11-19 0 0 0,-1-1 0 0 0,0 1 0 0 0,-6 8 0 0 0,8-13 0 0 0,0 0 0 0 0,1 0 0 0 0,-1 0 0 0 0,0 1 0 0 0,1-1 0 0 0,-1 0 0 0 0,1 1 0 0 0,-1-1 0 0 0,1 0 0 0 0,-1 1 0 0 0,1-1 0 0 0,0 0 0 0 0,0 1 0 0 0,0-1 0 0 0,0 1 0 0 0,0-1 0 0 0,0 1 0 0 0,0-1 0 0 0,0 0 0 0 0,1 1 0 0 0,-1 1 0 0 0,2 10 0 0 0,2-4 0 0 0,-2-6 0 0 0,14 6 0 0 0,-13-8 0 0 0,0-1 0 0 0,-1 1 0 0 0,1-1 0 0 0,0 1 0 0 0,-1-1 0 0 0,1 0 0 0 0,0 0 0 0 0,-1 0 0 0 0,1 0 0 0 0,0-1 0 0 0,0 1 0 0 0,-1-1 0 0 0,1 1 0 0 0,-1-1 0 0 0,1 0 0 0 0,-1 0 0 0 0,5-2 0 0 0,4-3 0 0 0,0-1 0 0 0,14-9 0 0 0,-22 14 0 0 0,10-9 0 0 0,0-1 0 0 0,-1 1 0 0 0,0-2 0 0 0,-1 0 0 0 0,-1 0 0 0 0,18-28 0 0 0,-21 26 0 0 0,1-1 0 0 0,-2 0 0 0 0,0 0 0 0 0,6-30 0 0 0,-10 39 0 0 0,-1 5 0 0 0,-1-1 0 0 0,1 0 0 0 0,-1 0 0 0 0,1 0 0 0 0,-1 0 0 0 0,0-5 0 0 0,-1 1-64 0 0,1 6-273 0 0,0 1-138 0 0,0 0-33 0 0,0 0-140 0 0,0 0-572 0 0,0 0-253 0 0,-1 1-1108 0 0,-3 6-4241 0 0</inkml:trace>
</inkml:ink>
</file>

<file path=ppt/ink/ink1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6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5663 0 0,'0'0'356'0'0,"0"0"50"0"0,0 0 20 0 0,0 0-42 0 0,0 0-112 0 0,0 0 463 0 0,0 0 234 0 0,0 0 45 0 0,0 0-61 0 0,0 0-288 0 0,0 0-121 0 0,0 0-28 0 0,1-1-72 0 0,3-3-289 0 0,1 0-66 0 0,-4 4 282 0 0,-1 0 117 0 0,9-6 613 0 0,3-2-1486 0 0,-11 8-90 0 0,-1 0-33 0 0,0 0-140 0 0,0 0-572 0 0,2-2-253 0 0,4-3-51 0 0,1-1-11 0 0</inkml:trace>
</inkml:ink>
</file>

<file path=ppt/ink/ink1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7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2 15663 0 0,'0'0'356'0'0,"0"0"50"0"0,0 0 20 0 0,2-2-42 0 0,4-5-180 0 0,-4 5 176 0 0,-2 2 107 0 0,0 0 22 0 0,0 0 3 0 0,0 0 0 0 0,0 0 0 0 0,0 0 0 0 0,0 0 0 0 0,0 0 0 0 0,0 0 0 0 0,0 0 0 0 0,-2 1 0 0 0,-8 8-83 0 0,0 0 0 0 0,0 1 0 0 0,0 0-1 0 0,-7 12 1 0 0,6-7-429 0 0,0 0 0 0 0,1 1 0 0 0,1 1 0 0 0,0-1 0 0 0,1 2 0 0 0,-10 34 0 0 0,16-48 0 0 0,1-1 0 0 0,1 1 0 0 0,-1-1 0 0 0,0 0 0 0 0,1 1 0 0 0,0-1 0 0 0,-1 0 0 0 0,1 1 0 0 0,1-1 0 0 0,-1 0 0 0 0,1 5 0 0 0,1 1 0 0 0,-2-8 0 0 0,0 0 0 0 0,0 0 0 0 0,0 0 0 0 0,0 0 0 0 0,0 0 0 0 0,1 0 0 0 0,-1 0 0 0 0,0 0 0 0 0,1 0 0 0 0,-1 0 0 0 0,1 0 0 0 0,-1 0 0 0 0,1 0 0 0 0,0 0 0 0 0,-1 0 0 0 0,1 0 0 0 0,0-1 0 0 0,-1 1 0 0 0,1 0 0 0 0,0 0 0 0 0,0-1 0 0 0,0 1 0 0 0,0-1 0 0 0,0 1 0 0 0,0-1 0 0 0,0 1 0 0 0,0-1 0 0 0,0 0 0 0 0,0 1 0 0 0,0-1 0 0 0,0 0 0 0 0,2 1 0 0 0,0-1 0 0 0,1 1 0 0 0,1 0 0 0 0,-1-1 0 0 0,1 1 0 0 0,-1-1 0 0 0,1 0 0 0 0,-1-1 0 0 0,1 1 0 0 0,-1-1 0 0 0,1 0 0 0 0,-1 0 0 0 0,0 0 0 0 0,1 0 0 0 0,-1-1 0 0 0,0 0 0 0 0,0 0 0 0 0,0 0 0 0 0,0 0 0 0 0,0-1 0 0 0,-1 1 0 0 0,6-6 0 0 0,0 0 0 0 0,0-1 0 0 0,0-1 0 0 0,-1 1 0 0 0,0-1 0 0 0,-1 0 0 0 0,7-14 0 0 0,-8 13 201 0 0,-1 0 0 0 0,0 0 0 0 0,-1 0-1 0 0,5-17 1 0 0,-8 23-132 0 0,0 1-1 0 0,0-1 1 0 0,-1 1-1 0 0,1-1 1 0 0,-1 1-1 0 0,0-1 1 0 0,0 1-1 0 0,-1-1 1 0 0,1 0-1 0 0,-1 1 1 0 0,0-1-1 0 0,0 1 1 0 0,-1 0 0 0 0,-2-7-1 0 0,3 10-67 0 0,1 0-1 0 0,0 1 1 0 0,-1-1-1 0 0,1 0 1 0 0,0 1-1 0 0,-1-1 1 0 0,1 1-1 0 0,-1-1 1 0 0,1 1-1 0 0,-1-1 1 0 0,0 1-1 0 0,1-1 1 0 0,-1 1-1 0 0,1-1 0 0 0,-1 1 1 0 0,0 0-1 0 0,1-1 1 0 0,-1 1-1 0 0,0 0 1 0 0,0-1-1 0 0,1 1 1 0 0,-1 0-1 0 0,0 0 1 0 0,1 0-1 0 0,-1 0 1 0 0,0 0-1 0 0,0 0 1 0 0,1 0-1 0 0,-1 0 1 0 0,0 0-1 0 0,0 0 1 0 0,1 0-1 0 0,-2 1 1 0 0,0-1-2 0 0,-4 1-445 0 0,-1 1-1 0 0,1 0 1 0 0,0 0 0 0 0,-1 0-1 0 0,1 1 1 0 0,0 0-1 0 0,1 0 1 0 0,-1 0 0 0 0,0 1-1 0 0,1 0 1 0 0,0 0 0 0 0,0 1-1 0 0,-9 8 1 0 0,13-12-1157 0 0,1-1-286 0 0,0 0-126 0 0,0 0-29 0 0,0 0-4 0 0</inkml:trace>
</inkml:ink>
</file>

<file path=ppt/ink/ink1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7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 13823 0 0,'0'0'630'0'0,"0"0"-13"0"0,0 0-252 0 0,0 0 391 0 0,0 0 216 0 0,0 0 42 0 0,-8-1 2056 0 0,4 1-2582 0 0,-11 4 1881 0 0,15-4-2344 0 0,0 0 1 0 0,-1 0-1 0 0,1 0 0 0 0,0 0 0 0 0,0 0 0 0 0,0 0 1 0 0,0 0-1 0 0,0 0 0 0 0,0 1 0 0 0,0-1 1 0 0,0 0-1 0 0,0 0 0 0 0,0 0 0 0 0,0 0 0 0 0,0 0 1 0 0,0 0-1 0 0,0 1 0 0 0,0-1 0 0 0,0 0 1 0 0,0 0-1 0 0,0 0 0 0 0,0 0 0 0 0,0 0 0 0 0,0 1 1 0 0,0-1-1 0 0,0 0 0 0 0,0 0 0 0 0,0 0 1 0 0,0 0-1 0 0,0 0 0 0 0,0 0 0 0 0,0 1 0 0 0,0-1 1 0 0,0 0-1 0 0,1 0 0 0 0,-1 0 0 0 0,0 0 1 0 0,0 0-1 0 0,0 0 0 0 0,0 0 0 0 0,13 9 404 0 0,-7-7-429 0 0,1 0 0 0 0,-1 0 0 0 0,1 0 0 0 0,0-1 0 0 0,13 2 0 0 0,-15-3 0 0 0,1 1 0 0 0,0-1 0 0 0,0 1 0 0 0,0 1 0 0 0,-1-1 0 0 0,1 1 0 0 0,0 0 0 0 0,9 5 0 0 0,-9-1 0 0 0,-5-6 0 0 0,-1 0 0 0 0,1 1 0 0 0,-1-1 0 0 0,1 1 0 0 0,-1-1 0 0 0,1 1 0 0 0,-1-1 0 0 0,1 1 0 0 0,-1-1 0 0 0,0 1 0 0 0,1 0 0 0 0,-1-1 0 0 0,0 1 0 0 0,1-1 0 0 0,-1 1 0 0 0,0 0 0 0 0,0-1 0 0 0,0 1 0 0 0,0 0 0 0 0,0-1 0 0 0,1 1 0 0 0,-1 0 0 0 0,0-1 0 0 0,-1 1 0 0 0,1 0 0 0 0,0 0 0 0 0,0 1 0 0 0,-1 3 72 0 0,1-1 0 0 0,0 0 0 0 0,-1 1 1 0 0,0-1-1 0 0,0 0 0 0 0,-1 0 0 0 0,1 0 0 0 0,-1 0 0 0 0,0 0 0 0 0,0 0 0 0 0,-3 5 0 0 0,-4 5 437 0 0,-17 19 0 0 0,16-22-468 0 0,0-2 1 0 0,-1 1 0 0 0,-20 13-1 0 0,-9 7-42 0 0,-3 3 1069 0 0,-8 3-104 0 0,46-31-1012 0 0,24-6-1272 0 0,133-16 712 0 0,-104 12 1009 0 0,-48 5-335 0 0,1 0 0 0 0,-1 0-1 0 0,1 0 1 0 0,-1 0-1 0 0,1 0 1 0 0,-1 0 0 0 0,1 0-1 0 0,-1 0 1 0 0,1 0 0 0 0,0 0-1 0 0,-1 1 1 0 0,0-1-1 0 0,1 0 1 0 0,-1 0 0 0 0,1 0-1 0 0,-1 1 1 0 0,1-1-1 0 0,-1 0 1 0 0,1 1 0 0 0,-1-1-1 0 0,0 0 1 0 0,1 1-1 0 0,0-1 1 0 0,-1 1-89 0 0,0-1 1 0 0,0 1-1 0 0,1-1 0 0 0,-1 0 0 0 0,0 1 1 0 0,0-1-1 0 0,1 1 0 0 0,-1-1 0 0 0,0 0 1 0 0,0 1-1 0 0,0-1 0 0 0,0 1 0 0 0,1-1 1 0 0,-1 1-1 0 0,0-1 0 0 0,0 1 0 0 0,0-1 1 0 0,0 0-1 0 0,0 1 0 0 0,0-1 0 0 0,0 1 1 0 0,-1-1-1 0 0,1 1 0 0 0,0-1 0 0 0,0 1 1 0 0,-1 0-1 0 0,1 0-176 0 0,0 0-755 0 0,0-1-56 0 0,0 0-149 0 0,0 0-573 0 0,-3 0-253 0 0,-13-3-51 0 0,-5 0-11 0 0</inkml:trace>
</inkml:ink>
</file>

<file path=ppt/ink/ink1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8 10135 0 0,'0'0'464'0'0,"0"0"-9"0"0,0 0-155 0 0,0 0 443 0 0,0 0 227 0 0,0 0 44 0 0,0 0 8 0 0,0 0 2 0 0,0 0 0 0 0,0 0 0 0 0,0 0-69 0 0,0 0-290 0 0,0 0-121 0 0,0 0-28 0 0,0 0-4 0 0,2-1 0 0 0,3 1-305 0 0,-1-1-1 0 0,1 0 1 0 0,0 1-1 0 0,-1 0 1 0 0,1 0-1 0 0,0 0 1 0 0,-1 1-1 0 0,1 0 1 0 0,0 0-1 0 0,7 2 1 0 0,-5-1 143 0 0,1 0 0 0 0,0-1 0 0 0,10 1 0 0 0,42-3-333 0 0,106 3-18 0 0,-87-4 1 0 0,-50 1 0 0 0,301-31 2048 0 0,-304 29-2255 0 0,33 0-1 0 0,-34 3 112 0 0,39-7 0 0 0,-6-4 324 0 0,129-19 151 0 0,-126 20-379 0 0,-48 7 0 0 0,-10 3 0 0 0,8 0 0 0 0,-5-1-90 0 0,-9-2-133 0 0,-8-1-340 0 0,-1 2-92 0 0,7 2 65 0 0,1-1 0 0 0,0 0 1 0 0,0 0-1 0 0,0 0 0 0 0,0-1 0 0 0,0 1 1 0 0,-6-4-1 0 0,0 0-945 0 0</inkml:trace>
</inkml:ink>
</file>

<file path=ppt/ink/ink1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49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125 10135 0 0,'0'0'231'0'0,"0"0"29"0"0,0 0 19 0 0,2-1-41 0 0,4 0-112 0 0,-5 1-84 0 0,-1 0 0 0 0,0-1 0 0 0,1 1 0 0 0,-1 0 0 0 0,0-1 1 0 0,0 1-1 0 0,1-1 0 0 0,-1 1 0 0 0,0-1 0 0 0,0 1 0 0 0,0-1 0 0 0,1 1 1 0 0,-1 0-1 0 0,0-1 0 0 0,0 1 0 0 0,0-1 0 0 0,0 0 0 0 0,0 0 92 0 0,2-3 107 0 0,0 1 0 0 0,0 0 0 0 0,0-1 0 0 0,0 1 0 0 0,5-5 0 0 0,-4 6-3 0 0,-1 0-1 0 0,0-1 0 0 0,0 0 1 0 0,0 1-1 0 0,0-1 0 0 0,0 0 1 0 0,-1 0-1 0 0,2-4 0 0 0,-2 5-129 0 0,-1 1-1 0 0,1-1 1 0 0,0 1-1 0 0,0-1 1 0 0,0 0-1 0 0,0 1 0 0 0,0 0 1 0 0,0-1-1 0 0,0 1 1 0 0,0 0-1 0 0,3-2 1 0 0,13-17 4381 0 0,-16 19-4106 0 0,-1 1-238 0 0,0 0 0 0 0,1-1 1 0 0,-1 1-1 0 0,0 0 1 0 0,0 0-1 0 0,0-1 1 0 0,0 1-1 0 0,1 0 1 0 0,-1-1-1 0 0,0 1 1 0 0,0 0-1 0 0,0-1 0 0 0,0 1 1 0 0,0 0-1 0 0,0-1 1 0 0,0 1-1 0 0,0 0 1 0 0,0-1-1 0 0,0 1 1 0 0,0-1-1 0 0,-13-9 447 0 0,8 6-576 0 0,-2 8-16 0 0,-12 4 0 0 0,13-3 0 0 0,0 6 0 0 0,0 0 0 0 0,0 0 0 0 0,-1-1 0 0 0,-9 12 0 0 0,13-17 0 0 0,-1 1 0 0 0,1 0 0 0 0,0 0 0 0 0,1 0 0 0 0,-4 9 0 0 0,-2 6 0 0 0,-24 56 0 0 0,29-69 0 0 0,0-1 0 0 0,0 1 0 0 0,0-1 0 0 0,-1 9 0 0 0,3-7 0 0 0,2-1 0 0 0,0 3 0 0 0,5-7 0 0 0,3 0 0 0 0,-5-3 5 0 0,-1 0 0 0 0,1 0-1 0 0,-1 0 1 0 0,1-1 0 0 0,-1 1 0 0 0,1-1-1 0 0,-1 0 1 0 0,1 0 0 0 0,0 0 0 0 0,-1-1-1 0 0,1 1 1 0 0,-1-1 0 0 0,1 0-1 0 0,-1 0 1 0 0,0 0 0 0 0,1 0 0 0 0,-1-1-1 0 0,0 1 1 0 0,0-1 0 0 0,0 0 0 0 0,6-4-1 0 0,4-4 80 0 0,0-1-1 0 0,-1 0 1 0 0,14-15-1 0 0,-26 25-78 0 0,14-14 224 0 0,0-1 1 0 0,-2 0 0 0 0,15-23-1 0 0,-23 31-166 0 0,0 0-1 0 0,0 0 1 0 0,0 0-1 0 0,-1-1 1 0 0,-1 1-1 0 0,1-1 0 0 0,-2 0 1 0 0,1 1-1 0 0,-1-1 1 0 0,0-10-1 0 0,-1 10-57 0 0,0 9-7 0 0,0-1 1 0 0,1 0-1 0 0,-1 0 1 0 0,0 1-1 0 0,0-1 0 0 0,-1 0 1 0 0,1 1-1 0 0,0-1 1 0 0,0 0-1 0 0,0 0 1 0 0,0 1-1 0 0,-1-1 0 0 0,1 0 1 0 0,0 1-1 0 0,0-1 1 0 0,-1 1-1 0 0,1-1 0 0 0,-1 0 1 0 0,0 0-1 0 0,-1-3-35 0 0,1 3-300 0 0,-16 13-1226 0 0,-16 13-2678 0 0,23-14-3610 0 0</inkml:trace>
</inkml:ink>
</file>

<file path=ppt/ink/ink1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50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68 15663 0 0,'-11'-6'1258'0'0,"11"5"-1148"0"0,0 1 0 0 0,0 0 0 0 0,0-1 1 0 0,0 1-1 0 0,0 0 0 0 0,0-1 0 0 0,1 1 0 0 0,-1 0 0 0 0,0-1 0 0 0,0 1 0 0 0,0 0 1 0 0,0-1-1 0 0,1 1 0 0 0,-1 0 0 0 0,0 0 0 0 0,0-1 0 0 0,0 1 0 0 0,1 0 0 0 0,-1 0 0 0 0,0-1 1 0 0,1 1-1 0 0,-1 0 0 0 0,0 0 0 0 0,0 0 0 0 0,1 0 0 0 0,-1-1 0 0 0,0 1 0 0 0,1 0 0 0 0,0 0 1 0 0,-7-10 1507 0 0,6 10-1572 0 0,-1-1-24 0 0,1 1 0 0 0,0 0 0 0 0,0 0-1 0 0,-1-1 1 0 0,1 1 0 0 0,0 0 0 0 0,0 0 0 0 0,0-1 0 0 0,0 1 0 0 0,0 0 0 0 0,-1-1 0 0 0,1 1 0 0 0,0 0 0 0 0,0 0 0 0 0,0-1 0 0 0,0 1-1 0 0,0 0 1 0 0,0-1 0 0 0,0 1 0 0 0,0 0 0 0 0,0-1 0 0 0,0 1 0 0 0,0 0 0 0 0,0-1 0 0 0,0 1 0 0 0,0 0 0 0 0,1-1 0 0 0,-1 1-1 0 0,0 0 1 0 0,0 0 0 0 0,0-1 0 0 0,0 1 0 0 0,0 0 0 0 0,1 0 0 0 0,-1-1 0 0 0,0 1 0 0 0,0 0 0 0 0,1 0 0 0 0,-1-1 0 0 0,0 1-1 0 0,0 0 1 0 0,1 0 0 0 0,-1 0 0 0 0,0 0 0 0 0,0-1 0 0 0,1 1 0 0 0,0 0 0 0 0,17-19 492 0 0,-6 8-2743 0 0,-11 11-3012 0 0,-1 0-1641 0 0</inkml:trace>
</inkml:ink>
</file>

<file path=ppt/ink/ink1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1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0 15663 0 0,'0'0'719'0'0,"0"0"-20"0"0,1 0-449 0 0,3 0 109 0 0,0 0-1 0 0,0 1 1 0 0,0-1-1 0 0,0 1 0 0 0,0 0 1 0 0,0 0-1 0 0,-1 0 1 0 0,1 0-1 0 0,0 1 1 0 0,-1-1-1 0 0,6 4 1 0 0,12 7 1245 0 0,-18-10-1293 0 0,1-1 0 0 0,-1 1 0 0 0,0 0 0 0 0,0 0 0 0 0,0 0 0 0 0,0 1 0 0 0,0-1 0 0 0,0 1 0 0 0,0-1 0 0 0,-1 1 0 0 0,1 0 0 0 0,-1 0 0 0 0,3 5 0 0 0,-4-4-228 0 0,1-1 0 0 0,-1 1 0 0 0,0 0 0 0 0,0 0-1 0 0,0 0 1 0 0,0 0 0 0 0,-1 0 0 0 0,0 0 0 0 0,1 0 0 0 0,-2 0 0 0 0,1 0 0 0 0,0 0-1 0 0,-1 0 1 0 0,0 0 0 0 0,0 0 0 0 0,0-1 0 0 0,0 1 0 0 0,0 0 0 0 0,-1 0 0 0 0,0-1 0 0 0,0 1-1 0 0,0-1 1 0 0,0 0 0 0 0,-5 6 0 0 0,6-7-83 0 0,-1 0 0 0 0,0 0 0 0 0,0-1 0 0 0,0 1 0 0 0,0-1 0 0 0,0 1 0 0 0,0-1 0 0 0,-3 1 0 0 0,-13 9 0 0 0,15-10-270 0 0,0 1 0 0 0,0-1 0 0 0,0 0 0 0 0,0 0 0 0 0,-1-1 0 0 0,1 1 0 0 0,0 0 0 0 0,-1-1 0 0 0,1 0 0 0 0,0 0 0 0 0,-1 0 0 0 0,1 0 1 0 0,0-1-1 0 0,-1 1 0 0 0,1-1 0 0 0,0 0 0 0 0,-1 0 0 0 0,1 0 0 0 0,0 0 0 0 0,-5-3 0 0 0,2-1-8597 0 0</inkml:trace>
</inkml:ink>
</file>

<file path=ppt/ink/ink1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5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9351 0 0,'0'0'439'0'0,"-16"0"1242"0"0,9 0-1310 0 0,0 1 0 0 0,0-1 0 0 0,0 2 0 0 0,0-1 0 0 0,0 1 0 0 0,0 0 0 0 0,0 1-1 0 0,0 0 1 0 0,1 0 0 0 0,-12 7 0 0 0,-11 10 88 0 0,28-19 29 0 0,1-1 21 0 0,0 0-66 0 0,1 1-294 0 0,7 3-146 0 0,-1-1-1 0 0,1 0 1 0 0,0-1-1 0 0,0 1 1 0 0,0-2-1 0 0,0 1 1 0 0,10 0-1 0 0,-11-1-2 0 0,1 0-1 0 0,0 0 1 0 0,-1 0-1 0 0,1 1 1 0 0,-1 1 0 0 0,0-1-1 0 0,0 1 1 0 0,0 0-1 0 0,9 5 1 0 0,-15-7 0 0 0,1 0 0 0 0,-1 0 0 0 0,1 0 0 0 0,-1 1 0 0 0,1-1 0 0 0,-1 0 0 0 0,0 1 0 0 0,1-1 0 0 0,-1 1 0 0 0,0-1 0 0 0,0 1 0 0 0,0-1 0 0 0,0 1 0 0 0,0 0 0 0 0,-1-1 0 0 0,1 1 0 0 0,0 0 0 0 0,-1 0 0 0 0,1 0 0 0 0,-1 0 0 0 0,0-1 0 0 0,0 1 0 0 0,1 0 0 0 0,-1 0 0 0 0,-1 3 0 0 0,0-1 0 0 0,0 0 0 0 0,-1 0 0 0 0,0 0 0 0 0,0 0 0 0 0,0 0 0 0 0,0-1 0 0 0,0 1 0 0 0,-4 3 0 0 0,-2 5 0 0 0,-3 3 226 0 0,1-2 1 0 0,-2 1-1 0 0,0-2 1 0 0,0 1-1 0 0,-2-2 1 0 0,1 1-1 0 0,-17 9 0 0 0,-5 5 11 0 0,14-12-237 0 0,71-22 0 0 0,-31 2 0 0 0,-13 4 0 0 0,0 0 0 0 0,0 0 0 0 0,1 1 0 0 0,-1 0 0 0 0,0 0 0 0 0,1 0 0 0 0,-1 1 0 0 0,1 0 0 0 0,7 1 0 0 0,11 3 0 0 0,-14-2 0 0 0,-2 1 0 0 0,-7 5 0 0 0,1-1-201 0 0,-3-6-850 0 0,-6 2-1900 0 0,-1-3 1418 0 0</inkml:trace>
</inkml:ink>
</file>

<file path=ppt/ink/ink1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52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06 10135 0 0,'2'-1'231'0'0,"22"-19"594"0"0,-23 19-746 0 0,1 0 0 0 0,-1 0 0 0 0,1 0 0 0 0,-1 0 0 0 0,0 0-1 0 0,1 0 1 0 0,-1 0 0 0 0,0-1 0 0 0,0 1 0 0 0,0 0 0 0 0,0-1 0 0 0,0 1-1 0 0,1-3 1 0 0,2-2 687 0 0,0 1 264 0 0,0 0 0 0 0,1 0 0 0 0,-2 0 0 0 0,5-8 0 0 0,-7 11-38 0 0,0 2-851 0 0,-1-1 0 0 0,1 1 0 0 0,-1 0 0 0 0,1-1 0 0 0,-1 1 0 0 0,0-1 0 0 0,1 1 0 0 0,-1-1 0 0 0,0 1 0 0 0,1-1 0 0 0,-1 1 0 0 0,0-1 0 0 0,1 1 0 0 0,-1-1 0 0 0,0 0 0 0 0,0 1 0 0 0,0-1 0 0 0,0 1 0 0 0,0-1 0 0 0,0 0 0 0 0,1 1 0 0 0,-1-1 0 0 0,0 1 0 0 0,-1-1 0 0 0,1 0 0 0 0,0 1 0 0 0,0-1 0 0 0,0 1 0 0 0,0-1 0 0 0,-1-1 0 0 0,1 1 247 0 0,-2 0 100 0 0,-2 1-313 0 0,0-1 0 0 0,0 1 0 0 0,0 0 0 0 0,0 0 0 0 0,0 0 0 0 0,0 1 0 0 0,0 0-1 0 0,0-1 1 0 0,0 1 0 0 0,0 1 0 0 0,0-1 0 0 0,0 0 0 0 0,0 1 0 0 0,0 0 0 0 0,1 0 0 0 0,-1 0 0 0 0,-2 3 0 0 0,-4 3-159 0 0,6-5-16 0 0,1-1 0 0 0,0 1 0 0 0,1 1 0 0 0,-1-1 0 0 0,1 0 0 0 0,-1 1 0 0 0,1-1 0 0 0,0 1 0 0 0,-2 5 0 0 0,-1 1 0 0 0,3-6 0 0 0,-7 16 0 0 0,-1 5 0 0 0,4-14 0 0 0,2 0 0 0 0,0 0 0 0 0,0 0 0 0 0,1 0 0 0 0,0 1 0 0 0,1 0 0 0 0,0-1 0 0 0,0 22 0 0 0,1-25 0 0 0,1-6 0 0 0,-1 0 0 0 0,1 1 0 0 0,0-1 0 0 0,0 0 0 0 0,0 1 0 0 0,0-1 0 0 0,1 0 0 0 0,-1 1 0 0 0,1-1 0 0 0,-1 0 0 0 0,2 4 0 0 0,3 9 0 0 0,-2-12 0 0 0,0 0 0 0 0,-2-1 0 0 0,1 0 0 0 0,-1 0 0 0 0,1 1 0 0 0,0-1 0 0 0,0 0 0 0 0,0 0 0 0 0,0-1 0 0 0,0 1 0 0 0,0 0 0 0 0,0-1 0 0 0,1 1 0 0 0,-1-1 0 0 0,0 0 0 0 0,4 1 0 0 0,-6-1 0 0 0,12 2 0 0 0,-11-3 0 0 0,0 0 0 0 0,-1 0 0 0 0,1 0 0 0 0,0 1 0 0 0,0-1 0 0 0,-1 0 0 0 0,1 0 0 0 0,0 0 0 0 0,0 0 0 0 0,-1 0 0 0 0,1-1 0 0 0,0 1 0 0 0,0 0 0 0 0,-1 0 0 0 0,1 0 0 0 0,0-1 0 0 0,-1 1 0 0 0,1 0 0 0 0,0 0 0 0 0,-1-1 0 0 0,2 0 0 0 0,0-1 0 0 0,8-2 0 0 0,0-1 0 0 0,0 0 0 0 0,0-1 0 0 0,-1 0 0 0 0,0-1 0 0 0,0 0 0 0 0,-1 0 0 0 0,0-1 0 0 0,0 0 0 0 0,-1 0 0 0 0,0-1 0 0 0,0 0 0 0 0,-1 0 0 0 0,0-1 0 0 0,7-15 0 0 0,6-8 0 0 0,-16 28 0 0 0,1 0 0 0 0,-1-1 0 0 0,0 1 0 0 0,0-1 0 0 0,-1 0 0 0 0,1 1 0 0 0,-1-1 0 0 0,-1 0 0 0 0,2-7 0 0 0,-1-5 0 0 0,1 0 0 0 0,6-22 0 0 0,-8 37 0 0 0,-1 0 0 0 0,1 0 0 0 0,0-1 0 0 0,-1 1 0 0 0,0-6 0 0 0,0 8 0 0 0,0 1 0 0 0,0 0 0 0 0,0 0 0 0 0,0-1 0 0 0,0 1 0 0 0,0 0 0 0 0,0-1 0 0 0,0 1 0 0 0,0 0 0 0 0,0 0 0 0 0,0-1 0 0 0,0 1 0 0 0,-1 0 0 0 0,1-1 0 0 0,0 1 0 0 0,0 0 0 0 0,0 0 0 0 0,0-1 0 0 0,-1 1 0 0 0,1 0 0 0 0,0 0 0 0 0,0 0 0 0 0,0-1 0 0 0,-1 1 0 0 0,1 0 0 0 0,0 0 0 0 0,0 0 0 0 0,-1 0 0 0 0,1-1 0 0 0,-3 1-14 0 0,0 0-1 0 0,0 1 1 0 0,0-1 0 0 0,0 0-1 0 0,0 1 1 0 0,0 0-1 0 0,0-1 1 0 0,0 1 0 0 0,0 0-1 0 0,1 1 1 0 0,-1-1 0 0 0,-3 2-1 0 0,-34 22-602 0 0,40-25 592 0 0,-15 11-2738 0 0,-26 25-1 0 0,25-21-585 0 0,8-7 1302 0 0</inkml:trace>
</inkml:ink>
</file>

<file path=ppt/ink/ink1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52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 17503 0 0,'0'0'399'0'0,"0"0"60"0"0,0 0 21 0 0,0 0-59 0 0,0 0-136 0 0,1-1 457 0 0,6-18 1241 0 0,-7 17-1029 0 0,0 2-289 0 0,0-9 355 0 0,0 7-8468 0 0,0 2-72 0 0</inkml:trace>
</inkml:ink>
</file>

<file path=ppt/ink/ink1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3:53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78 11975 0 0,'0'0'547'0'0,"0"0"-11"0"0,1-2-203 0 0,12-26 4945 0 0,-5 10-2453 0 0,8-30 0 0 0,-4 12-1579 0 0,1 0 1 0 0,30-59-1 0 0,-43 93-758 0 0,0 2 21 0 0,1-1-66 0 0,2-7-294 0 0,-3 8-148 0 0,0 0-1 0 0,1 0 1 0 0,-1-1-1 0 0,0 1 1 0 0,0 0-1 0 0,0 0 1 0 0,0 0-1 0 0,0 0 1 0 0,0-1-1 0 0,1 1 1 0 0,-1 0-1 0 0,0 0 1 0 0,0 0-1 0 0,0 0 1 0 0,1 0-1 0 0,-1-1 1 0 0,0 1-1 0 0,0 0 1 0 0,0 0-1 0 0,1 0 1 0 0,-1 0-1 0 0,0 0 1 0 0,0 0-1 0 0,0 0 1 0 0,1 0-1 0 0,-1 0 1 0 0,0 0-1 0 0,0 0 1 0 0,1 0 0 0 0,-1 0-1 0 0,2 11 0 0 0,-1-8 0 0 0,0 1 0 0 0,-1 0 0 0 0,1 0 0 0 0,-1 0 0 0 0,0-1 0 0 0,0 1 0 0 0,-1 0 0 0 0,1 0 0 0 0,-2 5 0 0 0,-11 48 0 0 0,-1-7 623 0 0,10-33-267 0 0,-1 0 1 0 0,0-1-1 0 0,-9 18 0 0 0,-6 6-356 0 0,2 1 0 0 0,-19 62 0 0 0,33-90 0 0 0,4-13 0 0 0,0 1 0 0 0,-1-1 0 0 0,1 1 0 0 0,0-1 0 0 0,0 1 0 0 0,0-1 0 0 0,0 1 0 0 0,0-1 0 0 0,0 1 0 0 0,0-1 0 0 0,0 1 0 0 0,0-1 0 0 0,0 1 0 0 0,0-1 0 0 0,0 1 0 0 0,0-1 0 0 0,0 2 0 0 0,10-1 0 0 0,3-2 0 0 0,-2-2-133 0 0,-9 3-563 0 0,-2 0-258 0 0,0 0-56 0 0,0 0-81 0 0,4-11-1789 0 0,-2-4 1348 0 0,-3-1-4 0 0</inkml:trace>
</inkml:ink>
</file>

<file path=ppt/ink/ink1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3.9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6447 0 0,'0'0'142'0'0,"0"0"22"0"0,0 0 13 0 0,2 0-20 0 0,-1 0-156 0 0,-1 0 0 0 0,1 0 0 0 0,0 0-1 0 0,-1 0 1 0 0,1 0 0 0 0,0 0-1 0 0,-1 0 1 0 0,1 0 0 0 0,-1 0 0 0 0,1-1-1 0 0,0 1 1 0 0,-1 0 0 0 0,1 0-1 0 0,-1-1 1 0 0,1 1 0 0 0,0 0 0 0 0,-1-1-1 0 0,1 1 1 0 0,-1 0 0 0 0,1-1-1 0 0,-1 1 1 0 0,0-1 0 0 0,1 1 0 0 0,-1-1-1 0 0,1 1 1 0 0,-1-1 0 0 0,0 1-1 0 0,1-1 1 0 0,-1 0 0 0 0,0 1 0 0 0,0-1-1 0 0,1 1 1 0 0,-1-1 0 0 0,0 0-1 0 0,0 1 1 0 0,0-1 0 0 0,0 0 0 0 0,0 1-1 0 0,0-1 1 0 0,0 0 0 0 0,0-2 1 0 0,11-28 945 0 0,3-24 3658 0 0,-14 54-4093 0 0,0 1 0 0 0,3-9 955 0 0,2-1-1195 0 0,2 2 1741 0 0,-6 8-1642 0 0,-1 0 117 0 0,0 0 21 0 0,0 0-66 0 0,0 0-222 0 0,2 1-64 0 0,-1 1-1 0 0,0 0 0 0 0,0 1 1 0 0,-1-1-1 0 0,1 0 0 0 0,0 0 1 0 0,0 3-1 0 0,-1-4-23 0 0,6 25-20 0 0,-2 0 0 0 0,-1 0 0 0 0,-1 0 0 0 0,-3 50-1 0 0,0-24-68 0 0,1-50-41 0 0,0 16 338 0 0,0 0 0 0 0,1 0 0 0 0,1-1 0 0 0,0 1-1 0 0,7 24 1 0 0,36 106-341 0 0,1 30 0 0 0,-19-65 0 0 0,-23-92 264 0 0,-2 0 0 0 0,0 0-1 0 0,-2 25 1 0 0,-1-24 67 0 0,2 1 0 0 0,6 37 0 0 0,-2-12-405 0 0,-3-32-90 0 0,5 26 1 0 0,-4-24-328 0 0,3 26 1 0 0,1 11 1856 0 0,13 53-1350 0 0,-9-30-16 0 0,-9-69 0 0 0,-1 1 0 0 0,0-1 0 0 0,0 1 0 0 0,-1 0 0 0 0,-2 15 0 0 0,0 10 0 0 0,1-12 0 0 0,-9 44 0 0 0,3-19 0 0 0,1-8 0 0 0,3-17 0 0 0,-2 37 0 0 0,0 61 0 0 0,1-65 0 0 0,5 67 0 0 0,5 68 0 0 0,-7 199 0 0 0,3-293 0 0 0,0-53 0 0 0,7 180 0 0 0,0-103 0 0 0,-2-43 0 0 0,-4-50 0 0 0,2 1 0 0 0,10 33 0 0 0,-7-34 0 0 0,-1 1 0 0 0,2 35 0 0 0,-3-44 0 0 0,-6-13-64 0 0,0-5-273 0 0,0-2-138 0 0,0 0-1569 0 0,0 0-6148 0 0</inkml:trace>
</inkml:ink>
</file>

<file path=ppt/ink/ink1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5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 15663 0 0,'0'0'356'0'0,"0"0"50"0"0,0 0 20 0 0,0 0-42 0 0,-1 3-250 0 0,-12 10 177 0 0,7-11-47 0 0,-1 0 607 0 0,3 1-502 0 0,-2 0 673 0 0,1 1 1 0 0,-1-1-1 0 0,-8 9 1 0 0,17-12-1030 0 0,0-1 0 0 0,0 0-1 0 0,0 0 1 0 0,0 1 0 0 0,-1-1 0 0 0,1-1 0 0 0,0 1 0 0 0,-1 0-1 0 0,1-1 1 0 0,-1 0 0 0 0,1 1 0 0 0,3-4 0 0 0,14-9-15 0 0,-12 11 2 0 0,-1 0 0 0 0,0 0 0 0 0,1 1 0 0 0,0-1 0 0 0,12 0 0 0 0,-16 2 0 0 0,0 1 0 0 0,1 0 0 0 0,-1 0 0 0 0,0 0 0 0 0,0 1 0 0 0,0-1 0 0 0,0 1 0 0 0,0 0 0 0 0,0 0 0 0 0,0 1 0 0 0,0-1 0 0 0,5 3 0 0 0,-8-3 0 0 0,3 1 0 0 0,0-1 0 0 0,-1 1 0 0 0,1 0 0 0 0,0 1 0 0 0,-1-1 0 0 0,0 1 0 0 0,0-1 0 0 0,1 1 0 0 0,-1 0 0 0 0,-1 0 0 0 0,1 1 0 0 0,0-1 0 0 0,-1 0 0 0 0,0 1 0 0 0,0 0 0 0 0,2 4 0 0 0,-2-4 73 0 0,-1 0 0 0 0,0 0-1 0 0,0 0 1 0 0,0 0 0 0 0,0 0-1 0 0,-1 0 1 0 0,1 0 0 0 0,-1 0-1 0 0,0 0 1 0 0,0 0 0 0 0,-1 0 0 0 0,1 0-1 0 0,-1 0 1 0 0,0-1 0 0 0,0 1-1 0 0,0 0 1 0 0,-1 0 0 0 0,1 0-1 0 0,-1-1 1 0 0,0 1 0 0 0,-4 5-1 0 0,0-1 220 0 0,0 0-1 0 0,-1-1 1 0 0,1 0-1 0 0,-2 0 1 0 0,1 0-1 0 0,-1-1 0 0 0,-15 9 1 0 0,21-12-163 0 0,-1-1-91 0 0,-16 3-40 0 0,13-5 2 0 0,1-4 0 0 0,5 3 0 0 0,-1 0 0 0 0,1 1 0 0 0,0-1 0 0 0,-1 0 0 0 0,1 0 0 0 0,0 0 0 0 0,-1 0 0 0 0,1 0 0 0 0,0 0 0 0 0,0 0 0 0 0,0 0 0 0 0,0 0 0 0 0,0 0 0 0 0,0 0 0 0 0,0 0 0 0 0,0 0 0 0 0,0 0 0 0 0,0 0 0 0 0,1 0 0 0 0,0-2 0 0 0,0 1 0 0 0,0 0 0 0 0,0 0 0 0 0,0 1 0 0 0,0-1 0 0 0,1 0 0 0 0,-1 0 0 0 0,1 1 0 0 0,-1-1 0 0 0,3-1 0 0 0,-1 1 0 0 0,0 0 0 0 0,-1 0 0 0 0,1 0 0 0 0,0 0 0 0 0,0 1 0 0 0,0 0 0 0 0,0-1 0 0 0,0 1 0 0 0,0 0 0 0 0,0 0 0 0 0,1 1 0 0 0,-1-1 0 0 0,5 0 0 0 0,-6 2 0 0 0,1-1 0 0 0,0 1 0 0 0,-1-1 0 0 0,1 1 0 0 0,-1 0 0 0 0,1 0 0 0 0,-1 0 0 0 0,1 1 0 0 0,-1-1 0 0 0,1 0 0 0 0,-1 1 0 0 0,0 0 0 0 0,3 2 0 0 0,-1 0 0 0 0,-1 0 0 0 0,1 0 0 0 0,-1 0 0 0 0,0 0 0 0 0,0 1 0 0 0,3 7 0 0 0,-2-4 0 0 0,-1 0 0 0 0,0 0 0 0 0,-1 0 0 0 0,0 1 0 0 0,0-1 0 0 0,-1 1 0 0 0,0-1 0 0 0,0 13 0 0 0,-1-15 0 0 0,0 0 0 0 0,-1 0 0 0 0,0-1 0 0 0,0 1 0 0 0,0 0 0 0 0,-1-1 0 0 0,1 1 0 0 0,-1-1 0 0 0,-1 0 0 0 0,1 1 0 0 0,-1-1 0 0 0,0 0 0 0 0,0-1 0 0 0,-7 9 0 0 0,5-7 0 0 0,-1 0 0 0 0,1-1 0 0 0,-1 0 0 0 0,0 0 0 0 0,0 0 0 0 0,0-1 0 0 0,-1 0 0 0 0,1 0 0 0 0,-1 0 0 0 0,0-1 0 0 0,-11 3 0 0 0,-13 8-752 0 0,24-11-8 0 0,0 1 0 0 0,0-1-1 0 0,-13 3 1 0 0,18-5 489 0 0,-1-1 0 0 0,1 0 1 0 0,0 0-1 0 0,0 1 0 0 0,0-1 0 0 0,-1-1 1 0 0,1 1-1 0 0,0 0 0 0 0,0 0 0 0 0,0-1 1 0 0,0 1-1 0 0,-1-1 0 0 0,1 0 1 0 0,0 0-1 0 0,0 0 0 0 0,0 0 0 0 0,-3-2 1 0 0,-1-3-7888 0 0</inkml:trace>
</inkml:ink>
</file>

<file path=ppt/ink/ink1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6.8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0135 0 0,'0'0'231'0'0,"0"0"29"0"0,0 0 19 0 0,0 0 37 0 0,0 0 125 0 0,0 0 58 0 0,0 0 11 0 0,0 0 2 0 0,0 0 0 0 0,0 0 0 0 0,0 0 0 0 0,0 0 0 0 0,0 0 0 0 0,0 0 0 0 0,0 0 0 0 0,0 0 0 0 0,0 0 0 0 0,0 0 0 0 0,0 0 0 0 0,0 0 0 0 0,0 0 0 0 0,0 0 0 0 0,11 2 592 0 0,4 1-602 0 0,-1 0 0 0 0,0 1 0 0 0,20 9 0 0 0,14 4-446 0 0,-18-9-56 0 0,-23-7 0 0 0,0 1 0 0 0,0-1 0 0 0,12 1 0 0 0,14 2 0 0 0,-13 1 0 0 0,-13-5 0 0 0,1 1 0 0 0,-1-1 0 0 0,1-1 0 0 0,-1 0 0 0 0,1 0 0 0 0,8-3 0 0 0,-6 2 0 0 0,1 0 0 0 0,17 0 0 0 0,-17 1 0 0 0,1-1 0 0 0,-1 0 0 0 0,1 0 0 0 0,-1-1 0 0 0,13-5 0 0 0,-10 2 290 0 0,0 1 1 0 0,0 1-1 0 0,0 0 0 0 0,0 1 1 0 0,1 1-1 0 0,22-1 0 0 0,-25 2-283 0 0,-1 0-1 0 0,23-6 1 0 0,-20 4-9 0 0,22-2 0 0 0,-18 2 2 0 0,-1 0 0 0 0,1-1 0 0 0,-1 0 0 0 0,0-2 0 0 0,0 0 0 0 0,22-12 0 0 0,5 6 0 0 0,-43 11 8 0 0,-3 2 9 0 0,-9 5 8 0 0,-16 4-276 0 0,26-10 6 0 0,0-1 0 0 0,0 1 1 0 0,0 0-1 0 0,0 0 0 0 0,0 0 0 0 0,0-1 1 0 0,0 1-1 0 0,0 0 0 0 0,0-1 0 0 0,0 1 1 0 0,0-1-1 0 0,1 1 0 0 0,-2-2 0 0 0,-2 0-1524 0 0,-8-3-5738 0 0</inkml:trace>
</inkml:ink>
</file>

<file path=ppt/ink/ink1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8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6447 0 0,'0'0'298'0'0,"0"0"-10"0"0,0 0 20 0 0,0 0 780 0 0,0 0 356 0 0,0 0 76 0 0,0 0-123 0 0,0 0-574 0 0,0 0-250 0 0,0 0-49 0 0,1 1-11 0 0,16 17 1023 0 0,-16-17-1024 0 0,1 1-345 0 0,-1-1 0 0 0,1 1 0 0 0,-1-1 0 0 0,1 1 0 0 0,-1 0 0 0 0,1 0 0 0 0,-1 0 0 0 0,0-1 0 0 0,0 1 0 0 0,1 4 0 0 0,-1-5-24 0 0,11 24 663 0 0,0-4-92 0 0,-2 2-1 0 0,0-1 1 0 0,9 34-1 0 0,-4 2-450 0 0,-3 1-1 0 0,-2 0 1 0 0,4 104 0 0 0,-17 66 1342 0 0,3-195-1605 0 0,10 63 0 0 0,0 1 0 0 0,-8-55 0 0 0,10 63 0 0 0,-1-17 0 0 0,-9-73 0 0 0,-1 1 0 0 0,-1 15 0 0 0,2 20 0 0 0,-1-40 0 0 0,-1 0 0 0 0,-3 22 0 0 0,2-24 0 0 0,0 1 0 0 0,1 0 0 0 0,1 19 0 0 0,9 61 0 0 0,-6-43 0 0 0,-4-38 0 0 0,0 0 0 0 0,-2 17 0 0 0,0 6 0 0 0,6 27 0 0 0,-2-48 0 0 0,0 0 0 0 0,-2 0 0 0 0,1 0 0 0 0,-2 0 0 0 0,1 0 0 0 0,-5 18 0 0 0,4-20 0 0 0,0 1 0 0 0,1-1 0 0 0,0 1 0 0 0,0 0 0 0 0,3 13 0 0 0,-2-20 0 0 0,15 79 0 0 0,-15-78 0 0 0,1 0 0 0 0,-1 0 0 0 0,1 0 0 0 0,4 8 0 0 0,6 16 0 0 0,-10-19 0 0 0,2 1 0 0 0,0-1 0 0 0,9 19 0 0 0,-8-17 0 0 0,0-1 0 0 0,4 17 0 0 0,6 15 0 0 0,-4-16 0 0 0,-1 0 0 0 0,-2 0 0 0 0,10 55 0 0 0,-16-58 0 0 0,-1 0 0 0 0,-1 0 0 0 0,-2 1 0 0 0,-5 35 0 0 0,-6 16 0 0 0,5-27 0 0 0,-3 59 0 0 0,-3 45 0 0 0,13-137 0 0 0,1 25 0 0 0,-1 2 0 0 0,1-20 0 0 0,3 30 0 0 0,-1 14 0 0 0,-3 22 0 0 0,-1-50 0 0 0,5 54 0 0 0,-3-63 0 0 0,0-22 0 0 0,0 1 0 0 0,2 15 0 0 0,-1-9 135 0 0,0 1 0 0 0,-1 0-1 0 0,0 0 1 0 0,-2 0 0 0 0,-3 19 0 0 0,2-12-72 0 0,-8 65-302 0 0,5-73 32 0 0,2-12-7907 0 0,4-3 418 0 0</inkml:trace>
</inkml:ink>
</file>

<file path=ppt/ink/ink1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9 11975 0 0,'7'-23'267'0'0,"-6"18"42"0"0,-1 5 17 0 0,0 0-28 0 0,2-1-196 0 0,42-28 1528 0 0,-38 24-1235 0 0,0 1 0 0 0,0 0 1 0 0,1 0-1 0 0,-1 1 1 0 0,8-4-1 0 0,-11 6-220 0 0,0 0 0 0 0,0 0 0 0 0,1 1 1 0 0,-1-1-1 0 0,0 1 0 0 0,1 0 0 0 0,-1-1 0 0 0,0 1 0 0 0,1 1 0 0 0,-1-1 0 0 0,0 0 0 0 0,1 1 0 0 0,-1 0 0 0 0,0 0 0 0 0,0 0 0 0 0,0 0 0 0 0,1 0 0 0 0,-1 1 1 0 0,0-1-1 0 0,-1 1 0 0 0,1 0 0 0 0,5 4 0 0 0,0 0-29 0 0,-3-2-80 0 0,0 0 0 0 0,0 0 0 0 0,1-1 0 0 0,-1 0 0 0 0,1 0 0 0 0,8 3 0 0 0,9 2 810 0 0,-11-4-633 0 0,1 0 0 0 0,22 4 0 0 0,-12-5-243 0 0,-1 1 0 0 0,0-2 0 0 0,27 0 0 0 0,-41-2 0 0 0,11 0 0 0 0,-1-2 0 0 0,1 1 0 0 0,24-7 0 0 0,43-11 0 0 0,0 4 0 0 0,1 4 0 0 0,97 0 0 0 0,-165 10 0 0 0,-2 0 0 0 0,1 1 0 0 0,32 4 0 0 0,-18 1 0 0 0,40 8 0 0 0,5 11 0 0 0,-61-23 0 0 0,16-3 0 0 0,-12 1 0 0 0,-15-1 0 0 0,0-1 0 0 0,68-18 0 0 0,-54 18 0 0 0,-19 3 0 0 0,1 0 0 0 0,-1 0 0 0 0,1 0 0 0 0,0-1 0 0 0,-1 1 0 0 0,1 0 0 0 0,-1 0 0 0 0,1 0 0 0 0,-1-1 0 0 0,0 1 0 0 0,1 0 0 0 0,-1-1 0 0 0,1 1 0 0 0,-1 0 0 0 0,1-1 0 0 0,-1 1 0 0 0,0 0 0 0 0,1-1 0 0 0,-1 1 0 0 0,0-1 0 0 0,1 1 0 0 0,-1-2 0 0 0,4-1 0 0 0,4-6 0 0 0,-3 2-133 0 0,-4 5-563 0 0,-8-10-1268 0 0,-3 0 941 0 0</inkml:trace>
</inkml:ink>
</file>

<file path=ppt/ink/ink1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9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19 13823 0 0,'0'0'315'0'0,"0"0"45"0"0,0 0 21 0 0,0-1-49 0 0,-2-6-220 0 0,1-2 39 0 0,1 7 569 0 0,0 2 249 0 0,0 0 45 0 0,0 0-61 0 0,0 0-288 0 0,0 0-121 0 0,0 0-28 0 0,0 0-4 0 0,-6 32 1024 0 0,-16 163 1128 0 0,20-182-2664 0 0,1-7 0 0 0,0-1 0 0 0,1 1 0 0 0,0 0 0 0 0,0-1 0 0 0,0 1 0 0 0,1 0 0 0 0,2 9 0 0 0,-3-12 27 0 0,1 0 0 0 0,-1-1 0 0 0,1 1 0 0 0,0 0-1 0 0,0 0 1 0 0,0 0 0 0 0,0-1 0 0 0,2 4 0 0 0,-3-6 8 0 0,1 1 0 0 0,-1 0 0 0 0,1-1-1 0 0,0 1 1 0 0,-1-1 0 0 0,1 1 0 0 0,0-1 0 0 0,-1 1 0 0 0,1-1 0 0 0,0 1 0 0 0,-1-1 0 0 0,1 0 0 0 0,1 1 0 0 0,2 1 165 0 0,-3-2-151 0 0,0 1 0 0 0,-1-1 0 0 0,1 0 0 0 0,0 1 0 0 0,0-1 0 0 0,0 0 0 0 0,0 1 0 0 0,0-1 0 0 0,0 0 0 0 0,0 0 0 0 0,0 0 0 0 0,0 0-1 0 0,0 0 1 0 0,0 0 0 0 0,0 0 0 0 0,1-1 0 0 0,3 1 71 0 0,9-1-96 0 0,0-1 0 0 0,1-1 0 0 0,-2 0 0 0 0,1-1 0 0 0,0-1 0 0 0,16-7 0 0 0,14-4-27 0 0,66-18 3 0 0,-94 30 50 0 0,25 0-301 0 0,-50 6-2105 0 0,-4 1-753 0 0,3-3-2037 0 0,-2-2-2122 0 0</inkml:trace>
</inkml:ink>
</file>

<file path=ppt/ink/ink1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1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21191 0 0,'9'-13'936'0'0,"-9"13"200"0"0,0 0-912 0 0,0 0-224 0 0,0 0 0 0 0,10-1 0 0 0,-10 1 456 0 0,9-2 48 0 0,-1 1 8 0 0,2-1 0 0 0,1-1-416 0 0,0 1-96 0 0,2 2 0 0 0,-2 0 0 0 0,-1 0-1208 0 0,1-1-264 0 0,0-3-48 0 0,2 3-16 0 0</inkml:trace>
  <inkml:trace contextRef="#ctx0" brushRef="#br0" timeOffset="1">298 20 17503 0 0,'0'0'384'0'0,"0"0"88"0"0,7-2 8 0 0,-1 2 8 0 0,4-1-392 0 0,-2 1-96 0 0,1 3 0 0 0,1-3 0 0 0,-1 0 432 0 0,3-2 64 0 0,-5-1 16 0 0,5 3 0 0 0,0 2-1640 0 0,0 1-328 0 0,7-6-64 0 0,-2 0-16 0 0</inkml:trace>
</inkml:ink>
</file>

<file path=ppt/ink/ink1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09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6 17503 0 0,'0'0'399'0'0,"0"0"60"0"0,0 0 21 0 0,-8-3 86 0 0,0 1-410 0 0,6 2 570 0 0,2 0 244 0 0,-1 0-804 0 0,0 1 1 0 0,0 0-1 0 0,0-1 0 0 0,0 1 1 0 0,0 0-1 0 0,0 0 0 0 0,1-1 0 0 0,-1 1 1 0 0,0 0-1 0 0,0 0 0 0 0,1 0 0 0 0,-1 0 1 0 0,1 0-1 0 0,-1 0 0 0 0,1 0 0 0 0,-1 0 1 0 0,0 2-1 0 0,-5 20 533 0 0,1 7-478 0 0,2 0 0 0 0,2 0 0 0 0,3 50 1 0 0,-1-32 440 0 0,16 215 109 0 0,-3-61-425 0 0,-12-38-346 0 0,-3-111 0 0 0,1-37 0 0 0,-3-3 0 0 0,-5-6-201 0 0,7-7 62 0 0,0 0-1 0 0,0 0 1 0 0,1 0 0 0 0,-1 0 0 0 0,0 0-1 0 0,0 0 1 0 0,1 0 0 0 0,-1 0 0 0 0,0 0 0 0 0,0 0-1 0 0,0-1 1 0 0,1 1 0 0 0,-1 0 0 0 0,0 0-1 0 0,1-1 1 0 0,-1 1 0 0 0,-1-1 0 0 0,-11-9-5701 0 0,10 7 3575 0 0,-5-3-5003 0 0</inkml:trace>
</inkml:ink>
</file>

<file path=ppt/ink/ink1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1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24 8287 0 0,'1'-4'191'0'0,"1"2"-126"0"0,-1 1-36 0 0,0 0 0 0 0,0-1 0 0 0,-1 1 0 0 0,1 0 0 0 0,0 0 0 0 0,-1 0 0 0 0,1 0 0 0 0,-1-1 0 0 0,1 1 0 0 0,-1 0 1 0 0,0 0-1 0 0,1-3 0 0 0,0 4 163 0 0,0-1-107 0 0,-1 0 1 0 0,1 1 0 0 0,0-1-1 0 0,0 0 1 0 0,-1 1-1 0 0,1-1 1 0 0,0 0 0 0 0,-1 0-1 0 0,1 1 1 0 0,-1-1-1 0 0,1 0 1 0 0,-1 0 0 0 0,1 0-1 0 0,-1 0 1 0 0,0 0-1 0 0,1 0 1 0 0,-1 0 0 0 0,0 0-1 0 0,0-1 1 0 0,4-8 2007 0 0,8-7 25 0 0,17-29 0 0 0,-25 40-1592 0 0,-1 0 0 0 0,0-1 0 0 0,-1 1 0 0 0,0-1 0 0 0,0 1-1 0 0,0-1 1 0 0,-1 0 0 0 0,2-14 0 0 0,-3 21-480 0 0,0 0 0 0 0,0 1 0 0 0,0-1 0 0 0,0 0-1 0 0,0 0 1 0 0,-1 0 0 0 0,1 0 0 0 0,0 0 0 0 0,0 0 0 0 0,0 0-1 0 0,0 0 1 0 0,0 0 0 0 0,0 0 0 0 0,0 0 0 0 0,0 0 0 0 0,0 0-1 0 0,0 0 1 0 0,0 0 0 0 0,0 0 0 0 0,0 0 0 0 0,0 0 0 0 0,0 0-1 0 0,0 0 1 0 0,0 0 0 0 0,-1 0 0 0 0,1 0 0 0 0,0 0 0 0 0,0 0-1 0 0,0 0 1 0 0,0 0 0 0 0,0 0 0 0 0,0 0 0 0 0,0 0 0 0 0,0 0-1 0 0,0 0 1 0 0,0 0 0 0 0,0 0 0 0 0,0 0 0 0 0,0 0 0 0 0,0 0-1 0 0,0 0 1 0 0,0 0 0 0 0,0-1 0 0 0,0 1 0 0 0,0 0 0 0 0,0 0-1 0 0,0 0 1 0 0,-1 0 0 0 0,-4 11 704 0 0,-5 14-231 0 0,-4 18-435 0 0,-11 60 0 0 0,12-43-87 0 0,-18 100 3 0 0,29-140 0 0 0,0 0 0 0 0,2 0 0 0 0,0-1 0 0 0,1 1 0 0 0,1 0 0 0 0,6 23 0 0 0,-7-40 0 0 0,0 1 0 0 0,0 0 0 0 0,0-1 0 0 0,0 1 0 0 0,1-1 0 0 0,0 0 0 0 0,-1 1 0 0 0,1-1 0 0 0,1 0 0 0 0,-1 0 0 0 0,4 4 0 0 0,-5-6 0 0 0,1 0 0 0 0,-1 0 0 0 0,1 0 0 0 0,0 0 0 0 0,-1 0 0 0 0,1 0 0 0 0,0-1 0 0 0,0 1 0 0 0,-1 0 0 0 0,1-1 0 0 0,0 0 0 0 0,0 1 0 0 0,0-1 0 0 0,0 0 0 0 0,-1 0 0 0 0,1 0 0 0 0,0 0 0 0 0,0-1 0 0 0,0 1 0 0 0,0 0 0 0 0,-1-1 0 0 0,1 1 0 0 0,0-1 0 0 0,0 0 0 0 0,1 0 0 0 0,9-5 31 0 0,-1 0-1 0 0,0-1 1 0 0,0 0-1 0 0,0 0 1 0 0,-1-1-1 0 0,-1-1 1 0 0,1 0-1 0 0,-1 0 1 0 0,11-15-1 0 0,8-14 251 0 0,28-50 0 0 0,-47 72-217 0 0,11-17 164 0 0,-2-2 0 0 0,26-68 0 0 0,-38 85-173 0 0,-1 0-1 0 0,0-1 0 0 0,-2 1 0 0 0,0-1 0 0 0,-1 0 0 0 0,-1 0 0 0 0,-2-37 0 0 0,1 52-51 0 0,-1 0 0 0 0,1 0 0 0 0,-1 0 0 0 0,0 0 0 0 0,-1 0 0 0 0,1 0 0 0 0,-1 0 0 0 0,1 1 0 0 0,-1-1 0 0 0,-4-5 0 0 0,5 8-4 0 0,0 0-1 0 0,1 0 0 0 0,-1 1 0 0 0,0-1 1 0 0,0 0-1 0 0,1 1 0 0 0,-1-1 0 0 0,0 1 1 0 0,0-1-1 0 0,0 1 0 0 0,0-1 0 0 0,0 1 1 0 0,0 0-1 0 0,0 0 0 0 0,0-1 0 0 0,0 1 1 0 0,0 0-1 0 0,-1 0 0 0 0,0 0-7 0 0,0 0 0 0 0,1 1 0 0 0,-1-1 1 0 0,0 1-1 0 0,1-1 0 0 0,-1 1 0 0 0,1 0 0 0 0,-1-1 0 0 0,1 1 0 0 0,-1 0 0 0 0,1 0 0 0 0,-1 0 1 0 0,1 0-1 0 0,-2 3 0 0 0,-9 8-1719 0 0,-16 24 0 0 0,25-33 1022 0 0,-11 16-7823 0 0</inkml:trace>
</inkml:ink>
</file>

<file path=ppt/ink/ink1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17.9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177 11975 0 0,'0'-2'267'0'0,"3"-4"-60"0"0,2-6 3 0 0,0 1-1 0 0,0 0 1 0 0,13-18-1 0 0,-13 22 334 0 0,-1-1 1 0 0,0 0-1 0 0,-1-1 0 0 0,1 1 0 0 0,-2 0 0 0 0,1-1 0 0 0,-1 0 0 0 0,1-12 0 0 0,-3 19 412 0 0,0 2-290 0 0,1-13 863 0 0,-3 9 2544 0 0,-1 5-4060 0 0,0 1 0 0 0,-1-1 0 0 0,1 1 0 0 0,0-1 0 0 0,1 1 0 0 0,-1 0 0 0 0,0 0 1 0 0,0 0-1 0 0,1 1 0 0 0,0-1 0 0 0,-1 1 0 0 0,1-1 0 0 0,0 1 0 0 0,-3 5 0 0 0,-4 6 19 0 0,-12 26 1 0 0,0 5 489 0 0,-18 62 0 0 0,33-84-334 0 0,0 1 0 0 0,1 0-1 0 0,1 1 1 0 0,-1 40 0 0 0,5-56-187 0 0,1 1 0 0 0,-1 0 0 0 0,2 0 0 0 0,-1-1 0 0 0,1 1 0 0 0,1-1 0 0 0,0 1 0 0 0,8 16 0 0 0,-10-22 0 0 0,1-1 0 0 0,0 0 0 0 0,0 0 0 0 0,0 0 0 0 0,1 0 0 0 0,-1 0 0 0 0,1-1 0 0 0,-1 1 0 0 0,1-1 0 0 0,0 0 0 0 0,0 1 0 0 0,0-1 0 0 0,0-1 0 0 0,1 1 0 0 0,-1 0 0 0 0,0-1 0 0 0,1 0 0 0 0,-1 1 0 0 0,1-1 0 0 0,-1-1 0 0 0,1 1 0 0 0,0 0 0 0 0,-1-1 0 0 0,1 0 0 0 0,0 0 0 0 0,6-1 0 0 0,-2 0-1 0 0,0-1-1 0 0,0 0 1 0 0,0 0 0 0 0,-1-1-1 0 0,1 0 1 0 0,-1-1-1 0 0,0 0 1 0 0,1 0 0 0 0,-2 0-1 0 0,1-1 1 0 0,0 0-1 0 0,11-11 1 0 0,-3 0 24 0 0,0-1-1 0 0,-1 0 1 0 0,19-30-1 0 0,-20 26 186 0 0,-1-1 1 0 0,-1-1-1 0 0,-1 0 1 0 0,8-27-1 0 0,-13 34-91 0 0,-1 0 0 0 0,-1-1-1 0 0,0 1 1 0 0,-1-1 0 0 0,-1 0 0 0 0,0 0-1 0 0,-3-17 1 0 0,2 31-114 0 0,-1-1 1 0 0,1 0-1 0 0,-1 1 0 0 0,0-1 1 0 0,0 1-1 0 0,0 0 0 0 0,0-1 1 0 0,-1 1-1 0 0,-3-6 0 0 0,5 8-8 0 0,-1 0-1 0 0,0 0 0 0 0,0 0 0 0 0,0 0 1 0 0,0 0-1 0 0,0 1 0 0 0,-1-1 0 0 0,1 0 1 0 0,0 0-1 0 0,0 1 0 0 0,0-1 0 0 0,-1 1 1 0 0,1-1-1 0 0,0 1 0 0 0,-1-1 0 0 0,1 1 1 0 0,0 0-1 0 0,-1 0 0 0 0,1 0 0 0 0,0-1 1 0 0,-1 1-1 0 0,1 1 0 0 0,-1-1 0 0 0,1 0 1 0 0,0 0-1 0 0,-1 0 0 0 0,1 1 0 0 0,-2 0 1 0 0,-5 2-362 0 0,0 0 0 0 0,0 1 0 0 0,1 0 0 0 0,-1 0 1 0 0,1 1-1 0 0,0 0 0 0 0,0 1 0 0 0,-6 5 0 0 0,4-4-629 0 0,-38 33-8213 0 0</inkml:trace>
</inkml:ink>
</file>

<file path=ppt/ink/ink1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4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62 8287 0 0,'0'0'191'0'0,"0"0"26"0"0,0 0 9 0 0,1-1-34 0 0,3-2-78 0 0,0-1 646 0 0,0-1-1 0 0,-1 1 0 0 0,0-1 1 0 0,0 1-1 0 0,0-1 1 0 0,0 0-1 0 0,-1 0 0 0 0,1 0 1 0 0,-1 0-1 0 0,2-8 0 0 0,-4 11-592 0 0,1 1 377 0 0,-1 1-28 0 0,0-2-72 0 0,9-52 1680 0 0,-9 52-1612 0 0,0 2 0 0 0,-1-5 385 0 0,2 0-764 0 0,-5-20 29 0 0,3 24 209 0 0,1 1 117 0 0,0 0 21 0 0,0 0-66 0 0,-4 11-278 0 0,-52 141-165 0 0,-5 16 0 0 0,46-130 0 0 0,10-28 0 0 0,0 1 0 0 0,-5 19 0 0 0,-1 10 0 0 0,10-33 0 0 0,9-5 0 0 0,-6-2 0 0 0,0 0 0 0 0,0 0 0 0 0,0 0 0 0 0,0-1 0 0 0,0 1 0 0 0,0-1 0 0 0,0 1 0 0 0,0-1 0 0 0,0 0 0 0 0,0 0 0 0 0,0 0 0 0 0,0 0 0 0 0,0 0 0 0 0,0 0 0 0 0,-1 0 0 0 0,4-4 0 0 0,1 1 0 0 0,-1 0 0 0 0,1 0 0 0 0,9-5 0 0 0,-7 6 0 0 0,0 1 0 0 0,-7 2 0 0 0,0 0 0 0 0,0-1 0 0 0,0 1 0 0 0,0 0 0 0 0,0 0 0 0 0,0 0 0 0 0,0 0 0 0 0,0 0 0 0 0,0 0 0 0 0,0 0 0 0 0,0 0 0 0 0,-1 0 0 0 0,1 0 0 0 0,0 1 0 0 0,0-1 0 0 0,0 0 0 0 0,0 1 0 0 0,0-1 0 0 0,0 1 0 0 0,0-1 0 0 0,-1 1 0 0 0,1-1 0 0 0,0 1 0 0 0,1 1 0 0 0,1 0 0 0 0,0-1 0 0 0,17 13 0 0 0,2-1 0 0 0,-8-4 0 0 0,-6-4 0 0 0,-2-4-64 0 0,-4-1-273 0 0,-2 0-138 0 0,0 0-33 0 0,0 0-140 0 0,0 0-572 0 0,0 0-253 0 0,0 0-687 0 0,0 0-2683 0 0,0 0-1149 0 0</inkml:trace>
</inkml:ink>
</file>

<file path=ppt/ink/ink1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3 11975 0 0,'0'0'267'0'0,"0"0"42"0"0,0 0 17 0 0,0 0-28 0 0,-1-2-196 0 0,-5-4 47 0 0,5 4 571 0 0,2-9 4134 0 0,-1 10-4640 0 0,0-1 1 0 0,1 1-1 0 0,-1 0 0 0 0,0-1 1 0 0,1 1-1 0 0,-1 0 0 0 0,1 0 1 0 0,0-1-1 0 0,-1 1 1 0 0,1 0-1 0 0,0 0 0 0 0,0 0 1 0 0,0 0-1 0 0,-1 0 1 0 0,1 0-1 0 0,0 0 0 0 0,0 0 1 0 0,1 0-1 0 0,-1 0 0 0 0,1 0 1 0 0,0 0-214 0 0,-1 0 1 0 0,1 0-1 0 0,0 1 0 0 0,-1-1 1 0 0,1 1-1 0 0,0-1 0 0 0,0 1 1 0 0,-1-1-1 0 0,1 1 0 0 0,0 0 1 0 0,0 0-1 0 0,0 0 0 0 0,2 0 1 0 0,0 2-3 0 0,0-1 1 0 0,0 0-1 0 0,0 1 0 0 0,6 3 1 0 0,-3-2 1 0 0,-3 0-1 0 0,12 3 0 0 0,-1-4 0 0 0,9 0 0 0 0,-16-3 0 0 0,-2-2-133 0 0,-5 2-563 0 0,-1 1-257 0 0,0 0-58 0 0,0 0-148 0 0,0 0-573 0 0,0-3-253 0 0,-3-11-51 0 0,-2-2-11 0 0</inkml:trace>
</inkml:ink>
</file>

<file path=ppt/ink/ink1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5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9 13823 0 0,'0'0'315'0'0,"0"0"45"0"0,0 0 21 0 0,0 0-49 0 0,0 0-81 0 0,15-6 2464 0 0,27-20 298 0 0,-23 14-2237 0 0,1 1 1 0 0,22-10-1 0 0,-33 16-776 0 0,-8 4 0 0 0,1 0 0 0 0,0 1 0 0 0,-1-1 0 0 0,1 0 0 0 0,0 0 0 0 0,0 1 0 0 0,0-1 0 0 0,0 1 0 0 0,0-1 0 0 0,0 1 0 0 0,0 0 0 0 0,-1 0 0 0 0,1 0 0 0 0,0 0 0 0 0,0 0 0 0 0,3 1 0 0 0,-4-1-81 0 0,0 0 0 0 0,0 0-1 0 0,0 1 1 0 0,-1-1 0 0 0,1 0-1 0 0,0 0 1 0 0,0 1 0 0 0,0-1-1 0 0,-1 0 1 0 0,1 1 0 0 0,0-1-1 0 0,0 1 1 0 0,-1-1 0 0 0,1 1-1 0 0,0-1 1 0 0,-1 1 0 0 0,1 0-1 0 0,0-1 1 0 0,-1 1 0 0 0,1 0 0 0 0,-1-1-1 0 0,1 1 1 0 0,-1 0 0 0 0,0 0-1 0 0,1-1 1 0 0,-1 1 0 0 0,0 0-1 0 0,1 0 1 0 0,-1 0 0 0 0,0 0-1 0 0,0 0 1 0 0,0-1 0 0 0,0 1-1 0 0,0 0 1 0 0,0 0 0 0 0,0 0 0 0 0,0 0-1 0 0,0 0 1 0 0,-1 1 0 0 0,1 0-340 0 0,-1 25-3563 0 0,1-23 1937 0 0</inkml:trace>
</inkml:ink>
</file>

<file path=ppt/ink/ink1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5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110 15663 0 0,'0'0'356'0'0,"1"-2"50"0"0,5-14 599 0 0,-4 11-389 0 0,0-1 0 0 0,0 1 0 0 0,0-1 0 0 0,-1 0 1 0 0,0 0-1 0 0,0 1 0 0 0,-1-1 0 0 0,0 0 0 0 0,0-8 0 0 0,0 13-245 0 0,0 1 117 0 0,-15-10 613 0 0,11 8-1100 0 0,-1 0 1 0 0,0 0-1 0 0,0 0 0 0 0,0 0 0 0 0,0 1 0 0 0,0-1 1 0 0,0 2-1 0 0,0-1 0 0 0,-1 0 0 0 0,1 1 1 0 0,0 0-1 0 0,-9 1 0 0 0,10 0-1 0 0,-1-1 0 0 0,1 1 0 0 0,0 1 0 0 0,0-1 0 0 0,0 0 0 0 0,1 1 0 0 0,-1 0 0 0 0,-5 3 0 0 0,-28 22 0 0 0,19-14 0 0 0,12-8 0 0 0,1 1 0 0 0,-1-1 0 0 0,1 1 0 0 0,0 0 0 0 0,0 0 0 0 0,1 0 0 0 0,0 1 0 0 0,0 0 0 0 0,0 0 0 0 0,1 0 0 0 0,0 0 0 0 0,-3 12 0 0 0,5-15 0 0 0,0-2 0 0 0,1 0 0 0 0,0-1 0 0 0,0 1 0 0 0,0 0 0 0 0,0 0 0 0 0,0-1 0 0 0,0 1 0 0 0,0 0 0 0 0,1-1 0 0 0,-1 1 0 0 0,1 0 0 0 0,0 2 0 0 0,2 4 0 0 0,-1-1 0 0 0,1 0 0 0 0,1 0 0 0 0,-1 0 0 0 0,9 11 0 0 0,-8-12 0 0 0,0 1 0 0 0,0 0 0 0 0,0 0 0 0 0,-1 0 0 0 0,0 0 0 0 0,2 10 0 0 0,-1 2 0 0 0,-1 1 0 0 0,1 37 0 0 0,-4-46 0 0 0,-1 0 0 0 0,0 1 0 0 0,-1-1 0 0 0,0 0 0 0 0,0 0 0 0 0,-7 17 0 0 0,-3 0 0 0 0,-24 44 0 0 0,30-59 0 0 0,-1 1 0 0 0,-4 15 0 0 0,-8 15 0 0 0,16-37 0 0 0,0 0 0 0 0,0 0 0 0 0,0 0 0 0 0,1 1 0 0 0,-3 13 0 0 0,5-13 0 0 0,7-3 0 0 0,-4-4 0 0 0,-1-1 0 0 0,1 1 0 0 0,0-1 0 0 0,-1 0 0 0 0,1 1 0 0 0,0-1 0 0 0,-1 0 0 0 0,1-1 0 0 0,0 1 0 0 0,4-1 0 0 0,27-3 0 0 0,-2-3 0 0 0,-32 7 0 0 0,0 0 0 0 0,0 0 0 0 0,0 0 0 0 0,1 0 0 0 0,-1 0 0 0 0,0 0 0 0 0,0-1 0 0 0,1 1 0 0 0,-1 0 0 0 0,0 0 0 0 0,0 0 0 0 0,1 0 0 0 0,-1 0 0 0 0,0 0 0 0 0,0 0 0 0 0,1 0 0 0 0,-1 0 0 0 0,0 0 0 0 0,0 0 0 0 0,1 0 0 0 0,-1 0 0 0 0,0 0 0 0 0,0 0 0 0 0,1 1 0 0 0,-1-1 0 0 0,0 0 0 0 0,0 0 0 0 0,0 0 0 0 0,1 0 0 0 0,-1 0 0 0 0,0 1 0 0 0,0-1 0 0 0,0 0 0 0 0,1 0 0 0 0,-1 0 0 0 0,0 0 0 0 0,0 1 0 0 0,0-1 0 0 0,0 0 0 0 0,1 0 0 0 0,-1 1 0 0 0,0-1 0 0 0,0 0 0 0 0,0 0 0 0 0,0 1 0 0 0,0-1 0 0 0,0 0 0 0 0,0 0 0 0 0,0 1 0 0 0,0-1 0 0 0,0 0 0 0 0,0 0 0 0 0,0 1 0 0 0,0-1 0 0 0,0 0 0 0 0,0 0 0 0 0,0 1 0 0 0,0-1 0 0 0,0 0 0 0 0,0 0 0 0 0,0 1 0 0 0,0-1 0 0 0,-1 0 0 0 0,1 0 0 0 0,0 0 0 0 0,0 1 0 0 0,0-1 0 0 0,-9 14 0 0 0,4-11-1349 0 0,0 1-1 0 0,0 0 1 0 0,-10 4 0 0 0,14-8-6158 0 0</inkml:trace>
</inkml:ink>
</file>

<file path=ppt/ink/ink1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6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8287 0 0,'0'0'191'0'0,"0"0"26"0"0,0 0 9 0 0,0 0 42 0 0,0 0 158 0 0,1-2 72 0 0,1-5 881 0 0,2-12 7503 0 0,-3 12-8401 0 0,-1 5 31 0 0,0 2 0 0 0,0 0 0 0 0,0 0 0 0 0,0 0 0 0 0,0 0 0 0 0,0 0 0 0 0,0 0 0 0 0,0 0-68 0 0,0 1-428 0 0,1 4 136 0 0,7 10-148 0 0,-2-2 296 0 0,-1 0 1 0 0,3 15-1 0 0,-4-17-13 0 0,-1 1 0 0 0,1-1-1 0 0,9 17 1 0 0,-1-6-287 0 0,-2 1 0 0 0,-1 0 0 0 0,-1 0 0 0 0,8 38 0 0 0,-8-32 0 0 0,-6-24 0 0 0,-1 0 0 0 0,2 0 0 0 0,4 8 0 0 0,2 5 0 0 0,-4-9 0 0 0,15 13 0 0 0,-14-13 0 0 0,-5 1 0 0 0,1-3-64 0 0,-1-6-273 0 0,-1-1-138 0 0,0 0-33 0 0,-1-1 200 0 0,1 0 0 0 0,-1 0-1 0 0,0 0 1 0 0,1 0 0 0 0,-1 0 0 0 0,0 0-1 0 0,0 0 1 0 0,0 0 0 0 0,0 0 0 0 0,-1-1 0 0 0,-3-2-1167 0 0,1-2-60 0 0</inkml:trace>
</inkml:ink>
</file>

<file path=ppt/ink/ink1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7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37 11975 0 0,'0'0'267'0'0,"0"0"42"0"0,0 0 17 0 0,0 0-28 0 0,1-1-196 0 0,4-15 717 0 0,2-2 3260 0 0,-7 17-3055 0 0,0 1 0 0 0,0 0-69 0 0,0 0-290 0 0,0 0-121 0 0,0 0-28 0 0,0 0-4 0 0,0 0 0 0 0,0 0 0 0 0,0 0 0 0 0,0 0-68 0 0,-8 5-272 0 0,6-2-66 0 0,-1 0-1 0 0,0 0 1 0 0,1 0-1 0 0,-1 1 1 0 0,1-1-1 0 0,0 1 1 0 0,-3 6-1 0 0,-6 11 491 0 0,-159 250-2 0 0,144-227-580 0 0,-45 86-78 0 0,67-122 44 0 0,4-8-3601 0 0,0 0-3865 0 0,0 0 7455 0 0,0 0-7051 0 0</inkml:trace>
</inkml:ink>
</file>

<file path=ppt/ink/ink1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7.6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150 10135 0 0,'1'-16'449'0'0,"5"-26"0"0"0,0-8 760 0 0,-9 17 2676 0 0,3 32-2861 0 0,0 1 0 0 0,0-8 594 0 0,0 8 4139 0 0,-10 100-5792 0 0,7-62 1003 0 0,-11 59-1 0 0,12-89-925 0 0,-5 21 19 0 0,-16 46 1 0 0,-2-6-62 0 0,13-33 0 0 0,-19 39 0 0 0,25-54 0 0 0,3-10 0 0 0,3-4 0 0 0,7-5 0 0 0,-5-2-200 0 0,1-1 0 0 0,-1 1-1 0 0,1-1 1 0 0,-1 0 0 0 0,1 1-1 0 0,-1-1 1 0 0,0 0 0 0 0,0 0 0 0 0,1-1-1 0 0,-1 1 1 0 0,2-2 0 0 0,22-20-6063 0 0,-18 14-1895 0 0</inkml:trace>
</inkml:ink>
</file>

<file path=ppt/ink/ink1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1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9 0 21191 0 0,'0'0'480'0'0,"0"0"67"0"0,0 0 31 0 0,0 0-56 0 0,-1 2-341 0 0,-2 8 163 0 0,-2 0 0 0 0,1 0 0 0 0,-1-1 1 0 0,-1 1-1 0 0,0-1 0 0 0,0 0 0 0 0,-1-1 0 0 0,-12 14 0 0 0,7-12 167 0 0,1 0 0 0 0,-1 0 1 0 0,-1-1-1 0 0,1-1 0 0 0,-25 12 0 0 0,24-14-842 0 0,5-2-444 0 0,0 0 1 0 0,-1 0 0 0 0,1-1 0 0 0,-13 3-1 0 0,8-4-758 0 0</inkml:trace>
</inkml:ink>
</file>

<file path=ppt/ink/ink1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8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09 13823 0 0,'1'-8'1388'0'0,"5"-33"631"0"0,0-1 2630 0 0,-6 41-4137 0 0,0 1 0 0 0,0-1-68 0 0,0-4-217 0 0,0 4 161 0 0,0 1 100 0 0,0 0 21 0 0,0 0-66 0 0,-1 4-425 0 0,1-1 0 0 0,-1 0 0 0 0,0 1 0 0 0,0-1 0 0 0,0 0 0 0 0,0 0 0 0 0,-1 0 0 0 0,-2 4 0 0 0,2-3-17 0 0,0 0-1 0 0,1 0 1 0 0,-1 0 0 0 0,-2 8-1 0 0,-5 31 0 0 0,-3 17 0 0 0,11-54 0 0 0,1-1 0 0 0,-1 1 0 0 0,1 0 0 0 0,1-1 0 0 0,-1 1 0 0 0,1-1 0 0 0,0 1 0 0 0,2 6 0 0 0,-2-9 0 0 0,0 0 0 0 0,0 0 0 0 0,1-1 0 0 0,-1 1 0 0 0,1-1 0 0 0,-1 1 0 0 0,1-1 0 0 0,0 1 0 0 0,0-1 0 0 0,0 0 0 0 0,0 0 0 0 0,0 0 0 0 0,0 0 0 0 0,1-1 0 0 0,-1 1 0 0 0,1 0 0 0 0,-1-1 0 0 0,1 0 0 0 0,0 1 0 0 0,-1-1 0 0 0,1 0 0 0 0,0-1 0 0 0,0 1 0 0 0,0 0 0 0 0,-1-1 0 0 0,1 1 0 0 0,4-1 0 0 0,-1 0 0 0 0,0-1 0 0 0,0 1 0 0 0,0-1 0 0 0,0 0 0 0 0,0-1 0 0 0,0 1 0 0 0,0-1 0 0 0,0-1 0 0 0,-1 1 0 0 0,1-1 0 0 0,-1 0 0 0 0,6-3 0 0 0,-6 2 0 0 0,8-4 0 0 0,0-1 0 0 0,-1-1 0 0 0,0 0 0 0 0,16-18 0 0 0,-18 16 205 0 0,-1 0 0 0 0,0-1 0 0 0,-1 0-1 0 0,9-19 1 0 0,-14 26-120 0 0,0-1 1 0 0,0 0-1 0 0,-1 0 0 0 0,0 0 1 0 0,-1 0-1 0 0,0 0 0 0 0,0-1 1 0 0,0 1-1 0 0,-1 0 0 0 0,0 0 1 0 0,-2-11-1 0 0,2 17-85 0 0,0 1 0 0 0,0 0 0 0 0,0-1 0 0 0,0 1 0 0 0,0-1 0 0 0,-1 1 0 0 0,1 0 0 0 0,0-1 0 0 0,0 1 0 0 0,0 0 0 0 0,-1-1 0 0 0,1 1 0 0 0,0 0 0 0 0,-1-1 0 0 0,1 1 0 0 0,0 0 0 0 0,-1 0 0 0 0,1-1 0 0 0,0 1 0 0 0,-1 0 0 0 0,1 0 0 0 0,0 0 0 0 0,-1 0 0 0 0,1-1 0 0 0,-1 1 0 0 0,1 0 0 0 0,0 0 0 0 0,-1 0 0 0 0,1 0 0 0 0,-1 0 0 0 0,1 0 0 0 0,-1 0 0 0 0,1 0 0 0 0,0 0 0 0 0,-1 0 0 0 0,1 0 0 0 0,-1 0 0 0 0,1 1 0 0 0,0-1 0 0 0,-1 0 0 0 0,1 0 0 0 0,0 0 0 0 0,-1 1 0 0 0,1-1 0 0 0,-1 0 0 0 0,1 0 0 0 0,0 0 0 0 0,0 1 0 0 0,-1-1 0 0 0,1 0 0 0 0,-1 1 0 0 0,1-1 0 0 0,-2 2 58 0 0,0-1-1 0 0,0 0 1 0 0,0 1-1 0 0,-1 0 1 0 0,2-1 0 0 0,-1 1-1 0 0,0 0 1 0 0,0 0-1 0 0,1 0 1 0 0,-1 0-1 0 0,1 0 1 0 0,-1 1 0 0 0,1-1-1 0 0,0 0 1 0 0,0 1-1 0 0,0-1 1 0 0,0 0-1 0 0,0 1 1 0 0,1-1 0 0 0,-1 6-1 0 0,0-3-103 0 0,-10 51-972 0 0,3-15 1411 0 0,-24 75 1 0 0,-33 73 722 0 0,63-183-1116 0 0,-12 22 0 0 0,11-26 12 0 0,1 0-15 0 0,-5 15-70 0 0,6-16-264 0 0,1-1-138 0 0,0 0-33 0 0,0 0 65 0 0,0 0 222 0 0,0 0-166 0 0,0 0-101 0 0,0 0-21 0 0,0 0-139 0 0,9-18-3569 0 0,-2 7 2682 0 0</inkml:trace>
</inkml:ink>
</file>

<file path=ppt/ink/ink1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8.9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803'0'0,"0"0"-18"0"0,1-1-358 0 0,4 0 40 0 0,0-1 1 0 0,0 0 0 0 0,0 1-1 0 0,0 0 1 0 0,0 0-1 0 0,0 0 1 0 0,0 1-1 0 0,0-1 1 0 0,0 1 0 0 0,0 1-1 0 0,0-1 1 0 0,0 1-1 0 0,0-1 1 0 0,0 2 0 0 0,8 2-1 0 0,-11-4-23 0 0,2 0-410 0 0,0 1-1 0 0,0 0 1 0 0,-1-1-1 0 0,8 3 1 0 0,6 2 413 0 0,-9-4 440 0 0,-5 0-948 0 0,0 0 1 0 0,0-1-1 0 0,0 1 0 0 0,0-1 1 0 0,0 0-1 0 0,0 0 0 0 0,0 0 1 0 0,0 0-1 0 0,0-1 0 0 0,5 0 1 0 0,-7 0-314 0 0,-1 1 576 0 0,0 0 248 0 0,1 0 168 0 0,1 0-575 0 0,-1 0 0 0 0,1 0 0 0 0,-1 0 0 0 0,0 0 0 0 0,1 0 0 0 0,-1 0 0 0 0,1-1 0 0 0,-1 1 0 0 0,0 0 0 0 0,3-2 0 0 0,1 0 966 0 0,-4 2-3699 0 0,0-1-6327 0 0,-9 4 859 0 0</inkml:trace>
</inkml:ink>
</file>

<file path=ppt/ink/ink1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9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9351 0 0,'0'0'439'0'0,"0"0"62"0"0,0 0 33 0 0,2 0-65 0 0,7 1-49 0 0,0 0 0 0 0,0-1 0 0 0,0-1 1 0 0,11-1-1 0 0,16-1 2124 0 0,-11 0-1695 0 0,-20 2-714 0 0,-1 0 0 0 0,1 1 0 0 0,0-1 0 0 0,-1 1 0 0 0,7 1 0 0 0,1-1 724 0 0,-5 0-2574 0 0,7 0-6078 0 0,-14 0-365 0 0</inkml:trace>
</inkml:ink>
</file>

<file path=ppt/ink/ink1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4:59.6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3 17503 0 0,'3'-6'858'0'0,"5"-7"-358"0"0,-1 0 1 0 0,10-23 0 0 0,-8 11 1785 0 0,11-51 0 0 0,-19 76-2268 0 0,1-11 612 0 0,1 1-1 0 0,-2 0 1 0 0,1-1 0 0 0,-1 1 0 0 0,-1-1-1 0 0,0 1 1 0 0,-2-19 0 0 0,3 27-475 0 0,21-6-138 0 0,-21 8-17 0 0,-1-1 0 0 0,0 1 0 0 0,1 0 0 0 0,-1 0 0 0 0,0 0 0 0 0,1 0 0 0 0,-1 0 0 0 0,0 0 0 0 0,1 0 0 0 0,-1 0 0 0 0,0 0 0 0 0,1 0 0 0 0,-1 0 0 0 0,0 0 0 0 0,1 0 0 0 0,-1 0 0 0 0,0 0 0 0 0,1 0 0 0 0,-1 0 0 0 0,0 0 0 0 0,1 0 0 0 0,-1 0 0 0 0,0 0 0 0 0,1 1 0 0 0,-1-1 0 0 0,0 0 0 0 0,0 0 0 0 0,1 0 0 0 0,-1 1 0 0 0,0-1 0 0 0,1 0 0 0 0,-1 1 0 0 0,0-1 0 0 0,0 0 0 0 0,0 0 0 0 0,1 1 0 0 0,-1-1 0 0 0,0 0 0 0 0,0 1 0 0 0,0-1 0 0 0,0 0 0 0 0,0 1 0 0 0,0-1 0 0 0,0 0 0 0 0,0 1 0 0 0,1-1 0 0 0,-1 0 0 0 0,-1 1 0 0 0,2 5 0 0 0,0-1 0 0 0,-1 1 0 0 0,0-1 0 0 0,0 1 0 0 0,0-1 0 0 0,-1 1 0 0 0,0-1 0 0 0,0 1 0 0 0,0-1 0 0 0,-4 10 0 0 0,0 2 0 0 0,-40 188 443 0 0,36-181 141 0 0,7-21-506 0 0,1 0 1 0 0,0 0-1 0 0,-1 0 1 0 0,1 0-1 0 0,1 0 1 0 0,-1 1 0 0 0,0-1-1 0 0,1 0 1 0 0,-1 1-1 0 0,1-1 1 0 0,0 0-1 0 0,1 5 1 0 0,2 13-79 0 0,-3-19 0 0 0,0-2 0 0 0,0 1 0 0 0,0 0 0 0 0,0-1 0 0 0,0 1 0 0 0,0 0 0 0 0,0-1 0 0 0,0 1 0 0 0,0 0 0 0 0,1-1 0 0 0,-1 1 0 0 0,0 0 0 0 0,0-1 0 0 0,1 1 0 0 0,-1-1 0 0 0,0 1 0 0 0,1 0 0 0 0,-1-1 0 0 0,1 1 0 0 0,-1-1 0 0 0,1 1 0 0 0,-1-1 0 0 0,2 1 0 0 0,4 3-64 0 0,-4-4-52 0 0,1 0 0 0 0,-1-1 0 0 0,1 1 1 0 0,-1 0-1 0 0,0-1 0 0 0,0 1 0 0 0,1-1 0 0 0,3-2 0 0 0,-4 3 616 0 0,-2 0-58 0 0,1-1-293 0 0,-1 1-156 0 0,0-1 0 0 0,0 1 0 0 0,1 0 0 0 0,-1-1 0 0 0,0 1 0 0 0,0-1 0 0 0,0 1 0 0 0,1 0 0 0 0,-1-1 0 0 0,0 1 0 0 0,0-1 0 0 0,0 1 0 0 0,0-1 0 0 0,0 1 0 0 0,0-1 1 0 0,0 1-1 0 0,0 0 0 0 0,0-1 0 0 0,0 1 0 0 0,0-1 0 0 0,0 1 0 0 0,0-1 0 0 0,-1 1 0 0 0,1 0 0 0 0,0-1 0 0 0,0 1 0 0 0,0-1 0 0 0,-1 1 0 0 0,1 0 0 0 0,0-1 0 0 0,0 1 0 0 0,-1-1 0 0 0,1 1 0 0 0,0 0 0 0 0,-1 0 0 0 0,1-1 0 0 0,0 1 0 0 0,-1 0 0 0 0,1 0 0 0 0,-1-1 0 0 0,0 0-92 0 0,0 0-82 0 0,0 0 0 0 0,0 0 0 0 0,0 0 0 0 0,-1 0 1 0 0,1 0-1 0 0,0 0 0 0 0,-1 0 0 0 0,1 0 0 0 0,0 0 1 0 0,-1 1-1 0 0,1-1 0 0 0,-1 1 0 0 0,1-1 0 0 0,-1 1 1 0 0,1-1-1 0 0,-1 1 0 0 0,0 0 0 0 0,1 0 0 0 0,-1 0 1 0 0,1 0-1 0 0,-1 0 0 0 0,0 0 0 0 0,1 0 0 0 0,-1 0 1 0 0,1 1-1 0 0,-4 0 0 0 0,-2 0-785 0 0,-4 0-569 0 0</inkml:trace>
</inkml:ink>
</file>

<file path=ppt/ink/ink1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01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4 10135 0 0,'0'0'231'0'0,"0"0"29"0"0,0 0 19 0 0,0 0 105 0 0,0 0 410 0 0,-10-3 3297 0 0,7 1 7178 0 0,103-3-10654 0 0,-85 3 36 0 0,-12 1-557 0 0,0 1 0 0 0,-1 0-1 0 0,1-1 1 0 0,0 1 0 0 0,-1 0 0 0 0,1 0 0 0 0,-1 1-1 0 0,1-1 1 0 0,3 1 0 0 0,38 3-78 0 0,-26-2-16 0 0,-9 1 0 0 0,-1 1 0 0 0,-5 3 0 0 0,-2-7 0 0 0,-1 1 0 0 0,0-1 0 0 0,1 1 0 0 0,-1 0 0 0 0,0-1 0 0 0,0 1 0 0 0,0-1 0 0 0,1 1 0 0 0,-1 0 0 0 0,0-1 0 0 0,0 1 0 0 0,0-1 0 0 0,0 1 0 0 0,0 0 0 0 0,0-1 0 0 0,0 1 0 0 0,0 0 0 0 0,-1-1 0 0 0,1 1 0 0 0,0-1 0 0 0,0 1 0 0 0,0-1 0 0 0,-1 2 0 0 0,0 1 0 0 0,-24 183 0 0 0,17-94 0 0 0,5 113 0 0 0,3-133 0 0 0,8 31 0 0 0,6-44 0 0 0,-13-57 0 0 0,-1-1 0 0 0,0 0 0 0 0,0 0 0 0 0,0 1 0 0 0,0-1 0 0 0,0 0 0 0 0,0 1 0 0 0,0-1 0 0 0,0 0 0 0 0,-1 0 0 0 0,1 1 0 0 0,0-1 0 0 0,-1 0 0 0 0,1 0 0 0 0,-1 0 0 0 0,1 0 0 0 0,-1 1 0 0 0,0-1 0 0 0,1 0 0 0 0,-1 0 0 0 0,0 0 0 0 0,0 0 0 0 0,-1 1 0 0 0,0 0 0 0 0,-1 1 0 0 0,0-1 0 0 0,0 1 0 0 0,-1-1 0 0 0,1 1 0 0 0,-1-1 0 0 0,1 0 0 0 0,-1 0 0 0 0,0-1 0 0 0,-4 2 0 0 0,-35 9 0 0 0,17-10 0 0 0,18-1 0 0 0,8-1-122 0 0,-1 0 1 0 0,1 0-1 0 0,-1 0 0 0 0,1 0 1 0 0,-1 0-1 0 0,1 0 0 0 0,-1-1 1 0 0,1 1-1 0 0,-1 0 0 0 0,1 0 1 0 0,-1 0-1 0 0,1 0 0 0 0,-1-1 1 0 0,1 1-1 0 0,-1 0 0 0 0,1-1 0 0 0,-1 1 1 0 0,1 0-1 0 0,0-1 0 0 0,-1 1 1 0 0,1 0-1 0 0,0-1 0 0 0,-1 0 1 0 0,1 1-1324 0 0,0 0 1379 0 0,0 0-9143 0 0</inkml:trace>
</inkml:ink>
</file>

<file path=ppt/ink/ink1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21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6447 0 0,'0'0'298'0'0,"0"0"-10"0"0,0 0 20 0 0,0 0 780 0 0,0 0 356 0 0,0 0 76 0 0,0 0-55 0 0,0 0-288 0 0,0 0-121 0 0,0 0-28 0 0,0 0-72 0 0,0 0-285 0 0,0 0-126 0 0,0 0-29 0 0,0 0-4 0 0,0 0 0 0 0,0 0 0 0 0,0 0 0 0 0,0 0 0 0 0,0 0 0 0 0,0 0 0 0 0,0 0 0 0 0,2-5 279 0 0,-1 4 3114 0 0,9 1-3902 0 0,0 0-1 0 0,0 0 1 0 0,0-1-1 0 0,0 0 1 0 0,-1-1-1 0 0,13-3 1 0 0,3 0-5 0 0,-4 1 2 0 0,0 0 0 0 0,23-9 0 0 0,13-3 0 0 0,-38 10-17 0 0,15 0 106 0 0,-33 6 282 0 0,-1 0 117 0 0,0 0 21 0 0,0 0-134 0 0,0 0-577 0 0,0 0-248 0 0,0 0-50 0 0,0 0 58 0 0,0 0 153 0 0,0 0-452 0 0,-12 9-4134 0 0,-8 0 854 0 0,17-8 1974 0 0</inkml:trace>
</inkml:ink>
</file>

<file path=ppt/ink/ink1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21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1975 0 0,'0'0'547'0'0,"-13"10"202"0"0,6-9-607 0 0,6-1 588 0 0,1 0 242 0 0,0 0 42 0 0,0 0 8 0 0,0 0 2 0 0,0 0 0 0 0,0 0 0 0 0,0 0-69 0 0,0 0-290 0 0,0 0-121 0 0,0 0-28 0 0,19 12 1976 0 0,-14-9-2373 0 0,0-1 0 0 0,0 1-1 0 0,1-1 1 0 0,-1 0 0 0 0,1 0-1 0 0,0-1 1 0 0,-1 0 0 0 0,1 0-1 0 0,11 0 1 0 0,-4-1 139 0 0,0-1 1 0 0,1 0-1 0 0,15-4 0 0 0,-6 2 124 0 0,-17 2-171 0 0,-1 1 1 0 0,1-1 0 0 0,0 0-1 0 0,6-3 1 0 0,-8 3-119 0 0,1 0 0 0 0,0 0 0 0 0,0 0 0 0 0,5 0-1 0 0,15-2 52 0 0,-17 0-144 0 0,-1 6 0 0 0,-6 3-64 0 0,-1-4-273 0 0,0-2-138 0 0,-4 10-2322 0 0,3-9 2567 0 0,0-1 1 0 0,0 1 0 0 0,0-1-1 0 0,0 0 1 0 0,0 1 0 0 0,0-1-1 0 0,0 0 1 0 0,-1 0 0 0 0,1 0-1 0 0,0 1 1 0 0,0-1 0 0 0,0 0-1 0 0,-2-1 1 0 0,-3 1-544 0 0,-10 3-1274 0 0</inkml:trace>
</inkml:ink>
</file>

<file path=ppt/ink/ink1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5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60 10135 0 0,'0'0'464'0'0,"0"0"-9"0"0,1-1-295 0 0,4-6 297 0 0,-1 0 0 0 0,-1-1 1 0 0,5-10-1 0 0,2-4 2199 0 0,-2 5-766 0 0,0 0-1 0 0,9-31 0 0 0,-17 46-1377 0 0,0 2 0 0 0,4-11 671 0 0,-3 10-795 0 0,-1 1 100 0 0,0 0 21 0 0,0 0-66 0 0,-2 8-278 0 0,2-5-165 0 0,-8 13 0 0 0,-5 14 0 0 0,10-23 0 0 0,1-1 0 0 0,-8 13 0 0 0,5-9 0 0 0,0 0 0 0 0,1 0 0 0 0,-6 16 0 0 0,-2 7 0 0 0,1-1 310 0 0,1 0 1 0 0,-12 65-1 0 0,20-76-31 0 0,0 0 0 0 0,1 1 1 0 0,2 31-1 0 0,-1-49-279 0 0,1 4 0 0 0,11 5 0 0 0,-10-12 0 0 0,0 1 0 0 0,0-1 0 0 0,0 1 0 0 0,1-1 0 0 0,-1 0 0 0 0,0 1 0 0 0,1-1 0 0 0,-1 0 0 0 0,1-1 0 0 0,-1 1 0 0 0,1 0 0 0 0,-1-1 0 0 0,4 1 0 0 0,2-1 0 0 0,1 0 0 0 0,14-3 0 0 0,-18 3 0 0 0,-1-1 0 0 0,0 0 0 0 0,0-1 0 0 0,-1 1 0 0 0,1-1 0 0 0,0 0 0 0 0,0 0 0 0 0,-1 0 0 0 0,1 0 0 0 0,-1 0 0 0 0,6-6 0 0 0,0-1 0 0 0,1 0 0 0 0,8-12 0 0 0,-8 8 0 0 0,0 0 0 0 0,-1-1 0 0 0,-1 0 0 0 0,10-22 0 0 0,8-13 0 0 0,-20 40 0 0 0,-1 0 0 0 0,0-1 0 0 0,0 1 0 0 0,-1-1 0 0 0,0 0 0 0 0,-1 0 0 0 0,2-12 0 0 0,-3 10 0 0 0,0 0 0 0 0,-1-1 0 0 0,-1 1 0 0 0,0 0 0 0 0,-3-17 0 0 0,3 25 0 0 0,-1 0 0 0 0,0 0 0 0 0,0 1 0 0 0,0-1 0 0 0,-1 0 0 0 0,1 1 0 0 0,-1-1 0 0 0,0 1 0 0 0,0 0 0 0 0,0-1 0 0 0,0 1 0 0 0,-1 0 0 0 0,1 0 0 0 0,-1 0 0 0 0,0 1 0 0 0,0-1 0 0 0,0 1 0 0 0,0-1 0 0 0,0 1 0 0 0,-1 0 0 0 0,-3-1 0 0 0,3 1-8 0 0,-1 0 1 0 0,0 1-1 0 0,1-1 1 0 0,-1 1-1 0 0,0 0 0 0 0,0 1 1 0 0,0-1-1 0 0,0 1 0 0 0,1 0 1 0 0,-1 0-1 0 0,-10 2 0 0 0,7 0-36 0 0,0 0 0 0 0,1 0 0 0 0,-1 1-1 0 0,0 0 1 0 0,1 0 0 0 0,-10 6 0 0 0,6-3-497 0 0,9-5 284 0 0,0 0-1 0 0,0 0 1 0 0,0 0 0 0 0,-1 1 0 0 0,1-1 0 0 0,-2 3-1 0 0,-6 11-4656 0 0,5-2 2867 0 0</inkml:trace>
</inkml:ink>
</file>

<file path=ppt/ink/ink1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42 15663 0 0,'0'0'356'0'0,"0"0"50"0"0,0 0 20 0 0,0 0-42 0 0,1 0-250 0 0,5-1-49 0 0,-5 0 29 0 0,0 0 0 0 0,0 0 0 0 0,1 1 0 0 0,-1-1 0 0 0,0 0 0 0 0,0-1 0 0 0,0 1 1 0 0,0 0-1 0 0,0 0 0 0 0,-1 0 0 0 0,1-1 0 0 0,0 1 0 0 0,0 0 0 0 0,0-3 0 0 0,4-4 1072 0 0,-5 8-1169 0 0,0-1 0 0 0,0 1 0 0 0,0 0-1 0 0,0 0 1 0 0,0 0 0 0 0,0 0 0 0 0,0 0 0 0 0,0 0 0 0 0,0 0-1 0 0,0 0 1 0 0,0 0 0 0 0,0 0 0 0 0,0-1 0 0 0,1 1 0 0 0,-1 0-1 0 0,0 0 1 0 0,0 0 0 0 0,0 0 0 0 0,0 0 0 0 0,0 0-1 0 0,0 0 1 0 0,0 0 0 0 0,0 0 0 0 0,0 0 0 0 0,0 0 0 0 0,0 0-1 0 0,0 0 1 0 0,1 0 0 0 0,-1 0 0 0 0,0 0 0 0 0,0 0 0 0 0,0 0-1 0 0,0 0 1 0 0,0 0 0 0 0,0 0 0 0 0,0 0 0 0 0,0 0-1 0 0,0 0 1 0 0,1 0 0 0 0,-1 0 0 0 0,0 0 0 0 0,0 0 0 0 0,0 0-1 0 0,0 0 1 0 0,0 0 0 0 0,0 0 0 0 0,0 0 0 0 0,0 0 0 0 0,0 0-1 0 0,0 0 1 0 0,0 0 0 0 0,0 0 0 0 0,1 0 0 0 0,-1 1 0 0 0,0-1-1 0 0,0 0 1 0 0,0 9 1760 0 0,0-5-1364 0 0,-1 1 1 0 0,0-1-1 0 0,-1 1 0 0 0,1-1 1 0 0,-5 9-1 0 0,5-10-413 0 0,-1 0 0 0 0,0 0 0 0 0,0 0 0 0 0,0 0 0 0 0,-1 0 0 0 0,1 0 0 0 0,-5 3 0 0 0,6-5 0 0 0,-5 3 0 0 0,1-3 72 0 0,4-1 299 0 0,1 0 117 0 0,0 0 21 0 0,0 0-66 0 0,-1-4-436 0 0,1 0 1 0 0,-1 0-1 0 0,1 0 1 0 0,0 0-1 0 0,0 0 1 0 0,1 0-1 0 0,0 0 1 0 0,-1 0-1 0 0,1 0 1 0 0,0 1-1 0 0,1-1 1 0 0,-1 0-1 0 0,1 0 1 0 0,-1 1-1 0 0,1-1 1 0 0,0 1 0 0 0,1 0-1 0 0,-1-1 1 0 0,0 1-1 0 0,1 0 1 0 0,5-4-1 0 0,-1 3-7 0 0,-1 8 0 0 0,-5-3 0 0 0,-1 1 0 0 0,1-1 0 0 0,0 0 0 0 0,-1 1 0 0 0,0-1 0 0 0,1 1 0 0 0,-1-1 0 0 0,0 1 0 0 0,0-1 0 0 0,0 1 0 0 0,0-1 0 0 0,0 1 0 0 0,0-1 0 0 0,0 1 0 0 0,0-1 0 0 0,-1 1 0 0 0,1 1 0 0 0,-2 2 0 0 0,0 0 0 0 0,0 0 0 0 0,0-1 0 0 0,0 1 0 0 0,-6 7 0 0 0,3-6 0 0 0,-1-1-133 0 0,5-5-563 0 0,1 0-258 0 0,-1 0-56 0 0,-3-3-13 0 0</inkml:trace>
</inkml:ink>
</file>

<file path=ppt/ink/ink1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8.1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37 10135 0 0,'0'0'231'0'0,"0"0"29"0"0,0 0 19 0 0,6-13 7 0 0,-3 7 510 0 0,0 1 1 0 0,1-1-1 0 0,7-10 0 0 0,-8 12-163 0 0,0 0 0 0 0,0 0 0 0 0,0 0 0 0 0,-1-1 0 0 0,0 1 0 0 0,4-10 0 0 0,-2 6 621 0 0,-3 7-1035 0 0,0 0 1 0 0,-1-1 0 0 0,1 1-1 0 0,-1 0 1 0 0,1 0-1 0 0,-1-1 1 0 0,1 1-1 0 0,-1 0 1 0 0,0-1-1 0 0,1 1 1 0 0,-1-1 0 0 0,0 1-1 0 0,0 0 1 0 0,0-1-1 0 0,0-1 1 0 0,0 1 168 0 0,0 2 100 0 0,0 0 21 0 0,0 0-66 0 0,-1 1-294 0 0,-10 11-146 0 0,0 0 1 0 0,1 0-1 0 0,1 1 0 0 0,-13 21 0 0 0,21-31-3 0 0,-19 34 0 0 0,-29 74 0 0 0,41-88 0 0 0,-12 46 0 0 0,19-63 0 0 0,0-1 0 0 0,0 0 0 0 0,1 1 0 0 0,0-1 0 0 0,0 1 0 0 0,1-1 0 0 0,-1 0 0 0 0,1 1 0 0 0,0-1 0 0 0,3 9 0 0 0,-4-14 0 0 0,0 1 0 0 0,1-1 0 0 0,-1 1 0 0 0,0-1 0 0 0,0 1 0 0 0,0-1 0 0 0,0 1 0 0 0,0-1 0 0 0,1 1 0 0 0,-1-1 0 0 0,0 0 0 0 0,1 1 0 0 0,-1-1 0 0 0,0 1 0 0 0,0-1 0 0 0,1 0 0 0 0,-1 1 0 0 0,1-1 0 0 0,-1 0 0 0 0,0 1 0 0 0,1-1 0 0 0,-1 0 0 0 0,1 0 0 0 0,-1 0 0 0 0,0 1 0 0 0,1-1 0 0 0,-1 0 0 0 0,1 0 0 0 0,-1 0 0 0 0,1 0 0 0 0,-1 0 0 0 0,1 0 0 0 0,-1 0 0 0 0,1 0 0 0 0,-1 0 0 0 0,2 0 0 0 0,-1 0 0 0 0,2 1 48 0 0,1-1 0 0 0,-1 0 0 0 0,0 0 0 0 0,1 0 0 0 0,-1 0 0 0 0,1 0 0 0 0,-1-1 0 0 0,1 0 0 0 0,-1 0 0 0 0,0 1 0 0 0,1-2 0 0 0,-1 1 0 0 0,6-3 0 0 0,4-4 470 0 0,23-17 0 0 0,-20 14-343 0 0,-7 3-158 0 0,1 0 1 0 0,-1 0 0 0 0,0-2-1 0 0,-1 1 1 0 0,0-1 0 0 0,0 0-1 0 0,-1 0 1 0 0,6-14-1 0 0,-4 7-15 0 0,0-1-1 0 0,-2-1 0 0 0,0 1 1 0 0,6-30-1 0 0,-10 36-1 0 0,-1 0 0 0 0,-1 0 0 0 0,0-1 0 0 0,-1-12 0 0 0,0 18 0 0 0,-1 1 0 0 0,0-1 0 0 0,0 1 0 0 0,0 0 0 0 0,-1-1 0 0 0,0 1 0 0 0,0 0 0 0 0,-1 0 0 0 0,-4-9 0 0 0,6 15 0 0 0,1-1-1 0 0,0 1 1 0 0,-1-1-1 0 0,1 1 1 0 0,-1-1 0 0 0,1 1-1 0 0,-1-1 1 0 0,1 1-1 0 0,-1-1 1 0 0,1 1 0 0 0,-1 0-1 0 0,1-1 1 0 0,-1 1-1 0 0,0 0 1 0 0,1-1 0 0 0,-1 1-1 0 0,1 0 1 0 0,-1 0-1 0 0,0 0 1 0 0,1 0 0 0 0,-1 0-1 0 0,0-1 1 0 0,1 1-1 0 0,-1 0 1 0 0,0 0 0 0 0,1 1-1 0 0,-1-1 1 0 0,0 0-1 0 0,1 0 1 0 0,-2 0-1 0 0,0 1-50 0 0,0-1-99 0 0,-1 0 0 0 0,1 0 0 0 0,0 1 0 0 0,0-1 0 0 0,0 1 0 0 0,0 0 0 0 0,-1-1 0 0 0,1 1-1 0 0,0 0 1 0 0,0 0 0 0 0,0 0 0 0 0,1 1 0 0 0,-1-1 0 0 0,0 0 0 0 0,0 1 0 0 0,1-1 0 0 0,-3 3 0 0 0,-13 19-4529 0 0,11-12-2829 0 0</inkml:trace>
</inkml:ink>
</file>

<file path=ppt/ink/ink1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9351 0 0,'0'0'439'0'0,"1"0"62"0"0,17 2 159 0 0,32 6 0 0 0,-49-8 65 0 0,14 16 2213 0 0,-11-10-2763 0 0,0 0 0 0 0,0 0 1 0 0,-1 0-1 0 0,1 1 0 0 0,-2-1 1 0 0,1 1-1 0 0,-1 0 0 0 0,0 0 1 0 0,0 0-1 0 0,1 10 0 0 0,6 21 238 0 0,23 70 1619 0 0,-24-76-2015 0 0,-7-25-17 0 0,1 0 0 0 0,-1-1 0 0 0,1 1-1 0 0,1-1 1 0 0,-1 1 0 0 0,1-1 0 0 0,0 0 0 0 0,1 0 0 0 0,-1 0 0 0 0,1 0 0 0 0,0 0 0 0 0,9 8 0 0 0,-11-12-128 0 0,0 0 1 0 0,1-1-1 0 0,-1 1 0 0 0,1-1 0 0 0,-1 1 0 0 0,1-1 1 0 0,0 0-1 0 0,-1 0 0 0 0,1 0 0 0 0,0-1 1 0 0,0 1-1 0 0,-1-1 0 0 0,6 1 0 0 0,-6-1-61 0 0,0 1-1 0 0,0-1 0 0 0,0 0 1 0 0,-1-1-1 0 0,1 1 0 0 0,0 0 1 0 0,0 0-1 0 0,-1-1 0 0 0,1 1 0 0 0,0-1 1 0 0,-1 0-1 0 0,1 1 0 0 0,0-1 1 0 0,-1 0-1 0 0,1 0 0 0 0,-1 0 1 0 0,1 0-1 0 0,-1 0 0 0 0,0 0 1 0 0,1 0-1 0 0,-1-1 0 0 0,0 1 1 0 0,2-3-1 0 0,0-2-8341 0 0</inkml:trace>
</inkml:ink>
</file>

<file path=ppt/ink/ink1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8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5 13823 0 0,'0'0'630'0'0,"1"-1"-13"0"0,20-29 3790 0 0,-18 26-3722 0 0,0 0 0 0 0,-1 1 0 0 0,1-2 0 0 0,2-5 0 0 0,-4 9-172 0 0,-1 1-1 0 0,0 0 0 0 0,6-13 599 0 0,-4 11-1092 0 0,1-12-21 0 0,-4 0-3495 0 0,0 10-1110 0 0,1 4-2913 0 0</inkml:trace>
</inkml:ink>
</file>

<file path=ppt/ink/ink1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9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29 15663 0 0,'0'0'356'0'0,"0"0"50"0"0,0 0 20 0 0,0-1-42 0 0,-1-6-250 0 0,2 0 88 0 0,-1 6 130 0 0,1 0-1 0 0,-1 0 1 0 0,0 0 0 0 0,0 0-1 0 0,1 1 1 0 0,-1-1-1 0 0,0 0 1 0 0,1 0-1 0 0,-1 0 1 0 0,1 0 0 0 0,1-1-1 0 0,-2 2-246 0 0,0-1 0 0 0,0 1 0 0 0,1 0 0 0 0,-1 0 0 0 0,0 0 0 0 0,0 0 0 0 0,1 0 0 0 0,-1-1 0 0 0,0 1 0 0 0,0 0 0 0 0,1 0 0 0 0,-1 0 0 0 0,0 0 0 0 0,0 0 0 0 0,1 0 0 0 0,-1 0 0 0 0,0 0 0 0 0,0 0-1 0 0,1 0 1 0 0,-1 0 0 0 0,0 0 0 0 0,0 0 0 0 0,1 0 0 0 0,-1 0 0 0 0,0 0 0 0 0,0 1 0 0 0,1-1 0 0 0,-1 0 0 0 0,0 0 0 0 0,2 1 338 0 0,-2 0-294 0 0,-2 6-145 0 0,0 0 0 0 0,0 0 0 0 0,0 0 0 0 0,-4 7 0 0 0,3-8-5 0 0,0 1 1 0 0,0 0-1 0 0,1 0 0 0 0,-2 12 0 0 0,4-19 1 0 0,0 0 0 0 0,0 1 0 0 0,0-1 0 0 0,-1 0 0 0 0,1 0 0 0 0,0 1 0 0 0,0-1 0 0 0,0 0 0 0 0,0 1 0 0 0,0-1 0 0 0,0 0 0 0 0,0 0 0 0 0,0 1 0 0 0,0-1 0 0 0,0 0 0 0 0,0 1 0 0 0,0-1 0 0 0,0 0 0 0 0,0 1 0 0 0,1-1 0 0 0,-1 0 0 0 0,0 0 0 0 0,0 1 0 0 0,0-1 0 0 0,0 0 0 0 0,0 0 0 0 0,1 1 0 0 0,-1-1 0 0 0,0 0 0 0 0,0 0 0 0 0,0 0 0 0 0,1 1 0 0 0,-1-1 0 0 0,0 0 0 0 0,0 0 0 0 0,1 0 0 0 0,-1 0 0 0 0,0 1 0 0 0,0-1 0 0 0,1 0 0 0 0,-1 0 0 0 0,0 0 0 0 0,0 0 0 0 0,1 0 0 0 0,-1 0 0 0 0,0 0 0 0 0,1 0 0 0 0,-1 0 0 0 0,0 0 0 0 0,0 0 0 0 0,1 0 0 0 0,-1 0 0 0 0,1 0 0 0 0,-1 0 0 0 0,6 1 0 0 0,0 0 0 0 0,1-1 0 0 0,-1 0 0 0 0,0 0 0 0 0,0 0 0 0 0,1-1 0 0 0,-1 0 0 0 0,8-2 0 0 0,-8 1 0 0 0,0 1 0 0 0,1 0 0 0 0,-1 0 0 0 0,1 0 0 0 0,-1 1 0 0 0,1 0 0 0 0,-1 1 0 0 0,10 1 0 0 0,-7 0 0 0 0,-5-2 0 0 0,-1 1 0 0 0,0 0 0 0 0,0-1 0 0 0,1 1 0 0 0,-1 1 0 0 0,0-1 0 0 0,0 0 0 0 0,0 1 0 0 0,0 0 0 0 0,-1 0 0 0 0,1 0 0 0 0,0 0 0 0 0,-1 0 0 0 0,1 0 0 0 0,3 5 0 0 0,-4-4 73 0 0,0 0 0 0 0,-1 0 1 0 0,1 0-1 0 0,-1 0 0 0 0,1 1 0 0 0,-1-1 0 0 0,0 1 0 0 0,0-1 0 0 0,-1 1 1 0 0,1-1-1 0 0,-1 1 0 0 0,1-1 0 0 0,-1 5 0 0 0,0-2 41 0 0,0-1 0 0 0,-1 0-1 0 0,1 1 1 0 0,-1-1 0 0 0,0 0 0 0 0,-1 1 0 0 0,1-1-1 0 0,-3 6 1 0 0,-1-2-114 0 0,1 0 0 0 0,-2 1 0 0 0,1-2 0 0 0,-1 1 0 0 0,0-1 0 0 0,-1 1 0 0 0,-11 10 0 0 0,10-13 0 0 0,-50 41 0 0 0,51-42 0 0 0,0-1 0 0 0,0 0 0 0 0,-1 0 0 0 0,1 0 0 0 0,-1-1 0 0 0,-13 4 0 0 0,17-6 0 0 0,0-1 0 0 0,0 1 0 0 0,0-1 0 0 0,-1 0 0 0 0,1 0 0 0 0,0 0 0 0 0,-5-2 0 0 0,9 2 0 0 0,-1 0 0 0 0,1 0 0 0 0,-1 0 0 0 0,1 0 0 0 0,-1 0 0 0 0,1 0 0 0 0,-1 0 0 0 0,1 0 0 0 0,-1 0 0 0 0,1 0 0 0 0,0 0 0 0 0,-1 0 0 0 0,1-1 0 0 0,-1 1 0 0 0,1 0 0 0 0,-1 0 0 0 0,1-1 0 0 0,0 1 0 0 0,-1 0 0 0 0,1-1 0 0 0,0 1 0 0 0,-1 0 0 0 0,1-1 0 0 0,0 1 0 0 0,-1 0 0 0 0,1-1 0 0 0,0 1 0 0 0,0-1 0 0 0,-1 1 0 0 0,1 0 0 0 0,0-1 0 0 0,0 1 0 0 0,0-1 0 0 0,0 1 0 0 0,0-1 0 0 0,-1 0 0 0 0,1 0 0 0 0,-9-42 0 0 0,7 35 0 0 0,2 0 0 0 0,-1-1-1216 0 0,-1 7-1508 0 0,2 2 2583 0 0,0 0 1 0 0,0-1-1 0 0,-1 1 1 0 0,1 0-1 0 0,0 0 1 0 0,0-1-1 0 0,0 1 1 0 0,-1 0-1 0 0,1 0 1 0 0,0-1-1 0 0,0 1 1 0 0,0 0-1 0 0,0-1 1 0 0,0 1-1 0 0,0 0 1 0 0,-1-1-1 0 0,1 1 1 0 0,0 0-1 0 0,0-1 1 0 0,0 1-1 0 0,0 0 1 0 0,0 0-1 0 0,0-1 1 0 0,0 1-1 0 0,0 0 1 0 0,1-1-1 0 0,-1 1 1 0 0,0 0-1 0 0,0-1 1 0 0,0 0-1 0 0,0 1-1395 0 0</inkml:trace>
</inkml:ink>
</file>

<file path=ppt/ink/ink1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9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5 13823 0 0,'0'0'630'0'0,"0"0"-13"0"0,0 0-184 0 0,2-1 677 0 0,3-2-75 0 0,1-1 0 0 0,0 1 0 0 0,0 0 1 0 0,12-3-1 0 0,11-6 78 0 0,91-39 1619 0 0,-78 34-2727 0 0,-25 9 369 0 0,-11 5-234 0 0,-1 0 0 0 0,1 1 0 0 0,-1 0 0 0 0,1 0-1 0 0,0 1 1 0 0,0 0 0 0 0,0-1 0 0 0,0 2 0 0 0,0-1-1 0 0,7 1 1 0 0,3 2-952 0 0,-15-1 304 0 0,8 5-1928 0 0,-7-1 51 0 0,-1-4-5466 0 0</inkml:trace>
</inkml:ink>
</file>

<file path=ppt/ink/ink1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49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9 13823 0 0,'0'0'630'0'0,"1"-1"-13"0"0,4-4-184 0 0,-5 5-380 0 0,0 0-1 0 0,1 0 0 0 0,-1 0 0 0 0,0-1 1 0 0,0 1-1 0 0,0 0 0 0 0,0 0 0 0 0,0 0 1 0 0,0 0-1 0 0,1 0 0 0 0,-1-1 0 0 0,0 1 1 0 0,0 0-1 0 0,0 0 0 0 0,0 0 0 0 0,1 0 1 0 0,-1 0-1 0 0,0 0 0 0 0,0 0 1 0 0,0 0-1 0 0,1 0 0 0 0,-1 0 0 0 0,0-1 1 0 0,0 1-1 0 0,0 0 0 0 0,1 0 0 0 0,-1 0 1 0 0,0 0-1 0 0,0 0 0 0 0,0 0 0 0 0,1 1 1 0 0,-1-1-1 0 0,0 0 0 0 0,0 0 0 0 0,0 0 1 0 0,1 0-1 0 0,-1 0 0 0 0,0 0 0 0 0,0 0 1 0 0,-1 10 4088 0 0,-8 12 1739 0 0,-2-7-5888 0 0,-2 7 41 0 0,8-11 14 0 0,5-10 110 0 0,-1 0-37 0 0,0 0 1 0 0,1 0-1 0 0,-1 0 0 0 0,1 1 0 0 0,0-1 0 0 0,-1 0 1 0 0,1 0-1 0 0,0 0 0 0 0,0 0 0 0 0,0 1 0 0 0,0-1 0 0 0,0 0 1 0 0,0 0-1 0 0,0 2 0 0 0,5 10-379 0 0,-3-11 133 0 0,-2-1-349 0 0,1 1-33 0 0,0-1 478 0 0,3 5-53 0 0,1 0 1 0 0,-1 0-1 0 0,1 0 1 0 0,0-1-1 0 0,1 0 1 0 0,9 8-1 0 0,-14-13 83 0 0,0 1 0 0 0,-1-1 0 0 0,1 1 0 0 0,0-1 0 0 0,0 1 0 0 0,-1-1 0 0 0,1 1 0 0 0,0 0 0 0 0,-1-1 0 0 0,1 1 0 0 0,0 0 0 0 0,-1-1 0 0 0,1 1 0 0 0,-1 0 0 0 0,1 0 0 0 0,-1 0 0 0 0,0 0 0 0 0,1 1 0 0 0,0 1 0 0 0,4 2 0 0 0,-4-3 0 0 0,0 0 0 0 0,1-1 0 0 0,-1 1 0 0 0,0 0 0 0 0,0 0 0 0 0,0 0 0 0 0,0 0 0 0 0,-1 0 0 0 0,1 0 0 0 0,0 3 0 0 0,3 7 18 0 0,12 31 365 0 0,-15-40-232 0 0,0-1 0 0 0,0 1 0 0 0,0-1 0 0 0,-1 1-1 0 0,1 0 1 0 0,-1-1 0 0 0,1 1 0 0 0,-1 4 0 0 0,0-6-353 0 0,-7 18-920 0 0,5-15 1175 0 0,0 0 1 0 0,0 0 0 0 0,0 0 0 0 0,0-1-1 0 0,0 1 1 0 0,-1 0 0 0 0,0-1-1 0 0,0 0 1 0 0,0 0 0 0 0,0 0-1 0 0,0 0 1 0 0,-1 0 0 0 0,1-1 0 0 0,-1 1-1 0 0,1-1 1 0 0,-1 0 0 0 0,0 0-1 0 0,0 0 1 0 0,0-1 0 0 0,0 1-1 0 0,-1-1 1 0 0,1 0 0 0 0,0 0 0 0 0,0-1-1 0 0,-1 1 1 0 0,1-1 0 0 0,0 0-1 0 0,-8-1 1 0 0,1 1-54 0 0,10 0 0 0 0,0 0 0 0 0,0 0 0 0 0,1 0 0 0 0,-1 0 0 0 0,0 0 0 0 0,0 0 0 0 0,0 0 0 0 0,0 0 0 0 0,1-1 0 0 0,-1 1 0 0 0,0 0 0 0 0,0 0 0 0 0,1-1 0 0 0,-1 1 0 0 0,0-1 0 0 0,0 1 0 0 0,1 0 0 0 0,-1-1 0 0 0,0 1 0 0 0,1-1 0 0 0,-1 0 0 0 0,0 0 0 0 0,-1-1 0 0 0,0-1 0 0 0,0 1 0 0 0,0-1 0 0 0,0 0 0 0 0,0 0 0 0 0,1 0 0 0 0,-1 1 0 0 0,1-1 0 0 0,0-1 0 0 0,0 1 0 0 0,0 0 0 0 0,0 0 0 0 0,1 0 0 0 0,-1 0 0 0 0,1-1 0 0 0,0-5 0 0 0,-2-8 0 0 0,1 12-64 0 0,1 4-273 0 0,-8 17-11015 0 0,8-16 9305 0 0</inkml:trace>
</inkml:ink>
</file>

<file path=ppt/ink/ink1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21191 0 0,'0'0'480'0'0,"11"-11"1167"0"0,-7 6-1532 0 0,0 1-1 0 0,1-1 1 0 0,-1 1 0 0 0,1 0 0 0 0,0 0 0 0 0,0 1-1 0 0,6-4 1 0 0,42-18 1991 0 0,-20 10-849 0 0,-24 12-1241 0 0,0 3-16 0 0,0 3 0 0 0,1 2 0 0 0,-4 4 0 0 0,-2-1-133 0 0,-3-7-563 0 0,-1-1-258 0 0,0 2-56 0 0,-1 6-13 0 0</inkml:trace>
</inkml:ink>
</file>

<file path=ppt/ink/ink1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1.2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0 15663 0 0,'0'0'356'0'0,"0"0"50"0"0,0 0 20 0 0,0 0-42 0 0,0 0-112 0 0,0 0 463 0 0,0 0 234 0 0,0 0 45 0 0,8-1 2176 0 0,25-10-966 0 0,17 1-264 0 0,-31 6-1945 0 0,0 2 0 0 0,20 0 1 0 0,-19 1 689 0 0,34-6 0 0 0,-28 2-375 0 0,-17 4-261 0 0,0 0 1 0 0,0-1-1 0 0,12-4 1 0 0,-12 3-70 0 0,1 0 0 0 0,20-3 0 0 0,-17 4 0 0 0,-1-1 0 0 0,1 0 0 0 0,16-7 0 0 0,-23 7-64 0 0,-4 3-273 0 0,-2 0-138 0 0,0 0-33 0 0,-9 1-516 0 0,2 1 57 0 0,0 0-1 0 0,0-1 1 0 0,-1-1 0 0 0,1 1-1 0 0,-1-1 1 0 0,1 0-1 0 0,0-1 1 0 0,-14-2 0 0 0,2-3-1591 0 0</inkml:trace>
</inkml:ink>
</file>

<file path=ppt/ink/ink1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1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0 15663 0 0,'0'0'719'0'0,"0"0"-20"0"0,0 0-306 0 0,0 0 371 0 0,0 0 209 0 0,0 0 41 0 0,1 0-61 0 0,7 1-288 0 0,-6 0-121 0 0,-2-1-28 0 0,4 6 508 0 0,-2-3-916 0 0,0 1 1 0 0,-1-1-1 0 0,1 0 0 0 0,-1 1 1 0 0,0-1-1 0 0,0 0 1 0 0,0 1-1 0 0,-1-1 0 0 0,1 1 1 0 0,-1 0-1 0 0,0-1 0 0 0,0 1 1 0 0,0-1-1 0 0,0 1 0 0 0,-1 4 1 0 0,-3 7 73 0 0,1 0 1 0 0,-9 19 0 0 0,0 3 1058 0 0,5-11-1186 0 0,2 0 0 0 0,-4 47 0 0 0,8-66-119 0 0,0-5-273 0 0,1-2-138 0 0,6 4-349 0 0,-4-4-3725 0 0,-2 0 3014 0 0</inkml:trace>
</inkml:ink>
</file>

<file path=ppt/ink/ink1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3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336 6447 0 0,'0'0'142'0'0,"0"0"22"0"0,0 0 13 0 0,0 0 123 0 0,0 0 468 0 0,0 0 205 0 0,0 0 41 0 0,0 0-61 0 0,0 0-288 0 0,0 0-121 0 0,0 0-28 0 0,0 0-4 0 0,0 0 0 0 0,0 0 0 0 0,0 0 0 0 0,0-2 0 0 0,5-8 139 0 0,-4 8-545 0 0,0 1 0 0 0,0-1 0 0 0,-1 0 0 0 0,1 1 0 0 0,0-1 0 0 0,-1 0 0 0 0,1 0 0 0 0,-1 1 0 0 0,0-1 0 0 0,1 0 1 0 0,-1 0-1 0 0,0 0 0 0 0,0 1 0 0 0,0-1 0 0 0,0 0 0 0 0,0 0 0 0 0,-1-2 0 0 0,0 3-5 0 0,1 0 0 0 0,-1-1 0 0 0,1 1 0 0 0,-1 0 0 0 0,1-1 0 0 0,0 1 0 0 0,-1-1-1 0 0,1 1 1 0 0,0-1 0 0 0,0 1 0 0 0,0-1 0 0 0,0 1 0 0 0,0 0 0 0 0,1-1 0 0 0,-1 1 0 0 0,0-1-1 0 0,1 1 1 0 0,-1-1 0 0 0,1 1 0 0 0,-1 0 0 0 0,1-1 0 0 0,0 1 0 0 0,0 0 0 0 0,-1 0 0 0 0,3-2 0 0 0,6-13 1763 0 0,-2-12-604 0 0,-6 23-1252 0 0,-1 1-1 0 0,2-1 1 0 0,-1 0 0 0 0,3-6 0 0 0,2-3 483 0 0,-1 0 0 0 0,0-1 0 0 0,-1 0 0 0 0,0 0 0 0 0,-2 0 0 0 0,2-16 0 0 0,-3 28-316 0 0,0-10 242 0 0,-5-17-401 0 0,2 24-16 0 0,-4 0 0 0 0,6 6 0 0 0,0 0 0 0 0,-1-1 0 0 0,1 1 0 0 0,0 0 0 0 0,-1 0 0 0 0,1 0 0 0 0,0 0 0 0 0,0 0 0 0 0,-1 0 0 0 0,1 0 0 0 0,0 0 0 0 0,-1 0 0 0 0,1 0 0 0 0,0 0 0 0 0,-1 0 0 0 0,1 0 0 0 0,0 0 0 0 0,-1 0 0 0 0,1 0 0 0 0,0 0 0 0 0,0 0 0 0 0,-1 1 0 0 0,1-1 0 0 0,0 0 0 0 0,-1 0 0 0 0,1 0 0 0 0,0 0 0 0 0,0 1 0 0 0,-1-1 0 0 0,1 0 0 0 0,0 0 0 0 0,0 0 0 0 0,0 1 0 0 0,-1-1 0 0 0,1 0 0 0 0,0 0 0 0 0,0 1 0 0 0,0-1 0 0 0,0 0 0 0 0,-1 1 0 0 0,1-1 0 0 0,0 0 0 0 0,0 1 0 0 0,0-1 0 0 0,0 1 0 0 0,-2 4 0 0 0,-1 1 0 0 0,1-1 0 0 0,0 1 0 0 0,1 0 0 0 0,-1 0 0 0 0,1 0 0 0 0,0 8 0 0 0,-2 10 0 0 0,-1-9 0 0 0,-2 19 0 0 0,-15 42 0 0 0,-46 152 0 0 0,61-207 0 0 0,6-21 0 0 0,0 0 0 0 0,0 0 0 0 0,0 0 0 0 0,0 0 0 0 0,0 0 0 0 0,0 1 0 0 0,-1-1 0 0 0,1 0 0 0 0,0 0 0 0 0,0 0 0 0 0,0 0 0 0 0,0 0 0 0 0,0 1 0 0 0,0-1 0 0 0,0 0 0 0 0,0 0 0 0 0,0 0 0 0 0,0 0 0 0 0,0 0 0 0 0,0 1 0 0 0,0-1 0 0 0,0 0 0 0 0,0 0 0 0 0,0 0 0 0 0,0 0 0 0 0,0 1 0 0 0,0-1 0 0 0,0 0 0 0 0,0 0 0 0 0,0 0 0 0 0,0 0 0 0 0,1 0 0 0 0,-1 0 0 0 0,0 1 0 0 0,0-1 0 0 0,0 0 0 0 0,0 0 0 0 0,0 0 0 0 0,0 0 0 0 0,0 0 0 0 0,0 0 0 0 0,1 1 0 0 0,5-7 0 0 0,5-9 0 0 0,2-19 443 0 0,-12 33 45 0 0,-1 1 21 0 0,0 0-134 0 0,0 0-577 0 0,0 0-248 0 0,0 0-50 0 0,0 0-11 0 0,0 0-1 0 0,0 0 0 0 0,-8-1-7282 0 0,0-2-364 0 0</inkml:trace>
</inkml:ink>
</file>

<file path=ppt/ink/ink1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4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 13823 0 0,'0'0'315'0'0,"0"0"45"0"0,0 0 21 0 0,0 0-49 0 0,0-2-220 0 0,2-6 39 0 0,-1 5 569 0 0,-1 3 249 0 0,0 0 45 0 0,1-1-129 0 0,5-11-766 0 0,-6 13 338 0 0,-6 11 5544 0 0,5-19-4921 0 0,1-3-2977 0 0,0 10 874 0 0</inkml:trace>
</inkml:ink>
</file>

<file path=ppt/ink/ink1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5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53 10135 0 0,'10'-13'770'0'0,"-5"5"-241"0"0,0 1 0 0 0,0-1 0 0 0,-1 0 0 0 0,0 0 0 0 0,5-15 0 0 0,-9 21 495 0 0,0 2 0 0 0,0 0 0 0 0,0 0 0 0 0,8-8 3274 0 0,-7 5-1521 0 0,-7 8-2476 0 0,-15 15-292 0 0,-20 26 0 0 0,25-26-11 0 0,9-12 2 0 0,0 1 0 0 0,1 0 0 0 0,0 1 0 0 0,1 0 0 0 0,-5 11 0 0 0,-16 54 0 0 0,25-71 0 0 0,-8 12 0 0 0,8-13 0 0 0,-1-1 0 0 0,1 0 0 0 0,0 1 0 0 0,0 0 0 0 0,0-1 0 0 0,0 1 0 0 0,0 0 0 0 0,0-1 0 0 0,1 1 0 0 0,-1 0 0 0 0,1 0 0 0 0,0-1 0 0 0,0 1 0 0 0,0 0 0 0 0,1 5 0 0 0,1 8 72 0 0,-1-14 299 0 0,-1-2 117 0 0,9 6 464 0 0,-5-5-942 0 0,0 1-1 0 0,0-1 1 0 0,0 0 0 0 0,0 0 0 0 0,0 0 0 0 0,0-1 0 0 0,0 1 0 0 0,1-1 0 0 0,-1 0-1 0 0,0 0 1 0 0,0-1 0 0 0,0 1 0 0 0,0-1 0 0 0,0 0 0 0 0,4-1 0 0 0,9-3-8 0 0,0-1 1 0 0,17-10-1 0 0,-33 16-2 0 0,7-5 0 0 0,-1 1 0 0 0,0-1 0 0 0,-1 0 0 0 0,1-1 0 0 0,10-11 0 0 0,0 0 0 0 0,-10 9 112 0 0,0 0-1 0 0,0 0 1 0 0,-1-1-1 0 0,0 1 1 0 0,0-1-1 0 0,-1-1 1 0 0,0 1 0 0 0,5-18-1 0 0,-5 12 95 0 0,0-1-1 0 0,-1-1 1 0 0,-1 1-1 0 0,2-30 1 0 0,-4 38-198 0 0,-1 0-1 0 0,-1 0 1 0 0,1 0-1 0 0,-1 1 1 0 0,0-1-1 0 0,-5-13 1 0 0,6 19-22 0 0,-1 0 0 0 0,0 1 1 0 0,1-1-1 0 0,-1 0 0 0 0,0 0 1 0 0,0 1-1 0 0,-1-1 0 0 0,1 0 0 0 0,0 1 1 0 0,0-1-1 0 0,-1 1 0 0 0,1 0 1 0 0,-1-1-1 0 0,1 1 0 0 0,-1 0 1 0 0,0 0-1 0 0,1 0 0 0 0,-1 0 1 0 0,0 0-1 0 0,0 0 0 0 0,1 1 1 0 0,-1-1-1 0 0,0 0 0 0 0,0 1 1 0 0,0 0-1 0 0,0-1 0 0 0,0 1 0 0 0,0 0 1 0 0,0 0-1 0 0,0 0 0 0 0,-3 1 1 0 0,3-1-218 0 0,-1 1 1 0 0,0 0 0 0 0,1 0-1 0 0,-1 0 1 0 0,1 0 0 0 0,-1 0-1 0 0,1 1 1 0 0,0-1 0 0 0,-1 1-1 0 0,1 0 1 0 0,0-1-1 0 0,0 1 1 0 0,-2 3 0 0 0,-7 8-7928 0 0,5-7 446 0 0</inkml:trace>
</inkml:ink>
</file>

<file path=ppt/ink/ink1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2.5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0 21191 0 0,'0'0'969'0'0,"0"0"-18"0"0,0 0-536 0 0,0 0 10 0 0,0 2 72 0 0,-1 3-255 0 0,-1 0 0 0 0,1-1 0 0 0,-1 1 0 0 0,0 0 0 0 0,0-1 0 0 0,-1 1 0 0 0,0-1 0 0 0,-4 6 0 0 0,-29 32 1163 0 0,-3-4-861 0 0,-1-1 0 0 0,-52 34 0 0 0,27-16-1069 0 0,36-30 174 0 0,-1 3-1028 0 0,14-8-2707 0 0,15-19-4445 0 0</inkml:trace>
</inkml:ink>
</file>

<file path=ppt/ink/ink1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5.8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5663 0 0,'0'0'719'0'0,"0"0"-20"0"0,0 0-238 0 0,0 0 656 0 0,0 0 335 0 0,0 0 70 0 0,12-16 2395 0 0,-12 15-4099 0 0,3-8 537 0 0,0 1-1 0 0,0-1 0 0 0,1-11 1 0 0,-4 19-1309 0 0,0 1-1558 0 0,0 0-6017 0 0</inkml:trace>
</inkml:ink>
</file>

<file path=ppt/ink/ink1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6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5 19351 0 0,'0'0'439'0'0,"0"-3"62"0"0,-3-10 502 0 0,11 8 270 0 0,-2 1 3167 0 0,-27 51-3832 0 0,20-42-608 0 0,0-3 0 0 0,1-1 0 0 0,-1 1 0 0 0,0-1 0 0 0,0 1 0 0 0,1-1 0 0 0,-1 1 0 0 0,0-1 0 0 0,0 1 0 0 0,-1-1 0 0 0,1 0 0 0 0,-1 2 0 0 0,12-9 0 0 0,0 0 0 0 0,0 1 0 0 0,13-5 0 0 0,-8 4 0 0 0,3-3 0 0 0,24-6 0 0 0,-37 14 0 0 0,1-1 0 0 0,0 1 0 0 0,0 0 0 0 0,0 0 0 0 0,0 1 0 0 0,0-1 0 0 0,1 1 0 0 0,7 2 0 0 0,-12-2 0 0 0,0 0 0 0 0,-1 0 0 0 0,1 1 0 0 0,0-1 0 0 0,0 0 0 0 0,-1 1 0 0 0,1 0 0 0 0,-1-1 0 0 0,1 1 0 0 0,0 0 0 0 0,-1 0 0 0 0,1 0 0 0 0,-1 0 0 0 0,0 0 0 0 0,1 0 0 0 0,1 3 0 0 0,0-1 0 0 0,-1-1 0 0 0,-1-2 0 0 0,0 1 0 0 0,0 0 0 0 0,0 0 0 0 0,0-1 0 0 0,-1 1 0 0 0,1 0 0 0 0,0 0 0 0 0,0 0 0 0 0,-1 0 0 0 0,1 0 0 0 0,0 0 0 0 0,-1 0 0 0 0,1 0 0 0 0,-1 1 0 0 0,1-1 0 0 0,-1 0 0 0 0,0 0 0 0 0,1 0 0 0 0,-1 2 0 0 0,2 11 0 0 0,-1-10 68 0 0,0 0 1 0 0,-1-1-1 0 0,1 1 0 0 0,-1 0 0 0 0,0 0 1 0 0,0 0-1 0 0,-1-1 0 0 0,1 1 0 0 0,-1 0 1 0 0,0 0-1 0 0,0-1 0 0 0,0 1 1 0 0,0-1-1 0 0,-1 1 0 0 0,1-1 0 0 0,-1 1 1 0 0,0-1-1 0 0,0 0 0 0 0,0 0 0 0 0,-1 0 1 0 0,1 0-1 0 0,-1 0 0 0 0,1-1 0 0 0,-1 1 1 0 0,0-1-1 0 0,0 1 0 0 0,0-1 1 0 0,0 0-1 0 0,-5 2 0 0 0,-14 9-68 0 0,17-10 0 0 0,0 1 0 0 0,-1-1 0 0 0,1-1 0 0 0,-9 4 0 0 0,0 0 0 0 0,-7 1 0 0 0,15-8 0 0 0,3-2-64 0 0,2 2-273 0 0,1 1-138 0 0,0 0-33 0 0,0 0 65 0 0,1-1 425 0 0,0 0-1 0 0,1 0 1 0 0,-1 0-1 0 0,0 0 1 0 0,0 0-1 0 0,1 0 0 0 0,-1 0 1 0 0,3-1-1 0 0,-2 1 21 0 0,9-7-2 0 0,-1 5 0 0 0,-2 2 0 0 0,-5 0 0 0 0,-2 1 0 0 0,0-1 0 0 0,0 1 0 0 0,0 0 0 0 0,0 0 0 0 0,0 0 0 0 0,0 0 0 0 0,0 0 0 0 0,0 0 0 0 0,0 0 0 0 0,1 1 0 0 0,-1-1 0 0 0,0 0 0 0 0,0 1 0 0 0,0-1 0 0 0,1 1 0 0 0,0 0 0 0 0,0-1 0 0 0,0 0 0 0 0,-1 1 0 0 0,1-1 0 0 0,-1 1 0 0 0,1 0 0 0 0,0 0 0 0 0,-1 0 0 0 0,1-1 0 0 0,-1 1 0 0 0,0 1 0 0 0,1-1 0 0 0,-1 0 0 0 0,0 0 0 0 0,0 0 0 0 0,0 1 0 0 0,1-1 0 0 0,-1 0 0 0 0,0 2 0 0 0,0 0 0 0 0,0 0 0 0 0,0-1 0 0 0,0 1 0 0 0,-1 0 0 0 0,1 0 0 0 0,-1 0 0 0 0,0-1 0 0 0,0 4 0 0 0,0 4 0 0 0,0 3 0 0 0,-1 1 0 0 0,-1-1 0 0 0,0 0 0 0 0,-1 0 0 0 0,0 0 0 0 0,-1-1 0 0 0,-8 19 0 0 0,9-24 0 0 0,-1 0 0 0 0,0 0 0 0 0,-1 0 0 0 0,0-1 0 0 0,0 0 0 0 0,0 1 0 0 0,-1-2 0 0 0,1 1 0 0 0,-2-1 0 0 0,1 0 0 0 0,-8 5 0 0 0,8-7 0 0 0,-1 0 0 0 0,0 0 0 0 0,-1 0 0 0 0,1-1 0 0 0,0 0 0 0 0,-12 1 0 0 0,19-3 0 0 0,0 0 0 0 0,-1 0 0 0 0,1 0 0 0 0,-1 0 0 0 0,1 0 0 0 0,0 0 0 0 0,-1 0 0 0 0,1 0 0 0 0,0 0 0 0 0,-1 0 0 0 0,1 0 0 0 0,0 0 0 0 0,-1 0 0 0 0,1 0 0 0 0,-1 0 0 0 0,1 0 0 0 0,0 0 0 0 0,-1 0 0 0 0,1 0 0 0 0,0-1 0 0 0,-1 1 0 0 0,1 0 0 0 0,0 0 0 0 0,0 0 0 0 0,-1-1 0 0 0,1 1 0 0 0,0 0 0 0 0,0-1 0 0 0,-1 1 0 0 0,1 0 0 0 0,0 0 0 0 0,0-1 0 0 0,-1 1 0 0 0,1 0 0 0 0,0-1 0 0 0,0 1 0 0 0,0 0 0 0 0,0-1 0 0 0,0 1 0 0 0,0 0 0 0 0,0-1 0 0 0,0 1 0 0 0,-1-1 0 0 0,1 1 0 0 0,0 0 0 0 0,1-1 0 0 0,-1 1 0 0 0,-6-14 0 0 0,5 11 0 0 0,-1-1 0 0 0,1 1 0 0 0,0-1 0 0 0,0 1 0 0 0,0-1 0 0 0,1 1 0 0 0,-1-1 0 0 0,1-4 0 0 0,0 1 0 0 0,0 5 0 0 0,0-1 0 0 0,0 1 0 0 0,0-1 0 0 0,0 0 0 0 0,0 1 0 0 0,-1-1 0 0 0,1 1 0 0 0,-1 0 0 0 0,-2-5 0 0 0,3-1 0 0 0,2 0 0 0 0,1 3 0 0 0,-1 11 0 0 0,-2 20-3729 0 0,0-25 1777 0 0,0-1-80 0 0,0 0-15 0 0</inkml:trace>
</inkml:ink>
</file>

<file path=ppt/ink/ink1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7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5 15663 0 0,'0'0'356'0'0,"0"0"50"0"0,0 0 20 0 0,0 0-42 0 0,1-1-42 0 0,0 0-295 0 0,-1 1 1 0 0,0 0-1 0 0,0 0 0 0 0,0-1 1 0 0,0 1-1 0 0,1 0 1 0 0,-1 0-1 0 0,0 0 1 0 0,0-1-1 0 0,1 1 1 0 0,-1 0-1 0 0,0 0 1 0 0,0 0-1 0 0,1 0 1 0 0,-1 0-1 0 0,0-1 1 0 0,0 1-1 0 0,1 0 0 0 0,-1 0 1 0 0,0 0-1 0 0,1 0 1 0 0,-1 0-1 0 0,0 0 1 0 0,0 0-1 0 0,1 0 1 0 0,-1 0-1 0 0,0 0 1 0 0,1 0-1 0 0,-1 0 1 0 0,0 0-1 0 0,0 0 1 0 0,1 0-1 0 0,-1 1 1 0 0,0-1-1 0 0,1 0 0 0 0,-1 0 1 0 0,1 12 3382 0 0,-8 20 1422 0 0,5-27-4852 0 0,-3 5 0 0 0,-5 5 0 0 0,7-8 0 0 0,5-1 0 0 0,32-8 0 0 0,20-10 0 0 0,-53 12 0 0 0,0-1 0 0 0,0 1 0 0 0,0 0 0 0 0,0 0 0 0 0,0 0 0 0 0,0-1 0 0 0,0 1 0 0 0,0 0 0 0 0,0 1 0 0 0,0-1 0 0 0,0 0 0 0 0,0 0 0 0 0,0 0 0 0 0,0 0 0 0 0,0 1 0 0 0,0-1 0 0 0,0 1 0 0 0,0-1 0 0 0,0 1 0 0 0,1 0 0 0 0,1 1 0 0 0,-2-2 0 0 0,0 0 0 0 0,0 0 0 0 0,0 1 0 0 0,-1-1 0 0 0,1 1 0 0 0,0-1 0 0 0,0 1 0 0 0,-1-1 0 0 0,1 1 0 0 0,0-1 0 0 0,0 1 0 0 0,-1 0 0 0 0,1-1 0 0 0,-1 1 0 0 0,1 0 0 0 0,-1 0 0 0 0,1-1 0 0 0,-1 1 0 0 0,1 0 0 0 0,-1 0 0 0 0,0 0 0 0 0,1 0 0 0 0,-1-1 0 0 0,0 1 0 0 0,1 2 0 0 0,-1 0 0 0 0,3 3 0 0 0,-1 0 0 0 0,-1 0 0 0 0,1 0 0 0 0,-1 0 0 0 0,0 0 0 0 0,-1 0 0 0 0,1 12 0 0 0,-7 46 0 0 0,1-20 0 0 0,4-34 205 0 0,-1 0 0 0 0,0 0-1 0 0,-1-1 1 0 0,-1 1 0 0 0,1-1 0 0 0,-1 1 0 0 0,-1-1-1 0 0,0 0 1 0 0,-9 13 0 0 0,13-20-205 0 0,-9 9 0 0 0,9-11 0 0 0,1 1 0 0 0,-1-1 0 0 0,1 1 0 0 0,-1-1 0 0 0,0 1 0 0 0,1-1 0 0 0,-1 0 0 0 0,1 1 0 0 0,-1-1 0 0 0,0 0 0 0 0,1 1 0 0 0,-1-1 0 0 0,0 0 0 0 0,0 0 0 0 0,1 1 0 0 0,-1-1 0 0 0,0 0 0 0 0,0 0 0 0 0,1 0 0 0 0,-1 0 0 0 0,0 0 0 0 0,0 0 0 0 0,1 0 0 0 0,-1 0 0 0 0,0-1 0 0 0,1 1 0 0 0,-1 0 0 0 0,0 0 0 0 0,-1-1 0 0 0,0 0 0 0 0,0 1 0 0 0,-1-1 0 0 0,1 1 0 0 0,0-1 0 0 0,-1 0 0 0 0,1 0 0 0 0,0 0 0 0 0,0 0 0 0 0,0 0 0 0 0,0 0 0 0 0,0 0 0 0 0,0-1 0 0 0,0 1 0 0 0,0-1 0 0 0,0 0 0 0 0,-1-1 0 0 0,-11-10 0 0 0,6 1 0 0 0,6 9 0 0 0,1 0 0 0 0,-1 0 0 0 0,1 0 0 0 0,-1 1 0 0 0,-4-5 0 0 0,1 2 0 0 0,-2 2 0 0 0,1 1 0 0 0,6 2 0 0 0,-1-1 0 0 0,1 1 0 0 0,-1 0 0 0 0,1 0 0 0 0,-1 0 0 0 0,1 0 0 0 0,-1-1 0 0 0,1 1 0 0 0,-1 0 0 0 0,1 0 0 0 0,-1 0 0 0 0,1 0 0 0 0,-1 0 0 0 0,1 0 0 0 0,-1 0 0 0 0,1 0 0 0 0,-1 1 0 0 0,1-1 0 0 0,-1 0 0 0 0,1 0 0 0 0,-1 0 0 0 0,1 0 0 0 0,-1 1 0 0 0,1-1 0 0 0,-1 0 0 0 0,0 1 0 0 0,-1 0 0 0 0,-4 4 0 0 0,0-2-64 0 0,4 1-372 0 0,-1-1-303 0 0,1-4-9775 0 0,-5-5 8467 0 0</inkml:trace>
</inkml:ink>
</file>

<file path=ppt/ink/ink1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7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4 17503 0 0,'0'0'399'0'0,"0"0"60"0"0,0 0 21 0 0,0 0-59 0 0,3-6-260 0 0,-2 4 92 0 0,-1 0 0 0 0,1 1-1 0 0,0-1 1 0 0,0 0 0 0 0,0 1-1 0 0,0-1 1 0 0,0 1 0 0 0,0 0 0 0 0,0-1-1 0 0,1 1 1 0 0,-1 0 0 0 0,0 0-1 0 0,1-1 1 0 0,-1 1 0 0 0,1 0-1 0 0,-1 0 1 0 0,1 1 0 0 0,2-2 0 0 0,1 0 206 0 0,-1 1 0 0 0,0 0 1 0 0,1 1-1 0 0,0-1 1 0 0,5 1-1 0 0,4-1 3 0 0,31-3 641 0 0,45 2 0 0 0,-83 2-1089 0 0,-2 0-14 0 0,-1 0 0 0 0,1 1 0 0 0,0 0 0 0 0,-1 0 0 0 0,1 0 0 0 0,0 0 0 0 0,6 3 0 0 0,2 1 0 0 0,-6-3-133 0 0,-6-1-563 0 0,-1-1-258 0 0,0 0-1694 0 0,0 0-6561 0 0</inkml:trace>
</inkml:ink>
</file>

<file path=ppt/ink/ink1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9.2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1975 0 0,'0'0'267'0'0,"0"0"42"0"0,0 0 17 0 0,0 0-28 0 0,0 0-126 0 0,0 0 204 0 0,0 0 111 0 0,0 0 22 0 0,0 0 71 0 0,3-2 286 0 0,9-7 124 0 0,-9 7 30 0 0,7-10 1144 0 0,-4 8-1924 0 0,0 0 1 0 0,0 0-1 0 0,0 1 0 0 0,0 0 0 0 0,1 0 0 0 0,0 1 1 0 0,-1 0-1 0 0,12-3 0 0 0,4 2 1136 0 0,35-1 1 0 0,-23 3-1064 0 0,-18 0-313 0 0,-7 1 0 0 0,1-1 0 0 0,12-2 0 0 0,43-7 1883 0 0,-61 9-1756 0 0,13 0-89 0 0,-7 1-38 0 0,-3-2-64 0 0,-6 1-273 0 0,-1 1-138 0 0,0 0-33 0 0,0 0 65 0 0,-3 0-194 0 0,0-1 0 0 0,1 0 0 0 0,-1 0 0 0 0,0-1 0 0 0,1 1 0 0 0,-1 0 0 0 0,1-1 0 0 0,0 0 0 0 0,-4-3 0 0 0,-9-4-2919 0 0,3 6 1509 0 0</inkml:trace>
</inkml:ink>
</file>

<file path=ppt/ink/ink1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5:59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0 11975 0 0,'0'0'267'0'0,"0"0"42"0"0,0 0 17 0 0,0 0-28 0 0,0 0-58 0 0,0 0 491 0 0,0 0 238 0 0,0 0 45 0 0,0 0 8 0 0,0 0 2 0 0,0 0 0 0 0,0 0 0 0 0,0 0-69 0 0,0 0-290 0 0,0 0-121 0 0,0 0-28 0 0,0 0-72 0 0,0 0-217 0 0,0 3 161 0 0,1 8-145 0 0,0 0 1 0 0,-1 0 0 0 0,0 0-1 0 0,-1 0 1 0 0,-3 13 0 0 0,1-3-101 0 0,-8 33-92 0 0,8-43-2 0 0,0 0 0 0 0,1 0 0 0 0,1 0 0 0 0,-1 0 0 0 0,2 1 0 0 0,-1-1 0 0 0,3 13 0 0 0,-1-15 148 0 0,-1-7-89 0 0,0 0 0 0 0,0 1 0 0 0,1-1 0 0 0,0 0 1 0 0,-1 0-1 0 0,1 1 0 0 0,0-1 0 0 0,2 4 0 0 0,-2-4-964 0 0,6 9 1500 0 0,-5-8-3619 0 0,1-2-3555 0 0,4-1-990 0 0</inkml:trace>
</inkml:ink>
</file>

<file path=ppt/ink/ink1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02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4 70 10135 0 0,'0'0'464'0'0,"10"-13"168"0"0,-7 8-492 0 0,2-1-553 0 0,3-5 8340 0 0,-8 9-4110 0 0,-7 3-3024 0 0,-106 43 1114 0 0,103-38-1793 0 0,8-5-110 0 0,0 1-1 0 0,-1-1 1 0 0,1 0 0 0 0,-1 0-1 0 0,1 0 1 0 0,-1 0 0 0 0,0 0-1 0 0,1-1 1 0 0,-1 1 0 0 0,0-1-1 0 0,1 1 1 0 0,-1-1-1 0 0,-3 0 1 0 0,6 0-4 0 0,-1 0 0 0 0,1 0 0 0 0,0 0 0 0 0,0 0 0 0 0,0 0 0 0 0,-1 0 0 0 0,1 0 0 0 0,0 0 0 0 0,0 0 0 0 0,-1-1 0 0 0,1 1 0 0 0,0 0 0 0 0,0 0 0 0 0,0 0 0 0 0,-1 0 0 0 0,1 0 0 0 0,0 0 0 0 0,0 0 0 0 0,0-1 0 0 0,-1 1 0 0 0,1 0 0 0 0,0 0 0 0 0,0 0 0 0 0,0 0 0 0 0,0-1 0 0 0,0 1 0 0 0,-1 0 0 0 0,1 0 0 0 0,0 0 0 0 0,0-1 0 0 0,0 1 0 0 0,0 0 0 0 0,0 0 0 0 0,0 0 0 0 0,0-1 0 0 0,0 1 0 0 0,0 0 0 0 0,0 0 0 0 0,0-1 0 0 0,0 1 0 0 0,0 0 0 0 0,0 0 0 0 0,0 0 0 0 0,0-1 0 0 0,0 1 0 0 0,0 0 0 0 0,0 0 0 0 0,0-1 0 0 0,0 1 0 0 0,0 0 0 0 0,0 0 0 0 0,1 0 0 0 0,-1-1 0 0 0,0 1 0 0 0,0 0 0 0 0,0 0 0 0 0,3-4 0 0 0,-1 1 0 0 0,0 0 0 0 0,1 1 0 0 0,-1-1 0 0 0,1 0 0 0 0,0 1 0 0 0,0-1 0 0 0,0 1 0 0 0,0 0 0 0 0,0 0 0 0 0,6-2 0 0 0,5-5 0 0 0,-4 3 0 0 0,1 0 0 0 0,0 1 0 0 0,0 0 0 0 0,0 1 0 0 0,0 0 0 0 0,1 1 0 0 0,-1 0 0 0 0,17-2 0 0 0,-26 4 0 0 0,-1 1 0 0 0,0 0 0 0 0,-1-1 0 0 0,1 1 0 0 0,0 0 0 0 0,0 0 0 0 0,0 0 0 0 0,-1 0 0 0 0,1 0 0 0 0,0 0 0 0 0,0 0 0 0 0,0 0 0 0 0,-1 0 0 0 0,1 1 0 0 0,0-1 0 0 0,0 0 0 0 0,-1 0 0 0 0,1 1 0 0 0,0-1 0 0 0,0 0 0 0 0,-1 1 0 0 0,1-1 0 0 0,0 1 0 0 0,1 0 0 0 0,0 1 0 0 0,0-1 0 0 0,0 0 0 0 0,-1 1 0 0 0,1-1 0 0 0,0 1 0 0 0,-1-1 0 0 0,1 1 0 0 0,-1 0 0 0 0,0 0 0 0 0,0-1 0 0 0,0 1 0 0 0,1 0 0 0 0,-2 0 0 0 0,1 0 0 0 0,0 1 0 0 0,0-1 0 0 0,-1 0 0 0 0,1 0 0 0 0,-1 0 0 0 0,0 0 0 0 0,1 4 0 0 0,-1 4 0 0 0,1-1 0 0 0,-2 0 0 0 0,-2 19 0 0 0,0-11 103 0 0,-1 0-1 0 0,-1 0 0 0 0,-1-1 1 0 0,0 0-1 0 0,-1 0 1 0 0,-1 0-1 0 0,-1-1 0 0 0,0 0 1 0 0,-14 17-1 0 0,7-12 69 0 0,0-2-1 0 0,-1 0 1 0 0,-2-1 0 0 0,1 0-1 0 0,-40 25 1 0 0,40-31-171 0 0,-24 11 0 0 0,34-19 0 0 0,1 0 0 0 0,-1 0 0 0 0,0 0 0 0 0,-1-1 0 0 0,-15 2 0 0 0,22-4 0 0 0,0 0 0 0 0,1 0 0 0 0,-1-1 0 0 0,0 1 0 0 0,0 0 0 0 0,1-1 0 0 0,-1 1 0 0 0,0-1 0 0 0,1 0 0 0 0,-1 1 0 0 0,1-1 0 0 0,-1 0 0 0 0,1 0 0 0 0,-1 0 0 0 0,1 0 0 0 0,0 0 0 0 0,-1 0 0 0 0,1-1 0 0 0,0 1 0 0 0,0 0 0 0 0,0-1 0 0 0,0 1 0 0 0,0 0 0 0 0,0-1 0 0 0,0 0 0 0 0,0 1 0 0 0,1-1 0 0 0,-1 1 0 0 0,1-1 0 0 0,-1 0 0 0 0,1 1 0 0 0,0-1 0 0 0,-1 0 0 0 0,1 0 0 0 0,0 1 0 0 0,0-1 0 0 0,0 0 0 0 0,0 0 0 0 0,1 1 0 0 0,-1-1 0 0 0,0 0 0 0 0,2-2 0 0 0,8-28 0 0 0,-6 21 0 0 0,-2 9 0 0 0,0 0 0 0 0,-1 2 0 0 0,0-1 0 0 0,0 0 0 0 0,-1 1 0 0 0,1-1 0 0 0,0 0 0 0 0,0 1 0 0 0,0-1 0 0 0,0 1 0 0 0,0 0 0 0 0,0-1 0 0 0,0 1 0 0 0,0 0 0 0 0,0-1 0 0 0,0 1 0 0 0,0 0 0 0 0,0 0 0 0 0,0 0 0 0 0,0 0 0 0 0,0 0 0 0 0,0 0 0 0 0,0 0 0 0 0,0 0 0 0 0,0 0 0 0 0,0 1 0 0 0,0-1 0 0 0,0 0 0 0 0,0 1 0 0 0,0-1 0 0 0,0 1 0 0 0,0-1 0 0 0,-1 1 0 0 0,1-1 0 0 0,0 1 0 0 0,0-1 0 0 0,1 2 0 0 0,0-1 0 0 0,-1 1 0 0 0,1-1 0 0 0,0 0 0 0 0,0 1 0 0 0,-1-1 0 0 0,1 1 0 0 0,-1 0 0 0 0,1 0 0 0 0,-1-1 0 0 0,0 1 0 0 0,1 0 0 0 0,0 3 0 0 0,16 23 0 0 0,-17-26 0 0 0,1 0 0 0 0,-1 0 0 0 0,1 0 0 0 0,-1 0 0 0 0,0 0 0 0 0,0 1 0 0 0,0-1 0 0 0,0 0 0 0 0,0 1 0 0 0,-1-1 0 0 0,1 1 0 0 0,0 4 0 0 0,1 3 0 0 0,1-1-27 0 0,-2-6-10 0 0,0 0-1 0 0,0 0 1 0 0,-1 0-1 0 0,1 0 1 0 0,-1 0 0 0 0,1 0-1 0 0,-1 0 1 0 0,0 0-1 0 0,0 3 1 0 0,3-2-139 0 0,-2-2-1307 0 0,1 0-4114 0 0,-2-2 3550 0 0</inkml:trace>
</inkml:ink>
</file>

<file path=ppt/ink/ink1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02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23039 0 0,'0'0'528'0'0,"0"0"69"0"0,0 0 38 0 0,0 0-80 0 0,2 0-363 0 0,-1 0-177 0 0,-1 0 1 0 0,1 0-1 0 0,0 0 1 0 0,0 0-1 0 0,-1-1 1 0 0,1 1-1 0 0,-1 0 1 0 0,1 0-1 0 0,0-1 0 0 0,-1 1 1 0 0,1 0-1 0 0,0-1 1 0 0,-1 1-1 0 0,1 0 1 0 0,-1-1-1 0 0,1 1 1 0 0,-1-1-1 0 0,1 1 1 0 0,-1-1-1 0 0,0 1 1 0 0,1-1-1 0 0,-1 0 1 0 0,1 1-1 0 0,-1-1 0 0 0,0 1 1 0 0,0-1-1 0 0,1 0 1 0 0,-1 1-1 0 0,0-2 1 0 0,1 1 472 0 0,1-10 906 0 0,-1 7-9921 0 0,-1 4 177 0 0</inkml:trace>
</inkml:ink>
</file>

<file path=ppt/ink/ink1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05.6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95 6447 0 0,'0'0'298'0'0,"0"0"-10"0"0,0 0-118 0 0,0 0 206 0 0,0 0 111 0 0,0 0 22 0 0,0 0 3 0 0,0 0 0 0 0,2-1 0 0 0,1 0 0 0 0,1 0 0 0 0,-1-1 0 0 0,1 1 0 0 0,-1-1 0 0 0,1 0 0 0 0,-1 0 0 0 0,0-1 0 0 0,5-3 0 0 0,-7 4 0 0 0,17-12 1446 0 0,-8 2 2396 0 0,-9 11-3983 0 0,-1 1 117 0 0,0 0 21 0 0,0 0-66 0 0,0 0-222 0 0,0 0 166 0 0,0 0 101 0 0,-24 32 629 0 0,16-25-1117 0 0,-19 24 0 0 0,0 6 0 0 0,2 1 0 0 0,-25 49 0 0 0,35-49 443 0 0,14-37-358 0 0,1 0 0 0 0,0 0 0 0 0,0 0 0 0 0,0 0 0 0 0,0 0 0 0 0,0 0 0 0 0,0 0 1 0 0,0 0-1 0 0,0 0 0 0 0,0 0 0 0 0,1 0 0 0 0,-1 0 0 0 0,1 1 0 0 0,0 3 164 0 0,1 14-84 0 0,-2-18-165 0 0,0-1 0 0 0,0 1 0 0 0,0-1 0 0 0,0 1 0 0 0,0 0 0 0 0,0-1 0 0 0,1 1 0 0 0,-1-1 0 0 0,0 1 0 0 0,0 0 0 0 0,0-1 0 0 0,1 1 0 0 0,-1-1 0 0 0,0 1 0 0 0,1-1 0 0 0,-1 1 0 0 0,0-1 0 0 0,1 1 0 0 0,-1-1 0 0 0,1 0 0 0 0,-1 1 0 0 0,1-1 0 0 0,-1 0 0 0 0,1 1 0 0 0,-1-1 0 0 0,1 0 0 0 0,0 1 0 0 0,1 0 0 0 0,-1 0 0 0 0,1 1 0 0 0,0-1 0 0 0,-1 0 0 0 0,1 0 0 0 0,0 1 0 0 0,0-1 0 0 0,0 0 0 0 0,0-1 0 0 0,0 1 0 0 0,0 0 0 0 0,0 0 0 0 0,4 0 0 0 0,2 1 0 0 0,-4-1 0 0 0,0 0 0 0 0,0 0 0 0 0,0 0 0 0 0,0 0 0 0 0,0-1 0 0 0,0 0 0 0 0,0 0 0 0 0,-1 0 0 0 0,1 0 0 0 0,0 0 0 0 0,0-1 0 0 0,4 0 0 0 0,-3-1 0 0 0,0 0 0 0 0,0 0 0 0 0,-1 0 0 0 0,1-1 0 0 0,-1 0 0 0 0,1 0 0 0 0,-1 0 0 0 0,6-6 0 0 0,-1 0 79 0 0,-1 1 0 0 0,0-2-1 0 0,-1 1 1 0 0,0-1 0 0 0,-1 0 0 0 0,0 0-1 0 0,0-1 1 0 0,-1 0 0 0 0,-1 0 0 0 0,0 0 0 0 0,0 0-1 0 0,2-15 1 0 0,-2 5 92 0 0,-1 0-1 0 0,-1 0 1 0 0,-1-1 0 0 0,-1 1-1 0 0,-5-41 1 0 0,4 60-213 0 0,1 0 1 0 0,-1-1-1 0 0,1 1 0 0 0,-1 0 0 0 0,0 0 1 0 0,0 0-1 0 0,0 0 0 0 0,0 0 1 0 0,0 0-1 0 0,-1 0 0 0 0,1 0 0 0 0,0 0 1 0 0,-1 0-1 0 0,0 1 0 0 0,1-1 1 0 0,-1 1-1 0 0,0-1 0 0 0,0 1 0 0 0,0 0 1 0 0,-2-2-1 0 0,1 2-68 0 0,0 1 0 0 0,1-1 0 0 0,-1 1 0 0 0,0-1 0 0 0,0 1 0 0 0,0 0 0 0 0,1 0-1 0 0,-1 0 1 0 0,0 0 0 0 0,0 1 0 0 0,0-1 0 0 0,1 1 0 0 0,-1 0 0 0 0,0 0 0 0 0,1 0 0 0 0,-1 0 0 0 0,-3 2 0 0 0,5-3-861 0 0,0 2 621 0 0,-1-1 0 0 0,1 1-1 0 0,0-1 1 0 0,-1 1 0 0 0,1 0-1 0 0,0-1 1 0 0,0 1 0 0 0,-1 3 0 0 0,2-4 21 0 0,-13 31-2706 0 0,6-14 1499 0 0</inkml:trace>
</inkml:ink>
</file>

<file path=ppt/ink/ink1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05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7503 0 0,'0'0'803'0'0,"0"0"-18"0"0,0 0-358 0 0,0 0 341 0 0,0 0 205 0 0,0 0 40 0 0,0 0 10 0 0,0 0 1 0 0,9-8 1911 0 0,-7 6-2803 0 0,7-14 61 0 0,-1 0-242 0 0,-7 15-277 0 0,-1 1-140 0 0,0 0-1133 0 0,1-1-4591 0 0,4-3-1968 0 0</inkml:trace>
</inkml:ink>
</file>

<file path=ppt/ink/ink1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2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1 17503 0 0,'0'0'399'0'0,"0"1"-315"0"0,1-1-1 0 0,-1 0 1 0 0,0 1-1 0 0,1-1 1 0 0,-1 0 0 0 0,0 0-1 0 0,1 1 1 0 0,-1-1 0 0 0,1 0-1 0 0,-1 0 1 0 0,0 0-1 0 0,1 1 1 0 0,-1-1 0 0 0,1 0-1 0 0,-1 0 1 0 0,0 0 0 0 0,2 0-1 0 0,11-10 1815 0 0,0-1-1 0 0,-1 0 1 0 0,12-15 0 0 0,10-15-232 0 0,-16 18-450 0 0,35-34-1 0 0,-30 36-985 0 0,-11 9-134 0 0,0 0 1 0 0,2 1-1 0 0,25-17 1 0 0,-31 26-97 0 0,-3 9 0 0 0,-5-3 0 0 0,1 0 0 0 0,-1 0 0 0 0,0 0 0 0 0,0 0 0 0 0,-1 6 0 0 0,0 15 0 0 0,2 46 0 0 0,-1-43 0 0 0,0-24 0 0 0,-4 10 0 0 0,3-10 0 0 0,0 4 0 0 0,8-4 0 0 0,-5-3 0 0 0,0 0 0 0 0,0-1 0 0 0,1 0 0 0 0,-1 0 0 0 0,0 0 0 0 0,1 0 0 0 0,-1 0 0 0 0,0 0 0 0 0,0 0 0 0 0,1-1 0 0 0,-1 1 0 0 0,0-1 0 0 0,0 1 0 0 0,0-1 0 0 0,1 0 0 0 0,-1 0 0 0 0,3-2 0 0 0,4-3 0 0 0,1 0 0 0 0,11-12 0 0 0,-3 4 0 0 0,36-31 0 0 0,-42 34 0 0 0,-1 0 0 0 0,2 1 0 0 0,0 0 0 0 0,0 2 0 0 0,23-13 0 0 0,-35 21 0 0 0,1-1 0 0 0,0 1 0 0 0,-1-1 0 0 0,1 1 0 0 0,0 0 0 0 0,0-1 0 0 0,-1 1 0 0 0,1 0 0 0 0,0 0 0 0 0,0 0 0 0 0,-1 0 0 0 0,1 1 0 0 0,0-1 0 0 0,0 0 0 0 0,-1 1 0 0 0,1 0 0 0 0,0-1 0 0 0,-1 1 0 0 0,1 0 0 0 0,-1-1 0 0 0,3 3 0 0 0,5 5 0 0 0,-8-4 0 0 0,0 1 0 0 0,0-1 0 0 0,0 1 0 0 0,-1 0 0 0 0,1-1 0 0 0,-1 1 0 0 0,0-1 0 0 0,0 1 0 0 0,-2 7 0 0 0,1-4 0 0 0,-2 22-1945 0 0,1-15-2516 0 0,0 28-1 0 0,2-43-4526 0 0</inkml:trace>
</inkml:ink>
</file>

<file path=ppt/ink/ink1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06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434 15663 0 0,'0'0'356'0'0,"0"0"50"0"0,0 0 20 0 0,0 0-42 0 0,0-7-236 0 0,0 3 253 0 0,-1 0 1 0 0,1 1-1 0 0,0-1 0 0 0,1 0 0 0 0,-1 1 1 0 0,1-1-1 0 0,-1 0 0 0 0,1 1 0 0 0,0-1 1 0 0,0 1-1 0 0,3-6 0 0 0,4-18 1827 0 0,15-56 314 0 0,-1 0-1823 0 0,16-77 1257 0 0,-31 136-1976 0 0,-5 34 0 0 0,-3 10 0 0 0,-9 32 0 0 0,-2-2 0 0 0,-22 55 0 0 0,18-56 0 0 0,-8 15 0 0 0,14-38 0 0 0,-14 51 0 0 0,22-66 0 0 0,3-3 0 0 0,6-4 0 0 0,1-3 0 0 0,0-4 0 0 0,1-6-2751 0 0,-9 5-3621 0 0,0 3 5197 0 0,-1-4-7175 0 0</inkml:trace>
</inkml:ink>
</file>

<file path=ppt/ink/ink1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3.1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7 11975 0 0,'0'0'267'0'0,"0"0"42"0"0,0 0 17 0 0,0 0-28 0 0,-7 2-186 0 0,1-1 27 0 0,4-1 581 0 0,-2 0 792 0 0,4 0 6757 0 0,15-7-7350 0 0,-12 5-684 0 0,1 1-1 0 0,-1-1 0 0 0,1 1 1 0 0,0 0-1 0 0,-1 0 1 0 0,8-1-1 0 0,2 1 194 0 0,0 0 0 0 0,-1 1 0 0 0,1 0 0 0 0,0 1 0 0 0,19 4 0 0 0,-19-2-121 0 0,11 4-6 0 0,-15-3-301 0 0,1 0 0 0 0,12 2 0 0 0,-17-4 0 0 0,16 1 0 0 0,-7-3 0 0 0,-1-5 0 0 0,-11 6 0 0 0,2-1 0 0 0,8-7 0 0 0,-6 2-64 0 0,-5 4-273 0 0,-1 1-138 0 0,0 0-33 0 0,0 0-4 0 0,0 0 0 0 0,0-7-238 0 0,0 6-5584 0 0,0 1-1174 0 0</inkml:trace>
</inkml:ink>
</file>

<file path=ppt/ink/ink1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3.4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26 13823 0 0,'0'0'315'0'0,"0"0"45"0"0,0 0 21 0 0,1-1-49 0 0,14-17 651 0 0,-14 17-14 0 0,-1 1 45 0 0,1-2 478 0 0,1-1-1235 0 0,-1 3 4768 0 0,1 5-4923 0 0,0 1-1 0 0,-1-1 0 0 0,0 1 1 0 0,0-1-1 0 0,0 1 1 0 0,-1-1-1 0 0,0 1 1 0 0,0 0-1 0 0,0-1 0 0 0,-2 9 1 0 0,-3 9 568 0 0,-9 28 0 0 0,5-21-462 0 0,-9 33-208 0 0,8-34 0 0 0,2 1 0 0 0,-5 30 0 0 0,13-57 22 0 0,-4 12-177 0 0,4-14-541 0 0,0-1-258 0 0,0 0-1011 0 0,0 0-4023 0 0,0 0-1724 0 0</inkml:trace>
</inkml:ink>
</file>

<file path=ppt/ink/ink1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5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8 11975 0 0,'0'0'267'0'0,"1"-1"42"0"0,3-3-104 0 0,16-17 465 0 0,-20 20 50 0 0,0 1 249 0 0,0 0 45 0 0,0 0 8 0 0,0 0 2 0 0,0 0 0 0 0,0 0 0 0 0,0 0-69 0 0,0 0-290 0 0,0 0-121 0 0,0 0-28 0 0,-2 0-331 0 0,0 0 1 0 0,0 0-1 0 0,0 0 0 0 0,0 0 0 0 0,-1 0 1 0 0,1 1-1 0 0,0-1 0 0 0,0 0 0 0 0,-2 2 1 0 0,2-2 9 0 0,-4 2 70 0 0,-1 0 0 0 0,1 0 0 0 0,0 1-1 0 0,1-1 1 0 0,-1 1 0 0 0,0 1 0 0 0,1-1-1 0 0,-1 1 1 0 0,-7 7 0 0 0,12-11-265 0 0,1 1 1 0 0,0-1-1 0 0,0 0 0 0 0,0 0 1 0 0,0 0-1 0 0,0 0 0 0 0,0 1 1 0 0,0-1-1 0 0,0 0 0 0 0,0 0 1 0 0,0 0-1 0 0,-1 0 0 0 0,1 1 1 0 0,0-1-1 0 0,0 0 0 0 0,0 0 1 0 0,0 0-1 0 0,0 0 0 0 0,0 1 1 0 0,0-1-1 0 0,1 0 0 0 0,-1 0 1 0 0,0 0-1 0 0,0 1 0 0 0,0-1 1 0 0,0 0-1 0 0,0 0 0 0 0,0 0 1 0 0,0 0-1 0 0,0 1 0 0 0,0-1 1 0 0,0 0-1 0 0,1 0 0 0 0,-1 0 1 0 0,0 0-1 0 0,0 0 0 0 0,0 0 1 0 0,0 1-1 0 0,0-1 0 0 0,1 0 1 0 0,-1 0-1 0 0,0 0 0 0 0,0 0 1 0 0,0 0-1 0 0,0 0 0 0 0,1 0 1 0 0,-1 0-1 0 0,0 0 0 0 0,0 0 1 0 0,0 0-1 0 0,0 0 0 0 0,1 0 1 0 0,-1 0-1 0 0,0 0 0 0 0,0 0 1 0 0,0 0-1 0 0,1 0 0 0 0,-1 0 1 0 0,0 0-1 0 0,12 1-4 0 0,-12-1 4 0 0,5 0 0 0 0,0 0 0 0 0,0-1 0 0 0,-1 0 0 0 0,1 0 0 0 0,0 0 0 0 0,0 0 0 0 0,7-5 0 0 0,17-3 0 0 0,-2 2 0 0 0,-19 4 0 0 0,-1 1 0 0 0,16-2 0 0 0,-14 3 0 0 0,30-1 0 0 0,-36 2 0 0 0,0 0 0 0 0,1 0 0 0 0,-1 1 0 0 0,0 0 0 0 0,0-1 0 0 0,0 1 0 0 0,0 0 0 0 0,0 0 0 0 0,0 1 0 0 0,3 1 0 0 0,-5-3 0 0 0,0 1 0 0 0,0 0 0 0 0,1 0 0 0 0,-1-1 0 0 0,0 1 0 0 0,0 0 0 0 0,0 0 0 0 0,0 0 0 0 0,0 0 0 0 0,0 1 0 0 0,0-1 0 0 0,-1 0 0 0 0,1 0 0 0 0,0 0 0 0 0,-1 1 0 0 0,1-1 0 0 0,0 0 0 0 0,-1 1 0 0 0,0-1 0 0 0,1 0 0 0 0,-1 1 0 0 0,0-1 0 0 0,0 1 0 0 0,0-1 0 0 0,0 0 0 0 0,0 2 0 0 0,0 0 0 0 0,-1 0 0 0 0,0 1 0 0 0,0-2 0 0 0,-1 1 0 0 0,1 0 0 0 0,0 0 0 0 0,-4 5 0 0 0,1-3 0 0 0,-7 17 144 0 0,8-16-13 0 0,0 0 0 0 0,0 0 0 0 0,0-1 0 0 0,-1 1 1 0 0,-8 8-1 0 0,-1-2 60 0 0,-1-1-1 0 0,0 0 1 0 0,-20 10 0 0 0,15-9-14 0 0,-23 19 0 0 0,16-15-177 0 0,21-11 0 0 0,5 4 0 0 0,0-8 0 0 0,0 0 0 0 0,1-1 0 0 0,-1 1 0 0 0,0 0 0 0 0,1 0 0 0 0,-1 0 0 0 0,1 0 0 0 0,-1-1 0 0 0,1 1 0 0 0,0 0 0 0 0,-1-1 0 0 0,2 2 0 0 0,9 10 0 0 0,-7-7 0 0 0,14 18 0 0 0,-10-11 0 0 0,-1 0 0 0 0,7 14 0 0 0,-12-22 0 0 0,0 1 0 0 0,0 0 0 0 0,-1-1 0 0 0,1 1 0 0 0,-1 0 0 0 0,0 0 0 0 0,-1 0 0 0 0,1 0 0 0 0,-1 7 0 0 0,0-10 0 0 0,0 0 0 0 0,0 0 0 0 0,0 0 0 0 0,0 0 0 0 0,-1 0 0 0 0,1 0 0 0 0,-1 0 0 0 0,1 0 0 0 0,-1 0 0 0 0,0-1 0 0 0,0 1 0 0 0,0 0 0 0 0,0 0 0 0 0,0-1 0 0 0,0 1 0 0 0,0 0 0 0 0,0-1 0 0 0,-1 1 0 0 0,1-1 0 0 0,-1 0 0 0 0,1 1 0 0 0,-1-1 0 0 0,1 0 0 0 0,-1 0 0 0 0,-3 1 0 0 0,1 0 0 0 0,0 0 0 0 0,0 0 0 0 0,0-1 0 0 0,0 1 0 0 0,-1-1 0 0 0,1-1 0 0 0,0 1 0 0 0,-1 0 0 0 0,1-1 0 0 0,-1 0 0 0 0,1 0 0 0 0,-9-1 0 0 0,6 0 0 0 0,2 0 0 0 0,0 0 0 0 0,0 0 0 0 0,0 0 0 0 0,0-1 0 0 0,-7-3 0 0 0,-9-3 0 0 0,-5-7-829 0 0,25 14-125 0 0,-4-3-936 0 0,5 3 1647 0 0,0 1 0 0 0,-1 0-1 0 0,1 0 1 0 0,-1 0 0 0 0,1-1 0 0 0,0 1-1 0 0,-1 0 1 0 0,1-1 0 0 0,0 1-1 0 0,-1 0 1 0 0,1-1 0 0 0,0 1-1 0 0,-1 0 1 0 0,1-1 0 0 0,0 1-1 0 0,0-1 1 0 0,0 1 0 0 0,-1-1-1 0 0,1 1-1292 0 0</inkml:trace>
</inkml:ink>
</file>

<file path=ppt/ink/ink1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5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24879 0 0,'0'0'564'0'0,"0"0"83"0"0,0 0 34 0 0,0 0-76 0 0,0 0-323 0 0,8-11 1115 0 0,-6 9-1360 0 0,-1 0 760 0 0,-1-4-3545 0 0,0-4-3958 0 0,0 10-2082 0 0</inkml:trace>
</inkml:ink>
</file>

<file path=ppt/ink/ink1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6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134 13823 0 0,'-1'-3'147'0'0,"1"2"-97"0"0,0 1 0 0 0,-1-1 1 0 0,1 0-1 0 0,0 1 0 0 0,0-1 0 0 0,0 0 0 0 0,0 0 0 0 0,0 1 0 0 0,0-1 0 0 0,0 0 0 0 0,1 1 1 0 0,-1-1-1 0 0,0 0 0 0 0,0 1 0 0 0,0-1 0 0 0,1 0 0 0 0,-1 1 0 0 0,0-1 0 0 0,1 1 0 0 0,-1-1 1 0 0,0 0-1 0 0,1 1 0 0 0,-1-1 0 0 0,1 1 0 0 0,-1-1 0 0 0,2 0 0 0 0,14-13 678 0 0,1 0 1398 0 0,7-13 1784 0 0,-18 22-3403 0 0,-1 0 1 0 0,0-1-1 0 0,0 0 1 0 0,-1 0-1 0 0,0 0 1 0 0,6-10-1 0 0,-9 15-136 0 0,-1 1 117 0 0,0 0 21 0 0,-1-2-66 0 0,0-2-222 0 0,1 3 166 0 0,-9 5 1053 0 0,-6 11-1407 0 0,0 0 1 0 0,1 0-1 0 0,1 2 1 0 0,-20 32 0 0 0,9-14-37 0 0,11-15 3 0 0,-20 40 0 0 0,27-48 0 0 0,1 0 0 0 0,1 1 0 0 0,0-1 0 0 0,0 1 0 0 0,-1 13 0 0 0,5-23 0 0 0,-1 0 0 0 0,1 0 0 0 0,0 0 0 0 0,0 0 0 0 0,0 0 0 0 0,0 0 0 0 0,1-1 0 0 0,-1 1 0 0 0,1 0 0 0 0,0 0 0 0 0,0 0 0 0 0,0-1 0 0 0,0 1 0 0 0,0 0 0 0 0,0-1 0 0 0,1 1 0 0 0,-1-1 0 0 0,1 1 0 0 0,2 2 0 0 0,-2-3 0 0 0,0-1 0 0 0,1 1 0 0 0,-1 0 0 0 0,0-1 0 0 0,1 0 0 0 0,-1 0 0 0 0,1 0 0 0 0,-1 0 0 0 0,1 0 0 0 0,0 0 0 0 0,-1 0 0 0 0,1-1 0 0 0,0 0 0 0 0,-1 1 0 0 0,1-1 0 0 0,0 0 0 0 0,0 0 0 0 0,-1 0 0 0 0,1-1 0 0 0,3 0 0 0 0,9-2 49 0 0,0-2-1 0 0,0 1 0 0 0,0-2 1 0 0,-1 0-1 0 0,1 0 1 0 0,12-10-1 0 0,-3 2 149 0 0,-2-2 1 0 0,34-29-1 0 0,-48 37-99 0 0,0-1-1 0 0,0 1 1 0 0,-1-1 0 0 0,0-1 0 0 0,0 0 0 0 0,9-19-1 0 0,-14 25-74 0 0,1 0 0 0 0,-2-1 0 0 0,1 0-1 0 0,0 1 1 0 0,-1-1 0 0 0,0 0 0 0 0,0 0 0 0 0,0 0-1 0 0,-1 0 1 0 0,0 1 0 0 0,0-1 0 0 0,0 0-1 0 0,0 0 1 0 0,-1 0 0 0 0,0 0 0 0 0,0 0-1 0 0,0 0 1 0 0,-3-7 0 0 0,2 10-23 0 0,1 0 0 0 0,-1 0 0 0 0,1 0 0 0 0,-1 0 0 0 0,0 0 0 0 0,0 1 0 0 0,1-1 0 0 0,-1 0 0 0 0,0 1 0 0 0,-1 0 0 0 0,1-1 0 0 0,0 1 0 0 0,0 0 0 0 0,-1 0 0 0 0,1 0 0 0 0,0 0 0 0 0,-1 1 0 0 0,1-1 0 0 0,-1 1 0 0 0,-3-1 0 0 0,-1 0 0 0 0,-1 1 0 0 0,1 0 0 0 0,-1 0 0 0 0,1 1 0 0 0,-13 2 0 0 0,5 0-775 0 0,1 2 0 0 0,-27 11-1 0 0,5-1-2705 0 0,21-9-6072 0 0</inkml:trace>
</inkml:ink>
</file>

<file path=ppt/ink/ink1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8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2 11975 0 0,'0'0'267'0'0,"0"0"42"0"0,0 0 17 0 0,0 0-28 0 0,-6 0-186 0 0,0 0 27 0 0,5 0 581 0 0,-4 0 792 0 0,6 0 6757 0 0,35-2-6629 0 0,6 5-1640 0 0,-33-1 0 0 0,-1-1 0 0 0,1-1 0 0 0,0 0 0 0 0,0 0 0 0 0,0-1 0 0 0,0 0 0 0 0,10-2 0 0 0,81-23 0 0 0,-63 12 72 0 0,-36 14 299 0 0,-1 0 117 0 0,0 0 21 0 0,0 0-66 0 0,0 0-358 0 0,0 0-406 0 0,0 0-154 0 0,0 0-33 0 0,0 0 65 0 0,0 0 17 0 0,0 0-1028 0 0,0 0-473 0 0,0 0-1121 0 0,0 0-4118 0 0</inkml:trace>
</inkml:ink>
</file>

<file path=ppt/ink/ink1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8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12 15663 0 0,'0'0'356'0'0,"0"0"50"0"0,0 0 20 0 0,0 0-42 0 0,16-10 2606 0 0,-16 9-2953 0 0,1 1 0 0 0,-1 0 1 0 0,1 0-1 0 0,-1 0 0 0 0,1 0 1 0 0,-1 0-1 0 0,1 0 1 0 0,-1 0-1 0 0,1 0 0 0 0,-1 0 1 0 0,1 0-1 0 0,-1 0 1 0 0,1 0-1 0 0,-1 0 0 0 0,1 0 1 0 0,-1 0-1 0 0,1 0 1 0 0,-1 0-1 0 0,1 1 0 0 0,-1-1 1 0 0,1 0-1 0 0,-1 0 0 0 0,1 1 1 0 0,-1-1-1 0 0,1 0 1 0 0,-1 1-1 0 0,0-1 0 0 0,1 0 1 0 0,-1 1-1 0 0,2 1 164 0 0,-1 0-1 0 0,0-1 1 0 0,0 1-1 0 0,-1 0 1 0 0,1 0-1 0 0,0 0 1 0 0,0-1-1 0 0,0 4 1 0 0,0 2 282 0 0,0-1 0 0 0,0 1 1 0 0,-1-1-1 0 0,0 10 0 0 0,-6 27-483 0 0,-2 0 0 0 0,-2 0 0 0 0,-23 59 0 0 0,27-85 0 0 0,-12 31-133 0 0,17-46-563 0 0,1-2-258 0 0,0 0-1421 0 0,0 0-5475 0 0</inkml:trace>
</inkml:ink>
</file>

<file path=ppt/ink/ink1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9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 21191 0 0,'0'0'480'0'0,"0"0"67"0"0,3 0 31 0 0,21 1 1981 0 0,-22 1-2284 0 0,-1-1 1 0 0,1 1-1 0 0,-1 0 0 0 0,0 0 1 0 0,1-1-1 0 0,-1 1 0 0 0,1 4 1 0 0,0-2-241 0 0,-1 0 0 0 0,0 1 0 0 0,0-1 0 0 0,0 0 1 0 0,-1 1-1 0 0,1-1 0 0 0,-1 1 0 0 0,-1 7 0 0 0,-6 34 1146 0 0,3-33-1089 0 0,0 0 0 0 0,-1-1 0 0 0,0 1 0 0 0,-1-1-1 0 0,-12 18 1 0 0,-2 4-35 0 0,9-13-57 0 0,11-20 0 0 0,0-1 0 0 0,0 0 0 0 0,0 0 0 0 0,-1 1 0 0 0,1-1 0 0 0,0 0 0 0 0,0 0 0 0 0,0 1 0 0 0,0-1 0 0 0,0 0 0 0 0,0 0 0 0 0,0 1 0 0 0,-1-1 0 0 0,1 0 0 0 0,0 1 0 0 0,0-1 0 0 0,0 0 0 0 0,0 0 0 0 0,0 1 0 0 0,0-1 0 0 0,0 0 0 0 0,1 1 0 0 0,-1-1 0 0 0,0 0 0 0 0,0 1 0 0 0,0-1 0 0 0,0 0 0 0 0,0 0 0 0 0,0 1 0 0 0,0-1 0 0 0,1 0 0 0 0,-1 0 0 0 0,0 1 0 0 0,0-1 0 0 0,0 0 0 0 0,1 0 0 0 0,-1 0 0 0 0,0 1 0 0 0,0-1 0 0 0,0 0 0 0 0,1 0 0 0 0,-1 0 0 0 0,0 0 0 0 0,0 0 0 0 0,1 1 0 0 0,-1-1 0 0 0,0 0 0 0 0,1 0 0 0 0,-1 0 0 0 0,0 0 0 0 0,0 0 0 0 0,1 0 0 0 0,-1 0 0 0 0,0 0 0 0 0,1 0 0 0 0,-1 0 0 0 0,4 0 0 0 0,-1 1 0 0 0,1-1 0 0 0,0 0 0 0 0,-1 0 0 0 0,1 0 0 0 0,-1-1 0 0 0,1 1 0 0 0,-1-1 0 0 0,0 0 0 0 0,1 0 0 0 0,-1 0 0 0 0,0 0 0 0 0,1 0 0 0 0,-1-1 0 0 0,6-3 0 0 0,20-8 0 0 0,73-7 0 0 0,-58 12 0 0 0,-30 7 24 0 0,-10 0-46 0 0,0 1-1 0 0,0-1 1 0 0,0 1-1 0 0,0-1 1 0 0,0 0-1 0 0,6-3 1 0 0,-8 3-674 0 0,-2 1-258 0 0,0 0-56 0 0,0 0-149 0 0,0 0-573 0 0,-7-1-2289 0 0,1-1 1974 0 0</inkml:trace>
</inkml:ink>
</file>

<file path=ppt/ink/ink1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9.4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3 15 17503 0 0,'0'0'399'0'0,"0"0"60"0"0,0 0 21 0 0,-1-1-59 0 0,0-5-276 0 0,0 0 79 0 0,0 4 855 0 0,1 2 370 0 0,0 0 72 0 0,0 0-123 0 0,0 0-576 0 0,0 0-248 0 0,0 0-50 0 0,0 0-79 0 0,2 24-263 0 0,-1-19-95 0 0,0 1-1 0 0,-1 0 1 0 0,0-1-1 0 0,-1 10 1 0 0,-3 6 96 0 0,-2 0 1 0 0,0-1 0 0 0,-1 1 0 0 0,-14 28-1 0 0,-48 73 504 0 0,-13 9-687 0 0,72-115 0 0 0,7-12 0 0 0,0 0 0 0 0,0 1 0 0 0,1-1 0 0 0,0 1 0 0 0,0 0 0 0 0,-2 5 0 0 0,4-6 21 0 0,-1-3-32 0 0,1 0-1 0 0,0 0 0 0 0,0 0 0 0 0,-1 0 0 0 0,1 1 0 0 0,0-1 0 0 0,-1 0 0 0 0,1 0 0 0 0,-1 0 0 0 0,0 0 1 0 0,1 0-1 0 0,-2 1 0 0 0,1-1-684 0 0,1-1-258 0 0,0 0-1102 0 0,0 0-4403 0 0,0 0-1891 0 0</inkml:trace>
</inkml:ink>
</file>

<file path=ppt/ink/ink1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3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1 19351 0 0,'12'-8'886'0'0,"-10"6"-21"0"0,9 2-520 0 0,0 0-128 0 0,-1 1 0 0 0,18 4 0 0 0,-25-4-67 0 0,0 0 1 0 0,0 0-1 0 0,0 0 1 0 0,0 0 0 0 0,-1 0-1 0 0,1 1 1 0 0,0-1-1 0 0,-1 1 1 0 0,1 0 0 0 0,-1 0-1 0 0,1 0 1 0 0,-1 0-1 0 0,0 0 1 0 0,3 4-1 0 0,2 3 437 0 0,-1 1-1 0 0,1 0 0 0 0,-2 0 1 0 0,0 1-1 0 0,0 0 0 0 0,-1 0 1 0 0,5 15-1 0 0,-2 9-175 0 0,-2-1 0 0 0,-1 1 1 0 0,-1 0-1 0 0,-5 67 0 0 0,-2-61-267 0 0,-2-1 0 0 0,-16 58 0 0 0,15-75-115 0 0,-1 0 1 0 0,-1 0-1 0 0,-1-1 0 0 0,-1 0 1 0 0,-20 29-1 0 0,20-34-29 0 0,-1-1 0 0 0,0-1 0 0 0,-2 0 0 0 0,-18 16 0 0 0,21-21-529 0 0,8-7 67 0 0,0 0 0 0 0,0 0 0 0 0,0 0 0 0 0,-1-1 0 0 0,0 1 0 0 0,1-1 0 0 0,-1 0 0 0 0,0 0 0 0 0,0 0 0 0 0,-4 1 0 0 0,0-2-1583 0 0</inkml:trace>
</inkml:ink>
</file>

<file path=ppt/ink/ink1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19.8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5 23039 0 0,'0'0'1057'0'0,"0"0"-29"0"0,-1-18 1367 0 0,1 15-2145 0 0,1 0 73 0 0,0 1 0 0 0,1-1 0 0 0,-1 0 1 0 0,0 0-1 0 0,1 1 0 0 0,-1-1 0 0 0,1 1 0 0 0,0 0 1 0 0,0-1-1 0 0,0 1 0 0 0,3-2 0 0 0,-4 3-660 0 0,-1 1-138 0 0,0 0-33 0 0,0 0-72 0 0,0 0-285 0 0,0 0-126 0 0,0 0-29 0 0,0 0-4 0 0</inkml:trace>
</inkml:ink>
</file>

<file path=ppt/ink/ink1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0.9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50 10135 0 0,'0'0'231'0'0,"0"0"29"0"0,0 0 19 0 0,1-1-41 0 0,3 0-267 0 0,26-13 754 0 0,-28 13-521 0 0,0 0 0 0 0,-1 0-1 0 0,1-1 1 0 0,-1 1 0 0 0,1-1-1 0 0,-1 1 1 0 0,1-1-1 0 0,-1 0 1 0 0,0 1 0 0 0,2-4-1 0 0,0 1 620 0 0,0 0 0 0 0,0 1 0 0 0,1-1 0 0 0,-1 1 0 0 0,1-1 1 0 0,0 1-1 0 0,8-5 0 0 0,0 0-120 0 0,-11 8-191 0 0,1-3 1902 0 0,0 0 2270 0 0,-7 7-4606 0 0,4-4-27 0 0,-3 4 60 0 0,-1 0 1 0 0,1 0-1 0 0,-1 0 1 0 0,-5 8-1 0 0,8-9-111 0 0,0-1 0 0 0,0 1 0 0 0,-1-1 0 0 0,1 0 0 0 0,-5 3 0 0 0,-20 17 0 0 0,19-12 0 0 0,1 1 0 0 0,0 0 0 0 0,-8 17 0 0 0,-1 0 0 0 0,9-19 0 0 0,1 0 0 0 0,1 1 0 0 0,-5 11 0 0 0,-9 31 0 0 0,18-50 43 0 0,0 0-1 0 0,0 0 1 0 0,1 0 0 0 0,-1 0-1 0 0,1 0 1 0 0,-1 0-1 0 0,1 0 1 0 0,0 0 0 0 0,0 0-1 0 0,-1 0 1 0 0,2 0-1 0 0,-1 0 1 0 0,0 4 0 0 0,2 2 291 0 0,-2-5-315 0 0,0-1 1 0 0,0 0 0 0 0,0 0 0 0 0,1 0 0 0 0,-1 1-1 0 0,1-1 1 0 0,-1 0 0 0 0,1 0 0 0 0,0 0-1 0 0,0 0 1 0 0,0 0 0 0 0,0 0 0 0 0,0 0-1 0 0,1-1 1 0 0,2 4 0 0 0,-1-2 26 0 0,0 0 0 0 0,0-1 0 0 0,1 1 0 0 0,-1-1 0 0 0,0 0 0 0 0,1 0 0 0 0,7 3 0 0 0,2-1 41 0 0,-1 0-1 0 0,1-1 1 0 0,0-1-1 0 0,18 2 1 0 0,-21-4-87 0 0,-1 0 0 0 0,1-1 0 0 0,0 1 0 0 0,-1-2 0 0 0,1 0 0 0 0,-1 0 0 0 0,0 0 0 0 0,17-8 0 0 0,-6 1 0 0 0,1-2 0 0 0,29-19 0 0 0,-41 22 0 0 0,0-1 0 0 0,0 0 0 0 0,-1-1 0 0 0,0 1 0 0 0,-1-2 0 0 0,9-15 0 0 0,-1 3 0 0 0,21-50 0 0 0,-33 65 0 0 0,0 0 0 0 0,0-1 0 0 0,-1 0 0 0 0,0 1 0 0 0,-1-1 0 0 0,0 0 0 0 0,0 0 0 0 0,-1 0 0 0 0,0 0 0 0 0,-1-9 0 0 0,-1 4 0 0 0,2 11 0 0 0,0 1 0 0 0,0 0 0 0 0,0-1 0 0 0,0 1 0 0 0,-1-1 0 0 0,0 1 0 0 0,1 0 0 0 0,-1-1 0 0 0,0 1 0 0 0,0 0 0 0 0,0 0 0 0 0,0 0 0 0 0,0 0 0 0 0,-1 0 0 0 0,1 0 0 0 0,-1 0 0 0 0,-2-3 0 0 0,0 1 0 0 0,0 1 0 0 0,0 0 0 0 0,0 0 0 0 0,-1 0 0 0 0,1 0 0 0 0,-1 1 0 0 0,0 0 0 0 0,1 0 0 0 0,-1 0 0 0 0,0 0 0 0 0,0 1 0 0 0,-1 0 0 0 0,1 0 0 0 0,0 0 0 0 0,0 1 0 0 0,-6-1 0 0 0,-13 1-282 0 0,-34 5 0 0 0,47-3 145 0 0,1 0 1 0 0,0 1-1 0 0,0 0 0 0 0,0 0 1 0 0,-18 10-1 0 0,18-8-276 0 0,-6 4-1927 0 0,-30 20 0 0 0,32-17-6871 0 0</inkml:trace>
</inkml:ink>
</file>

<file path=ppt/ink/ink1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2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3823 0 0,'0'0'630'0'0,"0"0"-13"0"0,0 0-184 0 0,0 0 677 0 0,0 0 340 0 0,0 0 72 0 0,0 0-125 0 0,0 0-574 0 0,0 0-250 0 0,0 0-49 0 0,3 0-79 0 0,26-6 290 0 0,0-1-1 0 0,49-17 1 0 0,-70 21-732 0 0,1 1 0 0 0,-1 1-1 0 0,10-1 1 0 0,20-5 445 0 0,-21 2 24 0 0,65-17 597 0 0,-81 21-1406 0 0,-1 1-138 0 0,0 0-33 0 0,0 0-4 0 0,0 0 0 0 0,0 0 0 0 0,0 0-1001 0 0,-1 2-4206 0 0,-4 4-1801 0 0</inkml:trace>
</inkml:ink>
</file>

<file path=ppt/ink/ink1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2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7503 0 0,'0'0'803'0'0,"0"0"-18"0"0,1-1-501 0 0,76-17 4792 0 0,-6 2-1969 0 0,24-11-3074 0 0,-91 26-172 0 0,0 0 0 0 0,0 0 0 0 0,0 0 0 0 0,1 1-1 0 0,-1 0 1 0 0,0 0 0 0 0,0 0 0 0 0,1 0 0 0 0,7 2 0 0 0,17 1-2739 0 0,-29-3-5653 0 0</inkml:trace>
</inkml:ink>
</file>

<file path=ppt/ink/ink1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5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114 10135 0 0,'0'0'231'0'0,"0"0"29"0"0,0 0 19 0 0,1-1-41 0 0,6-6 400 0 0,0 1 0 0 0,-1-1 0 0 0,7-9 0 0 0,-12 14-126 0 0,0 2-397 0 0,0-1-1 0 0,0 1 1 0 0,0-1-1 0 0,0 0 1 0 0,-1 1 0 0 0,1-1-1 0 0,0 0 1 0 0,0 0-1 0 0,-1 0 1 0 0,1 0-1 0 0,0 0 1 0 0,-1 0-1 0 0,1-1 1 0 0,7-7 1353 0 0,14-16 580 0 0,-22 24-1536 0 0,0 1 0 0 0,11-16 2048 0 0,-5 6-1880 0 0,-5 9-309 0 0,-1 1 117 0 0,0 0 21 0 0,0 0-66 0 0,-14 14-278 0 0,-27 38-165 0 0,2 2 0 0 0,-44 81 0 0 0,76-121 0 0 0,-11 27 0 0 0,17-36 0 0 0,-1 1 0 0 0,1-1 0 0 0,0 0 0 0 0,0 0 0 0 0,1 1 0 0 0,0-1 0 0 0,0 1 0 0 0,0-1 0 0 0,1 6 0 0 0,1-1 0 0 0,4 3 0 0 0,-2-10 0 0 0,-1-2 0 0 0,-1 1 57 0 0,1 1 0 0 0,0-1 0 0 0,0 0 0 0 0,0 0 0 0 0,0-1-1 0 0,0 1 1 0 0,0-1 0 0 0,1 1 0 0 0,-1-1 0 0 0,1 0 0 0 0,-1-1 0 0 0,0 1 0 0 0,1 0 0 0 0,-1-1-1 0 0,1 0 1 0 0,0 0 0 0 0,3 0 0 0 0,-1-1 45 0 0,0 0 1 0 0,0 0-1 0 0,-1 0 1 0 0,1-1-1 0 0,-1 0 0 0 0,1 0 1 0 0,-1-1-1 0 0,0 1 1 0 0,10-7-1 0 0,-7 1-102 0 0,1 0 0 0 0,-1 0 0 0 0,-1-1 0 0 0,1 0 0 0 0,-2 0 0 0 0,1-1 0 0 0,7-15 0 0 0,-6 12 0 0 0,-2 2 0 0 0,0 0 0 0 0,0-1 0 0 0,-1 1 0 0 0,-1-1 0 0 0,0-1 0 0 0,0 1 0 0 0,-1 0 0 0 0,-1-1 0 0 0,0 0 0 0 0,-1 1 0 0 0,0-15 0 0 0,-1 19 0 0 0,0 0 0 0 0,0 0 0 0 0,-1 0 0 0 0,0 0 0 0 0,-1 0 0 0 0,0 0 0 0 0,-3-9 0 0 0,1 11 0 0 0,4 5-182 0 0,-1 1-1 0 0,1 0 1 0 0,0-1 0 0 0,-1 1 0 0 0,1 0-1 0 0,-1-1 1 0 0,1 1 0 0 0,-1 0-1 0 0,1 0 1 0 0,-1-1 0 0 0,1 1-1 0 0,-1 0 1 0 0,0 0 0 0 0,1 0-1 0 0,-1 0 1 0 0,1 0 0 0 0,-1 0-1 0 0,1 0 1 0 0,-1 0 0 0 0,0 0-1 0 0,1 0 1 0 0,-1 0 0 0 0,1 0 0 0 0,-1 0-1 0 0,1 0 1 0 0,-1 0 0 0 0,1 0-1 0 0,-1 1 1 0 0,1-1 0 0 0,-1 0-1 0 0,1 1 1 0 0,-1-1 0 0 0,1 0-1 0 0,-1 1 1 0 0,1-1 0 0 0,-1 0-1 0 0,1 1 1 0 0,0-1 0 0 0,-1 1-1 0 0,1-1 1 0 0,-1 1 0 0 0,-4 6-1865 0 0</inkml:trace>
</inkml:ink>
</file>

<file path=ppt/ink/ink1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5.5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17503 0 0,'0'0'803'0'0,"0"0"-18"0"0,0 0-290 0 0,0 0 626 0 0,0 0 331 0 0,0 0 69 0 0,0 0-123 0 0,0 0-576 0 0,6-6 276 0 0,-1-3-960 0 0,0 0-1 0 0,-1 0 1 0 0,0 0 0 0 0,4-16 0 0 0,-8 24 233 0 0,0 1 117 0 0,0 0 21 0 0,5-19-4009 0 0,-4 14-2097 0 0,-1 5 3550 0 0</inkml:trace>
</inkml:ink>
</file>

<file path=ppt/ink/ink1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6.3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47 17503 0 0,'0'0'399'0'0,"0"0"60"0"0,0 0 21 0 0,0 0-59 0 0,1-1-276 0 0,3-2 203 0 0,0 0-1 0 0,-1 0 1 0 0,0-1-1 0 0,0 1 1 0 0,0-1-1 0 0,5-6 1 0 0,-3 2 723 0 0,-4 7-559 0 0,-1 1 0 0 0,1-6 297 0 0,-1 6 2046 0 0,-41 62-2839 0 0,30-47-16 0 0,4-4 0 0 0,-16 19 0 0 0,22-26 0 0 0,6-4 0 0 0,6-3 0 0 0,10-5 0 0 0,-14 5 0 0 0,-1 0 0 0 0,1 1 0 0 0,0 0 0 0 0,0 0 0 0 0,0 1 0 0 0,10-1 0 0 0,-8 2 0 0 0,-2 2 72 0 0,-5-1-69 0 0,0 0-1 0 0,0 1 0 0 0,0-1 1 0 0,0 0-1 0 0,0 1 1 0 0,-1-1-1 0 0,1 1 0 0 0,0 0 1 0 0,-1 0-1 0 0,1-1 1 0 0,-1 1-1 0 0,0 0 1 0 0,0 0-1 0 0,1 0 0 0 0,-1 1 1 0 0,0-1-1 0 0,-1 0 1 0 0,2 5-1 0 0,0-2-10 0 0,-1 0 1 0 0,0 1-1 0 0,-1-1 0 0 0,1 1 0 0 0,-1-1 1 0 0,0 1-1 0 0,-1 5 0 0 0,-1 18 569 0 0,2-23-359 0 0,0 0 0 0 0,0 0 1 0 0,-1 0-1 0 0,0 0 0 0 0,0 0 0 0 0,-4 10 0 0 0,0-2-195 0 0,-4 9-1 0 0,-24 44 1 0 0,29-61-7 0 0,1 0-1 0 0,-1-1 1 0 0,0 1 0 0 0,0-1-1 0 0,-1 0 1 0 0,1-1 0 0 0,-1 1 0 0 0,0-1-1 0 0,-1 0 1 0 0,1 0 0 0 0,-1 0-1 0 0,-10 4 1 0 0,11-6 0 0 0,-1-1 0 0 0,0 0 0 0 0,0 0 0 0 0,0 0 0 0 0,1-1 0 0 0,-1 0 0 0 0,0 0 0 0 0,0 0 0 0 0,0-1 0 0 0,0 0 0 0 0,0 0 0 0 0,1-1 0 0 0,-1 1 0 0 0,0-1 0 0 0,1 0 0 0 0,-1-1 0 0 0,1 1 0 0 0,0-1 0 0 0,-6-4 0 0 0,6 1 0 0 0,0 1 0 0 0,0-1 0 0 0,0 0 0 0 0,-6-11 0 0 0,6 9 0 0 0,5 8 1 0 0,-1 0 1 0 0,1 0-1 0 0,0-1 0 0 0,0 1 0 0 0,-1 0 1 0 0,1 0-1 0 0,0-1 0 0 0,0 1 0 0 0,0 0 1 0 0,-1-1-1 0 0,1 1 0 0 0,0-1 0 0 0,0 1 1 0 0,0 0-1 0 0,0-1 0 0 0,0 1 0 0 0,0 0 1 0 0,0-1-1 0 0,0 1 0 0 0,0-1 0 0 0,0 1 1 0 0,0 0-1 0 0,0-1 0 0 0,0 1 0 0 0,0-1 1 0 0,0-1-15 0 0,1 0 0 0 0,-1 0 0 0 0,0 0 1 0 0,0 1-1 0 0,0-1 0 0 0,0 0 0 0 0,0 0 0 0 0,-1 0 1 0 0,1 0-1 0 0,0 0 0 0 0,-1 0 0 0 0,0-1 1 0 0,1 2-684 0 0,0 1-258 0 0,0 0-56 0 0,0 0-81 0 0,0 0-286 0 0,0 0-126 0 0,0 0-1223 0 0,0 0-4784 0 0</inkml:trace>
</inkml:ink>
</file>

<file path=ppt/ink/ink1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6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13823 0 0,'0'0'630'0'0,"0"0"-13"0"0,0 0-184 0 0,0 0 677 0 0,0 0 340 0 0,0 0 72 0 0,1-2-125 0 0,6-3-754 0 0,1-1-1 0 0,-1 1 1 0 0,1 0 0 0 0,10-4-1 0 0,0 0 114 0 0,-7 3-375 0 0,-1 1-1 0 0,2 0 1 0 0,-1 0-1 0 0,0 2 1 0 0,1-1 0 0 0,18-2-1 0 0,-22 6-380 0 0,0 1-64 0 0,-6-1-273 0 0,-2 0-138 0 0,0 0-33 0 0,0 0-140 0 0,0 2-572 0 0,6 12-1777 0 0,-6-12 1462 0 0</inkml:trace>
</inkml:ink>
</file>

<file path=ppt/ink/ink1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7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 15663 0 0,'0'0'356'0'0,"0"0"50"0"0,0 0 20 0 0,0 0-42 0 0,0 0-112 0 0,0 0 463 0 0,0 0 234 0 0,0 0 45 0 0,10 15 2688 0 0,-10-11-3579 0 0,1-1 1 0 0,-1 0-1 0 0,0 1 0 0 0,0-1 0 0 0,0 0 1 0 0,0 0-1 0 0,-1 1 0 0 0,1-1 0 0 0,-1 0 1 0 0,0 0-1 0 0,0 0 0 0 0,0 0 0 0 0,-1 0 1 0 0,1 0-1 0 0,-4 6 0 0 0,-2 0 220 0 0,-1 0 0 0 0,0 0 1 0 0,0 0-1 0 0,-10 7 0 0 0,18-16-343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1 0 0 0,11-5 0 0 0,14-4 0 0 0,-1-1 0 0 0,22-4 0 0 0,-35 11 0 0 0,6 2 0 0 0,-15 2 0 0 0,-1-2 0 0 0,0 0 0 0 0,1 0 0 0 0,-1 1 0 0 0,0-1 0 0 0,0 0 0 0 0,0 1 0 0 0,0-1 0 0 0,0 1 0 0 0,0-1 0 0 0,0 1 0 0 0,0 0 0 0 0,0-1 0 0 0,0 1 0 0 0,0 0 0 0 0,-1 0 0 0 0,1-1 0 0 0,0 1 0 0 0,0 0 0 0 0,-1 0 0 0 0,1 0 0 0 0,0 0 0 0 0,-1 0 0 0 0,1 2 0 0 0,1 0 0 0 0,0 2 49 0 0,0-1 0 0 0,-1 1 0 0 0,1 0-1 0 0,-1-1 1 0 0,0 1 0 0 0,0 0 0 0 0,-1 0 0 0 0,0 0 0 0 0,1 0 0 0 0,-1 0-1 0 0,-1-1 1 0 0,1 1 0 0 0,-1 0 0 0 0,0 0 0 0 0,0 0 0 0 0,-2 4-1 0 0,-4 11 328 0 0,0-2 0 0 0,-17 29 0 0 0,13-25-286 0 0,6-11-90 0 0,-4 7 0 0 0,1 0 0 0 0,-2-2 0 0 0,0 1 0 0 0,-2-1 0 0 0,-12 15 0 0 0,24-31 0 0 0,-3 3 0 0 0,1-1 0 0 0,-1 0 0 0 0,1 0 0 0 0,-1 0 0 0 0,0 0 0 0 0,0 0 0 0 0,0 0 0 0 0,0-1 0 0 0,0 1 0 0 0,-1-1 0 0 0,1 0 0 0 0,-5 1 0 0 0,6-1 25 0 0,-1-1 0 0 0,0 1-1 0 0,1-1 1 0 0,-1 1 0 0 0,0-1-1 0 0,0 0 1 0 0,0 0 0 0 0,1 0 0 0 0,-1 0-1 0 0,0-1 1 0 0,0 1 0 0 0,1-1 0 0 0,-1 0-1 0 0,0 1 1 0 0,1-1 0 0 0,-1-1 0 0 0,1 1-1 0 0,-1 0 1 0 0,1 0 0 0 0,0-1-1 0 0,-1 0 1 0 0,1 1 0 0 0,-2-3 0 0 0,0 0 40 0 0,1 1 0 0 0,-1-1 0 0 0,1 0 1 0 0,0 0-1 0 0,1 0 0 0 0,-1 0 0 0 0,1-1 0 0 0,0 1 1 0 0,0-1-1 0 0,0 1 0 0 0,1-1 0 0 0,-2-5 0 0 0,3 8 377 0 0,-1 2-720 0 0,2-6 686 0 0,-2 2-4280 0 0,-2-1-3759 0 0,3 5 121 0 0</inkml:trace>
</inkml:ink>
</file>

<file path=ppt/ink/ink1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7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1 17503 0 0,'0'0'399'0'0,"0"0"60"0"0,0 0 21 0 0,-1-1-59 0 0,-4-1-136 0 0,4 2 457 0 0,1 0 228 0 0,0 0 43 0 0,0 0-59 0 0,0 0-289 0 0,0 0-121 0 0,0 0-28 0 0,0 0-4 0 0,0 0 0 0 0,0 0 0 0 0,10 0 444 0 0,1 0-981 0 0,22 0 912 0 0,1-1 0 0 0,34-6 0 0 0,37-5 514 0 0,-67 8-1170 0 0,-32 4-364 0 0,-5 0-563 0 0,-1 0-258 0 0,-7-3-8131 0 0,6 3 97 0 0</inkml:trace>
</inkml:ink>
</file>

<file path=ppt/ink/ink1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5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60 8287 0 0,'0'0'191'0'0,"0"0"26"0"0,0 0 9 0 0,0 0 110 0 0,0 0 444 0 0,0 0 196 0 0,0 0 42 0 0,0 0 6 0 0,0 0 0 0 0,16-7 2644 0 0,-3 0-1372 0 0,23-10 0 0 0,9-4 760 0 0,-28 14-2812 0 0,-15 7 127 0 0,-2 0 117 0 0,0 0 21 0 0,0 0-66 0 0,-20 11-278 0 0,9-3-165 0 0,-141 89 0 0 0,117-73 0 0 0,35-24 0 0 0,0 0 0 0 0,-1 0 0 0 0,1 0 0 0 0,0 0 0 0 0,0 1 0 0 0,0-1 0 0 0,0 0 0 0 0,-1 0 0 0 0,1 0 0 0 0,0 0 0 0 0,0 0 0 0 0,0 1 0 0 0,0-1 0 0 0,0 0 0 0 0,0 0 0 0 0,0 0 0 0 0,0 1 0 0 0,-1-1 0 0 0,1 0 0 0 0,0 0 0 0 0,0 0 0 0 0,0 1 0 0 0,0-1 0 0 0,0 0 0 0 0,0 0 0 0 0,0 0 0 0 0,0 1 0 0 0,0-1 0 0 0,0 0 0 0 0,0 0 0 0 0,0 0 0 0 0,0 1 0 0 0,1-1 0 0 0,-1 0 0 0 0,0 0 0 0 0,0 0 0 0 0,0 0 0 0 0,0 1 0 0 0,0-1 0 0 0,0 0 0 0 0,0 0 0 0 0,0 0 0 0 0,1 0 0 0 0,-1 1 0 0 0,0-1 0 0 0,0 0 0 0 0,0 0 0 0 0,0 0 0 0 0,1 0 0 0 0,-1 0 0 0 0,0 0 0 0 0,0 0 0 0 0,0 0 0 0 0,1 1 0 0 0,-1-1 0 0 0,0 0 0 0 0,0 0 0 0 0,0 0 0 0 0,1 0 0 0 0,-1 0 0 0 0,0 0 0 0 0,0 0 0 0 0,12 3 0 0 0,-12-3 0 0 0,10 2 0 0 0,0-1 0 0 0,0-1 0 0 0,0 1 0 0 0,11-2 0 0 0,-10 0 0 0 0,-1 1 0 0 0,23 2 0 0 0,-26-2 10 0 0,-1 1 0 0 0,1-1 0 0 0,0-1 0 0 0,8 0 0 0 0,-9 0-60 0 0,1 0 0 0 0,-1 1-1 0 0,1 0 1 0 0,6 1 0 0 0,-12-1-1001 0 0,-1 0-385 0 0,-1 1-1409 0 0,-6 1-5342 0 0</inkml:trace>
</inkml:ink>
</file>

<file path=ppt/ink/ink1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28.4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74 11975 0 0,'-13'8'1296'0'0,"7"-7"-1086"0"0,4 0 874 0 0,2-1 366 0 0,-3 2 962 0 0,0-1 4856 0 0,10 1-3916 0 0,0-1-3009 0 0,1 0-1 0 0,-1-1 1 0 0,1-1 0 0 0,12-1-1 0 0,19-1 609 0 0,-7 4-951 0 0,43-7 0 0 0,-15 2 0 0 0,49-1 0 0 0,126-8 0 0 0,-6 4 0 0 0,-5-4 0 0 0,-120 5 0 0 0,-101 6 0 0 0,-7 0 0 0 0,-7-1 0 0 0,-1 2-1095 0 0,0-2 0 0 0,-16-4 0 0 0,-6-1-5419 0 0,22 7-2919 0 0</inkml:trace>
</inkml:ink>
</file>

<file path=ppt/ink/ink1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53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0135 0 0,'0'0'231'0'0,"0"0"29"0"0,0 0 19 0 0,0 0 105 0 0,0 0 410 0 0,0 0 184 0 0,0 0 40 0 0,0 0 6 0 0,0 0 0 0 0,0 0 0 0 0,7-1 617 0 0,-3 1 2725 0 0,1 0-3988 0 0,-4 0 38 0 0,-1 0 80 0 0,0 0 15 0 0,0 0-68 0 0,2 0-294 0 0,2-1-131 0 0,27 5-20 0 0,-9 1 2 0 0,-3 2 0 0 0,-9-5 0 0 0,-1 1 0 0 0,1-2 0 0 0,0 1 0 0 0,0-1 0 0 0,0-1 0 0 0,13-1 0 0 0,67-12 0 0 0,-76 11 0 0 0,-7 0 72 0 0,-6 2 299 0 0,-1 0 117 0 0,0 0 21 0 0,0 0-66 0 0,0 0-358 0 0,0 0-406 0 0,0 0-154 0 0,0 0-33 0 0,0 0 65 0 0,0 0 86 0 0,0 0-738 0 0,0 0-354 0 0,0 0-72 0 0,0 0-82 0 0,0 0-286 0 0,0 0-126 0 0,-2 0-29 0 0,-11 0-4 0 0</inkml:trace>
</inkml:ink>
</file>

<file path=ppt/ink/ink1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6:54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0135 0 0,'0'0'231'0'0,"0"0"29"0"0,0 0 19 0 0,-7 4 7 0 0,-6 5 606 0 0,12-8 86 0 0,1-1 40 0 0,0 0 6 0 0,0 0 0 0 0,0 0 0 0 0,0 0 0 0 0,0 0-69 0 0,0 0-290 0 0,0 0-121 0 0,0 0-28 0 0,8 5 508 0 0,0-3-742 0 0,-1 0-1 0 0,0 0 1 0 0,1 0 0 0 0,-1-1-1 0 0,1 0 1 0 0,0-1 0 0 0,-1 0-1 0 0,14-1 1 0 0,-8 1 102 0 0,-1 0 1 0 0,16 2-1 0 0,-9 3 918 0 0,13 7-556 0 0,-24-8-746 0 0,-3 0-133 0 0,-4-4-563 0 0,-1 0-258 0 0,0 0-1558 0 0,0 0-6017 0 0</inkml:trace>
</inkml:ink>
</file>

<file path=ppt/ink/ink1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3 28 10135 0 0,'0'0'231'0'0,"0"0"29"0"0,0 0 19 0 0,2 0 105 0 0,-1 0-198 0 0,1 1 0 0 0,-1-1 0 0 0,1 0 0 0 0,-1 0 0 0 0,1 0 0 0 0,-1 0 0 0 0,1 0 0 0 0,-1 0 0 0 0,1-1 0 0 0,-1 1 0 0 0,1 0 0 0 0,-1-1 0 0 0,1 1 0 0 0,1-2 0 0 0,-2 1 769 0 0,-1 1-290 0 0,1 0-121 0 0,39-15 4068 0 0,-38 15-4168 0 0,6-4-272 0 0,-2 0-100 0 0,-4 4 299 0 0,-2 0 117 0 0,0 0 21 0 0,0 0-66 0 0,1 0-290 0 0,-1 0-152 0 0,1 1 0 0 0,0-1 0 0 0,0 1-1 0 0,0-1 1 0 0,0 1 0 0 0,0-1 0 0 0,0 0-1 0 0,0 0 1 0 0,0 1 0 0 0,0-1-1 0 0,0 0 1 0 0,-1 0 0 0 0,1 0 0 0 0,0 0-1 0 0,2 0 1 0 0,4-2 71 0 0,-6 1 299 0 0,-1 1 117 0 0,0 0 21 0 0,0 0-66 0 0,-29-1-278 0 0,26 1-165 0 0,0 0 0 0 0,-1 0 0 0 0,1 0 0 0 0,0 0 0 0 0,-7 2 0 0 0,-14 0 0 0 0,15-2 0 0 0,-1 1 0 0 0,0-1 0 0 0,-11 4 0 0 0,-19 1 0 0 0,12-2 0 0 0,19-2 0 0 0,-1 0 0 0 0,1 0 0 0 0,-13-2 0 0 0,15 1 0 0 0,0 0 0 0 0,1 0 0 0 0,-13 3 0 0 0,-12 0 0 0 0,25-3 0 0 0,1 1 0 0 0,-1 0 0 0 0,-9 2 0 0 0,-10 2 0 0 0,17-3 0 0 0,0 1 0 0 0,2 0 0 0 0,2 3 0 0 0,4-5 0 0 0,1 4 0 0 0,9 5 0 0 0,-8-9 0 0 0,0 1 0 0 0,0-1 0 0 0,0 0 0 0 0,0 1 0 0 0,0-1 0 0 0,5 1 0 0 0,-3 0 0 0 0,0-1 0 0 0,0 1 0 0 0,1 1 0 0 0,-1-1 0 0 0,0 1 0 0 0,-1-1 0 0 0,5 4 0 0 0,19 14 0 0 0,-19-15 0 0 0,-6-4 0 0 0,0 1 0 0 0,0-1 0 0 0,1 1 0 0 0,-1 0 0 0 0,0-1 0 0 0,0 1 0 0 0,-1 0 0 0 0,1 0 0 0 0,0 0 0 0 0,-1 1 0 0 0,1-1 0 0 0,-1 0 0 0 0,0 1 0 0 0,1-1 0 0 0,-1 1 0 0 0,0-1 0 0 0,-1 1 0 0 0,1-1 0 0 0,0 5 0 0 0,1-3 0 0 0,-2 1 0 0 0,1-1 0 0 0,0 1 0 0 0,-1-1 0 0 0,0 1 0 0 0,0-1 0 0 0,0 1 0 0 0,0-1 0 0 0,-1 1 0 0 0,0-1 0 0 0,0 0 0 0 0,0 1 0 0 0,0-1 0 0 0,-1 0 0 0 0,1 0 0 0 0,-1 0 0 0 0,0 0 0 0 0,-1 0 0 0 0,1 0 0 0 0,-1 0 0 0 0,-2 3 0 0 0,-14 15 0 0 0,14-14 0 0 0,-1-1 0 0 0,0 0 0 0 0,-12 10 0 0 0,-29 20 0 0 0,-74 43 0 0 0,58-42 0 0 0,48-27 0 0 0,9-5 0 0 0,-1-1 0 0 0,-15 9 0 0 0,16-11 0 0 0,-1 2 0 0 0,3 1 72 0 0,4-5-53 0 0,0-1-1 0 0,-1 0 1 0 0,1 1 0 0 0,0-1-1 0 0,0 1 1 0 0,-1 0 0 0 0,1-1-1 0 0,0 1 1 0 0,0-1 0 0 0,0 1-1 0 0,0-1 1 0 0,0 1 0 0 0,0-1-1 0 0,0 1 1 0 0,0 0 0 0 0,0-1-1 0 0,0 1 1 0 0,0-1 0 0 0,0 1-1 0 0,0-1 1 0 0,0 1 0 0 0,1-1-1 0 0,-1 1 1 0 0,0-1 0 0 0,0 1-1 0 0,1-1 1 0 0,-1 1 0 0 0,0-1-1 0 0,1 1 1 0 0,-1-1 0 0 0,0 1-1 0 0,1-1 1 0 0,-1 0 0 0 0,0 1-1 0 0,1-1 1 0 0,-1 0 0 0 0,1 1-1 0 0,-1-1 1 0 0,1 0 0 0 0,-1 0-1 0 0,1 1 1 0 0,-1-1 0 0 0,1 0-1 0 0,-1 0 1 0 0,1 0 0 0 0,0 0-1 0 0,-1 0 1 0 0,1 1 0 0 0,5 0 236 0 0,0 0 0 0 0,-1 0 0 0 0,10 0 0 0 0,-11-1-214 0 0,8 1-41 0 0,-3 0 0 0 0,0-1 0 0 0,0 0 0 0 0,17-1 0 0 0,68-12 0 0 0,-13-5 931 0 0,-78 18-807 0 0,-1 0 0 0 0,1 0 0 0 0,-1 0 0 0 0,1 0 0 0 0,-1 1 1 0 0,1-1-1 0 0,-1 1 0 0 0,5 0 0 0 0,-7 0-124 0 0,1-1 0 0 0,-1 0 0 0 0,0 0 0 0 0,1 0 0 0 0,-1 0 0 0 0,1 0 0 0 0,-1 0 0 0 0,0 0 0 0 0,1 1 0 0 0,-1-1 0 0 0,0 0 0 0 0,1 0 0 0 0,-1 0 0 0 0,0 1 0 0 0,1-1 0 0 0,-1 0 0 0 0,0 1 0 0 0,0-1 0 0 0,1 0 0 0 0,-1 1 0 0 0,0-1 0 0 0,0 0 0 0 0,0 1 0 0 0,1-1 0 0 0,-1 0 0 0 0,0 1 0 0 0,0-1 0 0 0,0 0 0 0 0,0 1 0 0 0,0-1 0 0 0,0 1 0 0 0,0-1 0 0 0,0 0 0 0 0,0 1 0 0 0,0-1 0 0 0,0 1 0 0 0,0-1 0 0 0,0 0 0 0 0,0 1 0 0 0,0 0 0 0 0,0-1 0 0 0,0 8 0 0 0,-8 14-64 0 0,8-20-273 0 0,-4 7-1089 0 0,-1-3 1277 0 0,-6 6-310 0 0,10-11-29 0 0,1-1-21 0 0,-9 5-3732 0 0,-1 0 2209 0 0,7-3-15 0 0</inkml:trace>
</inkml:ink>
</file>

<file path=ppt/ink/ink1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12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60 8287 0 0,'0'0'191'0'0,"0"0"26"0"0,0 0 9 0 0,0 0 42 0 0,0 0 158 0 0,0 0 72 0 0,0 0 12 0 0,0 0 2 0 0,0 0 0 0 0,0 0 0 0 0,0 0 0 0 0,0 0 0 0 0,0 0 0 0 0,0 0 0 0 0,0 0 0 0 0,-1-8 2560 0 0,-18-28-1368 0 0,18 35-1333 0 0,1 1 117 0 0,0 0 21 0 0,0-1-168 0 0,0 0-67 0 0,-3-3 295 0 0,-2-4 2786 0 0,7 11-3197 0 0,15 10-151 0 0,2 5-7 0 0,-9-4 72 0 0,-9-13 299 0 0,-1 0-333 0 0,1-1-1 0 0,-1 1 1 0 0,0-1 0 0 0,0 1 0 0 0,0-1-1 0 0,0 1 1 0 0,0-1 0 0 0,1 1 0 0 0,-1-1-1 0 0,0 0 1 0 0,0 1 0 0 0,1-1 0 0 0,-1 1-1 0 0,0-1 1 0 0,1 0 0 0 0,-1 1 0 0 0,0-1-1 0 0,1 1 1 0 0,0-1 0 0 0,0 2 22 0 0,0-1 1 0 0,1 0 0 0 0,-1 0 0 0 0,0 1-1 0 0,0-1 1 0 0,0 1 0 0 0,0-1 0 0 0,0 1-1 0 0,-1-1 1 0 0,1 1 0 0 0,0-1 0 0 0,-1 1-1 0 0,1 2 1 0 0,5 25-61 0 0,3 52 0 0 0,-9-77 0 0 0,1 6 0 0 0,2 6 0 0 0,2 0 0 0 0,-2-5 0 0 0,-2-7 0 0 0,0-1 0 0 0,0 1 0 0 0,0-1 0 0 0,1 1 0 0 0,-1-1 0 0 0,1 1 0 0 0,3 3 0 0 0,-1 0 0 0 0,16 16-64 0 0,-19-21-273 0 0,-1-2-138 0 0,0 0-33 0 0,0 0 65 0 0,-7-7-238 0 0,3 6-4255 0 0,-3-1-2572 0 0</inkml:trace>
</inkml:ink>
</file>

<file path=ppt/ink/ink1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12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35 6447 0 0,'0'0'298'0'0,"0"0"-10"0"0,0 0-118 0 0,0 0 206 0 0,0 0 111 0 0,0 0 22 0 0,2 0 71 0 0,-2 0-484 0 0,0 0 0 0 0,1 0 0 0 0,-1 0 0 0 0,1 0 0 0 0,-1 0 0 0 0,1 0-1 0 0,-1 0 1 0 0,1 0 0 0 0,-1 0 0 0 0,1 0 0 0 0,-1 0 0 0 0,1 0 0 0 0,-1 0-1 0 0,0-1 1 0 0,1 1 0 0 0,-1 0 0 0 0,1 0 0 0 0,-1-1 0 0 0,0 1 0 0 0,1 0 0 0 0,-1-1-1 0 0,0 1 1 0 0,1 0 0 0 0,-1-1 0 0 0,0 1 0 0 0,0 0 0 0 0,1-1 0 0 0,-1 1-1 0 0,0-1 1 0 0,1-1 859 0 0,3 2-56 0 0,-1 0-824 0 0,9-8 1735 0 0,-11 7-1870 0 0,-1 1 206 0 0,1 0-1 0 0,0-1 1 0 0,0 1-1 0 0,-1 0 1 0 0,1-1 0 0 0,0 1-1 0 0,0-1 1 0 0,-1 1-1 0 0,1-1 1 0 0,-1 1-1 0 0,1-1 1 0 0,0 0 0 0 0,-1 1-1 0 0,1-1 1 0 0,-1 0-1 0 0,0 1 1 0 0,1-1 0 0 0,-1 0-1 0 0,1 0 1 0 0,-1 1-1 0 0,0-1 1 0 0,0 0-1 0 0,1 0 1 0 0,-1 1 0 0 0,0-2-1 0 0,0 0 226 0 0,0 2 117 0 0,0 0 21 0 0,0 0-66 0 0,-13 18-262 0 0,-4 2-197 0 0,-158 154 16 0 0,171-169 0 0 0,-51 63 7 0 0,35-42 58 0 0,19-25 306 0 0,1 1 315 0 0,-1-2-652 0 0,1 0 0 0 0,-1 0 0 0 0,1 0 0 0 0,-1 0 0 0 0,1 0 0 0 0,-1 0 0 0 0,0 0 0 0 0,1 1 0 0 0,-1-1 0 0 0,1 0 0 0 0,0 0 0 0 0,-1 1 0 0 0,1-1 0 0 0,-1 0 0 0 0,1 1 1 0 0,-1-1-1 0 0,1 0 0 0 0,0 1 0 0 0,-1-1 0 0 0,1 0 0 0 0,0 1 0 0 0,-1-1 0 0 0,1 1 0 0 0,0-1 0 0 0,-1 1 0 0 0,1 0 0 0 0,-6 6-34 0 0,0-5 0 0 0,4-5-64 0 0,1 2-273 0 0,2-1-138 0 0,0-5-860 0 0,2-2-3988 0 0,2 3-1559 0 0</inkml:trace>
</inkml:ink>
</file>

<file path=ppt/ink/ink1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13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4 8287 0 0,'0'0'191'0'0,"0"0"26"0"0,0 0 9 0 0,0 0 110 0 0,0 0 444 0 0,0 0 196 0 0,0 0 42 0 0,0 0-63 0 0,0 0-290 0 0,0 0-121 0 0,0 0-28 0 0,0 0-4 0 0,0 0 0 0 0,0 0 0 0 0,7-6 1024 0 0,-1 3-1047 0 0,0-1 0 0 0,-1 0 0 0 0,1 0-1 0 0,-1-1 1 0 0,0 0 0 0 0,-1 0 0 0 0,5-6-1 0 0,7-6-638 0 0,-5-1 2182 0 0,-10 17-1645 0 0,-1 1 101 0 0,0 0 21 0 0,0 0-66 0 0,-11 14-278 0 0,0-3-165 0 0,10-9 0 0 0,0-1 0 0 0,-1 0 0 0 0,1 1 0 0 0,0-1 0 0 0,0 1 0 0 0,0-1 0 0 0,0 1 0 0 0,-2 2 0 0 0,3-2 0 0 0,-1 0 0 0 0,0 0 0 0 0,0 0 0 0 0,0 0 0 0 0,0-1 0 0 0,0 1 0 0 0,0 0 0 0 0,0-1 0 0 0,-2 2 0 0 0,-20 25 0 0 0,20-26 0 0 0,2-1 0 0 0,0 0 0 0 0,1 0 0 0 0,-1 0 0 0 0,0 0 0 0 0,1 0 0 0 0,-1 0 0 0 0,1 0 0 0 0,-1 0 0 0 0,1 0 0 0 0,-1 0 0 0 0,1 0 0 0 0,0 1 0 0 0,-1-1 0 0 0,1 0 0 0 0,0 0 0 0 0,0 0 0 0 0,0 2 0 0 0,0 7 0 0 0,1-1 0 0 0,4 3 0 0 0,-2-10 0 0 0,-1-1 0 0 0,10 5 0 0 0,-7-6 0 0 0,-3-1 0 0 0,2 2-193 0 0,1-1-1 0 0,-1 0 1 0 0,1 0 0 0 0,0 0-1 0 0,-1 0 1 0 0,1-1 0 0 0,-1 0-1 0 0,1 0 1 0 0,-1 0 0 0 0,0 0-1 0 0,1-1 1 0 0,-1 0 0 0 0,0 1-1 0 0,0-2 1 0 0,0 1 0 0 0,0 0 0 0 0,0-1-1 0 0,4-3 1 0 0,15-14-3791 0 0,-13 4 1937 0 0</inkml:trace>
</inkml:ink>
</file>

<file path=ppt/ink/ink1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14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9351 0 0,'0'0'439'0'0,"0"0"62"0"0,2-1 33 0 0,6-5-67 0 0,0-1 1 0 0,-1 1 0 0 0,13-15-1 0 0,-5 5 2777 0 0,-10 10-2214 0 0,-4 3-9050 0 0,-1 3-138 0 0</inkml:trace>
</inkml:ink>
</file>

<file path=ppt/ink/ink1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2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5 162 8287 0 0,'0'0'191'0'0,"0"0"26"0"0,0 0 9 0 0,-3-14 3012 0 0,6 0 1685 0 0,-3 14-4258 0 0,3-10 994 0 0,-4 5-1570 0 0,0 4 282 0 0,-4 12 3346 0 0,-18 55-3781 0 0,-11 74 64 0 0,6-38 0 0 0,-11 42 0 0 0,28-102 0 0 0,-2 0 0 0 0,-28 61 0 0 0,36-92 3 0 0,3-8-11 0 0,-6 4 85 0 0,7-6 294 0 0,1-1 117 0 0,0 0 21 0 0,0 0-66 0 0,0 1-294 0 0,-4 4-133 0 0,0-1-80 0 0,3-3-273 0 0,1-1-138 0 0,-1 1 537 0 0,1 0-1 0 0,-1-1 0 0 0,1 1 1 0 0,-1 0-1 0 0,0 0 1 0 0,1-1-1 0 0,-1 1 1 0 0,0-1-1 0 0,1 1 0 0 0,-1 0 1 0 0,0-1-1 0 0,0 1 1 0 0,0-1-1 0 0,-1-5-58 0 0,1-1-1 0 0,-1-1 1 0 0,2 1-1 0 0,-1 0 1 0 0,1 0-1 0 0,0 0 1 0 0,1-11-1 0 0,11-45-6 0 0,13-20 447 0 0,-11 24 241 0 0,6-33 237 0 0,-14 61-921 0 0,1 0 0 0 0,1 0 0 0 0,2 1 0 0 0,1 1 0 0 0,16-31 0 0 0,-3 18 221 0 0,30-39 1 0 0,-52 78-187 0 0,3-6 189 0 0,1 0 0 0 0,0 0 1 0 0,0 1-1 0 0,0 0 0 0 0,1 0 1 0 0,14-10-1 0 0,27-15-224 0 0,-36 24 0 0 0,-6 4 0 0 0,0 1 0 0 0,0 0 0 0 0,0 0 0 0 0,11-4 0 0 0,-14 6 0 0 0,13-2 0 0 0,-10 2 0 0 0,-4 1 0 0 0,0-1 0 0 0,0 1 0 0 0,0 0 0 0 0,0 0 0 0 0,0 0 0 0 0,0 0 0 0 0,0 0 0 0 0,3 1 0 0 0,-3-1 0 0 0,0 0 0 0 0,0 1 0 0 0,0-1 0 0 0,0 0 0 0 0,0 1 0 0 0,0 0 0 0 0,0-1 0 0 0,0 1 0 0 0,0 0 0 0 0,0 0 0 0 0,-1 0 0 0 0,1 0 0 0 0,2 3 0 0 0,2 0 0 0 0,-4-3 0 0 0,1 1 0 0 0,-1 0 0 0 0,1 0 0 0 0,-1 0 0 0 0,0 0 0 0 0,0 0 0 0 0,0 0 0 0 0,0 1 0 0 0,0-1 0 0 0,0 1 0 0 0,-1-1 0 0 0,1 1 0 0 0,-1 0 0 0 0,1-1 0 0 0,-1 1 0 0 0,1 4 0 0 0,1 2 0 0 0,-1-4 0 0 0,-1 0 0 0 0,1 0 0 0 0,-1 0 0 0 0,0 7 0 0 0,3 12 0 0 0,-3-21 0 0 0,-1-1 0 0 0,0 1 0 0 0,0 0 0 0 0,0 0 0 0 0,0-1 0 0 0,0 1 0 0 0,-1 4 0 0 0,0 14 0 0 0,1-16 0 0 0,0 0 0 0 0,-1 0 0 0 0,0 0 0 0 0,1 0 0 0 0,-2 0 0 0 0,1 0 0 0 0,-1 0 0 0 0,1 0 0 0 0,-1-1 0 0 0,-1 1 0 0 0,1-1 0 0 0,0 1 0 0 0,-6 6 0 0 0,0 2 0 0 0,0 0 0 0 0,6-9 0 0 0,0 0 0 0 0,0 1 0 0 0,0-1 0 0 0,-1 0 0 0 0,0-1 0 0 0,0 1 0 0 0,0 0 0 0 0,0-1 0 0 0,0 0 0 0 0,-1 0 0 0 0,0 0 0 0 0,-7 5 0 0 0,0 0 0 0 0,9-6 0 0 0,1-1 0 0 0,-1 1 0 0 0,0-1 0 0 0,0 1 0 0 0,0-1 0 0 0,1 0 0 0 0,-1 0 0 0 0,-1 0 0 0 0,1 0 0 0 0,0 0 0 0 0,0-1 0 0 0,-3 2 0 0 0,-5 0 0 0 0,9-2 0 0 0,0 1 0 0 0,0-1 0 0 0,-1 0 0 0 0,1 0 0 0 0,0 0 0 0 0,0 1 0 0 0,0-1 0 0 0,0 0 0 0 0,0 0 0 0 0,0-1 0 0 0,-1 1 0 0 0,1 0 0 0 0,-2-1 0 0 0,-8-1 0 0 0,8 0-106 0 0,0 1-1 0 0,0-1 1 0 0,1 1-1 0 0,-1-1 1 0 0,0 0-1 0 0,1 0 1 0 0,-1 0-1 0 0,1-1 1 0 0,0 1-1 0 0,0 0 1 0 0,0-1 0 0 0,-2-2-1 0 0,3 3-405 0 0,-4-5-2116 0 0,2 0-3562 0 0,0 1-1968 0 0</inkml:trace>
</inkml:ink>
</file>

<file path=ppt/ink/ink1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4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35 4607 0 0,'0'0'208'0'0,"0"0"135"0"0,0 0 440 0 0,0 0 193 0 0,0 0 42 0 0,0 0-63 0 0,0 0-290 0 0,-3-4 148 0 0,1 3 3853 0 0,-5-3-3431 0 0,4 2-554 0 0,0 0 0 0 0,0 0-1 0 0,0-1 1 0 0,0 1 0 0 0,-4-4 0 0 0,6 5-172 0 0,1 1 3 0 0,0 0 0 0 0,0 0 0 0 0,0 0 0 0 0,0 0-69 0 0,-7-8 3210 0 0,21 32-3490 0 0,2 5-15 0 0,1-1 1 0 0,29 38-1 0 0,-35-52-148 0 0,0 0 0 0 0,15 30 0 0 0,-10-16 0 0 0,6 7 0 0 0,-31-65-7444 0 0,6 23-64 0 0</inkml:trace>
</inkml:ink>
</file>

<file path=ppt/ink/ink1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6.2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5663 0 0,'0'0'356'0'0,"0"0"50"0"0,0 0 20 0 0,2 0-42 0 0,17-1 703 0 0,39-7-1 0 0,-31 3 753 0 0,75-3 2457 0 0,-83 5-4296 0 0,-1 0-4178 0 0,-10 1 2644 0 0</inkml:trace>
</inkml:ink>
</file>

<file path=ppt/ink/ink1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4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1 8287 0 0,'0'0'382'0'0,"0"0"-8"0"0,0 0-170 0 0,0 0 176 0 0,0 0 107 0 0,0 0 22 0 0,0 0 71 0 0,0 0 286 0 0,0 0 124 0 0,0 0 30 0 0,0 0-65 0 0,0 0-290 0 0,0 0-121 0 0,0 0-28 0 0,0 0-4 0 0,0 0 0 0 0,-5 7 1024 0 0,-10 18 175 0 0,-1 3-1084 0 0,-1-1 0 0 0,-28 34 0 0 0,1-9 16 0 0,19-21-660 0 0,-35 32-1 0 0,53-58 18 0 0,5-3 0 0 0,0 0 0 0 0,-1 1 0 0 0,1-1 0 0 0,0 0 0 0 0,0 1 0 0 0,0-1 0 0 0,-2 4 0 0 0,-7 7 0 0 0,50-34-6249 0 0,-37 20 4714 0 0</inkml:trace>
</inkml:ink>
</file>

<file path=ppt/ink/ink1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5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18 8287 0 0,'0'0'191'0'0,"0"0"26"0"0,0 0 9 0 0,0 0 110 0 0,0 0 444 0 0,1-2 196 0 0,0-1-225 0 0,0-4-136 0 0,2 2 8116 0 0,-4 52-6487 0 0,-1-28-2220 0 0,0 0 0 0 0,-1 0 0 0 0,-1-1 0 0 0,-1 1 0 0 0,-1-1 0 0 0,-10 25 0 0 0,4-14-25 0 0,-6 32-1 0 0,10-37 406 0 0,4-10 123 0 0,-1 0-1 0 0,-2 21 1 0 0,7-34-864 0 0,0-1-138 0 0,0 0-33 0 0,0 0-140 0 0,0 0-572 0 0,0 0-253 0 0,0-1-1108 0 0,4-4-4241 0 0</inkml:trace>
</inkml:ink>
</file>

<file path=ppt/ink/ink1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6.2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1 13823 0 0,'0'0'315'0'0,"0"0"45"0"0,0 0 21 0 0,-1-1-49 0 0,1-1-321 0 0,-1 1 0 0 0,1 0 1 0 0,-1 0-1 0 0,1 0 0 0 0,0 0 0 0 0,-1-1 0 0 0,1 1 0 0 0,0 0 0 0 0,0 0 0 0 0,0 0 0 0 0,0-1 0 0 0,0 1 1 0 0,0 0-1 0 0,1 0 0 0 0,-1 0 0 0 0,0-1 0 0 0,1 1 0 0 0,-1 0 0 0 0,1 0 0 0 0,-1 0 0 0 0,1 0 0 0 0,-1 0 0 0 0,2-1 1 0 0,0-2 281 0 0,-2 4-125 0 0,0 0-1 0 0,0-1 0 0 0,0 1 0 0 0,0 0 0 0 0,0-1 1 0 0,1 1-1 0 0,-1 0 0 0 0,0-1 0 0 0,0 1 1 0 0,0 0-1 0 0,1 0 0 0 0,-1-1 0 0 0,0 1 1 0 0,0 0-1 0 0,1 0 0 0 0,-1-1 0 0 0,0 1 1 0 0,0 0-1 0 0,1 0 0 0 0,-1 0 0 0 0,0-1 1 0 0,1 1-1 0 0,-1 0 0 0 0,0 0 0 0 0,1 0 1 0 0,-1 0-1 0 0,0 0 0 0 0,1 0 0 0 0,5 7 899 0 0,-1 14-1282 0 0,-5 0 216 0 0,-2 29 0 0 0,1-39 0 0 0,1-8 0 0 0,0 0 0 0 0,0-1 0 0 0,1 1 0 0 0,-1 0 0 0 0,1-1 0 0 0,1 5 0 0 0,2 10 0 0 0,-4-16 0 0 0,0 0 0 0 0,0 0 0 0 0,0 0 0 0 0,0 0 0 0 0,0 0 0 0 0,0 0 0 0 0,0 0 0 0 0,0-1 0 0 0,1 1 0 0 0,-1 0 0 0 0,0 0 0 0 0,0 0 0 0 0,1 0 0 0 0,-1-1 0 0 0,1 1 0 0 0,-1 0 0 0 0,1 0 0 0 0,-1-1 0 0 0,1 1 0 0 0,-1 0 0 0 0,1-1 0 0 0,0 1 0 0 0,1 1 0 0 0,0-1 0 0 0,-1 0 0 0 0,1 0 0 0 0,-1 0 0 0 0,1 0 0 0 0,-1 0 0 0 0,1 0 0 0 0,-1-1-1 0 0,1 1 1 0 0,-1 0 0 0 0,1-1 0 0 0,0 0 0 0 0,-1 1 0 0 0,1-1 0 0 0,0 0 0 0 0,-1 0 0 0 0,1 0-1 0 0,0 0 1 0 0,-1 0 0 0 0,1 0 0 0 0,0 0 0 0 0,-1-1 0 0 0,1 1 0 0 0,0-1 0 0 0,1 0 0 0 0,2 0 206 0 0,0-1 0 0 0,-1 0 0 0 0,1-1 0 0 0,0 1 0 0 0,-1-1 0 0 0,6-4 0 0 0,-2 0-138 0 0,-1-1-1 0 0,1 0 1 0 0,-2 0-1 0 0,1-1 1 0 0,-1 0-1 0 0,0 0 1 0 0,-1-1 0 0 0,7-15-1 0 0,-11 21-68 0 0,0 1 0 0 0,1-1 0 0 0,-1 1 0 0 0,-1-1 0 0 0,1 1 1 0 0,0-6-1 0 0,3-19 79 0 0,-4 26 293 0 0,0 2 117 0 0,-1 1-453 0 0,0-1 1 0 0,0 1 0 0 0,0 0 0 0 0,0 0-1 0 0,0-1 1 0 0,0 1 0 0 0,0 0-1 0 0,0 0 1 0 0,0 0 0 0 0,0 0-1 0 0,0 0 1 0 0,0 0 0 0 0,1 0-1 0 0,-1 0 1 0 0,0 2 0 0 0,-10 20 458 0 0,9-17-442 0 0,-44 118-52 0 0,33-91 0 0 0,-6 17 0 0 0,-14 17 0 0 0,23-43 0 0 0,2 1 0 0 0,5-17 0 0 0,5 0-64 0 0,-1-6-273 0 0,-1-2-138 0 0,0 0-33 0 0,0 0-72 0 0,0 0-285 0 0,1-2-126 0 0,10-14-5847 0 0,-4 5 400 0 0</inkml:trace>
</inkml:ink>
</file>

<file path=ppt/ink/ink1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6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3823 0 0,'0'0'630'0'0,"0"0"-13"0"0,8-3-368 0 0,8-8 1154 0 0,6-2 2925 0 0,-1 6-2690 0 0,0 0 0 0 0,0 1-1 0 0,41-5 1 0 0,-57 10-1624 0 0,-2 0-14 0 0,-2 1 0 0 0,0-1 0 0 0,-1 1 0 0 0,1 0 0 0 0,0-1 0 0 0,-1 1 0 0 0,1 0 0 0 0,0 0 0 0 0,0 0 0 0 0,-1 0 0 0 0,1 0 0 0 0,0 0 0 0 0,0 0 0 0 0,0 0 0 0 0,-1 0 0 0 0,1 0 0 0 0,0 0 0 0 0,1 1 0 0 0,5 1-133 0 0,-6-2-563 0 0,-3 1 246 0 0,-1 1 0 0 0,1-1 0 0 0,0 1 0 0 0,0-1 0 0 0,0 1 0 0 0,0 0 0 0 0,-3 3 0 0 0,-6 5-985 0 0,-62 37-2867 0 0,59-39 4283 0 0,10-6 19 0 0,0 0 0 0 0,0 0 0 0 0,0 1 0 0 0,0-1 1 0 0,1 1-1 0 0,-1 0 0 0 0,1 0 0 0 0,0 0 0 0 0,-3 4 0 0 0,4-6-18 0 0,-4 12 170 0 0,5-12 544 0 0,1-1 257 0 0,7 5 1676 0 0,2-3-2125 0 0,-6-1-267 0 0,1-1 0 0 0,0 1-1 0 0,-1 0 1 0 0,1-1 0 0 0,0 0-1 0 0,0 0 1 0 0,-1 0 0 0 0,1-1 0 0 0,0 1-1 0 0,7-3 1 0 0,5-2-35 0 0,0 1-1 0 0,28-5 1 0 0,-29 6-191 0 0,-14 3-335 0 0,1 0 0 0 0,0-1 0 0 0,0 1 0 0 0,-1-1 0 0 0,1 1 1 0 0,0-1-1 0 0,-1 0 0 0 0,1 1 0 0 0,1-2 0 0 0,7-1-5611 0 0,-2 3-1147 0 0</inkml:trace>
</inkml:ink>
</file>

<file path=ppt/ink/ink1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27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3 11975 0 0,'1'-2'547'0'0,"57"-70"2046"0"0,-52 66-1316 0 0,-1-1 0 0 0,0 1 0 0 0,7-12 0 0 0,-11 17-322 0 0,-1 1-290 0 0,0 0-121 0 0,0 0-28 0 0,0 0-330 0 0,1-1 0 0 0,0 1 1 0 0,0-1-1 0 0,0 1 0 0 0,0-1 0 0 0,-1 1 0 0 0,1-1 0 0 0,0 1 0 0 0,-1-1 0 0 0,1 0 1 0 0,0 0-1 0 0,-1 1 0 0 0,2-2 0 0 0,-1 0 1938 0 0,-4 9-1211 0 0,-54 139 204 0 0,46-102-1117 0 0,10-33 0 0 0,-2 0 0 0 0,1-1 0 0 0,-2 1 0 0 0,-7 16 0 0 0,10-25 0 0 0,0-2 0 0 0,1 1 0 0 0,0-1 0 0 0,-1 1 0 0 0,1 0 0 0 0,0-1 0 0 0,-1 1 0 0 0,1-1 0 0 0,0 1 0 0 0,0 0 0 0 0,0-1 0 0 0,-1 1 0 0 0,1-1 0 0 0,0 1 0 0 0,0 0 0 0 0,0-1 0 0 0,0 1 0 0 0,0 0 0 0 0,0-1 0 0 0,0 1 0 0 0,0 0 0 0 0,1 0 0 0 0,1 5 0 0 0,4-7 0 0 0,0-3-64 0 0,-5 3-273 0 0,3-4-769 0 0,-2 3-6615 0 0,2-3-1067 0 0</inkml:trace>
</inkml:ink>
</file>

<file path=ppt/ink/ink1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32.8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33 6447 0 0,'0'0'298'0'0,"0"0"-10"0"0,11-12 2664 0 0,-9 11-2711 0 0,3-3 722 0 0,-1 0 1 0 0,0 0-1 0 0,7-9 0 0 0,14-14 2025 0 0,-20 22-2425 0 0,0 0 0 0 0,0-1 0 0 0,7-10 0 0 0,12-18 3021 0 0,-24 33-3072 0 0,0 1 0 0 0,0 0 0 0 0,0 0 0 0 0,0 0-68 0 0,-1 0-432 0 0,0 1 1 0 0,-1-1-1 0 0,1 1 1 0 0,0 0-1 0 0,0 0 0 0 0,0-1 1 0 0,0 1-1 0 0,0 0 1 0 0,0 0-1 0 0,0 0 0 0 0,0 0 1 0 0,0 1-1 0 0,-1 0 0 0 0,-4 5-13 0 0,1-2 103 0 0,0 0-1 0 0,0 0 0 0 0,0 0 1 0 0,1 1-1 0 0,-7 11 1 0 0,-16 37 951 0 0,8-15-667 0 0,8-18-386 0 0,1 1 0 0 0,0 1 0 0 0,-10 42 0 0 0,18-57 0 0 0,-2 7 0 0 0,-4 30 0 0 0,7-41 0 0 0,1 1 0 0 0,0-1 0 0 0,0 1 0 0 0,0-1 0 0 0,1 0 0 0 0,-1 1 0 0 0,1-1 0 0 0,0 0 0 0 0,1 1 0 0 0,-1-1 0 0 0,4 6 0 0 0,-4-7 0 0 0,1 0 0 0 0,0-1 0 0 0,0 1 0 0 0,1-1 0 0 0,-1 0 0 0 0,4 4 0 0 0,-5-5 0 0 0,0 0 0 0 0,0 0 0 0 0,1 0 0 0 0,-1-1 0 0 0,0 1 0 0 0,0 0 0 0 0,0-1 0 0 0,0 1 0 0 0,1 0 0 0 0,-1-1 0 0 0,0 0 0 0 0,1 1 0 0 0,-1-1 0 0 0,0 0 0 0 0,1 1 0 0 0,-1-1 0 0 0,0 0 0 0 0,2 0 0 0 0,2 0 0 0 0,0 0 0 0 0,0 1 0 0 0,0-1 0 0 0,0 0 0 0 0,-1 0 0 0 0,1-1 0 0 0,0 1 0 0 0,6-3 0 0 0,0 1 0 0 0,-34 0-7657 0 0,21 1 5610 0 0</inkml:trace>
</inkml:ink>
</file>

<file path=ppt/ink/ink1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33.4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3823 0 0,'0'0'315'0'0,"0"0"45"0"0,0 0 21 0 0,0 0-49 0 0,0 0-81 0 0,0 0 481 0 0,0 0 237 0 0,0 0 45 0 0,0 0 8 0 0,0 0 2 0 0,0-1-857 0 0,0 1 0 0 0,0-1 0 0 0,0 1-1 0 0,0-1 1 0 0,0 1 0 0 0,0-1 0 0 0,1 0 0 0 0,-1 1-1 0 0,0-1 1 0 0,0 1 0 0 0,0-1 0 0 0,0 1 0 0 0,1-1 0 0 0,-1 1-1 0 0,0-1 1 0 0,1 1 0 0 0,-1-1 0 0 0,3 1 16 0 0,0-1 0 0 0,1 1-1 0 0,-1 0 1 0 0,0 0 0 0 0,0 0 0 0 0,0 0 0 0 0,0 1 0 0 0,0-1 0 0 0,0 1 0 0 0,0 0 0 0 0,0 0-1 0 0,0 0 1 0 0,0 0 0 0 0,-1 0 0 0 0,1 1 0 0 0,0-1 0 0 0,-1 1 0 0 0,1 0 0 0 0,-1-1 0 0 0,1 1-1 0 0,-1 1 1 0 0,0-1 0 0 0,4 4 0 0 0,8 11-183 0 0,-1 1 0 0 0,0 0 0 0 0,17 31 0 0 0,-27-43 0 0 0,1 1 0 0 0,1-1 0 0 0,6 8 0 0 0,4 4 0 0 0,-3-2 0 0 0,-6-11 0 0 0,1 0 0 0 0,-1 1 0 0 0,-3 2 0 0 0,-5-1-64 0 0,2-6-273 0 0,0-1-138 0 0,0 0-33 0 0,-3-2-411 0 0,0 0-195 0 0,1 0-2913 0 0,-2-6-3481 0 0</inkml:trace>
</inkml:ink>
</file>

<file path=ppt/ink/ink1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33.8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7 15663 0 0,'0'0'356'0'0,"0"0"50"0"0,0 0 20 0 0,0 0-42 0 0,1-6 546 0 0,-2 6 5331 0 0,-16 15-5788 0 0,1 1 0 0 0,1 1 1 0 0,-22 33-1 0 0,5-9 658 0 0,-45 46-967 0 0,19-23-163 0 0,40-37-65 0 0,17-25-273 0 0,1-2-138 0 0,0 0-33 0 0,0 0-72 0 0,0 0-285 0 0,0 0-126 0 0,1-1-1394 0 0,7-3-5466 0 0</inkml:trace>
</inkml:ink>
</file>

<file path=ppt/ink/ink1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34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6 19351 0 0,'1'-1'439'0'0,"0"-1"-370"0"0,0 1 1 0 0,0 0-1 0 0,0 0 0 0 0,1 0 1 0 0,-1 0-1 0 0,1 0 1 0 0,-1 0-1 0 0,0 0 0 0 0,1 1 1 0 0,0-1-1 0 0,-1 0 1 0 0,1 1-1 0 0,-1-1 0 0 0,1 1 1 0 0,0 0-1 0 0,-1-1 1 0 0,1 1-1 0 0,0 0 0 0 0,-1 0 1 0 0,1 0-1 0 0,0 0 1 0 0,-1 0-1 0 0,1 1 0 0 0,2 0 1 0 0,13 0-124 0 0,-14-1 212 0 0,-1 0 0 0 0,0 1 0 0 0,1-1-1 0 0,-1 1 1 0 0,0-1 0 0 0,0 1 0 0 0,1 0 0 0 0,-1 0-1 0 0,0 0 1 0 0,0 0 0 0 0,0 0 0 0 0,0 1 0 0 0,0-1-1 0 0,-1 1 1 0 0,1-1 0 0 0,0 1 0 0 0,-1 0 0 0 0,1-1-1 0 0,-1 1 1 0 0,1 0 0 0 0,-1 0 0 0 0,0 0 0 0 0,0 0-1 0 0,2 4 1 0 0,0 1 132 0 0,-1-1-1 0 0,0 1 1 0 0,0 0-1 0 0,0 0 1 0 0,-1 0 0 0 0,1 14-1 0 0,-2-1-70 0 0,-1 1 0 0 0,-1 0 0 0 0,-1 0 0 0 0,-5 21 1 0 0,-28 81 885 0 0,31-109-1086 0 0,-35 97-19 0 0,36-103 0 0 0,-1-1 0 0 0,1 0 0 0 0,-2 0 0 0 0,1 0 0 0 0,-11 10 0 0 0,-2-3-2742 0 0,17-13 2608 0 0,1-1-1 0 0,-1 0 0 0 0,0 1 0 0 0,0-1 0 0 0,0 1 0 0 0,0-1 0 0 0,1 0 0 0 0,-1 0 0 0 0,0 1 0 0 0,0-1 0 0 0,0 0 1 0 0,0 0-1 0 0,0 0 0 0 0,0 0 0 0 0,0 0 0 0 0,0 0 0 0 0,0 0 0 0 0,0-1 0 0 0,1 1 0 0 0,-1 0 0 0 0,0 0 0 0 0,0-1 1 0 0,0 1-1 0 0,0 0 0 0 0,-1-2 0 0 0,-8-6-1400 0 0</inkml:trace>
</inkml:ink>
</file>

<file path=ppt/ink/ink1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56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20 8287 0 0,'0'0'382'0'0,"0"0"-8"0"0,1-2-240 0 0,3-3 72 0 0,-1 0 1 0 0,1 0 0 0 0,-1-1-1 0 0,0 1 1 0 0,0-1 0 0 0,1-6-1 0 0,7-21 2866 0 0,-11 32-2560 0 0,0 1 0 0 0,2-17 1536 0 0,-9-10 308 0 0,4 16-1388 0 0,1 0 0 0 0,0 0-1 0 0,0 0 1 0 0,0-12 0 0 0,5 2 637 0 0,-3 13-1605 0 0,2 99 0 0 0,-9 81 0 0 0,3-109 0 0 0,-3 24 0 0 0,-2 54 0 0 0,8-94 0 0 0,-1-20 0 0 0,1 1 0 0 0,1 0 0 0 0,9 52 0 0 0,-8-74 0 0 0,9 22 0 0 0,-9-26 0 0 0,9 10 0 0 0,-3-5 0 0 0,-3-4 0 0 0,9 3 0 0 0,-12-6 0 0 0,0 1 0 0 0,-1-1 0 0 0,1 1 0 0 0,0-1 0 0 0,0 0 0 0 0,0 1 0 0 0,0-1 0 0 0,-1 0 0 0 0,1 0 0 0 0,0 0 0 0 0,0 1 0 0 0,0-1 0 0 0,0 0 0 0 0,0 0 0 0 0,0 0 0 0 0,0-1 0 0 0,0 1 0 0 0,0 0 0 0 0,-1 0 0 0 0,1 0 0 0 0,0-1 0 0 0,0 1 0 0 0,0 0 0 0 0,0-1 0 0 0,0 1 0 0 0,-1-1 0 0 0,1 1 0 0 0,0-1 0 0 0,1 0 0 0 0,-1 0 0 0 0,2-2 0 0 0,0 0 0 0 0,0 0 0 0 0,-1-1 0 0 0,1 1 0 0 0,-1 0 0 0 0,0-1 0 0 0,0 1 0 0 0,0-1 0 0 0,0 0 0 0 0,-1 0 0 0 0,1 0 0 0 0,-1 1 0 0 0,0-1 0 0 0,1-9 0 0 0,8-21 0 0 0,39-76 297 0 0,43-100 1001 0 0,-34 69-845 0 0,-3 18-453 0 0,-44 104 0 0 0,-10 16 0 0 0,5-10 0 0 0,-1 8-64 0 0,-4 4-273 0 0,-1 1-138 0 0,0 0-33 0 0,0 0-4 0 0,0 0 0 0 0,0 0 0 0 0,0 0 0 0 0,0 0-272 0 0,-3 13-6114 0 0,-2 9 4340 0 0</inkml:trace>
</inkml:ink>
</file>

<file path=ppt/ink/ink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3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31 10135 0 0,'0'0'464'0'0,"0"0"-9"0"0,1-1-295 0 0,19-11-3 0 0,-19 11 569 0 0,21-14 5352 0 0,-20 14-5054 0 0,-2 1 0 0 0,0 0 0 0 0,0 0 0 0 0,0 0-137 0 0,-3 0-707 0 0,1 1 0 0 0,-1-1 0 0 0,0 1 0 0 0,1 0 0 0 0,-1 0 1 0 0,1 0-1 0 0,0 0 0 0 0,-1 0 0 0 0,-3 3 0 0 0,-19 11 169 0 0,-15 10-90 0 0,40-25-259 0 0,-1 0 0 0 0,1 0 0 0 0,0 0 0 0 0,-1 0 0 0 0,1 0 0 0 0,0 1 0 0 0,0-1 0 0 0,-1 0 0 0 0,1 0 0 0 0,0 1 0 0 0,0-1 0 0 0,-1 0 0 0 0,1 0 0 0 0,0 1 0 0 0,0-1 0 0 0,0 0 0 0 0,-1 0 0 0 0,1 1 0 0 0,0-1 0 0 0,0 0 0 0 0,0 1 0 0 0,0-1 0 0 0,0 0 0 0 0,0 1 0 0 0,0-1 0 0 0,0 0 0 0 0,0 1 0 0 0,0-1 0 0 0,0 0 0 0 0,0 1 0 0 0,0-1 0 0 0,0 0 0 0 0,0 1 0 0 0,0-1 0 0 0,0 0 0 0 0,0 1 0 0 0,0-1 0 0 0,0 0 0 0 0,0 1 0 0 0,1-1 0 0 0,-1 0 0 0 0,0 0 0 0 0,0 1 0 0 0,0-1 0 0 0,1 0 0 0 0,-1 0 0 0 0,0 1 0 0 0,0-1 0 0 0,1 0 0 0 0,-1 1 0 0 0,0-1 0 0 0,8 6 0 0 0,1-3 0 0 0,0-1 0 0 0,1 0 0 0 0,-1 0 0 0 0,1-1 0 0 0,18 0 0 0 0,-23 0 0 0 0,30 0 0 0 0,60 4 0 0 0,-84-3 0 0 0,-11-2-1 0 0,1 0 1 0 0,-1 0-1 0 0,1 0 0 0 0,-1 0 0 0 0,1 1 1 0 0,-1-1-1 0 0,1 0 0 0 0,-1 0 0 0 0,0 0 1 0 0,1 0-1 0 0,-1 1 0 0 0,1-1 0 0 0,-1 0 1 0 0,0 1-1 0 0,1-1 0 0 0,-1 0 0 0 0,0 1 1 0 0,1-1-1 0 0,-1 0 0 0 0,0 1 0 0 0,1-1 1 0 0,-1 0-1 0 0,0 1 0 0 0,-1 4 71 0 0,1-5-50 0 0,0 3 29 0 0,0 0-1 0 0,-1 0 1 0 0,0 0-1 0 0,0 0 0 0 0,0 0 1 0 0,0-1-1 0 0,0 1 1 0 0,0 0-1 0 0,-1-1 1 0 0,1 1-1 0 0,-1-1 1 0 0,0 1-1 0 0,0-1 1 0 0,0 0-1 0 0,0 1 1 0 0,-3 1-1 0 0,-7 6 470 0 0,-24 17 0 0 0,21-17-402 0 0,-23 12-116 0 0,22-14 0 0 0,9-4 0 0 0,7-4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0 0 0 0 0,-1 0 0 0 0,1 0 0 0 0,0 0 0 0 0,0 0 0 0 0,0-1 0 0 0,0 1 0 0 0,0 0 0 0 0,0 0 0 0 0,0 0 0 0 0,0 0 0 0 0,0 0 0 0 0,0 0 0 0 0,0 0 0 0 0,0 0 0 0 0,0 0 0 0 0,-1 0 0 0 0,1 0 0 0 0,0 0 0 0 0,0 0 0 0 0,0 0 0 0 0,0 0 0 0 0,0 0 0 0 0,0 0 0 0 0,0 0 0 0 0,0 0 0 0 0,0 0 0 0 0,0 0 0 0 0,0 0 0 0 0,4-4 0 0 0,-4 4 0 0 0,4-3 0 0 0,0 1 0 0 0,0 0 0 0 0,0 0 0 0 0,1 1 0 0 0,-1-1 0 0 0,1 1 0 0 0,-1 0 0 0 0,1 0 0 0 0,5 0 0 0 0,-2-1 0 0 0,-7 2 0 0 0,0 0 0 0 0,0-1-1 0 0,0 1 0 0 0,0 0 1 0 0,0-1-1 0 0,0 1 1 0 0,0 0-1 0 0,1 0 1 0 0,-1 0-1 0 0,0 0 0 0 0,0 0 1 0 0,0 0-1 0 0,0 0 1 0 0,0 0-1 0 0,0 0 1 0 0,0 0-1 0 0,1 1 1 0 0,-1-1-1 0 0,0 1 0 0 0,0-1 1 0 0,0 1-1 0 0,0-1 1 0 0,0 1-1 0 0,1 0 1 0 0,5 4-51 0 0,-5-3-81 0 0,0 0-1 0 0,-1 0 1 0 0,1 0 0 0 0,-1 1-1 0 0,1-1 1 0 0,-1 0 0 0 0,0 1-1 0 0,0-1 1 0 0,0 1-1 0 0,0 0 1 0 0,0-1 0 0 0,0 1-1 0 0,0 5 1 0 0,0-4 73 0 0,-1 1 114 0 0,1 1 0 0 0,-1-1 0 0 0,1 0 0 0 0,-1 0 0 0 0,-1 0-1 0 0,1 0 1 0 0,-1 1 0 0 0,0-1 0 0 0,0 0 0 0 0,0 0 0 0 0,-1 0 0 0 0,0 0 0 0 0,0-1 0 0 0,0 1-1 0 0,0 0 1 0 0,-1-1 0 0 0,0 0 0 0 0,0 1 0 0 0,0-1 0 0 0,0 0 0 0 0,-1-1 0 0 0,0 1 0 0 0,1 0-1 0 0,-1-1 1 0 0,-1 0 0 0 0,1 0 0 0 0,0 0 0 0 0,-1-1 0 0 0,1 1 0 0 0,-1-1 0 0 0,0 0 0 0 0,0 0-1 0 0,0-1 1 0 0,0 0 0 0 0,-6 1 0 0 0,-3 0-55 0 0,0-1 0 0 0,0 0 0 0 0,0-1 0 0 0,0-1 0 0 0,0 0 0 0 0,0-1 0 0 0,-19-6 0 0 0,30 8-416 0 0,1-1 0 0 0,-1 0 0 0 0,0 0 0 0 0,1 0 0 0 0,-1-1 0 0 0,1 1 0 0 0,-4-3-1 0 0,5 3 200 0 0,0 0 0 0 0,0 0 0 0 0,1 0 0 0 0,-1 0 0 0 0,0 0 0 0 0,0 0 0 0 0,1 0 0 0 0,-1-1 0 0 0,0 1 0 0 0,1 0 0 0 0,-1 0 0 0 0,1-1 0 0 0,0 1 0 0 0,-1 0 0 0 0,1-1 0 0 0,0 1 0 0 0,0 0 0 0 0,0-1 0 0 0,0-1 0 0 0,3-18-1819 0 0,5 1-11 0 0</inkml:trace>
</inkml:ink>
</file>

<file path=ppt/ink/ink1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6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0 247 15663 0 0,'0'-2'719'0'0,"3"-11"-313"0"0,1-1-1 0 0,1 1 1 0 0,8-18-1 0 0,3-9 1816 0 0,-11 28-1207 0 0,1 0 0 0 0,6-12 0 0 0,8-15 1658 0 0,-12 25-1938 0 0,-6 11-621 0 0,-1 0-1 0 0,1 1 1 0 0,-1-1 0 0 0,1 0-1 0 0,-1 0 1 0 0,0 0 0 0 0,0-1-1 0 0,1-4 1 0 0,-2 7 258 0 0,0 1 117 0 0,0 0 21 0 0,0 0-66 0 0,-1 3-419 0 0,0-1 0 0 0,0 1 0 0 0,0-1 0 0 0,0 1 0 0 0,0-1 0 0 0,-3 4 0 0 0,-1 2-27 0 0,-1 4 3 0 0,1 0 0 0 0,0 0 0 0 0,0 1 0 0 0,1-1 0 0 0,1 1 0 0 0,0 0 0 0 0,1 0 0 0 0,0 0 0 0 0,1 1 0 0 0,0-1 0 0 0,3 19 0 0 0,-2-29 0 0 0,1 0 0 0 0,0 0 0 0 0,-1 0 0 0 0,2 0 0 0 0,1 6 0 0 0,6 5 0 0 0,-4-13 0 0 0,-3-1 0 0 0,4 1 0 0 0,1 1 0 0 0,-1-1 0 0 0,0-1 0 0 0,0 1 0 0 0,1-1 0 0 0,-1-1 0 0 0,0 1 0 0 0,1-1 0 0 0,6-1 0 0 0,-3-1 0 0 0,0 1 0 0 0,0-1 0 0 0,-1-1 0 0 0,17-8 0 0 0,-25 11 0 0 0,0 1 0 0 0,0-1 0 0 0,-1 1 0 0 0,1-1 0 0 0,0 1 0 0 0,0-1 0 0 0,-1 0 0 0 0,1 0 0 0 0,-1 1 0 0 0,1-1 0 0 0,-1 0 0 0 0,1 0 0 0 0,-1 0 0 0 0,1-1 0 0 0,0 1 0 0 0,-1 0 0 0 0,1 0 0 0 0,-1 0 0 0 0,1 0 0 0 0,0 0 0 0 0,-1 0 0 0 0,1 0 0 0 0,0 0 0 0 0,0 0 0 0 0,-1 0 0 0 0,3-1 0 0 0,41-25 0 0 0,-32 20 0 0 0,0 0 0 0 0,0-1 0 0 0,-1-1 0 0 0,0 1 0 0 0,0-2 0 0 0,14-15 0 0 0,-30 39 0 0 0,-6 10 0 0 0,-22 35 0 0 0,3 2 0 0 0,-33 91 0 0 0,-22 154 0 0 0,19-61 0 0 0,61-231 0 0 0,-2 10 0 0 0,-16 35 0 0 0,21-53 0 0 0,-1 0 0 0 0,-1 0 0 0 0,1-1 0 0 0,-1 1 0 0 0,0-1 0 0 0,0 0 0 0 0,0 0 0 0 0,-1 0 0 0 0,0 0 0 0 0,-10 6 0 0 0,10-9 0 0 0,-1 0 0 0 0,0-1 0 0 0,0 0 0 0 0,0 0 0 0 0,0 0 0 0 0,1-1 0 0 0,-1 0 0 0 0,0 0 0 0 0,-7-1 0 0 0,0-1 93 0 0,-1 0 0 0 0,1-1 0 0 0,0 0 0 0 0,0-1 0 0 0,1 0 0 0 0,-1-1 1 0 0,1-1-1 0 0,0 0 0 0 0,-19-13 0 0 0,28 16-61 0 0,-1 1 1 0 0,1-1 0 0 0,1 0-1 0 0,-1 0 1 0 0,0 0-1 0 0,1 0 1 0 0,-1-1 0 0 0,1 1-1 0 0,0-1 1 0 0,0 1-1 0 0,1-1 1 0 0,-1 0 0 0 0,1 0-1 0 0,-1 1 1 0 0,1-1-1 0 0,1 0 1 0 0,-1 0 0 0 0,0 0-1 0 0,1 0 1 0 0,0-6-1 0 0,0 5-5 0 0,1 0 0 0 0,-1-1 0 0 0,1 1 1 0 0,0 0-1 0 0,1 0 0 0 0,-1 0 0 0 0,1 0 0 0 0,0 0 0 0 0,0 0 0 0 0,1 1 0 0 0,0-1 0 0 0,-1 1 0 0 0,1-1 0 0 0,1 1 0 0 0,4-5 0 0 0,38-34-857 0 0,88-64-1 0 0,61-24-3732 0 0,-85 60 989 0 0,-70 44-5860 0 0</inkml:trace>
</inkml:ink>
</file>

<file path=ppt/ink/ink1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57.5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219 10135 0 0,'0'0'464'0'0,"0"0"-9"0"0,6-7-278 0 0,6-7 2587 0 0,18-32 0 0 0,-29 44-2252 0 0,0 1 0 0 0,5-9 222 0 0,-2 0 0 0 0,1 0 1 0 0,-1 0-1 0 0,5-20 0 0 0,-8 28-699 0 0,-1 0 0 0 0,0 0 0 0 0,1 0 0 0 0,-1 0 0 0 0,0 0 0 0 0,0 0 0 0 0,0 0 0 0 0,0 0-1 0 0,0 0 1 0 0,-1-2 0 0 0,0-3 529 0 0,1 6-55 0 0,0 1-66 0 0,-7-12 165 0 0,6 10-501 0 0,0 0-50 0 0,0 1 1 0 0,0-1 0 0 0,0 1-1 0 0,0-1 1 0 0,0 1 0 0 0,-1 0-1 0 0,1-1 1 0 0,0 1-1 0 0,-1 0 1 0 0,1 0 0 0 0,-1 0-1 0 0,1 0 1 0 0,-1 0 0 0 0,0 0-1 0 0,1 0 1 0 0,-1 1-1 0 0,0-1 1 0 0,1 1 0 0 0,-1-1-1 0 0,0 1 1 0 0,0-1 0 0 0,0 1-1 0 0,0 0 1 0 0,1 0-1 0 0,-3 0 1 0 0,3 0-58 0 0,0 0 0 0 0,0 0 0 0 0,0 0 0 0 0,0 1 0 0 0,-1-1 0 0 0,1 0 0 0 0,0 0 0 0 0,0 0 0 0 0,0 1 0 0 0,0-1 0 0 0,0 1 0 0 0,1-1 0 0 0,-1 1 0 0 0,0-1 0 0 0,0 1 0 0 0,-1 0 0 0 0,-11 9 0 0 0,5-3 0 0 0,-1 1 0 0 0,1-1 0 0 0,0 1 0 0 0,1 1 0 0 0,0-1 0 0 0,0 1 0 0 0,1 1 0 0 0,0-1 0 0 0,-7 15 0 0 0,-3 13 0 0 0,-14 48 0 0 0,23-66 0 0 0,4-10 0 0 0,0-1 0 0 0,1 1 0 0 0,0 0 0 0 0,1 0 0 0 0,-1 0 0 0 0,1 15 0 0 0,3-15 0 0 0,3-1 0 0 0,1-2 0 0 0,7 0 0 0 0,-8-8 0 0 0,-4 1 0 0 0,5 0 0 0 0,0-1 0 0 0,0 0 0 0 0,0 0 0 0 0,0 0 0 0 0,0-1 0 0 0,-1 0 0 0 0,1 0 0 0 0,-1 0 0 0 0,0-1 0 0 0,0 0 0 0 0,7-6 0 0 0,-5 2 0 0 0,1 0 0 0 0,-1 0 0 0 0,-1 0 0 0 0,0-1 0 0 0,10-18 0 0 0,-2-6 589 0 0,12-38 0 0 0,-3 7 116 0 0,-26 74-650 0 0,0 1 0 0 0,-1 12 0 0 0,-3 7-55 0 0,3-15 0 0 0,0-1 0 0 0,0 1 0 0 0,1 0 0 0 0,1 0 0 0 0,0 0 0 0 0,0 21 0 0 0,2-35 0 0 0,0-1 0 0 0,0 0 0 0 0,0 0 0 0 0,0 1 0 0 0,0-1 0 0 0,0 0 0 0 0,0 1 0 0 0,0-1 0 0 0,0 0 0 0 0,0 1 0 0 0,0-1 0 0 0,0 0 0 0 0,0 0 0 0 0,0 1 0 0 0,0-1 0 0 0,0 0 0 0 0,0 1 0 0 0,1-1 0 0 0,-1 0 0 0 0,0 0 0 0 0,0 1 0 0 0,0-1 0 0 0,0 0 0 0 0,0 0 0 0 0,1 1 0 0 0,-1-1 0 0 0,0 0 0 0 0,0 0 0 0 0,1 1 0 0 0,-1-1 0 0 0,0 0 0 0 0,0 0 0 0 0,1 0 0 0 0,-1 0 0 0 0,0 0 0 0 0,0 1 0 0 0,1-1 0 0 0,-1 0 0 0 0,0 0 0 0 0,1 0 0 0 0,-1 0 0 0 0,0 0 0 0 0,1 0 0 0 0,-1 0 0 0 0,0 0 0 0 0,0 0 0 0 0,1 0 0 0 0,-1 0 0 0 0,0 0 0 0 0,1 0 0 0 0,-1 0 0 0 0,0 0 0 0 0,1 0 0 0 0,-1-1 0 0 0,0 1 0 0 0,0 0 0 0 0,1 0 0 0 0,-1 0 0 0 0,0 0 0 0 0,1-1 0 0 0,-1 1 0 0 0,3-1 0 0 0,1 0 0 0 0,0-1 0 0 0,-1 1 0 0 0,1-1 0 0 0,-1 0 0 0 0,0 0 0 0 0,0 0 0 0 0,1 0 0 0 0,-1-1 0 0 0,-1 1 0 0 0,1-1 0 0 0,4-6 0 0 0,3-3 0 0 0,14-25 0 0 0,-17 26 0 0 0,14-27 0 0 0,-2-1 0 0 0,16-43 0 0 0,-32 73 0 0 0,4-3 0 0 0,-5 8 0 0 0,0 1 0 0 0,0 0 0 0 0,0-1 0 0 0,0 1 0 0 0,-1-1 0 0 0,2-4 0 0 0,-19 32 0 0 0,5 1 0 0 0,8-11-53 0 0,5-9-122 0 0,-1-3 2 0 0,0 3-118 0 0,-1-4 235 0 0,0 0-1 0 0,1 0 1 0 0,-1 0-1 0 0,0 0 1 0 0,1 0-1 0 0,-1 0 1 0 0,1 0-1 0 0,-1 0 0 0 0,1 0 1 0 0,0 0-1 0 0,-1 0 1 0 0,1-1-1 0 0,0 1 1 0 0,-1 0-1 0 0,1 0 1 0 0,0-1-1 0 0,0 1 1 0 0,0 0-1 0 0,0-1 1 0 0,0 1-1 0 0,0-1 1 0 0,2 1-1 0 0,0 1 269 0 0,0-1 0 0 0,0 0 0 0 0,0 0-1 0 0,0 0 1 0 0,1-1 0 0 0,5 1 0 0 0,-1 0 64 0 0,-6-1-478 0 0,-2 0-248 0 0,0 0-50 0 0,0 0 58 0 0,1 1 293 0 0,7 1 133 0 0,0 4 16 0 0,-7-5 0 0 0,0 0 0 0 0,0-1 0 0 0,0 1 0 0 0,0 0 0 0 0,0 0 0 0 0,-1 0 0 0 0,1 0 0 0 0,0 1 0 0 0,-1-1 0 0 0,1 0 0 0 0,0 0 0 0 0,-1 0 0 0 0,1 0 0 0 0,-1 1 0 0 0,0-1 0 0 0,1 0 0 0 0,-1 3 0 0 0,1 1 0 0 0,1 7 0 0 0,1 1 0 0 0,-2 0 0 0 0,0-1 0 0 0,-1 1 0 0 0,0 0 0 0 0,-3 20 0 0 0,0 18 0 0 0,-5 15 1557 0 0,8-65-2007 0 0,0-1-50 0 0,0 0 58 0 0,1 2 293 0 0,1 4 133 0 0,7-2 16 0 0,-6-4 65 0 0,0 1 0 0 0,-1-1 0 0 0,1 0 0 0 0,0-1 0 0 0,0 1 1 0 0,0-1-1 0 0,-1 1 0 0 0,1-1 0 0 0,0 0 0 0 0,-1 0 0 0 0,1 0 0 0 0,0 0 0 0 0,-1 0 0 0 0,4-3 0 0 0,4-2 268 0 0,-1 0 1 0 0,10-10-1 0 0,-5 5-350 0 0,-2 0 1 0 0,0-1-1 0 0,0-1 0 0 0,-1 0 0 0 0,0-1 1 0 0,11-19-1 0 0,-23 33-93 0 0,1 0 0 0 0,-1-1 1 0 0,1 1-1 0 0,-1 0 0 0 0,1-1 1 0 0,0 1-1 0 0,-1 0 0 0 0,1 0 1 0 0,-1 0-1 0 0,1 0 0 0 0,-1-1 1 0 0,1 1-1 0 0,-1 0 0 0 0,1 0 1 0 0,-1 0-1 0 0,1 0 0 0 0,-1 0 1 0 0,0 0-1 0 0,-3 0-7409 0 0,4 0-193 0 0</inkml:trace>
</inkml:ink>
</file>

<file path=ppt/ink/ink1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7:5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31 4607 0 0,'0'0'208'0'0,"0"0"135"0"0,0 0 440 0 0,0 0 193 0 0,0 0 42 0 0,0 0-63 0 0,0 0-290 0 0,0 0-121 0 0,0 0-28 0 0,0 0-4 0 0,0 0 0 0 0,0 0 0 0 0,0 0 0 0 0,0 0 0 0 0,0 0 0 0 0,-12-10 1536 0 0,3 6-1231 0 0,0 0 1 0 0,0 1-1 0 0,-1 0 0 0 0,1 1 0 0 0,-1 0 0 0 0,-14 0 0 0 0,2 2-801 0 0,18 0-16 0 0,0 1 0 0 0,-1-1 0 0 0,1 1 0 0 0,0 1 0 0 0,0-1 0 0 0,0 0 0 0 0,-7 5 0 0 0,6-4 0 0 0,5-2 0 0 0,-18 8 0 0 0,6 1 0 0 0,-18 12 0 0 0,18-8 0 0 0,7-6 0 0 0,1 1 0 0 0,1 1 0 0 0,2-7 29 0 0,1 1 0 0 0,0-1 1 0 0,-1 1-1 0 0,1-1 0 0 0,0 1 0 0 0,0-1 0 0 0,0 1 0 0 0,1-1 0 0 0,-1 1 0 0 0,0-1 1 0 0,1 1-1 0 0,0-1 0 0 0,0 1 0 0 0,-1-1 0 0 0,1 0 0 0 0,1 1 0 0 0,0 1 0 0 0,0 1 378 0 0,7 15 343 0 0,-3-7-697 0 0,-1 1-1 0 0,0 0 1 0 0,0 0-1 0 0,-1 1 0 0 0,-1-1 1 0 0,2 22-1 0 0,-5 4-52 0 0,-2 0 0 0 0,-1-1 0 0 0,-2 1 0 0 0,-2-1 0 0 0,-1 0 0 0 0,-15 41 0 0 0,-33 107 0 0 0,50-165 0 0 0,-8 40 0 0 0,12-53 0 0 0,3-1 0 0 0,4-1 0 0 0,4-2 0 0 0,2-4 0 0 0,9-1 0 0 0,-14 0 0 0 0,6-2 0 0 0,7-1 0 0 0,-10 1 0 0 0,0 1 0 0 0,-10 1 2 0 0,1 0-1 0 0,0 0 1 0 0,0 1-1 0 0,0-1 0 0 0,0 0 1 0 0,0 0-1 0 0,0 0 1 0 0,0 0-1 0 0,0 0 1 0 0,-1 0-1 0 0,1 1 1 0 0,0-1-1 0 0,0 0 1 0 0,0 0-1 0 0,0 0 1 0 0,0 0-1 0 0,0 0 1 0 0,0 1-1 0 0,0-1 0 0 0,0 0 1 0 0,0 0-1 0 0,0 0 1 0 0,0 0-1 0 0,0 1 1 0 0,0-1-1 0 0,0 0 1 0 0,0 0-1 0 0,0 0 1 0 0,0 0-1 0 0,0 0 1 0 0,0 1-1 0 0,0-1 0 0 0,0 0 1 0 0,1 0-1 0 0,-1 0 1 0 0,0 0-1 0 0,0 0 1 0 0,0 1-1 0 0,0-1 1 0 0,0 0-1 0 0,0 0 1 0 0,0 0-1 0 0,1 0 1 0 0,-1 0-1 0 0,0 0 1 0 0,0 0-1 0 0,0 0 0 0 0,0 0 1 0 0,0 1-1 0 0,1-1 1 0 0,-1 0-1 0 0,0 0 1 0 0,0 0-1 0 0,0 0 1 0 0,0 0-1 0 0,0 0 1 0 0,1 0-1 0 0,-1 0 1 0 0,0 0-1 0 0,0 0 0 0 0,0 0 1 0 0,0 0-1 0 0,1 0 1 0 0,-1 0-1 0 0,0 0 1 0 0,0-1-1 0 0,0 1 1 0 0,0 0-1 0 0,1 0 1 0 0,-10 7-1357 0 0,-4-3-1595 0 0,6 1 1416 0 0</inkml:trace>
</inkml:ink>
</file>

<file path=ppt/ink/ink1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1.0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0135 0 0,'0'0'231'0'0,"0"0"29"0"0,0 0 19 0 0,0 0 105 0 0,0 0 410 0 0,0 0 184 0 0,0 0 40 0 0,0 0-63 0 0,0 0-290 0 0,0-8 107 0 0,2 7 6331 0 0,0 2-7050 0 0,1 1-1 0 0,-1-1 1 0 0,0 1 0 0 0,0-1 0 0 0,0 1 0 0 0,0 0-1 0 0,0 0 1 0 0,0 0 0 0 0,0 0 0 0 0,-1 0-1 0 0,4 5 1 0 0,9 30 897 0 0,-1-4-540 0 0,-1-5-410 0 0,-1 0 0 0 0,9 38 0 0 0,-14-41 0 0 0,-2-7 0 0 0,-2-10 0 0 0,0-1 0 0 0,0 1 0 0 0,4 10 0 0 0,-2-10 0 0 0,0-1 0 0 0,3 4 0 0 0,-1-3 0 0 0,-4-6 0 0 0,3 5 0 0 0,-4 1-64 0 0,-1-7-61 0 0,0 0 0 0 0,0 1-1 0 0,0-1 1 0 0,-1 1 0 0 0,1-1 0 0 0,0 1 0 0 0,-1-1-1 0 0,1 1 1 0 0,-2 1 0 0 0,1 1-535 0 0,-1 3 644 0 0,5 0 16 0 0,3 0 0 0 0,-1-2-72 0 0,-4-4-299 0 0,-1-1-117 0 0,0 0-21 0 0,0 0-3 0 0,0 0 0 0 0,0 0 0 0 0,0 0 0 0 0,0 0-136 0 0,0 0-572 0 0,0 0-253 0 0,0 0-51 0 0,0 0-11 0 0</inkml:trace>
</inkml:ink>
</file>

<file path=ppt/ink/ink1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1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11 11975 0 0,'0'0'547'0'0,"-1"-1"-11"0"0,-2-5-203 0 0,2 5 419 0 0,1 1-624 0 0,0 0 0 0 0,0 0-1 0 0,0 0 1 0 0,0-1 0 0 0,0 1-1 0 0,0 0 1 0 0,0 0 0 0 0,0 0-1 0 0,0 0 1 0 0,0 0 0 0 0,0 0 0 0 0,0 0-1 0 0,0 0 1 0 0,0 0 0 0 0,0-1-1 0 0,0 1 1 0 0,-1 0 0 0 0,1 0-1 0 0,0 0 1 0 0,0 0 0 0 0,0 0-1 0 0,0 0 1 0 0,0 0 0 0 0,0 0-1 0 0,0 0 1 0 0,0 0 0 0 0,-1 0 0 0 0,1 0-1 0 0,0 0 1 0 0,0 0 0 0 0,0 0-1 0 0,0 0 1 0 0,0 0 0 0 0,0 0-1 0 0,0 0 1 0 0,0 0 0 0 0,-1 0-1 0 0,1 0 1 0 0,0 0 0 0 0,0 0-1 0 0,0 0 1 0 0,0 0 0 0 0,0 0 0 0 0,0 0-1 0 0,0 0 1 0 0,0 0 0 0 0,-1 0-1 0 0,1 0 1 0 0,0 0 0 0 0,0 1-1 0 0,0-1 1 0 0,0 0 0 0 0,0 0-1 0 0,0 0 1 0 0,0 0 0 0 0,0 0-1 0 0,0 0 1 0 0,0 0 0 0 0,0 0 0 0 0,0 0-1 0 0,0 1 1 0 0,0-1 0 0 0,-1 0-1 0 0,1 0 1 0 0,-11 12 1510 0 0,-12 16-2200 0 0,4 0 1312 0 0,-24 48 1 0 0,14-23-204 0 0,-22 27-547 0 0,-94 114 0 0 0,145-194-189 0 0,-1 1 0 0 0,1-1-1 0 0,-1 1 1 0 0,1-1 0 0 0,-1 1 0 0 0,1-1-1 0 0,-1 1 1 0 0,1-1 0 0 0,0 1 0 0 0,-1-1-1 0 0,1 1 1 0 0,0-1 0 0 0,-1 1 0 0 0,1 0-1 0 0,0-1 1 0 0,0 1 0 0 0,-1 0 0 0 0,1-1-1 0 0,0 1 1 0 0,0-1 0 0 0,0 1 0 0 0,0 1 0 0 0,1-3-259 0 0,1 0 1 0 0,-1 0 0 0 0,0 0 0 0 0,0 0 0 0 0,1 0 0 0 0,-1 0 0 0 0,0 0 0 0 0,0 0 0 0 0,0 0 0 0 0,0-1 0 0 0,0 0 0 0 0,12-17-1589 0 0,0 2-11 0 0</inkml:trace>
</inkml:ink>
</file>

<file path=ppt/ink/ink1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2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39 11975 0 0,'0'0'267'0'0,"0"0"42"0"0,0 0 17 0 0,0 0-28 0 0,0-2-196 0 0,0 0 169 0 0,-1 0 1 0 0,1 0-1 0 0,1 1 1 0 0,-1-1-1 0 0,0 0 1 0 0,0 0-1 0 0,1 0 1 0 0,-1 0-1 0 0,1 0 1 0 0,0 0-1 0 0,1-2 1 0 0,2-8 6096 0 0,7 26-4832 0 0,-9-10-1459 0 0,-1 1 0 0 0,1 0 0 0 0,-1-1 0 0 0,0 1 0 0 0,0 0-1 0 0,-1 0 1 0 0,1 0 0 0 0,-2 9 0 0 0,1-2 68 0 0,-2 0 1 0 0,-3 18-1 0 0,1-13 32 0 0,-1 25-1 0 0,3-24 113 0 0,-4 21 0 0 0,-12 58 504 0 0,6-27-469 0 0,9-57-324 0 0,-1 0 0 0 0,-1-1 0 0 0,-9 21 0 0 0,7-20 0 0 0,1 1 0 0 0,-6 20 0 0 0,11-32 3 0 0,1 1-1 0 0,-1-1 1 0 0,0 0-1 0 0,1 0 1 0 0,-1 0-1 0 0,1 1 1 0 0,0-1-1 0 0,0 0 1 0 0,0 3-1 0 0,1 9-160 0 0,-1-13-538 0 0,0-1-258 0 0,0 0-56 0 0,0 0-149 0 0,0 0-573 0 0,-16-2-2289 0 0,13 1 1974 0 0</inkml:trace>
</inkml:ink>
</file>

<file path=ppt/ink/ink1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3.5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4 8287 0 0,'0'0'382'0'0,"0"0"-8"0"0,1-15-18 0 0,2-6 4729 0 0,-1-28 654 0 0,1 6-2000 0 0,-3 42-3251 0 0,0 1 21 0 0,0 0-66 0 0,1-2-294 0 0,3-1-133 0 0,2 7-16 0 0,-3 3 0 0 0,0-1 0 0 0,0 1 0 0 0,-1 0 0 0 0,0 0 0 0 0,-1 0 0 0 0,1 0 0 0 0,-1 0 0 0 0,0 9 0 0 0,0 4 0 0 0,-1-7 0 0 0,1 1 0 0 0,1-1 0 0 0,4 18 0 0 0,-2-17 0 0 0,-1-12 0 0 0,-1-1 0 0 0,-1 0 0 0 0,-1-1 0 0 0,1 1 0 0 0,-1-1 0 0 0,1 1 0 0 0,-1-1 0 0 0,1 1 0 0 0,0-1 0 0 0,-1 1 0 0 0,1-1 0 0 0,0 0 0 0 0,-1 1 0 0 0,1-1 0 0 0,0 0 0 0 0,0 1 0 0 0,-1-1 0 0 0,1 0 0 0 0,0 0 0 0 0,0 0 0 0 0,-1 0 0 0 0,1 0 0 0 0,0 0 0 0 0,0 0 0 0 0,-1 0 0 0 0,1 0 0 0 0,0 0 0 0 0,0 0 0 0 0,-1 0 0 0 0,1 0 0 0 0,0-1 0 0 0,0 1 0 0 0,-1 0 0 0 0,1-1 0 0 0,1 0 0 0 0,0 0 0 0 0,2-1 0 0 0,0 0 0 0 0,0 0 0 0 0,0 0 0 0 0,0 0 0 0 0,0-1 0 0 0,0 0 0 0 0,-1 0 0 0 0,6-5 0 0 0,23-30 0 0 0,-27 31 0 0 0,3-4 0 0 0,-1 0 0 0 0,0-1 0 0 0,-1 0 0 0 0,8-19 0 0 0,13-54 0 0 0,-15 47 0 0 0,-8 19 0 0 0,-4 19 2 0 0,0-1 1 0 0,0 1-1 0 0,0 0 0 0 0,1 0 1 0 0,-1 0-1 0 0,0 0 0 0 0,0 0 1 0 0,0 0-1 0 0,0 0 0 0 0,0-1 1 0 0,0 1-1 0 0,0 0 1 0 0,0 0-1 0 0,0 0 0 0 0,0 0 1 0 0,0 0-1 0 0,0 0 0 0 0,-1 0 1 0 0,1-1-1 0 0,0 1 0 0 0,0 0 1 0 0,0 0-1 0 0,0 0 0 0 0,0 0 1 0 0,0 0-1 0 0,0 0 0 0 0,0 0 1 0 0,0-1-1 0 0,0 1 0 0 0,0 0 1 0 0,0 0-1 0 0,0 0 0 0 0,-1 0 1 0 0,1 0-1 0 0,0 0 0 0 0,0 0 1 0 0,0 0-1 0 0,0 0 0 0 0,0 0 1 0 0,0 0-1 0 0,-1 0 0 0 0,-4 2 239 0 0,-3 6 351 0 0,2 1-471 0 0,0-1 1 0 0,1 1-1 0 0,0 0 1 0 0,1 0-1 0 0,0 1 1 0 0,0-1-1 0 0,-2 15 1 0 0,-5 9 23 0 0,-83 239-145 0 0,42-126 0 0 0,50-138 0 0 0,0-1-64 0 0,2-6-273 0 0,0-1-138 0 0,0 0-33 0 0,0 0 65 0 0,1-1 294 0 0,5-2 61 0 0,-5 2-283 0 0,-1 1-117 0 0,0 0-21 0 0,0 0-139 0 0,0 0-572 0 0,3-6-2834 0 0,-3 4-2768 0 0</inkml:trace>
</inkml:ink>
</file>

<file path=ppt/ink/ink1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3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 15663 0 0,'0'0'356'0'0,"0"0"50"0"0,0 0 20 0 0,0 0-42 0 0,-2-1-250 0 0,-4-2 19 0 0,4 2 567 0 0,2 1 249 0 0,0 0 45 0 0,0 0-61 0 0,0 0-288 0 0,0 0-121 0 0,0 0-28 0 0,0 0-4 0 0,0 0 0 0 0,0 0 0 0 0,0 0 0 0 0,21 7 104 0 0,-14-5-616 0 0,23 0 0 0 0,-15-1 639 0 0,29 4 0 0 0,6 2 131 0 0,-42-5-770 0 0,-1 0-133 0 0,-6-1-563 0 0,3-1-237 0 0,-2 1-981 0 0,0-1-4115 0 0,-2 0 3982 0 0</inkml:trace>
</inkml:ink>
</file>

<file path=ppt/ink/ink1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4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 15663 0 0,'0'0'356'0'0,"0"0"50"0"0,0 0 20 0 0,0 0-42 0 0,1 0-250 0 0,32-2 1880 0 0,-1-2 1 0 0,0-1 0 0 0,1-1 0 0 0,41-15 0 0 0,-71 19-1881 0 0,15 0-96 0 0,-10 1-239 0 0,-7 1-850 0 0,-1 0-385 0 0,0 0-79 0 0,0 0-18 0 0</inkml:trace>
</inkml:ink>
</file>

<file path=ppt/ink/ink1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4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320 11975 0 0,'-9'-8'700'0'0,"14"4"805"0"0,2-2-570 0 0,-5 5 79 0 0,-3-9 1032 0 0,2 8-1792 0 0,-1 0 0 0 0,1 0 0 0 0,0 0 0 0 0,0 0 0 0 0,1 0 0 0 0,-1 0 0 0 0,0 0 0 0 0,1 0 0 0 0,-1 0 0 0 0,1 1 0 0 0,0-1 0 0 0,-1 1 0 0 0,4-3 0 0 0,2-2 402 0 0,-7 5-597 0 0,1 1 0 0 0,-1-1 0 0 0,0 0 0 0 0,0 0 0 0 0,0 0 0 0 0,0 1 0 0 0,1-1 0 0 0,-1 0 0 0 0,0 0 0 0 0,0 1 0 0 0,-1-1 0 0 0,1 0 0 0 0,0 0 0 0 0,0 1 0 0 0,0-1 0 0 0,0 0 0 0 0,-1 0 0 0 0,1 1 0 0 0,0-1 0 0 0,-1 0 0 0 0,0 0 0 0 0,0-2 183 0 0,1 2-188 0 0,0 0-1 0 0,0 0 1 0 0,0 0 0 0 0,0 0-1 0 0,0 0 1 0 0,0 1 0 0 0,0-1-1 0 0,0 0 1 0 0,0 0 0 0 0,1 0-1 0 0,-1 0 1 0 0,0 0-1 0 0,1-1 1 0 0,0 1 6 0 0,-1 0 0 0 0,1 0-1 0 0,-1 0 1 0 0,0 0 0 0 0,0 0 0 0 0,1 0-1 0 0,-1 0 1 0 0,0 0 0 0 0,0 0 0 0 0,0 0-1 0 0,0-2 1 0 0,-1-2 41 0 0,0 0 0 0 0,0 0-1 0 0,0 0 1 0 0,1 0 0 0 0,0 0 0 0 0,0 0-1 0 0,1 0 1 0 0,-1 1 0 0 0,1-1 0 0 0,0 0-1 0 0,0 0 1 0 0,1 0 0 0 0,-1 0 0 0 0,1 1-1 0 0,5-10 1 0 0,1 2 21 0 0,0 0-1 0 0,1 0 1 0 0,1 1-1 0 0,12-12 1 0 0,-21 22-122 0 0,0 1 0 0 0,0-1 0 0 0,0 0 0 0 0,0 0 0 0 0,0 0 0 0 0,0 1 0 0 0,-1-1 0 0 0,1 0 0 0 0,0 0 0 0 0,-1 0 0 0 0,1 0 0 0 0,-1 0 0 0 0,1 0 0 0 0,-1 0 0 0 0,1 0 0 0 0,-1-1 0 0 0,0 1 0 0 0,1 0 0 0 0,-1 0 0 0 0,0 0 0 0 0,0 0 0 0 0,0-2 0 0 0,0 3-1 0 0,0-1 1 0 0,0 1-1 0 0,0-1 0 0 0,0 1 1 0 0,0-1-1 0 0,0 1 0 0 0,0-1 1 0 0,0 1-1 0 0,0-1 0 0 0,0 0 0 0 0,0 1 1 0 0,1-1-1 0 0,-1 1 0 0 0,0-1 1 0 0,0 1-1 0 0,0 0 0 0 0,1-1 1 0 0,-1 1-1 0 0,0-1 0 0 0,1 1 0 0 0,-1-1 1 0 0,0 1-1 0 0,1 0 0 0 0,0-1 1 0 0,9-14 89 0 0,-6 36 1279 0 0,-5-12-1297 0 0,0 0 0 0 0,0 0 0 0 0,-1 0 0 0 0,-1 0 0 0 0,0 0 0 0 0,-7 16-1 0 0,5-12-14 0 0,-7 24 0 0 0,11-30-56 0 0,-4 14 0 0 0,0 0 0 0 0,-1 0 0 0 0,-15 31 0 0 0,20-47 0 0 0,-1 0 0 0 0,1-1 0 0 0,-1 1 0 0 0,1 0 0 0 0,0 7 0 0 0,-5 16 0 0 0,5-26 0 0 0,1 0 0 0 0,0 0 0 0 0,-1 0 0 0 0,1 0 0 0 0,0-1 0 0 0,0 1 0 0 0,0 0 0 0 0,0 0 0 0 0,1 0 0 0 0,-1 0 0 0 0,0 0 0 0 0,1 0 0 0 0,-1 0 0 0 0,1 0 0 0 0,1 2 0 0 0,2 8 0 0 0,-5-4 0 0 0,-2-1 0 0 0,7-1 0 0 0,-2-5 0 0 0,-1 0 0 0 0,0 0 0 0 0,1 0 0 0 0,-1 0 0 0 0,0 0 0 0 0,1-1 0 0 0,-1 1 0 0 0,1 0 0 0 0,-1-1 0 0 0,1 0 0 0 0,0 1 0 0 0,-1-1 0 0 0,1 0 0 0 0,-1 0 0 0 0,1 0 0 0 0,0 0 0 0 0,-1 0 0 0 0,1 0 0 0 0,1 0 0 0 0,5-2 0 0 0,2 1 0 0 0,-2-3 0 0 0,-13 0 0 0 0,-3-5-403 0 0,7 8 215 0 0,0-1 1 0 0,0 1 0 0 0,-1 0-1 0 0,1 0 1 0 0,0-1 0 0 0,-1 1-1 0 0,1 0 1 0 0,-1 0 0 0 0,1 0-1 0 0,-1 1 1 0 0,1-1 0 0 0,-1 0-1 0 0,0 0 1 0 0,0 1 0 0 0,1-1-1 0 0,-4 1 1 0 0,-6-1-1836 0 0,2-2-22 0 0</inkml:trace>
</inkml:ink>
</file>

<file path=ppt/ink/ink1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09.3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6 8287 0 0,'0'0'191'0'0,"0"0"26"0"0,0 0 9 0 0,0 0 110 0 0,0 0 444 0 0,0 0 196 0 0,0 0 42 0 0,0 0-63 0 0,0 0-290 0 0,0 0-121 0 0,0 0-28 0 0,0 0-4 0 0,0 0 0 0 0,0 0 0 0 0,0 0 0 0 0,0 0 0 0 0,0 0 0 0 0,0 0 0 0 0,0 0 0 0 0,0 0 0 0 0,0 0 0 0 0,0 0 0 0 0,0 0 0 0 0,0 0-68 0 0,0 0-217 0 0,0 0 161 0 0,0 0 100 0 0,0 0 21 0 0,0 0-66 0 0,2-1-294 0 0,0 0-147 0 0,0-1 0 0 0,1 1 0 0 0,-1 0 0 0 0,0 0-1 0 0,1 0 1 0 0,-1 0 0 0 0,1 0 0 0 0,-1 0 0 0 0,1 1 0 0 0,-1 0-1 0 0,4-1 1 0 0,0 1 64 0 0,-3-1 147 0 0,0 1 1 0 0,0 0-1 0 0,0 0 0 0 0,0 0 0 0 0,0 1 1 0 0,3 0-1 0 0,13 0 254 0 0,7-2-448 0 0,-11 1-21 0 0,25-5 1 0 0,-31 5 1 0 0,-5 7 0 0 0,-3 2 0 0 0,-1-1 0 0 0,-4 0 0 0 0,-1 0 0 0 0,2 0 0 0 0,0-1 247 0 0,0 1 0 0 0,0-1 1 0 0,1 1-1 0 0,0 0 0 0 0,0 0 0 0 0,1 0 0 0 0,0 9 0 0 0,0-7-176 0 0,-56 372-71 0 0,48-293 0 0 0,8-63 0 0 0,-1 0 0 0 0,-8 31 0 0 0,-27 135 0 0 0,35-182 0 0 0,0-2 0 0 0,-1 2 0 0 0,5-9 0 0 0,-2-1 0 0 0,0 0 0 0 0,0 0 0 0 0,0 0 0 0 0,0 0 0 0 0,0 0 0 0 0,0 0 0 0 0,0 0 0 0 0,0 0 0 0 0,0-1 0 0 0,0 1 0 0 0,0 0 0 0 0,0 0 0 0 0,1 0 0 0 0,-1 0 0 0 0,0 1 0 0 0,0-1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0 0 0 0 0,0 0 0 0 0,0 0 0 0 0,0 0 0 0 0,0 0 0 0 0,0 0 0 0 0,0 0 0 0 0,0 1 0 0 0,0-1 0 0 0,0 0 0 0 0,0 0 0 0 0,0 0 0 0 0,0 0 0 0 0,0 0 0 0 0,0 0 0 0 0,0 0 0 0 0,0 0 0 0 0,0 0 0 0 0,0 0 0 0 0,0 0 0 0 0,0 0 0 0 0,-1 0 0 0 0,-5 28 0 0 0,3-20 0 0 0,-4 4 1109 0 0,-3 0-170 0 0,5-6-939 0 0,-3-6 0 0 0,6-1 0 0 0,-1 0 0 0 0,1-1 0 0 0,-1 1 0 0 0,1-1 0 0 0,-1 1 0 0 0,1-1 0 0 0,0 0 0 0 0,0 0 0 0 0,0 0 0 0 0,0 0 0 0 0,-3-4 0 0 0,-8-8 0 0 0,10 12 0 0 0,1 0 0 0 0,0 0 0 0 0,0 1 0 0 0,0-1 0 0 0,0 1 0 0 0,0 0 0 0 0,0 0 0 0 0,0 0 0 0 0,-1 0 0 0 0,1 0 0 0 0,-1 0 0 0 0,1 0 0 0 0,-1 1 0 0 0,1-1 0 0 0,-5 1 0 0 0,5-1 0 0 0,-10 6 0 0 0,5-2 0 0 0,1 2 0 0 0,0 0-64 0 0,5-4-273 0 0,1-1-138 0 0,0 0-33 0 0,0 0-72 0 0,0 0-285 0 0,0 0-126 0 0,0 0-984 0 0,0 0-4014 0 0,0 0-1723 0 0</inkml:trace>
</inkml:ink>
</file>

<file path=ppt/ink/ink1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4:09.1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26 11975 0 0,'0'0'923'0'0,"1"-1"-602"0"0,6-6-923 0 0,-1 3 4137 0 0,-1-1 144 0 0,-3 4-3240 0 0,0 0 0 0 0,1-1 0 0 0,-1 1 0 0 0,0 0-1 0 0,1 1 1 0 0,2-2 0 0 0,-3 1 73 0 0,-2 1 0 0 0,0 0 0 0 0,11 5 1024 0 0,-8-3-1427 0 0,0 0 1 0 0,0 1-1 0 0,0 0 0 0 0,0 0 1 0 0,-1 0-1 0 0,1 0 0 0 0,-1 0 1 0 0,0 0-1 0 0,0 0 0 0 0,0 1 1 0 0,0-1-1 0 0,0 1 0 0 0,-1 0 1 0 0,2 4-1 0 0,22 80-109 0 0,-17-38 512 0 0,-2 1 0 0 0,-2-1 0 0 0,-5 72 0 0 0,-3-63-512 0 0,-23 114 0 0 0,16-98 0 0 0,9-55 0 0 0,-1 1 0 0 0,0-1 0 0 0,-12 34 0 0 0,5-26 0 0 0,6-13 0 0 0,-1-1 0 0 0,-1 0 0 0 0,0 0 0 0 0,-1-1 0 0 0,0 0 0 0 0,-1 0 0 0 0,-12 15 0 0 0,-18 16 0 0 0,36-41 0 0 0,-8 8 0 0 0,6-7 0 0 0,7-1 0 0 0,-6-2-64 0 0,3-1-273 0 0,0 0-138 0 0,0-1-1841 0 0,3-7-7236 0 0</inkml:trace>
</inkml:ink>
</file>

<file path=ppt/ink/ink1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10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267'0'0,"0"0"42"0"0,0 0 17 0 0,0 0-28 0 0,0 0-58 0 0,0 0 491 0 0,0 0 238 0 0,0 0 45 0 0,0 0 8 0 0,0 0 2 0 0,0 0 0 0 0,0 0 0 0 0,0 0-69 0 0,0 0-290 0 0,0 0-121 0 0,0 0-28 0 0,0 0 65 0 0,0 0 290 0 0,2 1 121 0 0,22 1 142 0 0,44 0-1 0 0,-47-2-203 0 0,35-3 189 0 0,-45 3-1109 0 0,-3-1-25 0 0,0 1 0 0 0,0 1 1 0 0,0 0-1 0 0,14 3 0 0 0,-21-4-322 0 0,-1 0-138 0 0,0 0-33 0 0,-5 4-760 0 0,3-4-2069 0 0,0 1-3534 0 0,-6-1-397 0 0</inkml:trace>
</inkml:ink>
</file>

<file path=ppt/ink/ink1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10.5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267'0'0,"0"0"42"0"0,0 0 17 0 0,0 0-28 0 0,0 0-58 0 0,0 0 491 0 0,0 0 238 0 0,0 0 45 0 0,0 0-61 0 0,0 0-288 0 0,0 0-121 0 0,0 0-28 0 0,0 0 66 0 0,0 0 288 0 0,0 0 122 0 0,0 0 28 0 0,0 0-65 0 0,0 0-290 0 0,0 0-121 0 0,1 0-28 0 0,42 5 543 0 0,-35-6-906 0 0,49-2 1299 0 0,-6 8-1452 0 0,-43-5 0 0 0,-1 3-201 0 0,-6-3-850 0 0,-1 0-385 0 0,0 0-1409 0 0,0 0-5342 0 0</inkml:trace>
</inkml:ink>
</file>

<file path=ppt/ink/ink1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39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5 108 8287 0 0,'0'0'191'0'0,"0"0"26"0"0,0 0 9 0 0,9-16 966 0 0,12-23 2192 0 0,1-1-1482 0 0,-17 29-252 0 0,-5 10-19 0 0,-2 2 226 0 0,-15 27 3173 0 0,-34 52-3141 0 0,40-64-1730 0 0,-5 9-159 0 0,-23 45 0 0 0,36-63 0 0 0,1-1 0 0 0,-1 1 0 0 0,1 0 0 0 0,1 0 0 0 0,0 1 0 0 0,0-1 0 0 0,0 10 0 0 0,0-15 0 0 0,1 0 0 0 0,0 0 0 0 0,-1-1 0 0 0,1 1 0 0 0,0 0 0 0 0,0 0 0 0 0,1-1 0 0 0,-1 1 0 0 0,0 0 0 0 0,1 0 0 0 0,0 2 0 0 0,1 1 0 0 0,5 13 0 0 0,1 1 0 0 0,-1 0 0 0 0,12 22 0 0 0,-9-14 0 0 0,-8-22 0 0 0,-2-5 0 0 0,0 1 0 0 0,0-1 0 0 0,0 1 0 0 0,0-1 0 0 0,0 1 0 0 0,0 0 0 0 0,1-1 0 0 0,-1 1 0 0 0,0-1 0 0 0,0 1 0 0 0,1-1 0 0 0,-1 0 0 0 0,0 1 0 0 0,1-1 0 0 0,-1 1 0 0 0,0-1 0 0 0,1 1 0 0 0,-1-1 0 0 0,1 0 0 0 0,-1 1 0 0 0,1-1 0 0 0,0 1 0 0 0,9 4 0 0 0,-8-3 0 0 0,20 10 0 0 0,-13-9 0 0 0,-7-2 0 0 0,0 0 0 0 0,0-1 0 0 0,0 1 0 0 0,0-1 0 0 0,0 1 0 0 0,1-1 0 0 0,-1 0 0 0 0,0 0 0 0 0,0 0 0 0 0,0 0 0 0 0,0 0 0 0 0,1-1 0 0 0,2 0 0 0 0,-3 0 0 0 0,3 0 0 0 0,-1-1 0 0 0,1 0 0 0 0,-1 0 0 0 0,1 0 0 0 0,-1 0 0 0 0,0-1 0 0 0,0 0 0 0 0,0 0 0 0 0,0 0 0 0 0,-1 0 0 0 0,1-1 0 0 0,2-3 0 0 0,3-3 0 0 0,3-1 0 0 0,-7 7 0 0 0,-1 0 0 0 0,0 0 0 0 0,0-1 0 0 0,0 0 0 0 0,0 0 0 0 0,4-8 0 0 0,5-11 0 0 0,-6 12 0 0 0,-1-1 0 0 0,6-15 0 0 0,-7 14 0 0 0,-1-1 0 0 0,0 1 0 0 0,0-1 0 0 0,-2 1 0 0 0,0-1 0 0 0,-1 0 0 0 0,0 0 0 0 0,-2-17 0 0 0,0 7 0 0 0,1 16 0 0 0,-1 0 0 0 0,0 1 0 0 0,0-1 0 0 0,0 1 0 0 0,-4-10 0 0 0,4 16 0 0 0,0-1 0 0 0,0 0 0 0 0,0 1 0 0 0,-1-1 0 0 0,1 1 0 0 0,-1-1 0 0 0,0 1 0 0 0,0 0 0 0 0,1 0 0 0 0,-1 0 0 0 0,-1 0 0 0 0,1 0 0 0 0,0 0 0 0 0,0 1 0 0 0,-1-1 0 0 0,1 1 0 0 0,-1-1 0 0 0,1 1 0 0 0,-1 0 0 0 0,-4-1 0 0 0,-19 1 0 0 0,18 1 0 0 0,0 1 0 0 0,2 1-133 0 0,4-2-563 0 0,2 0-258 0 0,0 0-1558 0 0,0 0-6017 0 0</inkml:trace>
</inkml:ink>
</file>

<file path=ppt/ink/ink1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39.6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5663 0 0,'0'0'356'0'0,"0"0"50"0"0,0 0 20 0 0,0 0-42 0 0,0 0-112 0 0,0 0 463 0 0,0 0 234 0 0,0 0 45 0 0,0 0-61 0 0,0 0-288 0 0,0 0-121 0 0,0 0-28 0 0,0 0-4 0 0,0 0 0 0 0,0 0 0 0 0,0 0 0 0 0,0 0 0 0 0,0 0 0 0 0,0 0 0 0 0,4 5 444 0 0,2-4-935 0 0,-1 0-1 0 0,0 0 1 0 0,1 0 0 0 0,0-1 0 0 0,-1 0-1 0 0,1 0 1 0 0,7-1 0 0 0,7 0 57 0 0,11-1 568 0 0,-1 0 0 0 0,44-10 0 0 0,-59 9-608 0 0,-6 1-38 0 0,-2 1 0 0 0,2 1 0 0 0,-2 2 0 0 0,-1 0-133 0 0,-4-2-563 0 0,-2 0-258 0 0,0 0-1102 0 0,0 0-4403 0 0,0 0-1891 0 0</inkml:trace>
</inkml:ink>
</file>

<file path=ppt/ink/ink1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39 8287 0 0,'0'0'382'0'0,"0"0"-8"0"0,-4-16-155 0 0,5 13 102 0 0,0 0 0 0 0,0-1 0 0 0,0 1 0 0 0,0 0 0 0 0,1 0 0 0 0,-1 0 0 0 0,1 0 0 0 0,-1 0 0 0 0,1 0 0 0 0,3-2 0 0 0,-3 1 246 0 0,1 1-1 0 0,-1-1 1 0 0,0 1-1 0 0,0-1 1 0 0,0 0 0 0 0,2-6-1 0 0,11-32 3974 0 0,-12 36-4313 0 0,-2 4 161 0 0,-1 2-335 0 0,0 0 0 0 0,0 0 0 0 0,0 0 0 0 0,0-1 0 0 0,0 1 0 0 0,0 0 0 0 0,0 0 0 0 0,0 0 0 0 0,0 0 0 0 0,0-1 0 0 0,0 1 0 0 0,0 0 0 0 0,0 0 0 0 0,-1 0-1 0 0,1-1 1 0 0,0 1 0 0 0,0 0 0 0 0,0 0 0 0 0,0 0 0 0 0,0 0 0 0 0,0 0 0 0 0,0-1 0 0 0,0 1 0 0 0,-1 0 0 0 0,1 0 0 0 0,0 0 0 0 0,0 0 0 0 0,0 0 0 0 0,-1-1 0 0 0,-19 29-64 0 0,18-25 78 0 0,0-1 0 0 0,0 1 0 0 0,0 0 1 0 0,0 0-1 0 0,0 0 0 0 0,-2 5 0 0 0,-2 6 561 0 0,4-11-540 0 0,1-1-1 0 0,0 0 0 0 0,0 1 1 0 0,0-1-1 0 0,0 1 0 0 0,0-1 1 0 0,1 1-1 0 0,-1 0 0 0 0,1-1 1 0 0,0 4-1 0 0,-1 3-84 0 0,-1 0-1 0 0,1 0 0 0 0,-1 0 1 0 0,-1 0-1 0 0,0 0 1 0 0,0-1-1 0 0,-5 9 0 0 0,-9 30-5 0 0,1 12 3 0 0,15-56 0 0 0,-1 0 0 0 0,1 1 0 0 0,-1 0 0 0 0,1 0 0 0 0,0-1 0 0 0,1 1 0 0 0,-1 0 0 0 0,1 0 0 0 0,-1 0 0 0 0,1 0 0 0 0,1 0 0 0 0,-1 0 0 0 0,0 0 0 0 0,1-1 0 0 0,0 1 0 0 0,0 0 0 0 0,2 5 0 0 0,0 0 0 0 0,-3-8 0 0 0,0 0 0 0 0,0 0 0 0 0,0-1 0 0 0,1 1 0 0 0,-1 0 0 0 0,0 0 0 0 0,0 0 0 0 0,1-1 0 0 0,-1 1 0 0 0,0 0 0 0 0,1 0 0 0 0,-1-1 0 0 0,1 1 0 0 0,-1 0 0 0 0,1-1 0 0 0,0 1 0 0 0,0 0 0 0 0,2 1 0 0 0,5 2 0 0 0,-7-3 0 0 0,3 0 0 0 0,10-3 0 0 0,-7-1 0 0 0,0 0 0 0 0,1 0 0 0 0,-1-1 0 0 0,0-1 0 0 0,-1 1 0 0 0,1-1 0 0 0,-1 0 0 0 0,0 0 0 0 0,0-1 0 0 0,-1 1 0 0 0,7-10 0 0 0,0-1 0 0 0,0-1 0 0 0,-1 0 0 0 0,-1 0 0 0 0,0-1 0 0 0,13-38 0 0 0,-2-22 0 0 0,-19 67 0 0 0,-1 1 0 0 0,0-1 0 0 0,0 1 0 0 0,-1-1 0 0 0,-2-16 0 0 0,2 27 0 0 0,0-1 0 0 0,0 0 0 0 0,-1 1 0 0 0,1-1 0 0 0,0 0 0 0 0,0 0 0 0 0,0 1 0 0 0,-1-1 0 0 0,1 0 0 0 0,0 1 0 0 0,-1-1 0 0 0,1 0 0 0 0,0 1 0 0 0,-1-1 0 0 0,1 1 0 0 0,-2-2 0 0 0,-3 2 0 0 0,5 0 0 0 0,-3 0-33 0 0,1-1-1 0 0,-1 1 0 0 0,1 1 1 0 0,-1-1-1 0 0,1 0 1 0 0,0 1-1 0 0,-1-1 1 0 0,1 1-1 0 0,0 0 1 0 0,-1-1-1 0 0,1 1 0 0 0,0 0 1 0 0,0 1-1 0 0,0-1 1 0 0,0 0-1 0 0,0 1 1 0 0,0-1-1 0 0,0 1 1 0 0,-2 1-1 0 0,-4 6-628 0 0,0 0 0 0 0,-12 16 1 0 0,10-11-340 0 0,3-3-4516 0 0,2 2-1565 0 0</inkml:trace>
</inkml:ink>
</file>

<file path=ppt/ink/ink1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2.2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2 17503 0 0,'0'0'399'0'0,"0"0"60"0"0,0 0 21 0 0,2 0-59 0 0,-1 0-242 0 0,1-1 0 0 0,0 1 1 0 0,-1 0-1 0 0,1-1 0 0 0,0 1 1 0 0,-1-1-1 0 0,1 0 0 0 0,0 1 1 0 0,-1-1-1 0 0,1 0 0 0 0,-1 0 1 0 0,0 0-1 0 0,1 0 0 0 0,2-2 1 0 0,10-10 1438 0 0,-12 12-1493 0 0,0-1-1 0 0,-1 0 1 0 0,0 0 0 0 0,1 0 0 0 0,-1 0 0 0 0,0 0 0 0 0,0 0-1 0 0,0 0 1 0 0,0 0 0 0 0,0-1 0 0 0,0 1 0 0 0,-1 0 0 0 0,1-1-1 0 0,-1 1 1 0 0,1-4 0 0 0,-2-1-394 0 0,1 6-1135 0 0,-6-8-2533 0 0,5 7 1891 0 0</inkml:trace>
</inkml:ink>
</file>

<file path=ppt/ink/ink1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2.9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8 11975 0 0,'0'0'547'0'0,"0"0"-11"0"0,1-1-344 0 0,3-12 1079 0 0,0 10 182 0 0,-3 3-1298 0 0,0 0 798 0 0,-1 0-288 0 0,0 0-121 0 0,0 0-28 0 0,0 0-4 0 0,0 0 0 0 0,0 0 0 0 0,0 0 0 0 0,0 0 0 0 0,0 0 0 0 0,0 0 0 0 0,0 0 0 0 0,0 0-68 0 0,0 1-289 0 0,-6 22-143 0 0,-1 1 932 0 0,-16 41 0 0 0,20-56-795 0 0,3-2-133 0 0,6-6-16 0 0,4-4 0 0 0,-6 1 0 0 0,0 1 0 0 0,-1 0 0 0 0,1-1 0 0 0,0 1 0 0 0,0 1 0 0 0,0-1 0 0 0,5 0 0 0 0,1 0 0 0 0,-1 2 0 0 0,-9-1 0 0 0,1 0 0 0 0,-1-1 0 0 0,1 1 0 0 0,-1 0 0 0 0,0 0 0 0 0,1 1 0 0 0,-1-1 0 0 0,0 0 0 0 0,1 0 0 0 0,-1 0 0 0 0,1 0 0 0 0,-1 0 0 0 0,0 0 0 0 0,1 0 0 0 0,-1 1 0 0 0,0-1 0 0 0,1 0 0 0 0,-1 0 0 0 0,0 0 0 0 0,0 1 0 0 0,1-1 0 0 0,-1 0 0 0 0,0 0 0 0 0,0 1 0 0 0,1-1 0 0 0,-1 0 0 0 0,0 1 0 0 0,0-1 0 0 0,1 0 0 0 0,-1 1 0 0 0,0-1 0 0 0,0 0 0 0 0,0 1 0 0 0,0-1 0 0 0,0 0 0 0 0,0 1 0 0 0,0-1 0 0 0,0 1 0 0 0,0-1 0 0 0,0 0 0 0 0,0 1 0 0 0,0-1 0 0 0,0 0 0 0 0,0 1 0 0 0,0 0 0 0 0,14 44 1658 0 0,-11-36-1433 0 0,-2-6-209 0 0,0-1 1 0 0,-1 1 0 0 0,1 0 0 0 0,-1-1-1 0 0,0 1 1 0 0,1 0 0 0 0,-1 0 0 0 0,0-1-1 0 0,-1 5 1 0 0,0 19-19 0 0,1 7 2 0 0,-1-25 0 0 0,-2 0 0 0 0,2 1 0 0 0,1-8 0 0 0,0 0 0 0 0,0 0 0 0 0,0 0 0 0 0,0 0 0 0 0,0 0 0 0 0,0 0 0 0 0,-1 0 0 0 0,1 0 0 0 0,0 0 0 0 0,-1 0 0 0 0,1 0 0 0 0,0 0 0 0 0,-1 0 0 0 0,0 0 0 0 0,1 0 0 0 0,-1-1 0 0 0,1 1 0 0 0,-1 0 0 0 0,0 0 0 0 0,-1 1 0 0 0,0 0 0 0 0,-5 4 0 0 0,7-5 0 0 0,-1 0 0 0 0,0-1 0 0 0,0 1 0 0 0,0 0 0 0 0,0 0 0 0 0,0-1 0 0 0,0 1 0 0 0,0-1 0 0 0,-1 1 0 0 0,1-1 0 0 0,0 1 0 0 0,0-1 0 0 0,0 0 0 0 0,0 0 0 0 0,-2 1 0 0 0,-12 0 0 0 0,-42 7-64 0 0,55-8-273 0 0,2 0-138 0 0,0 0-33 0 0,0 0 65 0 0,0 0 17 0 0,0 0-1028 0 0,0 0-473 0 0,1-1-97 0 0,0-6-22 0 0</inkml:trace>
</inkml:ink>
</file>

<file path=ppt/ink/ink1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3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1 13823 0 0,'0'0'315'0'0,"0"0"45"0"0,0 0 21 0 0,0 0-49 0 0,0 0-81 0 0,0 0 481 0 0,0 0 237 0 0,0 0 45 0 0,0 0-61 0 0,7-5 256 0 0,-3 1-763 0 0,0 1 1 0 0,0 0-1 0 0,0 0 0 0 0,1 1 0 0 0,6-4 1 0 0,16-8 127 0 0,-16 7-236 0 0,-5 4-104 0 0,-1 0 0 0 0,1 0 0 0 0,0 0 0 0 0,0 1 0 0 0,0 0 0 0 0,8-2 0 0 0,13 1-298 0 0,-25 3-273 0 0,-2 0-138 0 0,0 0-33 0 0,0 0-140 0 0,0 0-572 0 0,0 0-253 0 0,0 0-1108 0 0,0 0-4241 0 0</inkml:trace>
</inkml:ink>
</file>

<file path=ppt/ink/ink1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3.9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0 17503 0 0,'0'0'399'0'0,"0"0"60"0"0,0 0 21 0 0,0 0-59 0 0,1 2-276 0 0,0 0 116 0 0,-1 0 0 0 0,1 0 0 0 0,-1 0 0 0 0,1 0 0 0 0,-1-1 0 0 0,0 1 0 0 0,0 0 0 0 0,0 0 0 0 0,0 1 0 0 0,0-1 0 0 0,0 0 0 0 0,0-1 0 0 0,-1 1 0 0 0,0 4 0 0 0,-14 33 77 0 0,7-17 961 0 0,6-18-1196 0 0,-6 15 340 0 0,-4 5-381 0 0,10-16-62 0 0,9-1 0 0 0,-6-5 0 0 0,0-1 0 0 0,0-1 0 0 0,-1 1 0 0 0,1 0 0 0 0,0-1 0 0 0,0 1 0 0 0,0-1 0 0 0,-1 1 0 0 0,1-1 0 0 0,0 1 0 0 0,0-1 0 0 0,0 0 0 0 0,0 0 0 0 0,0 1 0 0 0,0-1 0 0 0,0 0 0 0 0,1 0 0 0 0,19 6 0 0 0,-2-2 0 0 0,11 1 0 0 0,-23-4 287 0 0,-6-1-170 0 0,1 0 1 0 0,0 1-1 0 0,0-1 0 0 0,0 1 1 0 0,-1-1-1 0 0,1 1 1 0 0,0 0-1 0 0,0 0 1 0 0,-1 0-1 0 0,1 0 0 0 0,-1 0 1 0 0,1 0-1 0 0,-1 0 1 0 0,3 2-1 0 0,2 4-117 0 0,-2 0 0 0 0,-1 1 0 0 0,-2-7 0 0 0,-1 0 0 0 0,0-1 0 0 0,0 1 0 0 0,1-1 0 0 0,-1 1 0 0 0,0 0 0 0 0,0-1 0 0 0,0 1 0 0 0,0 0 0 0 0,0-1 0 0 0,0 1 0 0 0,0 0 0 0 0,0-1 0 0 0,0 1 0 0 0,0 0 0 0 0,0-1 0 0 0,0 1 0 0 0,0 0 0 0 0,-1-1 0 0 0,1 1 0 0 0,0-1 0 0 0,0 1 0 0 0,-1 0 0 0 0,1-1 0 0 0,-1 1 0 0 0,0 1 0 0 0,-2 4 0 0 0,1 0 0 0 0,-1 0 0 0 0,0 0 0 0 0,-1 0 0 0 0,1-1 0 0 0,-1 1 0 0 0,0-1 0 0 0,-1 0 0 0 0,1 0 0 0 0,-1 0 0 0 0,0-1 0 0 0,0 0 0 0 0,-1 0 0 0 0,1 0 0 0 0,-7 3 0 0 0,-19 14 0 0 0,4-5 0 0 0,19-14 0 0 0,2-2 0 0 0,2 0-11 0 0,-1 0 1 0 0,1-1-1 0 0,0 1 0 0 0,0-1 1 0 0,-8-2-1 0 0,11 3-326 0 0,1 0-138 0 0,0 0-33 0 0,-5-5-1928 0 0,-10-18-5866 0 0,15 22 8671 0 0,-2-2-2416 0 0</inkml:trace>
</inkml:ink>
</file>

<file path=ppt/ink/ink1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4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5663 0 0,'0'0'356'0'0,"0"0"50"0"0,0 0 20 0 0,0 0-42 0 0,0 0-112 0 0,15-7 2446 0 0,8-5-603 0 0,-16 7-1661 0 0,0 1 1 0 0,0 1-1 0 0,1-1 1 0 0,-1 2-1 0 0,1-1 0 0 0,0 1 1 0 0,9-2-1 0 0,48-6 1186 0 0,-57 10-1640 0 0,-1-1-64 0 0,-6 1-273 0 0,-2-8-2314 0 0,-1 1-2963 0 0,-1-1-2544 0 0</inkml:trace>
</inkml:ink>
</file>

<file path=ppt/ink/ink1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2.0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3 17503 0 0,'0'0'399'0'0,"0"0"60"0"0,0 0 21 0 0,0 0-59 0 0,0 0-136 0 0,0 0 457 0 0,0 0 228 0 0,0 0 43 0 0,0 0-127 0 0,0 0-508 0 0,0 0 38 0 0,16-1 1103 0 0,11-8-1076 0 0,1 2 1 0 0,-1 1-1 0 0,2 1 0 0 0,48-2 0 0 0,-52 4 509 0 0,-16 1-1208 0 0,-1 1 0 0 0,0 0 0 0 0,14 0 0 0 0,-34 19-1128 0 0,9-14 374 0 0,-1-1 0 0 0,0 1 0 0 0,0-1 0 0 0,-1 1 0 0 0,-6 3 0 0 0,3-2-6498 0 0</inkml:trace>
</inkml:ink>
</file>

<file path=ppt/ink/ink1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5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1 10135 0 0,'0'0'231'0'0,"0"0"29"0"0,0 0 19 0 0,0 0 105 0 0,0 0 410 0 0,0 0 184 0 0,0 0 40 0 0,-7 1 2054 0 0,4 1-2781 0 0,0-1 0 0 0,1 0 0 0 0,-1 0 0 0 0,1 1 0 0 0,0 0 0 0 0,-1-1 0 0 0,1 1 0 0 0,0 0 0 0 0,0 0 0 0 0,0 0 0 0 0,0 0 0 0 0,0 0 0 0 0,1 1 0 0 0,-1-1 0 0 0,-1 5 0 0 0,-2 2-15 0 0,0 0 0 0 0,1 0 0 0 0,-4 13 0 0 0,-9 38 609 0 0,3 0 1 0 0,-12 108-1 0 0,19-92-885 0 0,4-1 0 0 0,3 1 0 0 0,13 94 0 0 0,-12-163 0 0 0,2 19 0 0 0,2 1 0 0 0,9 27 0 0 0,-13-52-150 0 0,-1-1 0 0 0,1 1 0 0 0,0-1 0 0 0,0 1 0 0 0,0-1 0 0 0,0 1-1 0 0,0-1 1 0 0,1 1 0 0 0,-1-1 0 0 0,0 0 0 0 0,1 0 0 0 0,-1 0 0 0 0,0 0 0 0 0,1 0 0 0 0,0 0 0 0 0,-1 0 0 0 0,1 0-1 0 0,-1-1 1 0 0,1 1 0 0 0,0-1 0 0 0,0 1 0 0 0,-1-1 0 0 0,1 1 0 0 0,0-1 0 0 0,0 0 0 0 0,-1 0 0 0 0,4 0 0 0 0,6 0-1384 0 0</inkml:trace>
</inkml:ink>
</file>

<file path=ppt/ink/ink1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6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 8287 0 0,'0'0'382'0'0,"2"0"-8"0"0,4-1-102 0 0,-4 1 463 0 0,-2 0 234 0 0,0 0 45 0 0,0 0 8 0 0,0 0 2 0 0,0 0 0 0 0,0 0 0 0 0,0 0-69 0 0,0 0-290 0 0,0 0-121 0 0,0 0-28 0 0,0 0-4 0 0,0 0 0 0 0,0 0 0 0 0,0 0 0 0 0,0 0 0 0 0,0 0 0 0 0,0 0 0 0 0,0 0 0 0 0,0 0-68 0 0,0 4-394 0 0,1 1 0 0 0,0 0-1 0 0,0-1 1 0 0,0 1 0 0 0,1-1 0 0 0,3 7 0 0 0,4 16 704 0 0,10 42 50 0 0,-4-20-491 0 0,-10-30-313 0 0,-1-1 0 0 0,2 28 0 0 0,0-8 0 0 0,-4-29 0 0 0,0-1 0 0 0,-1 1 0 0 0,1 15 0 0 0,-4 5 186 0 0,-2 0 0 0 0,-1-1 1 0 0,-2 1-1 0 0,-15 43 0 0 0,12-46 61 0 0,-2-1 0 0 0,0 0 0 0 0,-17 23 0 0 0,5-8-118 0 0,16-28-322 0 0,-9 16-490 0 0,17-27 175 0 0,0-1 65 0 0,0 0 154 0 0,0 0-452 0 0,-6-4-2608 0 0,5 4-4501 0 0</inkml:trace>
</inkml:ink>
</file>

<file path=ppt/ink/ink1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7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7 8287 0 0,'0'0'382'0'0,"0"0"-8"0"0,1 0-240 0 0,19-10 4340 0 0,-19 9-3930 0 0,-1 1-28 0 0,0 0 66 0 0,0 0 288 0 0,0 0 122 0 0,0 0 28 0 0,0 0-133 0 0,0 0-508 0 0,-19 16 2067 0 0,5-8-1422 0 0,12-8-581 0 0,3-1-294 0 0,21-16-219 0 0,-19 14 221 0 0,0 1 1 0 0,0-1-1 0 0,0 1 0 0 0,0 0 0 0 0,0 0 1 0 0,1 0-1 0 0,-1 0 0 0 0,1 0 1 0 0,0 1-1 0 0,-1-1 0 0 0,1 1 1 0 0,0 0-1 0 0,5 0 0 0 0,-2-1-135 0 0,-5 1-16 0 0,-1 0 0 0 0,1 1 0 0 0,-1 0 0 0 0,1-1 0 0 0,0 1 0 0 0,-1 0 0 0 0,1 0 0 0 0,-1 0 0 0 0,1 0 0 0 0,-1 0 0 0 0,1 0 0 0 0,0 1 0 0 0,-1-1 0 0 0,1 0 0 0 0,-1 1 0 0 0,1-1 0 0 0,-1 1 0 0 0,3 1 0 0 0,-2-1 33 0 0,-1-1 0 0 0,1 1 0 0 0,-1 0 0 0 0,1 0 0 0 0,-1 0-1 0 0,0 0 1 0 0,1 1 0 0 0,-1-1 0 0 0,0 0 0 0 0,0 0 0 0 0,0 1 0 0 0,0-1 0 0 0,0 1 0 0 0,0-1 0 0 0,0 1-1 0 0,0 0 1 0 0,0-1 0 0 0,-1 1 0 0 0,1 0 0 0 0,-1-1 0 0 0,1 1 0 0 0,-1 0 0 0 0,0-1 0 0 0,0 1-1 0 0,0 0 1 0 0,0 0 0 0 0,0 1 0 0 0,0 7 187 0 0,-2-1 0 0 0,1 0 0 0 0,-1 0 1 0 0,-3 9-1 0 0,3-11-194 0 0,-1 0-26 0 0,1 0 0 0 0,-2-1 0 0 0,1 1 0 0 0,-1-1 0 0 0,0 1 0 0 0,-1-1 0 0 0,1-1 0 0 0,-1 1 0 0 0,0-1 0 0 0,-8 7 0 0 0,6-5 0 0 0,0 0 0 0 0,0 1 0 0 0,0 0 0 0 0,-6 11 0 0 0,8-5-15 0 0,5-12 22 0 0,-1 0-1 0 0,1 0 0 0 0,-1 0 0 0 0,0 1 0 0 0,0-1 1 0 0,0 0-1 0 0,0-1 0 0 0,0 1 0 0 0,0 0 0 0 0,-1 0 1 0 0,1 0-1 0 0,-1-1 0 0 0,-2 3 0 0 0,3-3 365 0 0,1-1 117 0 0,0 0 21 0 0,0 0-66 0 0,12 2-278 0 0,-6-2-165 0 0,1-1 0 0 0,-1 1 0 0 0,1-1 0 0 0,-1 0 0 0 0,0 0 0 0 0,1-1 0 0 0,9-4 0 0 0,-1 1 0 0 0,28-5 0 0 0,-36 7 41 0 0,-4 2-71 0 0,1 0 0 0 0,-1 0-1 0 0,0 0 1 0 0,0 0 0 0 0,1 1-1 0 0,-1-1 1 0 0,7 0 0 0 0,-9 1-1021 0 0,-8 3-3366 0 0,0 1-4450 0 0</inkml:trace>
</inkml:ink>
</file>

<file path=ppt/ink/ink1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49.1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5 8287 0 0,'0'0'191'0'0,"0"0"26"0"0,0 0 9 0 0,0 0 110 0 0,0 0 444 0 0,0 0 196 0 0,0 0 42 0 0,0 0 6 0 0,0 0 0 0 0,0 0 0 0 0,0 0 0 0 0,0 0-69 0 0,0 0-290 0 0,0 0-121 0 0,0 0-28 0 0,0 0-4 0 0,0 0 0 0 0,0 0 0 0 0,0 0 0 0 0,0 0 0 0 0,0 0 0 0 0,0 0 0 0 0,0 0 0 0 0,0 0-68 0 0,4-1-289 0 0,10-2-66 0 0,-11 2 282 0 0,-3 1 117 0 0,0 0 21 0 0,0 0-66 0 0,0 3-330 0 0,0-2-9 0 0,0 0 1 0 0,0 0-1 0 0,0 0 0 0 0,0 0 0 0 0,0 0 0 0 0,-1 0 1 0 0,1 0-1 0 0,0 0 0 0 0,-1 0 0 0 0,1 1 0 0 0,-1-1 1 0 0,1 0-1 0 0,-1-1 0 0 0,1 1 0 0 0,-1 0 0 0 0,0 0 1 0 0,1 0-1 0 0,-1 0 0 0 0,-2 1 0 0 0,-2 2-88 0 0,0-5-16 0 0,3-5 0 0 0,1 4 0 0 0,1 1 0 0 0,0 1 0 0 0,0-1 0 0 0,0 1 0 0 0,0-1 0 0 0,-1 1 0 0 0,1-1 0 0 0,0 0 0 0 0,0 1 0 0 0,0-1 0 0 0,0 1 0 0 0,1-1 0 0 0,-1 0 0 0 0,0 1 0 0 0,0-1 0 0 0,0 1 0 0 0,0-1 0 0 0,1 1 0 0 0,-1-1 0 0 0,0 0 0 0 0,0 1 0 0 0,1-1 0 0 0,-1 1 0 0 0,0 0 0 0 0,1-1 0 0 0,0 0 0 0 0,4-6 0 0 0,-5 7 0 0 0,0 0 0 0 0,0 0 0 0 0,0 0 0 0 0,0-1 0 0 0,0 1 0 0 0,0 0 0 0 0,0 0 0 0 0,0 0 0 0 0,0 0 0 0 0,0 0 0 0 0,1-1 0 0 0,-1 1 0 0 0,0 0 0 0 0,0 0 0 0 0,0 0 0 0 0,0 0 0 0 0,0 0 0 0 0,0 0 0 0 0,1 0 0 0 0,-1-1 0 0 0,0 1 0 0 0,0 0 0 0 0,0 0 0 0 0,0 0 0 0 0,1 0 0 0 0,-1 0 0 0 0,0 0 0 0 0,0 0 0 0 0,0 0 0 0 0,0 0 0 0 0,1 0 0 0 0,-1 0 0 0 0,0 0 0 0 0,0 0 0 0 0,0 0 0 0 0,0 0 0 0 0,1 0 0 0 0,-1 0 0 0 0,0 0 0 0 0,0 0 0 0 0,0 0 0 0 0,0 1 0 0 0,0-1 0 0 0,1 0 0 0 0,-1 0 0 0 0,0 0 0 0 0,0 0 0 0 0,0 0 0 0 0,0 0 0 0 0,0 0 0 0 0,0 1 0 0 0,1-1 0 0 0,-1 0 0 0 0,0 0 0 0 0,2 6 0 0 0,1 1 0 0 0,-1-12-201 0 0,1-21-3801 0 0,-3 18 2469 0 0</inkml:trace>
</inkml:ink>
</file>

<file path=ppt/ink/ink1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2.6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84 6447 0 0,'0'0'142'0'0,"0"0"22"0"0,0 0 13 0 0,0 0 123 0 0,0 0 468 0 0,0 0 205 0 0,0 0 41 0 0,0 0-61 0 0,0 0-288 0 0,0 0-121 0 0,0 0-28 0 0,0 0-4 0 0,0 0 0 0 0,0 0 0 0 0,0 0 0 0 0,0 0 0 0 0,0 0 0 0 0,0 0 0 0 0,0 0 0 0 0,0 0 0 0 0,0 0 0 0 0,1-2 0 0 0,8-9 411 0 0,0-1 1 0 0,-1-1-1 0 0,-1 1 0 0 0,7-15 0 0 0,-13 26-480 0 0,3-3-222 0 0,-3 3 166 0 0,-1 1 101 0 0,0 0 21 0 0,0 0-66 0 0,-11 13-278 0 0,6-6-165 0 0,-9 10 0 0 0,1 1 0 0 0,-13 26 0 0 0,-70 156 0 0 0,93-193 0 0 0,1 1 0 0 0,-1-1 0 0 0,-1 13 0 0 0,1-9 0 0 0,3-10 0 0 0,-2 10 0 0 0,3-8 0 0 0,5 11 0 0 0,-6-13 0 0 0,0 0 0 0 0,1 1 0 0 0,-1-1 0 0 0,1 0 0 0 0,-1 0 0 0 0,1 1 0 0 0,0-1 0 0 0,0 0 0 0 0,-1 0 0 0 0,1 0 0 0 0,0 0 0 0 0,0 0 0 0 0,0 0 0 0 0,0 0 0 0 0,0 0 0 0 0,1 0 0 0 0,-1 0 0 0 0,0-1 0 0 0,0 1 0 0 0,0 0 0 0 0,1-1 0 0 0,-1 1 0 0 0,0-1 0 0 0,1 1 0 0 0,-1-1 0 0 0,0 0 0 0 0,1 0 0 0 0,-1 1 0 0 0,1-1 0 0 0,1 0 0 0 0,-1 0 0 0 0,2 0 0 0 0,0 0 0 0 0,0 0 0 0 0,0-1 0 0 0,1 1 0 0 0,-1-1 0 0 0,0 0 0 0 0,0 0 0 0 0,0 0 0 0 0,0-1 0 0 0,0 1 0 0 0,-1-1 0 0 0,1 0 0 0 0,4-3 0 0 0,4-4 0 0 0,0 0 0 0 0,14-15 0 0 0,-12 10 0 0 0,-9 9 0 0 0,0-1 0 0 0,-1 1 0 0 0,0-1 0 0 0,0 0 0 0 0,-1 0 0 0 0,0 0 0 0 0,0 0 0 0 0,4-10 0 0 0,13-56 0 0 0,-18 63 0 0 0,1-7 0 0 0,-1 1 0 0 0,0-1 0 0 0,-2 0 0 0 0,1 1 0 0 0,-2-1 0 0 0,-3-18 0 0 0,2 20 0 0 0,1 13 0 0 0,1 1 0 0 0,0-1 0 0 0,0 0 0 0 0,0 0 0 0 0,0 1 0 0 0,-1-1 0 0 0,1 0 0 0 0,0 0 0 0 0,-1 1 0 0 0,1-1 0 0 0,0 0 0 0 0,-1 1 0 0 0,1-1 0 0 0,-1 0 0 0 0,1 1 0 0 0,-1-1 0 0 0,0 1 0 0 0,1-1 0 0 0,-1 1 0 0 0,0-1 0 0 0,0 0 0 0 0,-7 3 0 0 0,6-2 0 0 0,1 0-217 0 0,0 1-1 0 0,-1-1 1 0 0,1 0 0 0 0,0 1-1 0 0,-1-1 1 0 0,1 1 0 0 0,0-1-1 0 0,0 1 1 0 0,0 0-1 0 0,-1 0 1 0 0,1-1 0 0 0,0 1-1 0 0,0 0 1 0 0,0 0 0 0 0,0 0-1 0 0,0 0 1 0 0,0 0-1 0 0,0 0 1 0 0,1 0 0 0 0,-1 0-1 0 0,0 1 1 0 0,0 1 0 0 0,0-1-394 0 0,-3 6-1435 0 0</inkml:trace>
</inkml:ink>
</file>

<file path=ppt/ink/ink1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2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7503 0 0,'0'0'399'0'0,"0"0"60"0"0,0 0 21 0 0,0 0-59 0 0,0 0-276 0 0,28-27 5399 0 0,-28 26-5100 0 0,1 0-289 0 0,3-5-138 0 0,0 1 55 0 0,-3 4 299 0 0,-1 1 117 0 0,0 0 21 0 0,0 0-134 0 0,0 0-577 0 0,0 0-248 0 0,0 0-50 0 0,0 0-79 0 0,0 0-286 0 0,0 0-126 0 0,0 0-893 0 0,0 0-3634 0 0,0 0-1564 0 0</inkml:trace>
</inkml:ink>
</file>

<file path=ppt/ink/ink1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3.8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28 11975 0 0,'0'0'267'0'0,"0"0"42"0"0,0 0 17 0 0,1-2-28 0 0,7-13-47 0 0,-8 14 117 0 0,4-7 6285 0 0,-3 6-3085 0 0,-1 6-2016 0 0,-4 11-1552 0 0,1-5 0 0 0,0 0 0 0 0,0 0 0 0 0,-9 17 0 0 0,10-19 0 0 0,6-2 0 0 0,2-1 0 0 0,0 3 0 0 0,0-1 0 0 0,-1-3 74 0 0,0 2 0 0 0,-1-1-1 0 0,1 1 1 0 0,-1-1 0 0 0,4 10 0 0 0,-7-14 414 0 0,0 1-515 0 0,1 0 0 0 0,-1 1 0 0 0,0-1 1 0 0,0 0-1 0 0,0 1 0 0 0,-1-1 0 0 0,1 0 0 0 0,0 1 1 0 0,-1 4-1 0 0,1-3 179 0 0,0 1 1 0 0,0-1-1 0 0,-1 1 1 0 0,0 0-1 0 0,0-1 1 0 0,0 1-1 0 0,-2 7 1 0 0,0-4-120 0 0,0 0 0 0 0,0 0 0 0 0,-1-1 0 0 0,-5 11 0 0 0,7-16-33 0 0,-3 11 0 0 0,4-10 0 0 0,-1-1 0 0 0,0 0 0 0 0,1 1 0 0 0,-1-1 0 0 0,0 0 0 0 0,0 0 0 0 0,0 0 0 0 0,0 0 0 0 0,-1 0 0 0 0,1 0 0 0 0,-1 0 0 0 0,1 0 0 0 0,-1 0 0 0 0,-3 2 0 0 0,-20 12 0 0 0,23-15 0 0 0,0 0 0 0 0,0 0 0 0 0,0 0 0 0 0,-1-1 0 0 0,1 1 0 0 0,0-1 0 0 0,-1 1 0 0 0,1-1 0 0 0,0 0 0 0 0,-1 0 0 0 0,1 0 0 0 0,0 0 0 0 0,-1 0 0 0 0,-2-1 0 0 0,3 1 0 0 0,-11-8 0 0 0,0-1 0 0 0,8 2 0 0 0,0 1 0 0 0,1 1-64 0 0,3 4-273 0 0,1 1-138 0 0,0 0-33 0 0,0 0-140 0 0,0 0-572 0 0,0 0-253 0 0,0 0-1246 0 0,0 0-4789 0 0</inkml:trace>
</inkml:ink>
</file>

<file path=ppt/ink/ink1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4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9 15663 0 0,'0'0'77'0'0,"0"0"-1"0"0,-1 0 1 0 0,1-1-1 0 0,0 1 0 0 0,0 0 1 0 0,-1 0-1 0 0,1 0 1 0 0,0 0-1 0 0,-1-1 1 0 0,1 1-1 0 0,0 0 0 0 0,0 0 1 0 0,-1 0-1 0 0,1-1 1 0 0,0 1-1 0 0,0 0 1 0 0,0 0-1 0 0,-1-1 0 0 0,1 1 1 0 0,0 0-1 0 0,0-1 1 0 0,0 1-1 0 0,0 0 1 0 0,0-1-1 0 0,0 1 0 0 0,0 0 1 0 0,-1 0-1 0 0,1-1 1 0 0,0 1-1 0 0,0 0 1 0 0,0-1-1 0 0,0 1 0 0 0,1-1 1 0 0,9-3 4502 0 0,3 0-4517 0 0,-12 3 41 0 0,1 0-1 0 0,0 1 0 0 0,-1 0 1 0 0,1-1-1 0 0,-1 1 1 0 0,1 0-1 0 0,0 0 0 0 0,-1 0 1 0 0,4 0-1 0 0,-3 1 410 0 0,-1-2-395 0 0,0 0 1 0 0,1 0-1 0 0,-1 0 0 0 0,1 0 0 0 0,-1 0 1 0 0,1 1-1 0 0,-1-1 0 0 0,4 0 0 0 0,-4 1-61 0 0,10-4-53 0 0,-1 2 1 0 0,1-1-1 0 0,0 1 1 0 0,21 0-1 0 0,-32 2-3 0 0,12-3 0 0 0,-9 2 0 0 0,1 0 0 0 0,-1 1 0 0 0,1-1 0 0 0,-1 1 0 0 0,1 0 0 0 0,5 0 0 0 0,21-2-5397 0 0,-30 2-2110 0 0</inkml:trace>
</inkml:ink>
</file>

<file path=ppt/ink/ink1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4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 15663 0 0,'0'0'356'0'0,"0"0"50"0"0,0 0 20 0 0,0 0-42 0 0,0 0-42 0 0,0 0 750 0 0,0 0 352 0 0,0 0 76 0 0,0 0-123 0 0,0 0-575 0 0,0 0-248 0 0,0 0-50 0 0,-1 0-79 0 0,-1 0-410 0 0,0 1 0 0 0,0 0 0 0 0,1 0 0 0 0,-1 0 0 0 0,0 0 0 0 0,1 0-1 0 0,-1 0 1 0 0,1 1 0 0 0,-1-1 0 0 0,1 0 0 0 0,-1 1 0 0 0,1-1 0 0 0,0 1 0 0 0,0-1 0 0 0,0 1 0 0 0,0 0 0 0 0,0 0-1 0 0,-1 2 1 0 0,-2 3 405 0 0,-25 37 677 0 0,28-43-1117 0 0,-1 1 0 0 0,1 0 0 0 0,0-1 0 0 0,0 1 0 0 0,0 0 0 0 0,0 0 0 0 0,0 0 0 0 0,1 0 0 0 0,-2 2 0 0 0,0 2 0 0 0,-1 3 0 0 0,2 0 0 0 0,1 0 0 0 0,6-1 0 0 0,2-3 0 0 0,1-2 0 0 0,-7-2 0 0 0,-1 0 0 0 0,1-1 0 0 0,0 0 0 0 0,-1 1 0 0 0,1-1 0 0 0,-1 0 0 0 0,1 0 0 0 0,0 0 0 0 0,-1 0 0 0 0,1 0 0 0 0,2 0 0 0 0,16-1 0 0 0,-1 4 0 0 0,-16-3 0 0 0,-3 0 0 0 0,1 0 0 0 0,0 0 0 0 0,0 0 0 0 0,0 0 0 0 0,0 0 0 0 0,-1 0 0 0 0,1 0 0 0 0,0 1 0 0 0,0-1 0 0 0,0 0 0 0 0,-1 0 0 0 0,1 1 0 0 0,0-1 0 0 0,0 0 0 0 0,-1 1 0 0 0,1-1 0 0 0,0 1 0 0 0,-1-1 0 0 0,2 2 0 0 0,14 9 0 0 0,-15-11 0 0 0,0 1 0 0 0,0 0 0 0 0,0 0 0 0 0,0-1 0 0 0,0 1 0 0 0,0 0 0 0 0,0 0 0 0 0,-1 0 0 0 0,1 0 0 0 0,0 0 0 0 0,0 0 0 0 0,-1 1 0 0 0,1-1 0 0 0,-1 0 0 0 0,1 0 0 0 0,-1 0 0 0 0,1 2 0 0 0,1 2 0 0 0,-1-2 0 0 0,0-1 0 0 0,0 0 0 0 0,0 0 0 0 0,0 0 0 0 0,0 1 0 0 0,-1-1 0 0 0,1 1 0 0 0,-1-1 0 0 0,1 0 0 0 0,-1 1 0 0 0,0-1 0 0 0,0 1 0 0 0,0-1 0 0 0,0 1 0 0 0,0-1 0 0 0,-1 0 0 0 0,1 1 0 0 0,-2 2 0 0 0,1-1 0 0 0,-1 5 114 0 0,-1 0 0 0 0,-1 1-1 0 0,0-1 1 0 0,0 0 0 0 0,-1-1 0 0 0,0 1 0 0 0,0-1-1 0 0,-7 8 1 0 0,8-11-41 0 0,0-1 0 0 0,0 1 0 0 0,-1-1 1 0 0,0 0-1 0 0,1 0 0 0 0,-1 0 0 0 0,0-1 0 0 0,-1 0 0 0 0,1 0 0 0 0,-1 0 1 0 0,1-1-1 0 0,-1 0 0 0 0,-11 3 0 0 0,12-4-73 0 0,0-1 0 0 0,1 0 0 0 0,-1-1 0 0 0,0 1 0 0 0,0-1 0 0 0,0 0 0 0 0,1 0 0 0 0,-1 0 0 0 0,-5-3 0 0 0,4 1 0 0 0,1-1 0 0 0,2 0-64 0 0,3 3-273 0 0,0 1-138 0 0,0 0-33 0 0,0 0-140 0 0,0 0-572 0 0,0 0-253 0 0,0 0-870 0 0,0 0-3449 0 0,0 0-1476 0 0</inkml:trace>
</inkml:ink>
</file>

<file path=ppt/ink/ink1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5.1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7503 0 0,'0'0'399'0'0,"0"0"60"0"0,0 0 21 0 0,0 0-59 0 0,0 0-136 0 0,0 0 457 0 0,0 0 228 0 0,0 0 43 0 0,0 0-59 0 0,0 0-289 0 0,0 0-121 0 0,0 0-28 0 0,2-1-4 0 0,14-2-198 0 0,0 0 1 0 0,30-13-1 0 0,-34 12-163 0 0,-1 0 0 0 0,1 0 0 0 0,0 1 1 0 0,0 0-1 0 0,0 1 0 0 0,0 0 0 0 0,21 1 0 0 0,-29 2-151 0 0,22 0 0 0 0,-19-2-64 0 0,-6 1-273 0 0,-1 0-138 0 0,0 0-1125 0 0,-1-1-4590 0 0,-4-1-1968 0 0</inkml:trace>
</inkml:ink>
</file>

<file path=ppt/ink/ink1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2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0 0-49 0 0,1 1-220 0 0,6 1 520 0 0,-1 0 0 0 0,1-1-1 0 0,0 1 1 0 0,-1-2-1 0 0,1 1 1 0 0,0-1 0 0 0,0 0-1 0 0,0 0 1 0 0,7-1 0 0 0,23 0 2039 0 0,84 10 633 0 0,-112-8-3573 0 0,-7 0-1135 0 0,-2-1-511 0 0,-3 0-108 0 0,-9 3-22 0 0</inkml:trace>
</inkml:ink>
</file>

<file path=ppt/ink/ink1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6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1 13823 0 0,'0'0'315'0'0,"0"0"45"0"0,0 0 21 0 0,1-4-49 0 0,6-13-149 0 0,-6 12 194 0 0,-1 5 110 0 0,0 0 22 0 0,0 0 71 0 0,0 0 286 0 0,0 0 124 0 0,0 0 30 0 0,6-5 2684 0 0,-5 3-3130 0 0,13-3 492 0 0,15-5-614 0 0,2 3 0 0 0,31-5 0 0 0,17-4 240 0 0,-67 13-692 0 0,22-5 0 0 0,-25 7 0 0 0,-1 2-64 0 0,-6-1-273 0 0,-2 0-138 0 0,0 0-33 0 0,0 0-72 0 0,0 0-285 0 0,-13-6-7528 0 0,12 5 1311 0 0</inkml:trace>
</inkml:ink>
</file>

<file path=ppt/ink/ink1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6.9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24 13823 0 0,'0'0'315'0'0,"0"0"45"0"0,0 0 21 0 0,0 0-49 0 0,10-15 651 0 0,-9 14-745 0 0,-1 1 1 0 0,0-1-1 0 0,0 1 1 0 0,1-1-1 0 0,-1 1 1 0 0,0-1-1 0 0,0 1 1 0 0,1-1-1 0 0,-1 1 1 0 0,0 0-1 0 0,1-1 0 0 0,-1 1 1 0 0,1 0-1 0 0,-1-1 1 0 0,0 1-1 0 0,1 0 1 0 0,-1 0-1 0 0,1-1 1 0 0,-1 1-1 0 0,1 0 1 0 0,-1 0-1 0 0,1 0 1 0 0,-1-1-1 0 0,1 1 0 0 0,4 14 1700 0 0,-5-10-2104 0 0,2 7 417 0 0,-1 1 1 0 0,-1 0-1 0 0,0 0 0 0 0,0 0 0 0 0,-1-1 1 0 0,-4 16-1 0 0,-20 68-298 0 0,23-89 88 0 0,-2 6 236 0 0,0 0-1 0 0,0 0 1 0 0,2 1-1 0 0,-1-1 0 0 0,2 1 1 0 0,-1 15-1 0 0,3-18-276 0 0,-1-2-64 0 0,0-6-273 0 0,0-2-138 0 0,0 0-33 0 0,8-4-1360 0 0,-6 3 1681 0 0,-1 0-1 0 0,0 0 1 0 0,1 0 0 0 0,-1 0-1 0 0,0 0 1 0 0,0 0 0 0 0,0 0-1 0 0,1-1 1 0 0,-1 1 0 0 0,-1 0-1 0 0,1-1 1 0 0,0 1 0 0 0,0-1 0 0 0,0 1-1 0 0,0-3 1 0 0,4-13-1348 0 0</inkml:trace>
</inkml:ink>
</file>

<file path=ppt/ink/ink1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7.8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 13823 0 0,'0'0'315'0'0,"0"0"45"0"0,0 0 21 0 0,0 0-49 0 0,0 0-149 0 0,0 0 194 0 0,0 0 110 0 0,0 0 22 0 0,0 0 71 0 0,0 0 286 0 0,0 0 124 0 0,0 0 30 0 0,0 0-65 0 0,0 0-290 0 0,0 0-121 0 0,0 0-28 0 0,0 0-4 0 0,0 0 0 0 0,0 0 0 0 0,0 0 0 0 0,0 0-68 0 0,0 0-217 0 0,0 0 161 0 0,0 0 100 0 0,0 0 21 0 0,0 0-66 0 0,-1 1-294 0 0,-4 3-148 0 0,0 0 1 0 0,1 1-1 0 0,0-1 0 0 0,0 1 1 0 0,0 0-1 0 0,0 0 0 0 0,1 1 1 0 0,-1-1-1 0 0,1 1 0 0 0,1-1 1 0 0,-1 1-1 0 0,-3 12 0 0 0,-1 2-2 0 0,-15 41 1025 0 0,-26 113 0 0 0,42-143-1024 0 0,-2-2 0 0 0,2 1 0 0 0,1 0 0 0 0,2 0 0 0 0,0 32 0 0 0,3-54 0 0 0,1 1 0 0 0,0 0 0 0 0,1-1 0 0 0,0 1 0 0 0,6 13 0 0 0,-8-21 0 0 0,0 1 0 0 0,1-1 0 0 0,0 1 0 0 0,-1-1 0 0 0,1 1 0 0 0,0-1 0 0 0,-1 0 0 0 0,1 1 0 0 0,0-1 0 0 0,0 0 0 0 0,0 0 0 0 0,0 1 0 0 0,0-1 0 0 0,1 0 0 0 0,-1 0 0 0 0,2 1 0 0 0,2 1 0 0 0,-4-2 0 0 0,0 0 0 0 0,0 0 0 0 0,0 0 0 0 0,0 0 0 0 0,0 0 0 0 0,0-1 0 0 0,0 1 0 0 0,1 0 0 0 0,-1 0 0 0 0,0-1 0 0 0,1 1 0 0 0,-1-1 0 0 0,0 1 0 0 0,1-1 0 0 0,-1 0 0 0 0,3 1 0 0 0,1-1 0 0 0,2 2-1 0 0,-6-1 0 0 0,0-1 0 0 0,0 0 1 0 0,0 1-1 0 0,0-1 0 0 0,0 0 1 0 0,0 0-1 0 0,0 1 0 0 0,1-1 0 0 0,-1 0 1 0 0,0 0-1 0 0,0 0 0 0 0,0 0 0 0 0,0-1 1 0 0,1 1-1 0 0,1-1 0 0 0,23-4 86 0 0,-25 4 286 0 0,-1 1 117 0 0,0 0 21 0 0,0 0-134 0 0,0 0-577 0 0,0 0-248 0 0,0 0-50 0 0,0 0 58 0 0,-3 0 222 0 0,-1 0-1 0 0,1-1 1 0 0,0 0-1 0 0,-1 0 0 0 0,-4-2 1 0 0,-5-1-7906 0 0,3 2-662 0 0</inkml:trace>
</inkml:ink>
</file>

<file path=ppt/ink/ink1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8.6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 15663 0 0,'0'0'356'0'0,"0"0"50"0"0,1-2 20 0 0,3-3-227 0 0,0-2 0 0 0,0 1-1 0 0,0 0 1 0 0,-1-1 0 0 0,0 1-1 0 0,3-13 1 0 0,4-6 1866 0 0,13-26 0 0 0,-14 32-1534 0 0,10-37 1517 0 0,-17 54-1968 0 0,-1-1 86 0 0,1 0 0 0 0,0-1 0 0 0,-1 1 0 0 0,0 0 0 0 0,0-1 0 0 0,0 1 0 0 0,0-1 0 0 0,0 1 0 0 0,-1-1 0 0 0,1 1 0 0 0,-1-1 0 0 0,0 1 0 0 0,0-1 0 0 0,-1 0 0 0 0,0-4 0 0 0,1 6 205 0 0,0-2 10 0 0,-2 7 156 0 0,-4 8 150 0 0,0 17-687 0 0,2-5 0 0 0,0-8 0 0 0,1 1 0 0 0,-2 19 0 0 0,3-19 0 0 0,0 0 0 0 0,-6 17 0 0 0,-4 6 0 0 0,-25 87 0 0 0,36-117 0 0 0,1-9 0 0 0,0 0 0 0 0,-1 0 0 0 0,1 1 0 0 0,0-1 0 0 0,0 0 0 0 0,0 1 0 0 0,0-1 0 0 0,0 0 0 0 0,0 1 0 0 0,0-1 0 0 0,0 0 0 0 0,0 1 0 0 0,0-1 0 0 0,0 0 0 0 0,0 1 0 0 0,0-1 0 0 0,0 0 0 0 0,0 0 0 0 0,1 1 0 0 0,-1-1 0 0 0,0 0 0 0 0,0 1 0 0 0,0-1 0 0 0,0 0 0 0 0,0 0 0 0 0,1 1 0 0 0,-1-1 0 0 0,0 0 0 0 0,0 0 0 0 0,1 1 0 0 0,-1-1 0 0 0,0 0 0 0 0,0 0 0 0 0,1 0 0 0 0,-1 1 0 0 0,0-1 0 0 0,0 0 0 0 0,1 0 0 0 0,4-2 0 0 0,13-4 0 0 0,-14 5 0 0 0,-3 0 0 0 0,0 0 0 0 0,0 1 0 0 0,1-1 0 0 0,-1 0 0 0 0,0 0 0 0 0,0 0 0 0 0,0 1 0 0 0,0-1 0 0 0,0 0 0 0 0,0 0 0 0 0,0-1 0 0 0,0 1 0 0 0,-1 0 0 0 0,2-2 0 0 0,12-19-64 0 0,-13 21-324 0 0,-1 1-1 0 0,1-1 1 0 0,-1 1-1 0 0,0-1 1 0 0,1 1-1 0 0,-1-1 1 0 0,0 1-1 0 0,0-1 1 0 0,1 1-1 0 0,-1-1 1 0 0,0 1-1 0 0,0-1 1 0 0,0 1-1 0 0,0-1 1 0 0,0 0-1 0 0,0 1 1 0 0,0-1-1 0 0,0 1 1 0 0,0-2-1 0 0,0-1 566 0 0,-2-5-2224 0 0</inkml:trace>
</inkml:ink>
</file>

<file path=ppt/ink/ink1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8:59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68 0 0,0 0 742 0 0,0 0 354 0 0,0 0 72 0 0,0 0-123 0 0,9 5 522 0 0,4-3-1539 0 0,0-1-1 0 0,0 0 1 0 0,0 0 0 0 0,-1-1 0 0 0,1-1-1 0 0,22-4 1 0 0,-16 3-381 0 0,-13 3 0 0 0,-9 5-133 0 0,-9 2-2460 0 0,3-5-4979 0 0,1-3-778 0 0</inkml:trace>
</inkml:ink>
</file>

<file path=ppt/ink/ink1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0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30 8287 0 0,'0'0'382'0'0,"2"0"-8"0"0,1 0-304 0 0,12-2 147 0 0,-15 1-56 0 0,1 1-1 0 0,0-1 1 0 0,-1 0-1 0 0,1 0 1 0 0,0 0-1 0 0,-1 0 1 0 0,1 0-1 0 0,-1 0 1 0 0,0 0-1 0 0,1 0 1 0 0,-1 0-1 0 0,0 0 1 0 0,1-1-1 0 0,-1 0 296 0 0,5-11 1014 0 0,-1 3-144 0 0,0 1 0 0 0,0 0 0 0 0,11-17 0 0 0,-13 24-855 0 0,0-1-1 0 0,0 1 1 0 0,-1-1-1 0 0,1 0 1 0 0,-1 1 0 0 0,1-1-1 0 0,-1 0 1 0 0,0 0-1 0 0,0 0 1 0 0,0 0-1 0 0,-1 0 1 0 0,1 0 0 0 0,0-5-1 0 0,-17 15 633 0 0,10 0-917 0 0,0 1 0 0 0,0-1 0 0 0,1 1 1 0 0,0 1-1 0 0,-7 16 0 0 0,-39 103-186 0 0,40-97 0 0 0,5-15 0 0 0,0 0 0 0 0,1 1 0 0 0,1 0 0 0 0,1 0 0 0 0,-3 32 0 0 0,6-39 0 0 0,4-1 0 0 0,-4-7 0 0 0,3 2 0 0 0,9 1 0 0 0,-9-4 0 0 0,-1-1 0 0 0,1 1 0 0 0,0-1 0 0 0,-1 0 0 0 0,1 0 0 0 0,0 0 0 0 0,0 0 0 0 0,-1 0 0 0 0,1-1 0 0 0,0 1 0 0 0,-1-1 0 0 0,1 0 0 0 0,-1 0 0 0 0,1 0 0 0 0,-1 0 0 0 0,1 0 0 0 0,-1-1 0 0 0,0 1 0 0 0,1-1 0 0 0,-1 1 0 0 0,2-3 0 0 0,6-4 0 0 0,-2 0 0 0 0,1-1 0 0 0,9-13 0 0 0,-8 10 0 0 0,0-2 0 0 0,-1 0 0 0 0,-1 0 0 0 0,14-30 0 0 0,-19 36 0 0 0,0 0 0 0 0,-1 0 0 0 0,0-1 0 0 0,0 1 0 0 0,-1-1 0 0 0,0 1 0 0 0,0-1 0 0 0,-1 0 0 0 0,0 0 0 0 0,-1 1 0 0 0,-1-10 0 0 0,-1-4 0 0 0,4 22 0 0 0,-1-1 0 0 0,0 1 0 0 0,0 0 0 0 0,0-1 0 0 0,0 1 0 0 0,0 0 0 0 0,0 0 0 0 0,0-1 0 0 0,0 1 0 0 0,0 0 0 0 0,0-1 0 0 0,0 1 0 0 0,0 0 0 0 0,0-1 0 0 0,0 1 0 0 0,0 0 0 0 0,-1 0 0 0 0,1-1 0 0 0,0 1 0 0 0,0 0 0 0 0,0 0 0 0 0,0-1 0 0 0,0 1 0 0 0,-1 0 0 0 0,1 0 0 0 0,0-1 0 0 0,0 1 0 0 0,0 0 0 0 0,-1 0 0 0 0,1 0 0 0 0,0 0 0 0 0,0-1 0 0 0,-1 1 0 0 0,1 0 0 0 0,0 0 0 0 0,0 0 0 0 0,-1 0 0 0 0,1 0 0 0 0,0 0 0 0 0,-1 0 0 0 0,1 0 0 0 0,0 0 0 0 0,0 0 0 0 0,-1 0 0 0 0,1 0 0 0 0,0 0 0 0 0,-1 0 0 0 0,1 0 0 0 0,0 0 0 0 0,0 0 0 0 0,-1 0 0 0 0,1 0 0 0 0,0 0 0 0 0,-1 0 0 0 0,1 1 0 0 0,0-1 0 0 0,-19 4-2473 0 0,16-1 1083 0 0,-1-1 0 0 0,1 1 1 0 0,0-1-1 0 0,-1 1 0 0 0,-2 3 0 0 0,-3 4-5878 0 0</inkml:trace>
</inkml:ink>
</file>

<file path=ppt/ink/ink1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0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5663 0 0,'0'0'719'0'0,"0"0"-20"0"0,0 0-306 0 0,0 0 371 0 0,10-23 6508 0 0,-9 20-7333 0 0,0 1 201 0 0,0 0 0 0 0,0 0 0 0 0,0 0 0 0 0,0 1 0 0 0,-1-1 1 0 0,1 0-1 0 0,-1 0 0 0 0,1 0 0 0 0,-1 0 0 0 0,0 0 0 0 0,0 0 1 0 0,0 0-1 0 0,0 0 0 0 0,0-4 0 0 0,-1 5-477 0 0,1 1-138 0 0,0 0-33 0 0,0 0-208 0 0,0 0-857 0 0,1-1 1316 0 0,-1 0 0 0 0,0 0 0 0 0,0 0 1 0 0,0 0-1 0 0,0 0 0 0 0,0 0 0 0 0,0 0 1 0 0,0 0-1 0 0,0 0 0 0 0,0 0 0 0 0,-1 0 0 0 0,1-2 1 0 0,-1-1-390 0 0,-1-11-1401 0 0</inkml:trace>
</inkml:ink>
</file>

<file path=ppt/ink/ink1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7 15663 0 0,'0'0'356'0'0,"0"0"50"0"0,0 0 20 0 0,0-1-42 0 0,0-3-112 0 0,0 3 463 0 0,4-9 4179 0 0,-3 10-1834 0 0,-4 6-1701 0 0,-16 28-1379 0 0,0 1 0 0 0,14-28 0 0 0,5-7 0 0 0,0 0 0 0 0,0 0 0 0 0,0 1 0 0 0,0-1 0 0 0,0 0 0 0 0,0 0 0 0 0,0 1 0 0 0,0-1 0 0 0,0 0 0 0 0,0 0 0 0 0,-1 1 0 0 0,1-1 0 0 0,0 0 0 0 0,1 0 0 0 0,-1 1 0 0 0,0-1 0 0 0,0 0 0 0 0,0 1 0 0 0,0-1 0 0 0,0 0 0 0 0,0 0 0 0 0,0 1 0 0 0,0-1 0 0 0,0 0 0 0 0,0 0 0 0 0,1 0 0 0 0,-1 1 0 0 0,0-1 0 0 0,0 0 0 0 0,0 0 0 0 0,0 0 0 0 0,1 1 0 0 0,-1-1 0 0 0,0 0 0 0 0,0 0 0 0 0,0 0 0 0 0,1 0 0 0 0,-1 1 0 0 0,0-1 0 0 0,0 0 0 0 0,1 0 0 0 0,-1 0 0 0 0,0 0 0 0 0,0 0 0 0 0,1 0 0 0 0,-1 0 0 0 0,0 0 0 0 0,1 0 0 0 0,-1 0 0 0 0,0 0 0 0 0,0 0 0 0 0,1 0 0 0 0,-1 0 0 0 0,0 0 0 0 0,0 0 0 0 0,1 0 0 0 0,0 0 0 0 0,1 0 0 0 0,-1 0 0 0 0,1 0 0 0 0,0 0 0 0 0,-1 0 0 0 0,1 0 0 0 0,-1 0 0 0 0,1 0 0 0 0,-1-1 0 0 0,1 1 0 0 0,-1 0 0 0 0,1-1 0 0 0,-1 1 0 0 0,0-1 0 0 0,1 0 0 0 0,-1 0 0 0 0,2 0 0 0 0,2-3 0 0 0,3 1 0 0 0,1 0 0 0 0,-9 3 0 0 0,1 0 0 0 0,-1-1 0 0 0,1 1 0 0 0,-1 0 0 0 0,1 0 0 0 0,0-1 0 0 0,-1 1 0 0 0,1 0 0 0 0,0 0 0 0 0,-1 0 0 0 0,1 0 0 0 0,0 0 0 0 0,-1 0 0 0 0,1 0 0 0 0,0 0 0 0 0,-1 0 0 0 0,1 0 0 0 0,-1 0 0 0 0,1 0 0 0 0,0 1 0 0 0,-1-1 0 0 0,1 0 0 0 0,-1 0 0 0 0,1 1 0 0 0,0-1 0 0 0,-1 0 0 0 0,1 1 0 0 0,-1-1 0 0 0,1 1 0 0 0,1 0 0 0 0,11 8 0 0 0,-12-4 0 0 0,-1-3 0 0 0,1 3 0 0 0,0 0 0 0 0,0-1 0 0 0,-1 1 0 0 0,1 0 0 0 0,-1 0 0 0 0,0 0 0 0 0,0-1 0 0 0,-1 1 0 0 0,0 0 0 0 0,0 0 0 0 0,-1 4 0 0 0,-2 14 0 0 0,3-17 0 0 0,-1 0 0 0 0,0 1 0 0 0,0-1 0 0 0,-1 0 0 0 0,1 0 0 0 0,-5 6 0 0 0,-9 21 0 0 0,7-10 0 0 0,-1-4 0 0 0,5-12 0 0 0,-2-3 0 0 0,5-3 104 0 0,0 0 0 0 0,0 0 0 0 0,-1-1 0 0 0,1 1 1 0 0,0 0-1 0 0,0-1 0 0 0,0 1 0 0 0,0-1 0 0 0,-1 0 0 0 0,1 0 0 0 0,0 0 0 0 0,0 0 0 0 0,-4 0 0 0 0,-2-1 322 0 0,6 0-277 0 0,-4-3-133 0 0,0-1-16 0 0,0 0 0 0 0,-1 1 0 0 0,2 1-64 0 0,4 2-273 0 0,1 1-138 0 0,0 0-33 0 0,-2 1 65 0 0,-3 0 154 0 0,4-1-452 0 0,1 0-230 0 0,0 0-42 0 0,0 0-78 0 0,0 0-286 0 0,0 0-126 0 0,0 0-29 0 0,0 0-4 0 0</inkml:trace>
</inkml:ink>
</file>

<file path=ppt/ink/ink1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1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5 17503 0 0,'0'0'399'0'0,"0"0"60"0"0,0 0 21 0 0,0-1-59 0 0,0-1-309 0 0,1-1 0 0 0,-1 1 0 0 0,1 0 0 0 0,-1 0 1 0 0,1 0-1 0 0,0 0 0 0 0,0 0 0 0 0,0 0 0 0 0,0 0 0 0 0,0 0 0 0 0,2-2 1 0 0,0 0 538 0 0,-3 3 362 0 0,1-1-127 0 0,0 0-857 0 0,0 0 1 0 0,0 0-1 0 0,1 0 1 0 0,-1 0-1 0 0,1 1 0 0 0,0-1 1 0 0,-1 0-1 0 0,1 1 1 0 0,0-1-1 0 0,0 1 1 0 0,0-1-1 0 0,0 1 0 0 0,2-1 1 0 0,-3 1 352 0 0,18-9 1068 0 0,-13 7-1346 0 0,-4 1-99 0 0,0 1 0 0 0,0 0-1 0 0,0 0 1 0 0,0 0 0 0 0,0 1-1 0 0,0-1 1 0 0,0 0 0 0 0,0 1-1 0 0,1 0 1 0 0,-1-1 0 0 0,0 1-1 0 0,3 0 1 0 0,2 0-19 0 0,16-2 100 0 0,-22 2 285 0 0,-1 0 117 0 0,0 0 21 0 0,0 0-134 0 0,0 0-577 0 0,20 18-1632 0 0,-19-17 396 0 0,-1-1-489 0 0,0 2-97 0 0,2 6-22 0 0</inkml:trace>
</inkml:ink>
</file>

<file path=ppt/ink/ink1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2.1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0 17503 0 0,'0'0'399'0'0,"0"0"60"0"0,0 0 21 0 0,0 0-59 0 0,0 0-136 0 0,0 0 457 0 0,0 0 228 0 0,0 0 43 0 0,0 0-59 0 0,0 0-289 0 0,0 0-121 0 0,0 0-28 0 0,0 0-72 0 0,-3 8-272 0 0,-42 70 1268 0 0,43-75-997 0 0,0 4-294 0 0,0 0-133 0 0,9 0-16 0 0,-3-4 0 0 0,0 0 0 0 0,1 0 0 0 0,0 0 0 0 0,-1 0 0 0 0,1-1 0 0 0,0 0 0 0 0,11 3 0 0 0,-7-2 0 0 0,5 0 0 0 0,-7-1 0 0 0,5 9 0 0 0,-10-9 0 0 0,-1-1 0 0 0,1 1 0 0 0,-1 0 0 0 0,0-1 0 0 0,0 1 0 0 0,1 0 0 0 0,-1 0 0 0 0,0 0 0 0 0,0 0 0 0 0,-1 0 0 0 0,1 0 0 0 0,0 0 0 0 0,-1 0 0 0 0,1 0 0 0 0,-1 0 0 0 0,0 1 0 0 0,0-1 0 0 0,0 0 0 0 0,0 0 0 0 0,0 3 0 0 0,0 1 0 0 0,-1-2 63 0 0,0 0 1 0 0,0 0-1 0 0,0 0 0 0 0,0 0 0 0 0,-1 0 1 0 0,-2 5-1 0 0,-1-3 83 0 0,0 0 0 0 0,-1 0 0 0 0,1 0-1 0 0,-1-1 1 0 0,-1 0 0 0 0,1 0 0 0 0,-1 0 0 0 0,1-1 0 0 0,-1 0 0 0 0,-11 4 0 0 0,12-5-146 0 0,2-2 0 0 0,0 1 0 0 0,1-1 0 0 0,-1 0 0 0 0,0 0 0 0 0,0 0 0 0 0,0-1 0 0 0,0 1 0 0 0,1-1 0 0 0,-1 0 0 0 0,0 0 0 0 0,0-1 0 0 0,0 1 0 0 0,-5-2 0 0 0,1 1 0 0 0,5 1 0 0 0,1 0 0 0 0,0 0 0 0 0,-1-1 0 0 0,1 1 0 0 0,0-1 0 0 0,-1 1 0 0 0,1-1 0 0 0,-3-1 0 0 0,-5-3 15 0 0,3-1-94 0 0,6 6-258 0 0,1 0-138 0 0,0 0-33 0 0,0 0-72 0 0,2-8-1276 0 0,2 0-322 0 0,0 0-3608 0 0,1 1-1926 0 0</inkml:trace>
</inkml:ink>
</file>

<file path=ppt/ink/ink1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3.9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41 6447 0 0,'0'0'298'0'0,"2"-1"-10"0"0,3-2-232 0 0,0-1 0 0 0,-1 0 0 0 0,1 0 0 0 0,-1 0 0 0 0,7-8 0 0 0,4-4 2448 0 0,-7 6-1290 0 0,0 1-1 0 0,-1-1 1 0 0,0 0 0 0 0,0-1 0 0 0,-1 0 0 0 0,-1 0 0 0 0,1 0 0 0 0,-2-1 0 0 0,0 1-1 0 0,0-1 1 0 0,3-21 0 0 0,-7 30-797 0 0,0 0 0 0 0,1 0 0 0 0,-1 0 0 0 0,-1 0 0 0 0,1 0 1 0 0,0 0-1 0 0,-1 0 0 0 0,1 0 0 0 0,-2-3 0 0 0,0 0 619 0 0,2 6-1036 0 0,0-1 0 0 0,0 1 1 0 0,0 0-1 0 0,0 0 1 0 0,0 0-1 0 0,-1 0 0 0 0,1 0 1 0 0,0 0-1 0 0,0-1 1 0 0,0 1-1 0 0,0 0 0 0 0,0 0 1 0 0,0 0-1 0 0,-1 0 1 0 0,1 0-1 0 0,0 0 0 0 0,0 0 1 0 0,0 0-1 0 0,0 0 0 0 0,-1 0 1 0 0,1 0-1 0 0,0 0 1 0 0,0 0-1 0 0,0 0 0 0 0,0 0 1 0 0,-1 0-1 0 0,1 0 1 0 0,0 0-1 0 0,0 0 0 0 0,0 0 1 0 0,0 0-1 0 0,-1 0 0 0 0,1 0 1 0 0,0 0-1 0 0,0 0 1 0 0,0 0-1 0 0,0 0 0 0 0,0 0 1 0 0,-1 0-1 0 0,1 0 1 0 0,0 0-1 0 0,0 1 0 0 0,0-1 1 0 0,0 0-1 0 0,0 0 1 0 0,0 0-1 0 0,0 0 0 0 0,-1 0 1 0 0,1 0-1 0 0,0 1 0 0 0,0-1 1 0 0,0 0-1 0 0,0 0 1 0 0,0 0-1 0 0,0 1 0 0 0,-7 7-4 0 0,7-8 4 0 0,-13 21 0 0 0,1 0 0 0 0,2 1 0 0 0,0 0 0 0 0,-12 38 0 0 0,14-36 0 0 0,-4 10 0 0 0,-20 39 0 0 0,15-34 0 0 0,-6 10 0 0 0,14-31 0 0 0,0 1 0 0 0,-8 29 0 0 0,7-21 0 0 0,6-19 0 0 0,0-4-64 0 0,3-5-101 0 0,0-1 0 0 0,0 1 0 0 0,0-1 0 0 0,0 0 0 0 0,1 0 0 0 0,-1 1 0 0 0,0-4 0 0 0,1 2-105 0 0,1 1-1 0 0,-1-1 1 0 0,0 1 0 0 0,1-1-1 0 0,0 1 1 0 0,0 0 0 0 0,-1-1-1 0 0,1 1 1 0 0,1 0 0 0 0,0-3 0 0 0,6-11-1622 0 0,-3-1 357 0 0</inkml:trace>
</inkml:ink>
</file>

<file path=ppt/ink/ink1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2.4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0 0-238 0 0,0 0 656 0 0,0 0 335 0 0,0 0 70 0 0,0 0-125 0 0,0 0-575 0 0,7-5 276 0 0,4 0-975 0 0,-1 0 1 0 0,1 0-1 0 0,0 1 1 0 0,20-5-1 0 0,-30 8-123 0 0,0 1 0 0 0,0 0 0 0 0,-1-1 0 0 0,1 1 0 0 0,-1 0 0 0 0,1 0 0 0 0,-1 0 0 0 0,1 0 0 0 0,0 0 0 0 0,-1-1 0 0 0,1 1 0 0 0,-1 0 0 0 0,1 1 0 0 0,-1-1 0 0 0,1 0 0 0 0,0 0 0 0 0,-1 0 0 0 0,1 0 0 0 0,-1 0 0 0 0,1 0 0 0 0,-1 1 0 0 0,1-1 0 0 0,-1 0 0 0 0,2 1 0 0 0,6 2 0 0 0,-7-3-121 0 0,0 1 1 0 0,0-1-1 0 0,0 1 0 0 0,0-1 0 0 0,1 1 0 0 0,-1 0 1 0 0,0-1-1 0 0,0 1 0 0 0,0 0 0 0 0,-1 0 0 0 0,1 0 1 0 0,0 0-1 0 0,0 0 0 0 0,0 0 0 0 0,0 1 0 0 0,0-1-2 0 0,-1-1-1 0 0,0 0 0 0 0,0 0 0 0 0,0 1 1 0 0,0-1-1 0 0,0 0 0 0 0,0 0 1 0 0,1 0-1 0 0,-1 1 0 0 0,0-1 0 0 0,0 0 1 0 0,0 0-1 0 0,0 0 0 0 0,1 0 0 0 0,-1 1 1 0 0,0-1-1 0 0,0 0 0 0 0,1 0 0 0 0,-1 0 1 0 0,0 0-1 0 0,0 0 0 0 0,1 0 1 0 0,-1 0-1 0 0,0 0 0 0 0,0 0 0 0 0,1 1 1 0 0,-1-1-1 0 0,0 0-7383 0 0</inkml:trace>
</inkml:ink>
</file>

<file path=ppt/ink/ink1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2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17503 0 0,'0'0'399'0'0,"0"0"60"0"0,0 0 21 0 0,0 0-59 0 0,2 0-276 0 0,-1 0-109 0 0,0 0 0 0 0,0 0 0 0 0,0 0-1 0 0,0 0 1 0 0,-1 0 0 0 0,1 0 0 0 0,0-1 0 0 0,0 1-1 0 0,0 0 1 0 0,0 0 0 0 0,0-1 0 0 0,0 1 0 0 0,0 0-1 0 0,-1-1 1 0 0,1 1 0 0 0,0-1 0 0 0,0 1 0 0 0,-1-1-1 0 0,1 1 1 0 0,0-1 0 0 0,0 0 0 0 0,-1 1 0 0 0,1-2-1 0 0,0 2 45 0 0,-1 0 0 0 0,0-1 0 0 0,0 1 0 0 0,0 0 0 0 0,0 0 0 0 0,0 0 0 0 0,0 0 0 0 0,0 0 0 0 0,0-1 0 0 0,1 1 0 0 0,-1 0 0 0 0,0 0 0 0 0,0 0 0 0 0,0 0 0 0 0,0 0 0 0 0,1 0 0 0 0,-1 0 0 0 0,0 0 0 0 0,0 0 0 0 0,0 0 0 0 0,0 0 0 0 0,1-1 0 0 0,-1 1 0 0 0,0 0 0 0 0,0 0 0 0 0,0 0 0 0 0,0 0 0 0 0,1 0 0 0 0,-1 0 0 0 0,0 0 0 0 0,0 0 0 0 0,0 1 0 0 0,0-1 0 0 0,1 0 0 0 0,-1 0 0 0 0,0 0 0 0 0,5 1 296 0 0,-1-1-1 0 0,0 1 1 0 0,0 1 0 0 0,0-1 0 0 0,1 1 0 0 0,-1-1 0 0 0,5 4-1 0 0,-7-3-284 0 0,0-1 0 0 0,0 1 0 0 0,0 0 0 0 0,0-1 1 0 0,0 1-1 0 0,-1 0 0 0 0,1 0 0 0 0,-1 0 0 0 0,1 1 0 0 0,-1-1 0 0 0,0 0 0 0 0,0 0 0 0 0,0 1 0 0 0,2 4 0 0 0,2 11 289 0 0,-1 1 0 0 0,0-1 0 0 0,-1 1 0 0 0,0 35 0 0 0,-2 22-256 0 0,1-24-104 0 0,-8 75 1 0 0,3-99-21 0 0,3-19 0 0 0,-1 0 0 0 0,0 0 0 0 0,0 0 0 0 0,-1 0 0 0 0,0-1 0 0 0,-1 1 0 0 0,0-1 0 0 0,0 0 0 0 0,-5 9 0 0 0,-2-3 0 0 0,6-7 0 0 0,0-3-133 0 0,3-4-563 0 0,-7-4-1268 0 0,5 2 1149 0 0,-1-1-1 0 0,1 1 1 0 0,0-1 0 0 0,0 1 0 0 0,0-1 0 0 0,1 0 0 0 0,-1 0 0 0 0,1-1 0 0 0,-3-2-1 0 0,4 4 648 0 0,-10-13-2391 0 0</inkml:trace>
</inkml:ink>
</file>

<file path=ppt/ink/ink1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3.6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823 0 0,'0'0'315'0'0,"0"0"45"0"0,0 0 21 0 0,0 0-49 0 0,15-9 1620 0 0,14-11 3603 0 0,-25 18-5413 0 0,1 0 0 0 0,-1 0 0 0 0,0 1 0 0 0,0 0 0 0 0,7-2 0 0 0,-9 3 240 0 0,-2 0 114 0 0,22-5 607 0 0,3 3-613 0 0,-14 5 401 0 0,-9-1-816 0 0,0-2 368 0 0,-1 1-294 0 0,1 1-107 0 0,0-1-1 0 0,0 0 1 0 0,-1 1-1 0 0,1-1 1 0 0,-1 1 0 0 0,1-1-1 0 0,-1 1 1 0 0,0 0-1 0 0,0-1 1 0 0,1 1 0 0 0,-1 0-1 0 0,-1 0 1 0 0,1 0-1 0 0,0 0 1 0 0,0 0-1 0 0,-1 0 1 0 0,1 0 0 0 0,-1 0-1 0 0,1 0 1 0 0,-1 0-1 0 0,0 0 1 0 0,0 0 0 0 0,0 4-1 0 0,0 1 417 0 0,2 6-167 0 0,-1-11-270 0 0,-1 0 0 0 0,1-1 0 0 0,-1 1 0 0 0,0 0 1 0 0,0 0-1 0 0,1 0 0 0 0,-1-1 0 0 0,0 1 0 0 0,-1 0 0 0 0,1 0 0 0 0,0-1 1 0 0,-1 1-1 0 0,1 0 0 0 0,-2 2 0 0 0,-6 12-21 0 0,-14 22 0 0 0,18-33 0 0 0,0 1 0 0 0,-1-1 0 0 0,0 0 0 0 0,0 0 0 0 0,0 0 0 0 0,-10 6 0 0 0,10-7 0 0 0,0 0 0 0 0,0 0 0 0 0,1 0 0 0 0,-1 0 0 0 0,1 1 0 0 0,0 0 0 0 0,0 0 0 0 0,0 0 0 0 0,1 1 0 0 0,-5 9 0 0 0,8-15 0 0 0,0 1 0 0 0,-1 0 0 0 0,1 0 0 0 0,0 0 0 0 0,0 0 0 0 0,0-1 0 0 0,-1 1 0 0 0,1 0 0 0 0,0 0 0 0 0,0 0 0 0 0,1 0 0 0 0,-1 0 0 0 0,0-1 0 0 0,0 1 0 0 0,0 0 0 0 0,0 0 0 0 0,1 0 0 0 0,-1 0 0 0 0,0-1 0 0 0,1 1 0 0 0,-1 0 0 0 0,1 0 0 0 0,-1-1 0 0 0,1 1 0 0 0,-1 0 0 0 0,1-1 0 0 0,0 1 0 0 0,-1 0 0 0 0,1-1 0 0 0,0 1 0 0 0,-1-1 0 0 0,1 1 0 0 0,0-1 0 0 0,0 1 0 0 0,-1-1 0 0 0,3 1 0 0 0,-1 0 0 0 0,5 3 0 0 0,0-1 0 0 0,1 1 0 0 0,-1-2 0 0 0,1 1 0 0 0,0-1 0 0 0,-1 0 0 0 0,1 0 0 0 0,9 0 0 0 0,65 1 0 0 0,-77-3 0 0 0,26 0 0 0 0,-23-2 0 0 0,-1-1-133 0 0,-6 2-563 0 0,-5-5-2906 0 0,-1-1-5607 0 0</inkml:trace>
</inkml:ink>
</file>

<file path=ppt/ink/ink1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5.7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9351 0 0,'0'0'439'0'0,"0"0"62"0"0,0 0 33 0 0,0 0-65 0 0,3-3-309 0 0,5-10-71 0 0,-6 10 282 0 0,-2 3 117 0 0,0 0 21 0 0,11-10 2219 0 0,-11 9-2357 0 0,0 1 117 0 0,0 0 21 0 0,0 0-66 0 0,-9 7-1433 0 0,4-4-2150 0 0,-1 1-5389 0 0</inkml:trace>
</inkml:ink>
</file>

<file path=ppt/ink/ink1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7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110 10135 0 0,'0'0'231'0'0,"0"0"29"0"0,0 0 19 0 0,8-13 7 0 0,-1 1 204 0 0,30-50 6124 0 0,-37 61-6102 0 0,3-12 1632 0 0,-1 5 908 0 0,-3 8-3000 0 0,1 0 0 0 0,0 0 0 0 0,0 0 0 0 0,-1 0 0 0 0,1 0 0 0 0,0 0 1 0 0,-1 0-1 0 0,1 0 0 0 0,0 0 0 0 0,0 0 0 0 0,-1 0 0 0 0,1 0 1 0 0,0 0-1 0 0,0 1 0 0 0,-1-1 0 0 0,1 0 0 0 0,0 0 0 0 0,0 0 0 0 0,-1 0 1 0 0,1 1-1 0 0,0-1 0 0 0,0 0 0 0 0,0 0 0 0 0,-1 0 0 0 0,1 1 0 0 0,0-1 1 0 0,0 0-1 0 0,0 0 0 0 0,0 1 0 0 0,-3 1-52 0 0,1 1 0 0 0,0-1 0 0 0,0 1 0 0 0,0 0 0 0 0,-2 4 0 0 0,-7 10 0 0 0,6-10 0 0 0,0 0 0 0 0,0 0 0 0 0,1 0 0 0 0,-5 13 0 0 0,0-2 0 0 0,-3 8 664 0 0,-15 50 0 0 0,10-27-109 0 0,13-38-535 0 0,0 1 1 0 0,1-1 0 0 0,1 0-1 0 0,-1 1 1 0 0,2-1 0 0 0,-1 1-1 0 0,2 21 1 0 0,1-23-21 0 0,4-3 0 0 0,3-3 0 0 0,-4-4 0 0 0,-1 1 0 0 0,1-1 0 0 0,-1 0 0 0 0,0 0 0 0 0,1 0 0 0 0,-1-1 0 0 0,0 1 0 0 0,1-1 0 0 0,-1 0 0 0 0,0 0 0 0 0,0 0 0 0 0,0 0 0 0 0,0-1 0 0 0,0 1 0 0 0,0-1 0 0 0,0 1 0 0 0,0-1 0 0 0,0 0 0 0 0,-1-1 0 0 0,1 1 0 0 0,2-3 0 0 0,4-5 0 0 0,0 1 0 0 0,-1-1 0 0 0,-1 0 0 0 0,9-15 0 0 0,-13 19 0 0 0,0-1 0 0 0,-1 1 0 0 0,1 0 0 0 0,-1-1 0 0 0,-1 1 0 0 0,1-1 0 0 0,0-9 0 0 0,1-50 0 0 0,-3 62 0 0 0,-3-31 567 0 0,2 26-304 0 0,0 0 0 0 0,1 0 1 0 0,0 0-1 0 0,1-11 0 0 0,0 19-267 0 0,-1 0 1 0 0,0 0 0 0 0,0 1-1 0 0,0-1 1 0 0,0 0 0 0 0,0 1-1 0 0,0-1 1 0 0,0 0 0 0 0,0 0-1 0 0,0 1 1 0 0,0-1 0 0 0,0 0-1 0 0,-1 1 1 0 0,1-1-1 0 0,0 0 1 0 0,-1-1 0 0 0,1 2-33 0 0,-1 0-1 0 0,1 0 1 0 0,0 0 0 0 0,0-1 0 0 0,-1 1 0 0 0,1 0 0 0 0,0 0-1 0 0,-1 0 1 0 0,1 0 0 0 0,0-1 0 0 0,-1 1 0 0 0,1 0 0 0 0,0 0-1 0 0,-1 0 1 0 0,1 0 0 0 0,0 0 0 0 0,-1 0 0 0 0,1 0 0 0 0,0 0-1 0 0,-1 0 1 0 0,1 0 0 0 0,0 0 0 0 0,-1 0 0 0 0,-13 7-1703 0 0,9-2 995 0 0,1 0 0 0 0,1 0 1 0 0,-1 1-1 0 0,1-1 0 0 0,0 1 1 0 0,0 0-1 0 0,0 0 1 0 0,1 0-1 0 0,0 0 0 0 0,0 0 1 0 0,-1 8-1 0 0,-2 7-1303 0 0</inkml:trace>
</inkml:ink>
</file>

<file path=ppt/ink/ink1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8.0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1 15663 0 0,'0'0'719'0'0,"0"0"-20"0"0,4-5 416 0 0,-2 3 2322 0 0,19-42 569 0 0,-17 33-2042 0 0,-4 10-2752 0 0,0-1 0 0 0,0 1 0 0 0,0-1 0 0 0,0 1 0 0 0,0 0 0 0 0,-1-1 0 0 0,1 1 0 0 0,0 0 0 0 0,-1-1 0 0 0,1 1 0 0 0,-2-3 0 0 0,1 1 551 0 0,-2-3-1810 0 0</inkml:trace>
</inkml:ink>
</file>

<file path=ppt/ink/ink1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8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57 15663 0 0,'0'0'356'0'0,"0"0"50"0"0,-3-12 538 0 0,2 10-645 0 0,1-1 1 0 0,0 1 0 0 0,0 0 0 0 0,0 0 0 0 0,0 0-1 0 0,0 0 1 0 0,1 0 0 0 0,-1 0 0 0 0,1-1 0 0 0,-1 1-1 0 0,1 0 1 0 0,1-2 0 0 0,1-11 4444 0 0,-18 26-3304 0 0,-17 18-1275 0 0,27-23-165 0 0,5-5 0 0 0,-1-1 0 0 0,1 0 0 0 0,0 0 0 0 0,0 0 0 0 0,0 0 0 0 0,0 0 0 0 0,0 1 0 0 0,0-1 0 0 0,-1 0 0 0 0,1 0 0 0 0,0 0 0 0 0,0 0 0 0 0,0 1 0 0 0,0-1 0 0 0,0 0 0 0 0,0 0 0 0 0,0 0 0 0 0,0 1 0 0 0,0-1 0 0 0,0 0 0 0 0,0 0 0 0 0,0 0 0 0 0,0 1 0 0 0,0-1 0 0 0,0 0 0 0 0,0 0 0 0 0,0 0 0 0 0,0 1 0 0 0,0-1 0 0 0,0 0 0 0 0,0 0 0 0 0,0 0 0 0 0,0 0 0 0 0,1 1 0 0 0,-1-1 0 0 0,0 0 0 0 0,0 0 0 0 0,0 0 0 0 0,0 0 0 0 0,0 0 0 0 0,0 1 0 0 0,1-1 0 0 0,-1 0 0 0 0,0 0 0 0 0,0 0 0 0 0,0 0 0 0 0,0 0 0 0 0,1 0 0 0 0,-1 0 0 0 0,0 0 0 0 0,0 1 0 0 0,0-1 0 0 0,1 0 0 0 0,-1 0 0 0 0,0 0 0 0 0,0 0 0 0 0,0 0 0 0 0,0 0 0 0 0,1 0 0 0 0,8-1 0 0 0,-9 1 0 0 0,8 0 0 0 0,0-1 0 0 0,0 0 0 0 0,0-1 0 0 0,12-3 0 0 0,-6 2 0 0 0,-13 2 0 0 0,0 1 0 0 0,1-1 0 0 0,-1 1 0 0 0,0 0 0 0 0,1-1 0 0 0,-1 1 0 0 0,1 0 0 0 0,-1 0 0 0 0,0 0 0 0 0,1 0 0 0 0,-1 0 0 0 0,1 0 0 0 0,-1 1 0 0 0,0-1 0 0 0,1 0 0 0 0,1 2 0 0 0,2-1 0 0 0,4 3 0 0 0,3 4 0 0 0,-10-3 0 0 0,-1-3 0 0 0,0 2 21 0 0,0 0 0 0 0,1 0 1 0 0,-1 0-1 0 0,-1 0 0 0 0,1 0 0 0 0,-1 1 1 0 0,1-1-1 0 0,-1 0 0 0 0,0 0 0 0 0,-1 0 0 0 0,1 0 1 0 0,-1 0-1 0 0,0 1 0 0 0,0-1 0 0 0,-2 7 0 0 0,-1 0 98 0 0,-1-1-1 0 0,1 1 0 0 0,-2-1 0 0 0,-9 15 1 0 0,9-17 67 0 0,0 1 0 0 0,0-1 0 0 0,-1-1 1 0 0,0 1-1 0 0,-11 8 0 0 0,17-16-186 0 0,1 0 0 0 0,0 0 0 0 0,0 0 0 0 0,0 0 0 0 0,-1 0 0 0 0,1 0 0 0 0,0 0 0 0 0,0 0 0 0 0,0 0 0 0 0,0-1 0 0 0,-1 1 0 0 0,1 0 0 0 0,0 0 0 0 0,0 0 0 0 0,0 0 0 0 0,0 0 0 0 0,-1 0 0 0 0,1 0 0 0 0,0 0 0 0 0,0-1 0 0 0,0 1 0 0 0,0 0 0 0 0,0 0 0 0 0,0 0 0 0 0,-1 0 0 0 0,1 0 0 0 0,0-1 0 0 0,0 1 0 0 0,0 0 0 0 0,0 0 0 0 0,0 0 0 0 0,0-1 0 0 0,0 1 0 0 0,0 0 0 0 0,0 0 0 0 0,0 0 0 0 0,0 0 0 0 0,0-1 0 0 0,0 1 0 0 0,0 0 0 0 0,0 0 0 0 0,0 0 0 0 0,0-1 0 0 0,0 1 0 0 0,0 0 0 0 0,0 0 0 0 0,0 0 0 0 0,0 0 0 0 0,0-1 0 0 0,0 1 0 0 0,1 0 0 0 0,-1-1 0 0 0,0-1 0 0 0,0 1 0 0 0,1 0 0 0 0,-1-1 0 0 0,0 1 0 0 0,1 0 0 0 0,-1 0 0 0 0,1-1 0 0 0,0 1 0 0 0,-1 0 0 0 0,1 0 0 0 0,0 0 0 0 0,0 0 0 0 0,1-2 0 0 0,18-11 0 0 0,-12 10 0 0 0,2 3 0 0 0,-1 5 0 0 0,-6-2 0 0 0,0 0 0 0 0,-1 1 0 0 0,1-1 0 0 0,-1 1 0 0 0,0 0 0 0 0,0 0 0 0 0,0-1 0 0 0,0 2 0 0 0,0-1 0 0 0,-1 0 0 0 0,1 0 0 0 0,-1 0 0 0 0,0 1 0 0 0,0-1 0 0 0,0 0 0 0 0,0 1 0 0 0,0-1 0 0 0,-1 1 0 0 0,0 0 0 0 0,0 4 0 0 0,0 1 0 0 0,0 0 0 0 0,0 0 0 0 0,-1 0 0 0 0,0 0 0 0 0,-1-1 0 0 0,-5 18 0 0 0,4-19 0 0 0,0 0 0 0 0,0 0 0 0 0,-1 0 0 0 0,0-1 0 0 0,0 1 0 0 0,0-1 0 0 0,-1 0 0 0 0,1 0 0 0 0,-1-1 0 0 0,-1 0 0 0 0,1 0 0 0 0,-11 7 0 0 0,13-10 0 0 0,-1 0 0 0 0,0-1 0 0 0,1 1 0 0 0,-1-1 0 0 0,0 0 0 0 0,0 0 0 0 0,0-1 0 0 0,0 1 0 0 0,0-1 0 0 0,0 0 0 0 0,0 0 0 0 0,-7-1 0 0 0,11 1 0 0 0,-2 0 0 0 0,0 0 0 0 0,0-1 0 0 0,0 1 0 0 0,0-1 0 0 0,0 1 0 0 0,0-1 0 0 0,0 0 0 0 0,0 0 0 0 0,0 0 0 0 0,0 0 0 0 0,0 0 0 0 0,1 0 0 0 0,-1 0 0 0 0,0-1 0 0 0,-2-2 0 0 0,1-2 0 0 0,1 0 0 0 0,1 0-64 0 0,0 5-273 0 0,1 1-138 0 0,0 0-33 0 0,0 0-72 0 0,0 0-285 0 0,0 0-126 0 0,0 0-29 0 0,0 0-140 0 0,0 0-572 0 0,0 0-253 0 0,3-2-51 0 0,10-9-11 0 0</inkml:trace>
</inkml:ink>
</file>

<file path=ppt/ink/ink1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9.3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31 17503 0 0,'0'0'399'0'0,"1"-8"961"0"0,2 4-1238 0 0,8-14 57 0 0,-31 38 7873 0 0,16-15-8052 0 0,-12 24 0 0 0,13-21 0 0 0,4 1 0 0 0,0-6 0 0 0,-1-3 0 0 0,0 1 0 0 0,0 0 0 0 0,0-1 0 0 0,0 1 0 0 0,0-1 0 0 0,0 1 0 0 0,0 0 0 0 0,0-1 0 0 0,0 1 0 0 0,1 0 0 0 0,-1-1 0 0 0,0 1 0 0 0,0-1 0 0 0,1 1 0 0 0,-1-1 0 0 0,1 1 0 0 0,-1-1 0 0 0,0 1 0 0 0,1-1 0 0 0,0 1 0 0 0,10 10 0 0 0,4 3 0 0 0,-8-7 0 0 0,1 0 0 0 0,0-1 0 0 0,0 0 0 0 0,10 6 0 0 0,4 2 0 0 0,-16-11 0 0 0,-1 0 0 0 0,0 0 0 0 0,0 0 0 0 0,0 1 0 0 0,0 0 0 0 0,-1 0 0 0 0,1 0 0 0 0,-1 0 0 0 0,0 1 0 0 0,0 0 0 0 0,3 6 0 0 0,-5-8 19 0 0,-1 0 0 0 0,1 0 0 0 0,-1 0-1 0 0,0 1 1 0 0,0-1 0 0 0,0 1 0 0 0,0-1 0 0 0,-1 1-1 0 0,1-1 1 0 0,-1 1 0 0 0,0-1 0 0 0,0 1 0 0 0,0-1 0 0 0,0 1-1 0 0,-1-1 1 0 0,-1 5 0 0 0,1-3 51 0 0,-1 0 1 0 0,0 0-1 0 0,-1-1 1 0 0,1 1-1 0 0,-1 0 0 0 0,0-1 1 0 0,0 1-1 0 0,-1-1 1 0 0,-6 7-1 0 0,0-2 58 0 0,-1 0 0 0 0,0 0 0 0 0,-1-1 0 0 0,0-1 0 0 0,0 0 0 0 0,-1 0 0 0 0,-16 5 0 0 0,21-8-140 0 0,4-3 24 0 0,1 1 0 0 0,-1-1 0 0 0,0 0 0 0 0,0 0 0 0 0,0 0 0 0 0,-7 0 0 0 0,10-1 24 0 0,0 1 0 0 0,0-1 0 0 0,0 0 0 0 0,0 0 0 0 0,0-1 0 0 0,0 1 0 0 0,0 0-1 0 0,0 0 1 0 0,0 0 0 0 0,0-1 0 0 0,0 1 0 0 0,0 0 0 0 0,0-1 0 0 0,0 1 0 0 0,0-1 0 0 0,0 1 0 0 0,1-1 0 0 0,-1 0 0 0 0,0 1 0 0 0,0-1 0 0 0,0 0 0 0 0,1 1-1 0 0,-1-1 1 0 0,0 0 0 0 0,1 0 0 0 0,-1 0 0 0 0,1 0 0 0 0,-1-1 0 0 0,-1-1 57 0 0,1 0 1 0 0,0-1-1 0 0,-1 1 1 0 0,1-1-1 0 0,1 0 0 0 0,-1 1 1 0 0,0-1-1 0 0,1 0 1 0 0,0-5-1 0 0,1 2-157 0 0,-1 6-273 0 0,0 1-138 0 0,0 0-33 0 0,-10-1-2188 0 0,9 1 2260 0 0,-3 0 152 0 0,0-1-3213 0 0,-1-2 1962 0 0</inkml:trace>
</inkml:ink>
</file>

<file path=ppt/ink/ink1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09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6 21191 0 0,'-13'-9'2259'0'0,"5"0"-2146"0"0,8 8 275 0 0,0 1 109 0 0,10-6 594 0 0,-4 2-772 0 0,0 1-1 0 0,1 0 0 0 0,-1 0 1 0 0,1 0-1 0 0,0 1 1 0 0,12-3-1 0 0,-1 2 618 0 0,28-1-1 0 0,-9 4-244 0 0,0 1-1 0 0,48 9 1 0 0,-77-9-755 0 0,-6-1-273 0 0,-2 0-138 0 0,0 0-33 0 0,-2 1-140 0 0,-27-1-3569 0 0,17-2 2682 0 0</inkml:trace>
</inkml:ink>
</file>

<file path=ppt/ink/ink1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3.7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1 4607 0 0,'0'0'102'0'0,"0"0"20"0"0,0 0 6 0 0,0 0 51 0 0,0 0 213 0 0,0 0 96 0 0,0 0 21 0 0,0 0 71 0 0,0 0 286 0 0,0 0 124 0 0,0 0 30 0 0,-13-6 7288 0 0,11 7-7970 0 0,-4 0 406 0 0,-5 0 3474 0 0,9-1-3847 0 0,2 0 117 0 0,0 0 21 0 0,-1 0-66 0 0,-3 1-222 0 0,3-1 166 0 0,1 0 101 0 0,0 0 21 0 0,0 0-66 0 0,16 0-278 0 0,1-2-165 0 0,-16 2 0 0 0,1 0 0 0 0,0-1 0 0 0,-1 1 0 0 0,1 0 0 0 0,0 0 0 0 0,-1 0 0 0 0,1 0 0 0 0,0 0 0 0 0,-1 1 0 0 0,1-1 0 0 0,1 1 0 0 0,80 8 0 0 0,36-2 0 0 0,-81-4 0 0 0,2 1 0 0 0,-34-3 0 0 0,-1-1 0 0 0,1 0 0 0 0,0 0 0 0 0,7-2 0 0 0,-12 2 0 0 0,7-1 0 0 0,2-1 0 0 0,-1 0 0 0 0,0-1 0 0 0,0 0 0 0 0,-2-2 0 0 0,-7 5-24 0 0,1 0-1 0 0,-1-1 0 0 0,0 1 1 0 0,0 0-1 0 0,1 0 1 0 0,-1 0-1 0 0,0-1 1 0 0,0 1-1 0 0,0 0 1 0 0,1 0-1 0 0,-1-1 1 0 0,0 1-1 0 0,0 0 0 0 0,0-1 1 0 0,0 1-1 0 0,0 0 1 0 0,1-1-1 0 0,-1 1 1 0 0,0 0-1 0 0,0 0 1 0 0,0-1-1 0 0,0 1 0 0 0,0 0 1 0 0,0-1-1 0 0,0 1 1 0 0,0 0-1 0 0,0-1 1 0 0,0 1-1 0 0,0 0 1 0 0,-1-1-1 0 0,1 1 1 0 0,0 0-1 0 0,0-1 0 0 0,0 1 1 0 0,0 0-1 0 0,0 0 1 0 0,-1-1-1 0 0,1 1 1 0 0,0 0-1 0 0,0 0 1 0 0,0-1-1 0 0,-1 1 1 0 0,1 0-1 0 0,0 0 0 0 0,0-1 1 0 0,-1 1-1 0 0,1 0 1 0 0,0 0-1 0 0,0 0 1 0 0,-1-1-1 0 0,-15-8-3068 0 0,5 4-3374 0 0,3 0-801 0 0</inkml:trace>
</inkml:ink>
</file>

<file path=ppt/ink/ink1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4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77 15663 0 0,'-2'-8'762'0'0,"1"2"-437"0"0,1 0 1 0 0,0 0-1 0 0,0 0 1 0 0,1 0-1 0 0,-1-1 1 0 0,1 1-1 0 0,0 0 1 0 0,1 0-1 0 0,0 1 1 0 0,0-1-1 0 0,0 0 1 0 0,0 1-1 0 0,1-1 1 0 0,0 1-1 0 0,5-7 1 0 0,22-35 2600 0 0,7-6-1510 0 0,-6 16-682 0 0,1 1 1 0 0,2 2-1 0 0,2 1 1 0 0,58-41-1 0 0,-74 59-721 0 0,-13 8-11 0 0,1 1-1 0 0,0 0 0 0 0,0 1 0 0 0,9-4 1 0 0,-15 7-2 0 0,1 1-1 0 0,-1 0 1 0 0,1 1 0 0 0,-1-1 0 0 0,1 0 0 0 0,-1 1-1 0 0,1 0 1 0 0,-1-1 0 0 0,1 1 0 0 0,0 0 0 0 0,-1 0 0 0 0,1 1-1 0 0,-1-1 1 0 0,1 0 0 0 0,-1 1 0 0 0,1-1 0 0 0,-1 1 0 0 0,1 0-1 0 0,-1 0 1 0 0,3 1 0 0 0,-1 1 0 0 0,0-1 0 0 0,0 1 0 0 0,0 0 0 0 0,0 0 0 0 0,-1 0 0 0 0,1 0 0 0 0,-1 1 0 0 0,0-1 0 0 0,0 1 0 0 0,0 0 0 0 0,-1 0 0 0 0,1 0 0 0 0,-1 0 0 0 0,0 0 0 0 0,0 1 0 0 0,3 8 0 0 0,-3-6 0 0 0,4 8 0 0 0,0 1 0 0 0,-2 0 0 0 0,0 1 0 0 0,0-1 0 0 0,0 21 0 0 0,-3-30 0 0 0,-1 0 0 0 0,0 0 0 0 0,-1 0 0 0 0,0 0 0 0 0,0 0 0 0 0,0 0 0 0 0,-1 0 0 0 0,0 0 0 0 0,-1-1 0 0 0,1 1 0 0 0,-1-1 0 0 0,0 1 0 0 0,-1-1 0 0 0,1 0 0 0 0,-7 6 0 0 0,-5 5 0 0 0,-1-1 0 0 0,-1 0 0 0 0,-1-2 0 0 0,-25 17 0 0 0,11-9 0 0 0,22-14-1447 0 0,-1-1 0 0 0,-12 6-1 0 0,19-11 961 0 0,0 0-1 0 0,0-1 1 0 0,1 1-1 0 0,-1-1 0 0 0,0 0 1 0 0,0 0-1 0 0,-1 0 1 0 0,1-1-1 0 0,0 1 0 0 0,-5-1 1 0 0,3-1-1560 0 0</inkml:trace>
</inkml:ink>
</file>

<file path=ppt/ink/ink1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4.0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1 11975 0 0,'0'0'547'0'0,"-1"0"-11"0"0,1-1-530 0 0,0 1 1 0 0,0 0-1 0 0,0 0 0 0 0,0 0 1 0 0,0-1-1 0 0,0 1 0 0 0,0 0 1 0 0,0 0-1 0 0,-1-1 0 0 0,1 1 1 0 0,0 0-1 0 0,0 0 0 0 0,0-1 1 0 0,0 1-1 0 0,0 0 0 0 0,1 0 1 0 0,-1-1-1 0 0,0 1 1 0 0,0 0-1 0 0,0 0 0 0 0,0-1 1 0 0,0 1-1 0 0,0 0 0 0 0,0 0 1 0 0,0-1-1 0 0,0 1 0 0 0,1 0 1 0 0,-1 0-1 0 0,0 0 0 0 0,0 0 1 0 0,0-1-1 0 0,0 1 0 0 0,1 0 1 0 0,-1 0-1 0 0,0 0 0 0 0,9-7 26 0 0,-8 7 63 0 0,6-8 1274 0 0,-7 8-1002 0 0,0-1-1 0 0,1 0 1 0 0,-1 1-1 0 0,1-1 1 0 0,-1 1 0 0 0,1-1-1 0 0,-1 1 1 0 0,1-1-1 0 0,0 1 1 0 0,-1-1-1 0 0,1 1 1 0 0,0 0 0 0 0,-1-1-1 0 0,1 1 1 0 0,0-1-1 0 0,0 2-229 0 0,0-1 0 0 0,-1 1 0 0 0,1-1-1 0 0,-1 1 1 0 0,1-1 0 0 0,-1 1 0 0 0,1 0-1 0 0,-1-1 1 0 0,1 1 0 0 0,-1-1 0 0 0,0 1-1 0 0,1 0 1 0 0,-1-1 0 0 0,0 1 0 0 0,0 0-1 0 0,1 0 1 0 0,-1-1 0 0 0,0 1 0 0 0,0 0-1 0 0,0 0 1 0 0,1 7 19 0 0,0-1-1 0 0,0 0 1 0 0,-1 1 0 0 0,0-1-1 0 0,0 1 1 0 0,-1-1 0 0 0,0 0-1 0 0,0 1 1 0 0,-4 9 0 0 0,-2 22 335 0 0,3 6-491 0 0,-5 32 0 0 0,8-69 1 0 0,0 0 0 0 0,1 0 0 0 0,0 0 0 0 0,1 0 0 0 0,0 0 0 0 0,0 0 0 0 0,4 13 0 0 0,0-2 63 0 0,-5-18 307 0 0,0 0-283 0 0,0-1 0 0 0,0 1 0 0 0,0-1 0 0 0,1 1 1 0 0,-1-1-1 0 0,0 0 0 0 0,0 1 0 0 0,1-1 0 0 0,-1 1 0 0 0,0-1 1 0 0,1 0-1 0 0,-1 1 0 0 0,0-1 0 0 0,1 0 0 0 0,-1 1 0 0 0,1-1 0 0 0,-1 0 1 0 0,0 0-1 0 0,1 1 0 0 0,0-1 0 0 0,3 3-5174 0 0,-4-3 4062 0 0</inkml:trace>
</inkml:ink>
</file>

<file path=ppt/ink/ink1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53 11975 0 0,'0'0'267'0'0,"0"0"42"0"0,0 0 17 0 0,0-1-28 0 0,0-3-126 0 0,3-4 1257 0 0,1-1 2925 0 0,-4 6-4066 0 0,1 1 174 0 0,-1 1 0 0 0,1-1-1 0 0,-1 1 1 0 0,0-1 0 0 0,0 1 0 0 0,0-1-1 0 0,0 1 1 0 0,0-1 0 0 0,0 0 0 0 0,0 1-1 0 0,-1-3 1 0 0,0 3-19 0 0,1 0-439 0 0,0 1 1 0 0,-1 0-1 0 0,1-1 1 0 0,0 1-1 0 0,-1-1 1 0 0,1 1-1 0 0,-1 0 1 0 0,1 0-1 0 0,-1-1 1 0 0,1 1-1 0 0,-1 0 1 0 0,1 0-1 0 0,-1-1 1 0 0,1 1-1 0 0,-1 0 1 0 0,1 0-1 0 0,-1 0 1 0 0,1 0-1 0 0,-1 0 1 0 0,0 0-1 0 0,1 0 1 0 0,-1 0-1 0 0,1 0 1 0 0,-1 0-1 0 0,1 0 1 0 0,-1 0-1 0 0,1 0 1 0 0,-1 0-1 0 0,1 1 1 0 0,-1-1-1 0 0,1 0 1 0 0,-1 0-1 0 0,1 1 1 0 0,-1-1-1 0 0,1 0 0 0 0,-2 1 1 0 0,2 0-6 0 0,-2 0 56 0 0,0 0 0 0 0,1 0-1 0 0,-1 1 1 0 0,1-1 0 0 0,-1 0-1 0 0,1 1 1 0 0,-1 0 0 0 0,1-1 0 0 0,0 1-1 0 0,0 0 1 0 0,0-1 0 0 0,0 1-1 0 0,0 0 1 0 0,0 0 0 0 0,-1 4 0 0 0,-7 34 1063 0 0,8-33-1064 0 0,-4 27-54 0 0,2 0 0 0 0,2 50 0 0 0,0-12 0 0 0,0-24 0 0 0,4 60 0 0 0,-2-104 0 0 0,0 4 0 0 0,0 0 0 0 0,-1 0 0 0 0,0 0 0 0 0,-2 16 0 0 0,2-15 0 0 0,3-1 0 0 0,5-5 0 0 0,20 1 0 0 0,-14 1 72 0 0,-13-5 299 0 0,-1 0 117 0 0,0 0 21 0 0,0 0-66 0 0,0-2-565 0 0,-1 0 0 0 0,1 0 1 0 0,-1 1-1 0 0,0-1 1 0 0,0 0-1 0 0,0 0 0 0 0,0 1 1 0 0,0-1-1 0 0,0 0 0 0 0,-1 1 1 0 0,1 0-1 0 0,-1-1 1 0 0,1 1-1 0 0,-1 0 0 0 0,-2-2 1 0 0,-7-8-688 0 0,6 1-3397 0 0,3 7 618 0 0,-1-3-4570 0 0</inkml:trace>
</inkml:ink>
</file>

<file path=ppt/ink/ink1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6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67 17503 0 0,'3'-8'858'0'0,"6"-30"204"0"0,-7 19-196 0 0,-2 17 104 0 0,0 2 43 0 0,0 0-59 0 0,0 0-289 0 0,0 0-121 0 0,0 0-28 0 0,0 0-72 0 0,-2 1-289 0 0,-5 3 17 0 0,0 1 0 0 0,0-1 0 0 0,1 1 0 0 0,0 0 0 0 0,-1 1 0 0 0,2 0 1 0 0,-1 0-1 0 0,1 0 0 0 0,0 0 0 0 0,0 1 0 0 0,-5 10 0 0 0,9-16-172 0 0,1-1 0 0 0,0 1 0 0 0,0-1 0 0 0,-1 0 0 0 0,1 1 0 0 0,0-1 0 0 0,0 1 0 0 0,-1-1 0 0 0,1 1 0 0 0,0 0 0 0 0,0-1 0 0 0,0 1 0 0 0,0-1 0 0 0,0 1 0 0 0,0-1 0 0 0,0 1 0 0 0,0-1 0 0 0,0 1 0 0 0,0 0 0 0 0,0 0 0 0 0,5 2 0 0 0,-5-2 0 0 0,9 3 0 0 0,-4-3 0 0 0,0-1 0 0 0,0 0 0 0 0,1 0 0 0 0,-1 0 0 0 0,0 0 0 0 0,0-1 0 0 0,0 0 0 0 0,0 0 0 0 0,0 0 0 0 0,9-4 0 0 0,24-5 0 0 0,-36 10 0 0 0,1-1 0 0 0,0 1 0 0 0,0 0 0 0 0,0 0 0 0 0,0 1 0 0 0,0-1 0 0 0,0 0 0 0 0,0 1 0 0 0,-1 0 0 0 0,1 0 0 0 0,3 1 0 0 0,2 3 0 0 0,-6-1 0 0 0,0 0 0 0 0,0-1 0 0 0,0 1 0 0 0,0 0 0 0 0,0 0 0 0 0,-1 0 0 0 0,0 0 0 0 0,0 0 0 0 0,0 1 0 0 0,0-1 0 0 0,0 0 0 0 0,-1 0 0 0 0,0 8 0 0 0,-1 5 0 0 0,-1 1 0 0 0,-4 17 0 0 0,3-19 0 0 0,1-7 128 0 0,0-1 0 0 0,-1 0 0 0 0,0 1 0 0 0,-1-1 0 0 0,0-1 0 0 0,0 1 0 0 0,-6 8 0 0 0,-5 5 384 0 0,-19 20 0 0 0,19-25-512 0 0,-2-1 0 0 0,1-1 0 0 0,-2-1 0 0 0,-30 19 0 0 0,48-32 0 0 0,-12 6 0 0 0,9-5 0 0 0,1-2 0 0 0,1 1 0 0 0,1 0 0 0 0,0 0 0 0 0,-1 1 0 0 0,1-1 0 0 0,-1 0 0 0 0,1 0 0 0 0,0 0 0 0 0,-1 0 0 0 0,1-1 0 0 0,0 1 0 0 0,-1 0 0 0 0,1 0 0 0 0,0 0 0 0 0,-1 0 0 0 0,1 0 0 0 0,0 0 0 0 0,-1 0 0 0 0,1-1 0 0 0,0 1 0 0 0,-1 0 0 0 0,1 0 0 0 0,0 0 0 0 0,0-1 0 0 0,-1 1 0 0 0,1 0 0 0 0,0 0 0 0 0,0-1 0 0 0,-1 1 0 0 0,1 0 0 0 0,0-1 0 0 0,0 1 0 0 0,0 0 0 0 0,0-1 0 0 0,-1 1 0 0 0,1 0 0 0 0,0-1 0 0 0,0 1 0 0 0,0 0 0 0 0,0-1 0 0 0,0 1 0 0 0,0 0 0 0 0,0-1 0 0 0,0 1 0 0 0,0-1 0 0 0,3-10 0 0 0,-3 11 0 0 0,4-7 0 0 0,0 1 0 0 0,0 0 0 0 0,1 1 0 0 0,0-1 0 0 0,0 1 0 0 0,12-9 0 0 0,-15 12 0 0 0,12-6 0 0 0,-5 7 0 0 0,2-1 0 0 0,-5 3 0 0 0,5 4 0 0 0,-9-4 0 0 0,-1-1 0 0 0,0 1 0 0 0,0-1 0 0 0,0 1 0 0 0,0-1 0 0 0,1 1 0 0 0,-1 0 0 0 0,0-1 0 0 0,0 1 0 0 0,0 0 0 0 0,-1 0 0 0 0,1 0 0 0 0,0 0 0 0 0,0 0 0 0 0,0 0 0 0 0,-1 0 0 0 0,1 0 0 0 0,0 0 0 0 0,-1 1 0 0 0,1 0 0 0 0,4 6 0 0 0,-2-3 0 0 0,0 0 0 0 0,0 1 0 0 0,1-1 0 0 0,0 1 0 0 0,9 8 0 0 0,-1-5 0 0 0,-10-8 0 0 0,-1-1 0 0 0,-1 1 1 0 0,0-1-1 0 0,1 0 0 0 0,-1 0 0 0 0,0 1 1 0 0,1-1-1 0 0,-1 0 0 0 0,1 0 0 0 0,-1 1 1 0 0,0-1-1 0 0,1 0 0 0 0,-1 0 0 0 0,1 0 1 0 0,-1 0-1 0 0,1 1 0 0 0,-1-1 0 0 0,1 0 1 0 0,-1 0-1 0 0,0 0 0 0 0,1 0 0 0 0,-1 0 1 0 0,1 0-1 0 0,-1 0 0 0 0,1 0 0 0 0,-1-1 1 0 0,1 1-1 0 0,-1 0 0 0 0,1 0 0 0 0,-1 0 1 0 0,0 0-1 0 0,1-1 0 0 0,0 1 0 0 0,7-5-72 0 0,-7 5 13 0 0,-1 0 0 0 0,1-1 0 0 0,-1 1 0 0 0,1-1 0 0 0,0 1 0 0 0,-1-1 0 0 0,1 0 0 0 0,-1 1 0 0 0,1-1 0 0 0,-1 0 0 0 0,0 1 0 0 0,1-1 0 0 0,-1 0 0 0 0,1 1 0 0 0,-1-1 0 0 0,0 0 0 0 0,0 0 0 0 0,0 1 0 0 0,1-2 0 0 0,1-16-1565 0 0,-2 14 396 0 0,1 2 449 0 0,-1 2 580 0 0,0-1-1 0 0,0 1 0 0 0,0-1 1 0 0,0 1-1 0 0,0 0 1 0 0,1-1-1 0 0,-1 1 0 0 0,0-1 1 0 0,0 1-1 0 0,0 0 1 0 0,0-1-1 0 0,0 1 0 0 0,-1-1 1 0 0,1 1-1 0 0,0 0 1 0 0,0-1-1 0 0,0 1 0 0 0,0 0 1 0 0,0-1-1 0 0,-1 0 1 0 0,-4-12-2359 0 0</inkml:trace>
</inkml:ink>
</file>

<file path=ppt/ink/ink1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7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3823 0 0,'0'0'315'0'0,"-7"3"758"0"0,4-2-1052 0 0,1 0 0 0 0,-1 0 0 0 0,1 0 0 0 0,-1 0 0 0 0,1-1 0 0 0,-1 1 0 0 0,0-1 0 0 0,1 1-1 0 0,-4-1 1 0 0,-16 4 1722 0 0,21-3-729 0 0,-4 0 1633 0 0,9 2 883 0 0,8 2-1130 0 0,-11-5-2656 0 0,6 3 349 0 0,0-1 1 0 0,0-1 0 0 0,1 1-1 0 0,-1-1 1 0 0,1-1-1 0 0,0 1 1 0 0,13-2 0 0 0,-7 0-2 0 0,0 1 0 0 0,0 1 0 0 0,16 3 0 0 0,-22-2-92 0 0,-2 0-64 0 0,-5-1-273 0 0,-1-1-138 0 0,0 0-33 0 0,0 0-140 0 0,5-7-3569 0 0,-5 7 2682 0 0</inkml:trace>
</inkml:ink>
</file>

<file path=ppt/ink/ink1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8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102 11975 0 0,'0'0'267'0'0,"0"0"42"0"0,0 0 17 0 0,0 0-28 0 0,-6-5-47 0 0,5 4-134 0 0,0 1 0 0 0,1 0-1 0 0,-1-1 1 0 0,0 1 0 0 0,0-1 0 0 0,0 1 0 0 0,1-1-1 0 0,-1 0 1 0 0,0 1 0 0 0,1-1 0 0 0,-1 0-1 0 0,1 1 1 0 0,-1-1 0 0 0,1 0 0 0 0,-1 0 0 0 0,1 0-1 0 0,-1 1 1 0 0,1-1 0 0 0,0 0 0 0 0,-1 0 0 0 0,1 0-1 0 0,0 0 1 0 0,0 0 0 0 0,-1 0 0 0 0,1 0 0 0 0,0 0-1 0 0,0 1 1 0 0,0-1 0 0 0,0 0 0 0 0,1 0-1 0 0,-1 0 1 0 0,0 0 0 0 0,0 0 0 0 0,0 0 0 0 0,1 0-1 0 0,0-1 1 0 0,14-57 4527 0 0,-14 57-4132 0 0,-1 1-47 0 0,3-3 928 0 0,-8 5-587 0 0,-2 3-806 0 0,0 1 0 0 0,1 0 0 0 0,0 0 0 0 0,0 0 0 0 0,0 1 0 0 0,1 0 0 0 0,-1 0 0 0 0,1 1 0 0 0,1-1 0 0 0,0 1 0 0 0,-1 0 0 0 0,2 0 0 0 0,-1 0 0 0 0,1 1 0 0 0,0-1 0 0 0,-2 11 0 0 0,2-6 0 0 0,-1 0 0 0 0,0-1 0 0 0,-6 12 0 0 0,5-11 0 0 0,0 0 0 0 0,-6 21 0 0 0,6-12 103 0 0,3-15 0 0 0,0 1 1 0 0,0-1-1 0 0,1 0 1 0 0,0 1-1 0 0,1-1 1 0 0,-1 1-1 0 0,2 9 1 0 0,-1-14 405 0 0,6 7-1286 0 0,-5-8 820 0 0,1 0 0 0 0,-1 0 1 0 0,0 0-1 0 0,1 0 0 0 0,-1 0 1 0 0,1-1-1 0 0,-1 1 0 0 0,1 0 0 0 0,-1-1 1 0 0,1 1-1 0 0,0-1 0 0 0,-1 0 1 0 0,1 1-1 0 0,0-1 0 0 0,-1 0 0 0 0,1 0 1 0 0,0 0-1 0 0,-1 0 0 0 0,1 0 1 0 0,0-1-1 0 0,-1 1 0 0 0,1 0 0 0 0,0-1 1 0 0,-1 1-1 0 0,1-1 0 0 0,-1 0 1 0 0,1 0-1 0 0,-1 1 0 0 0,1-1 1 0 0,-1 0-1 0 0,2-2 0 0 0,7-6-43 0 0,-5 5 0 0 0,-1 0 0 0 0,1 0 0 0 0,0 0 0 0 0,11-5 0 0 0,-2 0 0 0 0,0 1 0 0 0,0-2 0 0 0,19-17 0 0 0,-28 22 0 0 0,0 0 0 0 0,-1-1 0 0 0,1 0 0 0 0,-1 0 0 0 0,0 0 0 0 0,-1 0 0 0 0,0-1 0 0 0,0 1 0 0 0,3-11 0 0 0,2-5 0 0 0,5-37 0 0 0,-12 54 0 0 0,-1 3 0 0 0,1 1 0 0 0,-1-1 0 0 0,0 0 0 0 0,0 0 0 0 0,0 0 0 0 0,0 0 0 0 0,0 1 0 0 0,0-1 0 0 0,0 0 0 0 0,0 0 0 0 0,-1 0 0 0 0,1 1 0 0 0,-1-1 0 0 0,0 0 0 0 0,1 1 0 0 0,-2-3 0 0 0,1 3-45 0 0,1 0 1 0 0,-1 0-1 0 0,0 0 0 0 0,1 0 0 0 0,-1 0 1 0 0,0 0-1 0 0,1 0 0 0 0,-1 0 0 0 0,0 1 0 0 0,0-1 1 0 0,0 0-1 0 0,0 1 0 0 0,0-1 0 0 0,0 0 1 0 0,0 1-1 0 0,0-1 0 0 0,0 1 0 0 0,0 0 1 0 0,0-1-1 0 0,0 1 0 0 0,0 0 0 0 0,0-1 1 0 0,0 1-1 0 0,0 0 0 0 0,0 0 0 0 0,0 0 0 0 0,-1 0 1 0 0,1 0-1 0 0,0 0 0 0 0,0 1 0 0 0,0-1 1 0 0,0 0-1 0 0,0 0 0 0 0,0 1 0 0 0,0-1 1 0 0,-2 1-1 0 0,-4 2-633 0 0,0 1 1 0 0,1-1-1 0 0,-1 1 0 0 0,-6 5 0 0 0,7-5 19 0 0,-3 2-4859 0 0,2 2-1564 0 0</inkml:trace>
</inkml:ink>
</file>

<file path=ppt/ink/ink1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8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3823 0 0,'0'0'630'0'0,"0"0"-13"0"0,4-4-398 0 0,-2 1 5474 0 0,11-10-3405 0 0,-10 10-8095 0 0,-3 3-1713 0 0</inkml:trace>
</inkml:ink>
</file>

<file path=ppt/ink/ink1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9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30 13823 0 0,'0'0'315'0'0,"2"-1"45"0"0,38-24 2305 0 0,-39 24-1651 0 0,6-1 1829 0 0,-7 2-2744 0 0,0 0-1 0 0,1-1 0 0 0,-1 1 0 0 0,0 0 1 0 0,0 0-1 0 0,0 0 0 0 0,1 0 1 0 0,-1 0-1 0 0,0 0 0 0 0,0 0 0 0 0,1 0 1 0 0,-1 0-1 0 0,0 0 0 0 0,0 0 0 0 0,0 0 1 0 0,1 1-1 0 0,-1-1 0 0 0,0 0 0 0 0,0 0 1 0 0,0 0-1 0 0,1 0 0 0 0,-1 0 1 0 0,0 0-1 0 0,0 0 0 0 0,0 1 0 0 0,1-1 1 0 0,-1 0-1 0 0,0 0 0 0 0,0 0 0 0 0,0 0 1 0 0,0 1-1 0 0,0-1 0 0 0,0 0 0 0 0,1 0 1 0 0,-1 0-1 0 0,0 1 0 0 0,0-1 1 0 0,0 0-1 0 0,0 1 0 0 0,1 12 148 0 0,-1-9-200 0 0,0 1 0 0 0,0-1 1 0 0,0 1-1 0 0,0-1 0 0 0,-1 1 1 0 0,0-1-1 0 0,-1 6 0 0 0,-23 59-46 0 0,24-67 111 0 0,0 0 0 0 0,0 0 0 0 0,-1 0 1 0 0,1 1-1 0 0,-1-1 0 0 0,0 0 0 0 0,-2 2 0 0 0,2-3 13 0 0,1 1 0 0 0,-1 0 1 0 0,0 0-1 0 0,1 0 0 0 0,0 0 0 0 0,-1 0 1 0 0,0 2-1 0 0,2-1 25 0 0,4 2-133 0 0,-3-5-16 0 0,-1 1 0 0 0,0-1 0 0 0,1 0 0 0 0,-1 1 0 0 0,0-1 0 0 0,1 1 0 0 0,-1-1 0 0 0,1 0 0 0 0,-1 1 0 0 0,1-1 0 0 0,-1 0 0 0 0,1 1 0 0 0,-1-1 0 0 0,1 0 0 0 0,-1 0 0 0 0,1 0 0 0 0,-1 1 0 0 0,1-1 0 0 0,-1 0 0 0 0,1 0 0 0 0,-1 0 0 0 0,1 0 0 0 0,0 0 0 0 0,-1 0 0 0 0,1 0 0 0 0,-1 0 0 0 0,1 0 0 0 0,-1 0 0 0 0,1-1 0 0 0,0 1 0 0 0,1 0 0 0 0,5 0 0 0 0,-3 0 0 0 0,0 0 0 0 0,0 0 0 0 0,-1 0 0 0 0,1-1 0 0 0,0 1 0 0 0,0-1 0 0 0,-1 0 0 0 0,1 0 0 0 0,0 0 0 0 0,-1-1 0 0 0,1 1 0 0 0,-1-1 0 0 0,1 0 0 0 0,-1 0 0 0 0,0 0 0 0 0,5-5 0 0 0,-3 3 0 0 0,-2 2 0 0 0,0 0 0 0 0,0 1 0 0 0,0-1 0 0 0,0 0 0 0 0,0 1 0 0 0,0 0 0 0 0,0 0 0 0 0,0 0 0 0 0,1 0 0 0 0,-1 0 0 0 0,5 0 0 0 0,-5-1 0 0 0,-2 2 0 0 0,0 0 0 0 0,0-1 0 0 0,1 1 0 0 0,-1 0 0 0 0,0 0 0 0 0,0 0 0 0 0,0-1 0 0 0,0 1 0 0 0,1 0 0 0 0,-1 1 0 0 0,0-1 0 0 0,0 0 0 0 0,0 0 0 0 0,1 0 0 0 0,-1 1 0 0 0,1 0 0 0 0,-1-1 0 0 0,1 0 0 0 0,-1 0 0 0 0,0 0 0 0 0,0 0 0 0 0,0 0 0 0 0,0 0 0 0 0,0 0 0 0 0,0 1 0 0 0,0-1 0 0 0,1 1 0 0 0,-1-1 0 0 0,0 1 0 0 0,0-1 0 0 0,1 2 0 0 0,1 0 0 0 0,-2-2 0 0 0,0 0 0 0 0,0 1 0 0 0,0-1 0 0 0,0 0 0 0 0,0 1 0 0 0,-1-1 0 0 0,1 1 0 0 0,0-1 0 0 0,0 1 0 0 0,-1-1 0 0 0,1 1 0 0 0,1 1 0 0 0,-2 3 0 0 0,-1-4 0 0 0,1 1 0 0 0,0 1 0 0 0,0 0 0 0 0,1-1 0 0 0,-1 1 0 0 0,0-1 0 0 0,1 1 0 0 0,0-1 0 0 0,-1 1 0 0 0,1-1 0 0 0,0 0 0 0 0,0 1 0 0 0,1-1 0 0 0,1 4 0 0 0,-1-5 15 0 0,-1 1-1 0 0,0-1 0 0 0,0 0 1 0 0,0 1-1 0 0,-1-1 1 0 0,1 1-1 0 0,0-1 1 0 0,0 1-1 0 0,-1 0 1 0 0,1-1-1 0 0,-1 1 0 0 0,0-1 1 0 0,1 1-1 0 0,-1 0 1 0 0,0 2-1 0 0,0 2 198 0 0,1-1-49 0 0,-1 0 1 0 0,0 0 0 0 0,0 0-1 0 0,-1 8 1 0 0,1-10-77 0 0,-1 1 1 0 0,1 0-1 0 0,0-1 1 0 0,0 1-1 0 0,0-1 1 0 0,1 1-1 0 0,-1 0 1 0 0,2 4-1 0 0,-1-6-87 0 0,0-1 0 0 0,-1 1 0 0 0,1 0 0 0 0,0 0 0 0 0,-1-1 0 0 0,0 1 0 0 0,1 0 0 0 0,-1 0 0 0 0,0 0 0 0 0,0 0 0 0 0,0-1 0 0 0,0 1 0 0 0,0 0 0 0 0,0 0 0 0 0,-1 0 0 0 0,1 0 0 0 0,-1 2 0 0 0,-2 4 0 0 0,1 0 0 0 0,2-7 0 0 0,0-1 0 0 0,0 1 0 0 0,-1 0 0 0 0,1-1 0 0 0,0 1 0 0 0,0 0 0 0 0,-1-1 0 0 0,1 1 0 0 0,0-1 0 0 0,-1 1 0 0 0,1-1 0 0 0,0 1 0 0 0,-1-1 0 0 0,1 1 0 0 0,-1-1 0 0 0,1 1 0 0 0,-1-1 0 0 0,1 0 0 0 0,-1 1 0 0 0,0-1 0 0 0,1 0 0 0 0,-1 1 0 0 0,-1-1 0 0 0,0 1 0 0 0,-26 19 0 0 0,24-17 0 0 0,-1-1 0 0 0,1 0 0 0 0,-1 0 0 0 0,1 0 0 0 0,-1-1 0 0 0,-7 2 0 0 0,2 0 0 0 0,10-3 0 0 0,-1 1 0 0 0,0-1 0 0 0,0 1 0 0 0,0-1 0 0 0,1 0 0 0 0,-1 0 0 0 0,0 1 0 0 0,0-1 0 0 0,0 0 0 0 0,0 0 0 0 0,0 0 0 0 0,0 0 0 0 0,0 0 0 0 0,1 0 0 0 0,-1 0 0 0 0,0 0 0 0 0,0 0 0 0 0,0-1 0 0 0,-1 1 0 0 0,-2-2 0 0 0,-25-3 0 0 0,15 2 0 0 0,6 1 0 0 0,0 1 0 0 0,-1 0 0 0 0,1 0 0 0 0,-12 1 0 0 0,-15 1-64 0 0,33-1-273 0 0,2 0-138 0 0,0 0-33 0 0,0 0 65 0 0,0 0 154 0 0,0 0-452 0 0,-2-3-619 0 0,2 3 1262 0 0,-1 0 1 0 0,1 0-1 0 0,0 0 0 0 0,0 0 1 0 0,0 0-1 0 0,0 0 1 0 0,0 0-1 0 0,-1-1 0 0 0,1 1 1 0 0,0 0-1 0 0,0 0 0 0 0,0 0 1 0 0,0 0-1 0 0,0 0 1 0 0,0 0-1 0 0,-1-1 0 0 0,1 1 1 0 0,0 0-1 0 0,0 0 0 0 0,0 0 1 0 0,0 0-1 0 0,0-1 0 0 0,0 1 1 0 0,0 0-1 0 0,0 0 1 0 0,0 0-1 0 0,0 0 0 0 0,0-1 1 0 0,0 1-1 0 0,0 0 0 0 0,0 0 1 0 0,0 0-1 0 0,0 0 0 0 0,0-1 1 0 0,0 1-1 0 0,0-1-103 0 0,1 1 0 0 0,-1-1 0 0 0,0 0 0 0 0,0 0 0 0 0,1 1 0 0 0,-1-1 0 0 0,0 0 0 0 0,0 0 0 0 0,0 0 0 0 0,0 1-1 0 0,0-1 1 0 0,0 0 0 0 0,0 0 0 0 0,0 1 0 0 0,0-1 0 0 0,0 0 0 0 0,0 0 0 0 0,-1 0 0 0 0,1 0 0 0 0,-4-9-1846 0 0</inkml:trace>
</inkml:ink>
</file>

<file path=ppt/ink/ink1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19.6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62 13823 0 0,'0'0'315'0'0,"0"0"45"0"0,0 0 21 0 0,0-1-49 0 0,-6-13 0 0 0,6 13 746 0 0,0 1-860 0 0,1-1 0 0 0,-1 1 1 0 0,1-1-1 0 0,-1 1 1 0 0,1-1-1 0 0,-1 1 0 0 0,1-1 1 0 0,0 1-1 0 0,-1 0 1 0 0,1-1-1 0 0,-1 1 0 0 0,1 0 1 0 0,0 0-1 0 0,-1-1 1 0 0,1 1-1 0 0,0 0 0 0 0,0 0 1 0 0,0 0-1 0 0,14-3 1390 0 0,-8 2-1071 0 0,1 0 0 0 0,-1-1 0 0 0,1 0 0 0 0,7-3 0 0 0,18-5-50 0 0,-17 6-469 0 0,-12 3 56 0 0,0 0 0 0 0,0 0-1 0 0,0 1 1 0 0,0-1-1 0 0,8 1 1 0 0,2 0 247 0 0,-1 0 0 0 0,1 0 0 0 0,-1-2 0 0 0,15-2 0 0 0,-19 2-454 0 0,-8 2-563 0 0,-1 0-258 0 0,5 5-6999 0 0,-3-4 241 0 0</inkml:trace>
</inkml:ink>
</file>

<file path=ppt/ink/ink1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0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10 17503 0 0,'0'0'399'0'0,"2"-1"60"0"0,20-6 592 0 0,-12 5 4488 0 0,-10 5-5347 0 0,-1-1 0 0 0,1 0 0 0 0,-1 0 0 0 0,0 0 0 0 0,1-1 0 0 0,-1 1 0 0 0,-2 4 0 0 0,-13 15 184 0 0,2 1 0 0 0,-14 27 0 0 0,28-49-376 0 0,-1 1 0 0 0,1-1 0 0 0,0 0 0 0 0,0 1 0 0 0,0-1 0 0 0,0 0 0 0 0,-1 1 0 0 0,1-1 0 0 0,0 0 0 0 0,0 1 0 0 0,0-1 0 0 0,0 1 0 0 0,0-1 0 0 0,0 0 0 0 0,0 1 0 0 0,0-1 0 0 0,0 0 0 0 0,0 1 0 0 0,0-1 0 0 0,0 1 0 0 0,0-1 0 0 0,0 0 0 0 0,1 1 0 0 0,-1-1 0 0 0,0 0 0 0 0,0 1 0 0 0,0-1 0 0 0,1 0 0 0 0,-1 1 0 0 0,0-1 0 0 0,0 0 0 0 0,1 1 0 0 0,-1-1 0 0 0,0 0 0 0 0,0 0 0 0 0,1 1 0 0 0,-1-1 0 0 0,0 0 0 0 0,1 0 0 0 0,-1 0 0 0 0,0 1 0 0 0,1-1 0 0 0,-1 0 0 0 0,1 0 0 0 0,-1 0 0 0 0,1 0 0 0 0,7 4 0 0 0,0 0 0 0 0,0 0 0 0 0,0-1 0 0 0,0 0 0 0 0,14 3 0 0 0,8 2 0 0 0,17 2 0 0 0,-32-4 0 0 0,-13-4 0 0 0,6 3 0 0 0,-7-4 35 0 0,0 0-1 0 0,0 0 1 0 0,0 0-1 0 0,0 0 1 0 0,0 0 0 0 0,0 0-1 0 0,0 0 1 0 0,-1 0-1 0 0,1 0 1 0 0,0 0 0 0 0,-1 1-1 0 0,1-1 1 0 0,-1 0-1 0 0,1 0 1 0 0,0 3 0 0 0,1 1 342 0 0,2 1-192 0 0,8 13 422 0 0,-12-18-593 0 0,0 0 0 0 0,1 0 0 0 0,-1 0 0 0 0,0-1 1 0 0,0 1-1 0 0,0 0 0 0 0,0 0 0 0 0,0 0 0 0 0,0 0 0 0 0,0 0 0 0 0,-1 0 1 0 0,1 0-1 0 0,0 0 0 0 0,0-1 0 0 0,-1 1 0 0 0,1 0 0 0 0,0 0 0 0 0,-1 0 1 0 0,1-1-1 0 0,-1 1 0 0 0,1 0 0 0 0,-2 1 0 0 0,-3 4-14 0 0,3-4 0 0 0,1 0 0 0 0,-1-1 0 0 0,0 2 0 0 0,1-1 0 0 0,0 0 0 0 0,-1 0 0 0 0,0 3 0 0 0,2-3 0 0 0,-1-1 0 0 0,1 0 0 0 0,-1 0 0 0 0,1 1 0 0 0,-1-1 0 0 0,1 0 0 0 0,-1 0 0 0 0,0 0 0 0 0,1 0 0 0 0,-1 0 0 0 0,0 0 0 0 0,0 0 0 0 0,0 0 0 0 0,0 0 0 0 0,0 0 0 0 0,0 0 0 0 0,0-1 0 0 0,0 1 0 0 0,-2 1 0 0 0,-2 0 0 0 0,1 2 0 0 0,0-1 0 0 0,0 0 0 0 0,-1 0 0 0 0,1-1 0 0 0,-1 1 0 0 0,1-1 0 0 0,-1 0 0 0 0,0 0 0 0 0,-9 2 0 0 0,11-3 0 0 0,2 0 0 0 0,-1 0 0 0 0,1 0 0 0 0,-1 0 0 0 0,1 0 0 0 0,-1-1 0 0 0,1 1 0 0 0,-1-1 0 0 0,0 1 0 0 0,1-1 0 0 0,-1 1 0 0 0,0-1 0 0 0,0 0 0 0 0,1 0 0 0 0,-1 0 0 0 0,0 0 0 0 0,-2 0 0 0 0,-3-3 0 0 0,4 2 0 0 0,1-1 0 0 0,-1 1 0 0 0,1-1 0 0 0,-1 1 0 0 0,1-1 0 0 0,0 0 0 0 0,-3-3 0 0 0,1 2 0 0 0,-6 1-637 0 0,8 2 518 0 0,0 0 0 0 0,1-1 0 0 0,-1 1 0 0 0,0 0 0 0 0,1-1 0 0 0,-1 1 0 0 0,1-1 1 0 0,-1 0-1 0 0,1 1 0 0 0,-1-1 0 0 0,-1-1 0 0 0,2 1-252 0 0,-14 5-1206 0 0,5-6 478 0 0,6 0-7060 0 0,0-1 1077 0 0</inkml:trace>
</inkml:ink>
</file>

<file path=ppt/ink/ink1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0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9 17503 0 0,'0'0'399'0'0,"0"0"60"0"0,0 0 21 0 0,0 0-59 0 0,2 0-276 0 0,4-4 471 0 0,1 1 0 0 0,0 0 0 0 0,0 0 0 0 0,0 1 0 0 0,0 0 0 0 0,0 0 0 0 0,1 1 0 0 0,9-1 0 0 0,45-11 0 0 0,-58 14-616 0 0,-3-1 0 0 0,1 0 0 0 0,-1 0 0 0 0,0-1 0 0 0,0 1 0 0 0,1 0 0 0 0,-1 0 0 0 0,0-1 0 0 0,0 1 0 0 0,0 0 0 0 0,1-1 0 0 0,-1 1 0 0 0,0-1 0 0 0,1-1 0 0 0,2 1 4 0 0,-1 0 1 0 0,0 0-1 0 0,1 0 0 0 0,-1 0 0 0 0,1 1 1 0 0,3-1-1 0 0,21-3-167 0 0,-34-2-2497 0 0,-1 3 1637 0 0</inkml:trace>
</inkml:ink>
</file>

<file path=ppt/ink/ink1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37 15663 0 0,'0'0'719'0'0,"0"0"-20"0"0,8-5-278 0 0,9-12 2302 0 0,-16 16-1701 0 0,-1 1 2 0 0,7-10 2928 0 0,-6 7-1571 0 0,-6 10-1322 0 0,-12 17-1059 0 0,1 1 0 0 0,-24 54 0 0 0,-15 59 0 0 0,52-132 0 0 0,-16 45 0 0 0,-23 106 0 0 0,38-137 0 0 0,1 0 0 0 0,1 0 0 0 0,1 0 0 0 0,0 1 0 0 0,2-1 0 0 0,0 0 0 0 0,2 0 0 0 0,7 33 0 0 0,-6-43 0 0 0,-1-1 0 0 0,1 0 0 0 0,1-1 0 0 0,0 1 0 0 0,0-1 0 0 0,1 0 0 0 0,0 0 0 0 0,0-1 0 0 0,0 1 0 0 0,11 7 0 0 0,-17-14 65 0 0,1 0 0 0 0,0 0 1 0 0,0 0-1 0 0,0 0 0 0 0,0 0 0 0 0,0 0 0 0 0,1-1 0 0 0,-1 1 1 0 0,0 0-1 0 0,0-1 0 0 0,0 1 0 0 0,1 0 0 0 0,-1-1 1 0 0,0 0-1 0 0,3 1 0 0 0,0 0 332 0 0,-3-1 46 0 0,1 0-294 0 0,4-2-133 0 0,-1-5-16 0 0,6-19-4568 0 0,-8 17-5328 0 0</inkml:trace>
</inkml:ink>
</file>

<file path=ppt/ink/ink1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0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5663 0 0,'0'0'356'0'0,"0"0"50"0"0,0 0 20 0 0,2-1-42 0 0,15-2-97 0 0,-15 2 433 0 0,-2 1 249 0 0,0 0 45 0 0,0 0 8 0 0,0 0 2 0 0,3 1 0 0 0,2 1-834 0 0,1 0-1 0 0,-1 0 1 0 0,0 1 0 0 0,0 0-1 0 0,0 0 1 0 0,0 1-1 0 0,0-1 1 0 0,-1 1 0 0 0,1 0-1 0 0,-1 0 1 0 0,0 0-1 0 0,0 1 1 0 0,-1-1 0 0 0,1 1-1 0 0,-1 0 1 0 0,5 10 0 0 0,3 9 186 0 0,-1 0 1 0 0,11 40 0 0 0,-12-35-339 0 0,-8-26-28 0 0,6 17 271 0 0,0 0 0 0 0,-2 0 0 0 0,0 1-1 0 0,-2-1 1 0 0,0 1 0 0 0,0 22 0 0 0,-4-35-281 0 0,0-1 0 0 0,-1 0 0 0 0,0 1 0 0 0,0-1 0 0 0,-6 13 0 0 0,-2 9 0 0 0,-17 62 0 0 0,26-87 0 0 0,0 0 0 0 0,0-1 0 0 0,-1 1 0 0 0,0-1 0 0 0,0 1 0 0 0,-4 5 0 0 0,5-8 0 0 0,0 1 0 0 0,0-1 0 0 0,0 0 0 0 0,0 0 0 0 0,-1 1 0 0 0,1-1 0 0 0,0 0 0 0 0,-1 0 0 0 0,1 0 0 0 0,-1 0 0 0 0,1-1 0 0 0,-1 1 0 0 0,0 0 0 0 0,1-1 0 0 0,-1 1 0 0 0,-2 0 0 0 0,-17 2-1340 0 0,20-2 970 0 0,-1-1-1 0 0,0 1 1 0 0,1-1-1 0 0,-1 0 1 0 0,0 0-1 0 0,0 1 1 0 0,1-1-1 0 0,-1 0 0 0 0,0-1 1 0 0,0 1-1 0 0,1 0 1 0 0,-1 0-1 0 0,0-1 1 0 0,1 1-1 0 0,-1-1 1 0 0,0 0-1 0 0,1 1 0 0 0,-1-1 1 0 0,1 0-1 0 0,-1 0 1 0 0,-2-2-1 0 0,-4-3-7137 0 0</inkml:trace>
</inkml:ink>
</file>

<file path=ppt/ink/ink1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1.6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5 11975 0 0,'0'0'547'0'0,"0"0"-11"0"0,-1-2-344 0 0,-3-3-29 0 0,3 4 567 0 0,1 1 242 0 0,0 0 42 0 0,0 0 8 0 0,0 0 2 0 0,0 0 0 0 0,0 0 0 0 0,0 0-69 0 0,0 0-290 0 0,0-1-468 0 0,0-1 1 0 0,1 1-1 0 0,-1 0 0 0 0,0 0 1 0 0,1 0-1 0 0,-1 0 0 0 0,1 0 0 0 0,-1 0 1 0 0,1-1-1 0 0,-1 1 0 0 0,1 0 1 0 0,0 1-1 0 0,-1-1 0 0 0,1 0 0 0 0,0 0 1 0 0,0 0-1 0 0,0 0 0 0 0,0 1 1 0 0,0-1-1 0 0,0 0 0 0 0,0 1 0 0 0,0-1 1 0 0,0 0-1 0 0,0 1 0 0 0,0 0 0 0 0,0-1 1 0 0,2 1-1 0 0,3-2 137 0 0,1 0-1 0 0,0 0 1 0 0,8 0-1 0 0,-11 2 13 0 0,30-6 31 0 0,14-1-138 0 0,-41 6-239 0 0,14 0-9 0 0,21 1 0 0 0,-35 1 20 0 0,0 0 1 0 0,-1 0-1 0 0,1 0 0 0 0,-1 1 0 0 0,1 0 1 0 0,-1 0-1 0 0,7 4 0 0 0,-11-6 360 0 0,-2 0 117 0 0,0 3-452 0 0,-1 0 0 0 0,1-1-1 0 0,-1 1 1 0 0,1 0 0 0 0,-1-1 0 0 0,0 1 0 0 0,0-1 0 0 0,0 1 0 0 0,-1-1 0 0 0,1 1 0 0 0,0-1 0 0 0,-1 0 0 0 0,0 0 0 0 0,-1 2 0 0 0,-6 6 211 0 0,-17 13 1 0 0,9-8-165 0 0,-44 44-83 0 0,55-54 0 0 0,2-2 0 0 0,1 1 0 0 0,0-1 0 0 0,0 1 0 0 0,0 0 0 0 0,1-1 0 0 0,-5 9 0 0 0,4-4 0 0 0,3-8 0 0 0,0 0 0 0 0,0 0 0 0 0,0 1 0 0 0,0-1 0 0 0,0 0 0 0 0,0 0 0 0 0,0 1 0 0 0,0-1 0 0 0,0 0 0 0 0,0 1 0 0 0,0-1 0 0 0,0 0 0 0 0,0 0 0 0 0,0 1 0 0 0,0-1 0 0 0,0 0 0 0 0,0 1 0 0 0,0-1 0 0 0,0 0 0 0 0,0 0 0 0 0,0 1 0 0 0,0-1 0 0 0,0 0 0 0 0,1 0 0 0 0,-1 1 0 0 0,0-1 0 0 0,0 0 0 0 0,0 0 0 0 0,0 0 0 0 0,1 1 0 0 0,-1-1 0 0 0,0 0 0 0 0,0 0 0 0 0,1 0 0 0 0,-1 1 0 0 0,0-1 0 0 0,0 0 0 0 0,1 0 0 0 0,-1 0 0 0 0,0 0 0 0 0,0 0 0 0 0,1 0 0 0 0,-1 0 0 0 0,0 0 0 0 0,1 0 0 0 0,-1 0 0 0 0,0 0 0 0 0,0 0 0 0 0,1 0 0 0 0,-1 0 0 0 0,0 0 0 0 0,1 0 0 0 0,-1 0 0 0 0,17 5 11 0 0,-11-4-21 0 0,0 1-1 0 0,0-1 0 0 0,0 0 0 0 0,0 0 1 0 0,0-1-1 0 0,7 0 0 0 0,21 3-1248 0 0,-24-2-872 0 0,0 0 0 0 0,13 0 0 0 0,-12-4-6737 0 0</inkml:trace>
</inkml:ink>
</file>

<file path=ppt/ink/ink1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2.0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7 21191 0 0,'0'0'480'0'0,"0"0"67"0"0,1-1 31 0 0,28-17 180 0 0,-23 13-398 0 0,0 1 0 0 0,1 0 1 0 0,-1 0-1 0 0,13-5 0 0 0,-12 6 255 0 0,0 0 1 0 0,0 0-1 0 0,0 0 0 0 0,-1-1 1 0 0,12-9-1 0 0,5-4 1877 0 0,-22 16-2337 0 0,0-2-202 0 0,-1 2 3 0 0,0 1 0 0 0,0-1 0 0 0,0 1-1 0 0,0-1 1 0 0,0 1 0 0 0,0-1 0 0 0,-1 1 0 0 0,1-1 0 0 0,0 1 0 0 0,0-1-1 0 0,0 1 1 0 0,0-1 0 0 0,-1 1 0 0 0,1-1 0 0 0,0 1 0 0 0,-1 0 0 0 0,1-1-1 0 0,0 1 1 0 0,-1-1 0 0 0,1 1 0 0 0,0 0 0 0 0,-1-1 0 0 0,1 1 0 0 0,-1 0-1 0 0,1 0 1 0 0,-1-1 0 0 0,1 1 0 0 0,0 0 0 0 0,-2-1 0 0 0,-13-4-2241 0 0,-18-3-1699 0 0,12 3 1937 0 0</inkml:trace>
</inkml:ink>
</file>

<file path=ppt/ink/ink1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2.9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76 10135 0 0,'0'0'231'0'0,"0"0"29"0"0,2-1 19 0 0,11-10-71 0 0,5-5 762 0 0,-17 13-339 0 0,1 1-1 0 0,0-1 0 0 0,0 1 1 0 0,-1-1-1 0 0,0 0 1 0 0,1 0-1 0 0,0-3 0 0 0,0 0 419 0 0,2-5 545 0 0,-12 17 1361 0 0,-16 22 1838 0 0,22-26-4695 0 0,-7 11 18 0 0,-13 25-1 0 0,12-20 97 0 0,6-12 78 0 0,1 1 0 0 0,1-1-1 0 0,-3 11 1 0 0,-4 9-279 0 0,3-8-11 0 0,1 0 0 0 0,1 0 0 0 0,0 0 0 0 0,0 26 0 0 0,3-41 8 0 0,2 1-1 0 0,-1-1 1 0 0,0 0-1 0 0,0 1 1 0 0,1-1-1 0 0,0 1 1 0 0,0-1-1 0 0,0 0 1 0 0,0 0-1 0 0,0 0 0 0 0,1 1 1 0 0,-1-1-1 0 0,1-1 1 0 0,0 1-1 0 0,4 5 1 0 0,-4-6 7 0 0,0 0 1 0 0,-1 0 0 0 0,1 0 0 0 0,0 0 0 0 0,1 0-1 0 0,-1-1 1 0 0,0 1 0 0 0,0-1 0 0 0,1 1-1 0 0,-1-1 1 0 0,1 0 0 0 0,-1 0 0 0 0,1 0-1 0 0,-1 0 1 0 0,1-1 0 0 0,0 1 0 0 0,-1-1 0 0 0,1 1-1 0 0,5-1 1 0 0,-3-1-16 0 0,0 0 0 0 0,0-1 0 0 0,0 1 0 0 0,0-1 0 0 0,0 0 0 0 0,0 0 0 0 0,0-1 0 0 0,-1 0 0 0 0,0 1 0 0 0,5-5 0 0 0,10-5 0 0 0,-11 6 0 0 0,0-1 0 0 0,-1 0 0 0 0,0 0 0 0 0,0 0 0 0 0,0-1 0 0 0,-1 0 0 0 0,0-1 0 0 0,8-15 0 0 0,-12 19 0 0 0,0 1 0 0 0,-1-1 0 0 0,1 0 0 0 0,-1 0 0 0 0,0 1 0 0 0,0-1 0 0 0,-1 0 0 0 0,0-6 0 0 0,1 4 0 0 0,-1 0 0 0 0,1 0 0 0 0,3-11 0 0 0,-2 9 0 0 0,-1-1 0 0 0,0 0 0 0 0,-1 0 0 0 0,1 0 0 0 0,-2 0 0 0 0,0 0 0 0 0,0 1 0 0 0,0-1 0 0 0,-5-12 0 0 0,5 19-53 0 0,1 0-1 0 0,-1 0 0 0 0,-1 0 1 0 0,1 0-1 0 0,0 0 1 0 0,-1 0-1 0 0,1 0 1 0 0,-1 1-1 0 0,0-1 1 0 0,0 1-1 0 0,0-1 1 0 0,0 1-1 0 0,0 0 1 0 0,-4-3-1 0 0,5 4 4 0 0,-1 0-1 0 0,0 0 1 0 0,0 0-1 0 0,1 0 1 0 0,-1 1-1 0 0,0-1 1 0 0,0 0-1 0 0,0 1 1 0 0,0 0-1 0 0,0-1 1 0 0,0 1-1 0 0,0 0 1 0 0,0 0-1 0 0,0 0 1 0 0,0 0-1 0 0,0 1 1 0 0,0-1-1 0 0,0 0 1 0 0,0 1 0 0 0,0-1-1 0 0,0 1 1 0 0,-3 2-1 0 0,-19 9-2310 0 0,11-1-5098 0 0,7-3-253 0 0</inkml:trace>
</inkml:ink>
</file>

<file path=ppt/ink/ink1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3.2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5 17503 0 0,'0'0'803'0'0,"0"0"-18"0"0,0 0-358 0 0,0 0 341 0 0,0 0 205 0 0,0 0 40 0 0,0 0-59 0 0,0 0-289 0 0,1-2-121 0 0,14-48 588 0 0,-15 49-1259 0 0,0 0-1 0 0,0 1 1 0 0,0-1-1 0 0,0 1 1 0 0,0-1-1 0 0,1 1 1 0 0,-1-1 0 0 0,0 1-1 0 0,0-1 1 0 0,0 0-1 0 0,0 1 1 0 0,1-1-1 0 0,-1 1 1 0 0,0-1 0 0 0,0 1-1 0 0,1-1 1 0 0,-1 1-1 0 0,1 0 1 0 0,-1-1-1 0 0,0 1 1 0 0,1-1-1 0 0,0 0 1 0 0,5-4-2552 0 0,3-9 633 0 0</inkml:trace>
</inkml:ink>
</file>

<file path=ppt/ink/ink1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3.6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74 15663 0 0,'0'0'719'0'0,"0"-1"-20"0"0,1-2-678 0 0,-1 1 0 0 0,1 0 1 0 0,-1-1-1 0 0,0 1 0 0 0,0-1 1 0 0,0 1-1 0 0,-1-1 0 0 0,1 1 1 0 0,-1-3-1 0 0,0 2 174 0 0,1-1 0 0 0,-1 1 0 0 0,1-1 0 0 0,0 1 0 0 0,0 0 0 0 0,1-6 0 0 0,27-141 7816 0 0,7-32-5035 0 0,-33 171-2733 0 0,0 1-1 0 0,-1-1 1 0 0,0 1 0 0 0,0-1 0 0 0,-3-20 0 0 0,2 31-239 0 0,0 0 0 0 0,0 0 0 0 0,0 0 0 0 0,0 0 0 0 0,0 0 0 0 0,0 0-1 0 0,0 0 1 0 0,0 0 0 0 0,0 0 0 0 0,0 0 0 0 0,0 1 0 0 0,0-1 0 0 0,0 0 0 0 0,0 0 0 0 0,0 0 0 0 0,-1 0 0 0 0,1 0 0 0 0,0 0-1 0 0,0 0 1 0 0,0 0 0 0 0,0 0 0 0 0,0 0 0 0 0,0 0 0 0 0,0 0 0 0 0,0 0 0 0 0,0 0 0 0 0,0 0 0 0 0,0 0 0 0 0,-1 0 0 0 0,1 0-1 0 0,0 0 1 0 0,0 0 0 0 0,0 0 0 0 0,0 0 0 0 0,0 0 0 0 0,0 0 0 0 0,0 0 0 0 0,0 0 0 0 0,0 0 0 0 0,0 0 0 0 0,-1 0 0 0 0,1 0-1 0 0,0 0 1 0 0,0 0 0 0 0,0 0 0 0 0,0 0 0 0 0,0 0 0 0 0,0 0 0 0 0,0 0 0 0 0,0-1 0 0 0,0 1 0 0 0,0 0 0 0 0,0 0 0 0 0,0 0 0 0 0,0 0-1 0 0,0 0 1 0 0,0 0 0 0 0,0 0 0 0 0,0 0 0 0 0,-1 0 0 0 0,-5 13 189 0 0,-5 21-17 0 0,-5 91-176 0 0,13-90 0 0 0,1-15 0 0 0,1 0 0 0 0,4 39 0 0 0,0-5 0 0 0,3 23 0 0 0,-6-74 0 0 0,1 0 0 0 0,8 17 0 0 0,-5-13-64 0 0,-3-5-273 0 0,-1-2-138 0 0,0 0-33 0 0,0 0-140 0 0,0 0-572 0 0,-1-1-253 0 0,-5-5-51 0 0,0-3-11 0 0</inkml:trace>
</inkml:ink>
</file>

<file path=ppt/ink/ink1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4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7 10135 0 0,'0'0'231'0'0,"0"0"29"0"0,0 0 19 0 0,-6-4 563 0 0,5 2 2514 0 0,1 1-3079 0 0,0 0 0 0 0,1 0 0 0 0,-1 1 0 0 0,0-1-1 0 0,0 0 1 0 0,1 0 0 0 0,-1 1 0 0 0,0-1 0 0 0,1 0 0 0 0,-1 1 0 0 0,1-1-1 0 0,-1 1 1 0 0,1-1 0 0 0,-1 0 0 0 0,1 1 0 0 0,-1-1 0 0 0,2 0-1 0 0,10 3 7239 0 0,1 2-5453 0 0,-2-2-1910 0 0,-1-1-1 0 0,1 0 1 0 0,0-1-1 0 0,17-1 1 0 0,44-8 896 0 0,-60 7-971 0 0,29-5-22 0 0,0 3 0 0 0,61 0 0 0 0,-59 7-55 0 0,-38-2 8 0 0,-5 1 0 0 0,-26 7-88 0 0,21-8-357 0 0,-1 0-1 0 0,0 0 1 0 0,0-1 0 0 0,0 0 0 0 0,0 0-1 0 0,-11-2 1 0 0,-10 0-3211 0 0,18 1 2124 0 0,2 0-11 0 0</inkml:trace>
</inkml:ink>
</file>

<file path=ppt/ink/ink1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25.2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 13823 0 0,'0'0'630'0'0,"0"0"-13"0"0,0 0-184 0 0,0 0 677 0 0,0 0 340 0 0,-1 8 1019 0 0,1-5 1310 0 0,1-1-3698 0 0,0 0-1 0 0,0-1 1 0 0,1 0-1 0 0,-1 1 1 0 0,0-1-1 0 0,0 0 1 0 0,1 1-1 0 0,-1-1 1 0 0,1 0-1 0 0,-1 0 1 0 0,1 0-1 0 0,0 0 1 0 0,-1 0-1 0 0,1-1 1 0 0,0 1-1 0 0,-1 0 1 0 0,3 0-1 0 0,37 5 1487 0 0,-22-4-1279 0 0,3 1-60 0 0,0-2 1 0 0,0 0-1 0 0,27-4 0 0 0,66-11 1577 0 0,31-3-427 0 0,-121 15-1378 0 0,29-6 0 0 0,-28 4 0 0 0,-26 4-1 0 0,1 0 0 0 0,-1 0 0 0 0,0 0 1 0 0,0 0-1 0 0,0 0 0 0 0,0 0 0 0 0,0 0 0 0 0,0 0 0 0 0,0 0 0 0 0,0 0 1 0 0,0 0-1 0 0,0-1 0 0 0,0 1 0 0 0,1 0 0 0 0,-1 0 0 0 0,0 0 0 0 0,0 0 1 0 0,0 0-1 0 0,0 0 0 0 0,0 0 0 0 0,0 0 0 0 0,0 0 0 0 0,0 0 0 0 0,0 0 1 0 0,1 1-1 0 0,-1-1 0 0 0,0 0 0 0 0,0 0 0 0 0,0 0 0 0 0,0 0 0 0 0,0 0 1 0 0,0 0-1 0 0,0 0 0 0 0,0 0 0 0 0,0 0 0 0 0,0 0 0 0 0,0 0 0 0 0,0 0 1 0 0,1 0-1 0 0,-1 0 0 0 0,0 0 0 0 0,0 0 0 0 0,0 1 0 0 0,0-1 0 0 0,0 0 1 0 0,0 0-1 0 0,0 0 0 0 0,0 0 0 0 0,0 0 0 0 0,0 0 0 0 0,0 0 0 0 0,0 0 1 0 0,0 0-1 0 0,-5 6-146 0 0,-8 3-489 0 0,-9-1-3103 0 0,11-5-6157 0 0</inkml:trace>
</inkml:ink>
</file>

<file path=ppt/ink/ink1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56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9 8287 0 0,'0'0'191'0'0,"0"0"26"0"0,0 0 9 0 0,-15 1 890 0 0,-36 6 9702 0 0,50-7-10306 0 0,1 0 0 0 0,0 0 0 0 0,0 0 0 0 0,0 0 0 0 0,0 0 0 0 0,0 0 0 0 0,0 0 0 0 0,0 0-68 0 0,1-2-428 0 0,1 1-1 0 0,0 0 1 0 0,-1-1 0 0 0,1 1-1 0 0,0 0 1 0 0,0 0 0 0 0,0 0-1 0 0,0 0 1 0 0,0 1-1 0 0,3-2 1 0 0,71-8-16 0 0,-68 9 281 0 0,0 0-1 0 0,-1 1 1 0 0,1 0 0 0 0,9 0-1 0 0,3 1 132 0 0,-9 0-775 0 0,-6-1 164 0 0,-1 1-1 0 0,1-1 1 0 0,-1 0 0 0 0,1-1-1 0 0,-1 1 1 0 0,6-2-1 0 0,-4 0 128 0 0,-8 4-347 0 0,-10 6-6803 0 0,4-6 5175 0 0</inkml:trace>
</inkml:ink>
</file>

<file path=ppt/ink/ink1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57.0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 15663 0 0,'0'0'356'0'0,"0"0"50"0"0,0 0 20 0 0,0 0-42 0 0,2 0-112 0 0,2 2 162 0 0,0-1-1 0 0,1 0 1 0 0,-1 0 0 0 0,1 0-1 0 0,-1-1 1 0 0,1 0-1 0 0,-1 1 1 0 0,1-2 0 0 0,7 0-1 0 0,12-2 855 0 0,34 0 0 0 0,-6 1-140 0 0,-49 1-1148 0 0,13 2 0 0 0,-5 2 0 0 0,-4 1 0 0 0,-4 3 0 0 0,-9 9-2920 0 0,5-14-5272 0 0</inkml:trace>
</inkml:ink>
</file>

<file path=ppt/ink/ink1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7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3 8287 0 0,'0'0'191'0'0,"1"-8"444"0"0,5-1 845 0 0,0-1 0 0 0,0 0 1 0 0,4-12-1 0 0,-9 20-815 0 0,10-28 3979 0 0,-11 28-4132 0 0,0 2 0 0 0,-2-12 1498 0 0,1 4 2212 0 0,3 8-4206 0 0,2 6-12 0 0,4 9-8 0 0,34 97 4 0 0,-17-41 0 0 0,18 47 0 0 0,-24-56 0 0 0,-11-37 0 0 0,-5-15 0 0 0,0-2 0 0 0,3-4 0 0 0,0-4-133 0 0,-5 0-563 0 0,-1 0-258 0 0,0-8-6999 0 0,0-3 241 0 0</inkml:trace>
</inkml:ink>
</file>

<file path=ppt/ink/ink1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5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6 33 11975 0 0,'0'0'267'0'0,"0"0"42"0"0,0 0 17 0 0,0 0-28 0 0,0 0-58 0 0,0 0 491 0 0,7-8 3414 0 0,-4 6-3879 0 0,-1 1-1 0 0,1-1 0 0 0,0 1 1 0 0,-1 0-1 0 0,1 0 1 0 0,0 0-1 0 0,0 0 0 0 0,5-1 1 0 0,6-2 421 0 0,-13 4-175 0 0,-1 0 0 0 0,0 0 0 0 0,0 0-68 0 0,-15-8-200 0 0,-19 8 1567 0 0,30 0-1692 0 0,1 0-1 0 0,0-1 1 0 0,-1 2 0 0 0,1-1 0 0 0,-1 0 0 0 0,1 1 0 0 0,0-1 0 0 0,-7 3-1 0 0,-4 1 418 0 0,-11 0-263 0 0,-37 11 0 0 0,28-6-211 0 0,-24 10-62 0 0,-10 1 0 0 0,50-15 0 0 0,11-4 0 0 0,1 1 0 0 0,-1 0 0 0 0,1-1 0 0 0,-1-1 0 0 0,-7 1 0 0 0,8-1 0 0 0,0 0 0 0 0,1 0 0 0 0,-1 0 0 0 0,0 1 0 0 0,0 0 0 0 0,0 0 0 0 0,-10 4 0 0 0,16-5 0 0 0,-1 0 0 0 0,1 0 0 0 0,0 0 0 0 0,0 0 0 0 0,0 0 0 0 0,0 0 0 0 0,0 0 0 0 0,0 0 0 0 0,0 0 0 0 0,-1 1 0 0 0,1-1 0 0 0,0 0 0 0 0,0 0 0 0 0,0 0 0 0 0,0 0 0 0 0,0 0 0 0 0,0 0 0 0 0,0 0 0 0 0,0 0 0 0 0,-1 0 0 0 0,1 0 0 0 0,0 0 0 0 0,0 1 0 0 0,0-1 0 0 0,0 0 0 0 0,0 0 0 0 0,0 0 0 0 0,0 0 0 0 0,0 0 0 0 0,0 0 0 0 0,0 0 0 0 0,0 1 0 0 0,0-1 0 0 0,0 0 0 0 0,0 0 0 0 0,0 0 0 0 0,0 0 0 0 0,0 0 0 0 0,0 0 0 0 0,0 1 0 0 0,0-1 0 0 0,0 0 0 0 0,0 0 0 0 0,0 0 0 0 0,0 0 0 0 0,0 0 0 0 0,0 0 0 0 0,0 0 0 0 0,0 1 0 0 0,0-1 0 0 0,0 0 0 0 0,0 0 0 0 0,0 0 0 0 0,0 0 0 0 0,1 0 0 0 0,-1 0 0 0 0,0 0 0 0 0,0 0 0 0 0,0 0 0 0 0,0 1 0 0 0,6 1 0 0 0,-6-1 0 0 0,3 1 0 0 0,1-1 0 0 0,-1 1 0 0 0,1 0 0 0 0,-1-1 0 0 0,1 0 0 0 0,-1 0 0 0 0,1 0 0 0 0,0 0 0 0 0,6 0 0 0 0,7 1 0 0 0,29 7 0 0 0,-25-5 0 0 0,0 0 0 0 0,34 13 0 0 0,-50-15 0 0 0,1 0 0 0 0,0 0 0 0 0,-1 1 0 0 0,0 0 0 0 0,0 0 0 0 0,0 0 0 0 0,0 1 0 0 0,0 0 0 0 0,-1 0 0 0 0,1 0 0 0 0,-1 0 0 0 0,4 6 0 0 0,-6-7 0 0 0,0 0 0 0 0,-1 0 0 0 0,1 0 0 0 0,-1 0 0 0 0,1 0 0 0 0,-1 1 0 0 0,0-1 0 0 0,0 0 0 0 0,-1 1 0 0 0,1-1 0 0 0,-1 1 0 0 0,0-1 0 0 0,0 1 0 0 0,0-1 0 0 0,0 1 0 0 0,0-1 0 0 0,-1 1 0 0 0,1-1 0 0 0,-1 0 0 0 0,0 1 0 0 0,-3 5 0 0 0,0 0 0 0 0,-1-1 0 0 0,0 1 0 0 0,0-1 0 0 0,-1-1 0 0 0,0 1 0 0 0,0-1 0 0 0,-1 0 0 0 0,-7 6 0 0 0,-63 46 0 0 0,32-30 0 0 0,-90 44 0 0 0,95-60 0 0 0,35-10 0 0 0,13 0 0 0 0,31 2 0 0 0,-4-1 0 0 0,0-2 0 0 0,0-2 0 0 0,68-7 0 0 0,-75 3-21 0 0,-1 2-1 0 0,30 1 1 0 0,-56 1-316 0 0,-1 0-138 0 0,0 0-33 0 0,0 0-72 0 0,0 0-285 0 0,0 0-126 0 0,0 0-893 0 0,0 0-3634 0 0,0 0-1564 0 0</inkml:trace>
</inkml:ink>
</file>

<file path=ppt/ink/ink1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49:59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29 15663 0 0,'0'0'356'0'0,"-6"-15"1132"0"0,-7 2 3392 0 0,13 13-4364 0 0,0 0-4 0 0,0 0 0 0 0,0 0 0 0 0,-8 2 444 0 0,6-2-848 0 0,-2 1-45 0 0,-4 9-62 0 0,-2 5-9 0 0,-13 29-1 0 0,-2 4 98 0 0,17-33 240 0 0,1 1 1 0 0,1 0-1 0 0,0 0 0 0 0,1 0 1 0 0,-5 32-1 0 0,7-40-329 0 0,0 1 0 0 0,0-1 0 0 0,0 1 0 0 0,-1-1 0 0 0,-5 7 0 0 0,4-7 0 0 0,1-1 0 0 0,0 1 0 0 0,1 0 0 0 0,0 0 0 0 0,0 0 0 0 0,-2 12 0 0 0,3-12 0 0 0,1-5 0 0 0,1-1 0 0 0,-1 0 0 0 0,1 0 0 0 0,-1 1 0 0 0,1-1 0 0 0,0 0 0 0 0,0 1 0 0 0,0-1 0 0 0,0 0 0 0 0,1 1 0 0 0,-1-1 0 0 0,1 0 0 0 0,-1 0 0 0 0,1 1 0 0 0,0-1 0 0 0,1 2 0 0 0,-1-1 0 0 0,0-1 0 0 0,-1-1 0 0 0,1 1 0 0 0,0-1 0 0 0,0 0 0 0 0,-1 1 0 0 0,1-1 0 0 0,0 0 0 0 0,0 0 0 0 0,1 0 0 0 0,-1 1 0 0 0,0-1 0 0 0,0 0 0 0 0,0-1 0 0 0,1 1 0 0 0,-1 0 0 0 0,2 1 0 0 0,0 0 10 0 0,15 4-84 0 0,-10-5 329 0 0,-7-1-1050 0 0,1 0-1 0 0,-1 1 1 0 0,0-1-1 0 0,0 0 1 0 0,1 0-1 0 0,-1-1 1 0 0,0 1-1 0 0,1 0 1 0 0,-1 0-1 0 0,0-1 1 0 0,2 0 0 0 0,-2 0-6027 0 0</inkml:trace>
</inkml:ink>
</file>

<file path=ppt/ink/ink1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0.3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5663 0 0,'0'0'356'0'0,"0"0"50"0"0,0 0 20 0 0,1-1-42 0 0,1 0 83 0 0,2-2-506 0 0,0 0 0 0 0,0 0 0 0 0,0 0 0 0 0,5-2 0 0 0,4 2 6958 0 0,-11 3-6883 0 0,1 1 0 0 0,-1-1 0 0 0,0 0 1 0 0,1 1-1 0 0,-1 0 0 0 0,0 0 0 0 0,0-1 1 0 0,1 1-1 0 0,-1 0 0 0 0,0 1 0 0 0,0-1 1 0 0,0 0-1 0 0,0 1 0 0 0,-1-1 0 0 0,1 1 0 0 0,3 3 1 0 0,1 2 127 0 0,0 1 1 0 0,9 15-1 0 0,-9-14-132 0 0,40 52 1851 0 0,-32-41-1842 0 0,0 2 0 0 0,-2 0 1 0 0,13 30-1 0 0,-21-40-41 0 0,2-4 0 0 0,-2-3 0 0 0,3-1 0 0 0,-1-6-133 0 0,-4 1-56 0 0,-1 0 1 0 0,0 0 0 0 0,0 0 0 0 0,0 0-1 0 0,0 0 1 0 0,0-1 0 0 0,0 1-1 0 0,0 0 1 0 0,0-1 0 0 0,-1 1-1 0 0,1-2 1 0 0,1 0-212 0 0,-1 2 82 0 0,-1-1 1 0 0,1 1-1 0 0,0-1 1 0 0,-1 0 0 0 0,1 1-1 0 0,-1-1 1 0 0,0 1-1 0 0,0-1 1 0 0,1 0-1 0 0,-1 1 1 0 0,0-1 0 0 0,0 0-1 0 0,0 1 1 0 0,-1-1-1 0 0,1 0 1 0 0,0 1-1 0 0,-1-1 1 0 0,0-2-1 0 0,0 0-562 0 0,-1-7-1167 0 0</inkml:trace>
</inkml:ink>
</file>

<file path=ppt/ink/ink1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0.6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35 15663 0 0,'0'0'356'0'0,"2"-1"50"0"0,0 0-257 0 0,-1 1-110 0 0,0 0 0 0 0,-1-1 0 0 0,1 1-1 0 0,0 0 1 0 0,-1-1 0 0 0,1 1 0 0 0,0-1 0 0 0,-1 1 0 0 0,1-1 0 0 0,0 0 0 0 0,-1 1 0 0 0,1-1-1 0 0,-1 0 1 0 0,1 1 0 0 0,-1-1 0 0 0,0 0 0 0 0,1 0 0 0 0,-1 1 0 0 0,0-1 0 0 0,1 0 0 0 0,-1 0-1 0 0,0 0 1 0 0,0 0 0 0 0,4-6 1150 0 0,-3 7-1057 0 0,-1-1-1 0 0,0 1 1 0 0,1 0 0 0 0,-1-1 0 0 0,0 1 0 0 0,0 0 0 0 0,0 0-1 0 0,1-1 1 0 0,-1 1 0 0 0,0 0 0 0 0,0-1 0 0 0,0 1 0 0 0,0-1-1 0 0,0 1 1 0 0,1 0 0 0 0,-1-1 0 0 0,0 1 0 0 0,0 0 0 0 0,0-1-1 0 0,0 1 1 0 0,0 0 0 0 0,0-1 0 0 0,0 1 0 0 0,0-1 0 0 0,-1 1-1 0 0,1 0 1 0 0,0-1 0 0 0,0 0 384 0 0,0 1-4 0 0,0 0 0 0 0,-19 11 956 0 0,-3 4-1433 0 0,0 2 0 0 0,1 0-1 0 0,1 1 1 0 0,-32 36 0 0 0,-1 0-37 0 0,-60 67 2 0 0,95-96-401 0 0,17-24-74 0 0,1-1-33 0 0,0 0-208 0 0,13-1-4841 0 0,4-3 3510 0 0</inkml:trace>
</inkml:ink>
</file>

<file path=ppt/ink/ink1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1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 98 11975 0 0,'0'0'547'0'0,"0"0"-11"0"0,2-9 549 0 0,2-12 3807 0 0,12-32 0 0 0,-16 52-4380 0 0,0 1 0 0 0,3-12 176 0 0,-3 11-317 0 0,0 1 117 0 0,0 0 21 0 0,0 0-66 0 0,-14 14-278 0 0,4 0-165 0 0,1 1 0 0 0,-15 29 0 0 0,23-41 0 0 0,-2 3 0 0 0,0 1 0 0 0,1 0 0 0 0,-1 0 0 0 0,-1 11 0 0 0,4-7 0 0 0,0-10 0 0 0,0 0 0 0 0,0 0 0 0 0,1-1 0 0 0,-1 1 0 0 0,0 0 0 0 0,0 0 0 0 0,0 0 0 0 0,1 0 0 0 0,-1-1 0 0 0,0 1 0 0 0,1 0 0 0 0,-1 0 0 0 0,1 1 0 0 0,4-1 0 0 0,-4-1 0 0 0,3 2-95 0 0,0 0 0 0 0,1-1 1 0 0,-1 0-1 0 0,0 0 0 0 0,1 0 0 0 0,-1 0 0 0 0,1-1 0 0 0,0 1 0 0 0,-1-1 1 0 0,1-1-1 0 0,-1 1 0 0 0,1 0 0 0 0,-1-1 0 0 0,1 0 0 0 0,-1 0 0 0 0,0-1 1 0 0,1 1-1 0 0,-1-1 0 0 0,0 0 0 0 0,8-4 0 0 0,-6 2-849 0 0,0 1-1 0 0,1-1 1 0 0,-2 0-1 0 0,1 0 1 0 0,10-9 0 0 0,-11 5-1102 0 0</inkml:trace>
</inkml:ink>
</file>

<file path=ppt/ink/ink1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1.4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15663 0 0,'0'0'719'0'0,"0"0"-20"0"0,1-1-449 0 0,9-16 3612 0 0,0 1-1873 0 0,-9 15-3748 0 0,2 3-1432 0 0,5 4 1458 0 0,-6-5-823 0 0</inkml:trace>
</inkml:ink>
</file>

<file path=ppt/ink/ink1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1.7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5663 0 0,'0'0'719'0'0,"0"0"-20"0"0,1 0-449 0 0,22-5 3258 0 0,33-3 0 0 0,-14 3-1880 0 0,-18 1-985 0 0,0 2-1 0 0,1 1 1 0 0,37 2 0 0 0,-55-1-189 0 0,-6 0-6040 0 0,-1 0 4051 0 0</inkml:trace>
</inkml:ink>
</file>

<file path=ppt/ink/ink1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4.1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00 10135 0 0,'0'0'231'0'0,"0"0"29"0"0,0 0 19 0 0,2 1-41 0 0,-9-2 3459 0 0,5 0-769 0 0,11-1-2949 0 0,-9 2 56 0 0,0 0-1 0 0,1 0 0 0 0,-1 0 1 0 0,0 0-1 0 0,1 0 0 0 0,-1 0 1 0 0,1 0-1 0 0,-1 0 0 0 0,0 0 1 0 0,1 0-1 0 0,-1-1 0 0 0,0 1 1 0 0,1 0-1 0 0,-1 0 0 0 0,0 0 1 0 0,1-1-1 0 0,-1 1 0 0 0,0 0 1 0 0,0 0-1 0 0,1 0 0 0 0,-1-1 1 0 0,0 1-1 0 0,1 0 0 0 0,-1-1 1 0 0,0 1-1 0 0,0 0 0 0 0,0-1 1 0 0,0 1-1 0 0,1 0 1 0 0,-1-1-1 0 0,0 1 0 0 0,-6-11 1481 0 0,0 1-1021 0 0,5 8-343 0 0,1 0-1 0 0,0-1 1 0 0,0 1 0 0 0,0 0-1 0 0,0-1 1 0 0,0 1-1 0 0,0 0 1 0 0,1-1-1 0 0,-1 1 1 0 0,1 0 0 0 0,-1 0-1 0 0,1-1 1 0 0,0 1-1 0 0,0 0 1 0 0,0 0 0 0 0,1-2-1 0 0,6-3 158 0 0,-5 6-221 0 0,-1-1 1 0 0,-1 0 0 0 0,1 1 0 0 0,0-1-1 0 0,0 0 1 0 0,-1 0 0 0 0,1 0 0 0 0,-1 0-1 0 0,1 0 1 0 0,-1 0 0 0 0,0 0 0 0 0,0-1-1 0 0,2-3 1 0 0,4-19 206 0 0,0 1 0 0 0,2 0-1 0 0,1 1 1 0 0,0 0 0 0 0,2 0-1 0 0,22-30 1 0 0,-11 16 78 0 0,-15 23-254 0 0,18-23 0 0 0,-4 1-118 0 0,-20 33 0 0 0,-2 6 0 0 0,-4 8 0 0 0,-4 4 0 0 0,6-11 0 0 0,-1 1 0 0 0,1-1 0 0 0,-1 1 0 0 0,-4 4 0 0 0,-10 11 0 0 0,0 0 0 0 0,-26 43 0 0 0,42-61 0 0 0,0 0 0 0 0,0 0 0 0 0,0 0 0 0 0,0 0 0 0 0,1 0 0 0 0,-1 0 0 0 0,1 1 0 0 0,-1-1 0 0 0,1 0 0 0 0,0 0 0 0 0,-1 0 0 0 0,1 1 0 0 0,0-1 0 0 0,0 0 0 0 0,1 0 0 0 0,-1 0 0 0 0,0 1 0 0 0,1-1 0 0 0,1 4 0 0 0,-2-5 0 0 0,0 0 0 0 0,0 0 0 0 0,0 0 0 0 0,0 1 0 0 0,0-1 0 0 0,0 0 0 0 0,0 0 0 0 0,0 0 0 0 0,-1 0 0 0 0,1 1 0 0 0,-1 1 0 0 0,0-2 0 0 0,1 0 0 0 0,-1 0 0 0 0,1 0 0 0 0,0 0 0 0 0,-1 0 0 0 0,1 0 0 0 0,0 0 0 0 0,0 0 0 0 0,-1 0 0 0 0,1 0 0 0 0,0 0 0 0 0,0 0 0 0 0,0 0 0 0 0,1 0 0 0 0,-1 0 0 0 0,0 0 0 0 0,0 0 0 0 0,0 0 0 0 0,1 0 0 0 0,-1 0 0 0 0,1 0 0 0 0,-1 0 0 0 0,0-1 0 0 0,1 1 0 0 0,0 0 0 0 0,-1 0 0 0 0,1 0 0 0 0,-1 0 0 0 0,1-1 0 0 0,0 1 0 0 0,0 0 0 0 0,-1-1 0 0 0,1 1 0 0 0,0 0 0 0 0,0-1 0 0 0,0 1 0 0 0,0-1 0 0 0,0 0 0 0 0,1 1 0 0 0,0 0 0 0 0,1 0 0 0 0,-1-1 0 0 0,1 1 0 0 0,-1-1 0 0 0,1 1 0 0 0,-1-1 0 0 0,1 0 0 0 0,-1 0 0 0 0,1 0 0 0 0,0-1 0 0 0,-1 1 0 0 0,1 0 0 0 0,-1-1 0 0 0,0 0 0 0 0,5-1 0 0 0,37-18 0 0 0,-43 19 0 0 0,15-7 0 0 0,1-1 0 0 0,-2-1 0 0 0,1-1 0 0 0,-1 0 0 0 0,-1-1 0 0 0,0-1 0 0 0,-1 0 0 0 0,0-1 0 0 0,-1 0 0 0 0,-1-1 0 0 0,0 0 0 0 0,-1-1 0 0 0,0 0 0 0 0,10-25 0 0 0,14-44 0 0 0,-41 104 0 0 0,0 0 0 0 0,-5 22 0 0 0,-1 10 0 0 0,-5 37 0 0 0,18-84 85 0 0,-1 1-1 0 0,2 0 1 0 0,-1 0-1 0 0,0 0 1 0 0,1 0 0 0 0,0 0-1 0 0,0-1 1 0 0,0 1 0 0 0,1 0-1 0 0,2 7 1 0 0,-3-10 424 0 0,2-1-654 0 0,0 1-1 0 0,0-1 1 0 0,1 0-1 0 0,-1 0 1 0 0,0 0-1 0 0,7 1 1 0 0,-9-2 120 0 0,1 0 1 0 0,-1 0 0 0 0,1 0-1 0 0,-1 0 1 0 0,1-1 0 0 0,-1 1-1 0 0,1 0 1 0 0,-1-1 0 0 0,1 1-1 0 0,-1-1 1 0 0,1 1 0 0 0,-1-1 0 0 0,0 0-1 0 0,1 0 1 0 0,-1 0 0 0 0,0 0-1 0 0,1-1 1 0 0,18-13-961 0 0,-15 11 240 0 0,0 0 1 0 0,1 0-1 0 0,-2-1 0 0 0,10-10 0 0 0,-6 5-779 0 0,-1 1-11 0 0</inkml:trace>
</inkml:ink>
</file>

<file path=ppt/ink/ink1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4.8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0'0'191'0'0,"0"0"26"0"0,0 0 9 0 0,0 0 110 0 0,0 0 444 0 0,0 0 196 0 0,0 0 42 0 0,0 0 6 0 0,0 0 0 0 0,0 0 0 0 0,0 0 0 0 0,0 0 0 0 0,0 0 0 0 0,0 0 0 0 0,0 0 0 0 0,0 0-69 0 0,0 0-290 0 0,0 0-121 0 0,11 4 996 0 0,-4 0-1036 0 0,-1 0-1 0 0,1 1 1 0 0,9 10 0 0 0,7 5 561 0 0,-21-17-1026 0 0,0-1 0 0 0,1 1 0 0 0,-1 0 0 0 0,0-1 0 0 0,0 1 0 0 0,-1 0 0 0 0,1 0 0 0 0,-1 1 0 0 0,1-1 0 0 0,-1 0 0 0 0,2 7 0 0 0,-2-5-19 0 0,0-1 0 0 0,1 1 0 0 0,0-1 0 0 0,0 1 0 0 0,0-1 0 0 0,4 5 0 0 0,-1-3-20 0 0,-4-5 0 0 0,0 0 0 0 0,0 0 0 0 0,0 0 0 0 0,0 0 0 0 0,-1 0 0 0 0,1 0 0 0 0,0 0 0 0 0,-1 0 0 0 0,1 0 0 0 0,0 0 0 0 0,-1 1 0 0 0,0-1 0 0 0,1 0 0 0 0,-1 0 0 0 0,0 1 0 0 0,1-1 0 0 0,-1 0 0 0 0,0 1 0 0 0,0-1 0 0 0,0 0 0 0 0,0 0 0 0 0,0 3 0 0 0,-1-3 0 0 0,1 1 0 0 0,-1 0 0 0 0,1 0 0 0 0,0 0 0 0 0,0 0 0 0 0,0 0 0 0 0,0 0 0 0 0,0 0 0 0 0,0 0 0 0 0,1-1 0 0 0,-1 1 0 0 0,1 0 0 0 0,0 3 0 0 0,2 6 0 0 0,-2-3 0 0 0,-1-5 0 0 0,1 1 0 0 0,0-1 0 0 0,0 1 0 0 0,0-1 0 0 0,1 0 0 0 0,-1 1 0 0 0,4 4 0 0 0,0 1 0 0 0,3-2 0 0 0,-7 1 0 0 0,-4 0 0 0 0,-1-1 0 0 0,-1-2-64 0 0,4-5-273 0 0,1 0-138 0 0,0 0-33 0 0,0 0-4 0 0,0 0 0 0 0,0 0 0 0 0,0 0 0 0 0,-1-1-204 0 0,1 1 329 0 0,-5-7-882 0 0,4-1-2632 0 0,4 0 1854 0 0</inkml:trace>
</inkml:ink>
</file>

<file path=ppt/ink/ink1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5.1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9 11975 0 0,'0'0'267'0'0,"0"0"42"0"0,0 0 17 0 0,0 0-28 0 0,-1-7 259 0 0,-1 6 8098 0 0,-3 2-8536 0 0,0 1 0 0 0,1 0-1 0 0,-1 0 1 0 0,1 0 0 0 0,-1 0 0 0 0,1 1-1 0 0,0-1 1 0 0,0 1 0 0 0,0 0-1 0 0,-4 4 1 0 0,-6 7 500 0 0,-15 19 0 0 0,28-33-591 0 0,-61 87 437 0 0,13-17-322 0 0,10-18-344 0 0,38-51-850 0 0,1-1-385 0 0,1 0-1273 0 0,6-1-4798 0 0</inkml:trace>
</inkml:ink>
</file>

<file path=ppt/ink/ink1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7.9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82 51 15663 0 0,'0'0'356'0'0,"0"0"50"0"0,2-16 538 0 0,3 1-791 0 0,-4 14 567 0 0,0-11 1921 0 0,0 5 491 0 0,-8 12-1580 0 0,-10 11-1462 0 0,-19 26 0 0 0,9-9 173 0 0,-68 79 578 0 0,-15 17-77 0 0,80-96-764 0 0,-53 56 0 0 0,65-69 0 0 0,-28 39 0 0 0,43-56 0 0 0,-1 3-218 0 0,-11 20-1528 0 0,28-35-110 0 0,3-6-1129 0 0,-7 6-1432 0 0,4-3-2665 0 0</inkml:trace>
</inkml:ink>
</file>

<file path=ppt/ink/ink1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6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6447 0 0,'0'0'142'0'0,"0"0"22"0"0,0 0 13 0 0,8-14 891 0 0,10-3 2537 0 0,-17 16-3061 0 0,-1 1-28 0 0,7-25 6140 0 0,1 14-4432 0 0,-7 10-1853 0 0,-1 1 117 0 0,0 0 21 0 0,0 0-66 0 0,0 0-222 0 0,0 0 166 0 0,0 0 101 0 0,0 0 21 0 0,0 0-66 0 0,0 2-294 0 0,0 58-133 0 0,-9 20-16 0 0,3-43 0 0 0,1 42 0 0 0,4-63 0 0 0,2 16 0 0 0,0-16 0 0 0,2-10 0 0 0,-1-4-114 0 0,-3-3-198 0 0,-7-4-719 0 0,-6-4-1100 0 0,9 7 109 0 0,4 1-24 0 0</inkml:trace>
</inkml:ink>
</file>

<file path=ppt/ink/ink1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6.7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0135 0 0,'0'0'464'0'0,"0"0"-9"0"0,6-11 1558 0 0,4-8 3176 0 0,0 10-2615 0 0,-3 7 1991 0 0,-5 13-4393 0 0,-1-3-172 0 0,-1 1 0 0 0,0-1 0 0 0,-2 11 0 0 0,1-10 0 0 0,1-1 0 0 0,0 0 0 0 0,1 12 0 0 0,0-17 0 0 0,0 0 0 0 0,1-1 0 0 0,-1 1 0 0 0,1 0 0 0 0,-1-1 0 0 0,1 1 0 0 0,0-1 0 0 0,0 1 0 0 0,0-1 0 0 0,0 0 0 0 0,1 0 0 0 0,-1 0 0 0 0,0 0 0 0 0,1 0 0 0 0,0-1 0 0 0,-1 1 0 0 0,1-1 0 0 0,0 1 0 0 0,0-1 0 0 0,0 0 0 0 0,5 1 0 0 0,-1-2 0 0 0,-1 0 0 0 0,0 0 0 0 0,0-1 0 0 0,0 0 0 0 0,0 0 0 0 0,0 0 0 0 0,0-1 0 0 0,0 0 0 0 0,0 0 0 0 0,-1 0 0 0 0,1-1 0 0 0,6-3 0 0 0,-1-1 0 0 0,-1 0 0 0 0,0-1 0 0 0,0 0 0 0 0,16-17 0 0 0,-24 22-2 0 0,0 1-1 0 0,-1 0 0 0 0,1 0 1 0 0,-1-1-1 0 0,1 1 1 0 0,1-5-1 0 0,-1 2 26 0 0,0 1-1 0 0,1-1 1 0 0,6-8-1 0 0,-9 11 349 0 0,0 2 117 0 0,0 0 21 0 0,0 0-66 0 0,-1 0-294 0 0,-3 1-148 0 0,1-1 1 0 0,0 1-1 0 0,-1-1 0 0 0,1 1 1 0 0,0 0-1 0 0,-1 0 0 0 0,1 1 1 0 0,0-1-1 0 0,0 1 0 0 0,0-1 1 0 0,0 1-1 0 0,0 0 0 0 0,1 0 1 0 0,-5 4-1 0 0,-4 5-2 0 0,1 0 0 0 0,-10 14 0 0 0,8-11 0 0 0,-34 54 1 0 0,32-46 0 0 0,8-10 0 0 0,0 1 0 0 0,1 0 0 0 0,1-1 0 0 0,0 2 0 0 0,-5 25 0 0 0,6-26 0 0 0,2-2 0 0 0,1-10-6 0 0,0-1-1 0 0,0 1 1 0 0,0-1 0 0 0,0 1-1 0 0,0-1 1 0 0,0 0 0 0 0,0 1-1 0 0,0-1 1 0 0,0 1 0 0 0,0-1-1 0 0,0 0 1 0 0,0 1 0 0 0,0-1-1 0 0,0 1 1 0 0,0-1-1 0 0,1 0 1 0 0,-1 1 0 0 0,0-1-1 0 0,0 1 1 0 0,1-1 0 0 0,0 1-92 0 0,1-1 1 0 0,-1 1-1 0 0,0-1 1 0 0,0 0 0 0 0,1 0-1 0 0,-1 0 1 0 0,0 0-1 0 0,1 0 1 0 0,-1 0-1 0 0,0 0 1 0 0,1 0-1 0 0,-1 0 1 0 0,0-1 0 0 0,0 1-1 0 0,1 0 1 0 0,-1-1-1 0 0,0 1 1 0 0,0-1-1 0 0,1 0 1 0 0,-1 1 0 0 0,1-2-1 0 0,3-1-1759 0 0,0 0 0 0 0,0-1 0 0 0,9-8 0 0 0,-9 7-190 0 0</inkml:trace>
</inkml:ink>
</file>

<file path=ppt/ink/ink1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7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7503 0 0,'0'0'399'0'0,"0"0"60"0"0,0 0 21 0 0,0 0-59 0 0,2-1-276 0 0,11-9 625 0 0,1 1 0 0 0,0 1 0 0 0,0 0 0 0 0,1 1 0 0 0,0 0 0 0 0,1 1 0 0 0,16-4 0 0 0,-11 9-1910 0 0,-21 1 1075 0 0,0 0 0 0 0,1 0 0 0 0,-1 0-1 0 0,0 1 1 0 0,0-1 0 0 0,0 0 0 0 0,0 0 0 0 0,1 0 0 0 0,-1 0-1 0 0,0 0 1 0 0,0 0 0 0 0,0 0 0 0 0,0 0 0 0 0,1 0 0 0 0,-1 1-1 0 0,0-1 1 0 0,0 0 0 0 0,0 0 0 0 0,0 0 0 0 0,0 0 0 0 0,0 1-1 0 0,1-1 1 0 0,-1 0 0 0 0,0 0 0 0 0,0 0 0 0 0,0 0 0 0 0,0 1-1 0 0,0-1 1 0 0,0 0 0 0 0,0 0 0 0 0,0 0 0 0 0,0 1 0 0 0,0-1 0 0 0,0 0-1 0 0,0 0 1 0 0,0 0 0 0 0,0 1 0 0 0,0-1 0 0 0,0 0 0 0 0,0 0-1 0 0,-2 3-712 0 0,1 0 0 0 0,-1-1 0 0 0,0 0-1 0 0,0 1 1 0 0,1-1 0 0 0,-6 4-1 0 0,4-3 334 0 0,-54 45-12579 0 0,52-43 12554 0 0,-13 12 1206 0 0,-15 21 1 0 0,33-38-744 0 0,-7 9 859 0 0,3 2 7022 0 0,4-10-7489 0 0,0-1 1 0 0,0 1-1 0 0,0-1 1 0 0,0 1-1 0 0,0-1 0 0 0,0 1 1 0 0,1-1-1 0 0,-1 1 1 0 0,0-1-1 0 0,0 1 0 0 0,1-1 1 0 0,-1 1-1 0 0,0-1 1 0 0,1 1-1 0 0,-1-1 0 0 0,0 0 1 0 0,1 1-1 0 0,0 0 1 0 0,9 6-514 0 0,-8-6 253 0 0,0 0-1 0 0,0 0 1 0 0,0 0 0 0 0,0 0-1 0 0,0-1 1 0 0,0 1-1 0 0,1-1 1 0 0,-1 1-1 0 0,0-1 1 0 0,0 0 0 0 0,1 0-1 0 0,-1 0 1 0 0,0 0-1 0 0,0 0 1 0 0,1 0 0 0 0,-1-1-1 0 0,0 1 1 0 0,0-1-1 0 0,0 0 1 0 0,3-1 0 0 0,3-1 400 0 0,-1-1 0 0 0,0 0 0 0 0,0-1-1 0 0,7-5 1 0 0,-9 6-126 0 0,0 0-673 0 0,10-6 822 0 0,-2 5-6260 0 0,-6 4 3666 0 0</inkml:trace>
</inkml:ink>
</file>

<file path=ppt/ink/ink1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7.4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0 17503 0 0,'0'0'399'0'0,"0"0"60"0"0,0 0 21 0 0,0 0-59 0 0,0 0-136 0 0,0 0 457 0 0,0 0 228 0 0,0 0 43 0 0,0 0-59 0 0,0 0-289 0 0,0 0-121 0 0,0 0-28 0 0,-2 7 508 0 0,-10 53 616 0 0,-14 42-1640 0 0,21-87 46 0 0,3-12-9 0 0,1 0 0 0 0,0 0 0 0 0,0 1 0 0 0,0-1 0 0 0,0 0 0 0 0,1 0 0 0 0,-1 1 0 0 0,1-1 0 0 0,0 1 1 0 0,0-1-1 0 0,0 5 0 0 0,1-8 3 0 0,-1 1 0 0 0,0-1 0 0 0,0 0 0 0 0,1 1 0 0 0,-1-1 0 0 0,0 0 1 0 0,0 1-1 0 0,1-1 0 0 0,-1 0 0 0 0,0 0 0 0 0,1 1 0 0 0,-1-1 0 0 0,1 0 0 0 0,-1 0 0 0 0,0 1 1 0 0,1-1-1 0 0,-1 0 0 0 0,1 0 0 0 0,-1 0 0 0 0,0 0 0 0 0,1 0 0 0 0,-1 0 0 0 0,1 1 0 0 0,-1-1 1 0 0,1 0-1 0 0,-1 0 0 0 0,0 0 0 0 0,1 0 0 0 0,-1-1 0 0 0,1 1 0 0 0,-1 0 0 0 0,1 0 0 0 0,-1 0 1 0 0,0 0-1 0 0,1 0 0 0 0,-1-1 0 0 0,1 1 0 0 0,1-1-117 0 0,-1 1 1 0 0,1-1-1 0 0,-1 0 0 0 0,1 1 1 0 0,-1-1-1 0 0,0 0 1 0 0,1 0-1 0 0,-1 0 0 0 0,0 0 1 0 0,2-2-1 0 0,1-4-604 0 0,0-1-1 0 0,5-12 1 0 0,-8 17-1503 0 0,-3-3-6688 0 0</inkml:trace>
</inkml:ink>
</file>

<file path=ppt/ink/ink1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09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0 6447 0 0,'0'0'298'0'0,"0"0"-10"0"0,0 0-50 0 0,0 0 493 0 0,0 0 238 0 0,0 0 45 0 0,0 0-61 0 0,0 0-288 0 0,-5 0 1 0 0,4 1 3632 0 0,2-1 4686 0 0,32 28-8968 0 0,-21-15-16 0 0,-11-11 0 0 0,1 0 0 0 0,-1 0 0 0 0,1 1 0 0 0,-1-1 0 0 0,0 1 0 0 0,0-1 0 0 0,1 6 0 0 0,-2-5 0 0 0,1 1 0 0 0,-1 0 0 0 0,1 0 0 0 0,0 0 0 0 0,3 6 0 0 0,2 16 0 0 0,-5-19 0 0 0,0-1 0 0 0,1 1 0 0 0,-1 0 0 0 0,1-1 0 0 0,4 7 0 0 0,-4-8 0 0 0,0-1 0 0 0,-1 1 0 0 0,1 0 0 0 0,-1 0 0 0 0,0-1 0 0 0,0 1 0 0 0,0 0 0 0 0,-1 0 0 0 0,0 0 0 0 0,0 6 0 0 0,0-6 0 0 0,0 0 0 0 0,0-1 0 0 0,0 1 0 0 0,1-1 0 0 0,0 1 0 0 0,1 5 0 0 0,3 16 0 0 0,1 76 0 0 0,-5-95 0 0 0,0 1 0 0 0,-1 0 0 0 0,0-1 0 0 0,-1 12 0 0 0,1-12 0 0 0,0-1 0 0 0,0 0 0 0 0,0 0 0 0 0,4 12 0 0 0,-1 8 0 0 0,-2-6 293 0 0,-1 1-1 0 0,-1-1 1 0 0,-1 1-1 0 0,0-1 1 0 0,-2 0 0 0 0,-8 28-1 0 0,4-21-591 0 0,6-17 17 0 0,-1 0 0 0 0,0 0 0 0 0,-1 0 0 0 0,0-1-1 0 0,-10 17 1 0 0,-1-3 709 0 0,8-11 273 0 0,-16 20 0 0 0,14-22-641 0 0,-3 5-54 0 0,0-1 0 0 0,-1-1 1 0 0,-1 0-1 0 0,-1 0 0 0 0,1-2 1 0 0,-2 1-1 0 0,-18 9 0 0 0,33-20-342 0 0,1-1-138 0 0,0 0-33 0 0,0 0 65 0 0,6-17-753 0 0,-1 4-1415 0 0,-3 4 587 0 0,1-2-22 0 0</inkml:trace>
</inkml:ink>
</file>

<file path=ppt/ink/ink1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0.2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0 13823 0 0,'-7'1'168'0'0,"-1"0"204"0"0,-4-1 1459 0 0,11 0-1385 0 0,0 1 0 0 0,0-1-1 0 0,0 1 1 0 0,0-1 0 0 0,0 1 0 0 0,0-1 0 0 0,0 1 0 0 0,0 0 0 0 0,0-1-1 0 0,1 1 1 0 0,-1 0 0 0 0,-1 1 0 0 0,-1 0 2959 0 0,92 3-1757 0 0,-41-4-1076 0 0,-43-1-572 0 0,18 1 0 0 0,-1 5 0 0 0,-14-1 0 0 0,-5 4 0 0 0,-4 1 0 0 0,0-8-1 0 0,-1 0 0 0 0,1 1 0 0 0,-1-1 0 0 0,0 0 0 0 0,1 0 0 0 0,-1-1 0 0 0,0 1 0 0 0,0 0 0 0 0,-1-1 0 0 0,1 1 0 0 0,-3 1 0 0 0,-10 8 85 0 0,1 3 245 0 0,-1 0 1 0 0,-1-1-1 0 0,0-1 0 0 0,-1-1 1 0 0,-22 12-1 0 0,35-21-329 0 0,-18 9 0 0 0,-32 19 0 0 0,44-22 0 0 0,7 0 0 0 0,3-7 0 0 0,-1-1 0 0 0,1 1 0 0 0,0-1 0 0 0,0 0 0 0 0,0 1 0 0 0,-1-1 0 0 0,1 1 0 0 0,0-1 0 0 0,0 1 0 0 0,0-1 0 0 0,0 0 0 0 0,0 1 0 0 0,0-1 0 0 0,0 1 0 0 0,0-1 0 0 0,0 1 0 0 0,0-1 0 0 0,0 1 0 0 0,0-1 0 0 0,0 0 0 0 0,0 1 0 0 0,1-1 0 0 0,-1 1 0 0 0,0-1 0 0 0,0 0 0 0 0,0 1 0 0 0,1-1 0 0 0,-1 1 0 0 0,0-1 0 0 0,0 0 0 0 0,1 1 0 0 0,-1-1 0 0 0,0 0 0 0 0,1 0 0 0 0,-1 1 0 0 0,0-1 0 0 0,1 0 0 0 0,0 1 0 0 0,14 2 0 0 0,-14-3 0 0 0,18 2-866 0 0,0-2 1 0 0,0 0-1 0 0,26-4 0 0 0,-25 2-532 0 0,0 1 0 0 0,36 2 0 0 0,-44 2-649 0 0</inkml:trace>
</inkml:ink>
</file>

<file path=ppt/ink/ink1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0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4 23039 0 0,'0'0'528'0'0,"7"-1"438"0"0,-4 0 2532 0 0,0-3-2934 0 0,0 0 152 0 0,2-14-364 0 0,-6 11-416 0 0,-9-6-871 0 0,5 10-7294 0 0,-2 0-559 0 0</inkml:trace>
</inkml:ink>
</file>

<file path=ppt/ink/ink1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3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118 10135 0 0,'0'0'231'0'0,"0"0"29"0"0,0 0 19 0 0,0 0 105 0 0,3-3 410 0 0,6-8 184 0 0,-6 9 40 0 0,-3 1-681 0 0,1 0 0 0 0,-1 0-1 0 0,1 0 1 0 0,-1 0 0 0 0,1 1-1 0 0,-1-1 1 0 0,1 0 0 0 0,0 0 0 0 0,0 1-1 0 0,-1-1 1 0 0,1 0 0 0 0,0 1-1 0 0,0-1 1 0 0,0 1 0 0 0,-1-1-1 0 0,1 1 1 0 0,0-1 0 0 0,0 1 0 0 0,0 0-1 0 0,0-1 1 0 0,1 1 0 0 0,3-2 1530 0 0,-2 14-1702 0 0,-2-6-38 0 0,-1-1 0 0 0,1 0 0 0 0,-1 1 0 0 0,0-1 0 0 0,0 0 0 0 0,-1 1 0 0 0,0-1 0 0 0,1 0 0 0 0,-2 0 0 0 0,1 1 0 0 0,-1-1 0 0 0,0 0 0 0 0,0 0 0 0 0,0 0 0 0 0,-4 4 0 0 0,4-4-123 0 0,0 0 0 0 0,1 1 0 0 0,-1-1 0 0 0,-1 11 0 0 0,-5 16-8 0 0,-6-1 4 0 0,9-22 0 0 0,1 1 0 0 0,0 0 0 0 0,0 0 0 0 0,1 0 0 0 0,-3 18 0 0 0,5-15 0 0 0,-1 1 0 0 0,-1-1 0 0 0,0 0 0 0 0,-8 21 0 0 0,8-24 0 0 0,0 0 0 0 0,1-1 0 0 0,-2 21 0 0 0,-4 15 0 0 0,1-13 0 0 0,6-24 0 0 0,-1 0 0 0 0,0-1 0 0 0,0 1 0 0 0,0-1 0 0 0,-4 7 0 0 0,0-2 0 0 0,1 1 0 0 0,0-1 0 0 0,0 1 0 0 0,1 0 0 0 0,1 0 0 0 0,-2 18 0 0 0,5-29 0 0 0,-6 12 0 0 0,-2-1 0 0 0,4-7 0 0 0,6-1 0 0 0,-3 1 0 0 0,-7 0 0 0 0,0-2 0 0 0,1-7 0 0 0,7 2 0 0 0,-1 0 0 0 0,1 0 0 0 0,0 0 0 0 0,-1 0 0 0 0,1 0 0 0 0,0 0 0 0 0,0 0 0 0 0,0 0 0 0 0,0 1 0 0 0,0-1 0 0 0,0 0 0 0 0,0-2 0 0 0,0-10 0 0 0,-1 8 0 0 0,0 1 0 0 0,0-1 0 0 0,1 1 0 0 0,-1-1 0 0 0,1 1 0 0 0,0-1 0 0 0,1 1 0 0 0,-1-1 0 0 0,2-5 0 0 0,-1 3 0 0 0,0 0 0 0 0,-1 0 0 0 0,0-9 0 0 0,0 8 8 0 0,0 0 0 0 0,0 0 0 0 0,0 0 0 0 0,1 0 0 0 0,0 0 0 0 0,1 0 0 0 0,0 0 0 0 0,4-12 0 0 0,-2 8 331 0 0,-1 0-1 0 0,-1 0 0 0 0,3-25 1 0 0,-5 37-325 0 0,1-6 52 0 0,0 0-1 0 0,0 1 1 0 0,1 0-1 0 0,0-1 0 0 0,2-5 1 0 0,-2 7-45 0 0,0 0 1 0 0,0 0-1 0 0,-1 0 1 0 0,0-1 0 0 0,0 1-1 0 0,0 0 1 0 0,0 0-1 0 0,-1-1 1 0 0,1-6-1 0 0,-1 6-21 0 0,0 0 0 0 0,0 0 0 0 0,0 0 0 0 0,1 1 0 0 0,0-1 0 0 0,0 0 0 0 0,0 0 0 0 0,0 1 0 0 0,1-1 0 0 0,0 1 0 0 0,0-1 0 0 0,0 1 0 0 0,0 0 0 0 0,4-5 0 0 0,-5 7 0 0 0,0 0 0 0 0,0 0 0 0 0,0-1 0 0 0,-1 1 0 0 0,1-1 0 0 0,-1 1 0 0 0,1-1 0 0 0,-1 1 0 0 0,0-1 0 0 0,0 1 0 0 0,0-4 0 0 0,0 3 0 0 0,-1 0 0 0 0,1 0 0 0 0,1 0 0 0 0,-1 0 0 0 0,0 0 0 0 0,1 0 0 0 0,0 0 0 0 0,1-4 0 0 0,0 2 0 0 0,1 1 0 0 0,0-1 0 0 0,0 1 0 0 0,0 0 0 0 0,4-4 0 0 0,-4 4 0 0 0,0 1 0 0 0,0-1 0 0 0,0 0 0 0 0,0 0 0 0 0,-1 0 0 0 0,4-8 0 0 0,-4 5 0 0 0,1 0 0 0 0,0 1 0 0 0,0-1 0 0 0,0 1 0 0 0,1 0 0 0 0,0-1 0 0 0,1 2 0 0 0,-1-1 0 0 0,1 1 0 0 0,0-1 0 0 0,0 1 0 0 0,1 1 0 0 0,5-5 0 0 0,55-43 0 0 0,-46 35 0 0 0,42-28 0 0 0,-47 36 0 0 0,-11 6 0 0 0,1 0 0 0 0,0 0 0 0 0,0 1 0 0 0,1-1 0 0 0,-1 1 0 0 0,0 0 0 0 0,1 1 0 0 0,10-3 0 0 0,-5 2 0 0 0,-10 2 0 0 0,-1-1 0 0 0,1 1 0 0 0,-1 0 0 0 0,1 0 0 0 0,0 0 0 0 0,-1-1 0 0 0,1 1 0 0 0,0 0 0 0 0,-1 0 0 0 0,1 0 0 0 0,0 0 0 0 0,-1 0 0 0 0,1 0 0 0 0,0 0 0 0 0,-1 1 0 0 0,1-1 0 0 0,0 0 0 0 0,-1 0 0 0 0,1 0 0 0 0,0 1 0 0 0,-1-1 0 0 0,1 0 0 0 0,-1 1 0 0 0,1-1 0 0 0,-1 0 0 0 0,2 2 0 0 0,0-1 0 0 0,0 0 0 0 0,1 1 0 0 0,-1-1 0 0 0,0 1 0 0 0,1-1 0 0 0,-1 1 0 0 0,0 0 0 0 0,0 0 0 0 0,0 0 0 0 0,0 0 0 0 0,0 0 0 0 0,-1 0 0 0 0,1 0 0 0 0,-1 1 0 0 0,1-1 0 0 0,-1 0 0 0 0,0 1 0 0 0,2 4 0 0 0,-1 2 0 0 0,0 0 0 0 0,-1 0 0 0 0,0 0 0 0 0,0 10 0 0 0,4 23 0 0 0,-3-30 111 0 0,0 0 0 0 0,-1 0-1 0 0,0 0 1 0 0,-1 0 0 0 0,-1 0 0 0 0,0 0-1 0 0,0-1 1 0 0,-1 1 0 0 0,0 0 0 0 0,-1 0 0 0 0,-1-1-1 0 0,-8 20 1 0 0,3-11 224 0 0,7-14-266 0 0,0 0-1 0 0,-1 0 0 0 0,-5 9 0 0 0,-8 9-68 0 0,12-21 0 0 0,0 0 0 0 0,0-1 0 0 0,0 1 0 0 0,0-1 0 0 0,-1 0 0 0 0,1 0 0 0 0,0 0 0 0 0,-1-1 0 0 0,0 0 0 0 0,-6 2 0 0 0,7-3 0 0 0,1 1 0 0 0,-1-1 0 0 0,1 0 0 0 0,-1 0 0 0 0,0 0 0 0 0,1 0 0 0 0,-1-1 0 0 0,1 1 0 0 0,-1-1 0 0 0,0 0 0 0 0,1 0 0 0 0,0 0 0 0 0,-1-1 0 0 0,-3-1 0 0 0,4 1 0 0 0,0 1 0 0 0,-1-1 0 0 0,1 1 0 0 0,0 0 0 0 0,-1 0 0 0 0,-6-1 0 0 0,6 2 0 0 0,1-1 0 0 0,-1 1 0 0 0,1-1 0 0 0,-1-1 0 0 0,1 1 0 0 0,-1 0 0 0 0,-5-4 0 0 0,5 3-73 0 0,-1 1 0 0 0,1-1-1 0 0,-1 1 1 0 0,0 0 0 0 0,1 0 0 0 0,-1 0-1 0 0,-5 0 1 0 0,-4 0-217 0 0,5-2 438 0 0,5 2-1590 0 0,2 1-4685 0 0,10-3 4592 0 0</inkml:trace>
</inkml:ink>
</file>

<file path=ppt/ink/ink1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4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8287 0 0,'0'0'382'0'0,"0"0"-8"0"0,0 0-102 0 0,0 0 463 0 0,0 0 234 0 0,0 0 45 0 0,0 0 8 0 0,0 0 2 0 0,0 0 0 0 0,4-5 551 0 0,-1 4 5249 0 0,3 3-6735 0 0,-4-1 68 0 0,1 0 0 0 0,-1 1 0 0 0,0-1 0 0 0,0 1 0 0 0,0-1 0 0 0,0 1 0 0 0,0 0 0 0 0,0-1 0 0 0,2 5-1 0 0,8 6 235 0 0,-3-5-375 0 0,-8-6-16 0 0,0 0 0 0 0,0-1 0 0 0,0 1 0 0 0,-1 0 0 0 0,1 0 0 0 0,0 0 0 0 0,0 0 0 0 0,-1 0 0 0 0,1 0 0 0 0,-1 0 0 0 0,1 0 0 0 0,-1 0 0 0 0,1 0 0 0 0,-1 1 0 0 0,1 1 0 0 0,0 0 0 0 0,9 18 0 0 0,3 9 0 0 0,-8-15 0 0 0,16 26 0 0 0,-18-38 0 0 0,-3-2 0 0 0,1-1 0 0 0,0 1 0 0 0,-1 0 0 0 0,1 0 0 0 0,-1 0 0 0 0,1-1 0 0 0,-1 1 0 0 0,1 0 0 0 0,-1 0 0 0 0,0 0 0 0 0,1 0 0 0 0,-1 0 0 0 0,0 0 0 0 0,0 0 0 0 0,0 0 0 0 0,0 0 0 0 0,0 0 0 0 0,0 1 0 0 0,3 12 0 0 0,-3-11 0 0 0,0 10 0 0 0,1 25 0 0 0,-11-54-3756 0 0,4 5 1407 0 0,-4-7-2659 0 0,9 16 2449 0 0</inkml:trace>
</inkml:ink>
</file>

<file path=ppt/ink/ink1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5.1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7 45 13823 0 0,'0'0'315'0'0,"0"0"45"0"0,0 0 21 0 0,1-2-49 0 0,5-7-220 0 0,0 3-29 0 0,-6 6-22 0 0,0-1 0 0 0,1 1 0 0 0,-1-1-1 0 0,0 1 1 0 0,0-1 0 0 0,0 0 0 0 0,0 1 0 0 0,1-1 0 0 0,-1 1 0 0 0,0-1 0 0 0,0 0-1 0 0,0 1 1 0 0,0-1 0 0 0,-1 1 0 0 0,1-1 0 0 0,0 0 0 0 0,0 1 0 0 0,0-1 0 0 0,0 1-1 0 0,-1-1 1 0 0,1 0 0 0 0,0 1 0 0 0,0-1 0 0 0,-1 1 0 0 0,1-1 0 0 0,-9-11 2153 0 0,9 11-1194 0 0,-1 1-820 0 0,0 0-1 0 0,1 0 1 0 0,-1 1-1 0 0,0-1 1 0 0,0 0-1 0 0,1 0 1 0 0,-1 0-1 0 0,0 1 1 0 0,1-1-1 0 0,-1 0 1 0 0,1 1-1 0 0,-1-1 1 0 0,0 0-1 0 0,1 1 1 0 0,-2 0-1 0 0,1 7-55 0 0,-1-1 1 0 0,0 1-1 0 0,-1-1 0 0 0,0 0 1 0 0,0 1-1 0 0,-7 9 0 0 0,-29 42 914 0 0,28-43-974 0 0,-29 45-84 0 0,22-31 0 0 0,-23 27 0 0 0,-11 16 0 0 0,49-67-94 0 0,9-5-202 0 0,5-5-987 0 0,15-10-2654 0 0,-11 5 1891 0 0</inkml:trace>
</inkml:ink>
</file>

<file path=ppt/ink/ink1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8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13823 0 0,'0'0'630'0'0,"0"0"-13"0"0,10-16 926 0 0,13-9 3590 0 0,-16 16-4065 0 0,-1-1 1 0 0,10-16-1 0 0,-7 10-121 0 0,-7 12-593 0 0,0 0 0 0 0,0 0 0 0 0,0 0 1 0 0,0 0-1 0 0,2-8 0 0 0,-3 10 158 0 0,-1 2 0 0 0,0 0-68 0 0,-1-1-289 0 0,1 1-155 0 0,0 0 0 0 0,0 0 1 0 0,0 0-1 0 0,0 0 0 0 0,0-1 1 0 0,0 1-1 0 0,0 0 0 0 0,0 0 1 0 0,0 0-1 0 0,0 0 0 0 0,0 0 1 0 0,0 0-1 0 0,0 0 0 0 0,0 0 1 0 0,0 0-1 0 0,0 0 0 0 0,0 0 1 0 0,-1 0-1 0 0,1 0 1 0 0,0-1-1 0 0,0 1 0 0 0,0 0 1 0 0,0 0-1 0 0,0 0 0 0 0,0 0 1 0 0,0 0-1 0 0,0 0 0 0 0,0 0 1 0 0,0 0-1 0 0,-1 0 0 0 0,1 0 1 0 0,0 0-1 0 0,0 0 0 0 0,0 0 1 0 0,0 0-1 0 0,0 0 0 0 0,0 0 1 0 0,0 0-1 0 0,0 0 0 0 0,0 0 1 0 0,0 0-1 0 0,-1 0 0 0 0,1 0 1 0 0,0 0-1 0 0,0 1 0 0 0,0-1 1 0 0,0 0-1 0 0,0 0 0 0 0,0 0 1 0 0,0 0-1 0 0,-7 5 4 0 0,-3 7-8 0 0,4-2 4 0 0,0-1 0 0 0,1 1 0 0 0,0 0 0 0 0,1 1 0 0 0,0-1 0 0 0,1 1 0 0 0,0-1 0 0 0,-2 18 0 0 0,4-20 0 0 0,0 0 0 0 0,1 0 0 0 0,0 14 0 0 0,1 14 0 0 0,0-27 0 0 0,2-2-64 0 0,-2-6-273 0 0,-1-1-138 0 0,0 0-33 0 0,0 0-208 0 0,0 0-857 0 0,7-19-2411 0 0,2 0 1937 0 0</inkml:trace>
</inkml:ink>
</file>

<file path=ppt/ink/ink1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5.5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28 15663 0 0,'0'0'356'0'0,"6"-8"860"0"0,-3 1-1082 0 0,0 1-49 0 0,-2 4 280 0 0,1-3 382 0 0,0 5 4149 0 0,0 4-4747 0 0,0 0 0 0 0,0 1 1 0 0,0-1-1 0 0,-1 0 0 0 0,0 1 0 0 0,1-1 0 0 0,-2 1 1 0 0,1-1-1 0 0,0 1 0 0 0,-1 0 0 0 0,0-1 1 0 0,0 1-1 0 0,-1 5 0 0 0,-10 64-133 0 0,8-53-16 0 0,-1-1 0 0 0,-1 0 0 0 0,-1 0 0 0 0,-1-1 0 0 0,0 0 0 0 0,-2 0 0 0 0,0-1 0 0 0,-23 34 0 0 0,15-32 541 0 0,13-17-421 0 0,1 0 0 0 0,0 1 1 0 0,0-1-1 0 0,0 1 0 0 0,1 0 0 0 0,-1-1 1 0 0,1 1-1 0 0,0 0 0 0 0,0 0 1 0 0,0 1-1 0 0,-1 5 0 0 0,2-9-457 0 0,1-1-138 0 0,0 0-33 0 0,0 0 65 0 0,15-12-10028 0 0,-8 4 3833 0 0</inkml:trace>
</inkml:ink>
</file>

<file path=ppt/ink/ink1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6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29 13823 0 0,'0'0'630'0'0,"0"0"-13"0"0,1-7-368 0 0,-2 0-107 0 0,-2-8 4601 0 0,3 24 39 0 0,1 8-4366 0 0,-4 28-285 0 0,1-37-127 0 0,1 0-1 0 0,1 0 1 0 0,-1 0-1 0 0,2 0 0 0 0,-1 0 1 0 0,1 1-1 0 0,0-1 0 0 0,0 0 1 0 0,4 9-1 0 0,-5-15-3 0 0,0-1 0 0 0,0 0 0 0 0,0 0 0 0 0,0-1 0 0 0,0 1 0 0 0,1 0 0 0 0,-1-1 0 0 0,0 1 0 0 0,0 0 0 0 0,1-1 0 0 0,-1 1 0 0 0,0 0 0 0 0,1-1 0 0 0,-1 1 0 0 0,1 0 0 0 0,-1-1 0 0 0,0 1 0 0 0,1-1 0 0 0,0 1 0 0 0,0 0 0 0 0,0 0 0 0 0,-1-1 0 0 0,1 1 0 0 0,0 0 0 0 0,0 0 0 0 0,0-1 0 0 0,0 1 0 0 0,0 0 0 0 0,0-1 0 0 0,0 1 0 0 0,0-1 0 0 0,0 1 0 0 0,0-1 0 0 0,2 1 0 0 0,7-1 0 0 0,-8-1 0 0 0,1 0 0 0 0,-1-1 0 0 0,1 1 0 0 0,-1-1 0 0 0,1 1 0 0 0,-1-1 0 0 0,0 0 0 0 0,0 0 0 0 0,1 0 0 0 0,1-2 0 0 0,20-27 0 0 0,-18 23 0 0 0,1-1 93 0 0,-1-1 0 0 0,-1 0 0 0 0,0 0 0 0 0,-1 0 0 0 0,0-1 1 0 0,0 0-1 0 0,-1 0 0 0 0,0 0 0 0 0,1-13 0 0 0,-4 22 416 0 0,0 2-66 0 0,-1 0-435 0 0,0 0 0 0 0,0 1 1 0 0,0-1-1 0 0,1 0 0 0 0,-1 1 1 0 0,0-1-1 0 0,0 0 0 0 0,0 1 0 0 0,0-1 1 0 0,1 1-1 0 0,-1-1 0 0 0,0 1 1 0 0,0 0-1 0 0,1-1 0 0 0,-1 1 1 0 0,-1 1-1 0 0,-10 15 19 0 0,5-7-30 0 0,-8 10 3 0 0,1 0 0 0 0,1 1 0 0 0,-19 42 0 0 0,-19 73 0 0 0,35-79 0 0 0,15-49 0 0 0,0-8-6 0 0,1 0-1 0 0,0 0 1 0 0,0 1 0 0 0,0-1-1 0 0,0 0 1 0 0,0 1-1 0 0,0-1 1 0 0,0 0 0 0 0,0 0-1 0 0,1 1 1 0 0,-1-1-1 0 0,0 0 1 0 0,0 0 0 0 0,0 1-1 0 0,0-1 1 0 0,0 0-1 0 0,0 0 1 0 0,0 1 0 0 0,1-1-1 0 0,-1 0 1 0 0,0 0 0 0 0,0 1-1 0 0,0-1 1 0 0,1 0-1 0 0,-1 0 1 0 0,0 0 0 0 0,0 0-1 0 0,0 1 1 0 0,1-1-1 0 0,-1 0 1 0 0,0 0 0 0 0,0 0-1 0 0,1 0 1 0 0,-1 0-1 0 0,0 0 1 0 0,1 0 0 0 0,-1 1-1 0 0,0-1 1 0 0,0 0 0 0 0,1 0-1 0 0,-1 0 1 0 0,0 0-1 0 0,1 0 1 0 0,-1 0 0 0 0,0-1-1 0 0,0 1 1 0 0,1 0-1 0 0,-1 0 1 0 0,9-3-557 0 0,-7 2 212 0 0,0 1 0 0 0,0-1 0 0 0,-1 0 0 0 0,1 0-1 0 0,-1 0 1 0 0,1 0 0 0 0,-1 0 0 0 0,1 0 0 0 0,-1-1 0 0 0,1 1 0 0 0,0-2-1 0 0,1 0-807 0 0,-2 2-376 0 0</inkml:trace>
</inkml:ink>
</file>

<file path=ppt/ink/ink1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6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0 17503 0 0,'0'0'399'0'0,"0"0"60"0"0,0 0 21 0 0,2-1-59 0 0,11-5-652 0 0,6-2 1851 0 0,1 0 0 0 0,30-8 0 0 0,-20 10-474 0 0,-14 2-817 0 0,0 0-1 0 0,1 1 0 0 0,-1 1 0 0 0,1 1 1 0 0,17 0-1 0 0,-30 1-130 0 0,-3 0-179 0 0,0 1 0 0 0,0-1 0 0 0,1 0 1 0 0,-1 0-1 0 0,0 0 0 0 0,0 1 0 0 0,0-1 1 0 0,0 0-1 0 0,0 1 0 0 0,0-1 0 0 0,0 1 1 0 0,0 0-1 0 0,0-1 0 0 0,0 1 0 0 0,-1 0 1 0 0,1-1-1 0 0,1 2 0 0 0,-1-1-356 0 0,-12 13-1089 0 0,-2-5 904 0 0,0-1 0 0 0,0-1 0 0 0,-1 0 0 0 0,-24 8 0 0 0,-14 8-1501 0 0,26-12 1356 0 0,18-7 419 0 0,-1-1 0 0 0,1 1 0 0 0,-13 9 1 0 0,-15 14 229 0 0,36-27 24 0 0,-1 0 0 0 0,1 0 0 0 0,0 1 1 0 0,0-1-1 0 0,0 0 0 0 0,0 0 0 0 0,-1 0 0 0 0,1 1 0 0 0,0-1 0 0 0,0 0 0 0 0,0 0 0 0 0,0 1 0 0 0,0-1 1 0 0,0 0-1 0 0,0 0 0 0 0,-1 1 0 0 0,1-1 0 0 0,0 0 0 0 0,0 0 0 0 0,0 1 0 0 0,0-1 0 0 0,0 0 0 0 0,0 1 0 0 0,0-1 1 0 0,0 0-1 0 0,1 0 0 0 0,-1 1 0 0 0,0-1 0 0 0,0 0 0 0 0,0 0 0 0 0,0 1 0 0 0,0-1 0 0 0,0 0 0 0 0,0 0 1 0 0,1 1-1 0 0,-1-1 0 0 0,0 0 0 0 0,0 0 0 0 0,0 0 0 0 0,0 1 0 0 0,1-1 0 0 0,-1 0 0 0 0,0 0 0 0 0,0 0 0 0 0,1 0 1 0 0,-1 0-1 0 0,0 1 0 0 0,0-1 0 0 0,1 0 0 0 0,-1 0 0 0 0,0 0 0 0 0,0 0 0 0 0,1 0 0 0 0,-1 0 0 0 0,0 0 1 0 0,0 0-1 0 0,1 0 0 0 0,-1 0 0 0 0,1 0 36 0 0,7 3 344 0 0,0-1 0 0 0,1 0 0 0 0,-1 0 0 0 0,1-1 0 0 0,0 0 1 0 0,-1 0-1 0 0,1-1 0 0 0,0 0 0 0 0,16-3 0 0 0,16 1 1274 0 0,-30 1-1511 0 0,6-2-1385 0 0,-15 3-200 0 0,-2 0-1273 0 0,0 0-4798 0 0</inkml:trace>
</inkml:ink>
</file>

<file path=ppt/ink/ink1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6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7 14 15663 0 0,'-1'-11'719'0'0,"1"9"-20"0"0,0 2-306 0 0,0 0 371 0 0,0 0 209 0 0,0 0 41 0 0,0 0-61 0 0,0 0-288 0 0,0 0-121 0 0,0 0-28 0 0,-9 6 1020 0 0,-14 48-798 0 0,7-17 75 0 0,1 1-1 0 0,-10 45 1 0 0,25-81-804 0 0,-7 9-82 0 0,6-10-264 0 0,1-1-138 0 0,0 0-33 0 0,14-17-2833 0 0,-9 6 1817 0 0,0 0-11 0 0</inkml:trace>
</inkml:ink>
</file>

<file path=ppt/ink/ink1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7.4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30 15663 0 0,'0'0'356'0'0,"3"-1"50"0"0,9-4 20 0 0,-10 4-42 0 0,0-5-1385 0 0,1-1 3586 0 0,1-2 4085 0 0,-6 9-4499 0 0,-3 4-2232 0 0,-5 5 64 0 0,0 0 0 0 0,1 1 0 0 0,1 0 0 0 0,0 1-1 0 0,0 0 1 0 0,-11 20 0 0 0,3 1-5 0 0,-15 45 0 0 0,21-43 365 0 0,1 1 0 0 0,2 0 0 0 0,1 0 0 0 0,-2 61 0 0 0,8-70-816 0 0,0-12 91 0 0,0-1 1 0 0,-2 1-1 0 0,-2 17 1 0 0,3-30-364 0 0,1-1-246 0 0,0 0-42 0 0,16-13-4763 0 0,-4-4 3232 0 0,-5 0-15 0 0</inkml:trace>
</inkml:ink>
</file>

<file path=ppt/ink/ink1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7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7503 0 0,'0'0'803'0'0,"0"0"-18"0"0,1-1-501 0 0,8-5-817 0 0,-7 5 958 0 0,1-1 0 0 0,-1 0-1 0 0,1 0 1 0 0,-1 1 0 0 0,1-1-1 0 0,0 1 1 0 0,0 0 0 0 0,-1 0 0 0 0,1 0-1 0 0,0 0 1 0 0,0 1 0 0 0,0-1-1 0 0,0 1 1 0 0,0 0 0 0 0,0-1 0 0 0,0 1-1 0 0,6 1 1 0 0,-5 0-303 0 0,-1-1 1 0 0,0 1-1 0 0,0 0 0 0 0,0 0 1 0 0,0 0-1 0 0,0 1 0 0 0,0-1 0 0 0,-1 1 1 0 0,1-1-1 0 0,0 1 0 0 0,-1 0 0 0 0,1 0 1 0 0,-1 0-1 0 0,1 0 0 0 0,-1 1 1 0 0,0-1-1 0 0,0 1 0 0 0,0-1 0 0 0,0 1 1 0 0,1 4-1 0 0,8 14 26 0 0,-2 2 0 0 0,9 32 0 0 0,-11-30-66 0 0,20 43 0 0 0,-22-60-82 0 0,-1-2 5 0 0,1-1-2 0 0,2-2-75 0 0,-6-3-265 0 0,6-6-1670 0 0,2-14 418 0 0,-7 3-4119 0 0,-2 9 3661 0 0</inkml:trace>
</inkml:ink>
</file>

<file path=ppt/ink/ink1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8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6 15663 0 0,'0'0'356'0'0,"1"-4"-463"0"0,-2 2 2384 0 0,0 3 5044 0 0,-84 131-5216 0 0,-47 62-2105 0 0,131-191 31 0 0,-10 6-263 0 0,10-8-819 0 0,1-1-385 0 0,0 0-1409 0 0,0 0-5342 0 0</inkml:trace>
</inkml:ink>
</file>

<file path=ppt/ink/ink1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0:18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 15663 0 0,'0'0'719'0'0,"0"0"-20"0"0,2 0-449 0 0,1 0 133 0 0,0 1-1 0 0,0 0 0 0 0,0 0 1 0 0,0 0-1 0 0,0 0 0 0 0,-1 0 1 0 0,1 0-1 0 0,0 1 1 0 0,-1-1-1 0 0,1 1 0 0 0,-1 0 1 0 0,1 0-1 0 0,-1 0 0 0 0,0 0 1 0 0,0 0-1 0 0,0 0 1 0 0,0 1-1 0 0,3 3 0 0 0,-1 2-6 0 0,-1-1 0 0 0,0 0 0 0 0,0 1 0 0 0,-1 0 0 0 0,2 9 0 0 0,1 0 283 0 0,5 27 41 0 0,-1 0 0 0 0,-3 0 0 0 0,-1 1 0 0 0,-2 0 0 0 0,-5 56 0 0 0,-6-10-700 0 0,7-84 0 0 0,0 1 0 0 0,-1-1 0 0 0,0 1 0 0 0,0-1 0 0 0,-1 0 0 0 0,1 0 0 0 0,-2 0 0 0 0,1 0 0 0 0,-1 0 0 0 0,0-1 0 0 0,0 1 0 0 0,-1-1 0 0 0,0 0 0 0 0,-6 5 0 0 0,9-9 0 0 0,-4 4 0 0 0,0-1 0 0 0,-1 0 0 0 0,-14 9 0 0 0,15-10 0 0 0,4-3 0 0 0,0 0 0 0 0,0 0 0 0 0,0 0 0 0 0,0 0 0 0 0,0 0 0 0 0,-1 0 0 0 0,1-1 0 0 0,0 1 0 0 0,-4 0 0 0 0,3 0 7 0 0,1-1-12 0 0,1 0-1 0 0,0 1 1 0 0,-1-1-1 0 0,1 0 1 0 0,-1 0-1 0 0,1 0 1 0 0,-1 0-1 0 0,1 0 1 0 0,0 0-1 0 0,-1-1 1 0 0,1 1-1 0 0,-2-1 1 0 0,1 1-332 0 0,2 0-138 0 0,0-1 331 0 0,0 0 1 0 0,0 0-1 0 0,0 0 1 0 0,0 0-1 0 0,0 0 1 0 0,-1 0-1 0 0,1 0 1 0 0,0 0-1 0 0,-1 0 0 0 0,1 0 1 0 0,-2-1-1 0 0,2 1-98 0 0,-1 0-1 0 0,0 0 1 0 0,1 0 0 0 0,-1 0-1 0 0,1 0 1 0 0,0 0-1 0 0,-1 0 1 0 0,1 0 0 0 0,0 0-1 0 0,0 0 1 0 0,-1 0-1 0 0,1 0 1 0 0,0 0 0 0 0,0-1-1 0 0,0 0 1 0 0,3-9-8969 0 0</inkml:trace>
</inkml:ink>
</file>

<file path=ppt/ink/ink1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17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0135 0 0,'0'0'464'0'0,"0"0"-9"0"0,0 0-223 0 0,0 0 156 0 0,0 0 100 0 0,0 0 21 0 0,0 0 3 0 0,0 0 0 0 0,0 0 0 0 0,0 0 0 0 0,0 0 0 0 0,0 0 0 0 0,0 0 0 0 0,0 0 0 0 0,0 0 0 0 0,0 0 0 0 0,0 0 0 0 0,0 0 0 0 0,2-2 0 0 0,-1 1-639 0 0,0 0 485 0 0,1-1 1 0 0,0 1 0 0 0,-1 0-1 0 0,1 0 1 0 0,0-1-1 0 0,0 1 1 0 0,0 0 0 0 0,0 1-1 0 0,0-1 1 0 0,0 0 0 0 0,3 0-1 0 0,5 1-342 0 0,3 3-16 0 0,-3-1 0 0 0,0 0 0 0 0,18 7 0 0 0,10 1 0 0 0,34 5 72 0 0,-30-4 1888 0 0,-22-9-1955 0 0,0-1 0 0 0,1-1 0 0 0,35-4 0 0 0,17-1-9 0 0,-22 0 4 0 0,-39 3 0 0 0,0 0 0 0 0,0 1 0 0 0,13 1 0 0 0,-4-2 0 0 0,2 1 0 0 0,-11 3 0 0 0,-1-1 0 0 0,0 0 0 0 0,1-1 0 0 0,-1-1 0 0 0,0 1 0 0 0,15-4 0 0 0,2 1 0 0 0,-3 1 0 0 0,-12 0 0 0 0,0 1 0 0 0,24 0 0 0 0,10 0 0 0 0,31-3 1492 0 0,-36 3-936 0 0,117-5-556 0 0,-109 7 0 0 0,65-6 0 0 0,-59 1 0 0 0,-33 5 0 0 0,-14-1 0 0 0,0 0 0 0 0,0 0 0 0 0,0 0 0 0 0,11-3 0 0 0,46-4 0 0 0,11 8 0 0 0,-34 3 0 0 0,36 0 0 0 0,-25 0 0 0 0,54 5 0 0 0,-68-5 0 0 0,-37-4 0 0 0,12 1 0 0 0,38 5 0 0 0,-52-6 0 0 0,9 2 0 0 0,1 0 0 0 0,0-1 0 0 0,-1-1 0 0 0,19 0 0 0 0,-25 0 0 0 0,0 0 0 0 0,-1 0 0 0 0,1 0 0 0 0,0 0 0 0 0,0 1 0 0 0,0 0 0 0 0,-1 0 0 0 0,7 2 0 0 0,20 4 0 0 0,-15-7 0 0 0,31 4 0 0 0,120 15 0 0 0,-84-13 0 0 0,-26-2 0 0 0,-20-2 0 0 0,-19-2 0 0 0,-1 2 0 0 0,19 3 0 0 0,-28-4 0 0 0,0 0 0 0 0,1-1 0 0 0,8 0 0 0 0,17 2 0 0 0,47 6 0 0 0,9 3 0 0 0,-14-4 0 0 0,-55-6 0 0 0,3 3 0 0 0,-19-3 0 0 0,0-1 0 0 0,0 1 0 0 0,0 0 0 0 0,0-1 0 0 0,7 0 0 0 0,12-1 0 0 0,46 4 0 0 0,-47-1 0 0 0,17 1 0 0 0,210 20 0 0 0,-90-6 0 0 0,-14-2 0 0 0,-66-11 0 0 0,49 3 0 0 0,-88-4 0 0 0,-20-1 0 0 0,25 4 0 0 0,114 12 703 0 0,-31-5 34 0 0,-32-7-74 0 0,-22-2-1119 0 0,46 2-700 0 0,13-3 2697 0 0,157-1-1525 0 0,-179 3-16 0 0,-38-1 0 0 0,-23-3 0 0 0,-7 0 0 0 0,56 7 0 0 0,-79-6 0 0 0,-1-1 0 0 0,0-1 0 0 0,24-2 0 0 0,-21 0 0 0 0,-1 2 0 0 0,26 1 0 0 0,2 3 0 0 0,71-5 0 0 0,-98 0 0 0 0,-8 0 0 0 0,0 0 0 0 0,0 1 0 0 0,0 1 0 0 0,26 4 0 0 0,-34-4 0 0 0,1 0 0 0 0,0-1 0 0 0,0 1 0 0 0,0-2 0 0 0,13-1 0 0 0,-11 1 0 0 0,0 1 0 0 0,17 0 0 0 0,1 4 0 0 0,13 1 0 0 0,15 3 0 0 0,175 5 0 0 0,-206-10 0 0 0,30 6 0 0 0,11 1 0 0 0,-21-4 0 0 0,-29-3 0 0 0,1-1 0 0 0,30 0 0 0 0,-34-2 0 0 0,0 1 0 0 0,22 3 0 0 0,-23-2 0 0 0,0-1 0 0 0,0 0 0 0 0,20 0 0 0 0,72-8 0 0 0,152 10 0 0 0,-192-3 0 0 0,-58 0 0 0 0,-1 0 0 0 0,1-1 0 0 0,-1 1 0 0 0,0-1 0 0 0,7-2 0 0 0,-7 1 0 0 0,1 1 0 0 0,-1 0 0 0 0,0 1 0 0 0,1-1 0 0 0,7 0 0 0 0,-3 1 0 0 0,1 0 0 0 0,-1-1 0 0 0,0 0 0 0 0,0-1 0 0 0,0 0 0 0 0,11-4 0 0 0,-10 3 0 0 0,0 0 0 0 0,0 0 0 0 0,0 2 0 0 0,17-2 0 0 0,-5 2 0 0 0,37-7 0 0 0,12-1 0 0 0,-57 9 0 0 0,131-2 0 0 0,-67-1 1531 0 0,-54 2-1247 0 0,17-3-1456 0 0,-21 1 976 0 0,-1 2 1 0 0,30 1-1 0 0,-38 0 481 0 0,0 1-1 0 0,1-2 1 0 0,-1 1-1 0 0,1-1 1 0 0,-1-1-1 0 0,12-3 1 0 0,-19 4-285 0 0,1 1 0 0 0,-1 0 0 0 0,1 0 0 0 0,-1 0 0 0 0,1 1 0 0 0,-1-1 0 0 0,1 1 0 0 0,-1 0 0 0 0,0 0 0 0 0,7 3 0 0 0,14 3 0 0 0,-19-6-82 0 0,1-1-1 0 0,-1 0 1 0 0,0 0-1 0 0,0 0 1 0 0,1-1-1 0 0,8-2 1 0 0,-9 2-52 0 0,1 0-1 0 0,-1 0 1 0 0,1 0-1 0 0,-1 1 1 0 0,13 1-1 0 0,-3 1 189 0 0,-1-1-1 0 0,0 0 1 0 0,1-1-1 0 0,28-4 1 0 0,-12 3 486 0 0,-26 2-458 0 0,-1-1 0 0 0,1 0 1 0 0,0 0-1 0 0,-1-1 0 0 0,1 0 1 0 0,6-1-1 0 0,-10 1-82 0 0,0 0 0 0 0,-1 1 0 0 0,1-1 0 0 0,0 1 0 0 0,0-1 0 0 0,-1 1 0 0 0,1 0 0 0 0,0 0 0 0 0,0-1 0 0 0,-1 1 0 0 0,4 1 0 0 0,2-1 0 0 0,15-3 0 0 0,10-5 0 0 0,-18 3 0 0 0,4 3 0 0 0,-12 1 0 0 0,-4 1 0 0 0,0 0 0 0 0,-1 0 0 0 0,1 0 0 0 0,-1 0 0 0 0,1 0 0 0 0,0 0 0 0 0,-1 0 0 0 0,1-1 0 0 0,-1 1 0 0 0,1-1 0 0 0,-1 1 0 0 0,1-1 0 0 0,2-1 0 0 0,0-1 0 0 0,4-1 0 0 0,9 1 0 0 0,-8 0 0 0 0,-7 3 0 0 0,0 0 0 0 0,0 0 0 0 0,0-1 0 0 0,0 1 0 0 0,0-1 0 0 0,0 1 0 0 0,0-1 0 0 0,0 0 0 0 0,4-2 0 0 0,4-1 0 0 0,24-1 0 0 0,-31 5 0 0 0,0 0 0 0 0,-1-1 0 0 0,1 0 0 0 0,0 1 0 0 0,0-1 0 0 0,-1 0 0 0 0,4-2 0 0 0,4-1 0 0 0,17-1 0 0 0,-8 5 0 0 0,6 0 0 0 0,-16 1 0 0 0,24-9 0 0 0,-29 7 0 0 0,-2 1 0 0 0,0 0 0 0 0,0 0 0 0 0,-1 0 0 0 0,1 0 0 0 0,0 0 0 0 0,0 0 0 0 0,0 1 0 0 0,0-1 0 0 0,0 1 0 0 0,4 1 0 0 0,3 0 0 0 0,1-2 0 0 0,7-6 0 0 0,4 2 0 0 0,-14 5 0 0 0,13-1 0 0 0,6-3 0 0 0,-11 3 0 0 0,2-2 0 0 0,-6 0 0 0 0,-10 0 0 0 0,2-1 0 0 0,15-5 0 0 0,-14 7 0 0 0,0 0 0 0 0,-1 0 0 0 0,0 0 0 0 0,0 0 0 0 0,1 0 0 0 0,-1-1 0 0 0,0 1 0 0 0,5-4 0 0 0,-3 3 0 0 0,-4 1 0 0 0,0 1 0 0 0,-1 0 0 0 0,1-1 0 0 0,0 1 0 0 0,0-1 0 0 0,0 1 0 0 0,0-1 0 0 0,0 1 0 0 0,0-1 0 0 0,-1 1 0 0 0,1-1 0 0 0,0 0 0 0 0,0-1 0 0 0,-1 2 0 0 0,1 0 0 0 0,-1 0 0 0 0,0 0 0 0 0,0 0 0 0 0,0-1 0 0 0,0 1 0 0 0,0 0 0 0 0,0 0 0 0 0,0 0 0 0 0,0 0 0 0 0,1-1 0 0 0,-1 1 0 0 0,0 0 0 0 0,0 0 0 0 0,0 0 0 0 0,0 0 0 0 0,0-1 0 0 0,0 1 0 0 0,0 0 0 0 0,0 0 0 0 0,0 0 0 0 0,0-1 0 0 0,0 1 0 0 0,0 0 0 0 0,0 0 0 0 0,-1 0 0 0 0,1 0 0 0 0,0-1 0 0 0,0 1 0 0 0,0 0 0 0 0,0 0 0 0 0,0 0 0 0 0,0 0 0 0 0,0 0 0 0 0,0-1 0 0 0,0 1 0 0 0,-1 0 0 0 0,1 0 0 0 0,0 0 0 0 0,0 0 0 0 0,0 0 0 0 0,0 0 0 0 0,0 0 0 0 0,-1-1 0 0 0,1 1 0 0 0,0 0 0 0 0,0 0 0 0 0,0 0 0 0 0,0 0 0 0 0,-1 0 0 0 0,1 0 0 0 0,0 0 0 0 0,0 0 0 0 0,0 0 0 0 0,-1 0 0 0 0,1 0 0 0 0,0 0 0 0 0,-12-2 0 0 0,11 2 0 0 0,-13-2-171 0 0,-1 0 1 0 0,-26 2-1 0 0,-4-1-1976 0 0,10-2-4992 0 0,-4-2-2295 0 0</inkml:trace>
</inkml:ink>
</file>

<file path=ppt/ink/ink1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19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32 11975 0 0,'0'0'267'0'0,"0"0"42"0"0,0 0 17 0 0,0 0-28 0 0,0 0-58 0 0,-1 0 934 0 0,-4-5-648 0 0,1 3-556 0 0,4 1 227 0 0,-1 1 1 0 0,1 0 0 0 0,-1-1-1 0 0,0 1 1 0 0,1 0 0 0 0,-1-1-1 0 0,1 1 1 0 0,-1-1-1 0 0,1 1 1 0 0,-1-1 0 0 0,1 1-1 0 0,-1-1 1 0 0,1 1 0 0 0,0-1-1 0 0,-1 0 1 0 0,1 1 0 0 0,0-1-1 0 0,0 1 1 0 0,-1-1-1 0 0,1 0 1 0 0,0 1 0 0 0,0-1-1 0 0,0 0 1 0 0,0 1 0 0 0,-1-2-1 0 0,2 1 758 0 0,-1 1-290 0 0,0 0-121 0 0,0 0-28 0 0,0 0-4 0 0,0 0 0 0 0,0 0 0 0 0,0 0 0 0 0,0 0 0 0 0,16-7 1623 0 0,-14 6-2134 0 0,1 1 1 0 0,0 0 0 0 0,-1-1 0 0 0,1 1-1 0 0,0 0 1 0 0,-1 0 0 0 0,1 1-1 0 0,0-1 1 0 0,-1 1 0 0 0,1-1-1 0 0,3 2 1 0 0,6 1-5 0 0,61 10 75 0 0,79 4 1218 0 0,-125-14-1989 0 0,-10-1 973 0 0,0 1-1 0 0,0 0 1 0 0,-1 1 0 0 0,28 10 0 0 0,-41-13-272 0 0,0 1 1 0 0,-1 0-1 0 0,1-1 0 0 0,0 1 0 0 0,-1 0 1 0 0,3 2-1 0 0,6 10-2 0 0,-11-9 0 0 0,0-3 0 0 0,0 2 0 0 0,0 0 0 0 0,0 0 0 0 0,0-1 0 0 0,0 1 0 0 0,-1 0 0 0 0,0-1 0 0 0,0 1 0 0 0,0 0 0 0 0,0-1 0 0 0,0 1 0 0 0,-2 3 0 0 0,-4 5 0 0 0,-13 19 0 0 0,8-14 0 0 0,0 0 0 0 0,-28 28 0 0 0,5-5 0 0 0,18-21 0 0 0,-1-1 0 0 0,-25 20 0 0 0,35-31 0 0 0,-21 13 0 0 0,25-18 0 0 0,0 0 0 0 0,0 1 0 0 0,0-1 0 0 0,1 1 0 0 0,-1 0 0 0 0,1 0 0 0 0,-1 0 0 0 0,1 1 0 0 0,0-1 0 0 0,0 1 0 0 0,-2 4 0 0 0,4-7 0 0 0,1 1 0 0 0,-1-1 0 0 0,0 1 0 0 0,0-1 0 0 0,0 0 0 0 0,0 1 0 0 0,0-1 0 0 0,0 0 0 0 0,0 1 0 0 0,0-1 0 0 0,-1 0 0 0 0,1 0 0 0 0,0 0 0 0 0,-1 0 0 0 0,1 0 0 0 0,-1-1 0 0 0,-2 2 0 0 0,-3 3 0 0 0,7-5 0 0 0,0 1 0 0 0,0-1 0 0 0,0 0 0 0 0,0 0 0 0 0,0 0 0 0 0,0 1 0 0 0,0-1 0 0 0,0 0 0 0 0,0 0 0 0 0,0 0 0 0 0,0 1 0 0 0,0-1 0 0 0,0 0 0 0 0,0 0 0 0 0,0 0 0 0 0,0 1 0 0 0,0-1 0 0 0,0 0 0 0 0,0 0 0 0 0,1 0 0 0 0,-1 0 0 0 0,0 1 0 0 0,0-1 0 0 0,0 0 0 0 0,0 0 0 0 0,0 0 0 0 0,1 0 0 0 0,-1 0 0 0 0,0 0 0 0 0,0 1 0 0 0,10 2 0 0 0,-2-3-64 0 0,-6 0-273 0 0,-2 0-138 0 0,0 0-33 0 0,1-3-217 0 0,1 0-3507 0 0,-2 3-4299 0 0</inkml:trace>
</inkml:ink>
</file>

<file path=ppt/ink/ink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3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 19351 0 0,'0'0'439'0'0,"0"0"62"0"0,0 0 33 0 0,0 0-65 0 0,0 0-169 0 0,0 0 442 0 0,0 0 229 0 0,0 0 42 0 0,0-1-127 0 0,4-3-582 0 0,-2-1-196 0 0,-2 4 274 0 0,0 1 114 0 0,0 0 15 0 0,0 0-68 0 0,0 0-358 0 0,0 0-406 0 0,0 0-154 0 0,0 0-33 0 0,0 0-276 0 0,0 0-1144 0 0,1-3-506 0 0,5-12-102 0 0,-3 0-22 0 0</inkml:trace>
</inkml:ink>
</file>

<file path=ppt/ink/ink1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9.3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27 13823 0 0,'0'0'315'0'0,"0"0"45"0"0,0 0 21 0 0,0 0-49 0 0,11 0 651 0 0,-5-2-96 0 0,0 1 1 0 0,0-1-1 0 0,9-5 1 0 0,18-6 2783 0 0,-33 13-3629 0 0,0-1 0 0 0,0 1-1 0 0,0 0 1 0 0,0 0 0 0 0,0 0-1 0 0,0 0 1 0 0,0 0 0 0 0,0 0 0 0 0,0 0-1 0 0,0 0 1 0 0,0 0 0 0 0,0 0 0 0 0,1 0-1 0 0,-1 0 1 0 0,0 0 0 0 0,0-1-1 0 0,0 1 1 0 0,0 0 0 0 0,0 0 0 0 0,0 0-1 0 0,0 0 1 0 0,0 0 0 0 0,0 0-1 0 0,1 0 1 0 0,-1 0 0 0 0,0 0 0 0 0,0 0-1 0 0,0 0 1 0 0,0 0 0 0 0,0 0 0 0 0,0 0-1 0 0,0 0 1 0 0,1 0 0 0 0,-1 0-1 0 0,0 1 1 0 0,0-1 0 0 0,0 0 0 0 0,0 0-1 0 0,0 0 1 0 0,0 0 0 0 0,0 0-1 0 0,0 0 1 0 0,0 0 0 0 0,0 0 0 0 0,0 0-1 0 0,1 0 1 0 0,-1 0 0 0 0,0 0-1 0 0,0 0 1 0 0,0 1 0 0 0,0-1 0 0 0,0 0-1 0 0,0 0 1 0 0,0 0 0 0 0,0 0 0 0 0,0 0-1 0 0,0 0 1 0 0,0 0 0 0 0,0 0-1 0 0,0 1 1 0 0,0-1 0 0 0,-6 7 790 0 0,-14 7-216 0 0,-24 15-478 0 0,22-17-124 0 0,-35 30-1 0 0,33-16-13 0 0,19-20 0 0 0,-1 0 0 0 0,-10 10 0 0 0,12-14 0 0 0,3-1 0 0 0,0-1 0 0 0,0 1 0 0 0,0 0 0 0 0,0 0 0 0 0,0-1 0 0 0,0 1 0 0 0,0 0 0 0 0,0 0 0 0 0,1 0 0 0 0,-1 0 0 0 0,0 0 0 0 0,0 0 0 0 0,1 0 0 0 0,-1 0 0 0 0,1 1 0 0 0,-1-1 0 0 0,1 0 0 0 0,-1 2 0 0 0,1-1 0 0 0,-1-1 0 0 0,1 0 0 0 0,0 0 0 0 0,0 0 0 0 0,0 1 0 0 0,0-1 0 0 0,0 0 0 0 0,0 0 0 0 0,0 0 0 0 0,0 1 0 0 0,0-1 0 0 0,0 0 0 0 0,1 2 0 0 0,4 4 0 0 0,-3-5 0 0 0,0-1 0 0 0,-1 0 0 0 0,1 1 0 0 0,0-1 0 0 0,0 0 0 0 0,0-1 0 0 0,1 1 0 0 0,-1 0 0 0 0,0 0 0 0 0,0-1 0 0 0,0 1 0 0 0,1-1 0 0 0,3 0 0 0 0,32-3 0 0 0,-13 0 0 0 0,19-2 0 0 0,-30 3 0 0 0,-1 1 0 0 0,23 0 0 0 0,-33 2 24 0 0,-2-1-33 0 0,0 1 0 0 0,0-1-1 0 0,0 0 1 0 0,0 0 0 0 0,0 0 0 0 0,0 0-1 0 0,0 0 1 0 0,0 0 0 0 0,0 0 0 0 0,0 0-1 0 0,0 0 1 0 0,0 0 0 0 0,0 0 0 0 0,0 0-1 0 0,0-1 1 0 0,1 1 0 0 0,4-1-4311 0 0,-9 4-1728 0 0,0 0 6844 0 0,-7 5-2843 0 0</inkml:trace>
</inkml:ink>
</file>

<file path=ppt/ink/ink1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0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382'0'0,"1"0"-8"0"0,7 1-102 0 0,-6 0 463 0 0,-2-1 234 0 0,0 0 45 0 0,0 0 8 0 0,0 0 2 0 0,0 0 0 0 0,0 0 0 0 0,0 0 0 0 0,0 0 0 0 0,0 0 0 0 0,0 0 0 0 0,0 0-69 0 0,0 0-290 0 0,0 0-121 0 0,0 0-28 0 0,0 0-4 0 0,0 0 0 0 0,0 0 0 0 0,0 0 0 0 0,0 0 0 0 0,0 0 0 0 0,0 0 0 0 0,25 0 616 0 0,-22 2-1084 0 0,0 0 1 0 0,0 1-1 0 0,0-1 0 0 0,-1 0 0 0 0,1 1 1 0 0,-1 0-1 0 0,0-1 0 0 0,1 1 0 0 0,2 5 1 0 0,1 6 132 0 0,1-1 1 0 0,-2 1-1 0 0,0 1 1 0 0,0-1-1 0 0,1 16 0 0 0,-1-11 4 0 0,0 1-1 0 0,9 18 0 0 0,-4-15-180 0 0,-2-3 0 0 0,1 0 0 0 0,1-1 0 0 0,12 20 0 0 0,-10-18 0 0 0,-10-15 0 0 0,14 15 0 0 0,3 0 72 0 0,-18-20 299 0 0,-1-1 117 0 0,0 0 21 0 0,0 0-134 0 0,0 0-577 0 0,0 0-248 0 0,0 0-50 0 0,0 0 58 0 0,1-2 293 0 0,-1 2 138 0 0,1 0 0 0 0,-1-1 1 0 0,0 1-1 0 0,0-1 0 0 0,1 1 0 0 0,-1 0 0 0 0,0-1 1 0 0,0 1-1 0 0,1-1 0 0 0,-1 1 0 0 0,0 0 0 0 0,0-1 1 0 0,0 1-1 0 0,0-1 0 0 0,0 1 0 0 0,0-1 1 0 0,0 1-1 0 0,0-1 0 0 0,0 1 0 0 0,0-1 0 0 0,0 1 1 0 0,0-1-1 0 0,0 1 0 0 0,0-1 0 0 0,0 1 0 0 0,0 0 1 0 0,-1-1-1 0 0,1 1 0 0 0,0-1 0 0 0,0 1 0 0 0,-1-1 1 0 0,1 1-1 0 0,-1-1 0 0 0,1 0-81 0 0,-1 0 11 0 0,1-1 0 0 0,0 1 0 0 0,0-1 0 0 0,-1 1 0 0 0,1-1-1 0 0,0 1 1 0 0,0 0 0 0 0,1-1 0 0 0,-1-1 0 0 0,0 1-147 0 0,1 0-1 0 0,-1 0 1 0 0,0 1 0 0 0,0-1 0 0 0,0 0 0 0 0,0 0-1 0 0,0 0 1 0 0,-1-1 0 0 0,-2-17-2769 0 0,1 10 1462 0 0</inkml:trace>
</inkml:ink>
</file>

<file path=ppt/ink/ink1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0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38 15663 0 0,'0'0'356'0'0,"0"0"50"0"0,0 0 20 0 0,0 0-42 0 0,7-5-236 0 0,-3 2 257 0 0,0 1 685 0 0,0 0 0 0 0,-1-1 0 0 0,1 0 0 0 0,-1 1 0 0 0,0-1 0 0 0,0 0 0 0 0,0 0 0 0 0,4-6 0 0 0,-12 24-1087 0 0,0-1 0 0 0,-1 1 0 0 0,-1-1 0 0 0,0 0 0 0 0,0-1 0 0 0,-14 17 0 0 0,-64 75-6 0 0,61-77 2 0 0,-100 103 1 0 0,111-120-250 0 0,-1-1 1 0 0,-17 10-1 0 0,-6 5-385 0 0,36-25-13 0 0,1 0-572 0 0,0 0-253 0 0,0 0-1246 0 0,0 0-4789 0 0</inkml:trace>
</inkml:ink>
</file>

<file path=ppt/ink/ink1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35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5 779 4607 0 0,'0'0'102'0'0,"0"0"20"0"0,0 0 6 0 0,0 0 51 0 0,0 0 213 0 0,0 0 96 0 0,0 0 21 0 0,0 0 3 0 0,0 0 0 0 0,0 0 0 0 0,0 0 0 0 0,0 0 0 0 0,0 0 0 0 0,0 0 0 0 0,0 0 0 0 0,0 0-69 0 0,0 0-222 0 0,0 0 166 0 0,0 0 101 0 0,0 0 21 0 0,0 0 3 0 0,0 0 0 0 0,0 0 0 0 0,0 0 0 0 0,0 0-69 0 0,0 0-222 0 0,0 0 166 0 0,0 0 101 0 0,0 0 21 0 0,0 0 3 0 0,0 0 0 0 0,0 0 0 0 0,0 0 0 0 0,0 0-69 0 0,0 0-222 0 0,0 0 166 0 0,1 2 101 0 0,0 0-301 0 0,0-2-145 0 0,-1 1 0 0 0,1 0 1 0 0,0 0-1 0 0,-1 0 0 0 0,1-1 1 0 0,-1 1-1 0 0,1 0 0 0 0,0-1 0 0 0,0 1 1 0 0,-1 0-1 0 0,1-1 0 0 0,0 1 1 0 0,0-1-1 0 0,0 1 0 0 0,0-1 0 0 0,0 0 1 0 0,-1 1-1 0 0,1-1 0 0 0,0 0 1 0 0,0 1-1 0 0,2-1 0 0 0,56 22 2006 0 0,-54-19-2046 0 0,25 1 68 0 0,-27-4 5 0 0,-1 1-1 0 0,0-1 1 0 0,1 1-1 0 0,-1-1 0 0 0,1 1 1 0 0,-1 0-1 0 0,0 0 1 0 0,0 0-1 0 0,1 0 1 0 0,-1 1-1 0 0,0-1 1 0 0,0 0-1 0 0,0 1 1 0 0,0 0-1 0 0,3 3 1 0 0,4 2 121 0 0,0 1 0 0 0,1-1 0 0 0,11 7 0 0 0,-12-8-196 0 0,-6-3 0 0 0,0-1 0 0 0,1 0 0 0 0,-1 0 0 0 0,1 0 0 0 0,0 0 0 0 0,5 1 0 0 0,-6-1 0 0 0,27 9 0 0 0,-8-5 0 0 0,52 18 0 0 0,-47-14 0 0 0,-23-9 0 0 0,-1 0 0 0 0,0 1 0 0 0,1 0 0 0 0,-1 0 0 0 0,0 0 0 0 0,5 4 0 0 0,-2-1 0 0 0,0 0 0 0 0,1-1 0 0 0,7 5 0 0 0,33 23 931 0 0,-36-24-592 0 0,2 1 184 0 0,23 1-268 0 0,-10 0-255 0 0,-17-6 0 0 0,2-1 0 0 0,-8-3 0 0 0,-3-1 0 0 0,1 1 0 0 0,0 0 0 0 0,-1 0 0 0 0,1 0 0 0 0,-1-1 0 0 0,1 1 0 0 0,-1 0 0 0 0,1 0 0 0 0,0 0 0 0 0,-1 0 0 0 0,1 0 0 0 0,-1 0 0 0 0,1 0 0 0 0,0 0 0 0 0,-1 0 0 0 0,1 0 0 0 0,-1 1 0 0 0,1-1 0 0 0,0 0 0 0 0,0 1 0 0 0,27 6 0 0 0,-2 1 0 0 0,38 11 0 0 0,-46-14 0 0 0,9 6 0 0 0,-23-9 0 0 0,53 17 0 0 0,-17-5 0 0 0,-3 0 0 0 0,-8-9 0 0 0,1 4 0 0 0,-12-4 0 0 0,0-2 0 0 0,32 2 0 0 0,-15 2 0 0 0,-18-7 0 0 0,-12 0 0 0 0,1 0 0 0 0,-1 0 0 0 0,1 0 0 0 0,-1 0 0 0 0,1 1 0 0 0,5 1 0 0 0,-8 0 0 0 0,-2-2 0 0 0,-1 1 0 0 0,1-1 0 0 0,-1 1 0 0 0,1-1 0 0 0,0 0 0 0 0,-1 1 0 0 0,1-1 0 0 0,0 0 0 0 0,-1 0 0 0 0,1 0 0 0 0,0 1 0 0 0,-1-1 0 0 0,1 0 0 0 0,0 0 0 0 0,-1 0 0 0 0,1 0 0 0 0,0 0 0 0 0,-1 0 0 0 0,2 0 0 0 0,16 2 0 0 0,6 0 0 0 0,24 1 0 0 0,-19-4 0 0 0,36 5 0 0 0,7-6 0 0 0,-21 6 0 0 0,-29-1 0 0 0,27 0 0 0 0,-30-3 0 0 0,-1 1 0 0 0,0 0 0 0 0,0 2 0 0 0,22 5 0 0 0,-36-7 0 0 0,22 4 0 0 0,-9-4 0 0 0,-11 0 0 0 0,1-1 0 0 0,-1 1 0 0 0,0 0 0 0 0,9 3 0 0 0,-7-3 0 0 0,1 1 0 0 0,-1-1 0 0 0,14-1 0 0 0,-14 0 0 0 0,1 1 0 0 0,-1 0 0 0 0,13 2 0 0 0,1 1 0 0 0,-20-4 0 0 0,1 0 0 0 0,-1 0 0 0 0,0 0 0 0 0,0 1 0 0 0,1-1 0 0 0,-1 1 0 0 0,0 0 0 0 0,3 1 0 0 0,1 1 0 0 0,-4-2 0 0 0,-1-1 0 0 0,1 1 0 0 0,0 0 0 0 0,-1-1 0 0 0,1 1 0 0 0,0-1 0 0 0,-1 1 0 0 0,1-1 0 0 0,0 0 0 0 0,0 0 0 0 0,-1 0 0 0 0,1 0 0 0 0,0 0 0 0 0,0 0 0 0 0,0 0 0 0 0,2-1 0 0 0,-1 0 0 0 0,14 1 0 0 0,38 4 0 0 0,89-5 0 0 0,-135 1 0 0 0,1 1 0 0 0,0 0 0 0 0,11 2 0 0 0,-5 0 0 0 0,-10-2 0 0 0,0-1 0 0 0,-1 1 0 0 0,1-1 0 0 0,0 0 0 0 0,8-2 0 0 0,-11 2 0 0 0,7 0 0 0 0,6 3 0 0 0,2 1 0 0 0,-12-2 0 0 0,1-1 0 0 0,-1 0 0 0 0,0 0 0 0 0,1-1 0 0 0,7 1 0 0 0,19-2 0 0 0,39 2 0 0 0,-4-1 0 0 0,-54-1 0 0 0,-1 1 0 0 0,24 2 0 0 0,-24 1 0 0 0,1-1 0 0 0,0-1 0 0 0,-1 0 0 0 0,27-3 0 0 0,-34 2 0 0 0,18 0 0 0 0,70 10 0 0 0,-36-2 0 0 0,-51-8 0 0 0,0 1 0 0 0,0 0 0 0 0,8 2 0 0 0,-8-1 0 0 0,0-1 0 0 0,0 0 0 0 0,8 1 0 0 0,-8-2 0 0 0,14-1 0 0 0,-17 0 128 0 0,1 1 1 0 0,-1 0-1 0 0,0 0 1 0 0,7 2-1 0 0,15 0 670 0 0,46-3-2236 0 0,-39 1 1893 0 0,-9 2 210 0 0,-19-1-480 0 0,1-1 0 0 0,-1 1 1 0 0,1-1-1 0 0,9-2 0 0 0,61-3-350 0 0,-56 3 244 0 0,27 0-1 0 0,-27 2-74 0 0,30-4 0 0 0,-46 3-4 0 0,0 1 0 0 0,0-1 0 0 0,1 1 0 0 0,-1 0 0 0 0,6 0 0 0 0,2 1 0 0 0,20 0 0 0 0,-22-1 0 0 0,-4 0 0 0 0,-1 0 0 0 0,0 0 0 0 0,0 0 0 0 0,7 2 0 0 0,-7-1 0 0 0,1-1 0 0 0,0 1 0 0 0,0-1 0 0 0,10-1 0 0 0,1 1 0 0 0,5-4 0 0 0,-19 4 0 0 0,0-1 0 0 0,1 0 0 0 0,-1 1 0 0 0,0-1 0 0 0,1 1 0 0 0,-1 0 0 0 0,6 1 0 0 0,1 1 0 0 0,0-1 0 0 0,0-1 0 0 0,13 0 0 0 0,3 0 0 0 0,-20 1 0 0 0,14-3 0 0 0,-17 2 0 0 0,0 2 0 0 0,18-5 0 0 0,-16 2 0 0 0,8 2 0 0 0,-4 1 0 0 0,-6-2 0 0 0,11-1 0 0 0,-11-1 0 0 0,19-1 0 0 0,-3 4 0 0 0,27-2 0 0 0,-28 1 0 0 0,-48 1 0 0 0,-67 15 0 0 0,85-14 0 0 0,6-1 0 0 0,1 0 0 0 0,0 0 0 0 0,-12-1 0 0 0,-18 3 0 0 0,15-1 0 0 0,-25 7 0 0 0,36-7 0 0 0,1 0 0 0 0,-1 0 0 0 0,1-1 0 0 0,-1 0 0 0 0,-11-1 0 0 0,14 0 0 0 0,0 0 0 0 0,0 1 0 0 0,1 0 0 0 0,-1 0 0 0 0,-8 2 0 0 0,-12 3 0 0 0,21-6 0 0 0,-14 5 0 0 0,11-3 0 0 0,-77 16 0 0 0,77-16 0 0 0,0 0 0 0 0,-1 0 0 0 0,1-1 0 0 0,0 0 0 0 0,-11-1 0 0 0,12 0 0 0 0,1 1 0 0 0,0-1 0 0 0,0 1 0 0 0,-8 1 0 0 0,-28 4 0 0 0,42-6 0 0 0,-1 1 0 0 0,0-1 0 0 0,1 0 0 0 0,-1 0 0 0 0,0 1 0 0 0,1-1 0 0 0,-1 0 0 0 0,0 0 0 0 0,0 0 0 0 0,1 0 0 0 0,-1 0 0 0 0,0 0 0 0 0,1 0 0 0 0,-1 0 0 0 0,0 0 0 0 0,0 0 0 0 0,1 0 0 0 0,-1 0 0 0 0,0 0 0 0 0,-1-1 0 0 0,1 0 0 0 0,0 1 0 0 0,0 0 0 0 0,0-1 0 0 0,0 1 0 0 0,0-1 0 0 0,-1 1 0 0 0,1 0 0 0 0,0 0 0 0 0,0 0 0 0 0,0 0 0 0 0,0 0 0 0 0,-2 0 0 0 0,-91 6 0 0 0,89-6 0 0 0,-28-2 0 0 0,6 0 0 0 0,-20 4 0 0 0,26-1 0 0 0,-25-1 0 0 0,2 2 0 0 0,36-1 0 0 0,0 0 0 0 0,0-1 0 0 0,0 0 0 0 0,0 0 0 0 0,-10-2 0 0 0,16 1 0 0 0,-1 0 0 0 0,1 1 0 0 0,-1-1 0 0 0,1 1 0 0 0,0 0 0 0 0,-1 0 0 0 0,1 0 0 0 0,-1 0 0 0 0,-4 1 0 0 0,-6 0 0 0 0,-74-7 0 0 0,10-7 0 0 0,55 9 0 0 0,-30-1 0 0 0,31 3 0 0 0,-21-2 0 0 0,-40-3 0 0 0,-92-1 0 0 0,91-3 0 0 0,35 4 0 0 0,-71-16 0 0 0,108 21 0 0 0,-1 1 0 0 0,1 0 0 0 0,-1 1 0 0 0,-20 2 0 0 0,23-1 0 0 0,0-1 0 0 0,0 0 0 0 0,0-1 0 0 0,0 0 0 0 0,-16-4 0 0 0,17 3 0 0 0,0 1 0 0 0,0 0 0 0 0,0 0 0 0 0,0 0 0 0 0,0 1 0 0 0,0 0 0 0 0,0 1 0 0 0,-8 1 0 0 0,7-1 0 0 0,-1 0 0 0 0,1-1 0 0 0,-1 0 0 0 0,1 0 0 0 0,-1-1 0 0 0,1 0 0 0 0,-13-4 0 0 0,-16 0 0 0 0,13 1 0 0 0,-18 0 0 0 0,34 4 0 0 0,3 0 0 0 0,-1 0 0 0 0,0 0 0 0 0,0-1 0 0 0,1 0 0 0 0,-10-2 0 0 0,14 2 0 0 0,1 1 0 0 0,-1-1 0 0 0,0 1 0 0 0,1-1 0 0 0,-1 1 0 0 0,0 0 0 0 0,1-1 0 0 0,-1 1 0 0 0,0 0 0 0 0,1 0 0 0 0,-4 1 0 0 0,-2-1 0 0 0,-34-5 0 0 0,-40-8 0 0 0,57 10 0 0 0,19 0 0 0 0,-14-4 0 0 0,5 3 0 0 0,11 2 0 0 0,0 1 0 0 0,0 0 0 0 0,0 0 0 0 0,0 1 0 0 0,0-1 0 0 0,1 1 0 0 0,-1-1 0 0 0,-6 1 0 0 0,5 0 0 0 0,0 0 0 0 0,1 0 0 0 0,-1-1 0 0 0,0 0 0 0 0,-5-1 0 0 0,-6-1 0 0 0,-17-3 0 0 0,-43-12 0 0 0,39 8 0 0 0,-42-5 0 0 0,-8-1 0 0 0,-12-15 0 0 0,58 18 0 0 0,-55-10 0 0 0,56 16 0 0 0,20 3 0 0 0,-31-8 0 0 0,-20-6 0 0 0,22 6 0 0 0,19 3 0 0 0,9 2 0 0 0,-1 1 0 0 0,0 1 0 0 0,-33-3 0 0 0,8 3 0 0 0,-48-9 0 0 0,91 13 0 0 0,1 1 0 0 0,0-1 0 0 0,0 1 0 0 0,0-1 0 0 0,0 0 0 0 0,0 0 0 0 0,-1 0 0 0 0,1 0 0 0 0,1 0 0 0 0,-1 0 0 0 0,-2-2 0 0 0,2 2 0 0 0,0-1 0 0 0,0 1 0 0 0,-1 0 0 0 0,1 0 0 0 0,0 0 0 0 0,0 0 0 0 0,-1 0 0 0 0,1 1 0 0 0,0-1 0 0 0,-1 0 0 0 0,1 1 0 0 0,-1 0 0 0 0,1 0 0 0 0,-1 0 0 0 0,1 0 0 0 0,-4 0 0 0 0,4 0 0 0 0,-1 0 0 0 0,1 0 0 0 0,-1 0 0 0 0,1 0 0 0 0,-1-1 0 0 0,1 1 0 0 0,-1-1 0 0 0,1 0 0 0 0,-1 0 0 0 0,1 0 0 0 0,0 0 0 0 0,0 0 0 0 0,-3-1 0 0 0,-24-10 0 0 0,22 10 0 0 0,1 0 0 0 0,-1-1 0 0 0,1 0 0 0 0,0 0 0 0 0,0-1 0 0 0,0 1 0 0 0,0-1 0 0 0,-7-6 0 0 0,12 8 0 0 0,-2 0 0 0 0,-12-3 0 0 0,-1-2 0 0 0,6 3 0 0 0,6 2 0 0 0,-1 0 0 0 0,1 1 0 0 0,-1-1 0 0 0,-8-1 0 0 0,12 3 0 0 0,0 0 0 0 0,0 0 0 0 0,0 0 0 0 0,1-1 0 0 0,-1 1 0 0 0,0 0 0 0 0,0 0 0 0 0,1-1 0 0 0,-1 1 0 0 0,0-1 0 0 0,1 1 0 0 0,-1-1 0 0 0,0 1 0 0 0,1-1 0 0 0,-1 1 0 0 0,0-2 0 0 0,-7-5 0 0 0,-13-4 0 0 0,13 8 0 0 0,-66-31 0 0 0,13 3 0 0 0,-7 4 0 0 0,50 22 0 0 0,16 5 0 0 0,1 0 0 0 0,-1-1 0 0 0,0 1 0 0 0,0-1 0 0 0,1 1 0 0 0,-1-1 0 0 0,0 0 0 0 0,-1-1 0 0 0,1 1 0 0 0,0 0 0 0 0,1 0 0 0 0,-1 0 0 0 0,0 0 0 0 0,1 0 0 0 0,-1 0 0 0 0,0 1 0 0 0,0-1 0 0 0,0 1 0 0 0,-2-1 0 0 0,-5-2 0 0 0,6 2 0 0 0,-4-2 0 0 0,1 0 0 0 0,-1 1 0 0 0,1 0 0 0 0,-1 0 0 0 0,-12-2 0 0 0,13 3 0 0 0,1 0 0 0 0,0 0 0 0 0,0-1 0 0 0,-1 1 0 0 0,-7-5 0 0 0,2 1 0 0 0,-29-9 0 0 0,25 14 0 0 0,14 0 0 0 0,0 0 0 0 0,0 0 0 0 0,0 0 0 0 0,0 0 0 0 0,-1 0 0 0 0,1-1 0 0 0,0 1 0 0 0,0 0 0 0 0,0 0 0 0 0,0-1 0 0 0,0 1 0 0 0,0-1 0 0 0,0 1 0 0 0,0-1 0 0 0,0 1 0 0 0,0-2 0 0 0,-23-9 0 0 0,-81-44 0 0 0,100 53 0 0 0,1 0 0 0 0,-1 0 0 0 0,1 1 0 0 0,-1 0 0 0 0,-6-1 0 0 0,-6-3 0 0 0,-16-7 0 0 0,19 8 0 0 0,-1-2 0 0 0,-22-11 0 0 0,8-1 0 0 0,-40-34 0 0 0,40 31 0 0 0,17 13 0 0 0,-22-19 0 0 0,2-8 0 0 0,25 30 0 0 0,0-1 0 0 0,1 1 0 0 0,-9-5 0 0 0,10 7 0 0 0,0 0 0 0 0,0 0 0 0 0,0 0 0 0 0,1-1 0 0 0,-1 0 0 0 0,1 0 0 0 0,0 0 0 0 0,1 0 0 0 0,-6-7 0 0 0,-14-24 0 0 0,18 30 0 0 0,0 0 0 0 0,0 0 0 0 0,0 0 0 0 0,-11-6 0 0 0,12 8 0 0 0,0 0 0 0 0,0 0 0 0 0,0 0 0 0 0,1 0 0 0 0,-6-7 0 0 0,0 0 0 0 0,-1 1 0 0 0,-13-11 0 0 0,-16-15 0 0 0,26 20 0 0 0,-1 1 0 0 0,-1 1 0 0 0,0 0 0 0 0,-1 1 0 0 0,0 0 0 0 0,0 2 0 0 0,-37-18 0 0 0,40 22 0 0 0,11 4 0 0 0,-1 1 0 0 0,0 0 0 0 0,0-1 0 0 0,0 1 0 0 0,0 0 0 0 0,0 1 0 0 0,-5-2 0 0 0,-5 0 0 0 0,0 0 0 0 0,-17-7 0 0 0,-10-1 0 0 0,9-2 0 0 0,-2 1-2535 0 0,3-1-4158 0 0,30 12-2095 0 0</inkml:trace>
</inkml:ink>
</file>

<file path=ppt/ink/ink1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12.1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260 10135 0 0,'0'0'464'0'0,"0"0"-9"0"0,-13-4 165 0 0,9-4 5195 0 0,3-7-3593 0 0,3-14-711 0 0,-2 28-1278 0 0,9-37 1666 0 0,-8 35-1772 0 0,0-1 0 0 0,0 1 0 0 0,0-1 0 0 0,0 0 1 0 0,-1 1-1 0 0,1-1 0 0 0,-1 0 0 0 0,0 1 0 0 0,0-6 0 0 0,-1 3 62 0 0,1-1-1 0 0,0 0 0 0 0,0 1 1 0 0,3-13-1 0 0,-1 11-188 0 0,3-6 0 0 0,-5 11 0 0 0,-2-28 0 0 0,3 9 2032 0 0,-9 61-2013 0 0,4-25-20 0 0,1 1 0 0 0,-1 16 0 0 0,-1 9 1 0 0,3-28 0 0 0,0 0 0 0 0,1 1 0 0 0,0 13 0 0 0,1-18 0 0 0,0 1 0 0 0,-1-1 0 0 0,0 0 0 0 0,-4 13 0 0 0,3-12 0 0 0,0 1 0 0 0,1-1 0 0 0,-1 11 0 0 0,1-4 0 0 0,-4 24 0 0 0,3-30 0 0 0,1 1 0 0 0,-1-1 0 0 0,2 1 0 0 0,0 0 0 0 0,2 19 0 0 0,0-12 0 0 0,-1 0 0 0 0,-1 0 0 0 0,-3 35 0 0 0,1-30 0 0 0,2-10 0 0 0,0 0 0 0 0,2 20 0 0 0,2 6 0 0 0,-7 17 0 0 0,3-40 0 0 0,0 7 0 0 0,-5 45 0 0 0,3-55 0 0 0,0 0 0 0 0,1 0 0 0 0,1 0 0 0 0,0 0 0 0 0,2 16 0 0 0,-2-27 0 0 0,0 1 0 0 0,0-1 0 0 0,0 1 0 0 0,-1-1 0 0 0,1 1 0 0 0,-1 0 0 0 0,1-1 0 0 0,-2 4 0 0 0,-2 15 0 0 0,-1 5 0 0 0,4-22 0 0 0,0 0 0 0 0,0 1 0 0 0,0-1 0 0 0,0 7 0 0 0,1-7 0 0 0,-1 1 0 0 0,0 0 0 0 0,0 0 0 0 0,-3 7 0 0 0,-3 17 0 0 0,7-18 0 0 0,-1 1 0 0 0,-1 0 0 0 0,0 1 0 0 0,-6 19 0 0 0,2-6 0 0 0,-3 38 0 0 0,2-18 0 0 0,5-34 0 0 0,-4 24 0 0 0,-3 68 0 0 0,8-86 0 0 0,1 4 0 0 0,1-12 0 0 0,-1 0 0 0 0,-1 1 0 0 0,-1 11 0 0 0,-2 14 0 0 0,-1 13 0 0 0,-2 37 0 0 0,10-13 0 0 0,0-46 0 0 0,10 76 0 0 0,-9-75 0 0 0,-2-7 0 0 0,-2-15 0 0 0,0 0 0 0 0,0 0 0 0 0,1 0 0 0 0,0 0 0 0 0,3 10 0 0 0,-2-9 0 0 0,-1 1 0 0 0,0-1 0 0 0,0 11 0 0 0,-1-12 0 0 0,0 1 0 0 0,1-1 0 0 0,0 1 0 0 0,0-1 0 0 0,3 8 0 0 0,-3-7 0 0 0,0 0 0 0 0,0 0 0 0 0,0 0 0 0 0,-1 0 0 0 0,0 0 0 0 0,-2 14 0 0 0,1 5 0 0 0,1 31 0 0 0,3 55 2048 0 0,-3-103-2048 0 0,0-2 0 0 0,0 0 0 0 0,1 0 0 0 0,0 0 0 0 0,0 1 0 0 0,2 6 0 0 0,-1-5 0 0 0,0 0 0 0 0,-1 0 0 0 0,0 0 0 0 0,-1 18 0 0 0,-1-6 0 0 0,1 1 0 0 0,0 0 0 0 0,-2-1 0 0 0,-6 29 0 0 0,0 12 0 0 0,5-47 0 0 0,2 0 0 0 0,-1 18 0 0 0,2-16 0 0 0,-4 26 0 0 0,1-22 0 0 0,1 0 0 0 0,1 0 0 0 0,1 0 0 0 0,2 23 0 0 0,-1 1 0 0 0,-1-29 0 0 0,3 24 0 0 0,-3-13 0 0 0,-2 8 0 0 0,1-16 0 0 0,-1 0 0 0 0,-5 19 0 0 0,3-12 0 0 0,3-19 0 0 0,-1 6 0 0 0,-1-1 0 0 0,0 1 0 0 0,-5 15 0 0 0,6-23 0 0 0,1-1 0 0 0,0 1 0 0 0,0 0 0 0 0,0 0 0 0 0,1 6 0 0 0,-4 19 0 0 0,2-23 0 0 0,1 1 0 0 0,0-1 0 0 0,0 1 0 0 0,1 8 0 0 0,-3 21 0 0 0,1-31 0 0 0,1 16 0 0 0,0 4 0 0 0,0-18 0 0 0,1 1 0 0 0,0 0 0 0 0,-2 3 0 0 0,-2 0 0 0 0,3-5 0 0 0,-1 0 0 0 0,0 0 0 0 0,-4 13 0 0 0,-7 13 0 0 0,8-22 0 0 0,1-5 0 0 0,2 0 0 0 0,-1 1 0 0 0,1-1 0 0 0,-3 13 0 0 0,2-11 0 0 0,-4 5 0 0 0,4 0 0 0 0,1 1 0 0 0,1-7-64 0 0,1-5-273 0 0,0-2-138 0 0,0 0-33 0 0,0 0 65 0 0,0-39-4073 0 0,0 21-4013 0 0</inkml:trace>
</inkml:ink>
</file>

<file path=ppt/ink/ink1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13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27 11975 0 0,'21'-42'267'0'0,"-16"33"42"0"0,-5 9 17 0 0,0 0-28 0 0,0 0-58 0 0,0 0 491 0 0,0 0 238 0 0,0 0 45 0 0,0 0 8 0 0,0 0 2 0 0,0-2 419 0 0,-2-3 1842 0 0,-1 5-3144 0 0,0 0-1 0 0,-1 0 1 0 0,1 0 0 0 0,0 0-1 0 0,0 0 1 0 0,-1 1-1 0 0,1-1 1 0 0,0 1 0 0 0,0 0-1 0 0,0 0 1 0 0,0 0-1 0 0,0 1 1 0 0,0-1 0 0 0,0 1-1 0 0,0-1 1 0 0,0 1-1 0 0,0 0 1 0 0,1 0 0 0 0,-5 4-1 0 0,-1 2 17 0 0,1 1-1 0 0,-1-1 1 0 0,1 1-1 0 0,-8 14 1 0 0,-27 35 837 0 0,28-39-871 0 0,2-5-123 0 0,7-10 0 0 0,1 1 0 0 0,0 0 0 0 0,0 0 0 0 0,-5 8 0 0 0,9-12 0 0 0,0-1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-1 0 0 0 0,1 1 0 0 0,0-1 0 0 0,0 0 0 0 0,0 0 0 0 0,0 0 0 0 0,0 0 0 0 0,0 0 0 0 0,0 0 0 0 0,0 0 0 0 0,0 0 0 0 0,0 0 0 0 0,0 0 0 0 0,0 0 0 0 0,-1 0 0 0 0,1 0 0 0 0,0 0 0 0 0,0 0 0 0 0,0 0 0 0 0,0 0 0 0 0,0 0 0 0 0,0 0 0 0 0,0 0 0 0 0,0 0 0 0 0,0-1 0 0 0,0 1 0 0 0,0 0 0 0 0,0 0 0 0 0,0 0 0 0 0,-1 0 0 0 0,1 0 0 0 0,0 0 0 0 0,0 0 0 0 0,0 0 0 0 0,0 0 0 0 0,0 0 0 0 0,0 0 0 0 0,0-8 0 0 0,2-10 0 0 0,5-4 188 0 0,1 0 0 0 0,1 1-1 0 0,13-23 1 0 0,-11 22 2 0 0,-3 9-11 0 0,1 0 0 0 0,0 0 0 0 0,1 1-1 0 0,0 0 1 0 0,19-18 0 0 0,-16 18-145 0 0,-7 7-34 0 0,3 1 0 0 0,0 1 0 0 0,2 5 0 0 0,-5-1 0 0 0,1 0 0 0 0,0 0 0 0 0,-1 1 0 0 0,0 0 0 0 0,1 1 0 0 0,-1 0 0 0 0,0 0 0 0 0,0 0 0 0 0,0 0 0 0 0,-1 1 0 0 0,1 0 0 0 0,-1 0 0 0 0,0 1 0 0 0,0-1 0 0 0,-1 1 0 0 0,1 0 0 0 0,5 8 0 0 0,-4-3 0 0 0,1 0 0 0 0,0 0 0 0 0,0-1 0 0 0,1-1 0 0 0,0 1 0 0 0,1-1 0 0 0,0 0 0 0 0,0-1 0 0 0,1 0 0 0 0,0-1 0 0 0,0 0 0 0 0,12 6 0 0 0,-4-6 0 0 0,7 5 0 0 0,-10-5 72 0 0,-14-5 299 0 0,-1-1 117 0 0,1 0-467 0 0,-1-1 0 0 0,0 1 1 0 0,0 0-1 0 0,0-1 1 0 0,0 1-1 0 0,0-1 0 0 0,0 1 1 0 0,0 0-1 0 0,1-1 1 0 0,-1 1-1 0 0,0 0 0 0 0,0-1 1 0 0,0 1-1 0 0,0-1 1 0 0,-1 1-1 0 0,1 0 0 0 0,0-1 1 0 0,0 1-1 0 0,0 0 1 0 0,0-1-1 0 0,0 1 0 0 0,0 0 1 0 0,0-1-1 0 0,-1 1 1 0 0,1 0-1 0 0,0-1 0 0 0,0 1 1 0 0,-1 0-1 0 0,1-1 1 0 0,0 1-1 0 0,-1 0 0 0 0,-6-11 412 0 0,-19-15-4636 0 0,17 20 2670 0 0</inkml:trace>
</inkml:ink>
</file>

<file path=ppt/ink/ink1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2.5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29 8287 0 0,'0'0'191'0'0,"0"0"26"0"0,0 0 9 0 0,0 0 110 0 0,0 0 444 0 0,0 0 196 0 0,0 0 42 0 0,0 0-63 0 0,0 0-290 0 0,6-9 1419 0 0,16-37 1500 0 0,8 6-1024 0 0,-23 26-2340 0 0,54-92 3248 0 0,-56 98-3283 0 0,0 0 0 0 0,0-1-1 0 0,-1 1 1 0 0,0-1 0 0 0,-1 0-1 0 0,0 0 1 0 0,0 0 0 0 0,-1-1 0 0 0,0 1-1 0 0,0-14 1 0 0,-2 23-185 0 0,0 0 1 0 0,0 0-1 0 0,0 0 0 0 0,0-1 0 0 0,0 1 1 0 0,0 0-1 0 0,0 0 0 0 0,0 0 0 0 0,0 0 1 0 0,0 0-1 0 0,0 0 0 0 0,0 0 1 0 0,0 0-1 0 0,0 0 0 0 0,0 0 0 0 0,0 0 1 0 0,0 0-1 0 0,0-1 0 0 0,0 1 0 0 0,0 0 1 0 0,0 0-1 0 0,0 0 0 0 0,0 0 1 0 0,0 0-1 0 0,0 0 0 0 0,0 0 0 0 0,0 0 1 0 0,0 0-1 0 0,0 0 0 0 0,0 0 0 0 0,0 0 1 0 0,0 0-1 0 0,0 0 0 0 0,0 0 0 0 0,0-1 1 0 0,0 1-1 0 0,0 0 0 0 0,0 0 1 0 0,-1 0-1 0 0,1 0 0 0 0,0 0 0 0 0,0 0 1 0 0,0 0-1 0 0,0 0 0 0 0,0 0 0 0 0,0 0 1 0 0,0 0-1 0 0,0 0 0 0 0,0 0 0 0 0,0 0 1 0 0,0 0-1 0 0,0 0 0 0 0,-1 0 1 0 0,1 0-1 0 0,0 0 0 0 0,0 0 0 0 0,0 0 1 0 0,0 0-1 0 0,0 0 0 0 0,-5 5 4 0 0,-4 7-8 0 0,-6 16 4 0 0,1 1 0 0 0,1 0 0 0 0,-15 53 0 0 0,1 5 0 0 0,-39 150 0 0 0,58-208 0 0 0,2 2 0 0 0,2-1 0 0 0,0 0 0 0 0,2 1 0 0 0,2 44 0 0 0,3-38 0 0 0,-3-37 0 0 0,0 0 0 0 0,0 0 0 0 0,0 1 0 0 0,0-1 0 0 0,0 0 0 0 0,0 0 0 0 0,0 1 0 0 0,0-1 0 0 0,0 0 0 0 0,0 0 0 0 0,0 1 0 0 0,0-1 0 0 0,0 0 0 0 0,0 0 0 0 0,1 0 0 0 0,-1 1 0 0 0,0-1 0 0 0,0 0 0 0 0,0 0 0 0 0,0 0 0 0 0,1 1 0 0 0,-1-1 0 0 0,0 0 0 0 0,0 0 0 0 0,0 0 0 0 0,1 0 0 0 0,-1 0 0 0 0,0 0 0 0 0,0 1 0 0 0,1-1 0 0 0,-1 0 0 0 0,0 0 0 0 0,0 0 0 0 0,1 0 0 0 0,-1 0 0 0 0,0 0 0 0 0,0 0 0 0 0,1 0 0 0 0,-1 0 0 0 0,0 0 0 0 0,0 0 0 0 0,1 0 0 0 0,-1 0 0 0 0,0 0 0 0 0,0 0 0 0 0,1-1 0 0 0,-1 1 0 0 0,0 0 0 0 0,0 0 0 0 0,0 0 0 0 0,1 0 0 0 0,-1 0 0 0 0,0 0 0 0 0,0-1 0 0 0,0 1 0 0 0,1 0 0 0 0,-1 0 0 0 0,0 0 0 0 0,0-1 0 0 0,0 1 0 0 0,0 0 0 0 0,11-9 0 0 0,-10 4 0 0 0,-1 3 0 0 0,2-6 0 0 0,0 1 0 0 0,0 0 0 0 0,-1 0 0 0 0,0-1 0 0 0,-1 1 0 0 0,1 0 0 0 0,-1-1 0 0 0,-1 1 0 0 0,-1-11 0 0 0,-3-6 0 0 0,-11-35 0 0 0,5 24 0 0 0,9 26 0 0 0,-1-1 0 0 0,-1 1 0 0 0,0 0 0 0 0,0 0 0 0 0,-1 0 0 0 0,0 0 0 0 0,-9-11 0 0 0,12 18 0 0 0,0-1 0 0 0,1 1 0 0 0,-1 0 0 0 0,0 1 0 0 0,0-1 0 0 0,0 0 0 0 0,0 1 0 0 0,-1-1 0 0 0,1 1 0 0 0,0-1 0 0 0,-1 1 0 0 0,1 0 0 0 0,-1 0 0 0 0,1 0 0 0 0,-1 0 0 0 0,1 1 0 0 0,-1-1 0 0 0,0 1 0 0 0,1 0 0 0 0,-1-1 0 0 0,0 1 0 0 0,1 0 0 0 0,-1 0 0 0 0,0 1 0 0 0,1-1 0 0 0,-1 1 0 0 0,0-1 0 0 0,1 1 0 0 0,-1 0 0 0 0,1 0 0 0 0,-1 0 0 0 0,-3 2 0 0 0,4-2 0 0 0,1-1 0 0 0,0 0 0 0 0,1 0 0 0 0,-1 1 0 0 0,0-1 0 0 0,1 0 0 0 0,-1 1 0 0 0,0-1 0 0 0,1 1 0 0 0,-1-1 0 0 0,1 1 0 0 0,-1-1 0 0 0,0 1 0 0 0,1-1 0 0 0,-1 1 0 0 0,1 0 0 0 0,0-1 0 0 0,-1 1 0 0 0,1 0 0 0 0,-1 0 0 0 0,-5 11 0 0 0,7-8 0 0 0,-1-2 0 0 0,4 11 14 0 0,0-10-33 0 0,-2-2-40 0 0,1 2-53 0 0,1 0 0 0 0,-1 0 0 0 0,1 0 0 0 0,0-1 0 0 0,0 0 0 0 0,0 0 0 0 0,1 0 0 0 0,-1 0 0 0 0,0-1 0 0 0,1 1 0 0 0,-1-1 0 0 0,1 0-1 0 0,0 0 1 0 0,-1-1 0 0 0,1 0 0 0 0,-1 1 0 0 0,8-2 0 0 0,7-1 123 0 0,0-1-1 0 0,0-1 1 0 0,18-5-1 0 0,-12 2-406 0 0,16-6-1240 0 0,-15 1-4445 0 0,-4 2-1439 0 0</inkml:trace>
</inkml:ink>
</file>

<file path=ppt/ink/ink1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3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5 11975 0 0,'0'0'267'0'0,"0"0"42"0"0,0 0 17 0 0,0 0-28 0 0,4-4 350 0 0,-3 0 2680 0 0,-2-2 2631 0 0,-4 10-4516 0 0,-5 14-1045 0 0,-39 89 218 0 0,44-95-609 0 0,-59 166 1062 0 0,57-155-907 0 0,2 0 0 0 0,0 0 0 0 0,2 1 0 0 0,1 0 0 0 0,0 45 0 0 0,3-65-162 0 0,-1 0 0 0 0,0 0 0 0 0,1-1 0 0 0,-1 1 0 0 0,1-1 0 0 0,0 1 0 0 0,0-1 0 0 0,1 1 0 0 0,-1-1 0 0 0,0 0 0 0 0,1 0 0 0 0,3 5 0 0 0,0-1 0 0 0,2-3-133 0 0,-7-4 18 0 0,0 0 1 0 0,1 0-1 0 0,-1 0 1 0 0,1 0-1 0 0,-1 0 0 0 0,1 0 1 0 0,-1 0-1 0 0,0-1 1 0 0,1 1-1 0 0,-1 0 1 0 0,0 0-1 0 0,1 0 0 0 0,-1-1 1 0 0,1 1-1 0 0,-1 0 1 0 0,0-1-1 0 0,1 1 1 0 0,-1 0-1 0 0,0 0 1 0 0,0-1-1 0 0,1 1 0 0 0,-1 0 1 0 0,0-1-1 0 0,0 1 1 0 0,0-1-1 0 0,1 1 1 0 0,-1 0-1 0 0,0-1 1 0 0,0 1-1 0 0,0-1 0 0 0,6-15-3869 0 0,-4-5 1948 0 0,-1 3-11 0 0</inkml:trace>
</inkml:ink>
</file>

<file path=ppt/ink/ink1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3.8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3823 0 0,'0'0'315'0'0,"0"0"45"0"0,0 0 21 0 0,0 0-49 0 0,0 0-81 0 0,1 0 481 0 0,3-2-177 0 0,0 0 1 0 0,-1 0-1 0 0,1 0 1 0 0,0 1-1 0 0,0 0 1 0 0,0-1-1 0 0,0 2 1 0 0,0-1-1 0 0,0 0 1 0 0,0 1-1 0 0,0 0 1 0 0,7 0-1 0 0,-10 0-43 0 0,7 5 512 0 0,-5-3-862 0 0,7 9 275 0 0,-1 1-229 0 0,-2-1 0 0 0,0 1 0 0 0,0 0 1 0 0,-1 1-1 0 0,0 0 0 0 0,6 25 0 0 0,-6-22-5 0 0,0 0-1 0 0,14 24 1 0 0,-19-38-203 0 0,1 0 0 0 0,-1 1 0 0 0,0-1 0 0 0,1 0 0 0 0,0 0 0 0 0,-1 1 0 0 0,1-1 0 0 0,0-1 0 0 0,2 3 0 0 0,5 5 0 0 0,-9-8 2 0 0,1 0 0 0 0,-1 0-1 0 0,1 0 1 0 0,0 0 0 0 0,-1 0 0 0 0,1 0 0 0 0,0 0-1 0 0,0-1 1 0 0,0 1 0 0 0,-1 0 0 0 0,1 0 0 0 0,0-1-1 0 0,0 1 1 0 0,0 0 0 0 0,2 0 0 0 0,9 6-164 0 0,-11-6-534 0 0,-14-19-5239 0 0,5 9 4403 0 0,1 1-4 0 0</inkml:trace>
</inkml:ink>
</file>

<file path=ppt/ink/ink1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4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1 13823 0 0,'0'0'630'0'0,"0"0"-13"0"0,0 0-252 0 0,0 0 391 0 0,0 0 216 0 0,0 0 42 0 0,0 0 8 0 0,0 0 2 0 0,0 0 0 0 0,0 0 0 0 0,0 0-137 0 0,-1 2-509 0 0,-5 9-53 0 0,-1 1 0 0 0,0-1-1 0 0,-12 15 1 0 0,-13 19 407 0 0,-7 18-732 0 0,-17 31 0 0 0,54-91-658 0 0,1 0 1 0 0,-1 0-1 0 0,1 0 0 0 0,0 0 1 0 0,0 0-1 0 0,0 1 1 0 0,0 5-1 0 0,4-11-845 0 0,10-7-29 0 0,0-3-4 0 0</inkml:trace>
</inkml:ink>
</file>

<file path=ppt/ink/ink1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24.5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5 15663 0 0,'1'-1'719'0'0,"2"-1"-610"0"0,0-1 1 0 0,0 1-1 0 0,0 0 1 0 0,1 0-1 0 0,-1 0 1 0 0,1 0-1 0 0,-1 1 0 0 0,1-1 1 0 0,-1 1-1 0 0,1 0 1 0 0,0 0-1 0 0,0 0 1 0 0,7 0-1 0 0,-8 1 109 0 0,0 0 0 0 0,-1 0 0 0 0,1 0 0 0 0,0 0-1 0 0,0 0 1 0 0,0 1 0 0 0,0-1 0 0 0,-1 1 0 0 0,1 0 0 0 0,0 0-1 0 0,0 0 1 0 0,-1 0 0 0 0,1 1 0 0 0,-1-1 0 0 0,1 0 0 0 0,-1 1 0 0 0,0 0-1 0 0,1 0 1 0 0,2 3 0 0 0,0 2 73 0 0,0 0 0 0 0,-1 0-1 0 0,0 0 1 0 0,-1 1 0 0 0,1-1-1 0 0,-2 1 1 0 0,1 0 0 0 0,-1 0 0 0 0,0 0-1 0 0,1 11 1 0 0,-1-1-34 0 0,-1 0 0 0 0,0 0 1 0 0,-4 30-1 0 0,-2-17-98 0 0,-1 1 1 0 0,-2-1 0 0 0,0 0-1 0 0,-3-1 1 0 0,0 0-1 0 0,-27 49 1 0 0,34-72-361 0 0,3-6-850 0 0,1-1-385 0 0,0 0-1409 0 0,0 0-5342 0 0</inkml:trace>
</inkml:ink>
</file>

<file path=ppt/ink/ink1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09.6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0 0 21 0 0,0 0-59 0 0,2 0-276 0 0,5 2 180 0 0,1-1-1 0 0,0 0 0 0 0,13-1 0 0 0,9 2 2198 0 0,-25-2-2153 0 0,0 0 0 0 0,-1 0 0 0 0,1 0 0 0 0,0-1 1 0 0,6-1-1 0 0,0 0 165 0 0,20-6 795 0 0,-27 7-1338 0 0,1-1 0 0 0,-1 1 0 0 0,0 0 0 0 0,0 0 0 0 0,1 0 0 0 0,-1 1 0 0 0,0-1 0 0 0,1 1 0 0 0,5 0 0 0 0,-7 1-510 0 0,-1 0 1 0 0,1-1 0 0 0,0 0 0 0 0,0 0-1 0 0,-1 0 1 0 0,1 0 0 0 0,0 0 0 0 0,-1 0-1 0 0,1-1 1 0 0,0 1 0 0 0,-1-1-1 0 0,1 0 1 0 0,3-1 0 0 0,-4 1-1529 0 0</inkml:trace>
</inkml:ink>
</file>

<file path=ppt/ink/ink1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45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59 2207 8287 0 0,'0'0'382'0'0,"0"0"-8"0"0,-2 0-170 0 0,0 1-78 0 0,-1-1-116 0 0,-12-5 1822 0 0,10 3-1556 0 0,1 0-1 0 0,0 0 1 0 0,0-1 0 0 0,0 0-1 0 0,0 0 1 0 0,0 0-1 0 0,0 0 1 0 0,-5-7-1 0 0,8 9 237 0 0,-15-9 680 0 0,-3-2 784 0 0,9 7-1976 0 0,0 1 0 0 0,-6 1 430 0 0,14 2-340 0 0,1 1 1 0 0,0 0 0 0 0,0 0-1 0 0,0 0 1 0 0,1-1 0 0 0,-1 1 0 0 0,0-1-1 0 0,0 1 1 0 0,0-1 0 0 0,0 1 0 0 0,0-1-1 0 0,0 1 1 0 0,0-1 0 0 0,1 0 0 0 0,-1 1-1 0 0,0-2 1 0 0,-4-2-31 0 0,-4-4-44 0 0,-4-3-16 0 0,10 11 0 0 0,2 0 0 0 0,0 0 0 0 0,1 0 0 0 0,-1 0 0 0 0,0 0 0 0 0,0 0 0 0 0,0 0 0 0 0,0-1 0 0 0,1 1 0 0 0,-1 0 0 0 0,0 0 0 0 0,0 0 0 0 0,0-1 0 0 0,1 1 0 0 0,-1-1 0 0 0,0 1 0 0 0,1 0 0 0 0,-2-2 0 0 0,-8-4 0 0 0,9 5 103 0 0,-1 0-1 0 0,0-1 1 0 0,1 1-1 0 0,-1 0 1 0 0,0 0-1 0 0,0 0 1 0 0,0 0-1 0 0,0 0 1 0 0,0 0-1 0 0,-4 0 1 0 0,2 0 209 0 0,2 0 131 0 0,-11-5-278 0 0,8 5-165 0 0,-15-8 0 0 0,16 6 0 0 0,3 2 0 0 0,0 0 0 0 0,0 0 0 0 0,0 0 0 0 0,-1 0 0 0 0,1 0 0 0 0,0 1 0 0 0,-1-1 0 0 0,1 0 0 0 0,-1 1 0 0 0,1-1 0 0 0,0 1 0 0 0,-3-1 0 0 0,-16-7 0 0 0,7-1 186 0 0,10 10-196 0 0,3-1 45 0 0,-1 0 0 0 0,1 0 1 0 0,0 0-1 0 0,0 0 0 0 0,0 0 0 0 0,0 1 0 0 0,-1-1 0 0 0,1 0 0 0 0,0 0 0 0 0,0 0 0 0 0,0 0 1 0 0,0 0-1 0 0,-1 0 0 0 0,1 0 0 0 0,0 0 0 0 0,0 0 0 0 0,0 0 0 0 0,-1 0 0 0 0,1 0 0 0 0,0 0 1 0 0,0 0-1 0 0,0 0 0 0 0,-1 0 0 0 0,1 0 0 0 0,0 0 0 0 0,0 0 0 0 0,0 0 0 0 0,-1 0 0 0 0,1 0 1 0 0,0-1-1 0 0,0 1 0 0 0,0 0 0 0 0,0 0 0 0 0,-1 0 0 0 0,1 0 0 0 0,-9-5 408 0 0,1-1-294 0 0,-2 6-133 0 0,-23-8-16 0 0,12 1 0 0 0,10 7 0 0 0,10 0 0 0 0,0 1 0 0 0,0-1 0 0 0,0 0 0 0 0,0 0 0 0 0,0 0 0 0 0,0 0 0 0 0,0 1 0 0 0,0-1 0 0 0,0 0 0 0 0,0-1 0 0 0,0 1 0 0 0,0 0 0 0 0,0 0 0 0 0,0 0 0 0 0,0-1 0 0 0,0 1 0 0 0,0 0 0 0 0,0-1 0 0 0,0 1 0 0 0,1-1 0 0 0,-1 1 0 0 0,-1-2 0 0 0,1 2 0 0 0,1-1 0 0 0,0 1 0 0 0,-1 0 0 0 0,1-1 0 0 0,-1 1 0 0 0,1 0 0 0 0,0 0 0 0 0,-1 0 0 0 0,1-1 0 0 0,-1 1 0 0 0,1 0 0 0 0,-1 0 0 0 0,1 0 0 0 0,0 0 0 0 0,-1 0 0 0 0,1 0 0 0 0,-1-1 0 0 0,0 1 0 0 0,-10 1 0 0 0,1-5 0 0 0,-47-11 1883 0 0,50 13-1850 0 0,-1-1 1 0 0,0 0 0 0 0,1 0-1 0 0,-15-9 1 0 0,8 3-37 0 0,8 5 3 0 0,2 0 0 0 0,-20-10 0 0 0,18 10 0 0 0,5 2 0 0 0,0 1 0 0 0,-1 0 0 0 0,1 0 0 0 0,0 0 0 0 0,-1 0 0 0 0,0 0 0 0 0,1 0 0 0 0,-1 1 0 0 0,1-1 0 0 0,-1 0 0 0 0,0 1 0 0 0,1 0 0 0 0,-3-1 0 0 0,-9-6 0 0 0,11 6 0 0 0,0 0 0 0 0,0-1 0 0 0,0 1 0 0 0,-1 0 0 0 0,1 0 0 0 0,0 1 0 0 0,-1-1 0 0 0,1 0 0 0 0,-1 1 0 0 0,-4-1 0 0 0,-42-17 0 0 0,6 5 0 0 0,23 4 0 0 0,9 4 0 0 0,5 3 0 0 0,0-1 0 0 0,0 0 0 0 0,0-1 0 0 0,-8-5 0 0 0,13 8 0 0 0,-1-1 0 0 0,0 1 0 0 0,0 0 0 0 0,0-1 0 0 0,-1 1 0 0 0,1 0 0 0 0,0 1 0 0 0,-4-2 0 0 0,-17-6 0 0 0,12 4 25 0 0,7 3 27 0 0,1 0 1 0 0,-1-1-1 0 0,1 1 0 0 0,-1-1 0 0 0,1 0 0 0 0,0 0 1 0 0,-6-3-1 0 0,-1-3 483 0 0,0 0 0 0 0,-24-12 0 0 0,-16-2-535 0 0,-20-4 0 0 0,32 12 0 0 0,28 9 0 0 0,1-1 0 0 0,-16-11 0 0 0,1 0 0 0 0,14 7 0 0 0,-8-10 0 0 0,-7 1 0 0 0,18 13 0 0 0,0-2 0 0 0,-2-2 0 0 0,5 8 0 0 0,-6-3 0 0 0,1 3 0 0 0,1-1 0 0 0,-35-20 0 0 0,40 23 0 0 0,-19-15 0 0 0,13 8 0 0 0,-7-3 0 0 0,13 9 0 0 0,0 0 0 0 0,1 0 0 0 0,-1 0 0 0 0,0 0 0 0 0,1 0 0 0 0,-1-1 0 0 0,1 1 0 0 0,0-1 0 0 0,-3-2 0 0 0,2 2 0 0 0,2-1 0 0 0,-20-11 0 0 0,2 4 0 0 0,1-3 0 0 0,12 10 0 0 0,4 2 0 0 0,0 0 0 0 0,0 0 0 0 0,1 0 0 0 0,-1-1 0 0 0,0 1 0 0 0,1 0 0 0 0,-1-1 0 0 0,0 1 0 0 0,1-1 0 0 0,-2-2 0 0 0,-1-1 0 0 0,-1 1 0 0 0,-17-12 0 0 0,18 14 0 0 0,-9-10 0 0 0,12 11 0 0 0,0 0 0 0 0,0-1 0 0 0,1 1 0 0 0,-1 0 0 0 0,0 0 0 0 0,0 0 0 0 0,0 0 0 0 0,0 1 0 0 0,-1-1 0 0 0,1 0 0 0 0,0 0 0 0 0,-3 0 0 0 0,-13-8 0 0 0,5 3 0 0 0,8 4 0 0 0,0 0 0 0 0,1 0 0 0 0,-1 0 0 0 0,0-1 0 0 0,1 1 0 0 0,0-1 0 0 0,-1 0 0 0 0,-4-6 0 0 0,-22-24 0 0 0,18 20 0 0 0,-1 4 0 0 0,-14-22 0 0 0,24 29 0 0 0,-6-11 0 0 0,0-4 0 0 0,8 14 70 0 0,-1 1 0 0 0,1 0 0 0 0,0 1 0 0 0,0-1 0 0 0,-1 0 0 0 0,1 0 0 0 0,-1 0 0 0 0,-2-1 0 0 0,1 0 231 0 0,1 2 208 0 0,-12-14 99 0 0,8 7-608 0 0,-14-14-64 0 0,19 21-273 0 0,-6-7-1089 0 0,1 0 1277 0 0,-10-15 1517 0 0,15 22-925 0 0,-2-1-291 0 0,-6-12-139 0 0,2 7-13 0 0,2 3 0 0 0,1-1 0 0 0,0 0 0 0 0,0 0 0 0 0,-3-7 0 0 0,5 10 0 0 0,-5-11 0 0 0,-2 3 0 0 0,1 3 0 0 0,-14-14 0 0 0,21 19 0 0 0,0 1 0 0 0,1 0 0 0 0,0 1 0 0 0,-1-1 0 0 0,1 0 0 0 0,-1 1 0 0 0,1-1 0 0 0,-1 1 0 0 0,1-1 0 0 0,-1 1 0 0 0,1-1 0 0 0,-1 1 0 0 0,1-1 0 0 0,-1 1 0 0 0,0 0 0 0 0,1-1 0 0 0,-1 1 0 0 0,0 0 0 0 0,1 0 0 0 0,-2-1 0 0 0,-6-2 0 0 0,-1-1 0 0 0,1-1 0 0 0,0-1 0 0 0,0 1 0 0 0,2-3 0 0 0,-1 0 0 0 0,1 2 0 0 0,-2 0 0 0 0,5 5 0 0 0,2 2 0 0 0,1-1 0 0 0,-1 0 0 0 0,0 0 0 0 0,0 0 0 0 0,0 0 0 0 0,1 0 0 0 0,-1 0 0 0 0,0 0 0 0 0,0 0 0 0 0,0 0 0 0 0,1-1 0 0 0,-1 1 0 0 0,0 0 0 0 0,0 0 0 0 0,1-1 0 0 0,-2 0 0 0 0,-9-3 0 0 0,9 1 0 0 0,2 2 0 0 0,0 1 0 0 0,0-1 0 0 0,-1 0 0 0 0,1 1 0 0 0,0-1 0 0 0,-1 0 0 0 0,1 1 0 0 0,0-1 0 0 0,-1 1 0 0 0,1-1 0 0 0,-1 0 0 0 0,1 1 0 0 0,-1-1 0 0 0,1 1 0 0 0,-1-1 0 0 0,0 1 0 0 0,1 0 0 0 0,-2-1 0 0 0,-23-14 0 0 0,20 12 0 0 0,-13-9 0 0 0,11 5 0 0 0,0-3 0 0 0,0 2 0 0 0,-1 0 0 0 0,2 1 0 0 0,2 3 0 0 0,0 4 0 0 0,-14-12 0 0 0,13 9 0 0 0,3 2 0 0 0,0-1 0 0 0,1 1 0 0 0,-1 0 0 0 0,1-1 0 0 0,-1 1 0 0 0,1-1 0 0 0,-1 1 0 0 0,1-1 0 0 0,0 0 0 0 0,-2-2 0 0 0,-4-6 0 0 0,4 10 0 0 0,-2 0 0 0 0,-6-6 0 0 0,9 4 0 0 0,1 2 0 0 0,0-1 0 0 0,0 1 0 0 0,0-1 0 0 0,1 0 0 0 0,-1 0 0 0 0,0 1 0 0 0,0-1 0 0 0,1 0 0 0 0,-1 0 0 0 0,1 0 0 0 0,-1 0 0 0 0,1 0 0 0 0,-1 0 0 0 0,1 0 0 0 0,0 0 0 0 0,-1 0 0 0 0,1-2 0 0 0,-1 0 0 0 0,1 2 0 0 0,0 0 0 0 0,0 0 0 0 0,0 0 0 0 0,-1 0 0 0 0,1 0 0 0 0,0 0 0 0 0,-1 0 0 0 0,1 0 0 0 0,0 0 0 0 0,-1 0 0 0 0,0 0 0 0 0,1 0 0 0 0,-1 0 0 0 0,0 0 0 0 0,-7-11 0 0 0,5 11 0 0 0,-11-16 0 0 0,8 10 0 0 0,1-1 0 0 0,-1 5 0 0 0,3 3 0 0 0,-9-8 0 0 0,8 5 0 0 0,3 2 0 0 0,-21-26 0 0 0,9 13 0 0 0,6 6 0 0 0,4 8 0 0 0,-1 0 0 0 0,-12-16 0 0 0,10 9 0 0 0,-1-2 0 0 0,2-1 0 0 0,0 1 0 0 0,-3 1 0 0 0,-4-4 0 0 0,1 3 0 0 0,4 2 0 0 0,1 1 0 0 0,-5-4 0 0 0,11 9 0 0 0,-15-23 0 0 0,4 8 0 0 0,-6-10 0 0 0,10 17 0 0 0,5 5 0 0 0,-4-8 0 0 0,2 4 0 0 0,-6-2 0 0 0,4 1 0 0 0,-2-6 0 0 0,3 3 0 0 0,-1 4 0 0 0,-1-1 0 0 0,0-1 0 0 0,-10-15 0 0 0,10 17 0 0 0,-20-20 0 0 0,15 11 0 0 0,7 10 0 0 0,2 3 0 0 0,-14-16 0 0 0,9 11 0 0 0,-1-3 0 0 0,7 10 0 0 0,-9-8 0 0 0,8 8 0 0 0,0 2 0 0 0,-18-15 0 0 0,14 10 0 0 0,1 0 0 0 0,-1 0 0 0 0,-6-9 0 0 0,13 14 0 0 0,-10-11 0 0 0,9 10 0 0 0,-23-12 0 0 0,13 6 0 0 0,1 0 0 0 0,-25-28 0 0 0,27 27 0 0 0,0-1 0 0 0,7 7 0 0 0,-10-9 0 0 0,8 9 0 0 0,1 1 0 0 0,-1-1 0 0 0,0 0 0 0 0,1 0 0 0 0,-1 0 0 0 0,1 0 0 0 0,-4-4 0 0 0,3 5 0 0 0,-14-17 0 0 0,5 2 0 0 0,9 11 0 0 0,-3-3 0 0 0,2-2 0 0 0,1 8 0 0 0,13 24 0 0 0,-5-12 12 0 0,-3-5-27 0 0,0-1 0 0 0,0 1 0 0 0,0-1-1 0 0,5 6 1 0 0,-6-8-322 0 0,-1 0-138 0 0,3 8-1841 0 0,-3-8-7236 0 0</inkml:trace>
</inkml:ink>
</file>

<file path=ppt/ink/ink1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59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218 6447 0 0,'0'0'142'0'0,"0"0"22"0"0,0 0 13 0 0,0 0 55 0 0,0 0 181 0 0,0 0 78 0 0,0 0 18 0 0,0 0 3 0 0,0 0 0 0 0,0 0 0 0 0,0 0 0 0 0,0 0 0 0 0,0 0 0 0 0,0 0 0 0 0,5-10 1021 0 0,-3 6 1985 0 0,0-2-3297 0 0,-1 5 166 0 0,-1 1 101 0 0,2-8 464 0 0,-1 6-852 0 0,-1-1 1 0 0,1 0-1 0 0,0 1 0 0 0,-1-1 1 0 0,1 0-1 0 0,-1 1 0 0 0,0-1 1 0 0,0 0-1 0 0,0 0 0 0 0,0 1 1 0 0,0-1-1 0 0,-1 0 0 0 0,1 1 1 0 0,-1-1-1 0 0,-1-3 0 0 0,1 4 343 0 0,0-6-278 0 0,1 5-165 0 0,-5-17 72 0 0,4 13 568 0 0,1 5-538 0 0,0 1 1 0 0,-1-1 0 0 0,1 0 0 0 0,-1 0 0 0 0,1 1-1 0 0,-1-1 1 0 0,1 0 0 0 0,-1 1 0 0 0,0-1 0 0 0,0 0 0 0 0,0 1-1 0 0,-1-2 1 0 0,-3-2-103 0 0,-2 6 0 0 0,-5 8 72 0 0,11-8 299 0 0,-6 3 547 0 0,1 14-231 0 0,6-16-687 0 0,-1 0 0 0 0,1 0 0 0 0,-1 0 0 0 0,1 0 0 0 0,0 1 0 0 0,-1-1 0 0 0,1 0 0 0 0,1 0 0 0 0,-1 0 0 0 0,0 3 0 0 0,4 17 0 0 0,-4 17 0 0 0,-1 0 0 0 0,-2 0 0 0 0,-14 71 0 0 0,12-78 0 0 0,0 34 0 0 0,1-3 0 0 0,4-53 0 0 0,1-1 0 0 0,-1-46 0 0 0,-7-239 0 0 0,6 263 0 0 0,0 0 0 0 0,-1 0 0 0 0,0 1 0 0 0,-8-23 0 0 0,8 28 0 0 0,1 1 0 0 0,-1 0 0 0 0,-2 1 0 0 0,6 10 0 0 0,1 0 0 0 0,-1 1 0 0 0,0-1 0 0 0,0 1 0 0 0,-1 0 0 0 0,0-1 0 0 0,0 1 0 0 0,0 11 0 0 0,0 56 0 0 0,-12 121 0 0 0,-6-86 0 0 0,17-100 72 0 0,0-6 299 0 0,0-2 117 0 0,0 0 21 0 0,0 0-66 0 0,1-18-388 0 0,1 1 1 0 0,4-18-1 0 0,1-9-56 0 0,16-229 1 0 0,-19 226 0 0 0,-3 24 0 0 0,0 1 0 0 0,-2 0 0 0 0,0-1 0 0 0,-6-26 0 0 0,5 43 0 0 0,-4 7 0 0 0,3 2 0 0 0,0-1 0 0 0,0 1 0 0 0,0-1 0 0 0,1 1 0 0 0,-1 0 0 0 0,1 0 0 0 0,0 0 0 0 0,0 1 0 0 0,-3 4 0 0 0,1-1 0 0 0,1 1 0 0 0,-1-1 0 0 0,-2 13 0 0 0,4-15 0 0 0,2-3 0 0 0,-1 1 0 0 0,1-1 0 0 0,0 0 0 0 0,-1 1 0 0 0,1-1 0 0 0,1 1 0 0 0,-1-1 0 0 0,0 0 0 0 0,0 1 0 0 0,1-1 0 0 0,1 5 0 0 0,1 12 0 0 0,2 1 0 0 0,2-4 0 0 0,-3-2 0 0 0,-1 1 0 0 0,2 15 0 0 0,0 4 0 0 0,-3-23 0 0 0,-1 1 0 0 0,-1-1 0 0 0,-1 21 0 0 0,0-1 0 0 0,-3 49 0 0 0,3-72 0 0 0,4-38 0 0 0,-1 0 0 0 0,-3-40 0 0 0,0 19 0 0 0,1-14 0 0 0,-14-114 0 0 0,13 177 0 0 0,1 0 0 0 0,-1 0 0 0 0,0 0 0 0 0,0 0 0 0 0,0 0 0 0 0,0 0 0 0 0,-1 0 0 0 0,1 0 0 0 0,0 1 0 0 0,-3-4 0 0 0,-1 1 0 0 0,5 4 0 0 0,0 0 0 0 0,0 0 0 0 0,0 0 0 0 0,-1 0 0 0 0,1-1 0 0 0,0 1 0 0 0,0 0 0 0 0,0 0 0 0 0,0 0 0 0 0,0 0 0 0 0,0 0 0 0 0,-1 0 0 0 0,1 0 0 0 0,0 0 0 0 0,0-1 0 0 0,0 1 0 0 0,0 0 0 0 0,-1 0 0 0 0,1 0 0 0 0,0 0 0 0 0,0 0 0 0 0,0 0 0 0 0,0 0 0 0 0,-1 0 0 0 0,1 0 0 0 0,0 0 0 0 0,0 0 0 0 0,0 0 0 0 0,0 0 0 0 0,-1 0 0 0 0,1 0 0 0 0,0 0 0 0 0,0 0 0 0 0,0 1 0 0 0,0-1 0 0 0,-1 0 0 0 0,1 0 0 0 0,0 0 0 0 0,0 0 0 0 0,0 0 0 0 0,0 0 0 0 0,0 0 0 0 0,-1 0 0 0 0,1 1 0 0 0,0-1 0 0 0,0 0 0 0 0,0 0 0 0 0,0 0 0 0 0,0 0 0 0 0,0 0 0 0 0,0 1 0 0 0,0-1 0 0 0,-1 0 0 0 0,-2 10 0 0 0,3-9 0 0 0,-4 15 0 0 0,1-1 0 0 0,1 0 0 0 0,0 29 0 0 0,0-10 0 0 0,-14 155 0 0 0,13-118 0 0 0,-8 107 0 0 0,4-87 0 0 0,7-69 0 0 0,0-10 0 0 0,-1 0 0 0 0,0 1 0 0 0,-3 12 0 0 0,2-17 0 0 0,2-3 0 0 0,11-16 0 0 0,-2-10 0 0 0,-5 10 0 0 0,3-11 0 0 0,-5 14 0 0 0,-3 1-64 0 0,1 6-273 0 0,0 1-138 0 0,0 0-33 0 0,-5-19-5552 0 0,4 17-1448 0 0</inkml:trace>
</inkml:ink>
</file>

<file path=ppt/ink/ink1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2:5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0 10135 0 0,'-10'11'231'0'0,"9"-9"29"0"0,1-2 19 0 0,0 0 105 0 0,0 0 410 0 0,0 0 184 0 0,0 0 40 0 0,0 0-63 0 0,0 0-290 0 0,-10-7 1694 0 0,7 6 5133 0 0,37 86-5427 0 0,-28-67-2065 0 0,14 25 0 0 0,-12-27 0 0 0,12 34 0 0 0,-17-39 0 0 0,2 0 0 0 0,-1 0 0 0 0,1 0 0 0 0,8 11 0 0 0,3 6 0 0 0,-11-21 0 0 0,2-2 0 0 0,0-3-64 0 0,-6-2-273 0 0,-1 0-138 0 0,0 0-33 0 0,0 0-72 0 0,-8-9-3661 0 0,7 9-3610 0 0</inkml:trace>
</inkml:ink>
</file>

<file path=ppt/ink/ink1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0.3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37 13823 0 0,'0'0'630'0'0,"0"0"-13"0"0,5-15 1476 0 0,-5 12-1641 0 0,7-14 1407 0 0,-7 16-1476 0 0,0 1 113 0 0,0 0 14 0 0,0 0 2 0 0,0 0 0 0 0,0 0 0 0 0,0 0 0 0 0,0 0 0 0 0,0 0 0 0 0,0 0 0 0 0,0 0 0 0 0,-8 3 80 0 0,4 0-507 0 0,-1 0 0 0 0,1 0 0 0 0,0 1 0 0 0,0-1 1 0 0,0 1-1 0 0,1 0 0 0 0,-1 0 0 0 0,1 0 0 0 0,0 0 0 0 0,-4 6 0 0 0,-4 10 465 0 0,-8 21-1 0 0,15-33-520 0 0,-19 45-29 0 0,-21 41 0 0 0,39-84 0 0 0,2-3-64 0 0,3-6-273 0 0,0-1-138 0 0,0 0-33 0 0,0 0-208 0 0,0 0-857 0 0,11-14-2411 0 0,-1-2 1937 0 0</inkml:trace>
</inkml:ink>
</file>

<file path=ppt/ink/ink1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2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117 8287 0 0,'0'0'191'0'0,"0"0"26"0"0,0 0 9 0 0,0 0 42 0 0,0 0 158 0 0,0 0 72 0 0,0 0 12 0 0,0 0 2 0 0,0 0 0 0 0,0 0 0 0 0,0 0 0 0 0,0 0-69 0 0,2-8 1674 0 0,4-21 955 0 0,-6 28-2560 0 0,0 1-69 0 0,0-23-206 0 0,-1 16 244 0 0,0 0 0 0 0,0 0 0 0 0,-3-7 0 0 0,0-5 1454 0 0,3 19-1786 0 0,1 0-147 0 0,-1-1 0 0 0,1 1 0 0 0,0 0 1 0 0,-1 0-1 0 0,1 0 0 0 0,-1 0 0 0 0,1 0 0 0 0,-1 0 0 0 0,1 0 0 0 0,0 0 0 0 0,-1 0 1 0 0,1 0-1 0 0,-1 0 0 0 0,1 0 0 0 0,0 0 0 0 0,-1 0 0 0 0,1 0 0 0 0,-1 0 0 0 0,1 0 0 0 0,-1 1 1 0 0,1-1-1 0 0,0 0 0 0 0,-1 0 0 0 0,1 1 0 0 0,0-1 0 0 0,-1 0 0 0 0,1 0 0 0 0,0 1 0 0 0,-1-1 1 0 0,1 0-1 0 0,0 1 0 0 0,0-1 0 0 0,-1 1 0 0 0,-6 10 275 0 0,7-11-167 0 0,-3 8 21 0 0,1 1 1 0 0,-1-1-1 0 0,1 1 1 0 0,1 0-1 0 0,-1 15 1 0 0,3 45 634 0 0,0-51-716 0 0,12 74-50 0 0,-12-82 0 0 0,3 30 0 0 0,-1-32 0 0 0,0-2 0 0 0,3-8 0 0 0,-4 2 0 0 0,1-1 0 0 0,4-10 0 0 0,-5 8 0 0 0,-1 0 0 0 0,0 0 0 0 0,-1 0 0 0 0,1 0 0 0 0,0 0 0 0 0,-1-1 0 0 0,0 1 0 0 0,0 0 0 0 0,0-4 0 0 0,-5-32 0 0 0,2 15 0 0 0,2 10 240 0 0,0 0 0 0 0,-2 0 0 0 0,1 0 0 0 0,-2 1 0 0 0,-8-26 0 0 0,11 38 203 0 0,0 1-311 0 0,1 0-131 0 0,-1 0 0 0 0,1 0 0 0 0,0 0 0 0 0,-1-1 0 0 0,1 1 0 0 0,0 0 0 0 0,-1 0 0 0 0,1 0 0 0 0,-1 0 0 0 0,1 0 0 0 0,0 0 0 0 0,-1 0 0 0 0,1 0 0 0 0,0 0 0 0 0,-1 0 0 0 0,1 0 0 0 0,0 0 0 0 0,-1 0 0 0 0,1 0 0 0 0,-1 0 0 0 0,1 1 0 0 0,0-1 0 0 0,-1 0 0 0 0,1 0 0 0 0,0 0 0 0 0,0 1 0 0 0,-1-1 0 0 0,1 0 0 0 0,0 0 0 0 0,-1 0 0 0 0,1 1 0 0 0,0-1 0 0 0,-2 1-1 0 0,-6 14 0 0 0,5-5 0 0 0,-1 0 0 0 0,2 1 0 0 0,0 0 0 0 0,0 0 0 0 0,0 12 0 0 0,0-1 0 0 0,-2 5 0 0 0,-11 122 0 0 0,8-36 0 0 0,7-102 0 0 0,2-7 0 0 0,0-9 0 0 0,2-6 0 0 0,-1-20 0 0 0,-1-36 0 0 0,-1 14 0 0 0,-5 15 0 0 0,4 38 0 0 0,0 0 0 0 0,0 0 0 0 0,0 0 0 0 0,0 0 0 0 0,0 0 0 0 0,-1 0 0 0 0,1 0 0 0 0,0 0 0 0 0,0 1 0 0 0,0-1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-1 0 0 0 0,1 0 0 0 0,0 0 0 0 0,0 0 0 0 0,0-1 0 0 0,0 1 0 0 0,0 0 0 0 0,0 0 0 0 0,0 0 0 0 0,0 0 0 0 0,0 0 0 0 0,0 0 0 0 0,0 0 0 0 0,0 0 0 0 0,0 0 0 0 0,0 0 0 0 0,0 0 0 0 0,-5 8 0 0 0,-3 9 0 0 0,3 3 0 0 0,1-1 0 0 0,-4 36 0 0 0,6-31 0 0 0,2-24 0 0 0,-1 4 0 0 0,1 1 0 0 0,0-1 0 0 0,0 0 0 0 0,0 1 0 0 0,1-1 0 0 0,-1 1 0 0 0,3 4 0 0 0,-3-6 0 0 0,4 6-201 0 0,-4-9 194 0 0,6 3-602 0 0,-3-3-2777 0 0,3-6 1853 0 0</inkml:trace>
</inkml:ink>
</file>

<file path=ppt/ink/ink1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3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37 8287 0 0,'0'0'191'0'0,"0"0"26"0"0,0 0 9 0 0,0 0 110 0 0,0 0 444 0 0,0 0 196 0 0,0 0 42 0 0,-4-8 2174 0 0,3 7-2827 0 0,-5-13 508 0 0,6 8 1903 0 0,1-2 3389 0 0,0 9-6016 0 0,4 5-6 0 0,0 0-1 0 0,0 0 1 0 0,-1 0-1 0 0,0 0 1 0 0,0 1-1 0 0,-1-1 1 0 0,1 1-1 0 0,-1 0 1 0 0,-1 0-1 0 0,1 0 1 0 0,-1 0-1 0 0,1 10 1 0 0,3 7 68 0 0,-1-2-211 0 0,-3-15 0 0 0,-1 1 0 0 0,1-1 0 0 0,1 0 0 0 0,-1 0 0 0 0,1-1 0 0 0,0 1 0 0 0,1 0 0 0 0,0-1 0 0 0,9 11 0 0 0,0-2 0 0 0,-3 0 0 0 0,-6-8 0 0 0,3-3 0 0 0,-1 2-133 0 0,-5-5-563 0 0,-1-1-258 0 0,0-1-56 0 0,1-5-91 0 0,-1-1 1 0 0,0 1-1 0 0,0 0 1 0 0,-1-9-1 0 0,-1 4-435 0 0</inkml:trace>
</inkml:ink>
</file>

<file path=ppt/ink/ink1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3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6 10135 0 0,'0'0'231'0'0,"0"0"29"0"0,0 0 19 0 0,0 0 105 0 0,0 0 410 0 0,3-5 704 0 0,-3 4 1679 0 0,-1 2 3480 0 0,-4 2-6592 0 0,-5 5 283 0 0,0 0 0 0 0,1 0 0 0 0,0 1 0 0 0,0 0-1 0 0,-13 19 1 0 0,-8 27 279 0 0,21-38-343 0 0,0 0 0 0 0,-1-1 1 0 0,0 0-1 0 0,-15 16 0 0 0,23-30-394 0 0,1-1 0 0 0,-1 1 0 0 0,1-1 0 0 0,0 1 1 0 0,0-1-1 0 0,0 1 0 0 0,0 0 0 0 0,0 0 0 0 0,0-1 0 0 0,1 1 0 0 0,-1 0 0 0 0,0 2 0 0 0,-4 12-525 0 0,4-14 264 0 0,1-2-117 0 0,0 0-21 0 0,0 0-207 0 0,0 0-857 0 0,0 0-379 0 0,3-2-80 0 0,10-9-15 0 0</inkml:trace>
</inkml:ink>
</file>

<file path=ppt/ink/ink1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4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8287 0 0,'0'0'191'0'0,"0"0"26"0"0,0 0 9 0 0,0 0 42 0 0,0 0 158 0 0,0 0 72 0 0,0 0 12 0 0,0 0 2 0 0,0 0 0 0 0,0 0 0 0 0,0 0 0 0 0,0 0 0 0 0,0 0 0 0 0,0 0 0 0 0,0 0 0 0 0,0 0 0 0 0,0 0 0 0 0,0 0 0 0 0,0 0 0 0 0,0 0 0 0 0,0 0 0 0 0,0 0 0 0 0,0 0 0 0 0,0 0 0 0 0,0 0 0 0 0,0 0 0 0 0,0 0 0 0 0,0 0-69 0 0,0 0-222 0 0,0 0 166 0 0,0 0 101 0 0,0 0 21 0 0,0 0 3 0 0,0 0 0 0 0,0 0 0 0 0,1 1 0 0 0,-1 0-429 0 0,1 3 86 0 0,-1-3-136 0 0,1-1 0 0 0,0 1 0 0 0,0-1 0 0 0,-1 1 0 0 0,1-1-1 0 0,0 0 1 0 0,0 1 0 0 0,0-1 0 0 0,0 0 0 0 0,0 0 0 0 0,0 1 0 0 0,1-1 0 0 0,4 1 206 0 0,-4-1-94 0 0,1 0-1 0 0,-1 1 1 0 0,0 0 0 0 0,1 0 0 0 0,-1-1 0 0 0,0 1-1 0 0,1 1 1 0 0,-1-1 0 0 0,0 0 0 0 0,0 0-1 0 0,2 3 1 0 0,11 9-145 0 0,-7-9 0 0 0,0-2 0 0 0,0 0 0 0 0,-1 0 0 0 0,-5-1 0 0 0,1 0 0 0 0,0 0 0 0 0,-1-1 0 0 0,1 1 0 0 0,0-1 0 0 0,4 0 0 0 0,-5 0 0 0 0,-1-1 0 0 0,1 1 0 0 0,-1-1 0 0 0,1 0 0 0 0,-1 1 0 0 0,1-1 0 0 0,-1 0 0 0 0,0 0 0 0 0,1 0 0 0 0,-1 0 0 0 0,2-2 0 0 0,2-2-64 0 0,-4 4-273 0 0,-1 1-138 0 0,0 0-33 0 0,0 0-72 0 0,0 0-285 0 0,0 0-126 0 0,-14 12-3101 0 0,8-8 1976 0 0,-2 1-4368 0 0</inkml:trace>
</inkml:ink>
</file>

<file path=ppt/ink/ink1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2 10135 0 0,'0'0'231'0'0,"0"0"29"0"0,0 0 19 0 0,6-10 1179 0 0,-4 6 2306 0 0,2-2 1212 0 0,-2 5-1891 0 0,-4 6-1706 0 0,-1 6-1379 0 0,0 0 0 0 0,1 1 0 0 0,0-1 0 0 0,-1 16 0 0 0,-8 62 931 0 0,10-41-1641 0 0,5-52 553 0 0,5-3 9 0 0,-8 6-577 0 0,-1 1-246 0 0,0 0-906 0 0,0 0-3640 0 0,0 0-1565 0 0</inkml:trace>
</inkml:ink>
</file>

<file path=ppt/ink/ink1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9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306 10135 0 0,'0'0'231'0'0,"0"0"29"0"0,0 0 19 0 0,-1 0-65 0 0,2-3-142 0 0,5-4 184 0 0,-1 0 434 0 0,1-1 0 0 0,-2 1 0 0 0,6-12 0 0 0,-9 18-178 0 0,0-1 511 0 0,0 0 0 0 0,0 0 0 0 0,0-1 0 0 0,0 1 0 0 0,0 0 0 0 0,0 0 0 0 0,0-5 0 0 0,-2 6-844 0 0,1 0-118 0 0,0 1-1 0 0,-1 0 1 0 0,1 0-1 0 0,0-1 1 0 0,0 1 0 0 0,-1 0-1 0 0,1 0 1 0 0,0-1-1 0 0,0 1 1 0 0,0 0-1 0 0,0-1 1 0 0,-1 1-1 0 0,1 0 1 0 0,0-1-1 0 0,0 1 1 0 0,0 0 0 0 0,0-1-1 0 0,0 1 1 0 0,0 0-1 0 0,0-1 1 0 0,0 1-1 0 0,0 0 1 0 0,0-1-1 0 0,0 1 1 0 0,0 0-1 0 0,0-1 1 0 0,0 1 0 0 0,0 0-1 0 0,0-1 1 0 0,1 0-1 0 0,-2 1-33 0 0,0-1-1 0 0,0 1 0 0 0,0-1 1 0 0,0 1-1 0 0,0 0 1 0 0,0-1-1 0 0,0 1 1 0 0,0 0-1 0 0,0 0 0 0 0,0 0 1 0 0,0 0-1 0 0,0 0 1 0 0,0 0-1 0 0,0 0 1 0 0,0 0-1 0 0,0 0 1 0 0,0 0-1 0 0,0 0 0 0 0,0 1 1 0 0,0-1-1 0 0,0 0 1 0 0,-1 1-1 0 0,-1 0-26 0 0,0 0 0 0 0,1 1 0 0 0,-1-1 0 0 0,0 0 0 0 0,1 1 0 0 0,-1-1 0 0 0,1 1 0 0 0,-1 0 0 0 0,1 0 0 0 0,0 0 0 0 0,-3 3 0 0 0,0 1 0 0 0,3-3 0 0 0,0-1 0 0 0,1 0 0 0 0,-1 1 0 0 0,1-1 0 0 0,0 0 0 0 0,0 1 0 0 0,0 0 0 0 0,0-1 0 0 0,0 1 0 0 0,0 3 0 0 0,-6 14 0 0 0,-1-1 0 0 0,1-1 0 0 0,1 1 0 0 0,0 0 0 0 0,-5 38 0 0 0,5-23 0 0 0,6-34 0 0 0,-1 1 0 0 0,1-1 0 0 0,0 0 0 0 0,0 0 0 0 0,0 1 0 0 0,0-1 0 0 0,0 0 0 0 0,0 1 0 0 0,0-1 0 0 0,0 0 0 0 0,0 0 0 0 0,0 1 0 0 0,0-1 0 0 0,0 0 0 0 0,0 1 0 0 0,1-1 0 0 0,-1 0 0 0 0,0 0 0 0 0,0 1 0 0 0,0-1 0 0 0,0 0 0 0 0,0 0 0 0 0,0 1 0 0 0,1-1 0 0 0,-1 0 0 0 0,0 0 0 0 0,0 1 0 0 0,1-1 0 0 0,-1 0 0 0 0,0 0 0 0 0,0 0 0 0 0,0 0 0 0 0,1 1 0 0 0,-1-1 0 0 0,0 0 0 0 0,1 0 0 0 0,-1 0 0 0 0,0 0 0 0 0,0 0 0 0 0,1 0 0 0 0,-1 0 0 0 0,0 0 0 0 0,1 0 0 0 0,-1 0 0 0 0,0 0 0 0 0,0 0 0 0 0,1 0 0 0 0,-1 0 0 0 0,0 0 0 0 0,1 0 0 0 0,-1 0 0 0 0,0 0 0 0 0,0 0 0 0 0,1 0 0 0 0,-1 0 0 0 0,0-1 0 0 0,0 1 0 0 0,1 0 0 0 0,-1 0 0 0 0,1-1 0 0 0,2 0 0 0 0,1 0 0 0 0,-1-1 0 0 0,1 0 0 0 0,-1 0 0 0 0,1 0 0 0 0,-1 0 0 0 0,0 0 0 0 0,0-1 0 0 0,0 1 0 0 0,3-5 0 0 0,25-33 0 0 0,-20 24 0 0 0,13-18 35 0 0,-2 0 0 0 0,27-57 0 0 0,-38 67 33 0 0,-2-1-1 0 0,0 0 1 0 0,-1 0-1 0 0,8-53 1 0 0,-14 66 291 0 0,0-18 722 0 0,-2 29-1078 0 0,0 1 0 0 0,0-1 0 0 0,0 1 0 0 0,0 0 1 0 0,0-1-1 0 0,0 1 0 0 0,0-1 0 0 0,0 1 0 0 0,0-1 1 0 0,-1 1-1 0 0,1 0 0 0 0,0-1 0 0 0,0 1 0 0 0,-1-1 1 0 0,1 1-1 0 0,0 0 0 0 0,0-1 0 0 0,-1 1 0 0 0,1 0 0 0 0,0-1 1 0 0,-1 1-1 0 0,1 0 0 0 0,0 0 0 0 0,-1-1 0 0 0,1 1 1 0 0,-1 0-1 0 0,1 0 0 0 0,-1 0 0 0 0,1 0 0 0 0,0-1 1 0 0,-1 1-1 0 0,1 0 0 0 0,-1 0 0 0 0,1 0 0 0 0,-1 0 0 0 0,1 0 1 0 0,0 0-1 0 0,-1 0 0 0 0,1 0 0 0 0,-1 0 0 0 0,1 0 1 0 0,-1 0-1 0 0,1 1 0 0 0,-1-1 0 0 0,1 0 0 0 0,0 0 0 0 0,-1 0 1 0 0,1 1-1 0 0,-1-1 0 0 0,1 0 0 0 0,-1 1 0 0 0,1-1-3 0 0,-4 2 0 0 0,1 0 0 0 0,-1 0 0 0 0,0 0 0 0 0,1 1 0 0 0,0-1 0 0 0,-1 1 0 0 0,1 0 0 0 0,0 0 0 0 0,1 1 0 0 0,-1-1 0 0 0,0 0 0 0 0,1 1 0 0 0,0-1 0 0 0,0 1 0 0 0,0 0 0 0 0,-2 7 0 0 0,-2 7 0 0 0,0 0 0 0 0,-3 29 0 0 0,3-19 0 0 0,5-22 0 0 0,-16 90 0 0 0,16-86 0 0 0,0 0 0 0 0,1 0 0 0 0,0 0 0 0 0,1 1 0 0 0,0-1 0 0 0,0 0 0 0 0,5 15 0 0 0,-1-18 0 0 0,-2-5 0 0 0,-1-1 0 0 0,0 0 0 0 0,0 0 0 0 0,0 0 0 0 0,1 0 0 0 0,-1 0 0 0 0,0 0 0 0 0,1 0 0 0 0,-1-1 0 0 0,1 0 0 0 0,-1 1 0 0 0,1-1 0 0 0,-1 0 0 0 0,1 0 0 0 0,-1 0 0 0 0,1-1 0 0 0,-1 1 0 0 0,0 0 0 0 0,1-1 0 0 0,-1 0 0 0 0,4-1 0 0 0,1 0 0 0 0,0-1 0 0 0,0 0 0 0 0,-1 0 0 0 0,1-1 0 0 0,11-8 0 0 0,10-4 0 0 0,-23 13 0 0 0,0 1 0 0 0,-1-1 0 0 0,1 1 0 0 0,-1-1 0 0 0,1-1 0 0 0,-1 1 0 0 0,0-1 0 0 0,5-5 0 0 0,-3 0 0 0 0,-1 0 0 0 0,0-1 0 0 0,0 0 0 0 0,-1 1 0 0 0,0-1 0 0 0,4-20 0 0 0,-4 16 0 0 0,3-7 0 0 0,-5 32 0 0 0,-1 8 0 0 0,-2 0 0 0 0,1-1 0 0 0,4 34 0 0 0,-3-42 0 0 0,1 0 0 0 0,1-1 0 0 0,-1 1 0 0 0,1-1 0 0 0,1 1 0 0 0,8 16 0 0 0,-9-22 0 0 0,0 0 0 0 0,1 0 0 0 0,-1 0 0 0 0,8 6 0 0 0,-4-5 0 0 0,-6-4 0 0 0,0 0 0 0 0,0-1 0 0 0,0 1 0 0 0,0 0 0 0 0,0-1 0 0 0,0 1 0 0 0,0-1 0 0 0,1 1 0 0 0,-1-1 0 0 0,0 0 0 0 0,0 0 0 0 0,0 1 0 0 0,0-1 0 0 0,1 0 0 0 0,-1 0 0 0 0,0 0 0 0 0,0 0 0 0 0,2 0 0 0 0,9-2 0 0 0,-9 1 95 0 0,-1 0 0 0 0,1 1 0 0 0,0-1 0 0 0,-1-1 0 0 0,1 1-1 0 0,-1 0 1 0 0,1-1 0 0 0,-1 1 0 0 0,0-1 0 0 0,1 0 0 0 0,-1 0 0 0 0,0 1 0 0 0,0-1 0 0 0,0-1 0 0 0,-1 1 0 0 0,4-5-1 0 0,-4 6-544 0 0,-1 1-50 0 0,0 0 58 0 0,0-1 293 0 0,2-4-7 0 0,-2 4-117 0 0,-1 0-1 0 0,0 1 1 0 0,1-1 0 0 0,-1 1-1 0 0,0-1 1 0 0,0 1 0 0 0,0-1-1 0 0,0 1 1 0 0,1 0 0 0 0,-1-1-1 0 0,0 1 1 0 0,0 0 0 0 0,0-1-1 0 0,0 1 1 0 0,0 0 0 0 0,-1 0-1 0 0,-4-2-3291 0 0,1 0 2029 0 0</inkml:trace>
</inkml:ink>
</file>

<file path=ppt/ink/ink1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0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62 17503 0 0,'2'-8'1588'0'0,"5"-12"12"0"0,0 1 0 0 0,15-29 0 0 0,-20 43-1311 0 0,0 1-1 0 0,-1-1 1 0 0,0 0-1 0 0,2-7 0 0 0,1-8 866 0 0,1 4-43 0 0,-7 20-977 0 0,-5 7 349 0 0,1 1 0 0 0,1 1-1 0 0,-7 17 1 0 0,11-25-483 0 0,-1 4 0 0 0,1-1 0 0 0,0 1 0 0 0,0 0 0 0 0,1 15 0 0 0,0-18 0 0 0,-1-4 0 0 0,1-1 0 0 0,0 1 0 0 0,1 0 0 0 0,-1 0 0 0 0,0 0 0 0 0,0 0 0 0 0,1 0 0 0 0,-1 0 0 0 0,1-1 0 0 0,0 1 0 0 0,-1 0 0 0 0,1 0 0 0 0,0-1 0 0 0,0 1 0 0 0,0-1 0 0 0,0 1 0 0 0,0 0 0 0 0,1-1 0 0 0,0 2 0 0 0,0-1 0 0 0,1 0 0 0 0,-1 0 0 0 0,0 0 0 0 0,1-1 0 0 0,-1 1 0 0 0,1-1 0 0 0,-1 1 0 0 0,1-1 0 0 0,0 0 0 0 0,-1 0 0 0 0,1 0 0 0 0,0 0 0 0 0,0-1 0 0 0,0 1 0 0 0,0-1 0 0 0,0 0 0 0 0,0 1 0 0 0,0-1 0 0 0,5-1 0 0 0,6-1 0 0 0,1 0 0 0 0,24-7 0 0 0,-28 6 0 0 0,-4 0 0 0 0,1 1 0 0 0,-1-1 0 0 0,0 0 0 0 0,0-1 0 0 0,0 0 0 0 0,7-5 0 0 0,36-31 0 0 0,-31 23 0 0 0,35-29 0 0 0,-50 41 72 0 0,-3 4 299 0 0,-1 1 117 0 0,0 0 21 0 0,0 0-66 0 0,-4 11-278 0 0,-85 272-165 0 0,71-223 0 0 0,-15 62 0 0 0,27-101 0 0 0,0 1 0 0 0,-2-1 0 0 0,-1 0 0 0 0,-12 21 0 0 0,19-37 0 0 0,2-5 0 0 0,-1 1 0 0 0,1-1 0 0 0,0 1 0 0 0,-1 0 0 0 0,1-1 0 0 0,0 1 0 0 0,-1-1 0 0 0,1 1 0 0 0,0-1 0 0 0,-1 1 0 0 0,1-1 0 0 0,-1 1 0 0 0,1-1 0 0 0,-1 1 0 0 0,1-1 0 0 0,-1 0 0 0 0,1 1 0 0 0,-1-1 0 0 0,0 0 0 0 0,1 0 0 0 0,-1 1 0 0 0,0-1 0 0 0,1 0 0 0 0,-1 0 0 0 0,1 0 0 0 0,-1 0 0 0 0,0 0 0 0 0,1 1 0 0 0,-1-1 0 0 0,0-1 0 0 0,1 1 0 0 0,-1 0 0 0 0,0 0 0 0 0,0 0 0 0 0,-1 0 0 0 0,-2 0 0 0 0,-1 0 0 0 0,1 0 0 0 0,0 0 0 0 0,-1-1 0 0 0,1 1 0 0 0,0-1 0 0 0,0 0 0 0 0,-8-2 0 0 0,4-1 0 0 0,6 3 0 0 0,-1-1 0 0 0,1 1 0 0 0,-1 0 0 0 0,0 1 0 0 0,1-1 0 0 0,-1 0 0 0 0,0 1 0 0 0,0-1 0 0 0,1 1 0 0 0,-1 0 0 0 0,0 0 0 0 0,-4 0 0 0 0,-10 1 0 0 0,-31-5 0 0 0,27 2 0 0 0,10-1-2187 0 0,-6-5-6494 0 0,11 3-307 0 0</inkml:trace>
</inkml:ink>
</file>

<file path=ppt/ink/ink1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09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36 11975 0 0,'0'0'267'0'0,"0"0"42"0"0,0 0 17 0 0,0 0-28 0 0,0-1-58 0 0,1-4 712 0 0,0 1 0 0 0,0-1 0 0 0,0 1 0 0 0,4-7 0 0 0,-5 10 72 0 0,0 1 0 0 0,0 0 0 0 0,0 0 0 0 0,1-5 3429 0 0,-4 15-3578 0 0,-174 382-859 0 0,169-373-149 0 0,7-18-563 0 0,1-1-258 0 0,2-2-1558 0 0,4-6-6017 0 0</inkml:trace>
</inkml:ink>
</file>

<file path=ppt/ink/ink1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5.6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118 15663 0 0,'0'0'356'0'0,"0"0"50"0"0,0 0 20 0 0,0 0-42 0 0,-2-9 1592 0 0,1 7-1791 0 0,1 1-1 0 0,0-1 1 0 0,-1 1-1 0 0,1-1 1 0 0,0 1-1 0 0,0-1 1 0 0,0 0-1 0 0,0 1 1 0 0,0-1-1 0 0,1 1 1 0 0,-1-1-1 0 0,0 1 1 0 0,1-1-1 0 0,-1 1 1 0 0,2-4-1 0 0,15-24 1187 0 0,-4 6 46 0 0,-2 8-668 0 0,-2 1 3198 0 0,-18 49-3937 0 0,-9 56 0 0 0,1-4-14 0 0,-7 30 4 0 0,-6 22 0 0 0,-1-9 0 0 0,29-123 0 0 0,0-116-7580 0 0,2 93-608 0 0</inkml:trace>
</inkml:ink>
</file>

<file path=ppt/ink/ink1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6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90 11975 0 0,'0'0'267'0'0,"-1"-16"768"0"0,14-33 2662 0 0,-9 30-2111 0 0,1 1-1 0 0,1 0 1 0 0,0 0-1 0 0,1 1 1 0 0,15-25-1 0 0,-6 20-1058 0 0,0 0-1 0 0,1 2 1 0 0,2 0 0 0 0,0 1-1 0 0,38-28 1 0 0,-48 41-523 0 0,-1 1-1 0 0,1 0 0 0 0,0 1 1 0 0,19-7-1 0 0,-12 6-4 0 0,-13 3 1 0 0,-1 1 0 0 0,1 1 0 0 0,0-1 0 0 0,0 0 0 0 0,-1 1 0 0 0,1-1 0 0 0,0 1 0 0 0,0 0 0 0 0,0 0 0 0 0,0 0 0 0 0,0 0 0 0 0,0 0 0 0 0,0 1 0 0 0,-1 0 0 0 0,1-1 0 0 0,0 1 0 0 0,0 0 0 0 0,-1 0 0 0 0,1 0 0 0 0,3 2 0 0 0,-1 2 0 0 0,1-1 0 0 0,-1 1 0 0 0,0 0 0 0 0,0 0 0 0 0,8 11 0 0 0,-2-4 0 0 0,1 3 0 0 0,0 1 0 0 0,0 1 0 0 0,-2 0 0 0 0,15 31 0 0 0,-24-45 0 0 0,1 0 0 0 0,-1 1 0 0 0,-1-1 0 0 0,1 0 0 0 0,0 0 0 0 0,-1 1 0 0 0,1-1 0 0 0,-1 0 0 0 0,0 1 0 0 0,0-1 0 0 0,0 0 0 0 0,-1 1 0 0 0,1-1 0 0 0,-2 4 0 0 0,0-2 0 0 0,0 0 0 0 0,0 0 0 0 0,0 0 0 0 0,-1-1 0 0 0,1 1 0 0 0,-1-1 0 0 0,0 1 0 0 0,-4 3 0 0 0,-5 4 0 0 0,1-1 0 0 0,-1-1 0 0 0,-1 0 0 0 0,-25 15 0 0 0,-27 10-401 0 0,51-29-352 0 0,1 0 0 0 0,-1-1 0 0 0,0 0 0 0 0,-14 3 0 0 0,9-3-1081 0 0,18-5 1525 0 0,0 0 0 0 0,0 0 0 0 0,0 0 0 0 0,0 0 0 0 0,1 0 0 0 0,-1 0-1 0 0,0 0 1 0 0,0 0 0 0 0,0-1 0 0 0,0 1 0 0 0,0 0 0 0 0,0 0 0 0 0,1-1 0 0 0,-1 1 0 0 0,-1-1-1 0 0,1 0-497 0 0,-1 1-1240 0 0</inkml:trace>
</inkml:ink>
</file>

<file path=ppt/ink/ink1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0 19351 0 0,'0'0'439'0'0,"0"0"62"0"0,0 0 33 0 0,0 0-65 0 0,0 0-169 0 0,0 0 442 0 0,-12 9 2128 0 0,8-5-2773 0 0,1 0 0 0 0,-1 1 0 0 0,1-1 0 0 0,1 1 0 0 0,-1 0 0 0 0,1 0 0 0 0,-3 7 0 0 0,-10 39 1276 0 0,14-47-1278 0 0,-42 135 582 0 0,-4 20 843 0 0,27-82-1505 0 0,-12 55-10 0 0,27-107-6 0 0,2 0 0 0 0,0 0 0 0 0,2 33 0 0 0,1-52 1 0 0,1 0 0 0 0,0 0 0 0 0,0 0 0 0 0,0-1 0 0 0,1 1 0 0 0,0 0 0 0 0,0-1 0 0 0,0 1 0 0 0,3 4 0 0 0,-4-9 0 0 0,-1 0 0 0 0,1 0 0 0 0,-1-1 0 0 0,1 1 0 0 0,-1 0 0 0 0,1 0 0 0 0,-1-1 0 0 0,1 1 0 0 0,-1-1 0 0 0,1 1 0 0 0,0 0 0 0 0,-1-1 0 0 0,1 1 0 0 0,0-1 0 0 0,0 1 0 0 0,-1-1 0 0 0,1 0 0 0 0,0 1 0 0 0,0-1 0 0 0,0 0 0 0 0,-1 0 0 0 0,1 0 0 0 0,0 1 0 0 0,1-1 0 0 0,1 0 0 0 0,-1 1 2 0 0,0-1-1 0 0,-1 1 0 0 0,1-1 1 0 0,0 1-1 0 0,0-1 1 0 0,0 0-1 0 0,0 0 1 0 0,0 0-1 0 0,0 0 1 0 0,3-1-1 0 0,0 0-14 0 0,-1-1-1 0 0,0 0 1 0 0,0 0 0 0 0,0 0-1 0 0,7-5 1 0 0,-9 6-268 0 0,-1 0 0 0 0,1 0-1 0 0,0 0 1 0 0,0 0 0 0 0,-1-1 0 0 0,1 1-1 0 0,-1 0 1 0 0,1-1 0 0 0,-1 0 0 0 0,0 1 0 0 0,1-1-1 0 0,-1 0 1 0 0,0 1 0 0 0,0-1 0 0 0,0 0-1 0 0,0 0 1 0 0,0 0 0 0 0,-1 0 0 0 0,1 0-1 0 0,-1 0 1 0 0,1 0 0 0 0,-1 0 0 0 0,0 0 0 0 0,0 0-1 0 0,0 0 1 0 0,0-3 0 0 0,-3-9-1766 0 0</inkml:trace>
</inkml:ink>
</file>

<file path=ppt/ink/ink1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48 11975 0 0,'0'0'267'0'0,"0"0"42"0"0,0 0 17 0 0,1-2-28 0 0,6-8-126 0 0,-6 8 204 0 0,-1 2 111 0 0,0-2-43 0 0,0-1-1 0 0,-1 1 1 0 0,1 0 0 0 0,-1 0-1 0 0,0 0 1 0 0,0 0 0 0 0,0 0 0 0 0,-1-2-1 0 0,-3-8 5316 0 0,5 11-5271 0 0,0 1 21 0 0,0 0-66 0 0,0 0-222 0 0,0 0 166 0 0,0 0 101 0 0,0 0 21 0 0,0 0-66 0 0,1 2-294 0 0,4 4-136 0 0,0 0-13 0 0,0 1 1 0 0,-1-1 0 0 0,0 1-1 0 0,5 11 1 0 0,2 7-1 0 0,14 50 0 0 0,-15-41 0 0 0,-1-4 0 0 0,6 34 0 0 0,-9-35 0 0 0,-1 9 0 0 0,-4-28 0 0 0,0-1 0 0 0,-1-8-4 0 0,0-1 0 0 0,0 0 0 0 0,0 0 0 0 0,0 0 0 0 0,0 0 0 0 0,0 0 1 0 0,0 0-1 0 0,0 0 0 0 0,0 0 0 0 0,0 1 0 0 0,0-1 0 0 0,0 0 0 0 0,0 0 0 0 0,0 0 0 0 0,0 0 0 0 0,0 0 0 0 0,0 0 0 0 0,0 0 0 0 0,0 0 0 0 0,0 1 0 0 0,0-1 0 0 0,0 0 0 0 0,0 0 1 0 0,0 0-1 0 0,0 0 0 0 0,0 0 0 0 0,0 0 0 0 0,0 0 0 0 0,0 0 0 0 0,-1 1 0 0 0,1-1 0 0 0,0 0 0 0 0,0 0 0 0 0,0 0 0 0 0,0 0 0 0 0,0 0 0 0 0,0 0 0 0 0,0 0 0 0 0,0 0 1 0 0,0 0-1 0 0,-1 0 0 0 0,1 0 0 0 0,0 0 0 0 0,0 0 0 0 0,0 0 0 0 0,0 0 0 0 0,-5-4-453 0 0,-4-7-684 0 0,4 2-828 0 0,-1 1-4015 0 0,-1 0-1728 0 0</inkml:trace>
</inkml:ink>
</file>

<file path=ppt/ink/ink1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9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31 13823 0 0,'0'0'315'0'0,"0"0"45"0"0,6-5 353 0 0,-1 0-408 0 0,9-9 560 0 0,-11 7 6256 0 0,-31 97-5221 0 0,8-42-1845 0 0,-2 0 0 0 0,-36 58 0 0 0,48-89-55 0 0,6-10 0 0 0,0-1 0 0 0,0 0 0 0 0,0 0 0 0 0,-6 6 0 0 0,-3 3 0 0 0,-8 7 0 0 0,15-17 0 0 0,3 1-133 0 0,2-5-563 0 0,1-1-258 0 0,0 0-56 0 0,0 0-149 0 0,6-9-2558 0 0,4-8 1681 0 0,1 2-11 0 0</inkml:trace>
</inkml:ink>
</file>

<file path=ppt/ink/ink1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49.8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19 15663 0 0,'0'0'356'0'0,"0"0"50"0"0,0 0 20 0 0,0 0-42 0 0,1-1-250 0 0,1-4-49 0 0,-1 3 280 0 0,-1 2 122 0 0,0 0 22 0 0,0 0 71 0 0,4-9 2669 0 0,-4 7-1229 0 0,-4 7-1117 0 0,-10 12-709 0 0,10-12-10 0 0,0 1 0 0 0,-1-1 1 0 0,-7 7-1 0 0,-24 21 347 0 0,-42 49 1 0 0,58-59-478 0 0,17-21-54 0 0,-6 12 0 0 0,6-6 0 0 0,3 1 0 0 0,7-4 0 0 0,-3-4 0 0 0,0 0 0 0 0,1 0 0 0 0,-1 0 0 0 0,1 0 0 0 0,-1-1 0 0 0,1 0 0 0 0,-1 0 0 0 0,8-1 0 0 0,39-8 0 0 0,-8 0 0 0 0,-35 7 0 0 0,-6 2 0 0 0,1-1 0 0 0,-1 1 0 0 0,1 0 0 0 0,-1 0 0 0 0,1 0 0 0 0,-1 0 0 0 0,1 0 0 0 0,-1 0 0 0 0,1 1 0 0 0,-1-1 0 0 0,4 2 0 0 0,2 1-133 0 0,-6-3-563 0 0,-2 0-258 0 0,0 0-56 0 0,0 3-517 0 0,0-2 1243 0 0,0 0 1 0 0,0 0-1 0 0,0 0 1 0 0,0 0 0 0 0,0 0-1 0 0,0 0 1 0 0,0 0-1 0 0,0 0 1 0 0,0 0 0 0 0,0 0-1 0 0,-1 0 1 0 0,1-1-1 0 0,0 1 1 0 0,-1 0 0 0 0,1 0-1 0 0,-1 0 1 0 0,1 0-1 0 0,-2 1 1 0 0,-4 3-1764 0 0</inkml:trace>
</inkml:ink>
</file>

<file path=ppt/ink/ink1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0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15663 0 0,'0'0'356'0'0,"0"0"50"0"0,0 0 20 0 0,0 0-42 0 0,1 1-250 0 0,3 0 396 0 0,-1 0 1 0 0,1 0-1 0 0,-1-1 1 0 0,0 1-1 0 0,1-1 1 0 0,-1 0 0 0 0,1 0-1 0 0,4 0 1 0 0,15 0 1177 0 0,-9 1-774 0 0,0-1 0 0 0,20-2 0 0 0,-27 1-589 0 0,44-11 271 0 0,-42 12-616 0 0,-2 0-201 0 0,-6 0-850 0 0,-1 0-385 0 0,0 0-79 0 0,0 0-18 0 0</inkml:trace>
</inkml:ink>
</file>

<file path=ppt/ink/ink1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0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5663 0 0,'0'0'356'0'0,"0"0"50"0"0,0 0 20 0 0,0 0-42 0 0,0 0-112 0 0,0 0 463 0 0,0 0 234 0 0,0 0 45 0 0,0 0-61 0 0,2 0-288 0 0,0 0-493 0 0,0 0 0 0 0,0 0-1 0 0,0 0 1 0 0,1 1 0 0 0,-1-1 0 0 0,0 1-1 0 0,0-1 1 0 0,0 1 0 0 0,0 0 0 0 0,0 0-1 0 0,0 0 1 0 0,0 0 0 0 0,3 1 0 0 0,26 22 1385 0 0,-19-14-875 0 0,0 0-381 0 0,-2 0 0 0 0,18 21-1 0 0,-4-4-74 0 0,66 79-226 0 0,-80-95 321 0 0,-1 1 0 0 0,14 22 0 0 0,-12-17 41 0 0,0 0-1 0 0,19 21 1 0 0,-19-27-362 0 0,-7-6 0 0 0,2 7 0 0 0,-2-5 0 0 0,-2-1-64 0 0,-1-4-273 0 0,-1-2-138 0 0,0 0-33 0 0,0 0-72 0 0,-9-9-2115 0 0,0 0-4430 0 0,3 3-587 0 0</inkml:trace>
</inkml:ink>
</file>

<file path=ppt/ink/ink1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1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 15663 0 0,'0'0'356'0'0,"0"0"50"0"0,0 0 20 0 0,0 0-42 0 0,0 0-112 0 0,0 0 463 0 0,0 0 234 0 0,0 0 45 0 0,0 0-61 0 0,-7 2 256 0 0,2 0-1089 0 0,-1 1 1 0 0,1-1-1 0 0,0 1 0 0 0,0 0 1 0 0,0 0-1 0 0,0 0 0 0 0,0 1 1 0 0,1-1-1 0 0,-6 7 0 0 0,-5 6 676 0 0,-14 22-1 0 0,4-6-409 0 0,-135 146 1054 0 0,135-149-1290 0 0,0 0-1 0 0,3 1 0 0 0,-24 41 1 0 0,32-49-140 0 0,5-8-143 0 0,8-13-563 0 0,1-1-258 0 0,0 0-1011 0 0,0 0-4023 0 0,0 0-1724 0 0</inkml:trace>
</inkml:ink>
</file>

<file path=ppt/ink/ink1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1.3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8 6447 0 0,'0'0'298'0'0,"0"0"-10"0"0,0 0-118 0 0,0 0 206 0 0,0 0 111 0 0,7 1 159 0 0,-5-2 3787 0 0,-1 0 4813 0 0,2-4-8943 0 0,0-1 1 0 0,0 1-1 0 0,-1-1 0 0 0,1 0 0 0 0,-2 0 1 0 0,1 0-1 0 0,0 0 0 0 0,-1 0 1 0 0,-1-1-1 0 0,1 1 0 0 0,-1-9 0 0 0,1 4 226 0 0,0-1-1 0 0,4-17 0 0 0,-1 14-323 0 0,1 0 0 0 0,0 0-1 0 0,1 1 1 0 0,1-1 0 0 0,0 1 0 0 0,1 1 0 0 0,0 0-1 0 0,1 0 1 0 0,18-20 0 0 0,-17 23-205 0 0,1 0 0 0 0,0 1 0 0 0,20-13 0 0 0,-26 18 0 0 0,1 1 0 0 0,0 0 0 0 0,0 1 0 0 0,0-1 0 0 0,0 1 0 0 0,0 1 0 0 0,1-1 0 0 0,-1 1 0 0 0,1 0 0 0 0,9 0 0 0 0,-8 1 0 0 0,5 1 0 0 0,-11-1 0 0 0,0 0 0 0 0,0 0 0 0 0,0 0 0 0 0,0 1 0 0 0,0-1 0 0 0,0 1 0 0 0,0-1 0 0 0,-1 1 0 0 0,1 0 0 0 0,0-1 0 0 0,0 1 0 0 0,0 0 0 0 0,-1 0 0 0 0,1 0 0 0 0,0 1 0 0 0,2 1 0 0 0,0 0 0 0 0,-2-1 0 0 0,0-1 0 0 0,0 1 0 0 0,1 0 0 0 0,-2 0 0 0 0,1 0 0 0 0,0 0 0 0 0,0 0 0 0 0,-1 0 0 0 0,1 0 0 0 0,-1 0 0 0 0,0 1 0 0 0,1-1 0 0 0,-1 1 0 0 0,0-1 0 0 0,-1 1 0 0 0,1-1 0 0 0,0 1 0 0 0,-1-1 0 0 0,1 1 0 0 0,-1 0 0 0 0,0-1 0 0 0,0 5 0 0 0,0-1 0 0 0,1 6 0 0 0,-1 0 0 0 0,0 0 0 0 0,-1 0 0 0 0,-1-1 0 0 0,0 1 0 0 0,-4 15 0 0 0,-1-8 0 0 0,0-1 0 0 0,-1 0 0 0 0,-10 17 0 0 0,-29 48-64 0 0,46-81-273 0 0,1-2-138 0 0,0 0-33 0 0,0 0-4 0 0,0 0 0 0 0,1-2-98 0 0,0 1 0 0 0,0 0 0 0 0,0-1 0 0 0,0 1 0 0 0,0 0 0 0 0,0-1 0 0 0,0 1 0 0 0,0-1 0 0 0,0-1 0 0 0,0 0-1596 0 0,7-12-5952 0 0</inkml:trace>
</inkml:ink>
</file>

<file path=ppt/ink/ink1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1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22 15663 0 0,'0'0'719'0'0,"0"0"-20"0"0,0-1-449 0 0,1-4-11 0 0,0 4 850 0 0,-1 1 363 0 0,0 0 70 0 0,0 0-1316 0 0,0-1 1 0 0,0 0 0 0 0,0 1 0 0 0,0-1-1 0 0,0 0 1 0 0,-1 0 0 0 0,1 1 0 0 0,0-1 0 0 0,0 0-1 0 0,0 1 1 0 0,-1-1 0 0 0,1 0 0 0 0,0 1 0 0 0,-1-1-1 0 0,1 0 1 0 0,-1 1 0 0 0,1-1 0 0 0,0 1 0 0 0,-1-1-1 0 0,0 0 1 0 0,-3 0-112 0 0,0 1 1 0 0,0 0-1 0 0,0 0 0 0 0,1 0 0 0 0,-1 1 1 0 0,0 0-1 0 0,0-1 0 0 0,1 1 1 0 0,-1 0-1 0 0,0 0 0 0 0,1 1 0 0 0,-1-1 1 0 0,1 1-1 0 0,0 0 0 0 0,-4 2 1 0 0,-8 6 856 0 0,-26 24 1 0 0,21-16-695 0 0,-5 1-258 0 0,12-9 0 0 0,0 1 0 0 0,-23 23 0 0 0,34-31 0 0 0,1 0 0 0 0,-1-1 0 0 0,0 1 0 0 0,1 0 0 0 0,-1 0 0 0 0,1 0 0 0 0,0 0 0 0 0,-1 5 0 0 0,1-8 0 0 0,1 1 0 0 0,0 0 0 0 0,-1-1 0 0 0,1 1 0 0 0,0 0 0 0 0,0 0 0 0 0,-1-1 0 0 0,1 1 0 0 0,0 0 0 0 0,0 0 0 0 0,0 0 0 0 0,0-1 0 0 0,0 1 0 0 0,0 0 0 0 0,0 0 0 0 0,0-1 0 0 0,0 1 0 0 0,1 0 0 0 0,-1 0 0 0 0,1 1 0 0 0,0 0 0 0 0,3 8 0 0 0,-2-8 0 0 0,0-1 0 0 0,1 1 0 0 0,-1-1 0 0 0,0 1 0 0 0,1-1 0 0 0,-1 0 0 0 0,1 0 0 0 0,0 0 0 0 0,-1 0 0 0 0,5 1 0 0 0,28 3 0 0 0,1-5 4 0 0,60-8 1 0 0,-46 3-147 0 0,-19-3-1255 0 0,-28 7 930 0 0,1 0 1 0 0,0 0 0 0 0,0 0-1 0 0,0 0 1 0 0,0 0 0 0 0,0 1-1 0 0,7 0 1 0 0,-9 0-1037 0 0,-2 0-29 0 0,0 0-4 0 0</inkml:trace>
</inkml:ink>
</file>

<file path=ppt/ink/ink1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2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7503 0 0,'0'0'399'0'0,"0"0"60"0"0,0 0 21 0 0,2 1-59 0 0,5 3-4 0 0,0-1 1 0 0,1 0-1 0 0,0-1 0 0 0,-1 0 1 0 0,1 0-1 0 0,0-1 0 0 0,0 1 1 0 0,0-2-1 0 0,0 1 1 0 0,13-2-1 0 0,-3 0 753 0 0,0-1 1 0 0,0-1 0 0 0,31-10-1 0 0,-33 7-484 0 0,-11 4-662 0 0,0 1 0 0 0,1-1 0 0 0,-1 1 0 0 0,0 0 1 0 0,0 1-1 0 0,0-1 0 0 0,1 1 0 0 0,-1 0 0 0 0,6 0 0 0 0,-9 0-1075 0 0,-2 0-385 0 0,0 0-79 0 0,0 0-18 0 0</inkml:trace>
</inkml:ink>
</file>

<file path=ppt/ink/ink1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0 11975 0 0,'0'0'267'0'0,"0"0"42"0"0,0 0 17 0 0,-11-9-46 0 0,9 6 6786 0 0,26-9-3485 0 0,-12 6-2434 0 0,-9 6-703 0 0,-1 1-380 0 0,0-1-1 0 0,0 1 1 0 0,0-1-1 0 0,0 1 1 0 0,0 0 0 0 0,0 0-1 0 0,0 0 1 0 0,0 0-1 0 0,0 0 1 0 0,0 0-1 0 0,0 1 1 0 0,-1-1 0 0 0,1 0-1 0 0,0 1 1 0 0,-1 0-1 0 0,1-1 1 0 0,-1 1 0 0 0,0 0-1 0 0,0 0 1 0 0,1 0-1 0 0,-1 0 1 0 0,1 2-1 0 0,-1-1 87 0 0,22 48 269 0 0,2 5-230 0 0,-15-36-189 0 0,13 38 0 0 0,1 2 0 0 0,21 44 0 0 0,-42-96-133 0 0,-3-7-563 0 0,0-1-258 0 0,0 0-56 0 0,-15-15-3866 0 0,6-7 1953 0 0,6 2-3557 0 0</inkml:trace>
</inkml:ink>
</file>

<file path=ppt/ink/ink1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3.4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 19351 0 0,'0'0'439'0'0,"0"0"62"0"0,0 0 33 0 0,0 0-65 0 0,0 0-169 0 0,0 0 442 0 0,0 0 229 0 0,1 2 42 0 0,-1 0-932 0 0,1 1 0 0 0,-1-1 0 0 0,0 1 0 0 0,1-1 1 0 0,-1 1-1 0 0,-1-1 0 0 0,1 1 0 0 0,0 0 0 0 0,0-1 0 0 0,-1 1 0 0 0,0-1 0 0 0,1 1 0 0 0,-1-1 0 0 0,0 0 0 0 0,-3 5 0 0 0,0 2 15 0 0,-1 0 0 0 0,0-1-1 0 0,-7 9 1 0 0,-6 5 437 0 0,2 1 0 0 0,-17 29 0 0 0,21-31-529 0 0,-2 0 0 0 0,0-1 0 0 0,-32 36 0 0 0,35-43-4 0 0,1 1 0 0 0,0 0 0 0 0,-9 19 0 0 0,-5 9 0 0 0,-21 20 0 0 0,45-62-87 0 0,0 0 0 0 0,0 1-1 0 0,0-1 1 0 0,-1 0 0 0 0,1 0 0 0 0,0 1-1 0 0,0-1 1 0 0,0 0 0 0 0,0 0 0 0 0,0 0-1 0 0,0 1 1 0 0,-1-1 0 0 0,1 0 0 0 0,0 1-1 0 0,0-1 1 0 0,0 0 0 0 0,0 0 0 0 0,0 1-1 0 0,0-1 1 0 0,0 0 0 0 0,0 0 0 0 0,0 1-1 0 0,0-1 1 0 0,0 0 0 0 0,0 0 0 0 0,0 1-1 0 0,1-1 1 0 0,6 1-4914 0 0,4-4-2507 0 0</inkml:trace>
</inkml:ink>
</file>

<file path=ppt/ink/ink1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3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17503 0 0,'0'0'803'0'0,"2"-1"-18"0"0,4-2-308 0 0,0 0-1 0 0,1 0 0 0 0,-1 0 0 0 0,1 1 1 0 0,0 0-1 0 0,0 1 0 0 0,0 0 1 0 0,0 0-1 0 0,0 0 0 0 0,0 1 1 0 0,0 0-1 0 0,10 1 0 0 0,3-1 216 0 0,7 1-200 0 0,-8-1 82 0 0,26-2 0 0 0,-30 1-574 0 0,-12 2 0 0 0,-2 0 0 0 0,-1-1 0 0 0,1 1 0 0 0,0-1 0 0 0,-1 1 0 0 0,1-1 0 0 0,0 0 0 0 0,0 1 0 0 0,-1-1 0 0 0,1 0 0 0 0,0 0 0 0 0,0 0 0 0 0,0 0 0 0 0,-1 1 0 0 0,1-1 0 0 0,0 0 0 0 0,0 0 0 0 0,1-1 0 0 0,2 2 0 0 0,0-1 0 0 0,26-7 0 0 0,-19 6 0 0 0,2 1 0 0 0,-11 1 0 0 0,-1 0 0 0 0,-1-1 0 0 0,1 0 0 0 0,0 1 0 0 0,-1-1 0 0 0,1 1 0 0 0,0-1 0 0 0,-1 0 0 0 0,1 0 0 0 0,-1 1 0 0 0,1-1 0 0 0,0 0 0 0 0,0 0 0 0 0,-1 0 0 0 0,1 1 0 0 0,0-1 0 0 0,-1 0 0 0 0,1 0 0 0 0,0 0 0 0 0,0 0 0 0 0,0-1 0 0 0,14 1-1670 0 0,-10-1 547 0 0,-5 1 987 0 0,1 0 1 0 0,-1 0-1 0 0,0-1 1 0 0,1 1-1 0 0,-1 0 1 0 0,1-1-1 0 0,-1 1 1 0 0,0 0-1 0 0,1-1 1 0 0,-1 1-1 0 0,0-1 0 0 0,1 1 1 0 0,-1 0-1 0 0,0-1 1 0 0,0 1-1 0 0,1-1 1 0 0,-1 1-1 0 0,0-1 1 0 0,0 1-1 0 0,0-1 1 0 0,0 1-1 0 0,1-1 1 0 0,-1 1-1 0 0,0-1 1 0 0,0 0-1 0 0,0 1 1 0 0,0-1-1 0 0,-1 0 1 0 0,1-15-1332 0 0,0 15 1361 0 0,-2-15-1430 0 0</inkml:trace>
</inkml:ink>
</file>

<file path=ppt/ink/ink1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4.1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0 19351 0 0,'0'0'439'0'0,"0"0"62"0"0,0 0 33 0 0,0 0-65 0 0,0 2-309 0 0,1 9 343 0 0,-1 1 1 0 0,-1 0-1 0 0,1-1 0 0 0,-4 17 1 0 0,0 3 484 0 0,-9 50-587 0 0,7-50-298 0 0,-2 35 1 0 0,7-56-104 0 0,2 28 0 0 0,0-32-269 0 0,-1-4-1135 0 0,0-2-511 0 0,4-1-107 0 0,13-3-24 0 0</inkml:trace>
</inkml:ink>
</file>

<file path=ppt/ink/ink1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4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329 17503 0 0,'2'-1'399'0'0,"3"-4"-191"0"0,0-1-1 0 0,0 1 1 0 0,0-1 0 0 0,-1 0-1 0 0,0 0 1 0 0,0-1 0 0 0,5-12-1 0 0,-9 18 519 0 0,0 1 244 0 0,0 0-834 0 0,1 0-1 0 0,-1-1 0 0 0,0 1 1 0 0,0 0-1 0 0,0 0 1 0 0,0-1-1 0 0,0 1 1 0 0,0 0-1 0 0,1 0 1 0 0,-1-1-1 0 0,0 1 0 0 0,0 0 1 0 0,0-1-1 0 0,0 1 1 0 0,0 0-1 0 0,0 0 1 0 0,0-1-1 0 0,0 1 0 0 0,0 0 1 0 0,0-1-1 0 0,0 1 1 0 0,-1 0-1 0 0,1 0 1 0 0,0-1-1 0 0,0 1 0 0 0,0 0 1 0 0,0 0-1 0 0,0-1 1 0 0,0 1-1 0 0,-1 0 1 0 0,1 0-1 0 0,0-1 1 0 0,0 1-1 0 0,0 0 0 0 0,-1 0 1 0 0,1-1-1 0 0,-7-9 1153 0 0,6 9-1233 0 0,-1 0-1 0 0,1 1 1 0 0,-1-1 0 0 0,1 1 0 0 0,-1-1 0 0 0,1 1-1 0 0,-1 0 1 0 0,1-1 0 0 0,-1 1 0 0 0,1 0 0 0 0,-1 0 0 0 0,0 0-1 0 0,1 0 1 0 0,-1 0 0 0 0,1 0 0 0 0,-1 1 0 0 0,-1-1-1 0 0,-1 2 15 0 0,0-1 0 0 0,-1 1 0 0 0,1 0 0 0 0,0 0 0 0 0,0 1 0 0 0,1-1 0 0 0,-1 1 0 0 0,-6 5 0 0 0,-26 29 411 0 0,30-30-462 0 0,-12 13-18 0 0,-28 43 0 0 0,41-56 0 0 0,1 0 0 0 0,0 0 0 0 0,0 1 0 0 0,1-1 0 0 0,0 1 0 0 0,1 0 0 0 0,0 0 0 0 0,0 0 0 0 0,0 0 0 0 0,0 14 0 0 0,1-19 0 0 0,1 0 0 0 0,6 10 0 0 0,-5-11 0 0 0,0 0 0 0 0,0 0 0 0 0,0 0 0 0 0,1-1 0 0 0,-1 1 0 0 0,1-1 0 0 0,-1 1 0 0 0,1-1 0 0 0,0 1 0 0 0,-1-1 0 0 0,1 0 0 0 0,0 0 0 0 0,0 0 0 0 0,0 0 0 0 0,0 0 0 0 0,0 0 0 0 0,0-1 0 0 0,0 1 0 0 0,0 0 0 0 0,0-1 0 0 0,0 0 0 0 0,0 1 0 0 0,0-1 0 0 0,0 0 0 0 0,1 0 0 0 0,-1 0 0 0 0,0-1 0 0 0,0 1 0 0 0,0 0 0 0 0,3-2 0 0 0,7-1 0 0 0,0-1 0 0 0,-1 0 0 0 0,0-1 0 0 0,12-6 0 0 0,-17 8 0 0 0,9-5 0 0 0,0 0 0 0 0,0-2 0 0 0,-1 1 0 0 0,-1-2 0 0 0,0 0 0 0 0,0 0 0 0 0,-1-1 0 0 0,0-1 0 0 0,-1 0 0 0 0,-1 0 0 0 0,0-1 0 0 0,-1-1 0 0 0,0 0 0 0 0,11-28 0 0 0,-11 20 0 0 0,6-11 0 0 0,13-51 0 0 0,-25 73 0 0 0,-1 0 0 0 0,0 0 0 0 0,-1-1 0 0 0,0 1 0 0 0,-1 0 0 0 0,0-1 0 0 0,-1 1 0 0 0,-2-15 0 0 0,2 25 0 0 0,1 1 0 0 0,0-1 0 0 0,0 1 0 0 0,-1-1 0 0 0,1 1 0 0 0,0-1 0 0 0,-1 1 0 0 0,0 0 0 0 0,1-1 0 0 0,-1 1 0 0 0,0 0 0 0 0,0 0 0 0 0,1 0 0 0 0,-1-1 0 0 0,0 1 0 0 0,0 0 0 0 0,0 0 0 0 0,-1 0 0 0 0,1 0 0 0 0,0 0 0 0 0,0 1 0 0 0,0-1 0 0 0,-1 0 0 0 0,1 1 0 0 0,0-1 0 0 0,-1 0 0 0 0,1 1 0 0 0,0 0 0 0 0,-1-1 0 0 0,1 1 0 0 0,-1 0 0 0 0,1 0 0 0 0,-1-1 0 0 0,1 1 0 0 0,-1 0 0 0 0,1 1 0 0 0,-1-1 0 0 0,1 0 0 0 0,0 0 0 0 0,-1 1 0 0 0,1-1 0 0 0,-1 1 0 0 0,1-1 0 0 0,0 1 0 0 0,-1-1 0 0 0,1 1 0 0 0,0 0 0 0 0,0 0 0 0 0,-1-1 0 0 0,1 1 0 0 0,0 0 0 0 0,0 0 0 0 0,0 0 0 0 0,0 1 0 0 0,-1 1 0 0 0,-8 9 0 0 0,1 2 0 0 0,0-1 0 0 0,2 1 0 0 0,-1 0 0 0 0,2 0 0 0 0,-10 30 0 0 0,-14 94 0 0 0,20-86 0 0 0,8-42 0 0 0,1 0 0 0 0,0 0 0 0 0,1 0 0 0 0,-1 0 0 0 0,2 0 0 0 0,0 0 0 0 0,0 0 0 0 0,1 0 0 0 0,0 0 0 0 0,6 17 0 0 0,-7-23 0 0 0,1 0 0 0 0,0-1 0 0 0,0 1 0 0 0,0-1 0 0 0,0 0 0 0 0,0 1 0 0 0,0-1 0 0 0,1 0 0 0 0,0-1 0 0 0,-1 1 0 0 0,1 0 0 0 0,0-1 0 0 0,0 1 0 0 0,1-1 0 0 0,-1 0 0 0 0,0 0 0 0 0,1 0 0 0 0,-1-1 0 0 0,1 1 0 0 0,0-1 0 0 0,0 0 0 0 0,-1 0 0 0 0,1 0 0 0 0,0 0 0 0 0,0-1 0 0 0,0 0 0 0 0,0 0 0 0 0,0 0 0 0 0,0 0 0 0 0,6-1 0 0 0,11-3 0 0 0,0-1 0 0 0,0 0 0 0 0,0-2 0 0 0,-1 0 0 0 0,0-1 0 0 0,0-2 0 0 0,34-21 0 0 0,-40 20 0 0 0,-1 0 0 0 0,0-1 0 0 0,-1 0 0 0 0,-1-1 0 0 0,0-1 0 0 0,17-27 0 0 0,-25 36-4 0 0,-1 3 9 0 0,-1-1 1 0 0,1 0 0 0 0,-1 0 0 0 0,0 1 0 0 0,0-1 0 0 0,-1 0 0 0 0,1 0 0 0 0,0 0-1 0 0,-1-5 1 0 0,1 3 12 0 0,0 3 353 0 0,-1 2 117 0 0,0 0 21 0 0,0 0-66 0 0,0 6-415 0 0,1-1 0 0 0,0 0-1 0 0,1 0 1 0 0,-1 0 0 0 0,4 6 0 0 0,1 5-30 0 0,0 4 2 0 0,1-1 0 0 0,1 1 0 0 0,1-2 0 0 0,18 29 0 0 0,-16-33 0 0 0,0 0 0 0 0,20 18 0 0 0,-28-28 0 0 0,-1-2 0 0 0,0 0 0 0 0,1 0 0 0 0,-1 0 0 0 0,0-1 0 0 0,0 1 0 0 0,1-1 0 0 0,-1 0 0 0 0,5 2 0 0 0,-1 0 0 0 0,-4-1 0 0 0,0-1 0 0 0,0 0 0 0 0,1 0 0 0 0,-1 0 0 0 0,0 0 0 0 0,1 0 0 0 0,-1-1 0 0 0,3 1 0 0 0,2 2 0 0 0,-5-2 0 0 0,1 0 0 0 0,-1-1 0 0 0,1 1 0 0 0,0 0 0 0 0,-1-1 0 0 0,1 0 0 0 0,3 1 0 0 0,3-2 0 0 0,-8 0-54 0 0,0 1 1 0 0,1-1-1 0 0,-1 1 1 0 0,0-1-1 0 0,0 1 0 0 0,1-1 1 0 0,-1 0-1 0 0,0 1 0 0 0,0-1 1 0 0,0 0-1 0 0,0 0 1 0 0,0 0-1 0 0,0 0 0 0 0,0 0 1 0 0,0 0-1 0 0,0 0 1 0 0,0-1-1 0 0,0 1 0 0 0,-1 0 1 0 0,1 0-1 0 0,-1-1 0 0 0,2-2 1 0 0,-2 2-98 0 0,1 0-229 0 0,-1 1-1 0 0,0-1 1 0 0,0 0-1 0 0,0 0 1 0 0,0 0 0 0 0,0 1-1 0 0,0-1 1 0 0,0 0-1 0 0,-1 0 1 0 0,1 0 0 0 0,-1 1-1 0 0,0-1 1 0 0,1 0-1 0 0,-1 1 1 0 0,-1-3 0 0 0,0-1-4496 0 0,-1-3-3474 0 0</inkml:trace>
</inkml:ink>
</file>

<file path=ppt/ink/ink1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5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8 1 21191 0 0,'0'0'480'0'0,"0"0"67"0"0,0 0 31 0 0,0 0-56 0 0,0 0-201 0 0,0 0 424 0 0,0 0 226 0 0,0 0 42 0 0,0 0-59 0 0,0 0-289 0 0,-1 7 395 0 0,-6 11-921 0 0,-1-1 1 0 0,0 1-1 0 0,-12 17 0 0 0,2-2-80 0 0,-1 2-425 0 0,-40 54 0 0 0,44-71-374 0 0,0 0 0 0 0,-1 0 1 0 0,-1-2-1 0 0,-23 18 0 0 0,35-30-8469 0 0</inkml:trace>
</inkml:ink>
</file>

<file path=ppt/ink/ink1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57.4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1975 0 0,'0'0'267'0'0,"2"-2"42"0"0,17-8 566 0 0,-18 9-155 0 0,-1 1 249 0 0,0 0 45 0 0,7-7 1148 0 0,-5 5-1877 0 0,-1 0-1 0 0,1 0 1 0 0,0 1 0 0 0,-1-1-1 0 0,1 1 1 0 0,0-1-1 0 0,0 1 1 0 0,0 0 0 0 0,0 0-1 0 0,0 0 1 0 0,1 0-1 0 0,-1 0 1 0 0,0 1-1 0 0,0-1 1 0 0,1 0 0 0 0,-1 1-1 0 0,0 0 1 0 0,0-1-1 0 0,1 1 1 0 0,-1 0 0 0 0,0 0-1 0 0,1 1 1 0 0,-1-1-1 0 0,0 0 1 0 0,1 1 0 0 0,3 1-1 0 0,-3-1-222 0 0,0 0 0 0 0,0 1 1 0 0,0-1-1 0 0,0 1 0 0 0,0 0 0 0 0,-1 0 0 0 0,1 0 0 0 0,-1 0 0 0 0,1 0 0 0 0,-1 0 1 0 0,0 1-1 0 0,0-1 0 0 0,3 6 0 0 0,2 3 314 0 0,11 26 0 0 0,-15-30-358 0 0,81 203 1006 0 0,-69-161-683 0 0,-3 0 1 0 0,11 73-1 0 0,-21-94-341 0 0,0 0 0 0 0,-2-1 0 0 0,-1 1 0 0 0,-1 0 0 0 0,-1-1 0 0 0,-2 1 0 0 0,-1-1 0 0 0,-1 0 0 0 0,-1 0 0 0 0,-1-1 0 0 0,-1-1 0 0 0,-2 1 0 0 0,-1-2 0 0 0,0 1 0 0 0,-28 34 0 0 0,29-43 0 0 0,5-8 0 0 0,0 1 0 0 0,-7 13 0 0 0,12-17-513 0 0,3-4-693 0 0,4-5-1278 0 0,-1-3 951 0 0</inkml:trace>
</inkml:ink>
</file>

<file path=ppt/ink/ink1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1.5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24 13823 0 0,'0'0'315'0'0,"0"0"45"0"0,0 0 21 0 0,0 0-49 0 0,0 0-81 0 0,0 0 481 0 0,0 0 237 0 0,0 0 45 0 0,0 0-61 0 0,0 0-288 0 0,0 0-121 0 0,0 0-28 0 0,0 0-4 0 0,0 0 0 0 0,0 0 0 0 0,0 0 0 0 0,-3-16 1536 0 0,4 13-1972 0 0,0-1 0 0 0,0 1 0 0 0,1-1 0 0 0,0 1 1 0 0,-1-1-1 0 0,1 1 0 0 0,0 0 0 0 0,0 0 0 0 0,1 0 0 0 0,-1 0 0 0 0,1 0 0 0 0,-1 1 0 0 0,1-1 0 0 0,0 1 1 0 0,3-3-1 0 0,7-3 370 0 0,1 0 1 0 0,19-9-1 0 0,-16 9-339 0 0,-12 5-107 0 0,0 1 0 0 0,1 0 0 0 0,-1 0 0 0 0,1 0 0 0 0,-1 1 0 0 0,1 0 0 0 0,0 0 0 0 0,9 0 0 0 0,-13 1 0 0 0,1 0 0 0 0,-1 0 0 0 0,0 0 0 0 0,1 0 0 0 0,-1 1 0 0 0,0-1 0 0 0,0 1 0 0 0,1 0 0 0 0,-1 0 0 0 0,0 0 0 0 0,0 0 0 0 0,0 0 0 0 0,0 0 0 0 0,0 0 0 0 0,0 1 0 0 0,-1-1 0 0 0,1 1 0 0 0,0-1 0 0 0,-1 1 0 0 0,1 0 0 0 0,-1 0 0 0 0,1 0 0 0 0,1 3 0 0 0,15 33 0 0 0,-11-24 0 0 0,0 0 0 0 0,0 0 0 0 0,12 16 0 0 0,-16-27 0 0 0,0 1 0 0 0,1-1 0 0 0,-1 1 0 0 0,0-1 0 0 0,1 0 0 0 0,0 0 0 0 0,0-1 0 0 0,-1 1 0 0 0,2-1 0 0 0,-1 0 0 0 0,0 0 0 0 0,0 0 0 0 0,1 0 0 0 0,-1-1 0 0 0,7 2 0 0 0,-11-3 0 0 0,1 0 0 0 0,0 0 0 0 0,0 1 0 0 0,-1-1 0 0 0,1 0 0 0 0,0 0 0 0 0,0 0 0 0 0,0 0 0 0 0,-1 0 0 0 0,1 0 0 0 0,0 0 0 0 0,0 0 0 0 0,0-1 0 0 0,-1 1 0 0 0,1 0 0 0 0,0 0 0 0 0,0-1 0 0 0,-1 1 0 0 0,1 0 0 0 0,0-1 0 0 0,-1 1 0 0 0,1-1 0 0 0,0 1 0 0 0,-1-1 0 0 0,1 1 0 0 0,-1-1 0 0 0,1 0 0 0 0,1-1 0 0 0,0 1-202 0 0,0-1 0 0 0,0 0 0 0 0,-1 1 0 0 0,1-1 0 0 0,0 0 0 0 0,-1 0 0 0 0,0 0 0 0 0,1 0 0 0 0,0-3 0 0 0,0-1-1084 0 0,0 1 0 0 0,0-1 0 0 0,-1 1 0 0 0,0-1 0 0 0,1-7 0 0 0,0-3-6426 0 0</inkml:trace>
</inkml:ink>
</file>

<file path=ppt/ink/ink1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1.8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0 0-59 0 0,1-1-276 0 0,1-1 139 0 0,0 1-1 0 0,-1 0 0 0 0,1 0 1 0 0,0 0-1 0 0,0 0 1 0 0,0 0-1 0 0,0 1 0 0 0,0-1 1 0 0,0 0-1 0 0,0 1 1 0 0,0 0-1 0 0,0-1 0 0 0,0 1 1 0 0,1 0-1 0 0,2 0 0 0 0,2 0 727 0 0,-5 1-929 0 0,-1-1 0 0 0,1 0 0 0 0,-1 1 1 0 0,1 0-1 0 0,-1-1 0 0 0,0 1 0 0 0,1 0 0 0 0,-1-1 0 0 0,1 1 0 0 0,-1 0 0 0 0,0 0 0 0 0,0 0 1 0 0,0 0-1 0 0,0 1 0 0 0,1-1 0 0 0,-1 0 0 0 0,1 2 0 0 0,14 24 1123 0 0,51 140-1204 0 0,-59-143 0 0 0,11 28 0 0 0,-9-28 14 0 0,-1 0 1 0 0,-1 1-1 0 0,-1 0 1 0 0,5 38-1 0 0,-12-62 357 0 0,1 12 1218 0 0,1-6-1637 0 0,-1-6-289 0 0,-1-1-138 0 0,0 0-33 0 0,0 0-4 0 0,0 0 0 0 0,0 0 0 0 0,1-3-18 0 0,0 0 0 0 0,0-1 0 0 0,0 1 0 0 0,-1-1 0 0 0,1 1 0 0 0,-1-1 0 0 0,0 1 0 0 0,0-1 0 0 0,0-6 0 0 0,0 9 453 0 0,-1-16-1458 0 0</inkml:trace>
</inkml:ink>
</file>

<file path=ppt/ink/ink1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1.9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1 17503 0 0,'0'0'399'0'0,"0"0"60"0"0,2 0 21 0 0,5-4-379 0 0,-1 1-1 0 0,0-1 1 0 0,1 0 0 0 0,5-6 0 0 0,12-8 1264 0 0,-21 16-960 0 0,6-4 667 0 0,0 0 0 0 0,1 1-1 0 0,0 0 1 0 0,16-6 0 0 0,-18 8-955 0 0,0 1 1 0 0,0 0-1 0 0,1 0 1 0 0,-1 1-1 0 0,11-1 0 0 0,-15 2-85 0 0,0 1-1 0 0,-1-1 0 0 0,1 1 0 0 0,0 0 0 0 0,0 0 1 0 0,-1 0-1 0 0,1 0 0 0 0,0 1 0 0 0,-1-1 0 0 0,1 1 1 0 0,-1 0-1 0 0,0 0 0 0 0,6 5 0 0 0,38 34-31 0 0,-32-26 0 0 0,0-2 0 0 0,31 21 0 0 0,-40-30 0 0 0,1-1 0 0 0,-1 1 0 0 0,1-2 0 0 0,-1 1 0 0 0,1-1 0 0 0,0 0 0 0 0,0 0 0 0 0,0-1 0 0 0,0 0 0 0 0,1 0 0 0 0,12 0 0 0 0,-9-2 91 0 0,0 0-1 0 0,-1-1 0 0 0,0 0 1 0 0,1-1-1 0 0,-1 0 1 0 0,0 0-1 0 0,0-1 1 0 0,-1-1-1 0 0,16-8 1 0 0,-21 10-56 0 0,1 0 1 0 0,0 0-1 0 0,-1-1 0 0 0,0 0 1 0 0,1 1-1 0 0,-1-1 1 0 0,-1-1-1 0 0,1 1 1 0 0,-1-1-1 0 0,0 1 0 0 0,0-1 1 0 0,0 0-1 0 0,0 0 1 0 0,-1 0-1 0 0,0 0 1 0 0,0-1-1 0 0,0 1 1 0 0,-1-1-1 0 0,1-9 0 0 0,-2 13-156 0 0,0 0 0 0 0,0 0 0 0 0,-1 0 0 0 0,1 0 0 0 0,-1 0 0 0 0,1 0 0 0 0,-1 0 0 0 0,0 0 0 0 0,0 0 0 0 0,0 0 0 0 0,0 1 0 0 0,0-1 0 0 0,0 0 0 0 0,0 0 0 0 0,-1 1 0 0 0,1-1 0 0 0,-1 1 0 0 0,1-1 0 0 0,-1 1 0 0 0,-3-2 0 0 0,-5-7-2007 0 0,2 4-6744 0 0</inkml:trace>
</inkml:ink>
</file>

<file path=ppt/ink/ink1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14.8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013 4607 0 0,'0'0'102'0'0,"0"0"20"0"0,0 0 6 0 0,0 2-21 0 0,-4 13 96 0 0,2-13-72 0 0,0 0-1 0 0,1-1 358 0 0,1-1 21 0 0,0 0 3 0 0,0 0 0 0 0,0 0 0 0 0,0 0 0 0 0,0 0 0 0 0,0 0 0 0 0,0 0 0 0 0,0 0 0 0 0,0 0 0 0 0,0 0 0 0 0,0 0 0 0 0,0 0 0 0 0,0 0 0 0 0,0 0 0 0 0,0 0 0 0 0,0 0 0 0 0,0 0-69 0 0,0 0-222 0 0,0 0 166 0 0,0 0 101 0 0,0 0 21 0 0,0 0 3 0 0,0 0 0 0 0,0 0 0 0 0,0 0 0 0 0,0 0 0 0 0,0 0 0 0 0,0 0 0 0 0,0 0 0 0 0,0 0-69 0 0,1-1-294 0 0,3-6-61 0 0,-3 6 283 0 0,0-12 1218 0 0,-4 4-1573 0 0,0 0-16 0 0,2 2 72 0 0,1 5 299 0 0,-1-3-96 0 0,1 6 124 0 0,3-30 532 0 0,-1 17-931 0 0,-2 1 0 0 0,-3-1 0 0 0,-1-9 0 0 0,3-2 0 0 0,-1-29 0 0 0,2 51 0 0 0,1 0 0 0 0,-1 0 0 0 0,0-1 0 0 0,0 1 0 0 0,0 0 0 0 0,0 0 0 0 0,0 0 0 0 0,0 0 0 0 0,-1 0 0 0 0,1 0 0 0 0,0-1 0 0 0,0 1 0 0 0,-1 0 0 0 0,0-2 0 0 0,-1 0 0 0 0,-7-28 0 0 0,8 28 102 0 0,1 0-1 0 0,-1 0 0 0 0,1 0 1 0 0,0 0-1 0 0,0 0 1 0 0,0 0-1 0 0,1-5 0 0 0,0-2 147 0 0,-1 0-1 0 0,0 0 0 0 0,0 0 1 0 0,-3-18-1 0 0,-1 6-247 0 0,3 17 0 0 0,0 4 0 0 0,1-1 0 0 0,0 1 0 0 0,-1-1 0 0 0,1 1 0 0 0,0-1 0 0 0,0 1 0 0 0,0-1 0 0 0,0 1 0 0 0,0-1 0 0 0,0 1 0 0 0,0-1 0 0 0,1-2 0 0 0,2-14 0 0 0,-1 0 0 0 0,-6-7 0 0 0,2 2 0 0 0,1 13 0 0 0,6-23 0 0 0,-1 12 0 0 0,-2 17 0 0 0,1-24 0 0 0,-2 17 0 0 0,-1 10 0 0 0,-1 1 0 0 0,1-1 0 0 0,0 0 0 0 0,0 0 0 0 0,0 0 0 0 0,0 1 0 0 0,0-1 0 0 0,0 0 0 0 0,0 0 0 0 0,0 0 0 0 0,0 0 0 0 0,0 1 0 0 0,0-1 0 0 0,0 0 0 0 0,1 0 0 0 0,-1 1 0 0 0,1-2 0 0 0,-1 1 0 0 0,0 0 0 0 0,1 0 0 0 0,-1 1 0 0 0,0-1 0 0 0,0 0 0 0 0,0 0 0 0 0,1 1 0 0 0,-1-1 0 0 0,0 0 0 0 0,0 0 0 0 0,0 1 0 0 0,0-1 0 0 0,0 0 0 0 0,-1 0 0 0 0,1 1 0 0 0,0-1 0 0 0,-1-1 0 0 0,-1-8 0 0 0,0-1 0 0 0,2 1 0 0 0,-2 1 0 0 0,-5 1 0 0 0,1 0 0 0 0,-1 0 0 0 0,1 0 0 0 0,3 0 0 0 0,2-2 0 0 0,2 1 0 0 0,-1 9 0 0 0,0 0 0 0 0,0-1 0 0 0,0 1 0 0 0,0 0 0 0 0,0 0 0 0 0,1 0 0 0 0,-1-1 0 0 0,0 1 0 0 0,0 0 0 0 0,0 0 0 0 0,0-1 0 0 0,0 1 0 0 0,0 0 0 0 0,1 0 0 0 0,-1 0 0 0 0,0 0 0 0 0,0-1 0 0 0,0 1 0 0 0,0 0 0 0 0,1 0 0 0 0,-1 0 0 0 0,0 0 0 0 0,0 0 0 0 0,1-1 0 0 0,-1 1 0 0 0,0 0 0 0 0,1 0 0 0 0,-1 0 0 0 0,0 1 0 0 0,1-1 0 0 0,-1 0 0 0 0,0 1 0 0 0,1-1 0 0 0,-1 1 0 0 0,0-1 0 0 0,1 0 0 0 0,-1 1 0 0 0,0-1 0 0 0,0 1 0 0 0,1-1 0 0 0,-1 1 0 0 0,0-1 0 0 0,0 1 0 0 0,0-1 0 0 0,0 2 0 0 0,0 12 0 0 0,1-1 0 0 0,4 18 0 0 0,-4-15 0 0 0,0-5 0 0 0,-1-11 0 0 0,1 0 0 0 0,-1 0 0 0 0,0 0 0 0 0,0 0 0 0 0,0 0 0 0 0,1 0 0 0 0,-1 0 0 0 0,0 0 0 0 0,0 0 0 0 0,1 0 0 0 0,-1 0 0 0 0,0 0 0 0 0,0 0 0 0 0,1 0 0 0 0,-1 0 0 0 0,0 0 0 0 0,0 0 0 0 0,0 0 0 0 0,1 0 0 0 0,-1 0 0 0 0,0 0 0 0 0,0-1 0 0 0,0 1 0 0 0,1 0 0 0 0,-1 0 0 0 0,0 0 0 0 0,0 0 0 0 0,0 0 0 0 0,0-1 0 0 0,0 1 0 0 0,1 0 0 0 0,-1 0 0 0 0,0-1 0 0 0,2-3 0 0 0,1 0 0 0 0,-1 0 0 0 0,-1 0 0 0 0,3-6 0 0 0,7-17 0 0 0,-8 23 74 0 0,-1-1 0 0 0,1 0-1 0 0,-1 0 1 0 0,-1 0 0 0 0,1 0 0 0 0,-1-1 0 0 0,0 1-1 0 0,0 0 1 0 0,1-10 0 0 0,-2-2 486 0 0,-4-30-1 0 0,2 19-368 0 0,1 17-191 0 0,1 10 0 0 0,0 1 0 0 0,0 0 0 0 0,0-1 0 0 0,0 1 0 0 0,0 0 0 0 0,0-1 0 0 0,0 1 0 0 0,0 0 0 0 0,0 0 0 0 0,-1-1 0 0 0,1 1 0 0 0,0 0 0 0 0,0-1 0 0 0,0 1 0 0 0,0 0 0 0 0,-1 0 0 0 0,1-1 0 0 0,0 1 0 0 0,0 0 0 0 0,0 0 0 0 0,-1 0 0 0 0,1-1 0 0 0,0 1 0 0 0,0 0 0 0 0,-1 0 0 0 0,0 0 0 0 0,0 0 0 0 0,0 0 0 0 0,0 1 0 0 0,0-1 0 0 0,0 1 0 0 0,0-1 0 0 0,0 1 0 0 0,0-1 0 0 0,0 1 0 0 0,0-1 0 0 0,0 1 0 0 0,1 0 0 0 0,-1-1 0 0 0,0 1 0 0 0,0 0 0 0 0,1 0 0 0 0,-1 0 0 0 0,0 0 0 0 0,1 0 0 0 0,-1-1 0 0 0,0 3 0 0 0,-10 22 0 0 0,8-15 0 0 0,-2 3 0 0 0,2 1 0 0 0,-3 14 0 0 0,2-3 0 0 0,3-12 0 0 0,3 0 0 0 0,-2-12 0 0 0,0 0 0 0 0,0-1 0 0 0,1 1 0 0 0,-1 0 0 0 0,0 0 0 0 0,1 0 0 0 0,-1-1 0 0 0,1 1 0 0 0,-1 0 0 0 0,1-1 0 0 0,-1 1 0 0 0,2 1 0 0 0,-1-2 0 0 0,-1 0 0 0 0,1 0 0 0 0,-1 1 0 0 0,1-1 0 0 0,-1 0 0 0 0,1 0 0 0 0,-1 0 0 0 0,1 0 0 0 0,0 0 0 0 0,-1 0 0 0 0,1 0 0 0 0,-1 0 0 0 0,1 0 0 0 0,-1 0 0 0 0,1 0 0 0 0,0 0 0 0 0,-1 0 0 0 0,2-1 0 0 0,0 0 0 0 0,1 0 0 0 0,0-1 0 0 0,-1 1 0 0 0,1-1 0 0 0,-1 0 0 0 0,0 0 0 0 0,1 0 0 0 0,-1 0 0 0 0,0 0 0 0 0,2-4 0 0 0,17-25 0 0 0,-17 24 0 0 0,-1-1 0 0 0,0 1 0 0 0,0-1 0 0 0,-1 0 0 0 0,0 0 0 0 0,-1 1 0 0 0,1-1 0 0 0,-1 0 0 0 0,-1 0 0 0 0,0 0 0 0 0,0-1 0 0 0,-2-9 0 0 0,-1-2 0 0 0,2 17 0 0 0,1 2 0 0 0,0 1 0 0 0,0 0 0 0 0,0-1 0 0 0,0 1 0 0 0,0-1 0 0 0,0 1 0 0 0,-1 0 0 0 0,1-1 0 0 0,0 1 0 0 0,0 0 0 0 0,0-1 0 0 0,0 1 0 0 0,0 0 0 0 0,0-1 0 0 0,-1 1 0 0 0,1 0 0 0 0,0-1 0 0 0,0 1 0 0 0,-1 0 0 0 0,1 0 0 0 0,0-1 0 0 0,0 1 0 0 0,-1 0 0 0 0,1 0 0 0 0,0-1 0 0 0,-1 1 0 0 0,1 0 0 0 0,0 0 0 0 0,-1 0 0 0 0,1 0 0 0 0,0-1 0 0 0,-1 1 0 0 0,1 0 0 0 0,0 0 0 0 0,-1 0 0 0 0,1 0 0 0 0,0 0 0 0 0,-1 0 0 0 0,1 0 0 0 0,0 0 0 0 0,-1 0 0 0 0,1 0 0 0 0,-1 0 0 0 0,1 0 0 0 0,0 0 0 0 0,-1 1 0 0 0,1-1 0 0 0,0 0 0 0 0,-1 0 0 0 0,1 0 0 0 0,0 0 0 0 0,-1 1 0 0 0,1-1 0 0 0,0 0 0 0 0,0 0 0 0 0,-1 1 0 0 0,1-1 0 0 0,0 0 0 0 0,-1 1 0 0 0,-1 1 0 0 0,-1 0 0 0 0,1 0 0 0 0,0 0 0 0 0,-1 1 0 0 0,1-1 0 0 0,0 1 0 0 0,1-1 0 0 0,-1 1 0 0 0,0 0 0 0 0,1 0 0 0 0,-1 0 0 0 0,-1 5 0 0 0,-10 38 0 0 0,4 22 0 0 0,7-54 0 0 0,5-1 0 0 0,5-4 0 0 0,-7-9 0 0 0,0 0 0 0 0,-1 1 0 0 0,1-1 0 0 0,0 0 0 0 0,-1 1 0 0 0,1-1 0 0 0,0 0 0 0 0,0 0 0 0 0,-1 0 0 0 0,1 0 0 0 0,0 0 0 0 0,0 0 0 0 0,-1 0 0 0 0,2 0 0 0 0,1-1 0 0 0,0 0 0 0 0,-1 0 0 0 0,1 0 0 0 0,-1-1 0 0 0,1 1 0 0 0,-1-1 0 0 0,1 0 0 0 0,-1 1 0 0 0,0-1 0 0 0,1 0 0 0 0,-1 0 0 0 0,3-5 0 0 0,20-30 0 0 0,-24 35 0 0 0,2-4 0 0 0,0 0 0 0 0,0-1 0 0 0,0 1 0 0 0,-1-1 0 0 0,0 0 0 0 0,0 1 0 0 0,-1-1 0 0 0,0 0 0 0 0,0 0 0 0 0,0 0 0 0 0,-1-1 0 0 0,0 1 0 0 0,-1 0 0 0 0,1 0 0 0 0,-3-8 0 0 0,-1-10 0 0 0,1 14 0 0 0,-4 4 0 0 0,6 7 0 0 0,0 0 0 0 0,0 0 0 0 0,0 0 0 0 0,0-1 0 0 0,0 1 0 0 0,0 0 0 0 0,1 1 0 0 0,-1-1 0 0 0,0 0 0 0 0,0 0 0 0 0,0 0 0 0 0,0 1 0 0 0,0-1 0 0 0,0 0 0 0 0,0 1 0 0 0,0-1 0 0 0,1 0 0 0 0,-1 1 0 0 0,0-1 0 0 0,0 1 0 0 0,0 0 0 0 0,1-1 0 0 0,-1 1 0 0 0,0 0 0 0 0,1-1 0 0 0,-1 1 0 0 0,0 1 0 0 0,-2 3 0 0 0,0 0 0 0 0,0 0 0 0 0,-3 10 0 0 0,-1 2 0 0 0,4-13 0 0 0,0 0 0 0 0,1 0 0 0 0,0 1 0 0 0,0-1 0 0 0,0 1 0 0 0,1-1 0 0 0,-1 1 0 0 0,1-1 0 0 0,-1 8 0 0 0,0 0 0 0 0,1-8 0 0 0,0 0 0 0 0,0 1 0 0 0,0-1 0 0 0,1 0 0 0 0,0 1 0 0 0,0 4 0 0 0,2 4 0 0 0,4 0 0 0 0,-6-13 0 0 0,0 1 0 0 0,1-1 0 0 0,-1 1 0 0 0,1-1 0 0 0,-1 0 0 0 0,0 1 0 0 0,1-1 0 0 0,-1 1 0 0 0,1-1 0 0 0,-1 0 0 0 0,1 1 0 0 0,-1-1 0 0 0,1 0 0 0 0,-1 1 0 0 0,1-1 0 0 0,0 0 0 0 0,1 0 0 0 0,0 0 0 0 0,0 0 0 0 0,-1-1 0 0 0,1 1 0 0 0,0 0 0 0 0,-1-1 0 0 0,1 0 0 0 0,0 1 0 0 0,-1-1 0 0 0,1 0 0 0 0,-1 0 0 0 0,1 0 0 0 0,-1 0 0 0 0,1 0 0 0 0,-1 0 0 0 0,0 0 0 0 0,0 0 0 0 0,1 0 0 0 0,-1-1 0 0 0,0 1 0 0 0,0-1 0 0 0,1-1 0 0 0,1-2 0 0 0,1-1 0 0 0,-1 0 0 0 0,0 0 0 0 0,4-10 0 0 0,-5 7 0 0 0,0 0 0 0 0,-1-1 0 0 0,0 1 0 0 0,0 0 0 0 0,-1-1 0 0 0,0 1 0 0 0,-1 0 0 0 0,0-1 0 0 0,0 1 0 0 0,-1 0 0 0 0,0 0 0 0 0,-1 0 0 0 0,0 0 0 0 0,-7-13 0 0 0,5 13 0 0 0,5 9 0 0 0,0-1 0 0 0,-1 1 0 0 0,1 0 0 0 0,0-1 0 0 0,0 1 0 0 0,-1 0 0 0 0,1 0 0 0 0,0-1 0 0 0,0 1 0 0 0,-1 0 0 0 0,1 0 0 0 0,0 0 0 0 0,-1 0 0 0 0,1-1 0 0 0,0 1 0 0 0,-1 0 0 0 0,1 0 0 0 0,0 0 0 0 0,-1 0 0 0 0,1 0 0 0 0,-1 0 0 0 0,-1 2 0 0 0,0 0 0 0 0,-1 0 0 0 0,2 0 0 0 0,-1 1 0 0 0,0-1 0 0 0,0 1 0 0 0,1-1 0 0 0,-3 5 0 0 0,2-3 0 0 0,-1 1 0 0 0,1 0 0 0 0,-1 0 0 0 0,1 0 0 0 0,-3 10 0 0 0,4-7 0 0 0,0 0 0 0 0,0 1 0 0 0,1-1 0 0 0,1 13 0 0 0,0-7 0 0 0,-1-13 0 0 0,0-1 0 0 0,0 1 0 0 0,0 0 0 0 0,0 0 0 0 0,0-1 0 0 0,0 1 0 0 0,0 0 0 0 0,0-1 0 0 0,0 1 0 0 0,0 0 0 0 0,1-1 0 0 0,-1 1 0 0 0,0-1 0 0 0,0 1 0 0 0,1 0 0 0 0,-1-1 0 0 0,1 1 0 0 0,-1-1 0 0 0,0 1 0 0 0,1-1 0 0 0,-1 1 0 0 0,2 0 0 0 0,4-2 0 0 0,-6 1 0 0 0,12-3 0 0 0,-2-4 0 0 0,11-27 0 0 0,-19 30 0 0 0,0-1 0 0 0,0 0 0 0 0,0 0 0 0 0,-1 0 0 0 0,0 0 0 0 0,0 0 0 0 0,0 0 0 0 0,-1 0 0 0 0,1 0 0 0 0,-1-7 0 0 0,0-5 0 0 0,1 14 0 0 0,-3-17 0 0 0,-1 14 0 0 0,0 8 0 0 0,-1 5 0 0 0,4-7 0 0 0,-4 9 0 0 0,-1 0 0 0 0,2 1 0 0 0,-1 0 0 0 0,1 0 0 0 0,1 0 0 0 0,0 0 0 0 0,0 0 0 0 0,1 0 0 0 0,0 16 0 0 0,3-19 0 0 0,3-10 0 0 0,4-8 0 0 0,-5 4 0 0 0,0 0 0 0 0,-1-1 0 0 0,0 1 0 0 0,0-1 0 0 0,3-14 0 0 0,5-42 0 0 0,-11 25 0 0 0,0 28 0 0 0,0 10 0 0 0,0 1 0 0 0,-1 0 0 0 0,1 0 0 0 0,0 0 0 0 0,0-1 0 0 0,0 1 0 0 0,0 0 0 0 0,0 0 0 0 0,0 0 0 0 0,0-1 0 0 0,-1 1 0 0 0,1 0 0 0 0,0 0 0 0 0,0 0 0 0 0,0 0 0 0 0,0-1 0 0 0,0 1 0 0 0,-1 0 0 0 0,1 0 0 0 0,0 0 0 0 0,0 0 0 0 0,0 0 0 0 0,-1 0 0 0 0,1-1 0 0 0,0 1 0 0 0,0 0 0 0 0,-1 0 0 0 0,1 0 0 0 0,0 0 0 0 0,0 0 0 0 0,0 0 0 0 0,-1 0 0 0 0,1 0 0 0 0,0 0 0 0 0,-1 0 0 0 0,0 1 0 0 0,0 0 0 0 0,0 0 0 0 0,0 0 0 0 0,0 0 0 0 0,0 0 0 0 0,0 0 0 0 0,0 0 0 0 0,1 0 0 0 0,-1 0 0 0 0,0 0 0 0 0,1 1 0 0 0,-1-1 0 0 0,1 0 0 0 0,-2 3 0 0 0,-5 24 0 0 0,5-21 0 0 0,-12 38 0 0 0,12-37 0 0 0,0 4 0 0 0,4 8 0 0 0,0-11 0 0 0,5-15 0 0 0,-2 1 0 0 0,-3 3 0 0 0,1-1 0 0 0,0 0 0 0 0,-1 0 0 0 0,0 0 0 0 0,0 0 0 0 0,0 0 0 0 0,0 0 0 0 0,0-1 0 0 0,0 1 0 0 0,-1-1 0 0 0,0 1 0 0 0,0-1 0 0 0,0 1 0 0 0,0-1 0 0 0,0 0 0 0 0,-1 0 0 0 0,1 1 0 0 0,-2-8 0 0 0,0 5 0 0 0,-1 7 0 0 0,-2 6 0 0 0,1 2 0 0 0,1 1 0 0 0,-1-1 0 0 0,-1 16 0 0 0,-3 14 0 0 0,7-34 0 0 0,0-3 0 0 0,0 0 0 0 0,0 0 0 0 0,-1 0 0 0 0,1 0 0 0 0,0 0 0 0 0,-1-1 0 0 0,1 1 0 0 0,-1 0 0 0 0,0 0 0 0 0,-1 2 0 0 0,-2 5-201 0 0,3-8-850 0 0,1-1-385 0 0,0 0-79 0 0,0 0-18 0 0</inkml:trace>
</inkml:ink>
</file>

<file path=ppt/ink/ink1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1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518 13823 0 0,'0'0'315'0'0,"2"-2"45"0"0,48-45 616 0 0,13-18 3773 0 0,-42 40-3207 0 0,-12 15-833 0 0,0 0 0 0 0,10-17-1 0 0,2-8 153 0 0,26-60 0 0 0,-40 77-530 0 0,-1 1 0 0 0,0-2 0 0 0,-1 1 0 0 0,-2-1 0 0 0,4-32 0 0 0,-7 46-327 0 0,0-1 0 0 0,0 0 0 0 0,-1 0 0 0 0,-1-7 0 0 0,2 12-4 0 0,0 0 0 0 0,0 0 0 0 0,-1 0 0 0 0,1 0-1 0 0,0-1 1 0 0,-1 1 0 0 0,1 0 0 0 0,-1 0 0 0 0,1 0 0 0 0,-1 0 0 0 0,1 0-1 0 0,-1 0 1 0 0,0 0 0 0 0,0 0 0 0 0,1 1 0 0 0,-1-1 0 0 0,0 0 0 0 0,0 0-1 0 0,0 1 1 0 0,0-1 0 0 0,0 0 0 0 0,0 1 0 0 0,0-1 0 0 0,0 1 0 0 0,0-1-1 0 0,0 1 1 0 0,-2-1 0 0 0,2 1 0 0 0,0 0 0 0 0,0 0 0 0 0,0 1 0 0 0,0-1 0 0 0,0 0 0 0 0,0 1 0 0 0,-1-1 0 0 0,1 0 0 0 0,0 1 0 0 0,0-1 0 0 0,0 1 0 0 0,1 0 0 0 0,-1-1 0 0 0,0 1 0 0 0,0 0 0 0 0,0 0 0 0 0,0-1 0 0 0,0 2 0 0 0,-15 19 0 0 0,14-18 0 0 0,-11 20 0 0 0,2 0 0 0 0,0 0 0 0 0,-13 45 0 0 0,12-32 0 0 0,-88 301 0 0 0,23 6 0 0 0,37-157 0 0 0,23-105 0 0 0,46-133 0 0 0,-16 19 0 0 0,-1-1 0 0 0,-2 0 0 0 0,-1-1 0 0 0,-2 0 0 0 0,3-37 0 0 0,-8 53 0 0 0,-1 0 0 0 0,-2-32 0 0 0,0 42 0 0 0,0 0 0 0 0,-1 1 0 0 0,0-1 0 0 0,0 1 0 0 0,-1-1 0 0 0,0 1 0 0 0,0 0 0 0 0,-6-9 0 0 0,7 14 0 0 0,1 0 0 0 0,-1 1 0 0 0,-1-1 0 0 0,1 1 0 0 0,0 0 0 0 0,0-1 0 0 0,-1 1 0 0 0,0 0 0 0 0,1 0 0 0 0,-1 1 0 0 0,0-1 0 0 0,0 0 0 0 0,0 1 0 0 0,0 0 0 0 0,0 0 0 0 0,0 0 0 0 0,0 0 0 0 0,0 0 0 0 0,-1 0 0 0 0,1 1 0 0 0,0 0 0 0 0,0 0 0 0 0,-1 0 0 0 0,-4 0 0 0 0,-2 2 0 0 0,-1-1 0 0 0,1 2 0 0 0,0-1 0 0 0,0 2 0 0 0,0-1 0 0 0,-13 7 0 0 0,18-7 0 0 0,1 0 0 0 0,0 0 0 0 0,0 0 0 0 0,0 1 0 0 0,1-1 0 0 0,-1 1 0 0 0,1 0 0 0 0,0 0 0 0 0,0 0 0 0 0,0 0 0 0 0,0 0 0 0 0,1 1 0 0 0,-2 5 0 0 0,2-7 0 0 0,1 0 0 0 0,0 1 0 0 0,0-1 0 0 0,0 1 0 0 0,0-1 0 0 0,1 1 0 0 0,0-1 0 0 0,-1 1 0 0 0,2 3 0 0 0,-1-5 0 0 0,0 0 0 0 0,0 0 0 0 0,1-1 0 0 0,-1 1 0 0 0,1 0 0 0 0,0 0 0 0 0,-1 0 0 0 0,1-1 0 0 0,0 1 0 0 0,0 0 0 0 0,0-1 0 0 0,0 1 0 0 0,0 0 0 0 0,1-1 0 0 0,-1 0 0 0 0,0 1 0 0 0,2 0 0 0 0,1 0 0 0 0,-1 0 0 0 0,0 0 0 0 0,1 0 0 0 0,0-1 0 0 0,-1 1 0 0 0,1-1 0 0 0,0 0 0 0 0,0 0 0 0 0,-1 0 0 0 0,1-1 0 0 0,0 0 0 0 0,7 1 0 0 0,4-2 0 0 0,28-4 0 0 0,-24 2-231 0 0,0-2 0 0 0,0 0 0 0 0,-1-1 0 0 0,0-1 0 0 0,28-15-1 0 0,-13 3-1841 0 0,58-43 0 0 0,-61 39-6114 0 0</inkml:trace>
</inkml:ink>
</file>

<file path=ppt/ink/ink1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18.4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6 15663 0 0,'0'0'719'0'0,"0"0"-20"0"0,-8-1-421 0 0,-16-4 1022 0 0,23 5 152 0 0,1 0 70 0 0,0 0-125 0 0,-7 4-1 0 0,3-2-1297 0 0,1 0 1 0 0,-1 1-1 0 0,1 0 1 0 0,0 0-1 0 0,0 0 0 0 0,0 0 1 0 0,0 0-1 0 0,0 1 1 0 0,1-1-1 0 0,0 1 1 0 0,-3 6-1 0 0,-3 5 695 0 0,-7 28-1 0 0,3-9-384 0 0,-77 201-409 0 0,68-181 0 0 0,-6 18 0 0 0,21-55 0 0 0,4-12 0 0 0,0 0 0 0 0,1-1 0 0 0,0 1 0 0 0,-1 0 0 0 0,1 0 0 0 0,1-1 0 0 0,-1 1 0 0 0,1 0 0 0 0,0 9 0 0 0,0-13-9 0 0,0 0-1 0 0,0-1 1 0 0,1 1-1 0 0,-1 0 1 0 0,0-1-1 0 0,0 1 1 0 0,0-1-1 0 0,0 1 1 0 0,1 0-1 0 0,-1-1 1 0 0,0 1-1 0 0,1-1 1 0 0,-1 1-1 0 0,0-1 1 0 0,1 1-1 0 0,-1-1 1 0 0,1 1-1 0 0,-1-1 1 0 0,0 0-1 0 0,1 1 1 0 0,-1-1-1 0 0,1 1 1 0 0,-1-1-1 0 0,1 0 1 0 0,0 0-1 0 0,-1 1 1 0 0,2-1-1 0 0,7-2-504 0 0,-8 2 418 0 0,3-2-240 0 0,-1 0 0 0 0,1 0-1 0 0,-1-1 1 0 0,1 1 0 0 0,-1-1-1 0 0,0 1 1 0 0,0-1 0 0 0,0 0 0 0 0,0 0-1 0 0,4-7 1 0 0,7-6-2066 0 0,2 0-2919 0 0,0 0-1317 0 0</inkml:trace>
</inkml:ink>
</file>

<file path=ppt/ink/ink1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18.8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39 15663 0 0,'0'0'356'0'0,"0"0"50"0"0,0 0 20 0 0,0 0-42 0 0,0 1-250 0 0,-1 0 143 0 0,1 0 1 0 0,0 1-1 0 0,-1-1 1 0 0,1 0 0 0 0,0 0-1 0 0,0 1 1 0 0,0-1 0 0 0,-1 0-1 0 0,1 1 1 0 0,1-1-1 0 0,-1 0 1 0 0,0 1 0 0 0,0-1-1 0 0,0 0 1 0 0,1 2-1 0 0,1 0-23 0 0,-1-1-1 0 0,0 0 0 0 0,1 1 0 0 0,-1-1 0 0 0,1 0 0 0 0,0 0 1 0 0,0 0-1 0 0,3 3 0 0 0,-1-1 84 0 0,71 93 1971 0 0,-34-39-1427 0 0,-39-56-881 0 0,0 1 0 0 0,0-1 0 0 0,-1 0 0 0 0,1 0 0 0 0,1 0 0 0 0,-1 0 0 0 0,0 0 0 0 0,0 0 0 0 0,6 3 0 0 0,3 3 0 0 0,-5-1 0 0 0,1-1 0 0 0,1-2-64 0 0,-7-4-273 0 0,-1 0-138 0 0,0 0-33 0 0,0 0-4 0 0,5-16-1024 0 0,-5-16-2044 0 0,0 7-3184 0 0,2 9 772 0 0</inkml:trace>
  <inkml:trace contextRef="#ctx0" brushRef="#br0" timeOffset="1">294 0 13823 0 0,'0'0'315'0'0,"0"0"45"0"0,0 0 21 0 0,0 0-49 0 0,-16 1-208 0 0,13-1 144 0 0,0 1 0 0 0,0-1 0 0 0,0 1 0 0 0,0 0 0 0 0,1 0 0 0 0,-1 0 0 0 0,0 0 0 0 0,0 0 0 0 0,1 1-1 0 0,-1 0 1 0 0,-2 1 0 0 0,-22 25 4459 0 0,17-18-4077 0 0,1 2-232 0 0,0 0-1 0 0,-11 19 1 0 0,0 0-31 0 0,-84 136-380 0 0,63-97-147 0 0,40-68-556 0 0,1-2-258 0 0,0 0-56 0 0,0 0-149 0 0,0 0-573 0 0,3-3-253 0 0,10-10-51 0 0,4-5-11 0 0</inkml:trace>
</inkml:ink>
</file>

<file path=ppt/ink/ink1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19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0'0'719'0'0,"0"0"-20"0"0,2 0-449 0 0,10 1 333 0 0,0 1-1 0 0,0 0 0 0 0,0 1 1 0 0,-1 0-1 0 0,1 1 0 0 0,-1 0 1 0 0,0 1-1 0 0,0 0 0 0 0,-1 1 0 0 0,1 0 1 0 0,17 14-1 0 0,-13-6-302 0 0,-1 0 1 0 0,0 1-1 0 0,-1 1 0 0 0,-1 0 0 0 0,18 32 0 0 0,-22-36-120 0 0,-2 1 0 0 0,1-1-1 0 0,-2 2 1 0 0,1-1 0 0 0,-2 1-1 0 0,0 0 1 0 0,-1-1 0 0 0,0 2-1 0 0,1 17 1 0 0,-3-21-87 0 0,-1-1 0 0 0,-1 1 0 0 0,0 0 0 0 0,0 0 0 0 0,-1 0 0 0 0,-1-1 0 0 0,1 1 0 0 0,-2-1 0 0 0,1 1 0 0 0,-2-1 0 0 0,1 0 0 0 0,-11 16 0 0 0,8-17-165 0 0,1-1 1 0 0,-1 1-1 0 0,-1-1 1 0 0,0-1-1 0 0,0 0 1 0 0,0 0-1 0 0,-1 0 1 0 0,0-1 0 0 0,-18 10-1 0 0,21-14-317 0 0,0 0-1 0 0,-1-1 1 0 0,1 1-1 0 0,0-1 1 0 0,-1 0-1 0 0,1-1 1 0 0,0 0-1 0 0,-1 0 1 0 0,-10-1-1 0 0,14 1 288 0 0,-27-4-1413 0 0</inkml:trace>
</inkml:ink>
</file>

<file path=ppt/ink/ink1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22.2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17 15663 0 0,'1'-2'356'0'0,"5"-5"-105"0"0,0 0-1 0 0,-1-1 1 0 0,0 0-1 0 0,-1 0 0 0 0,7-15 1 0 0,-11 22 469 0 0,3-10 1263 0 0,-3 9-1690 0 0,0 0 1 0 0,0 0-1 0 0,0 0 1 0 0,0 0 0 0 0,-1 0-1 0 0,1 0 1 0 0,-1 1 0 0 0,1-1-1 0 0,-1 0 1 0 0,0 0-1 0 0,1 0 1 0 0,-1 0 0 0 0,0 1-1 0 0,0-1 1 0 0,0 0 0 0 0,0 1-1 0 0,-2-3 1 0 0,-7-5-64 0 0,6 8-90 0 0,2 1-20 0 0,-1 0-82 0 0,0-1-1 0 0,0 0 1 0 0,0 1-1 0 0,0 0 0 0 0,0 0 1 0 0,-1 0-1 0 0,1 0 1 0 0,0 0-1 0 0,0 0 0 0 0,0 1 1 0 0,0 0-1 0 0,0 0 0 0 0,1-1 1 0 0,-1 1-1 0 0,0 1 1 0 0,0-1-1 0 0,0 0 0 0 0,1 1 1 0 0,-1 0-1 0 0,-3 2 1 0 0,-5 5 154 0 0,1 0 1 0 0,0 1-1 0 0,-11 14 1 0 0,9-10-134 0 0,-1 0-59 0 0,1 1 0 0 0,1 0 0 0 0,1 0 0 0 0,-10 19 0 0 0,17-27 0 0 0,-1 0 0 0 0,1 0 0 0 0,0 0 0 0 0,1 1 0 0 0,0-1 0 0 0,0 1 0 0 0,1-1 0 0 0,-1 1 0 0 0,2 0 0 0 0,-1 0 0 0 0,1 0 0 0 0,1 11 0 0 0,0-17 0 0 0,-1 1 0 0 0,1 0 0 0 0,-1-1 0 0 0,1 1 0 0 0,0-1 0 0 0,0 0 0 0 0,0 1 0 0 0,0-1 0 0 0,0 0 0 0 0,1 1 0 0 0,-1-1 0 0 0,1 0 0 0 0,-1 0 0 0 0,1 0 0 0 0,0 0 0 0 0,0-1 0 0 0,0 1 0 0 0,0 0 0 0 0,0-1 0 0 0,0 1 0 0 0,0-1 0 0 0,1 0 0 0 0,-1 0 0 0 0,0 0 0 0 0,1 0 0 0 0,3 1 0 0 0,-2-1 0 0 0,0-1 0 0 0,0 0 0 0 0,0 0 0 0 0,0 0 0 0 0,0 0 0 0 0,0 0 0 0 0,0-1 0 0 0,0 0 0 0 0,0 0 0 0 0,0 0 0 0 0,0 0 0 0 0,0-1 0 0 0,-1 1 0 0 0,1-1 0 0 0,0 0 0 0 0,3-3 0 0 0,6-4 100 0 0,-1-1 1 0 0,0-1-1 0 0,-1 0 1 0 0,0 0-1 0 0,-1-1 0 0 0,0-1 1 0 0,-1 0-1 0 0,-1 0 1 0 0,9-18-1 0 0,-1-2 243 0 0,-2 0-1 0 0,20-67 1 0 0,-25 66-339 0 0,0 1 0 0 0,-3-2 0 0 0,5-65 0 0 0,-12 92-4 0 0,-3 3 0 0 0,3 6 0 0 0,-1-1 0 0 0,1 1 0 0 0,0-1 0 0 0,0 1 0 0 0,0 0 0 0 0,0-1 0 0 0,0 1 0 0 0,0 0 0 0 0,0 0 0 0 0,0 0 0 0 0,0 0 0 0 0,0 0 0 0 0,1 0 0 0 0,-1 0 0 0 0,0 0 0 0 0,0 0 0 0 0,1 0 0 0 0,-1 0 0 0 0,1 0 0 0 0,-1 2 0 0 0,-11 26 0 0 0,12-27 0 0 0,-9 32 0 0 0,2 1 0 0 0,1 0 0 0 0,-2 57 0 0 0,4-46 0 0 0,-1 56 0 0 0,5-84 0 0 0,0 0 0 0 0,2 0 0 0 0,6 29 0 0 0,-7-44 0 0 0,0 1 0 0 0,0-1 0 0 0,0 0 0 0 0,0 0 0 0 0,1 0 0 0 0,-1 0 0 0 0,1 0 0 0 0,3 4 0 0 0,-4-6 0 0 0,-1 0 0 0 0,1 0 0 0 0,-1-1 0 0 0,1 1 0 0 0,-1 0 0 0 0,1 0 0 0 0,0-1 0 0 0,-1 1 0 0 0,1-1 0 0 0,0 1 0 0 0,0 0 0 0 0,-1-1 0 0 0,1 1 0 0 0,0-1 0 0 0,0 0 0 0 0,0 1 0 0 0,0-1 0 0 0,-1 0 0 0 0,1 1 0 0 0,0-1 0 0 0,0 0 0 0 0,0 0 0 0 0,0 0 0 0 0,0 0 0 0 0,0 0 0 0 0,0 0 0 0 0,0 0 0 0 0,0 0 0 0 0,-1 0 0 0 0,1 0 0 0 0,0 0 0 0 0,0-1 0 0 0,1 0 0 0 0,1 1 0 0 0,3-2 0 0 0,-1 0 0 0 0,1-1 0 0 0,-1 1 0 0 0,1-1 0 0 0,-1 0 0 0 0,0 0 0 0 0,5-5 0 0 0,33-30 0 0 0,-24 21 0 0 0,77-79 0 0 0,-39 26 72 0 0,-56 69 299 0 0,-1 1 117 0 0,8-1-165 0 0,-1 1 209 0 0,12 7-270 0 0,-14-4-262 0 0,0 0 0 0 0,0 0 0 0 0,-1 0 0 0 0,1 0 0 0 0,-1 1 0 0 0,0-1 0 0 0,6 7 0 0 0,22 34 0 0 0,-8-12 0 0 0,30 45 0 0 0,-42-60 0 0 0,-6-8 0 0 0,-5-7 0 0 0,8 7 0 0 0,-3-5 0 0 0,-2-9 0 0 0,-2-1-476 0 0,-1 0 1 0 0,0 1-1 0 0,-1-1 1 0 0,1 0-1 0 0,-1 0 1 0 0,0 0-1 0 0,0 1 1 0 0,-3-12-1 0 0,0-20-3087 0 0,5 20-2426 0 0,1-1-1723 0 0</inkml:trace>
</inkml:ink>
</file>

<file path=ppt/ink/ink1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22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0 1 17503 0 0,'0'0'399'0'0,"0"0"60"0"0,0 0 21 0 0,0 0-59 0 0,0 0-136 0 0,0 0 457 0 0,0 0 228 0 0,0 0 43 0 0,0 0-59 0 0,0 1-289 0 0,-2 7-297 0 0,-1-1 1 0 0,0 0-1 0 0,-1 0 1 0 0,1 0-1 0 0,-1 0 0 0 0,-8 10 1 0 0,-2 3 160 0 0,-50 77 771 0 0,-145 168 0 0 0,200-254-1983 0 0,-12 13 556 0 0,10-7-8227 0 0,10-16-434 0 0</inkml:trace>
</inkml:ink>
</file>

<file path=ppt/ink/ink1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32.9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445 4607 0 0,'0'0'102'0'0,"0"0"20"0"0,0 0 6 0 0,-1-9 0 0 0,-2-13-130 0 0,0-28 0 0 0,2 32 21 0 0,0 1 0 0 0,-1 0 0 0 0,-5-22 0 0 0,7 39 39 0 0,0 0 0 0 0,0 0 1 0 0,0 0-1 0 0,0-1 0 0 0,0 1 0 0 0,0 0 0 0 0,0 0 0 0 0,0-1 0 0 0,0 1 0 0 0,0 0 0 0 0,0 0 0 0 0,0 0 0 0 0,0-1 0 0 0,0 1 0 0 0,-1 0 0 0 0,1 0 0 0 0,0 0 0 0 0,0-1 0 0 0,0 1 0 0 0,0 0 0 0 0,-1 0 0 0 0,1 0 0 0 0,0 0 0 0 0,0 0 0 0 0,0-1 0 0 0,-1 1 0 0 0,1 0 0 0 0,0 0 0 0 0,0 0 0 0 0,0 0 0 0 0,-1 0 0 0 0,-4 5 226 0 0,-3 12-377 0 0,-24 164 1544 0 0,17-83-926 0 0,13-86-525 0 0,3-34 360 0 0,-2-1 0 0 0,-1 1 0 0 0,-4-25 0 0 0,-26-114 248 0 0,26 226-608 0 0,7-23 0 0 0,0-19 0 0 0,-1-1 0 0 0,-4 33 0 0 0,5-52 0 0 0,2-7 0 0 0,3-6 0 0 0,11-41 0 0 0,13-55 0 0 0,-3 6 0 0 0,-26 99 0 0 0,0 3 0 0 0,0 9 0 0 0,0 15 0 0 0,-2 33 0 0 0,3 99 0 0 0,-1-131 0 0 0,-1-14 0 0 0,0-1 0 0 0,1 0 0 0 0,1 0 0 0 0,4 18 0 0 0,-1-21 0 0 0,-4-8 0 0 0,0-1 0 0 0,-1 0 0 0 0,1 1 0 0 0,0-1 0 0 0,-1 0 0 0 0,1 0 0 0 0,0 0 0 0 0,-1 1 0 0 0,1-1 0 0 0,0 0 0 0 0,0 0 0 0 0,-1 0 0 0 0,1 0 0 0 0,0 0 0 0 0,0 0 0 0 0,-1-1 0 0 0,1 1 0 0 0,0 0 0 0 0,-1 0 0 0 0,1 0 0 0 0,0-1 0 0 0,-1 1 0 0 0,1 0 0 0 0,0-1 0 0 0,-1 1 0 0 0,1 0 0 0 0,0-1 0 0 0,-1 1 0 0 0,1-1 0 0 0,-1 1 0 0 0,1-1 0 0 0,-1 1 0 0 0,1-1 0 0 0,-1 0 0 0 0,17-23 0 0 0,-16 22 0 0 0,7-14 0 0 0,0 0 0 0 0,-1-1 0 0 0,0 0 0 0 0,4-21 0 0 0,10-72 0 0 0,-16 72 72 0 0,-21 114 1904 0 0,9-19-1976 0 0,1 75 0 0 0,6-132 0 0 0,0 1 0 0 0,0-1 0 0 0,0 0 0 0 0,0 1 0 0 0,0-1 0 0 0,0 0 0 0 0,0 0 0 0 0,0 1 0 0 0,0-1 0 0 0,0 0 0 0 0,0 0 0 0 0,0 1 0 0 0,0-1 0 0 0,0 0 0 0 0,0 1 0 0 0,0-1 0 0 0,0 0 0 0 0,0 0 0 0 0,0 1 0 0 0,0-1 0 0 0,0 0 0 0 0,1 0 0 0 0,-1 1 0 0 0,0-1 0 0 0,0 0 0 0 0,0 0 0 0 0,0 0 0 0 0,1 1 0 0 0,-1-1 0 0 0,0 0 0 0 0,0 0 0 0 0,0 0 0 0 0,1 0 0 0 0,-1 1 0 0 0,0-1 0 0 0,0 0 0 0 0,1 0 0 0 0,-1 0 0 0 0,0 0 0 0 0,0 0 0 0 0,1 0 0 0 0,-1 0 0 0 0,0 0 0 0 0,1 0 0 0 0,-1 0 0 0 0,0 0 0 0 0,0 0 0 0 0,1 0 0 0 0,-1 0 0 0 0,0 0 0 0 0,1 0 0 0 0,-1 0 0 0 0,0 0 0 0 0,1 0 0 0 0,8-6 0 0 0,-9 6 0 0 0,4-4 0 0 0,0-1 0 0 0,-1 0 0 0 0,1 1 0 0 0,-1-1 0 0 0,0 0 0 0 0,0-1 0 0 0,2-5 0 0 0,14-42 0 0 0,-17 48 0 0 0,21-80 0 0 0,-20 74 0 0 0,-3 3 72 0 0,0 7 299 0 0,-1 18 66 0 0,0-1 1 0 0,-6 21-1 0 0,2-7-144 0 0,0 8-293 0 0,-1 58 0 0 0,7-89 0 0 0,3-9 0 0 0,3-8 0 0 0,-6 10 0 0 0,7-13 186 0 0,-1 0-1 0 0,0 0 1 0 0,0 0-1 0 0,5-19 1 0 0,13-59 911 0 0,-22 79-1074 0 0,-3 12-23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2 8 0 0 0,-1 11 0 0 0,-1-8 0 0 0,-1 15 0 0 0,2-1 0 0 0,0 1 0 0 0,10 48 0 0 0,-7-53 0 0 0,-1-15 0 0 0,0-6 0 0 0,0-4 0 0 0,2-3 0 0 0,-1 0 0 0 0,1 0 0 0 0,-1 0 0 0 0,-1-1 0 0 0,0 0 0 0 0,0 0 0 0 0,3-12 0 0 0,9-61 0 0 0,-14 68 0 0 0,3-20 0 0 0,-1-40 0 0 0,-4 71 0 0 0,-1 7 0 0 0,-2 9 0 0 0,-23 155 0 0 0,21-148 0 0 0,0-61 931 0 0,0-33-19 0 0,-9-80-664 0 0,11 127-259 0 0,-2 0 1 0 0,0 1-1 0 0,-18-45 0 0 0,23 69 11 0 0,1-1 0 0 0,-1 0 0 0 0,0 0 0 0 0,0 1 0 0 0,0-1 0 0 0,0 0 0 0 0,0 1 0 0 0,0-1 0 0 0,0 1 0 0 0,-1 0 0 0 0,1-1 0 0 0,0 1 0 0 0,-1 0 0 0 0,1 0 0 0 0,-4-2 0 0 0,4 3 0 0 0,0 0 0 0 0,0 0 0 0 0,0 0 0 0 0,0 0 0 0 0,0 0 0 0 0,0 0 0 0 0,0 0 0 0 0,-1 0 0 0 0,1 0 0 0 0,0 1 0 0 0,0-1 0 0 0,0 1 0 0 0,0-1 0 0 0,0 1 0 0 0,0-1 0 0 0,0 1 0 0 0,0-1 0 0 0,0 1 0 0 0,1 0 0 0 0,-1-1 0 0 0,0 1 0 0 0,0 0 0 0 0,0 0 0 0 0,1 0 0 0 0,-1 0 0 0 0,0-1 0 0 0,0 3 0 0 0,-10 13 0 0 0,1 1 0 0 0,1 0 0 0 0,0 1 0 0 0,-12 36 0 0 0,2-5 0 0 0,14-43 0 0 0,1-10 0 0 0,2-8 0 0 0,2 12 0 0 0,-5-84 0 0 0,3 27 0 0 0,-14-70 0 0 0,13 116 0 0 0,3 10 0 0 0,0 1 0 0 0,0 0 0 0 0,0-1 0 0 0,0 1 0 0 0,-1 0 0 0 0,1-1 0 0 0,0 1 0 0 0,0-1 0 0 0,0 1 0 0 0,0 0 0 0 0,0-1 0 0 0,-1 1 0 0 0,1 0 0 0 0,0-1 0 0 0,0 1 0 0 0,-1 0 0 0 0,1-1 0 0 0,0 1 0 0 0,-1 0 0 0 0,1 0 0 0 0,0-1 0 0 0,-1 1 0 0 0,1 0 0 0 0,0 0 0 0 0,-1 0 0 0 0,1 0 0 0 0,0-1 0 0 0,-1 1 0 0 0,1 0 0 0 0,-1 0 0 0 0,1 0 0 0 0,-1 0 0 0 0,-3 3 0 0 0,2-1 0 0 0,0 0 0 0 0,0 0 0 0 0,0 0 0 0 0,1 0 0 0 0,-1 1 0 0 0,0-1 0 0 0,1 1 0 0 0,0-1 0 0 0,-1 1 0 0 0,1-1 0 0 0,-1 6 0 0 0,-9 35 0 0 0,9-32 0 0 0,-4 14 0 0 0,1 1 0 0 0,2 0 0 0 0,0 0 0 0 0,2 0 0 0 0,2 40 0 0 0,2-57 0 0 0,1-8 0 0 0,0-4 0 0 0,2-3 0 0 0,1-1 0 0 0,-1 1 0 0 0,-1-1 0 0 0,1 0 0 0 0,-1 0 0 0 0,0-1 0 0 0,4-8 0 0 0,25-61 0 0 0,-22 48 0 0 0,47-122 0 0 0,-56 161 0 0 0,-1 0 0 0 0,1 15 0 0 0,-2 15 0 0 0,-1-12 0 0 0,6 36 0 0 0,-6-59-2 0 0,6 14-60 0 0,-6-19 1 0 0,0 1 1 0 0,1 0-1 0 0,-1-1 0 0 0,0 1 0 0 0,1 0 0 0 0,-1-1 0 0 0,0 1 1 0 0,1 0-1 0 0,-1-1 0 0 0,1 1 0 0 0,-1-1 0 0 0,1 1 0 0 0,-1-1 1 0 0,1 1-1 0 0,-1-1 0 0 0,1 1 0 0 0,0-1 0 0 0,-1 0 0 0 0,1 1 1 0 0,0-1-1 0 0,-1 0 0 0 0,1 1 0 0 0,0-1 0 0 0,-1 0 0 0 0,1 0 1 0 0,0 0-1 0 0,-1 0 0 0 0,2 1 0 0 0,0-2 35 0 0,1 1 1 0 0,-1 0-1 0 0,0-1 0 0 0,0 1 0 0 0,0-1 0 0 0,0 0 1 0 0,0 0-1 0 0,0 0 0 0 0,0 0 0 0 0,2-1 1 0 0,3-3-178 0 0,1-1 0 0 0,-1 0 0 0 0,12-12 1 0 0,1-6-1332 0 0,-19 22 1022 0 0,0 2 426 0 0,1 1 0 0 0,-1-1-1 0 0,0 0 1 0 0,0 1-1 0 0,0-1 1 0 0,0 1 0 0 0,0-1-1 0 0,1 1 1 0 0,-1-1-1 0 0,0 1 1 0 0,0 0 0 0 0,0-1-1 0 0,-1 1 1 0 0,1 0 0 0 0,0 0-1 0 0,0 0 1 0 0,0 0-1 0 0,0 0 1 0 0,0 1 0 0 0,11 20-1201 0 0,-6-6-1591 0 0,0 1-822 0 0</inkml:trace>
</inkml:ink>
</file>

<file path=ppt/ink/ink1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3:33.3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5 6447 0 0,'6'-8'108'0'0,"-1"-1"0"0"0,0 1 0 0 0,0-1-1 0 0,6-18 1 0 0,-7 18 162 0 0,0-1 0 0 0,1 1 0 0 0,10-16 0 0 0,-14 24 239 0 0,-1 1-66 0 0,-11 27-278 0 0,4-12-165 0 0</inkml:trace>
</inkml:ink>
</file>

<file path=ppt/ink/ink1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2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10 15663 0 0,'0'0'719'0'0,"1"0"-20"0"0,6-4-449 0 0,-2 0-79 0 0,-4 3 565 0 0,-1 1 237 0 0,0 0 41 0 0,0 0-61 0 0,0 0-288 0 0,0 0-121 0 0,0 0-28 0 0,0 0-72 0 0,0 0-217 0 0,-16 18 1158 0 0,-81 93-792 0 0,52-59-506 0 0,-99 142 1889 0 0,88-109-1976 0 0,54-83-648 0 0,1 0 0 0 0,-1 0-1 0 0,1 1 1 0 0,0-1 0 0 0,0 1 0 0 0,-1-1 0 0 0,0 5-1 0 0,2-7 513 0 0,0 0-1 0 0,0 0 0 0 0,1 0 0 0 0,-1 0 0 0 0,0 1 0 0 0,0-1 1 0 0,0 0-1 0 0,0 0 0 0 0,0 0 0 0 0,0 0 0 0 0,0 0 0 0 0,0 0 1 0 0,0 1-1 0 0,1-1 0 0 0,-1 0 0 0 0,0 0 0 0 0,0 0 0 0 0,0 0 1 0 0,0 0-1 0 0,0 0 0 0 0,1 0 0 0 0,-1 0 0 0 0,0 0 0 0 0,0 0 1 0 0,0 0-1 0 0,0 0 0 0 0,0 0 0 0 0,1 0 0 0 0,-1 0 0 0 0,0 0 1 0 0,0 0-1 0 0,0 0 0 0 0,0 0 0 0 0,1 0 0 0 0,-1 0 0 0 0,0 0 1 0 0,0 0-1 0 0,0 0 0 0 0,0 0 0 0 0,0 0 0 0 0,1 0 0 0 0,-1 0 1 0 0,0 0-1 0 0,0 0 0 0 0,0 0 0 0 0,0 0 0 0 0,0-1 0 0 0,1 1 1 0 0,-1 0-1 0 0,0 0 0 0 0,0 0 0 0 0,0 0 0 0 0,0 0 0 0 0,0 0 1 0 0,0-1-1 0 0,0 1 0 0 0,8-6-5142 0 0</inkml:trace>
</inkml:ink>
</file>

<file path=ppt/ink/ink1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4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71 4607 0 0,'0'0'208'0'0,"-6"-8"994"0"0,-29-48 3988 0 0,28 45-4811 0 0,-15-18 1730 0 0,21 28-1597 0 0,1 1 0 0 0,0 0-502 0 0,0 0 0 0 0,-1 0 0 0 0,1 0 0 0 0,0 0 0 0 0,0 0 0 0 0,0 0-1 0 0,0 0 1 0 0,-1 0 0 0 0,1 0 0 0 0,0 0 0 0 0,0 0 0 0 0,0 0 0 0 0,0 0-1 0 0,0 0 1 0 0,-1 0 0 0 0,1 0 0 0 0,0 0 0 0 0,0 0 0 0 0,0-1 0 0 0,0 1 0 0 0,0 0-1 0 0,-1 0 1 0 0,1 0 0 0 0,0 0 0 0 0,0 0 0 0 0,0 0 0 0 0,0 0 0 0 0,0 0 0 0 0,0-1-1 0 0,0 1 1 0 0,-1 0 0 0 0,1 0 0 0 0,0 0 0 0 0,0 0 0 0 0,0 0 0 0 0,0-1 0 0 0,0 1-1 0 0,0 0 1 0 0,0-1 3 0 0,-1 0-1 0 0,1 0 0 0 0,-1 0 1 0 0,1 0-1 0 0,-1 0 1 0 0,1 1-1 0 0,-1-1 0 0 0,0 0 1 0 0,1 0-1 0 0,-1 1 1 0 0,0-1-1 0 0,0 0 0 0 0,0 1 1 0 0,1-1-1 0 0,-1 1 0 0 0,0-1 1 0 0,-1 0-1 0 0,1 1-12 0 0,1 0 0 0 0,0 0 0 0 0,-1-1 0 0 0,1 1 0 0 0,-1 0 0 0 0,1 0 0 0 0,-1 0 0 0 0,1 0 0 0 0,-1 0 0 0 0,1 0 0 0 0,-1 0 0 0 0,1 0 0 0 0,0 0 0 0 0,-1 0 0 0 0,1 0 0 0 0,-1 0 0 0 0,1 0 0 0 0,-1 0 0 0 0,-9 7 0 0 0,8-5 0 0 0,-10 13 0 0 0,1 18 0 0 0,9-20 0 0 0,2 0 0 0 0,5 1 0 0 0,4-3 0 0 0,-5-9 41 0 0,0 0 0 0 0,0 0 0 0 0,-1 0 0 0 0,1-1 0 0 0,0 1 0 0 0,0-1 0 0 0,1 0 0 0 0,-1 0 0 0 0,0 0 0 0 0,0-1 0 0 0,0 1 0 0 0,1-1 0 0 0,-1 0 0 0 0,0 0 0 0 0,0-1 0 0 0,1 1 0 0 0,-1-1 0 0 0,0 0 0 0 0,0 0-1 0 0,0 0 1 0 0,0-1 0 0 0,0 0 0 0 0,0 1 0 0 0,5-5 0 0 0,3-1 106 0 0,0-1-1 0 0,0-1 0 0 0,-1 0 0 0 0,-1 0 1 0 0,1-1-1 0 0,8-12 0 0 0,-15 19-146 0 0,8-18 0 0 0,-11 20 1 0 0,0 0-1 0 0,0 0 0 0 0,-1 0 1 0 0,1-1-1 0 0,0 1 0 0 0,-1 0 1 0 0,1-1-1 0 0,-1 1 0 0 0,0 0 1 0 0,1-1-1 0 0,-1 1 1 0 0,0 0-1 0 0,0-1 0 0 0,0 1 1 0 0,0-1-1 0 0,0 1 0 0 0,0 0 1 0 0,0-1-1 0 0,-1 1 0 0 0,0-3 1 0 0,0 1 63 0 0,1 2 37 0 0,-1 0-1 0 0,1 0 1 0 0,0 0-1 0 0,-1 0 1 0 0,1 0-1 0 0,-1 0 1 0 0,0 0-1 0 0,1 0 1 0 0,-1 1-1 0 0,0-1 1 0 0,1 0 0 0 0,-1 0-1 0 0,0 1 1 0 0,0-1-1 0 0,0 1 1 0 0,-1-2-1 0 0,-15-6 167 0 0,15 8-207 0 0,1-1 0 0 0,-1 1 0 0 0,0 0 0 0 0,1 0 0 0 0,-1 0-1 0 0,0 0 1 0 0,1 0 0 0 0,-1 0 0 0 0,0 0 0 0 0,1 0 0 0 0,-1 1 0 0 0,0-1 0 0 0,1 1-1 0 0,-1-1 1 0 0,1 1 0 0 0,-1 0 0 0 0,1-1 0 0 0,-1 1 0 0 0,1 0 0 0 0,-1 0 0 0 0,1 0-1 0 0,0 0 1 0 0,-3 3 0 0 0,4-4-57 0 0,0 0 28 0 0,-1 1-1 0 0,1-1 1 0 0,-1 0-1 0 0,1 1 1 0 0,-1 0 0 0 0,1-1-1 0 0,0 1 1 0 0,-1-1-1 0 0,1 1 1 0 0,0-1-1 0 0,0 1 1 0 0,-1 0-1 0 0,1-1 1 0 0,0 1 0 0 0,0 0-1 0 0,0-1 1 0 0,0 2-1 0 0,-1 0 12 0 0,-1 11-26 0 0,3 2-16 0 0,1-12 0 0 0,-1 1 0 0 0,1 0 0 0 0,0-1 0 0 0,0 1 0 0 0,3 3 0 0 0,5 2 0 0 0,-5-7 0 0 0,0 0 0 0 0,0-1 0 0 0,0 1 0 0 0,0-1 0 0 0,0 0 0 0 0,0-1 0 0 0,0 1 0 0 0,0-1 0 0 0,0 0 0 0 0,6 0 0 0 0,10 0 0 0 0,5-2 0 0 0,-22 3 0 0 0,-3-1 0 0 0,0 0 0 0 0,0 1 0 0 0,0-1 0 0 0,0 0 0 0 0,0 0 0 0 0,0 0 0 0 0,0 0 0 0 0,0 0 0 0 0,0 0 0 0 0,0 0 0 0 0,0 0 0 0 0,0 0 0 0 0,0 0 0 0 0,0 0 0 0 0,0-1 0 0 0,0 1 0 0 0,1-1 0 0 0,8-2-201 0 0,-8 2-850 0 0,-2 1-385 0 0,0 0-78 0 0,0 0-20 0 0</inkml:trace>
</inkml:ink>
</file>

<file path=ppt/ink/ink1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4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49 10135 0 0,'0'0'464'0'0,"-2"-1"-9"0"0,0 0-372 0 0,-10-12 83 0 0,9 9 87 0 0,0 0-1 0 0,1-1 0 0 0,-1 1 1 0 0,1 0-1 0 0,0-1 0 0 0,1 0 1 0 0,-1 1-1 0 0,1-1 0 0 0,0 0 1 0 0,0 0-1 0 0,0 0 0 0 0,1 0 1 0 0,-1 0-1 0 0,1 1 0 0 0,1-1 1 0 0,-1 0-1 0 0,1 0 0 0 0,0 0 1 0 0,0 0-1 0 0,0 0 0 0 0,0 1 1 0 0,1-1-1 0 0,3-7 0 0 0,7-8-295 0 0,-11 19 199 0 0,-1-1 0 0 0,1 1-1 0 0,0 0 1 0 0,-1 0 0 0 0,1-1-1 0 0,-1 1 1 0 0,1-1-1 0 0,-1 1 1 0 0,0 0 0 0 0,1-1-1 0 0,-1 1 1 0 0,0-1 0 0 0,0-1-1 0 0,0 1 216 0 0,0 2 117 0 0,0 0 21 0 0,0 0-66 0 0,-1 8-284 0 0,1-5-158 0 0,0 0-1 0 0,0 0 1 0 0,0 0 0 0 0,1 1-1 0 0,-1-1 1 0 0,1 0 0 0 0,-1 0 0 0 0,3 4-1 0 0,1 7 0 0 0,2 0 0 0 0,2-4 0 0 0,1-1 0 0 0,0-2 72 0 0,-8-7-34 0 0,-1 0 0 0 0,0 0 0 0 0,1 0 0 0 0,-1 0-1 0 0,1 0 1 0 0,-1 0 0 0 0,1 0 0 0 0,-1 0 0 0 0,1 0 0 0 0,-1 0-1 0 0,1 0 1 0 0,-1 0 0 0 0,1 0 0 0 0,-1 0 0 0 0,1-1 0 0 0,-1 1-1 0 0,1 0 1 0 0,-1 0 0 0 0,0 0 0 0 0,1-1 0 0 0,-1 1 0 0 0,1 0-1 0 0,-1-1 1 0 0,0 1 0 0 0,1 0 0 0 0,0-1 0 0 0,-1-1 25 0 0,1 1 1 0 0,-1 0-1 0 0,1 0 1 0 0,-1-1-1 0 0,1 1 0 0 0,-1 0 1 0 0,1-1-1 0 0,-1 1 1 0 0,0-3-1 0 0,-1-28 329 0 0,-1 16 102 0 0,1 1 0 0 0,1-1 0 0 0,2-25 0 0 0,0 26-494 0 0,1 12 0 0 0,-1 0 0 0 0,-2 3 0 0 0,0 0 0 0 0,0 0 0 0 0,0-1 0 0 0,0 1 0 0 0,0 0 0 0 0,0 0 0 0 0,0 0 0 0 0,0 0 0 0 0,0-1 0 0 0,0 1 0 0 0,1 0 0 0 0,-1 0 0 0 0,0 0 0 0 0,0 0 0 0 0,0 0 0 0 0,0 0 0 0 0,0-1 0 0 0,1 1 0 0 0,-1 0 0 0 0,0 0 0 0 0,0 0 0 0 0,0 0 0 0 0,0 0 0 0 0,0 0 0 0 0,1 0 0 0 0,-1 0 0 0 0,0 0 0 0 0,0 0 0 0 0,0 0 0 0 0,1 0 0 0 0,-1 0 0 0 0,0 0 0 0 0,0 0 0 0 0,0 0 0 0 0,0 0 0 0 0,1 0 0 0 0,-1 0 0 0 0,0 0 0 0 0,0 0 0 0 0,0 0 0 0 0,0 0 0 0 0,1 0 0 0 0,-1 0 0 0 0,0 1 0 0 0,0-1 0 0 0,0 0 0 0 0,0 0 0 0 0,0 0 0 0 0,1 0 0 0 0,-1 0 0 0 0,0 0 0 0 0,0 1 0 0 0,0-1 0 0 0,0 0 0 0 0,0 0 0 0 0,0 0 0 0 0,0 0 0 0 0,0 1 0 0 0,0-1 0 0 0,1 0 0 0 0,-1 0 0 0 0,0 0 0 0 0,0 0 0 0 0,0 1 0 0 0,0-1 0 0 0,7 14 0 0 0,-6-12 0 0 0,34 59 0 0 0,-16-31 0 0 0,-18-26 0 0 0,2 2 0 0 0,10 5 0 0 0,-11-9 0 0 0,1 1 0 0 0,13 3 0 0 0,-1-3-131 0 0,-11-4-177 0 0,4-1-129 0 0,-2 2-53 0 0,1-1 0 0 0,-1 0 1 0 0,11-3-1 0 0,7-3-8403 0 0,-21 6 2901 0 0</inkml:trace>
</inkml:ink>
</file>

<file path=ppt/ink/ink1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8287 0 0,'0'0'191'0'0,"0"0"26"0"0,2-1 9 0 0,31 0-29 0 0,-22 1 722 0 0,-8-2 655 0 0,1-1-2071 0 0,-1 5 2741 0 0,2 4 3797 0 0,7 13-7401 0 0,-12-19 848 0 0</inkml:trace>
</inkml:ink>
</file>

<file path=ppt/ink/ink1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6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59 10135 0 0,'0'0'231'0'0,"0"-4"29"0"0,-1-11 19 0 0,1 14-267 0 0,0 1 0 0 0,0-1 0 0 0,0 1 0 0 0,0-1 0 0 0,0 0 0 0 0,0 1 0 0 0,0-1 0 0 0,0 1 0 0 0,0-1 0 0 0,0 0 0 0 0,1 1 0 0 0,-1-1 0 0 0,0 1 0 0 0,0-1 1 0 0,1 1-1 0 0,-1-1 0 0 0,0 1 0 0 0,1-1 0 0 0,-1 1 0 0 0,1-1 0 0 0,0 0 0 0 0,1-1 9 0 0,8-19-38 0 0,10-20 112 0 0,-19 39 298 0 0,0 1 106 0 0,5-5-89 0 0,-4 4-351 0 0,0 0 0 0 0,0 0 0 0 0,0 0 0 0 0,1 0 0 0 0,-1 0 0 0 0,1 1 0 0 0,-1-1 0 0 0,1 1 0 0 0,0-1 0 0 0,0 1 0 0 0,3-1 0 0 0,5-1-59 0 0,1 2 0 0 0,14 7 1012 0 0,-20-4-584 0 0,-3 0 15 0 0,11 11-270 0 0,-11-10-186 0 0,8 11 90 0 0,3 1 1291 0 0,-13-14-925 0 0,2-2-294 0 0,5-4-61 0 0,-7 4-3 0 0,0 0-1 0 0,0 0 1 0 0,1 0-1 0 0,-1 0 1 0 0,0 0 0 0 0,-1 0-1 0 0,1 0 1 0 0,0-1-1 0 0,0 1 1 0 0,0 0-1 0 0,-1 0 1 0 0,1-1-1 0 0,0-1 1 0 0,0 1 99 0 0,0 0 259 0 0,-1-11-278 0 0,-3-3-165 0 0,0 12 0 0 0,0 2 0 0 0,2 0 1 0 0,-1 0 0 0 0,0 0-1 0 0,0 1 1 0 0,0-1 0 0 0,0 1 0 0 0,0-1 0 0 0,-1 1-1 0 0,1 0 1 0 0,0-1 0 0 0,-1 1 0 0 0,1 0-1 0 0,-1 1 1 0 0,1-1 0 0 0,-1 0 0 0 0,1 1-1 0 0,-1-1 1 0 0,0 1 0 0 0,1 0 0 0 0,-1 0-1 0 0,1 0 1 0 0,-5 1 0 0 0,-4 0-245 0 0,1 2 1 0 0,-1-1-1 0 0,1 2 1 0 0,-10 3 0 0 0,5-1-669 0 0,-3 2-3386 0 0,3 0-1316 0 0</inkml:trace>
</inkml:ink>
</file>

<file path=ppt/ink/ink1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8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68 6447 0 0,'0'0'142'0'0,"0"0"22"0"0,0 0 13 0 0,0 0 55 0 0,0 0 181 0 0,0 0 78 0 0,0 0 18 0 0,0 0 3 0 0,2 0 0 0 0,6-1 0 0 0,-6 1 0 0 0,0-1 0 0 0,14-10 1704 0 0,-15 10-1845 0 0,-1 1 117 0 0,0 0 21 0 0,0 0 3 0 0,0 0 0 0 0,0 0 0 0 0,0 0 0 0 0,0 0-69 0 0,-31 9 1770 0 0,31-9-2213 0 0,0 0 0 0 0,-1 0 0 0 0,1 0 0 0 0,0 0 0 0 0,0 0 0 0 0,0 0 0 0 0,0 0 0 0 0,-1 0 0 0 0,1 0 0 0 0,0 0 0 0 0,0 0 0 0 0,0 0 0 0 0,0 0 0 0 0,-1 0 0 0 0,1 0 0 0 0,0 0 0 0 0,0 0 0 0 0,0 0 0 0 0,0 0 0 0 0,0 1 0 0 0,-1-1 0 0 0,1 0 0 0 0,0 0 0 0 0,0 0 0 0 0,0 0 0 0 0,0 0 0 0 0,0 0 0 0 0,0 1 0 0 0,0-1 0 0 0,0 0 0 0 0,-1 0 0 0 0,1 0 0 0 0,0 0 0 0 0,0 0 0 0 0,0 1 0 0 0,0-1 0 0 0,0 0 0 0 0,0 0 0 0 0,0 0 0 0 0,0 0 0 0 0,0 1 0 0 0,0-1 0 0 0,0 0 0 0 0,2 1 0 0 0,-1-1 0 0 0,0 1 0 0 0,1-1 0 0 0,-1 0 0 0 0,1 0 0 0 0,-1 0 0 0 0,1 0 0 0 0,-1 0 0 0 0,1 0 0 0 0,-1 0 0 0 0,2 0 0 0 0,9-4 0 0 0,-6-1 563 0 0,-6 5-515 0 0,0 0 0 0 0,0 0 0 0 0,0 0 0 0 0,1 0 0 0 0,-1 0 0 0 0,0 0 0 0 0,0-1 0 0 0,0 1 0 0 0,0 0 0 0 0,0 0 0 0 0,0 0 0 0 0,0 0 0 0 0,0 0 0 0 0,0 0 0 0 0,0-1 0 0 0,0 1 0 0 0,0 0 0 0 0,0 0 0 0 0,0 0 0 0 0,-1 0 0 0 0,1 0 0 0 0,0 0 0 0 0,0 0 0 0 0,0-1 0 0 0,0 1 0 0 0,0 0 0 0 0,0 0 0 0 0,0 0 0 0 0,0 0 0 0 0,0 0 0 0 0,0 0 0 0 0,0 0 0 0 0,0 0 0 0 0,-1 0 0 0 0,1 0 0 0 0,0-1 0 0 0,0 1 0 0 0,0 0 0 0 0,-3 0 102 0 0,1-1-1 0 0,0 1 1 0 0,-1-1-1 0 0,1 1 1 0 0,-1 0-1 0 0,1 0 1 0 0,-1 0-1 0 0,1 0 1 0 0,-1 1 0 0 0,-2 0-1 0 0,-6 2-133 0 0,0 6-16 0 0,11-9 0 0 0,0 0 1 0 0,0 0-1 0 0,0 0 0 0 0,1 0 0 0 0,-1 0 0 0 0,0 0 0 0 0,0 0 1 0 0,0 0-1 0 0,0 0 0 0 0,0 0 0 0 0,0 0 0 0 0,0 0 1 0 0,0 0-1 0 0,0 0 0 0 0,0 0 0 0 0,0 0 0 0 0,0 1 0 0 0,0-1 1 0 0,0 0-1 0 0,0 0 0 0 0,0 0 0 0 0,0 0 0 0 0,0 0 1 0 0,1 0-1 0 0,-1 0 0 0 0,0 0 0 0 0,0 0 0 0 0,0 0 0 0 0,0 0 1 0 0,0 0-1 0 0,0 0 0 0 0,0 0 0 0 0,0 1 0 0 0,0-1 1 0 0,0 0-1 0 0,0 0 0 0 0,0 0 0 0 0,0 0 0 0 0,0 0 0 0 0,0 0 1 0 0,0 0-1 0 0,0 0 0 0 0,-1 0 0 0 0,1 0 0 0 0,0 0 0 0 0,0 0 1 0 0,0 0-1 0 0,0 0 0 0 0,0 1 0 0 0,0-1 0 0 0,0 0 1 0 0,0 0-1 0 0,0 0 0 0 0,0 0 0 0 0,0 0 0 0 0,0 0 0 0 0,0 0 1 0 0,0 0-1 0 0,0 0 0 0 0,0 0 0 0 0,0 0 0 0 0,-1 0 1 0 0,11-2-65 0 0,14-6-1557 0 0,-20 5 1183 0 0,0 1 1 0 0,-1-1-1 0 0,1 0 1 0 0,0-1-1 0 0,-1 1 1 0 0,0-1 0 0 0,0 1-1 0 0,4-8 1 0 0,10-14-1609 0 0</inkml:trace>
</inkml:ink>
</file>

<file path=ppt/ink/ink1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09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 10135 0 0,'-17'1'448'0'0,"17"-1"96"0"0,-8 7-440 0 0,-2-2-104 0 0,-1-2 0 0 0,3 0 0 0 0,8-3 840 0 0,0 0 152 0 0,0 0 24 0 0,0 0 8 0 0,0 0-824 0 0,0 0-200 0 0,0 0 0 0 0,0 0 0 0 0,0 0 0 0 0,0 0 0 0 0,0 0 0 0 0,13-6 0 0 0</inkml:trace>
</inkml:ink>
</file>

<file path=ppt/ink/ink1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4:57.5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66 2759 0 0,'0'0'126'0'0,"0"0"68"0"0,0 0 208 0 0,0 0 87 0 0,0 0 20 0 0,0-1-66 0 0,1-4-222 0 0,0 3 166 0 0,-1 2 101 0 0,0 0 21 0 0,0 0-66 0 0,-3-26-278 0 0,5-4 1275 0 0,-1 29-997 0 0,-2 3-294 0 0,-1 10-545 0 0,-1 24-1 0 0,1-7-620 0 0,-1 2-1709 0 0</inkml:trace>
</inkml:ink>
</file>

<file path=ppt/ink/ink1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3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3 120 10135 0 0,'0'0'231'0'0,"0"0"29"0"0,0-4 17 0 0,0-8 11 0 0,-8-20 2693 0 0,2 8-910 0 0,5 22-1891 0 0,0-13 827 0 0,3-2 936 0 0,-1 3 2057 0 0,-3 15-2435 0 0,-3 8-936 0 0,2 1-629 0 0,0 0 0 0 0,0-1 0 0 0,1 1 0 0 0,1 0 0 0 0,-1 15 0 0 0,-2 8 0 0 0,-21 88 0 0 0,-1 9 0 0 0,20-103 0 0 0,6-26-1 0 0,0-1-1 0 0,0 0 1 0 0,0 0-1 0 0,0 0 1 0 0,0 0-1 0 0,0 0 1 0 0,0 0 0 0 0,0 0-1 0 0,0 0 1 0 0,0 0-1 0 0,0 0 1 0 0,0 0-1 0 0,0 0 1 0 0,0 1-1 0 0,0-1 1 0 0,0 0-1 0 0,0 0 1 0 0,0 0 0 0 0,0 0-1 0 0,0 0 1 0 0,0 0-1 0 0,0 0 1 0 0,0 0-1 0 0,0 0 1 0 0,0 0-1 0 0,-1 0 1 0 0,1 0-1 0 0,0 0 1 0 0,0 0 0 0 0,0 0-1 0 0,0 1 1 0 0,0-1-1 0 0,0 0 1 0 0,0 0-1 0 0,0 0 1 0 0,0 0-1 0 0,0 0 1 0 0,0 0 0 0 0,0 0-1 0 0,0 0 1 0 0,-1 0-1 0 0,1 0 1 0 0,0 0-1 0 0,0 0 1 0 0,0 0-1 0 0,0 0 1 0 0,0 0-1 0 0,0 0 1 0 0,0 0 0 0 0,0 0-1 0 0,0 0 1 0 0,0 0-1 0 0,0 0 1 0 0,0 0-1 0 0,0 0 1 0 0,-1 0-1 0 0,1-1 1 0 0,0 1-1 0 0,0 0 1 0 0,0 0 0 0 0,0 0-1 0 0,-4-6-221 0 0,-2-9-340 0 0,2-27-3087 0 0,5 14-3552 0 0,1 14 1210 0 0</inkml:trace>
</inkml:ink>
</file>

<file path=ppt/ink/ink1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4.3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36 11975 0 0,'-1'-2'267'0'0,"-40"-37"2606"0"0,41 39-2639 0 0,0 0 0 0 0,-1-1 0 0 0,1 1 0 0 0,0 0 0 0 0,-1-1 0 0 0,1 1 1 0 0,0 0-1 0 0,-1 0 0 0 0,1-1 0 0 0,0 1 0 0 0,0-1 0 0 0,0 1 0 0 0,-1 0 0 0 0,1-1 0 0 0,0 1 0 0 0,0-1 0 0 0,0 1 0 0 0,0 0 0 0 0,0-1 0 0 0,0 1 0 0 0,-1-1 0 0 0,1 0 0 0 0,9-6 2658 0 0,-7 5-3379 0 0,4-1 572 0 0,0 0 1 0 0,0 1-1 0 0,1-1 0 0 0,-1 1 0 0 0,0 1 0 0 0,10-2 0 0 0,1-1 7 0 0,156-29 1433 0 0,-92 19-1074 0 0,-51 10-451 0 0,1 1 0 0 0,35 2 0 0 0,-63 1 0 0 0,19 2 0 0 0,-22-1 0 0 0,1-1 0 0 0,0 0 0 0 0,-1 0 0 0 0,1 0 0 0 0,0 0 0 0 0,-1 0 0 0 0,1 1 0 0 0,0-1 0 0 0,-1 0 0 0 0,1 0 0 0 0,0 1 0 0 0,-1-1 0 0 0,1 0 0 0 0,-1 1 0 0 0,1-1 0 0 0,-1 1 0 0 0,1-1 0 0 0,0 1 0 0 0,-1 5 0 0 0,0-5 0 0 0,2 13 0 0 0,-5-10 0 0 0,1-3 0 0 0,2 1-155 0 0,-1 0-1 0 0,0 0 1 0 0,0 0-1 0 0,0 0 1 0 0,0 0-1 0 0,0-1 1 0 0,-1 1-1 0 0,1 0 1 0 0,-1-1 0 0 0,1 1-1 0 0,-1-1 1 0 0,-2 2-1 0 0,0 1-616 0 0,3-3-387 0 0,-6 4-4594 0 0,7-5 3706 0 0</inkml:trace>
</inkml:ink>
</file>

<file path=ppt/ink/ink1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4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3823 0 0,'0'0'315'0'0,"0"0"45"0"0,0 0 21 0 0,3-7 63 0 0,5-22 2024 0 0,-8 28-1956 0 0,0 1 0 0 0,0 0 0 0 0,0 0 0 0 0,0 0 0 0 0,0 0 0 0 0,0 0 0 0 0,0 2 0 0 0,2 13 294 0 0,-2 22 1 0 0,-1-22-798 0 0,1-1 1 0 0,4 23-1 0 0,-4-32-9 0 0,1-1-1 0 0,0 0 0 0 0,1 0 1 0 0,-1 0-1 0 0,1 0 0 0 0,-1-1 1 0 0,1 1-1 0 0,0 0 0 0 0,0-1 1 0 0,1 1-1 0 0,-1-1 0 0 0,1 0 1 0 0,4 5-1 0 0,-4-6 1 0 0,-1 0 0 0 0,1 0 0 0 0,0 0 0 0 0,-1-1 0 0 0,1 1 0 0 0,0-1 0 0 0,0 0 0 0 0,0 1 0 0 0,0-1 0 0 0,0-1 0 0 0,0 1 0 0 0,1 0 0 0 0,-1-1 0 0 0,0 0 0 0 0,0 1 0 0 0,1-1 0 0 0,-1-1 0 0 0,0 1 0 0 0,0 0 0 0 0,0-1 0 0 0,1 1 0 0 0,-1-1 0 0 0,0 0 0 0 0,0 0 0 0 0,0 0 0 0 0,0-1 0 0 0,4-2 0 0 0,-2 1 0 0 0,1 0 0 0 0,-1-1 0 0 0,0 0 0 0 0,0 0 0 0 0,-1 0 0 0 0,1 0 0 0 0,-1-1 0 0 0,0 0 0 0 0,0 0 0 0 0,0 0 0 0 0,-1 0 0 0 0,0 0 0 0 0,4-8 0 0 0,-5 6 98 0 0,0 0-1 0 0,0 0 1 0 0,0 0 0 0 0,-1 0-1 0 0,0 0 1 0 0,0 0-1 0 0,-1 0 1 0 0,0-1 0 0 0,0 1-1 0 0,-2-10 1 0 0,2 15-161 0 0,-1 0-1 0 0,1 0 1 0 0,-1-1 0 0 0,0 1 0 0 0,1 0-1 0 0,-1 0 1 0 0,0 0 0 0 0,0 0-1 0 0,0 0 1 0 0,-1 0 0 0 0,1 0 0 0 0,0 0-1 0 0,-1 0 1 0 0,1 0 0 0 0,-1 1 0 0 0,1-1-1 0 0,-1 1 1 0 0,0-1 0 0 0,0 1-1 0 0,0 0 1 0 0,0 0 0 0 0,0-1 0 0 0,0 1-1 0 0,0 1 1 0 0,0-1 0 0 0,0 0 0 0 0,-1 0-1 0 0,1 1 1 0 0,0-1 0 0 0,0 1 0 0 0,-1 0-1 0 0,1 0 1 0 0,0 0 0 0 0,-1 0-1 0 0,-2 0 1 0 0,-2 1-686 0 0,-1 0 0 0 0,1 1-1 0 0,-14 4 1 0 0,-2 3-786 0 0</inkml:trace>
</inkml:ink>
</file>

<file path=ppt/ink/ink1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2.6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0 15663 0 0,'0'0'356'0'0,"0"0"50"0"0,0 0 20 0 0,0 0-42 0 0,0 0-112 0 0,0 0 463 0 0,6 9 2201 0 0,-3-6-2703 0 0,1 0 0 0 0,-1-1 0 0 0,1 0 0 0 0,-1 0 0 0 0,1 0 0 0 0,0 0-1 0 0,0-1 1 0 0,0 1 0 0 0,0-1 0 0 0,0 0 0 0 0,0 0 0 0 0,0 0 0 0 0,9 0 0 0 0,-2 0 293 0 0,0 1 1 0 0,-1 0-1 0 0,1 1 0 0 0,0 0 1 0 0,13 6-1 0 0,-19-7-508 0 0,-2-1-18 0 0,11 7 0 0 0,-12-6 30 0 0,-1-1 0 0 0,1 0 0 0 0,-1 0 1 0 0,0 1-1 0 0,0-1 0 0 0,1 1 0 0 0,-1-1 0 0 0,0 1 0 0 0,-1 0 0 0 0,1-1 0 0 0,0 1 0 0 0,0 0 1 0 0,-1 0-1 0 0,1-1 0 0 0,-1 1 0 0 0,1 0 0 0 0,-1 0 0 0 0,0 0 0 0 0,0 0 0 0 0,0 0 1 0 0,0-1-1 0 0,0 1 0 0 0,0 0 0 0 0,0 0 0 0 0,-1 0 0 0 0,1 0 0 0 0,-1 0 0 0 0,1-1 0 0 0,-1 1 1 0 0,0 0-1 0 0,0-1 0 0 0,0 1 0 0 0,-1 2 0 0 0,-2 3 116 0 0,-1 0 1 0 0,0-1-1 0 0,0 0 0 0 0,0 0 0 0 0,-1 0 1 0 0,-9 8-1 0 0,-115 81-146 0 0,118-83 0 0 0,12-12 0 0 0,0 0 0 0 0,0 0 0 0 0,0 0 0 0 0,0 1 0 0 0,-1-1 0 0 0,1 0 0 0 0,0 0 0 0 0,0 0 0 0 0,0 1 0 0 0,0-1 0 0 0,0 0 0 0 0,0 0 0 0 0,0 1 0 0 0,-1-1 0 0 0,1 0 0 0 0,0 0 0 0 0,0 1 0 0 0,0-1 0 0 0,0 0 0 0 0,0 1 0 0 0,0-1 0 0 0,0 0 0 0 0,1 0 0 0 0,-1 1 0 0 0,0-1 0 0 0,0 0 0 0 0,0 0 0 0 0,0 1 0 0 0,0-1 0 0 0,0 0 0 0 0,0 0 0 0 0,0 1 0 0 0,1-1 0 0 0,-1 0 0 0 0,0 0 0 0 0,0 0 0 0 0,0 1 0 0 0,1-1 0 0 0,-1 0 0 0 0,0 0 0 0 0,0 0 0 0 0,0 0 0 0 0,1 0 0 0 0,-1 1 0 0 0,0-1 0 0 0,1 0 0 0 0,10 2 0 0 0,-10-2 0 0 0,16 4 0 0 0,-9-1 0 0 0,0-1 0 0 0,0-1 0 0 0,0 0 0 0 0,10 1 0 0 0,21-2 0 0 0,-32 1-2741 0 0,4 2-6302 0 0,-11-3 1331 0 0</inkml:trace>
</inkml:ink>
</file>

<file path=ppt/ink/ink1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5.7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6 13823 0 0,'0'0'315'0'0,"0"0"45"0"0,0 0 21 0 0,0 0-49 0 0,2-1-220 0 0,0-2 31 0 0,1 1-1 0 0,-1-1 1 0 0,1 1 0 0 0,-1-1-1 0 0,0 0 1 0 0,0 0-1 0 0,-1 0 1 0 0,1 0 0 0 0,0-1-1 0 0,-1 1 1 0 0,0 0-1 0 0,2-6 1 0 0,1-5 471 0 0,51-124 4506 0 0,-52 133-4868 0 0,-3 4-191 0 0,1-1 1 0 0,0 1-1 0 0,-1-1 1 0 0,1 0-1 0 0,-1 0 0 0 0,1 1 1 0 0,-1-1-1 0 0,0 0 1 0 0,0 0-1 0 0,0 1 1 0 0,0-1-1 0 0,0-2 1 0 0,-8 20 1133 0 0,3-7-950 0 0,-5 12-222 0 0,1 1 1 0 0,1 0 0 0 0,1 0-1 0 0,0 1 1 0 0,2 0-1 0 0,-3 27 1 0 0,8-46-24 0 0,0-1 0 0 0,0 0 0 0 0,0 1 0 0 0,1-1 0 0 0,-1 0 0 0 0,1 0 0 0 0,0 0 0 0 0,0 1 0 0 0,0-1 0 0 0,0 0 0 0 0,0 0 0 0 0,1 0 0 0 0,-1 0 0 0 0,1-1 0 0 0,0 1 0 0 0,2 2 0 0 0,-3-3 0 0 0,1 0 0 0 0,0-1 0 0 0,-1 0 0 0 0,1 0 0 0 0,0 1 0 0 0,0-1 0 0 0,0 0 0 0 0,0 0 0 0 0,0-1 0 0 0,0 1 0 0 0,0 0 0 0 0,0-1 0 0 0,1 1 0 0 0,-1-1 0 0 0,0 0 0 0 0,0 1 0 0 0,0-1 0 0 0,1 0 0 0 0,-1 0 0 0 0,0-1 0 0 0,0 1 0 0 0,0 0 0 0 0,1-1 0 0 0,2-1 0 0 0,5-1 0 0 0,-1-1 0 0 0,1 0 0 0 0,-1-1 0 0 0,-1 0 0 0 0,1 0 0 0 0,0-1 0 0 0,-1 0 0 0 0,0-1 0 0 0,8-9 0 0 0,-5 5 0 0 0,0-2 0 0 0,-1 1 0 0 0,-1-1 0 0 0,0-1 0 0 0,9-16 0 0 0,-6 0 0 0 0,17-55 0 0 0,-11 30 0 0 0,-15 45 0 0 0,0 0 0 0 0,4-17 0 0 0,-8 23 0 0 0,-2 9 0 0 0,-3 9 0 0 0,4 8-2390 0 0,2-17 1080 0 0,0-1 0 0 0,1 1 0 0 0,-1-1 0 0 0,1 0 0 0 0,2 8 0 0 0,2-1-5328 0 0</inkml:trace>
</inkml:ink>
</file>

<file path=ppt/ink/ink1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95 13823 0 0,'0'0'315'0'0,"0"0"45"0"0,0 0 21 0 0,0 0-49 0 0,4-11 668 0 0,-4 7 1992 0 0,-2 3-2853 0 0,1 0 1 0 0,0 0-1 0 0,0 1 0 0 0,-1-1 0 0 0,1 0 1 0 0,-1 1-1 0 0,1-1 0 0 0,-1 1 0 0 0,1-1 0 0 0,-1 1 1 0 0,1 0-1 0 0,-1-1 0 0 0,1 1 0 0 0,-1 0 1 0 0,1 0-1 0 0,-1 0 0 0 0,1 0 0 0 0,-1 1 0 0 0,1-1 1 0 0,-1 0-1 0 0,1 1 0 0 0,-1-1 0 0 0,1 1 1 0 0,0-1-1 0 0,-1 1 0 0 0,1 0 0 0 0,-1-1 0 0 0,1 1 1 0 0,0 0-1 0 0,-2 1 0 0 0,-3 4-128 0 0,-1 0 0 0 0,1 1-1 0 0,0 0 1 0 0,1 0 0 0 0,-1 1 0 0 0,2-1 0 0 0,-7 13-1 0 0,0-2 347 0 0,2-3-51 0 0,1 1 0 0 0,-12 32 0 0 0,17-39-220 0 0,0 0 0 0 0,1 0 0 0 0,0 1 0 0 0,0-1 0 0 0,1 0-1 0 0,1 1 1 0 0,0 11 0 0 0,0-20-86 0 0,0 0 0 0 0,0 0 0 0 0,0 0 0 0 0,0 0 0 0 0,0 0 0 0 0,0-1 0 0 0,0 1 0 0 0,0 0 0 0 0,1 0 0 0 0,-1 0 0 0 0,0 0 0 0 0,1 0 0 0 0,-1 0 0 0 0,0-1 0 0 0,1 1 0 0 0,-1 0 0 0 0,1 0 0 0 0,0-1 0 0 0,-1 1 0 0 0,1 0 0 0 0,-1-1 0 0 0,1 1 0 0 0,0 0 0 0 0,0-1 0 0 0,-1 1 0 0 0,1-1 0 0 0,0 1 0 0 0,0-1 0 0 0,1 1 0 0 0,0 0 0 0 0,0 0 0 0 0,1 0 0 0 0,-1-1 0 0 0,1 1 0 0 0,-1 0 0 0 0,1-1 0 0 0,0 0 0 0 0,0 1 0 0 0,-1-1 0 0 0,1 0 0 0 0,0 0 0 0 0,-1-1 0 0 0,1 1 0 0 0,0-1 0 0 0,-1 1 0 0 0,1-1 0 0 0,-1 0 0 0 0,1 0 0 0 0,-1 0 0 0 0,1 0 0 0 0,2-2 0 0 0,6-3 0 0 0,1-1 0 0 0,17-15 0 0 0,-25 19 0 0 0,6-5 0 0 0,0-1 0 0 0,-1-1 0 0 0,0 1 0 0 0,0-2 0 0 0,-1 1 0 0 0,13-22 0 0 0,-10 11 0 0 0,-1 0 0 0 0,-1 0 0 0 0,6-25 0 0 0,-22 68 0 0 0,0-2 0 0 0,1 0 0 0 0,-7 41 0 0 0,12-22 0 0 0,1-36 0 0 0,1 0 0 0 0,-1-1 0 0 0,1 1 0 0 0,-1-1 0 0 0,1 1 0 0 0,0 0 0 0 0,0-1 0 0 0,0 1 0 0 0,1-1 0 0 0,-1 0 0 0 0,0 1 0 0 0,3 2 0 0 0,-3-4 0 0 0,-1 0 0 0 0,1-1 0 0 0,0 1 0 0 0,-1 0 0 0 0,1 0 0 0 0,0-1 0 0 0,0 1 0 0 0,-1 0 0 0 0,1-1 0 0 0,0 1 0 0 0,0-1 0 0 0,0 1 0 0 0,0-1 0 0 0,0 1 0 0 0,0-1 0 0 0,-1 0 0 0 0,1 1 0 0 0,0-1 0 0 0,0 0 0 0 0,0 0 0 0 0,0 0 0 0 0,0 0 0 0 0,0 0 0 0 0,2 0 0 0 0,0 0 0 0 0,1 0 0 0 0,0 0 0 0 0,1-1 0 0 0,-1 1 0 0 0,0-1 0 0 0,0 0 0 0 0,0 0 0 0 0,0 0 0 0 0,0-1 0 0 0,0 1 0 0 0,0-1 0 0 0,6-4 0 0 0,0-1 0 0 0,0 0 0 0 0,16-16 0 0 0,-24 22 0 0 0,46-48 0 0 0,-42 42 0 0 0,0 0 0 0 0,-1 0 0 0 0,0-1 0 0 0,-1 1 0 0 0,6-14 0 0 0,4-12 0 0 0,-4 8 0 0 0,10-33 0 0 0,-7 24 0 0 0,-6 20 0 0 0,-19 38 0 0 0,5-11 0 0 0,0 1 0 0 0,1-1 0 0 0,1 1 0 0 0,0 1 0 0 0,-5 25 0 0 0,10-37 0 0 0,0 0 0 0 0,-1 0 0 0 0,1 0 0 0 0,1 0 0 0 0,-1 0 0 0 0,1 4 0 0 0,6 5 0 0 0,2-7 0 0 0,-4-5 0 0 0,1 0 0 0 0,-1 0 0 0 0,1 0 0 0 0,-1-1 0 0 0,1 0 0 0 0,-1 0 0 0 0,0 0 0 0 0,10-5 0 0 0,2 1 0 0 0,90-31 0 0 0,-97 35 0 0 0,-9 2 0 0 0,0-1 0 0 0,0 1 0 0 0,-1-1 0 0 0,1 1 0 0 0,0-1 0 0 0,-1 1 0 0 0,1-1 0 0 0,0 1 0 0 0,-1 0 0 0 0,1-1 0 0 0,-1 1 0 0 0,1 0 0 0 0,-1 0 0 0 0,1-1 0 0 0,-1 1 0 0 0,1 0 0 0 0,-1 0 0 0 0,0 0 0 0 0,0-1 0 0 0,1 1 0 0 0,-1 0 0 0 0,0 0 0 0 0,0 0 0 0 0,0 0 0 0 0,0 0 0 0 0,0 0 0 0 0,0-1 0 0 0,0 1 0 0 0,0 1 0 0 0,-5 26 0 0 0,5-27 0 0 0,-5 17 0 0 0,-17 35 0 0 0,14-33 0 0 0,-9 24 0 0 0,16-33 0 0 0,3-2 0 0 0,3-2 0 0 0,-2-6 0 0 0,-1 0 0 0 0,0 0 0 0 0,0 0 0 0 0,0-1 0 0 0,0 1 0 0 0,0 0 0 0 0,1-1 0 0 0,-1 0 0 0 0,0 1 0 0 0,1-1 0 0 0,-1 0 0 0 0,0 0 0 0 0,1 0 0 0 0,-1-1 0 0 0,0 1 0 0 0,0 0 0 0 0,1-1 0 0 0,-1 0 0 0 0,0 1 0 0 0,0-1 0 0 0,4-2 0 0 0,6-3 0 0 0,0 0 0 0 0,15-11 0 0 0,-24 16 0 0 0,6-6-2 0 0,0 0 0 0 0,0 0-1 0 0,-1 0 1 0 0,0-1 0 0 0,11-14 0 0 0,27-47 5 0 0,3-4 79 0 0,-48 72 289 0 0,-1 1 117 0 0,-1 2 21 0 0,-13 31-293 0 0,-12 42 0 0 0,23-62-194 0 0,0-1 0 0 0,1 1 0 0 0,0 0 0 0 0,1 0 0 0 0,0-1 0 0 0,1 1 0 0 0,2 14 0 0 0,-2-25-106 0 0,0 0 0 0 0,0 1 0 0 0,0-1 0 0 0,0 0 0 0 0,1 0-1 0 0,-1 0 1 0 0,1 0 0 0 0,0 0 0 0 0,0 0 0 0 0,0 0 0 0 0,0 0 0 0 0,0 0 0 0 0,0 0 0 0 0,0 0 0 0 0,0-1-1 0 0,1 1 1 0 0,-1 0 0 0 0,1-1 0 0 0,2 3 0 0 0,0 0-61 0 0,-3-4 115 0 0,-1 0-1 0 0,0 1 0 0 0,0-1 0 0 0,1 0 1 0 0,-1 1-1 0 0,0-1 0 0 0,1 0 1 0 0,-1 0-1 0 0,0 1 0 0 0,1-1 0 0 0,-1 0 1 0 0,0 0-1 0 0,1 1 0 0 0,-1-1 0 0 0,1 0 1 0 0,-1 0-1 0 0,0 0 0 0 0,1 0 0 0 0,-1 0 1 0 0,1 0-1 0 0,-1 0 0 0 0,0 0 1 0 0,1 0-1 0 0,-1 0 0 0 0,1 0 0 0 0,-1 0 1 0 0,0 0-1 0 0,1 0 0 0 0,-1 0 0 0 0,1 0 1 0 0,-1 0-1 0 0,0 0 0 0 0,1 0 0 0 0,-1-1 1 0 0,1 1-1 0 0,-1 0 0 0 0,0 0 1 0 0,1 0-1 0 0,-1-1 0 0 0,1 1 0 0 0,-1-1-161 0 0,2 0-105 0 0,-1 1 0 0 0,1-1 0 0 0,-1 0 0 0 0,0 0 0 0 0,1 0 0 0 0,-1 0 0 0 0,0 0 0 0 0,0 0 0 0 0,2-2 0 0 0,3-6-1238 0 0</inkml:trace>
</inkml:ink>
</file>

<file path=ppt/ink/ink1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7.0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5663 0 0,'-8'3'344'0'0,"0"0"72"0"0,2 2 8 0 0,6-5 24 0 0,0 0-360 0 0,-3 9-88 0 0,-1-1 0 0 0,4-8 0 0 0,0 0 0 0 0,0 0 0 0 0,0 0 0 0 0,0 0 0 0 0,0 0 0 0 0,7 8 0 0 0,-7-8 0 0 0,11 0-4624 0 0,0-1-944 0 0</inkml:trace>
</inkml:ink>
</file>

<file path=ppt/ink/ink1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48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389 10135 0 0,'0'0'464'0'0,"0"0"-9"0"0,-1-1-295 0 0,-15-26 1693 0 0,16 26-839 0 0,-5-6 2056 0 0,4 5-2657 0 0,-1 0 0 0 0,0 1 0 0 0,0-1 0 0 0,-1 1 1 0 0,1-1-1 0 0,0 1 0 0 0,0 0 0 0 0,-1 0 0 0 0,1 0 0 0 0,-1 0 0 0 0,1 0 0 0 0,-1 0 0 0 0,1 1 0 0 0,-4-1 0 0 0,6 1-408 0 0,-1 0-1 0 0,1 0 1 0 0,-1 0 0 0 0,1-1 0 0 0,-1 1-1 0 0,1 0 1 0 0,-1 0 0 0 0,1 0-1 0 0,0 0 1 0 0,-1 0 0 0 0,1 0-1 0 0,-1 0 1 0 0,1 0 0 0 0,-1 1-1 0 0,1-1 1 0 0,-1 0 0 0 0,1 0-1 0 0,0 0 1 0 0,-1 0 0 0 0,1 1-1 0 0,-1-1 1 0 0,1 0 0 0 0,0 0-1 0 0,-1 1 1 0 0,1-1 0 0 0,0 0-1 0 0,-1 0 1 0 0,1 1 0 0 0,0-1-1 0 0,-1 0 1 0 0,1 1 0 0 0,0-1-1 0 0,-1 1 1 0 0,1 1 8 0 0,-6 4 251 0 0,1 2-1 0 0,1-1 0 0 0,-1 0 1 0 0,1 1-1 0 0,1 0 1 0 0,-6 16-1 0 0,9-22-224 0 0,-19 41-12 0 0,11-24 736 0 0,-12 36 0 0 0,19-49-882 0 0,0 1-1 0 0,-1-1 0 0 0,2 0 1 0 0,-1 1-1 0 0,1-1 0 0 0,0 1 1 0 0,0-1-1 0 0,1 1 0 0 0,0-1 1 0 0,2 8-1 0 0,5 6 100 0 0,-1-15 23 0 0,-4-3-2 0 0,9 2-1 0 0,-8-4 0 0 0,0-1 0 0 0,-1 1 0 0 0,1-1 0 0 0,0 0 0 0 0,-1 0 0 0 0,1 0 0 0 0,-1-1 0 0 0,1 1 0 0 0,-1-1 0 0 0,1 0 0 0 0,4-4 0 0 0,0 2 0 0 0,13-9 0 0 0,-1-1 0 0 0,0 0 0 0 0,-1-1 0 0 0,33-35 0 0 0,-42 38 0 0 0,0-1 0 0 0,-1 0 0 0 0,0-1 0 0 0,-1 0 0 0 0,0 0 0 0 0,-2 0 0 0 0,1-1 0 0 0,-2 0 0 0 0,0 0 0 0 0,-1-1 0 0 0,0 1 0 0 0,2-27 0 0 0,-6 42 0 0 0,0 1 0 0 0,0-1 0 0 0,-1 0 0 0 0,1 0 0 0 0,0 0 0 0 0,0 0 0 0 0,0 0 0 0 0,0 1 0 0 0,0-1 0 0 0,0 0 0 0 0,0 0 0 0 0,-1 0 0 0 0,1 0 0 0 0,0 0 0 0 0,0 0 0 0 0,0 0 0 0 0,0 0 0 0 0,0 0 0 0 0,-1 0 0 0 0,1 1 0 0 0,0-1 0 0 0,0 0 0 0 0,0 0 0 0 0,0 0 0 0 0,-1 0 0 0 0,1 0 0 0 0,0 0 0 0 0,0 0 0 0 0,0 0 0 0 0,0 0 0 0 0,-1 0 0 0 0,1 0 0 0 0,0 0 0 0 0,0-1 0 0 0,0 1 0 0 0,0 0 0 0 0,0 0 0 0 0,-1 0 0 0 0,1 0 0 0 0,0 0 0 0 0,0 0 0 0 0,0 0 0 0 0,0 0 0 0 0,0 0 0 0 0,-1 0 0 0 0,1-1 0 0 0,0 1 0 0 0,0 0 0 0 0,0 0 0 0 0,0 0 0 0 0,0 0 0 0 0,0 0 0 0 0,0-1 0 0 0,0 1 0 0 0,0 0 0 0 0,0 0 0 0 0,0 0 0 0 0,0 0 0 0 0,-1-1 0 0 0,1 1 0 0 0,0 0 0 0 0,0 0 0 0 0,0 0 0 0 0,0 0 0 0 0,0-1 0 0 0,0 1 0 0 0,1 0 0 0 0,-1 0 0 0 0,-9 8 0 0 0,1 2 0 0 0,0 0 0 0 0,1 1 0 0 0,0 0 0 0 0,1 0 0 0 0,0 1 0 0 0,0 0 0 0 0,2 0 0 0 0,-1 0 0 0 0,2 1 0 0 0,-1-1 0 0 0,2 1 0 0 0,0 0 0 0 0,0 0 0 0 0,1 22 0 0 0,1-32 0 0 0,0 0 0 0 0,0-1 0 0 0,1 1 0 0 0,-1-1 0 0 0,1 1 0 0 0,0-1 0 0 0,-1 1 0 0 0,1-1 0 0 0,0 0 0 0 0,1 1 0 0 0,-1-1 0 0 0,0 0 0 0 0,0 0 0 0 0,1 0 0 0 0,0 0 0 0 0,-1 0 0 0 0,1 0 0 0 0,0 0 0 0 0,0 0 0 0 0,0-1 0 0 0,0 1 0 0 0,0-1 0 0 0,0 1 0 0 0,3 0 0 0 0,-1 0 0 0 0,0-1 0 0 0,0 0 0 0 0,0-1 0 0 0,0 1 0 0 0,0-1 0 0 0,0 1 0 0 0,0-1 0 0 0,1 0 0 0 0,-1-1 0 0 0,0 1 0 0 0,0-1 0 0 0,0 1 0 0 0,0-1 0 0 0,5-2 0 0 0,4-2 0 0 0,-1-1 0 0 0,0 0 0 0 0,0 0 0 0 0,0-2 0 0 0,-1 1 0 0 0,0-1 0 0 0,12-12 0 0 0,-2 0 0 0 0,-1-1 0 0 0,24-32 0 0 0,-26 27 0 0 0,-2-2 0 0 0,0 0 0 0 0,-2 0 0 0 0,14-40 0 0 0,-23 54 0 0 0,2-1 0 0 0,-3 6 0 0 0,0-1 0 0 0,-1 0 0 0 0,4-17 0 0 0,-7 27 5 0 0,0 0-1 0 0,0 0 0 0 0,0 0 1 0 0,0 1-1 0 0,0-1 1 0 0,0 0-1 0 0,0 0 0 0 0,0 0 1 0 0,-1 0-1 0 0,1 0 1 0 0,0 0-1 0 0,0 0 0 0 0,0 0 1 0 0,0 0-1 0 0,0 0 1 0 0,0 0-1 0 0,0 0 0 0 0,-1 0 1 0 0,1 0-1 0 0,0 0 1 0 0,0 0-1 0 0,0 0 0 0 0,0 0 1 0 0,0 0-1 0 0,0 0 1 0 0,-1 0-1 0 0,1 0 1 0 0,0 0-1 0 0,0 0 0 0 0,0 0 1 0 0,0 0-1 0 0,0 0 1 0 0,0 0-1 0 0,-1 0 0 0 0,1 0 1 0 0,0 0-1 0 0,0-1 1 0 0,0 1-1 0 0,0 0 0 0 0,0 0 1 0 0,0 0-1 0 0,0 0 1 0 0,0 0-1 0 0,0 0 0 0 0,0 0 1 0 0,-1 0-1 0 0,1-1 1 0 0,0 1-1 0 0,0 0 1 0 0,0 0-1 0 0,0 0 0 0 0,0 0 1 0 0,0 0-1 0 0,0 0 1 0 0,0-1-1 0 0,0 1 0 0 0,0 0 1 0 0,0 0-1 0 0,0 0 1 0 0,0 0-1 0 0,-9 9 514 0 0,9-9-429 0 0,-16 18 25 0 0,2 1 0 0 0,0 0 0 0 0,1 1-1 0 0,1 1 1 0 0,-11 24 0 0 0,7-6 103 0 0,-24 81-1 0 0,37-110-229 0 0,1 0 0 0 0,0 0 0 0 0,1 1 0 0 0,0-1 0 0 0,0 1 0 0 0,2 19-1 0 0,-1-27 6 0 0,1-1-1 0 0,-1 0 0 0 0,1 1 0 0 0,-1-1 0 0 0,1 0 0 0 0,0 1 0 0 0,0-1 1 0 0,0 0-1 0 0,0 0 0 0 0,0 1 0 0 0,0-1 0 0 0,1 0 0 0 0,-1 0 1 0 0,1-1-1 0 0,-1 1 0 0 0,1 0 0 0 0,0 0 0 0 0,0-1 0 0 0,0 1 0 0 0,0-1 1 0 0,0 0-1 0 0,0 1 0 0 0,0-1 0 0 0,0 0 0 0 0,0 0 0 0 0,1 0 1 0 0,-1-1-1 0 0,0 1 0 0 0,1 0 0 0 0,-1-1 0 0 0,1 0 0 0 0,-1 1 0 0 0,1-1 1 0 0,3 0-1 0 0,0-1-72 0 0,0 1-1 0 0,0-1 1 0 0,0 0 0 0 0,0-1 0 0 0,-1 0-1 0 0,1 1 1 0 0,-1-2 0 0 0,1 1 0 0 0,-1-1 0 0 0,6-3-1 0 0,3-3 509 0 0,0 0-1 0 0,15-15 0 0 0,-15 11-458 0 0,-1-1 1 0 0,0 0-1 0 0,-1-1 1 0 0,-1 0-1 0 0,17-29 1 0 0,-15 20-195 0 0,-1-1 1 0 0,-2 0 0 0 0,11-35-1 0 0,-20 58 726 0 0,-1 2-126 0 0,0 0-576 0 0,0 0-248 0 0,-1 2 360 0 0,0 0-1 0 0,0-1 1 0 0,-1 1 0 0 0,1 0 0 0 0,0 0 0 0 0,-1-1 0 0 0,1 1-1 0 0,-3 1 1 0 0,-1 2 230 0 0,1 1 19 0 0,1-1-1 0 0,0 1 1 0 0,0-1 0 0 0,0 1 0 0 0,1 0 0 0 0,0 0 0 0 0,-2 7 0 0 0,-6 15-758 0 0,9-25 584 0 0,0-1-1 0 0,1 1 1 0 0,-1 0 0 0 0,0 0 0 0 0,1 0 0 0 0,0-1 0 0 0,-1 1 0 0 0,1 0-1 0 0,0 0 1 0 0,1 0 0 0 0,-1 0 0 0 0,0-1 0 0 0,1 1 0 0 0,0 0 0 0 0,-1 0-1 0 0,3 4 1 0 0,-2-5-8 0 0,0 0-1 0 0,0-1 0 0 0,0 1 1 0 0,0-1-1 0 0,0 1 1 0 0,0-1-1 0 0,1 0 1 0 0,-1 1-1 0 0,0-1 0 0 0,1 0 1 0 0,-1 0-1 0 0,1 0 1 0 0,-1 0-1 0 0,1 0 1 0 0,0 0-1 0 0,-1 0 0 0 0,1-1 1 0 0,0 1-1 0 0,0-1 1 0 0,-1 1-1 0 0,1-1 0 0 0,0 0 1 0 0,0 1-1 0 0,0-1 1 0 0,-1 0-1 0 0,1 0 1 0 0,0 0-1 0 0,2-1 0 0 0,5 0 9 0 0,0-1-1 0 0,-1-1 0 0 0,1 0 0 0 0,-1 0 0 0 0,1 0 0 0 0,-1-1 0 0 0,0 0 1 0 0,0-1-1 0 0,11-8 0 0 0,-4 2 14 0 0,-1-1 0 0 0,0-1 1 0 0,19-23-1 0 0,-18 16 2 0 0,-1-2 0 0 0,0 0 0 0 0,15-35 0 0 0,-18 30 0 0 0,-1-1 0 0 0,13-54 0 0 0,-10 29 0 0 0,-8 27 64 0 0,-5 24 273 0 0,0 2 138 0 0,0 0 33 0 0,-3 3-463 0 0,0 0-1 0 0,0 0 1 0 0,0 0-1 0 0,0 0 1 0 0,0 1-1 0 0,1-1 1 0 0,0 1-1 0 0,0-1 1 0 0,0 1-1 0 0,0 0 1 0 0,0 0-1 0 0,-1 4 1 0 0,-2 4-16 0 0,-61 156-29 0 0,53-132 0 0 0,8-21 0 0 0,0 1 0 0 0,1 0 0 0 0,1 0 0 0 0,1 0 0 0 0,0 1 0 0 0,1-1 0 0 0,1 0 0 0 0,1 20 0 0 0,0-33 0 0 0,-1 1 0 0 0,1 0 0 0 0,0 0 0 0 0,0-1 0 0 0,0 1 0 0 0,0-1 0 0 0,1 1 0 0 0,-1-1 0 0 0,1 1 0 0 0,0-1 0 0 0,0 0 0 0 0,0 0 0 0 0,0 0 0 0 0,1 0 0 0 0,-1 0 0 0 0,1 0 0 0 0,0-1 0 0 0,0 1 0 0 0,0-1 0 0 0,0 0 0 0 0,3 2 0 0 0,0-1 0 0 0,0-1 0 0 0,0 1 0 0 0,1-2 0 0 0,-1 1 0 0 0,0 0 0 0 0,1-1 0 0 0,-1 0 0 0 0,1-1 0 0 0,-1 0 0 0 0,1 0 0 0 0,8-1 0 0 0,-3 0 0 0 0,0-1 0 0 0,0-1 0 0 0,0 0 0 0 0,-1 0 0 0 0,1-1 0 0 0,-1-1 0 0 0,14-7 0 0 0,-8 2 0 0 0,-1 0 0 0 0,0-2 0 0 0,25-22 0 0 0,-36 29 0 0 0,0-1 0 0 0,-1 0 0 0 0,0 0 0 0 0,0 0 0 0 0,0 0 0 0 0,4-12 0 0 0,-4 10 0 0 0,0 1 0 0 0,1-1 0 0 0,-1 0 0 0 0,7-6 0 0 0,4-2 0 0 0,27-23 0 0 0,-37 32 177 0 0,-6 5 238 0 0,0 2-375 0 0,1 0 1 0 0,-1 0-1 0 0,1 0 1 0 0,0 0-1 0 0,-1 0 0 0 0,1 0 1 0 0,-1 0-1 0 0,1 1 0 0 0,0-1 1 0 0,-1 0-1 0 0,1 0 1 0 0,0 0-1 0 0,-1 0 0 0 0,1 1 1 0 0,0-1-1 0 0,-1 0 1 0 0,1 0-1 0 0,0 1 0 0 0,-1-1 1 0 0,1 1-1 0 0,-2 4 28 0 0,-1 0 1 0 0,1 0-1 0 0,-1 0 1 0 0,0 0-1 0 0,-5 7 0 0 0,5-8-43 0 0,0 0 0 0 0,0 0 0 0 0,0 1-1 0 0,1-1 1 0 0,-1 1 0 0 0,1 0-1 0 0,-2 7 1 0 0,0 15-25 0 0,-3 12 0 0 0,5-32 0 0 0,0 0 0 0 0,0 1 0 0 0,1-1 0 0 0,0 1 0 0 0,1 0 0 0 0,0-1 0 0 0,0 1 0 0 0,0 0 0 0 0,1-1 0 0 0,0 1 0 0 0,0-1 0 0 0,1 1 0 0 0,0-1 0 0 0,0 0 0 0 0,4 8 0 0 0,7 8 0 0 0,-12-21 0 0 0,-1-1 0 0 0,1 0 0 0 0,0 1 0 0 0,0-1 0 0 0,-1 0 0 0 0,1 0 0 0 0,0 0 0 0 0,0 0 0 0 0,0 0 0 0 0,0 0 0 0 0,1 0 0 0 0,-1 0 0 0 0,0 0 0 0 0,0-1 0 0 0,0 1 0 0 0,1 0 0 0 0,-1-1 0 0 0,0 1 0 0 0,1-1 0 0 0,-1 1 0 0 0,1-1 0 0 0,-1 0 0 0 0,2 1 0 0 0,1-1 0 0 0,1 2 0 0 0,17 1 0 0 0,-17-3 0 0 0,0 0 0 0 0,-1-1 0 0 0,1 1 0 0 0,0-1 0 0 0,-1 0 0 0 0,1 0 0 0 0,-1 0 0 0 0,1-1 0 0 0,-1 1 0 0 0,7-5 0 0 0,-10 6-21 0 0,-1 0 0 0 0,0 0 0 0 0,0 0 0 0 0,1 0 1 0 0,-1-1-1 0 0,0 1 0 0 0,0 0 0 0 0,1 0 0 0 0,-1 0 0 0 0,0-1 0 0 0,0 1 0 0 0,0 0 0 0 0,1 0 0 0 0,-1 0 1 0 0,0-1-1 0 0,0 1 0 0 0,0 0 0 0 0,0 0 0 0 0,0-1 0 0 0,0 1 0 0 0,1 0 0 0 0,-1-1 0 0 0,0 1 0 0 0,0 0 1 0 0,0 0-1 0 0,0-1 0 0 0,0 1 0 0 0,0 0 0 0 0,0-1 0 0 0,0 1 0 0 0,0 0 0 0 0,0 0 0 0 0,0-1 0 0 0,0 1 1 0 0,-1 0-1 0 0,1-1 0 0 0,0 1 0 0 0,0 0 0 0 0,0 0 0 0 0,0-1 0 0 0,0 1 0 0 0,0 0 0 0 0,-1 0 0 0 0,1-1 1 0 0,0 1-1 0 0,0 0 0 0 0,0 0 0 0 0,-1 0 0 0 0,1-1 0 0 0,0 1 0 0 0,0 0 0 0 0,-1 0 0 0 0,1 0 0 0 0,0 0 1 0 0,-1-1-1 0 0,1 1-61 0 0,-17-14-2869 0 0,9 6 1418 0 0</inkml:trace>
</inkml:ink>
</file>

<file path=ppt/ink/ink1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78 6447 0 0,'0'0'298'0'0,"0"0"-10"0"0,4-7-178 0 0,7-16 813 0 0,-10 21-414 0 0,8-16 1539 0 0,-9 17-1536 0 0,0 1 0 0 0,3-4 711 0 0,-2 3-970 0 0,-1 0 0 0 0,1 0 0 0 0,-1 0 0 0 0,1 0 0 0 0,-1 0 0 0 0,0 0 1 0 0,1 0-1 0 0,-1 0 0 0 0,0 0 0 0 0,0 0 0 0 0,0 0 0 0 0,1-1 0 0 0,-1 1 0 0 0,-1 0 1 0 0,1 0-1 0 0,0 0 0 0 0,0-2 0 0 0,0 1 130 0 0,0 2 113 0 0,0 0 14 0 0,0 0 2 0 0,0 0 0 0 0,0 0 0 0 0,0 0 0 0 0,0 0-69 0 0,0 0-222 0 0,0 0 166 0 0,0 0 101 0 0,0 0 21 0 0,0 0-66 0 0,0 2-294 0 0,3 6 74 0 0,-1-1 0 0 0,-1 1 0 0 0,1 0 0 0 0,-1 0 0 0 0,-1 0 0 0 0,1 0 0 0 0,-1 0 0 0 0,-2 11 0 0 0,1-6-166 0 0,-2 12-57 0 0,1 1 0 0 0,0 50 0 0 0,2-76 0 0 0,-5 61 0 0 0,5-47 0 0 0,0 0 0 0 0,0 0 0 0 0,4 16 0 0 0,-1-8 0 0 0,-1 27 0 0 0,-5 3 0 0 0,3 63 0 0 0,0-67 0 0 0,3-30 0 0 0,-1-11 0 0 0,-1 1 0 0 0,1 0 0 0 0,-1 0 0 0 0,0 9 0 0 0,2 21 0 0 0,-3-29 0 0 0,1 5 0 0 0,0-1 0 0 0,-2 0 0 0 0,-2 17 0 0 0,-3 5 0 0 0,3-13 0 0 0,0 0 0 0 0,1 0 0 0 0,2 30 0 0 0,0-31 0 0 0,0-8 0 0 0,0 0 0 0 0,3 17 0 0 0,-1-8 0 0 0,-2-6 0 0 0,1-7 0 0 0,-1 0 0 0 0,0 0 0 0 0,-1-1 0 0 0,0 1 0 0 0,0 0 0 0 0,-1 0 0 0 0,0-1 0 0 0,0 1 0 0 0,-5 11 0 0 0,-5 18 0 0 0,8-27 293 0 0,0 0-1 0 0,2 0 1 0 0,-1 0-1 0 0,1 1 1 0 0,1-1 0 0 0,0 17-1 0 0,1-16-292 0 0,-3 12 0 0 0,2 4 0 0 0,1 23 0 0 0,2-34 0 0 0,-1-7 0 0 0,0 0 0 0 0,-1 0 0 0 0,-1 12 0 0 0,-4 26 0 0 0,1-23 0 0 0,1 43 0 0 0,2-9 0 0 0,-3 106 0 0 0,1-125 0 0 0,9 118 0 0 0,-4-119 0 0 0,-2-32 0 0 0,3 42 0 0 0,11 57 0 0 0,-14-80 0 0 0,-3 90 0 0 0,-7 18 0 0 0,8-125 0 0 0,-2 20 0 0 0,1 11 0 0 0,2-32 0 0 0,1-3 0 0 0,0 0 0 0 0,0-1 0 0 0,0 1 0 0 0,1 0 0 0 0,-1 0 0 0 0,3 7 0 0 0,3 25 0 0 0,-2-7 0 0 0,-4-25 0 0 0,1 1 0 0 0,-1-1 0 0 0,1 1 0 0 0,-2-1 0 0 0,1 1 0 0 0,-2 9 0 0 0,-1 7 0 0 0,4-19 0 0 0,-2 16 0 0 0,-3 5 0 0 0,1-12 0 0 0,1 0 0 0 0,1 0 0 0 0,0 20 0 0 0,3 2 0 0 0,1-5 0 0 0,-3-25 0 0 0,0 0 0 0 0,1-1 0 0 0,-1 1 0 0 0,1 0 0 0 0,2 8 0 0 0,3 16 0 0 0,-3-6 0 0 0,-2 0 0 0 0,0 24 0 0 0,-2-9 0 0 0,2-28 0 0 0,-1-6 0 0 0,0 0 0 0 0,0 1 0 0 0,0-1 0 0 0,0 0 0 0 0,-1 1 0 0 0,1-1 0 0 0,-2 5 0 0 0,0 19 0 0 0,-2-2 0 0 0,2-1 0 0 0,2-18 0 0 0,1 1 0 0 0,-1-1 0 0 0,1 0 0 0 0,0 0 0 0 0,3 10 0 0 0,-3-14 0 0 0,2 11 0 0 0,6 38 0 0 0,-7-38 0 0 0,5 30 0 0 0,-8-27 0 0 0,0-10 0 0 0,1 1 0 0 0,-1-1 0 0 0,2 12 0 0 0,1-3 0 0 0,0-2 0 0 0,0 1 0 0 0,1-1 0 0 0,-1-7 222 0 0,0 0 0 0 0,-1 0 0 0 0,0 0-1 0 0,0 0 1 0 0,0 8 0 0 0,-1-11-113 0 0,0-1 334 0 0,1 0-294 0 0,0 9-133 0 0,2 2-16 0 0,2-2 0 0 0,-1 0 0 0 0,1 0 0 0 0,0-1 0 0 0,-1-1-64 0 0,-3-7-273 0 0,-1-2-138 0 0,0 0-1841 0 0,0 0-7236 0 0</inkml:trace>
</inkml:ink>
</file>

<file path=ppt/ink/ink1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5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6 919 0 0,'0'0'310'0'0,"0"0"962"0"0,0 0 421 0 0,0 0 88 0 0,0 0-179 0 0,0 0-802 0 0,0 0-352 0 0,0 0-68 0 0,0 0-46 0 0,0 0-120 0 0,0 0-57 0 0,0 0-12 0 0,0 0 9 0 0,0 0 39 0 0,0 0 20 0 0,0 0 3 0 0,0 0 32 0 0,0 0 135 0 0,0 0 58 0 0,0 0 9 0 0,0 0 18 0 0,0 0 56 0 0,0 0 20 0 0,0 0 6 0 0,0 0-24 0 0,0 0-113 0 0,0 0-49 0 0,0 0-11 0 0,0 0-26 0 0,0 0-107 0 0,0 0-48 0 0,0 0-11 0 0,0 0-6 0 0,0 0-24 0 0,0 0-17 0 0,0 0-2 0 0,0 0 8 0 0,0 0 35 0 0,0 0 18 0 0,3-1 3 0 0,103-28 1480 0 0,-94 26-1573 0 0,-2 0-12 0 0,0 1 1 0 0,-1 1-1 0 0,1-1 1 0 0,0 1 0 0 0,12 1-1 0 0,-5 1 223 0 0,27-4 0 0 0,-26 1-1 0 0,24 1 0 0 0,60 8 133 0 0,-81-3-342 0 0,-16-3-66 0 0,-1-1-1 0 0,0 1 1 0 0,1 0-1 0 0,-1-1 1 0 0,8-1-1 0 0,-2 1 27 0 0,0-1 0 0 0,15 3-1 0 0,16-2-27 0 0,-24-1 31 0 0,30 3-1 0 0,5-1 88 0 0,3-5-41 0 0,20-1 32 0 0,-30 0-62 0 0,-5 0 2 0 0,94-3 91 0 0,52-1 75 0 0,-40 3-156 0 0,-50 1-2 0 0,16-2 91 0 0,-82 5-164 0 0,-12 1 0 0 0,29 1 0 0 0,-34 1-2 0 0,-1-1 0 0 0,13-2 0 0 0,21 0-72 0 0,56 0 214 0 0,4 2-27 0 0,-43-1-70 0 0,-13 0-43 0 0,-17 0 0 0 0,0 1 0 0 0,55 8 0 0 0,-2 3 0 0 0,20 4 0 0 0,-99-14 3 0 0,22 6 97 0 0,1-1 1 0 0,32 1-1 0 0,-48-7-100 0 0,51 1 0 0 0,-51-1 0 0 0,-1 0 0 0 0,14 2 0 0 0,7 1 0 0 0,82 8 286 0 0,24 0 133 0 0,-21-3-100 0 0,83 1-238 0 0,-63-1-34 0 0,9 4 20 0 0,-9-1-6 0 0,-83-8-61 0 0,90 2 0 0 0,198-19 256 0 0,-143 6-37 0 0,-107 5-150 0 0,20 4-69 0 0,-34 1 0 0 0,162-9 50 0 0,-139 3-36 0 0,-62 2-14 0 0,59 0 0 0 0,-42 0 0 0 0,-24-1 0 0 0,25-2 13 0 0,-35 2 7 0 0,38 1 0 0 0,103-5-16 0 0,-32 1 78 0 0,2 12 32 0 0,-36 1-111 0 0,-60-4-3 0 0,43 9 0 0 0,-47-6 0 0 0,68 4 0 0 0,18-4 0 0 0,-92-1 36 0 0,-22-4-29 0 0,0 1 0 0 0,0-1 0 0 0,9 0 0 0 0,0 0-7 0 0,0 1 0 0 0,0 1 0 0 0,31 8 0 0 0,-25-5 0 0 0,26 3 0 0 0,100 13 0 0 0,-38-15 0 0 0,-73-6 0 0 0,38 6 0 0 0,-4-2 35 0 0,-25-3 5 0 0,-5-1 44 0 0,-29-1-36 0 0,1 0 1 0 0,18 3-1 0 0,78 9 160 0 0,-70-9-159 0 0,-31-3-45 0 0,1 0-1 0 0,-1 1 1 0 0,10 1 0 0 0,-9 0-4 0 0,1-1 0 0 0,19-1 0 0 0,0 1 0 0 0,7-1 128 0 0,-31 0-63 0 0,4 1 5 0 0,-6 0-2 0 0,-3-1 6 0 0,0 0-1228 0 0,0 0-5133 0 0,0 0-2197 0 0</inkml:trace>
</inkml:ink>
</file>

<file path=ppt/ink/ink1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8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4 919 0 0,'2'0'67'0'0,"13"-1"612"0"0,-11-1-448 0 0,3-2 2547 0 0,14-5 551 0 0,-14 6-2623 0 0,-1 0-1 0 0,2 0 1 0 0,-1 1 0 0 0,0 0 0 0 0,0 0 0 0 0,10 0-1 0 0,6-5 730 0 0,-21 7-1112 0 0,-2 0-17 0 0,3 0-6 0 0,-2-1-231 0 0,1 1 0 0 0,-1 0 0 0 0,1 0 0 0 0,-1 0 0 0 0,1 0 0 0 0,-1 0 0 0 0,1 0 0 0 0,-1 0 0 0 0,1 1 0 0 0,-1-1 0 0 0,2 1 0 0 0,-1 0 210 0 0,-2-1 28 0 0,0 0 11 0 0,0 0 2 0 0,0 0-9 0 0,0 0-39 0 0,4 0-113 0 0,0 0-1 0 0,0 1 1 0 0,-1 0-1 0 0,1 0 1 0 0,0 0 0 0 0,-1 0-1 0 0,5 2 1 0 0,-5-2-105 0 0,0 0 0 0 0,0 1 1 0 0,0-1-1 0 0,0-1 0 0 0,0 1 0 0 0,0 0 0 0 0,0-1 1 0 0,0 0-1 0 0,0 0 0 0 0,4 0 0 0 0,92-5 1802 0 0,-95 5-1765 0 0,0-1 0 0 0,0 0 0 0 0,-1 0 1 0 0,1-1-1 0 0,-1 1 0 0 0,7-5 0 0 0,1 1 7 0 0,-9 4-27 0 0,22-5 85 0 0,-22 5-87 0 0,0 0 0 0 0,1-1-34 0 0,6-2 43 0 0,18 2 223 0 0,3 5-139 0 0,-27-2-151 0 0,-1-1 1 0 0,1 0-1 0 0,0 0 0 0 0,-1 0 0 0 0,1 0 1 0 0,0 0-1 0 0,-1 0 0 0 0,1-1 0 0 0,4-1 0 0 0,12-2-3 0 0,1-4 70 0 0,-4 3-36 0 0,-6 2 55 0 0,-1 0 0 0 0,1 0-1 0 0,10 0 1 0 0,-18 2-26 0 0,-2 1-6 0 0,3-1 0 0 0,10-2-6 0 0,-1 1-36 0 0,-7 2 19 0 0,5 1-19 0 0,9 3 104 0 0,-6-4-115 0 0,-9-1-13 0 0,12-4-8 0 0,-14 4 52 0 0,-2 1-218 0 0,0 0-521 0 0,-7-7-2475 0 0,-1 0-4323 0 0</inkml:trace>
</inkml:ink>
</file>

<file path=ppt/ink/ink1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8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3 6911 0 0,'0'0'528'0'0,"0"0"-156"0"0,0 0 610 0 0,-5-2 567 0 0,3 1 142 0 0,3 0 3563 0 0,6-2-5016 0 0,0 2-1 0 0,1-1 1 0 0,-1 1-1 0 0,1 0 1 0 0,-1 1-1 0 0,1 0 1 0 0,-1 0-1 0 0,0 1 1 0 0,1-1-1 0 0,-1 2 1 0 0,9 1-1 0 0,6 3 145 0 0,0 1-1 0 0,30 14 1 0 0,-46-18-290 0 0,-1 0 0 0 0,1 0 0 0 0,-1 0 0 0 0,0 0 0 0 0,0 1 0 0 0,0-1 0 0 0,6 7 0 0 0,-10-8-52 0 0,1 0 0 0 0,0 0 0 0 0,-1 0 0 0 0,0 0 0 0 0,1 1 0 0 0,-1-1-1 0 0,0 0 1 0 0,0 1 0 0 0,0-1 0 0 0,-1 0 0 0 0,1 1 0 0 0,0-1 0 0 0,-1 1 0 0 0,0-1 0 0 0,0 1 0 0 0,1-1 0 0 0,-1 1 0 0 0,-1-1 0 0 0,1 1 0 0 0,-1 3-1 0 0,-1 1 51 0 0,0 0 0 0 0,-1 0-1 0 0,0 0 1 0 0,0 0-1 0 0,0-1 1 0 0,-1 1-1 0 0,0-1 1 0 0,-1 0 0 0 0,-5 7-1 0 0,-9 8 117 0 0,-22 18-1 0 0,39-37-196 0 0,-9 8 4 0 0,-13 12 66 0 0,-39 29 0 0 0,59-49-79 0 0,-17 17 0 0 0,15-13 0 0 0,-1 0-35 0 0,6-4-141 0 0,1-2-46 0 0,0 0-9 0 0,0 0-292 0 0,0 0-1219 0 0,0 0-521 0 0</inkml:trace>
</inkml:ink>
</file>

<file path=ppt/ink/ink1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9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6447 0 0,'0'0'298'0'0,"0"0"-10"0"0,0 0 130 0 0,0 0 1246 0 0,0 0 562 0 0,0 0 115 0 0,0 0-194 0 0,0 0-915 0 0,0 0-398 0 0,0 0-76 0 0,0 0-58 0 0,0 0-167 0 0,0 0-76 0 0,0 0-10 0 0,0 0-16 0 0,0 0-47 0 0,0 0-22 0 0,0 0-2 0 0,1 2-1 0 0,14 21 184 0 0,-1 1 0 0 0,-1 1-1 0 0,-1 0 1 0 0,-1 0 0 0 0,7 28 0 0 0,-2 4-146 0 0,-11-44-311 0 0,-1-3-17 0 0,-2-6-16 0 0,2 3-30 0 0,-2-5 25 0 0,2 4-52 0 0,-3-5-108 0 0,0-1 54 0 0,0 0 0 0 0,-1-1 0 0 0,1 1 0 0 0,0 0 0 0 0,-1-1 0 0 0,1 1 0 0 0,-1-1-1 0 0,1 1 1 0 0,-1-1 0 0 0,1 1 0 0 0,-1-1 0 0 0,1 1 0 0 0,-1-1 0 0 0,0 1 0 0 0,1-1 0 0 0,-1 0 0 0 0,0 1 0 0 0,1-1 0 0 0,-1 0 0 0 0,0 1-1 0 0,0-1 1 0 0,1 0 0 0 0,-1 1 0 0 0,0-1 0 0 0,0 0 0 0 0,0 1 0 0 0,0-1 0 0 0,0 0 0 0 0,0 1 0 0 0,0-2 0 0 0,-1-24-3163 0 0,1 24 2732 0 0,0-7-4867 0 0,0 7-1402 0 0</inkml:trace>
</inkml:ink>
</file>

<file path=ppt/ink/ink1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5:59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9 1 9671 0 0,'0'0'440'0'0,"0"0"-5"0"0,0 0-56 0 0,0 0 791 0 0,0 0 376 0 0,0 0 76 0 0,0 0-100 0 0,0 0-466 0 0,-3 0-206 0 0,0 0-661 0 0,-1 0 0 0 0,0 0 0 0 0,1 1 1 0 0,-1 0-1 0 0,0-1 0 0 0,1 1 0 0 0,-1 1 0 0 0,1-1 0 0 0,-1 0 0 0 0,1 1 0 0 0,0 0 0 0 0,-1 0 0 0 0,1 0 0 0 0,-4 3 0 0 0,-8 7 379 0 0,-21 22 0 0 0,22-20-280 0 0,-109 115 754 0 0,92-96-972 0 0,19-18-147 0 0,0 0-1 0 0,-10 18 1 0 0,4-6-1840 0 0,11-18 706 0 0</inkml:trace>
</inkml:ink>
</file>

<file path=ppt/ink/ink1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3.1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23 15663 0 0,'0'0'719'0'0,"1"-1"-20"0"0,25-19 4693 0 0,-25 19-1849 0 0,-12 9-1944 0 0,-118 89-159 0 0,117-89-1364 0 0,2 1 0 0 0,-1 1 0 0 0,2 0 0 0 0,-1 0 0 0 0,1 1 0 0 0,1 0 0 0 0,-14 24 0 0 0,19-27-76 0 0,3 0 0 0 0,1-7 0 0 0,0 0 0 0 0,0 0 0 0 0,1 0 0 0 0,-1 0 0 0 0,0 0 0 0 0,0 0 0 0 0,0-1 0 0 0,1 1 0 0 0,-1 0 0 0 0,0-1 0 0 0,1 1 0 0 0,-1-1 0 0 0,1 0 0 0 0,-1 1 0 0 0,0-1 0 0 0,1 0 0 0 0,-1 0 0 0 0,3 0 0 0 0,27 1 0 0 0,-12-2-17 0 0,26-1-412 0 0,69-13-1 0 0,-66 6-1614 0 0,-46 9 1532 0 0,-2 0-204 0 0,0 0-857 0 0,0 0-379 0 0,0 0-80 0 0,0 0-15 0 0</inkml:trace>
</inkml:ink>
</file>

<file path=ppt/ink/ink1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0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03 8287 0 0,'0'0'191'0'0,"0"0"26"0"0,0 0 9 0 0,0 0 42 0 0,-2-7 1746 0 0,-4-6 3455 0 0,6 12-5336 0 0,0 0 1 0 0,0 0-1 0 0,-1 0 1 0 0,1 0-1 0 0,0 0 1 0 0,0 0-1 0 0,0 0 1 0 0,0 0-1 0 0,0 1 0 0 0,0-1 1 0 0,0 0-1 0 0,0 0 1 0 0,1 0-1 0 0,-1 0 1 0 0,1-2-1 0 0,0 2 449 0 0,-1 1 288 0 0,0 0-840 0 0,0-1 0 0 0,0 1-1 0 0,0 0 1 0 0,0 0 0 0 0,0-1 0 0 0,-1 1-1 0 0,1 0 1 0 0,0 0 0 0 0,0-1 0 0 0,0 1-1 0 0,0 0 1 0 0,0 0 0 0 0,0-1 0 0 0,0 1-1 0 0,0 0 1 0 0,-1 0 0 0 0,1-1 0 0 0,0 1-1 0 0,0 0 1 0 0,0 0 0 0 0,0 0 0 0 0,-1 0-1 0 0,1-1 1 0 0,0 1 0 0 0,0 0 0 0 0,0 0-1 0 0,-1 0 1 0 0,1 0 0 0 0,0 0-1 0 0,0 0 1 0 0,-1-1 0 0 0,1 1 0 0 0,0 0-1 0 0,0 0 1 0 0,-1 0 0 0 0,1 0 0 0 0,-13 3 1764 0 0,-12 9 619 0 0,-5 9-2413 0 0,-33 29 0 0 0,48-33 0 0 0,13-14 0 0 0,0 0 0 0 0,-1 0 0 0 0,0 0 0 0 0,1 0 0 0 0,-1-1 0 0 0,0 0 0 0 0,-4 3 0 0 0,-5 1 0 0 0,9-6 0 0 0,1 1 0 0 0,0 0 0 0 0,0 0 0 0 0,-1 0 0 0 0,1 0 0 0 0,0 0 0 0 0,0 0 0 0 0,0 1 0 0 0,0-1 0 0 0,1 1 0 0 0,-1 0 0 0 0,0-1 0 0 0,-2 5 0 0 0,3-4 0 0 0,1-1 0 0 0,-1 0 0 0 0,1-1 0 0 0,-1 1 0 0 0,1 0 0 0 0,0 0 0 0 0,-1-1 0 0 0,1 1 0 0 0,-1 0 0 0 0,1-1 0 0 0,-1 1 0 0 0,0 0 0 0 0,1-1 0 0 0,-1 1 0 0 0,0-1 0 0 0,1 1 0 0 0,-1-1 0 0 0,0 1 0 0 0,0-1 0 0 0,0 0 0 0 0,1 1 0 0 0,-1-1 0 0 0,0 0 0 0 0,0 1 0 0 0,0-1 0 0 0,0 0 0 0 0,1 0 0 0 0,-1 0 0 0 0,0 0 0 0 0,-1 0 0 0 0,1-1 0 0 0,5-1 0 0 0,-3 1 0 0 0,1 1 0 0 0,-1-1 0 0 0,0 0 0 0 0,1 0 0 0 0,-1 0 0 0 0,0 0 0 0 0,0 0 0 0 0,0 0 0 0 0,1 0 0 0 0,-1 0 0 0 0,0 0 0 0 0,-1 0 0 0 0,3-3 0 0 0,-2-7 0 0 0,0 9 0 0 0,-1-1 0 0 0,0 1 0 0 0,1 0 0 0 0,-1-1 0 0 0,1 1 0 0 0,-1 0 0 0 0,1 0 0 0 0,0 0 0 0 0,0 0 0 0 0,0 0 0 0 0,0 0 0 0 0,1 0 0 0 0,-1 0 0 0 0,3-3 0 0 0,0 0-2 0 0,1 0 12 0 0,0 0-1 0 0,-1 0 0 0 0,0-1 0 0 0,0 0 0 0 0,0 0 1 0 0,-1 0-1 0 0,4-8 0 0 0,-2 1 338 0 0,-1 1 1 0 0,10-15-1 0 0,-12 23-269 0 0,0 1 0 0 0,0-1 0 0 0,1 1-1 0 0,-1 0 1 0 0,1 0 0 0 0,0 0 0 0 0,0 0 0 0 0,0 0 0 0 0,0 1-1 0 0,1-1 1 0 0,3-2 0 0 0,12-7-78 0 0,-10 11 0 0 0,-7 1 0 0 0,-1 0 0 0 0,0 1 0 0 0,1 0 0 0 0,-1-1 0 0 0,0 1 0 0 0,1 0 0 0 0,-1 0 0 0 0,0 0 0 0 0,0-1 0 0 0,0 1 0 0 0,0 1 0 0 0,0-1 0 0 0,0 0 0 0 0,0 0 0 0 0,1 1 0 0 0,13 24 0 0 0,-7-12 0 0 0,-6-11 0 0 0,5 9 0 0 0,1-1 0 0 0,10 12 0 0 0,-1-7 0 0 0,28 23 0 0 0,-37-33 0 0 0,-3 1-133 0 0,-3-6-563 0 0,-2-1-258 0 0,-7 6-6999 0 0,-1-2 241 0 0</inkml:trace>
</inkml:ink>
</file>

<file path=ppt/ink/ink1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1.6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102 13823 0 0,'0'0'315'0'0,"-1"-2"45"0"0,1 2-210 0 0,-13-26 1022 0 0,8 13 3347 0 0,1 22-1284 0 0,-11 46-3290 0 0,14-47 55 0 0,0 0 0 0 0,1 0 0 0 0,0 8 0 0 0,0-13 0 0 0,0 0 0 0 0,0-1 0 0 0,1 1 0 0 0,0 0 0 0 0,-1-1 0 0 0,1 1 0 0 0,0 0 0 0 0,0-1 0 0 0,0 1 0 0 0,0-1 0 0 0,4 5 0 0 0,-4-6 41 0 0,0 1 0 0 0,0-1 0 0 0,1 1-1 0 0,-1-1 1 0 0,1 0 0 0 0,-1 1 0 0 0,1-1-1 0 0,0 0 1 0 0,-1 0 0 0 0,1 0 0 0 0,0 0 0 0 0,0 0-1 0 0,0 0 1 0 0,0-1 0 0 0,0 1 0 0 0,-1-1 0 0 0,1 1-1 0 0,0-1 1 0 0,0 0 0 0 0,1 0 0 0 0,-1 0 0 0 0,0 0-1 0 0,3 0 1 0 0,0-1 111 0 0,0-1 0 0 0,0 1 0 0 0,0-1 0 0 0,0 0 0 0 0,-1-1 0 0 0,7-3 0 0 0,-9 5-147 0 0,4-3 119 0 0,0 0 0 0 0,-1 0 0 0 0,0 0 0 0 0,0-1 0 0 0,0 0 0 0 0,0 0-1 0 0,7-11 1 0 0,1-3 403 0 0,10-22 0 0 0,-22 39-524 0 0,3-7-3 0 0,-1 0 0 0 0,5-14 0 0 0,1-4 0 0 0,-9 26 79 0 0,0 0-1 0 0,1 0 0 0 0,-1 0 1 0 0,0 0-1 0 0,0 0 1 0 0,1 0-1 0 0,-1 0 1 0 0,0 0-1 0 0,0 0 1 0 0,0 0-1 0 0,0 0 0 0 0,0 0 1 0 0,-1 0-1 0 0,1 0 1 0 0,0 0-1 0 0,0 0 1 0 0,0 0-1 0 0,-1 0 0 0 0,1 0 1 0 0,-1 0-1 0 0,1 0 1 0 0,-1 1-1 0 0,0-3 1 0 0,-6 25 86 0 0,3 4-165 0 0,0 0 0 0 0,0 49 0 0 0,2-25 0 0 0,3 58 0 0 0,-1-16 0 0 0,0-83 0 0 0,-1 0 0 0 0,0 0 0 0 0,-1 0 0 0 0,0-1 0 0 0,0 1 0 0 0,-1-1 0 0 0,0 1 0 0 0,-1-1 0 0 0,-5 10 0 0 0,7-15 0 0 0,0 1 0 0 0,0-1 0 0 0,-1 0 0 0 0,1 0 0 0 0,-1 0 0 0 0,0 0 0 0 0,0 0 0 0 0,0 0 0 0 0,0-1 0 0 0,0 0 0 0 0,-1 1 0 0 0,1-1 0 0 0,-1-1 0 0 0,1 1 0 0 0,-1 0 0 0 0,0-1 0 0 0,1 0 0 0 0,-1 1 0 0 0,0-2 0 0 0,0 1 0 0 0,0 0 0 0 0,-5-1 0 0 0,-6 0 0 0 0,0 0 0 0 0,0-2 0 0 0,0 0 0 0 0,0-1 0 0 0,1 0 0 0 0,-1-1 0 0 0,-16-7 0 0 0,30 11 0 0 0,-37-13-658 0 0,7 4 64 0 0,22 4-1895 0 0,7 3 2027 0 0,-5-6-1071 0 0</inkml:trace>
</inkml:ink>
</file>

<file path=ppt/ink/ink1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1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52 10135 0 0,'0'0'231'0'0,"0"0"29"0"0,0 0 19 0 0,1-2-41 0 0,7-36 2154 0 0,-4 20-123 0 0,0 0 1 0 0,10-28-1 0 0,-13 44-1757 0 0,-1 2-454 0 0,0-1 0 0 0,0 1 0 0 0,0-1 1 0 0,1 1-1 0 0,-1 0 0 0 0,0-1 0 0 0,0 1 0 0 0,0-1 0 0 0,0 1 0 0 0,1-1 0 0 0,-1 1 0 0 0,0 0 0 0 0,0-1 0 0 0,1 1 1 0 0,-1 0-1 0 0,0-1 0 0 0,1 1 0 0 0,-1 0 0 0 0,1-1 0 0 0,0 0 1499 0 0,1 10-1410 0 0,0-1 0 0 0,0 1 0 0 0,-1-1 0 0 0,0 1 0 0 0,-1 0 0 0 0,0 9 0 0 0,-1-4 46 0 0,2 0 0 0 0,0 1 0 0 0,0-1-1 0 0,6 19 1 0 0,-4-21-193 0 0,-3-12 0 0 0,0 0 0 0 0,0 0 0 0 0,0 0 0 0 0,0 0 0 0 0,-1 0 0 0 0,1 0 0 0 0,0 0 0 0 0,0 0 0 0 0,0 1 0 0 0,0-1 0 0 0,0 0 0 0 0,0 0 0 0 0,0 0 0 0 0,0 0 0 0 0,1 0 0 0 0,-1 0 0 0 0,0 0 0 0 0,0 0 0 0 0,0 1 0 0 0,0-1 0 0 0,0 0 0 0 0,0 0 0 0 0,0 0 0 0 0,0 0 0 0 0,0 0 0 0 0,0 0 0 0 0,0 0 0 0 0,0 0 0 0 0,0 0 0 0 0,0 0 0 0 0,0 1 0 0 0,0-1 0 0 0,1 0 0 0 0,-1 0 0 0 0,0 0 0 0 0,0 0 0 0 0,0 0 0 0 0,0 0 0 0 0,0 0 0 0 0,0 0 0 0 0,0 0 0 0 0,0 0 0 0 0,1 0 0 0 0,-1 0 0 0 0,0 0 0 0 0,0 0 0 0 0,0 0 0 0 0,0 0 0 0 0,0 0 0 0 0,0 0 0 0 0,0 0 0 0 0,0 0 0 0 0,1 0 0 0 0,-1 0 0 0 0,0 0 0 0 0,3-8 0 0 0,0-10 0 0 0,0-150 0 0 0,-17 273 0 0 0,-6 62 0 0 0,19-157-64 0 0,0-24-1848 0 0,-1-1-1 0 0,-4-15 1 0 0,2 11 56 0 0,1 1-191 0 0</inkml:trace>
</inkml:ink>
</file>

<file path=ppt/ink/ink1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2.1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 11975 0 0,'0'0'267'0'0,"0"0"42"0"0,0 0 17 0 0,2-1-28 0 0,5-6-196 0 0,7-10 767 0 0,-13 15 100 0 0,-1 2 45 0 0,0 0-61 0 0,0 0-288 0 0,0 0-121 0 0,0 0-28 0 0,0 0-4 0 0,0 0 0 0 0,0 0 0 0 0,0 0 0 0 0,0 0-68 0 0,10 10-272 0 0,-1 1 414 0 0,-1 0 0 0 0,13 21 0 0 0,5 8-296 0 0,-16-25-290 0 0,-5-8 0 0 0,0 0 0 0 0,0-1 0 0 0,8 8 0 0 0,-4-2 0 0 0,-6-8 0 0 0,-1 0 0 0 0,1 0 0 0 0,1-1 0 0 0,-1 1 0 0 0,0-1 0 0 0,1 0 0 0 0,0 0 0 0 0,4 3 0 0 0,2 2 0 0 0,0-4 0 0 0,0-4-133 0 0,-8-1-563 0 0,-14-21-6144 0 0,3 11 4804 0 0,7 9-11 0 0</inkml:trace>
</inkml:ink>
</file>

<file path=ppt/ink/ink1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2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 10135 0 0,'0'0'464'0'0,"0"0"-9"0"0,0 0-87 0 0,0 0 728 0 0,0 0 353 0 0,0 0 73 0 0,0 0-57 0 0,0 0-288 0 0,0 0-121 0 0,0 0-28 0 0,0 0-72 0 0,-2 0-285 0 0,-2 1-539 0 0,1 0 0 0 0,0 0 0 0 0,0 0 0 0 0,0 1 0 0 0,0-1 0 0 0,0 1 0 0 0,0 0 1 0 0,0 0-1 0 0,0 0 0 0 0,0 0 0 0 0,1 0 0 0 0,-1 1 0 0 0,1-1 0 0 0,-3 5 0 0 0,-6 7 375 0 0,-14 25 1 0 0,12-17 205 0 0,-2 2-700 0 0,-26 36-74 0 0,35-52 3 0 0,-2 4-1812 0 0,-1-3-4242 0 0,-2-2-1408 0 0</inkml:trace>
</inkml:ink>
</file>

<file path=ppt/ink/ink1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5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129 6447 0 0,'0'0'142'0'0,"0"0"22"0"0,0 0 13 0 0,0 0 123 0 0,0 0 468 0 0,0 0 205 0 0,0 0 41 0 0,0 0-61 0 0,0 0-288 0 0,0-2-121 0 0,-10-27 6116 0 0,10 26-6216 0 0,7-27 1168 0 0,-7 28-1169 0 0,1 1-222 0 0,1-3-192 0 0,1 1 1918 0 0,-2 4-1946 0 0,0 1 0 0 0,1-1-1 0 0,-1 0 1 0 0,-1 0 0 0 0,1 1 0 0 0,0-1-1 0 0,0 1 1 0 0,0-1 0 0 0,-1 1 0 0 0,1-1-1 0 0,-1 1 1 0 0,1-1 0 0 0,-1 1 0 0 0,0-1-1 0 0,1 1 1 0 0,-1 0 0 0 0,0-1-1 0 0,0 1 1 0 0,0 3 0 0 0,-1 0 0 0 0,2 26-1 0 0,-2-26 0 0 0,2 17 0 0 0,2-13 0 0 0,0-17 0 0 0,-1-10 201 0 0,-1 0 0 0 0,-1 0 0 0 0,-2-24 0 0 0,1 29 435 0 0,-1 3-310 0 0,1-20-44 0 0,0 28-282 0 0,-2 5 0 0 0,1 1 0 0 0,1 0 0 0 0,0 0 0 0 0,0 0 0 0 0,0 0 0 0 0,0 6 0 0 0,1 19 0 0 0,0-28 0 0 0,0-1 0 0 0,0 1 0 0 0,0-1 0 0 0,0 1 0 0 0,0 0 0 0 0,0-1 0 0 0,0 1 0 0 0,0-1 0 0 0,1 1 0 0 0,-1-1 0 0 0,0 1 0 0 0,0 0 0 0 0,1-1 0 0 0,-1 1 0 0 0,0-1 0 0 0,1 1 0 0 0,0-1 0 0 0,-1 1 0 0 0,1-1 0 0 0,-1 0 0 0 0,1 0 0 0 0,-1 0 0 0 0,1 0 0 0 0,-1 0 0 0 0,1 0 0 0 0,-1 0 0 0 0,1 0 0 0 0,-1 0 0 0 0,1 0 0 0 0,-1 0 0 0 0,1-1 0 0 0,-1 1 0 0 0,0 0 0 0 0,1 0 0 0 0,-1 0 0 0 0,1-1 0 0 0,19-14 0 0 0,-15 11 0 0 0,-5 3 0 0 0,1 1 0 0 0,-1-1 0 0 0,1 1 0 0 0,0 0 0 0 0,-1-1 0 0 0,1 1 0 0 0,-1-1 0 0 0,1 1 0 0 0,-1-1 0 0 0,1 1 0 0 0,-1-1 0 0 0,0 0 0 0 0,1 1 0 0 0,-1-1 0 0 0,0 0 0 0 0,1 0 0 0 0,5-15 0 0 0,-37 81-3657 0 0,29-62-1860 0 0,-3 7-1565 0 0</inkml:trace>
</inkml:ink>
</file>

<file path=ppt/ink/ink1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6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0 10135 0 0,'0'0'231'0'0,"0"0"29"0"0,0 0 19 0 0,1-2-41 0 0,4-10-182 0 0,-5 9-34 0 0,-1 1 26 0 0,1 0 345 0 0,0 2 106 0 0,0 0 11 0 0,0-12 936 0 0,0 12-1221 0 0,0-1 0 0 0,0 1 0 0 0,0-1 0 0 0,-1 1 0 0 0,1-1 0 0 0,0 1 0 0 0,0-1 1 0 0,0 0-1 0 0,0 1 0 0 0,0-1 0 0 0,1 1 0 0 0,-1-1 0 0 0,0 1 0 0 0,0-1 0 0 0,0 1 0 0 0,0-1 1 0 0,1 1-1 0 0,-1-1 0 0 0,0 1 0 0 0,0 0 0 0 0,1-1 0 0 0,-1 1 0 0 0,0-1 0 0 0,1 1 0 0 0,-1 0 0 0 0,0-1 1 0 0,1 1-1 0 0,-1 0 0 0 0,1-1 0 0 0,-1 1 0 0 0,1 0 0 0 0,-1-1 0 0 0,0 1 0 0 0,1 0 0 0 0,-1 0 1 0 0,1 0-1 0 0,0-1 0 0 0,1 1-1017 0 0,0-1 1304 0 0,10 5 444 0 0,-8-3-889 0 0,1 0-10 0 0,7 12-9 0 0,33 46-48 0 0,-16-19 0 0 0,10 9 0 0 0,-31-39 0 0 0,-1-1 0 0 0,0 0 0 0 0,-1-3-201 0 0,-9-7-1293 0 0,0-1 473 0 0,-1-2-5943 0 0,-6-6 972 0 0</inkml:trace>
</inkml:ink>
</file>

<file path=ppt/ink/ink1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6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6 36 11975 0 0,'0'0'267'0'0,"0"0"42"0"0,4-11 417 0 0,-1-2 273 0 0,-2 6 636 0 0,-1 3 4333 0 0,-14 8-4500 0 0,-6 16-1386 0 0,-23 27-1 0 0,22-23-72 0 0,12-13-28 0 0,0 0 0 0 0,1 1 0 0 0,0 0 0 0 0,1 0 0 0 0,0 1 0 0 0,-6 15 0 0 0,9-17-677 0 0,3-9-257 0 0,1-2-58 0 0,0 0-148 0 0,0 0-573 0 0,0 0-253 0 0,3-1-51 0 0,12 0-11 0 0</inkml:trace>
</inkml:ink>
</file>

<file path=ppt/ink/ink1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6.9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3823 0 0,'0'0'315'0'0,"0"0"45"0"0,0 0 21 0 0,3 0-49 0 0,7-2 428 0 0,0 0-1 0 0,-1 0 0 0 0,1-1 1 0 0,0 0-1 0 0,9-5 0 0 0,-12 5-321 0 0,0 0-1 0 0,0 1 0 0 0,-1 0 1 0 0,2 0-1 0 0,7-1 0 0 0,-6 1-137 0 0,-5 2-181 0 0,0-1-1 0 0,0 1 0 0 0,0 0 0 0 0,0-1 1 0 0,0 2-1 0 0,5 0 0 0 0,34 3-118 0 0,-30-1 0 0 0,4 1-6 0 0,-13-5-37 0 0,-2 0-41 0 0,0 0-612 0 0,-2 1-257 0 0,0 0-58 0 0,0 0-12 0 0,0 0-1 0 0,0 0 0 0 0,0 0-954 0 0,0 0-3820 0 0</inkml:trace>
</inkml:ink>
</file>

<file path=ppt/ink/ink1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7.3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7 11975 0 0,'0'0'547'0'0,"0"0"-11"0"0,-1-1-344 0 0,-5-3-97 0 0,5 3 281 0 0,1 1 113 0 0,0 0 20 0 0,0 0 3 0 0,0 0 0 0 0,-12 17 1536 0 0,11-15-1911 0 0,0 0 0 0 0,0 1 0 0 0,0-1-1 0 0,1 0 1 0 0,-1 0 0 0 0,0 1 0 0 0,1-1 0 0 0,0 0-1 0 0,-1 1 1 0 0,1-1 0 0 0,0 4 0 0 0,0-4-23 0 0,0 0 1 0 0,0 1 0 0 0,0-1 0 0 0,-1 1 0 0 0,1-1 0 0 0,-1 0-1 0 0,-1 5 1 0 0,-2-1 167 0 0,-5 22 540 0 0,2-12-600 0 0,2-4-1371 0 0,2-4-2748 0 0,3-8 2873 0 0</inkml:trace>
</inkml:ink>
</file>

<file path=ppt/ink/ink1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0"0"62"0"0,0 0 33 0 0,0 0-65 0 0,1 0-309 0 0,9 2 338 0 0,0 0 1 0 0,0-1-1 0 0,0-1 0 0 0,-1 1 1 0 0,1-2-1 0 0,0 1 0 0 0,0-2 1 0 0,16-3-1 0 0,-17 4-264 0 0,2-2 236 0 0,0 2 0 0 0,0-1 0 0 0,0 1-1 0 0,0 1 1 0 0,0 0 0 0 0,17 2 0 0 0,-26-2-834 0 0,0 0 0 0 0,0 1 0 0 0,0-1 1 0 0,0 0-1 0 0,-1 0 0 0 0,1 0 0 0 0,0 0 1 0 0,0-1-1 0 0,0 1 0 0 0,2-1 0 0 0,-2 0-1169 0 0</inkml:trace>
</inkml:ink>
</file>

<file path=ppt/ink/ink1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7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224 13823 0 0,'0'0'315'0'0,"0"0"45"0"0,0 0 21 0 0,0 0-49 0 0,1-1-149 0 0,0-5-469 0 0,2-8 4469 0 0,-1 4-1631 0 0,-1 8-2008 0 0,-1 2-28 0 0,0 0-72 0 0,0 0-217 0 0,0 0 161 0 0,0 0 100 0 0,-2 1 21 0 0,0 0-465 0 0,-2 1 3 0 0,0 1 0 0 0,0-1 0 0 0,0 0 0 0 0,0 1 0 0 0,1 0 0 0 0,-1 0 0 0 0,1 0 0 0 0,0 0 0 0 0,0 1 0 0 0,0-1 0 0 0,-3 5 0 0 0,-9 15-47 0 0,11-17 0 0 0,0 0 0 0 0,0 0 0 0 0,1 0 0 0 0,0 0 0 0 0,0 1 0 0 0,0-1 0 0 0,1 1 0 0 0,-2 10 0 0 0,1-5 0 0 0,5 0 0 0 0,-2-12 0 0 0,0 1 0 0 0,1-1 0 0 0,-1 1 0 0 0,1-1 0 0 0,-1 1 0 0 0,1-1 0 0 0,-1 1 0 0 0,1-1 0 0 0,-1 0 0 0 0,1 1 0 0 0,-1-1 0 0 0,1 0 0 0 0,-1 0 0 0 0,1 1 0 0 0,0-1 0 0 0,0 0 0 0 0,2 0 0 0 0,0 0 0 0 0,0 0 0 0 0,0 0 0 0 0,0 0 0 0 0,0-1 0 0 0,0 0 0 0 0,0 1 0 0 0,0-1 0 0 0,0 0 0 0 0,0 0 0 0 0,0-1 0 0 0,-1 1 0 0 0,1 0 0 0 0,2-3 0 0 0,4-2 0 0 0,0 0 0 0 0,13-13 0 0 0,-5 2 0 0 0,0-1 0 0 0,-1-1 0 0 0,-1-1 0 0 0,-1 0 0 0 0,-1-1 0 0 0,0 0 0 0 0,-2-1 0 0 0,0-1 0 0 0,-2 0 0 0 0,0 0 0 0 0,10-48 0 0 0,-19 62-9 0 0,-3 8 0 0 0,-2 6 99 0 0,0 1 14 0 0,0-1 0 0 0,0 1 0 0 0,1 0 0 0 0,0 0 0 0 0,0 0 0 0 0,0 1 0 0 0,-2 7 0 0 0,-18 53 932 0 0,17-46-928 0 0,-3 7-108 0 0,2 1 0 0 0,1-1 0 0 0,1 1 0 0 0,-1 32 0 0 0,7-36 0 0 0,1-21 0 0 0,2 9 0 0 0,6-4 0 0 0,3-6 0 0 0,-9-4 0 0 0,0 1 0 0 0,0-1 0 0 0,0 1 0 0 0,0-1 0 0 0,0 0 0 0 0,0 0 0 0 0,0-1 0 0 0,0 1 0 0 0,0-1 0 0 0,-1 1 0 0 0,5-4 0 0 0,28-25 0 0 0,-30 24 0 0 0,13-12 0 0 0,-2-2 0 0 0,0 0 0 0 0,-1 0 0 0 0,16-32 0 0 0,-2 6 0 0 0,-12 22 0 0 0,-17 24 0 0 0,0-1 0 0 0,0 1 0 0 0,1 0 0 0 0,-1-1 0 0 0,0 1 0 0 0,0 0 0 0 0,0-1 0 0 0,1 1 0 0 0,-1 0 0 0 0,0-1 0 0 0,1 1 0 0 0,-1 0 0 0 0,0-1 0 0 0,1 1 0 0 0,-1 0 0 0 0,0 0 0 0 0,1 0 0 0 0,-1-1 0 0 0,0 1 0 0 0,1 0 0 0 0,0 0 0 0 0,5 9 0 0 0,2 19 0 0 0,0 8 0 0 0,-6-23 0 0 0,1 0 0 0 0,4 0 0 0 0,-1 0 0 0 0,6-2 0 0 0,-10-9 0 0 0,1 0 0 0 0,0-1 0 0 0,0 1 0 0 0,1 0 0 0 0,-1-1 0 0 0,5 2 0 0 0,12 5 0 0 0,-11-6 0 0 0,-5-1 0 0 0,-1 0 0 0 0,0 0 0 0 0,0 1 0 0 0,0-1 0 0 0,1 1 0 0 0,-1-1 0 0 0,4 4 0 0 0,5 3 0 0 0,-2-2 0 0 0,1-2-64 0 0,-11-4 16 0 0,1 0 1 0 0,-1 0-1 0 0,0 0 0 0 0,1 0 1 0 0,-1 0-1 0 0,1 0 0 0 0,-1-1 0 0 0,0 1 1 0 0,1 0-1 0 0,-1 0 0 0 0,0 0 1 0 0,1-1-1 0 0,-1 1 0 0 0,0 0 0 0 0,1-1 1 0 0,-1 1-1 0 0,0 0 0 0 0,1-1 1 0 0,-1 1-1 0 0,0 0 0 0 0,0-1 0 0 0,1 1 1 0 0,-1 0-1 0 0,0-1 0 0 0,0 1 1 0 0,0-1-1 0 0,1 0 0 0 0,1-15-3415 0 0,-2 5-355 0 0,2 1-3349 0 0</inkml:trace>
</inkml:ink>
</file>

<file path=ppt/ink/ink1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18.2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9 22 11975 0 0,'0'0'267'0'0,"0"0"42"0"0,0 0 17 0 0,0 0-28 0 0,0-2-58 0 0,0-16 2474 0 0,0 17-1692 0 0,0 1 2 0 0,0 0 0 0 0,0 0 0 0 0,0 0-69 0 0,0 0-290 0 0,0 0-121 0 0,0 0-28 0 0,-2 0-72 0 0,-1 0-420 0 0,1 0 0 0 0,-1 1 0 0 0,1-1-1 0 0,-1 1 1 0 0,1 0 0 0 0,-1 0 0 0 0,1-1-1 0 0,-1 2 1 0 0,1-1 0 0 0,0 0 0 0 0,-1 0 0 0 0,1 1-1 0 0,0-1 1 0 0,0 1 0 0 0,0 0 0 0 0,-3 3 0 0 0,-3 4 335 0 0,1 1 0 0 0,-10 16 1 0 0,0-1 212 0 0,0-3-631 0 0,1 0 0 0 0,2 1 0 0 0,-13 26 0 0 0,23-41-517 0 0,-1 0 1 0 0,0-1-1 0 0,-11 13 1 0 0,5-5-4826 0 0,2-3-2119 0 0</inkml:trace>
</inkml:ink>
</file>

<file path=ppt/ink/ink1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3.3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47 0 0,'0'0'142'0'0,"0"0"22"0"0,0 0 13 0 0,0 0 55 0 0,0 0 181 0 0,0 0 78 0 0,0 0 18 0 0,0 0 3 0 0,3 0 0 0 0,7 1 358 0 0,-10-1-4588 0 0</inkml:trace>
</inkml:ink>
</file>

<file path=ppt/ink/ink1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4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15 8287 0 0,'0'0'191'0'0,"0"0"26"0"0,0 0 9 0 0,-1 4-34 0 0,-3 14-146 0 0,1-16-22 0 0,1-2 20 0 0,-1 3 396 0 0,0-1-1 0 0,-1 0 1 0 0,1 0 0 0 0,-1 0-1 0 0,0-1 1 0 0,0 1-1 0 0,0-1 1 0 0,-5 1-1 0 0,8-1 73 0 0,1-1 0 0 0,0 0 0 0 0,0 0 68 0 0,-14-4 3487 0 0,12 2-3624 0 0,-1 1 0 0 0,1-1 0 0 0,0 1 1 0 0,0-1-1 0 0,0 0 0 0 0,0 0 0 0 0,-2-4 0 0 0,3 5 0 0 0,1 1-294 0 0,-3-5-133 0 0,0 0 56 0 0,3 4 299 0 0,-1 0-91 0 0,1-3 566 0 0,9-5-367 0 0,-8 7-479 0 0,0 2 0 0 0,-1-1 0 0 0,1 1 0 0 0,-1-1 0 0 0,1 1 0 0 0,-1 0 0 0 0,1-1 0 0 0,-1 1 0 0 0,1-1 0 0 0,0 1 0 0 0,-1 0 0 0 0,1 0 0 0 0,0-1 0 0 0,-1 1 0 0 0,1 0 0 0 0,0 0 0 0 0,-1 0 0 0 0,1-1 0 0 0,0 1 0 0 0,-1 0 0 0 0,1 0 0 0 0,1 1 0 0 0,6-2 72 0 0,72 7 846 0 0,-56-3-389 0 0,45-1 0 0 0,17-8-529 0 0,-131 23 0 0 0,-57 0 0 0 0,41-8 0 0 0,29-4 0 0 0,0-2 0 0 0,-47 0 0 0 0,76-4 0 0 0,6-2 0 0 0,8-3 0 0 0,21-3 0 0 0,0 0 0 0 0,0 2 0 0 0,1 2 0 0 0,0 1 0 0 0,65 0 0 0 0,-80 4-44 0 0,0 1-1 0 0,28 6 1 0 0,-45-7-652 0 0,-8 4-1558 0 0,7-4 2084 0 0,-1 0 0 0 0,1 1 0 0 0,-1-1 0 0 0,1 0 0 0 0,-1 1 0 0 0,1-1 1 0 0,-1 0-1 0 0,1 1 0 0 0,-1-1 0 0 0,1 0 0 0 0,-1 0 0 0 0,1 0 1 0 0,-1 0-1 0 0,1 1 0 0 0,-1-1 0 0 0,0 0 0 0 0,1 0 0 0 0,-1 0 1 0 0,1 0-1 0 0,-1 0 0 0 0,1 0 0 0 0,-1-1 0 0 0,1 1 0 0 0,-1 0 1 0 0,1 0-1 0 0,-2-1 0 0 0,-11-5-1866 0 0,10 5-11 0 0</inkml:trace>
</inkml:ink>
</file>

<file path=ppt/ink/ink1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5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0 10135 0 0,'0'0'231'0'0,"0"0"29"0"0,0 0 19 0 0,0 0 37 0 0,0 0 125 0 0,0 0 58 0 0,0 0 11 0 0,0 0 70 0 0,0 0 286 0 0,0 0 124 0 0,0 0 30 0 0,0 0-65 0 0,0 0-290 0 0,0 0-121 0 0,0 0-28 0 0,0 0-4 0 0,0 0 0 0 0,0 0 0 0 0,0 0 0 0 0,-2-9 1980 0 0,1 29-1493 0 0,0-15-957 0 0,1 0 0 0 0,-1 0 0 0 0,1 0 0 0 0,0 1 0 0 0,0-1 0 0 0,1 0 0 0 0,0 5 0 0 0,14 34-1149 0 0,-9-32 1111 0 0,-2-10 22 0 0,-3-2 8 0 0,0 1 28 0 0,-1-1-1 0 0,1 1 1 0 0,0-1 0 0 0,-1 1-1 0 0,1-1 1 0 0,0 0-1 0 0,0 1 1 0 0,-1-1 0 0 0,1 0-1 0 0,0 1 1 0 0,0-1 0 0 0,0 0-1 0 0,-1 0 1 0 0,1 0-1 0 0,1 0 1 0 0,22-4 878 0 0,-23 4-938 0 0,1 0-2 0 0,0-1 0 0 0,0 1 0 0 0,0-1 0 0 0,0 0 0 0 0,-1 1 0 0 0,1-1 0 0 0,3-2 0 0 0,17-20 0 0 0,-19 18 209 0 0,0 0 0 0 0,0 0 0 0 0,-1 0 0 0 0,0-1-1 0 0,3-8 1 0 0,3-8 421 0 0,-6 19-508 0 0,1-13-79 0 0,-2 7-43 0 0,2 99 0 0 0,-3-74 0 0 0,1-1 0 0 0,1 1 0 0 0,4 18 0 0 0,-2-14 0 0 0,2 27 0 0 0,-6-38 0 0 0,0 77 0 0 0,-1-75 0 0 0,0-1 0 0 0,-1 1 0 0 0,0-1 0 0 0,0 0 0 0 0,-1 0 0 0 0,-5 11 0 0 0,7-20 0 0 0,1 1 0 0 0,-1-1 0 0 0,1 0 0 0 0,-1 0 0 0 0,0 0 0 0 0,0 0 0 0 0,1 0 0 0 0,-1 0 0 0 0,0 0 0 0 0,0 0 0 0 0,0 0 0 0 0,0 0 0 0 0,0 0 0 0 0,0-1 0 0 0,-1 1 0 0 0,1 0 0 0 0,0-1 0 0 0,0 1 0 0 0,0-1 0 0 0,-1 1 0 0 0,1-1 0 0 0,0 0 0 0 0,-3 1 0 0 0,-1 0 0 0 0,4 0 0 0 0,-1-1 0 0 0,1 1 0 0 0,-1-1 0 0 0,1 1 0 0 0,-1-1 0 0 0,1 1 0 0 0,-1-1 0 0 0,1 0 0 0 0,-1 0 0 0 0,1 0 0 0 0,-1 0 0 0 0,1 0 0 0 0,-1 0 0 0 0,1 0 0 0 0,-1-1 0 0 0,1 1 0 0 0,-3-1 0 0 0,-1-1 0 0 0,2 1 0 0 0,0 1 0 0 0,0-1 0 0 0,0 0 0 0 0,1 0 0 0 0,-1 0 0 0 0,0 0 0 0 0,1-1 0 0 0,-1 1 0 0 0,1-1 0 0 0,-1 1 0 0 0,-3-5 0 0 0,-2 0 0 0 0,3 3 0 0 0,3 2 0 0 0,0 0 0 0 0,1 0 0 0 0,-1-1 0 0 0,0 1 0 0 0,1-1 0 0 0,-1 1 0 0 0,1-1 0 0 0,0 1 0 0 0,-1-1 0 0 0,0-2 0 0 0,1 2-201 0 0,-1 0 0 0 0,1 0 0 0 0,-1 0 0 0 0,0 0 1 0 0,1 0-1 0 0,-1 0 0 0 0,0 1 0 0 0,0-1 0 0 0,0 1 0 0 0,0-1 0 0 0,0 1 0 0 0,0 0 0 0 0,-1-1 0 0 0,1 1 1 0 0,0 0-1 0 0,-1 1 0 0 0,1-1 0 0 0,0 0 0 0 0,-1 1 0 0 0,1-1 0 0 0,-1 1 0 0 0,1 0 0 0 0,-1 0 0 0 0,1 0 1 0 0,-1 0-1 0 0,0 0 0 0 0,-2 1 0 0 0,-7 1-1831 0 0,10-1-15 0 0</inkml:trace>
</inkml:ink>
</file>

<file path=ppt/ink/ink1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6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19 2759 0 0,'0'0'126'0'0,"1"0"-5"0"0,23 1-96 0 0,-18-1 489 0 0,-8-1 10 0 0,6-1-114 0 0,-4 2-35 0 0,-4-3 123 0 0,-2-3 3317 0 0,-1-5-3202 0 0,3 6 347 0 0,-2 0-485 0 0,4 3-307 0 0,0 0-1 0 0,0 0 0 0 0,0 1 1 0 0,0-1-1 0 0,-1 1 0 0 0,1-1 1 0 0,0 1-1 0 0,-4-1 0 0 0,-12-7 834 0 0,13 8-732 0 0,1-1 15 0 0,6-5 752 0 0,-7 4-520 0 0,0 0 0 0 0,-1 0 0 0 0,-8-4 0 0 0,-4 3 1618 0 0,15 4-1777 0 0,2 0 131 0 0,-10 2 613 0 0,-4 3-1013 0 0,-1-3 771 0 0,15-2-350 0 0,-7 0 83 0 0,1 0-504 0 0,6 0 283 0 0,-9 0 1218 0 0,3 0-1573 0 0,60-13 56 0 0,-14 7 456 0 0,-1 1-1 0 0,41 1 0 0 0,-14 0-133 0 0,13 6-394 0 0,-156 3 0 0 0,41-1 0 0 0,-58-2 0 0 0,91-3 0 0 0,0 1 0 0 0,0-1 0 0 0,-1 0 0 0 0,1 0 0 0 0,-5-3 0 0 0,6 3 0 0 0,10 0 0 0 0,68 5 0 0 0,-34-3 0 0 0,-15 0 0 0 0,37-3 0 0 0,-59 0-280 0 0,-9-1-410 0 0,-16-2-1028 0 0,-17 1-1127 0 0,4 2-5342 0 0</inkml:trace>
</inkml:ink>
</file>

<file path=ppt/ink/ink1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8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159 10135 0 0,'0'0'231'0'0,"0"0"29"0"0,0 0 19 0 0,0 0 105 0 0,0 0 410 0 0,0 0 184 0 0,0 0 40 0 0,0 0-63 0 0,2-15 770 0 0,-5-2-189 0 0,1 0 0 0 0,0 0 0 0 0,2-1 0 0 0,1-21 0 0 0,-1 25-1216 0 0,-3 22 52 0 0,-4 24 64 0 0,6-26-436 0 0,-1 4 0 0 0,1 1 0 0 0,0-1 0 0 0,0 1 0 0 0,1-1 0 0 0,1 1 0 0 0,0-1 0 0 0,0 0 0 0 0,4 15 0 0 0,-2-17 0 0 0,2 0 0 0 0,3-2 0 0 0,-6-5 0 0 0,-1 0 0 0 0,0-1 0 0 0,0 0 0 0 0,0 1 0 0 0,0-1 0 0 0,0 0 0 0 0,0 0 0 0 0,0 0 0 0 0,0 0 0 0 0,0 0 0 0 0,0 0 0 0 0,0 0 0 0 0,0 0 0 0 0,0 0 0 0 0,0 0 0 0 0,2-1 0 0 0,2 0 0 0 0,0 0 0 0 0,-1 0 0 0 0,1-1 0 0 0,-1 1 0 0 0,0-1 0 0 0,1 0 0 0 0,-1-1 0 0 0,0 1 0 0 0,0-1 0 0 0,0 1 0 0 0,-1-1 0 0 0,1 0 0 0 0,-1 0 0 0 0,1-1 0 0 0,-1 1 0 0 0,0-1 0 0 0,-1 0 0 0 0,1 0 0 0 0,0 0 0 0 0,-1 0 0 0 0,0 0 0 0 0,0 0 0 0 0,2-9 0 0 0,3-3 0 0 0,-6 14 0 0 0,0 0 0 0 0,0 0 0 0 0,0 0 0 0 0,-1 0 0 0 0,1 0 0 0 0,-1 0 0 0 0,1 0 0 0 0,-1 0 0 0 0,1 0 0 0 0,-1 0 0 0 0,0 0 0 0 0,0-3 0 0 0,1-19-18 0 0,1-1 108 0 0,-1 2 1278 0 0,-1 21-925 0 0,0 1-294 0 0,0 1-149 0 0,0 0 1 0 0,-1 0-1 0 0,1 0 0 0 0,0 0 0 0 0,0-1 0 0 0,0 1 1 0 0,0 0-1 0 0,0 0 0 0 0,0 0 0 0 0,0 0 1 0 0,0 0-1 0 0,0 0 0 0 0,0 0 0 0 0,0 0 1 0 0,-1-1-1 0 0,1 1 0 0 0,0 0 0 0 0,0 0 0 0 0,0 0 1 0 0,0 0-1 0 0,0 0 0 0 0,0 0 0 0 0,0 0 1 0 0,-1 0-1 0 0,1 0 0 0 0,0 0 0 0 0,0 0 1 0 0,0 0-1 0 0,0 0 0 0 0,0 0 0 0 0,-1 0 1 0 0,1 0-1 0 0,0 0 0 0 0,0 0 0 0 0,0 0 0 0 0,0 0 1 0 0,0 0-1 0 0,0 0 0 0 0,-1 0 0 0 0,1 0 1 0 0,0 0-1 0 0,0 0 0 0 0,0 0 0 0 0,0 0 1 0 0,0 0-1 0 0,0 0 0 0 0,0 1 0 0 0,-1-1 0 0 0,1 0 1 0 0,0 0-1 0 0,0 0 0 0 0,0 0 0 0 0,0 0 1 0 0,0 0-1 0 0,0 0 0 0 0,0 1 0 0 0,0-1 1 0 0,0 0-1 0 0,0 0 0 0 0,0 0 0 0 0,0 0 0 0 0,0 0 1 0 0,0 0-1 0 0,0 1 0 0 0,0-1 0 0 0,0 0 1 0 0,0 0-1 0 0,0 0 0 0 0,0 0 0 0 0,-1 1 0 0 0,-2 7 0 0 0,5 17 0 0 0,-1 7 0 0 0,-1-25 0 0 0,0 1 0 0 0,0 0 0 0 0,1-1 0 0 0,0 1 0 0 0,0 0 0 0 0,0-1 0 0 0,1 1 0 0 0,0-1 0 0 0,4 8 0 0 0,1 5 0 0 0,-7-17 0 0 0,1 0 0 0 0,-1 0 0 0 0,0 1 0 0 0,1-1 0 0 0,-1 0 0 0 0,-1 1 0 0 0,1-1 0 0 0,0 0 0 0 0,-1 0 0 0 0,0 0 0 0 0,0 1 0 0 0,0-1 0 0 0,0 0 0 0 0,0 0 0 0 0,-3 4 0 0 0,-6 21 0 0 0,10-25 0 0 0,-1-1 0 0 0,0 1 0 0 0,0 0 0 0 0,0-1 0 0 0,0 1 0 0 0,-1-1 0 0 0,1 1 0 0 0,-1-1 0 0 0,1 0 0 0 0,-3 3 0 0 0,3-5 0 0 0,1 1 0 0 0,-1-1 0 0 0,1 1 0 0 0,-1-1 0 0 0,0 1 0 0 0,1-1 0 0 0,0 1 0 0 0,-1 0 0 0 0,1-1 0 0 0,-1 1 0 0 0,1 0 0 0 0,0-1 0 0 0,-1 1 0 0 0,1 0 0 0 0,0 0 0 0 0,0-1 0 0 0,-1 1 0 0 0,1 0 0 0 0,0 0 0 0 0,0-1 0 0 0,0 1 0 0 0,0 0 0 0 0,0 0 0 0 0,0 1 0 0 0,0-2 0 0 0,1 1 0 0 0,-1 0 0 0 0,0-1 0 0 0,0 1 0 0 0,0 0 0 0 0,0-1 0 0 0,0 1 0 0 0,-1 0 0 0 0,1 0 0 0 0,0-1 0 0 0,0 1 0 0 0,0 0 0 0 0,-1-1 0 0 0,1 1 0 0 0,0-1 0 0 0,-1 1 0 0 0,1 0 0 0 0,0-1 0 0 0,-1 1 0 0 0,1-1 0 0 0,-1 1 0 0 0,1-1 0 0 0,-1 1 0 0 0,0 0 0 0 0,-3 3 0 0 0,1 0 0 0 0,-2 0 0 0 0,1 0 0 0 0,-7 5 0 0 0,3-6 0 0 0,0-1-1 0 0,0 1 0 0 0,-13 1 1 0 0,1 0-62 0 0,18-4-42 0 0,0 0 0 0 0,0 0-1 0 0,0-1 1 0 0,0 1 0 0 0,0 0-1 0 0,0-1 1 0 0,0 1 0 0 0,0-1-1 0 0,-2 0 1 0 0,0-1-173 0 0,1 2-166 0 0,2-1 294 0 0,-10-6 730 0 0,8 5-3046 0 0,2 0-6381 0 0,1 2 2408 0 0</inkml:trace>
</inkml:ink>
</file>

<file path=ppt/ink/ink1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8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 13823 0 0,'0'0'630'0'0,"0"0"-13"0"0,0 0-320 0 0,0 0 105 0 0,0 0 87 0 0,2-1 20 0 0,30-11 5111 0 0,-31 12-5104 0 0,23-3 172 0 0,-22 3-614 0 0,-1-1 0 0 0,1 1 0 0 0,-1 0-1 0 0,0 0 1 0 0,1 0 0 0 0,-1 0 0 0 0,1 0 0 0 0,-1 0-1 0 0,1 0 1 0 0,-1 0 0 0 0,0 1 0 0 0,1-1 0 0 0,-1 0-1 0 0,3 2 1 0 0,3 0 143 0 0,0 1 1 0 0,0-1-1 0 0,12 1 0 0 0,10 4-281 0 0,-24-5-134 0 0,-4-2 85 0 0,0 1 0 0 0,0-1 0 0 0,0 0 0 0 0,0 1 0 0 0,0-1 0 0 0,0 0 0 0 0,1 0 0 0 0,-1 0-1 0 0,0 1 1 0 0,0-1 0 0 0,0 0 0 0 0,0-1 0 0 0,1 1 0 0 0,-1 0 0 0 0,0 0 0 0 0,1-1 0 0 0,0 1-982 0 0,-2 0-354 0 0,4-5-5551 0 0,-3 4 1008 0 0</inkml:trace>
</inkml:ink>
</file>

<file path=ppt/ink/ink1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8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1975 0 0,'0'0'267'0'0,"0"0"42"0"0,0 0 17 0 0,0 0-28 0 0,0 0-126 0 0,0 0 204 0 0,0 1 111 0 0,-10 17 1526 0 0,7-13-1615 0 0,0 1 0 0 0,0 0 0 0 0,0-1 0 0 0,1 1 0 0 0,0 0 0 0 0,0 0 0 0 0,-1 9 0 0 0,2-10-400 0 0,0 1 8 0 0,0 0 1 0 0,1 0-1 0 0,0 0 1 0 0,1 9-1 0 0,1-5-43 0 0,0 1 0 0 0,2-1 1 0 0,5 14-1 0 0,-8-22-659 0 0,-1-2-257 0 0,0 0-1013 0 0,0 0-3830 0 0</inkml:trace>
</inkml:ink>
</file>

<file path=ppt/ink/ink1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09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8 185 11975 0 0,'0'0'267'0'0,"0"0"42"0"0,0 0 17 0 0,0 0-28 0 0,-1-1-196 0 0,0-4 47 0 0,1 4 571 0 0,0 1-590 0 0,0 0-1 0 0,-1 0 1 0 0,1-1-1 0 0,0 1 1 0 0,0 0-1 0 0,0-1 1 0 0,0 1 0 0 0,0 0-1 0 0,0-1 1 0 0,0 1-1 0 0,0 0 1 0 0,0-1-1 0 0,0 1 1 0 0,0 0 0 0 0,0-1-1 0 0,0 1 1 0 0,0 0-1 0 0,0-1 1 0 0,0 1-1 0 0,0 0 1 0 0,0-1-1 0 0,0 1 1 0 0,0 0 0 0 0,1-1-1 0 0,-1 1 1 0 0,0 0-1 0 0,0-1 1 0 0,0 1-1 0 0,0 0 1 0 0,1 0 0 0 0,-1-1-1 0 0,0 1 1 0 0,0 0-1 0 0,1 0 1 0 0,-1 0-1 0 0,0-1 1 0 0,1 1 0 0 0,-1 0-1 0 0,-4-2 619 0 0,0 0-393 0 0,0 1 1 0 0,0-1-1 0 0,0 1 1 0 0,0 0-1 0 0,0 1 1 0 0,0-1-1 0 0,0 1 1 0 0,0-1-1 0 0,-5 2 1 0 0,7-2-345 0 0,2 1-11 0 0,-1 0 0 0 0,0 0 0 0 0,0 1 1 0 0,0-1-1 0 0,1 0 0 0 0,-1 0 0 0 0,0 0 1 0 0,0 0-1 0 0,1 1 0 0 0,-1-1 1 0 0,0 0-1 0 0,1 1 0 0 0,-1-1 0 0 0,0 0 1 0 0,1 1-1 0 0,-1-1 0 0 0,0 1 0 0 0,1-1 1 0 0,-1 1-1 0 0,1-1 0 0 0,-1 1 0 0 0,1 0 1 0 0,-1-1-1 0 0,0 2 0 0 0,-7 7 123 0 0,5-6 65 0 0,0 0 0 0 0,1 0 0 0 0,-1 0 1 0 0,1 1-1 0 0,-1-1 0 0 0,-1 5 0 0 0,3-6-140 0 0,0 0-1 0 0,-1 0 1 0 0,1 0-1 0 0,0 0 1 0 0,-1 0-1 0 0,0-1 0 0 0,1 1 1 0 0,-4 2-1 0 0,3-3-27 0 0,0 1 1 0 0,0 0-1 0 0,1-1 0 0 0,-1 1 0 0 0,0 0 0 0 0,1 0 0 0 0,-1 0 0 0 0,-1 4 0 0 0,-8 14-20 0 0,9-15 0 0 0,-1-1 0 0 0,0 1 0 0 0,1 0 0 0 0,0 0 0 0 0,0 1 0 0 0,-1 7 0 0 0,2-12-21 0 0,1 0 1 0 0,0 0-1 0 0,0 0 0 0 0,0 0 0 0 0,-1 0 1 0 0,1 0-1 0 0,0 0 0 0 0,0 0 0 0 0,1 0 1 0 0,-1 0-1 0 0,0 0 0 0 0,0 0 0 0 0,0-1 1 0 0,1 1-1 0 0,-1 0 0 0 0,0 0 0 0 0,1 0 1 0 0,-1 0-1 0 0,1 0 0 0 0,-1 0 0 0 0,1-1 1 0 0,-1 1-1 0 0,1 0 0 0 0,-1 0 1 0 0,1-1-1 0 0,0 1 0 0 0,0-1 0 0 0,-1 1 1 0 0,1 0-1 0 0,0-1 0 0 0,1 1 0 0 0,1 1-191 0 0,-2-1-296 0 0,-1-1 65 0 0,2 0 294 0 0,3-1 148 0 0,-1 0-1 0 0,1-1 1 0 0,-1 1 0 0 0,1-1-1 0 0,-1 0 1 0 0,0 0 0 0 0,0-1-1 0 0,0 1 1 0 0,0-1 0 0 0,0 0-1 0 0,0 0 1 0 0,3-4 0 0 0,5-5 1 0 0,-1-2 1 0 0,9-14 0 0 0,-16 24-2 0 0,1-6 243 0 0,0 0-1 0 0,0 0 1 0 0,-1 0 0 0 0,-1-1-1 0 0,1 1 1 0 0,-2-1 0 0 0,3-13-1 0 0,-3 13-198 0 0,2-21-23 0 0,-3 24-21 0 0,0 1 0 0 0,0-1 1 0 0,0 1-1 0 0,3-8 0 0 0,-3 12 1 0 0,0 1 0 0 0,-1 0 0 0 0,1 0 0 0 0,-1-1 0 0 0,0 1 0 0 0,0 0 0 0 0,0 0 0 0 0,0-1 0 0 0,-1-3 0 0 0,0-7 0 0 0,2 12 12 0 0,-1 0 0 0 0,0 1 0 0 0,0-1 0 0 0,0 0 0 0 0,0 1 0 0 0,0-1 0 0 0,0 0 0 0 0,0 0 0 0 0,0 1 0 0 0,-1-1 0 0 0,1 0 0 0 0,0 1 0 0 0,0-1 0 0 0,0 0 0 0 0,-1 1 0 0 0,1-1 0 0 0,0 1-1 0 0,-1-1 1 0 0,1 0 0 0 0,-1 1 0 0 0,1-1 0 0 0,-1 1 0 0 0,1-1 0 0 0,-1 1 0 0 0,1-1 0 0 0,-1 1 0 0 0,1 0 0 0 0,-1-1 0 0 0,1 1 0 0 0,-1 0 0 0 0,0-1 0 0 0,1 1 0 0 0,-1 0 0 0 0,0 0 0 0 0,1-1 0 0 0,-2 1 0 0 0,2 0 476 0 0,-1 2 21 0 0,-14 20-98 0 0,-4 5-214 0 0,15-18-197 0 0,0-1 0 0 0,0 1 0 0 0,1 0 0 0 0,0 0 0 0 0,0 0 0 0 0,1 0 0 0 0,0 1 0 0 0,1-1 0 0 0,0 1 0 0 0,1 14 0 0 0,0-15 0 0 0,1 1 0 0 0,-1-1 0 0 0,-1 0 0 0 0,0 1 0 0 0,0-1 0 0 0,-4 10 0 0 0,0 10 0 0 0,4-25-56 0 0,1-1-1 0 0,-1 1 1 0 0,1-1-1 0 0,0 1 1 0 0,0-1 0 0 0,1 0-1 0 0,-1 1 1 0 0,1-1-1 0 0,1 6 1 0 0,-1-7 15 0 0,0 0 0 0 0,0-1 0 0 0,-1 1 0 0 0,1-1 0 0 0,0 1 0 0 0,0-1 0 0 0,1 1 0 0 0,-1-1 0 0 0,0 0 0 0 0,0 1 0 0 0,1-1 0 0 0,-1 0 0 0 0,0 0 0 0 0,1 0 0 0 0,-1 0 0 0 0,1 0 0 0 0,0 0 0 0 0,-1-1 0 0 0,4 2 0 0 0,-2-1 12 0 0,0-1 0 0 0,0 0 1 0 0,0 0-1 0 0,0 0 0 0 0,0 0 0 0 0,0 0 0 0 0,0 0 1 0 0,0-1-1 0 0,0 0 0 0 0,0 1 0 0 0,0-1 1 0 0,0 0-1 0 0,0-1 0 0 0,4-1 0 0 0,-3 1 14 0 0,-1 0 1 0 0,1 0-1 0 0,-1 0 0 0 0,0-1 1 0 0,0 1-1 0 0,0-1 0 0 0,-1 1 1 0 0,1-1-1 0 0,0 0 0 0 0,-1 0 1 0 0,3-5-1 0 0,11-14-1 0 0,-13 19 32 0 0,0 0 0 0 0,0-1 0 0 0,-1 0 0 0 0,4-6 0 0 0,4-4 675 0 0,-9 13-610 0 0,0 0 1 0 0,0 0-1 0 0,0-1 1 0 0,0 1-1 0 0,0 0 0 0 0,0-1 1 0 0,-1 1-1 0 0,1-1 1 0 0,0 1-1 0 0,-1-1 0 0 0,1 1 1 0 0,-1-1-1 0 0,0 1 1 0 0,1-4-1 0 0,-1 5-81 0 0,0-1 1 0 0,0 1-1 0 0,0 0 0 0 0,0 0 1 0 0,0 0-1 0 0,0 0 0 0 0,0 0 1 0 0,0 0-1 0 0,0 0 0 0 0,0 0 1 0 0,0 0-1 0 0,0 0 0 0 0,0 0 1 0 0,0-1-1 0 0,0 1 0 0 0,0 0 1 0 0,0 0-1 0 0,0 0 0 0 0,0 0 1 0 0,0 0-1 0 0,0 0 0 0 0,-1 0 1 0 0,1 0-1 0 0,0 0 0 0 0,0 0 1 0 0,0 0-1 0 0,0 0 0 0 0,0 0 1 0 0,0 0-1 0 0,0 0 0 0 0,0 0 1 0 0,0 0-1 0 0,0-1 0 0 0,0 1 1 0 0,-1 0-1 0 0,1 0 0 0 0,0 0 1 0 0,0 0-1 0 0,0 0 0 0 0,0 0 1 0 0,0 0-1 0 0,0 0 0 0 0,0 0 1 0 0,0 0-1 0 0,0 1 0 0 0,0-1 1 0 0,-1 0-1 0 0,-4 3 4 0 0,-2 5-8 0 0,5-5 4 0 0,1-1 0 0 0,-1 1 0 0 0,1 0 0 0 0,0 0 0 0 0,-1 0 0 0 0,0 5 0 0 0,1-5 0 0 0,0 0 0 0 0,0 0 0 0 0,0 0 0 0 0,0 0 0 0 0,-1 0 0 0 0,-2 3 0 0 0,3-5 0 0 0,1 0 0 0 0,-1 0 0 0 0,0 0 0 0 0,1 0 0 0 0,-1 0 0 0 0,0 0 0 0 0,1 0 0 0 0,-1 0 0 0 0,1 0 0 0 0,0 0 0 0 0,-1 2 0 0 0,4 2 0 0 0,-2-4 0 0 0,3 8 0 0 0,-4-8 0 0 0,1 0 0 0 0,-1 0 0 0 0,0-1 0 0 0,1 1 0 0 0,-1 0 0 0 0,0 0 0 0 0,1-1 0 0 0,-1 1 0 0 0,1 0 0 0 0,-1 0 0 0 0,1-1 0 0 0,-1 1 0 0 0,1 0 0 0 0,0-1 0 0 0,-1 1 0 0 0,1-1 0 0 0,0 1 0 0 0,0-1 0 0 0,-1 1 0 0 0,1-1 0 0 0,0 0 0 0 0,0 1 0 0 0,0-1 0 0 0,-1 0 0 0 0,1 1 0 0 0,0-1 0 0 0,0 0 0 0 0,0 0 0 0 0,0 0 0 0 0,0 0 0 0 0,-1 0 0 0 0,1 0 0 0 0,1 0 0 0 0,3 0 0 0 0,16 3 0 0 0,0 0 0 0 0,-17-4 0 0 0,-1-1 0 0 0,2 2 0 0 0,-3 0 0 0 0,0-1 0 0 0,-1 1 0 0 0,1 0 0 0 0,0-1 0 0 0,-1 1 0 0 0,1-1 0 0 0,-1 1 0 0 0,1-1 0 0 0,-1 0 0 0 0,1 1 0 0 0,-1-1 0 0 0,1 0 0 0 0,1-1 0 0 0,0-1 0 0 0,1 1 0 0 0,-1 0 0 0 0,1-1 0 0 0,-1 1 0 0 0,0-1 0 0 0,0 0 0 0 0,0 0 0 0 0,0 0 0 0 0,3-5 0 0 0,-1-1 0 0 0,0 0 0 0 0,6-14 0 0 0,-6 10 0 0 0,-4 11 0 0 0,0-2 0 0 0,10-5 0 0 0,-5 5 72 0 0,-4 4 299 0 0,-2 0 117 0 0,0 0 21 0 0,0 0-66 0 0,-1 1-294 0 0,-3 7-145 0 0,1-1 0 0 0,1 1 0 0 0,-1 0 0 0 0,-1 11-1 0 0,2-12-3 0 0,1 1 0 0 0,1 0-1 0 0,-1 0 1 0 0,1 0 0 0 0,1-1-1 0 0,-1 1 1 0 0,1 0-1 0 0,3 11 1 0 0,-3-12 0 0 0,0 0 0 0 0,0 1 0 0 0,-1-1 0 0 0,0 0 0 0 0,-1 1 0 0 0,0-1 0 0 0,0 0 0 0 0,0 0 0 0 0,-3 9 0 0 0,-3 21 0 0 0,6-30 0 0 0,-6 33 0 0 0,6-38 0 0 0,0 1 0 0 0,0 0 0 0 0,0-1 0 0 0,0 1 0 0 0,0-1 0 0 0,-1 0 0 0 0,1 1 0 0 0,-1-1 0 0 0,1 0 0 0 0,-1 0 0 0 0,0 0 0 0 0,-3 3 0 0 0,-16 10 0 0 0,11-13-318 0 0,1 0-1 0 0,-1 0 1 0 0,0-2 0 0 0,1 1-1 0 0,-1-1 1 0 0,0 0 0 0 0,1-1-1 0 0,-1 0 1 0 0,0-1 0 0 0,1 0-1 0 0,-15-5 1 0 0,11 2-2203 0 0,3-3-6010 0 0</inkml:trace>
</inkml:ink>
</file>

<file path=ppt/ink/ink1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4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137 19351 0 0,'1'-1'886'0'0,"26"-40"324"0"0,-22 35-740 0 0,-1-1-1 0 0,0 0 0 0 0,0 0 1 0 0,0 0-1 0 0,2-9 0 0 0,-3 8 471 0 0,0 0 0 0 0,1 1 0 0 0,8-14 0 0 0,-11 20-428 0 0,-1 1 0 0 0,0 0-68 0 0,-10 20-272 0 0,-1 2-172 0 0,-5 8 0 0 0,-11 34 0 0 0,23-54 0 0 0,1 0 0 0 0,1 1 0 0 0,-1-1 0 0 0,2 1 0 0 0,-1 0 0 0 0,1-1 0 0 0,1 18 0 0 0,3-19 0 0 0,-1-7 0 0 0,0 0 0 0 0,0-1 0 0 0,0 1 0 0 0,0-1 0 0 0,0 0 0 0 0,1 0 0 0 0,-1 0 0 0 0,0 0 0 0 0,0 0 0 0 0,1 0 0 0 0,-1 0 0 0 0,1-1 0 0 0,-1 1 0 0 0,5-1 0 0 0,-2 1 0 0 0,1-1 0 0 0,-1 0 0 0 0,0 0 0 0 0,0-1 0 0 0,0 1 0 0 0,8-3 0 0 0,-1-1 0 0 0,1-1 0 0 0,15-10 0 0 0,-10 6 0 0 0,-6 2 0 0 0,0-1 0 0 0,-1 0 0 0 0,17-15 0 0 0,-16 12 0 0 0,27-18 0 0 0,-34 26 268 0 0,-1-1 0 0 0,1 1 0 0 0,-1-1 0 0 0,0 0 0 0 0,0-1-1 0 0,7-8 1 0 0,-11 13-260 0 0,4-2 103 0 0,-3 7-64 0 0,-3 6-40 0 0,-18 66-7 0 0,9-37 0 0 0,-37 114 0 0 0,16-54 0 0 0,30-92 0 0 0,-26 75 0 0 0,23-70 0 0 0,-1-1 0 0 0,0 1 0 0 0,-1-1 0 0 0,-10 14 0 0 0,6-10 0 0 0,9-13 0 0 0,0 0 0 0 0,1 0 0 0 0,-1-1 0 0 0,0 1 0 0 0,0-1 0 0 0,-1 0 0 0 0,1 1 0 0 0,0-1 0 0 0,-1 0 0 0 0,0 0 0 0 0,1 0 0 0 0,-1-1 0 0 0,-4 3 0 0 0,-7 2 0 0 0,-2 0 0 0 0,1-1 0 0 0,-1 0 0 0 0,1-1 0 0 0,-1-1 0 0 0,-25 2 0 0 0,21-4-1334 0 0,-28-2 0 0 0,41 0 442 0 0,0 0 1 0 0,0 0 0 0 0,0-1 0 0 0,0 0-1 0 0,0 0 1 0 0,1-1 0 0 0,-10-4-1 0 0,4 0-8541 0 0</inkml:trace>
</inkml:ink>
</file>

<file path=ppt/ink/ink1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6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4607 0 0,'0'0'208'0'0,"0"0"67"0"0,0 0 154 0 0,0 0 69 0 0,2 0 12 0 0,12-1 82 0 0,-3 2-576 0 0</inkml:trace>
</inkml:ink>
</file>

<file path=ppt/ink/ink1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7.0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47 0 0,'0'0'136'0'0,"0"0"32"0"0,0 0 8 0 0,12 8 16 0 0,-12-8-192 0 0,0 0 0 0 0,0 0 0 0 0,8 6 0 0 0,-8-6 0 0 0,0 0 0 0 0,0 0 0 0 0,0 0 0 0 0,9 5 0 0 0,-9-5 0 0 0,0 0 0 0 0,0 0 0 0 0</inkml:trace>
</inkml:ink>
</file>

<file path=ppt/ink/ink1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7.4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6447 0 0,'0'0'142'0'0,"0"0"22"0"0,0 0 13 0 0,2 0-20 0 0,29-4 1443 0 0,-5-1-1104 0 0,-24 4-486 0 0,14 3-84 0 0,7 1-1246 0 0,-21-3 808 0 0</inkml:trace>
</inkml:ink>
</file>

<file path=ppt/ink/ink1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 10135 0 0,'0'0'231'0'0,"0"0"29"0"0,0 0 19 0 0,0 0 37 0 0,0 0 125 0 0,0 0 58 0 0,0 0 11 0 0,11-4 1981 0 0,-3 3-2342 0 0,2 0-133 0 0,-1 0-16 0 0,-7 1-149 0 0,0-1-1 0 0,0 1 0 0 0,0-1 1 0 0,0 1-1 0 0,0 0 0 0 0,0 0 1 0 0,0 0-1 0 0,0 0 0 0 0,3 1 1 0 0,4 0-1831 0 0,-1-1-2456 0 0</inkml:trace>
  <inkml:trace contextRef="#ctx0" brushRef="#br0" timeOffset="1">356 24 4607 0 0,'0'0'96'0'0,"0"0"32"0"0,0 0 0 0 0,0 0 0 0 0,8-6-128 0 0,3 3 0 0 0,-11 3 0 0 0,11-2 0 0 0,-1-2 0 0 0,-1 2 0 0 0,3 2 0 0 0,-1 0 0 0 0,1-2 0 0 0,1 1 0 0 0,-2-1 0 0 0,0 2-2024 0 0</inkml:trace>
</inkml:ink>
</file>

<file path=ppt/ink/ink1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8.1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8287 0 0,'1'-1'382'0'0,"11"-4"-89"0"0,1 0 0 0 0,0 0 0 0 0,-1 1 0 0 0,1 1 0 0 0,14-3 0 0 0,-15 4 415 0 0,-7 1-498 0 0,-3 0-61 0 0,1 1 0 0 0,-1-1 0 0 0,1 1-1 0 0,-1 0 1 0 0,1 0 0 0 0,0 0 0 0 0,-1 0 0 0 0,1 1-1 0 0,-1-1 1 0 0,1 1 0 0 0,-1 0 0 0 0,3 0-1 0 0,5 2-148 0 0,7 3-64 0 0,-15-5-273 0 0,-2-1-138 0 0,0 0-33 0 0,0 0-4 0 0</inkml:trace>
</inkml:ink>
</file>

<file path=ppt/ink/ink1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8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6447 0 0,'0'0'142'0'0,"0"0"22"0"0,0 0 13 0 0,0 0 123 0 0,0 0 468 0 0,0 0 205 0 0,0 0 41 0 0,0 0-61 0 0,0 0-288 0 0,0 0-121 0 0,0 0-28 0 0,0 0-72 0 0,0 0-353 0 0,0 0-411 0 0,0 0-155 0 0,0 0-487 0 0,0 0-1916 0 0,0 0-822 0 0</inkml:trace>
</inkml:ink>
</file>

<file path=ppt/ink/ink1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9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8287 0 0,'0'0'191'0'0,"0"0"26"0"0,0 0 9 0 0,0 0 42 0 0,0 0 158 0 0,2 0 72 0 0,4 1 628 0 0,-1 0 0 0 0,0-1 0 0 0,1 1 0 0 0,8-2 0 0 0,-12 1-614 0 0,0-1 0 0 0,23-5 96 0 0,37-7-4810 0 0,-45 9 2668 0 0</inkml:trace>
</inkml:ink>
</file>

<file path=ppt/ink/ink1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9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0135 0 0,'0'0'231'0'0,"0"0"29"0"0,0 0 19 0 0,8-3 85 0 0,24-8 3086 0 0,-31 11-3007 0 0,30-1-889 0 0,-13 1-3155 0 0,-5 1-1171 0 0</inkml:trace>
</inkml:ink>
</file>

<file path=ppt/ink/ink1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29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4607 0 0,'0'0'96'0'0,"0"0"32"0"0,0 0 0 0 0,0 0 0 0 0,16 6-128 0 0,-6-6 0 0 0,-10 0 0 0 0,9 0-1344 0 0,2 0-288 0 0</inkml:trace>
</inkml:ink>
</file>

<file path=ppt/ink/ink1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0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0135 0 0,'0'0'231'0'0,"0"0"29"0"0,0 0 19 0 0,2 0-41 0 0,105-4 2826 0 0,-102 3-2969 0 0,2 1 51 0 0,0-1 1 0 0,0 1-1 0 0,0 1 1 0 0,0-1-1 0 0,0 1 1 0 0,9 3-1 0 0,4 1-294 0 0,-16-4 10 0 0,0 0 0 0 0,0 0 0 0 0,0 0 0 0 0,0 0 0 0 0,0-1 0 0 0,0 1 0 0 0,5-1 0 0 0,24-5-2812 0 0,-30 5 1416 0 0</inkml:trace>
</inkml:ink>
</file>

<file path=ppt/ink/ink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4.0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 17503 0 0,'0'0'399'0'0,"0"0"60"0"0,0 0 21 0 0,0 0-59 0 0,0 0-136 0 0,0 0 457 0 0,0 0 228 0 0,0 0 43 0 0,0 0-127 0 0,-8-1-549 0 0,6 2-258 0 0,0-1-1 0 0,0 1 1 0 0,0 0 0 0 0,1 0-1 0 0,-1 0 1 0 0,0 0 0 0 0,1 0-1 0 0,-1 0 1 0 0,0 0-1 0 0,1 0 1 0 0,-1 0 0 0 0,1 1-1 0 0,0-1 1 0 0,-2 2 0 0 0,-17 25 804 0 0,16-22-890 0 0,-55 92 27 0 0,52-84-21 0 0,1 1 1 0 0,0 0-1 0 0,1 0 0 0 0,0 0 1 0 0,-2 19-1 0 0,7-24 1 0 0,5-4 0 0 0,-3-5 0 0 0,1 1 0 0 0,-1-1 0 0 0,0-1 0 0 0,0 1 0 0 0,1 0 0 0 0,-1-1 0 0 0,1 1 0 0 0,-1-1 0 0 0,1 1 0 0 0,-1-1 0 0 0,1 0 0 0 0,-1 0 0 0 0,0 0 0 0 0,1-1 0 0 0,-1 1 0 0 0,1-1 0 0 0,-1 1 0 0 0,5-3 0 0 0,-3 2 0 0 0,0 0 0 0 0,0-1 0 0 0,-1 0 0 0 0,1 0 0 0 0,-1 0 0 0 0,1 0 0 0 0,-1-1 0 0 0,0 1 0 0 0,0-1 0 0 0,5-5 0 0 0,6-11 228 0 0,-1-1-1 0 0,-1 0 1 0 0,0 0-1 0 0,-2-1 1 0 0,0 0-1 0 0,-2-1 1 0 0,0 0 0 0 0,6-31-1 0 0,-11 31-227 0 0,-3 22-10 0 0,0 0 0 0 0,0-1 0 0 0,1 1 1 0 0,-1 0-1 0 0,0 0 0 0 0,0 0 0 0 0,0-1 0 0 0,0 1 0 0 0,0 0 0 0 0,0 0 0 0 0,0 0 0 0 0,0 0 0 0 0,0-1 1 0 0,0 1-1 0 0,0 0 0 0 0,0 0 0 0 0,0 0 0 0 0,0-1 0 0 0,0 1 0 0 0,0 0 0 0 0,0 0 0 0 0,0 0 1 0 0,0-1-1 0 0,0 1 0 0 0,0 0 0 0 0,-1 0 0 0 0,1 0 0 0 0,0 0 0 0 0,0-1 0 0 0,0 1 0 0 0,0 0 0 0 0,0 0 1 0 0,0 0-1 0 0,-1 0 0 0 0,1-1 0 0 0,0 1 0 0 0,0 0 0 0 0,0 0 0 0 0,0 0 0 0 0,0 0 0 0 0,-1 0 1 0 0,1 0-1 0 0,0 0 0 0 0,0 0 0 0 0,0 0 0 0 0,-1 0 0 0 0,1 0 0 0 0,0 0 0 0 0,0 0 0 0 0,0-1 0 0 0,-1 1 1 0 0,1 1-1 0 0,0-1 0 0 0,0 0 0 0 0,0 0 0 0 0,-1 0 0 0 0,-8 4-810 0 0,-9 13-5453 0 0,13-11 4226 0 0</inkml:trace>
</inkml:ink>
</file>

<file path=ppt/ink/ink1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5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419 8287 0 0,'0'0'191'0'0,"0"0"26"0"0,0 0 9 0 0,0 0 110 0 0,0 0 444 0 0,0 0 196 0 0,0 0 42 0 0,0 0 6 0 0,0 0 0 0 0,0 0 0 0 0,0 0 0 0 0,0 0-69 0 0,0 0-290 0 0,0 0-121 0 0,0 0-28 0 0,0 0-4 0 0,0 0 0 0 0,-6 2 1024 0 0,-9 2 1024 0 0,14-4-2048 0 0,1 0 0 0 0,-1-1 0 0 0,-2-2-400 0 0,0 0 0 0 0,1 0 0 0 0,0 0 1 0 0,-1 0-1 0 0,1 0 0 0 0,0-1 0 0 0,1 1 0 0 0,-1-1 0 0 0,1 1 0 0 0,-1-1 0 0 0,1 0 0 0 0,0 0 1 0 0,0 1-1 0 0,1-1 0 0 0,-1 0 0 0 0,1 0 0 0 0,0 0 0 0 0,0 0 0 0 0,1-7 0 0 0,0 1-7 0 0,1 1 0 0 0,-1-1 0 0 0,2 0 0 0 0,-1 1 1 0 0,1 0-1 0 0,1-1 0 0 0,4-8 0 0 0,16-23 453 0 0,28-39 1 0 0,-45 71-559 0 0,0 1 0 0 0,1-1 0 0 0,0 2 0 0 0,0-1 0 0 0,18-12 0 0 0,-3 5 0 0 0,31-14 0 0 0,-31 15 0 0 0,-18 11 0 0 0,1-1 0 0 0,0 1 0 0 0,0 0 0 0 0,9-3 0 0 0,-4 5 0 0 0,-9 1 0 0 0,2 1 0 0 0,6 8 0 0 0,-7-6 0 0 0,-1 0 0 0 0,0 0 0 0 0,0 0 0 0 0,0 1 0 0 0,0-1 0 0 0,0 0 0 0 0,-1 1 0 0 0,1-1 0 0 0,-1 1 0 0 0,0-1 0 0 0,0 1 0 0 0,-1 0 0 0 0,1-1 0 0 0,0 8 0 0 0,-1 5 0 0 0,-1 0 0 0 0,-3 19 0 0 0,1-1 0 0 0,-4 64 0 0 0,6-92 0 0 0,0 1 0 0 0,0 0 0 0 0,0 0 0 0 0,-1 0 0 0 0,0-1 0 0 0,0 1 0 0 0,-1-1 0 0 0,0 1 0 0 0,0-1 0 0 0,0 0 0 0 0,-1 0 0 0 0,0 0 0 0 0,-7 7 0 0 0,-1-3-133 0 0,8-32-2527 0 0,4 20 2354 0 0,-1-1 0 0 0,1 1 1 0 0,0 0-1 0 0,0-1 0 0 0,0 1 1 0 0,1-1-1 0 0,-1 1 0 0 0,0-1 0 0 0,1 1 1 0 0,0 0-1 0 0,-1-1 0 0 0,1 1 1 0 0,0 0-1 0 0,0 0 0 0 0,0 0 1 0 0,1 0-1 0 0,1-4 0 0 0,4-3-1230 0 0</inkml:trace>
</inkml:ink>
</file>

<file path=ppt/ink/ink1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0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 8287 0 0,'6'4'107'0'0,"-4"-3"-35"0"0,0 0 0 0 0,1 0 0 0 0,-1 0 0 0 0,0 0-1 0 0,1 0 1 0 0,-1-1 0 0 0,1 1 0 0 0,-1-1 0 0 0,5 1 0 0 0,10 0 1531 0 0,28 1 1 0 0,-38-2 155 0 0,-5 0-872 0 0,0 0-583 0 0,3 0-310 0 0,1-1 0 0 0,-1 1 0 0 0,1-1 0 0 0,-1 0 0 0 0,1-1 0 0 0,-1 1 0 0 0,0-1 0 0 0,10-4 0 0 0,-4 1-293 0 0,11-5-675 0 0,-11 5 462 0 0</inkml:trace>
  <inkml:trace contextRef="#ctx0" brushRef="#br0" timeOffset="1">428 34 10135 0 0,'0'0'448'0'0,"0"0"96"0"0,0 0-440 0 0,0 0-104 0 0,0 0 0 0 0,0 0 0 0 0,0 0 432 0 0,0 0 64 0 0,0 0 16 0 0,0 0 0 0 0,0 0-416 0 0,0 0-96 0 0,0 0 0 0 0,0 0-3528 0 0,0 0-728 0 0</inkml:trace>
</inkml:ink>
</file>

<file path=ppt/ink/ink1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3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919 0 0,'0'0'0'0'0,"0"0"80"0"0,0 0-80 0 0,0 0 0 0 0,0 0 0 0 0,0 0 0 0 0</inkml:trace>
</inkml:ink>
</file>

<file path=ppt/ink/ink1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5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76 6447 0 0,'0'0'142'0'0,"0"0"22"0"0,0 0 13 0 0,0 0 55 0 0,0 0 181 0 0,0 0 78 0 0,0 0 18 0 0,0 0-66 0 0,0 0-222 0 0,0 0 166 0 0,0 0 101 0 0,0 0 21 0 0,0 0-66 0 0,0 2-222 0 0,-2 6 166 0 0,2-6 101 0 0,0-2 21 0 0,0 0-66 0 0,0 0-222 0 0,0 0 166 0 0,0 0 101 0 0,0 0 21 0 0,0 0-66 0 0,0 0-222 0 0,0 0 166 0 0,0 0 101 0 0,0 0 21 0 0,0 0-66 0 0,0-2-294 0 0,2-5-61 0 0,-2 5 283 0 0,0 2 117 0 0,0 0 21 0 0,0 0-66 0 0,0-2-294 0 0,2-7-133 0 0,2-1-16 0 0,-1 0 0 0 0,-2 0 0 0 0,3-1 0 0 0,-1-1 0 0 0,1-14 1106 0 0,-5 21-772 0 0,1 3 109 0 0,0 0-294 0 0,-3-25-133 0 0,2 18-16 0 0,0 2 0 0 0,-7-21 0 0 0,0-2 0 0 0,-7-12 0 0 0,12 33 0 0 0,2 2 0 0 0,5-6 0 0 0,-4 12 0 0 0,0 0 0 0 0,1-1 0 0 0,-1 1 0 0 0,0 0 0 0 0,1 0 0 0 0,-1 0 0 0 0,0-1 0 0 0,1 1 0 0 0,0 0 0 0 0,-1 0 0 0 0,1 0 0 0 0,0 0 0 0 0,-1 0 0 0 0,1 0 0 0 0,0 0 0 0 0,1-1 0 0 0,2-3 0 0 0,-2-11 0 0 0,-2 5 0 0 0,-1-2 28 0 0,2 11-92 0 0,1-1 121 0 0,-1-13 365 0 0,-1-2 575 0 0,0 16-554 0 0,0 0-294 0 0,1-1-138 0 0,4-14-6 0 0,0 2-5 0 0,-3 15 0 0 0,11-43 0 0 0,-11 40 0 0 0,0 0 0 0 0,6-23 0 0 0,-6 23 0 0 0,2-15 0 0 0,-3 7 0 0 0,-3 2 0 0 0,-6 5 0 0 0,-3 4 0 0 0,3 8 0 0 0,6-5 0 0 0,-1 3 0 0 0,-4 9 0 0 0,4-9 0 0 0,2-4 0 0 0,0 0 0 0 0,0 0 0 0 0,0 1 0 0 0,0-1 0 0 0,0 0 0 0 0,1 1 0 0 0,-1-1 0 0 0,1 0 0 0 0,0 1 0 0 0,0-1 0 0 0,0 1 0 0 0,0 2 0 0 0,-1-3 0 0 0,1 0 0 0 0,0 0 0 0 0,0 0 0 0 0,0 0 0 0 0,0 1 0 0 0,0-1 0 0 0,0 0 0 0 0,0 0 0 0 0,1 0 0 0 0,-1 0 0 0 0,1 0 0 0 0,1 3 0 0 0,1 3 0 0 0,2 19 0 0 0,2 3 250 0 0,0 0 649 0 0,7 58 0 0 0,-13-79-899 0 0,5 24 0 0 0,-5-29 0 0 0,2 19 0 0 0,-1 19 0 0 0,-1-3 0 0 0,0-26 0 0 0,-2-1 0 0 0,-1-1 0 0 0,-1 1 0 0 0,-15-93 0 0 0,6-27 0 0 0,2 12 0 0 0,-5-14 0 0 0,15 109 0 0 0,0 0 0 0 0,0-1 0 0 0,-1 1 0 0 0,1 0 0 0 0,0 0 0 0 0,-1 0 0 0 0,1 0 0 0 0,0 0 0 0 0,-1 0 0 0 0,0-1 0 0 0,0 0 0 0 0,-3-4 0 0 0,0 0 0 0 0,1-1 0 0 0,-4-10 0 0 0,3 7 0 0 0,0-1 0 0 0,4 0 0 0 0,1 0 0 0 0,4 1 0 0 0,0-1 0 0 0,1 2 0 0 0,-6 8 0 0 0,0 1 0 0 0,1 0 0 0 0,-1-1 0 0 0,0 1 0 0 0,0 0 0 0 0,0-1 0 0 0,1 1 0 0 0,-1 0 0 0 0,0 0 0 0 0,1-1 0 0 0,-1 1 0 0 0,0 0 0 0 0,0 0 0 0 0,1-1 0 0 0,-1 1 0 0 0,0 0 0 0 0,1 0 0 0 0,-1 0 0 0 0,0 0 0 0 0,1 0 0 0 0,-1-1 0 0 0,0 1 0 0 0,1 0 0 0 0,0 0 0 0 0,-1 0 0 0 0,1 1 0 0 0,0-1 0 0 0,-1 0 0 0 0,1 1 0 0 0,-1-1 0 0 0,1 1 0 0 0,-1-1 0 0 0,0 1 0 0 0,1-1 0 0 0,-1 0 0 0 0,1 1 0 0 0,-1 0 0 0 0,0-1 0 0 0,1 1 0 0 0,-1-1 0 0 0,0 1 0 0 0,1-1 0 0 0,-1 2 0 0 0,6 22 0 0 0,-3-5 0 0 0,0 4 0 0 0,0 1 0 0 0,-2-1 0 0 0,-3 30 0 0 0,2-45 0 0 0,-6 167 0 0 0,6-108 0 0 0,0-43 0 0 0,1-20 0 0 0,0 9 0 0 0,3-4 0 0 0,0-16 0 0 0,-2-4 0 0 0,-1 0 0 0 0,-1 10 0 0 0,1 0 0 0 0,-1 0 0 0 0,0 0 0 0 0,0-1 0 0 0,0 1 0 0 0,0 0 0 0 0,0 0 0 0 0,0 0 0 0 0,-1 0 0 0 0,1-1 0 0 0,0 1 0 0 0,-1-1 0 0 0,-5-16 0 0 0,4 13-561 0 0,1 0 0 0 0,0 0 0 0 0,0-1 0 0 0,0 1 0 0 0,1 0 0 0 0,-1 0 0 0 0,1-1 0 0 0,1 1 0 0 0,0-10 0 0 0,3-1-1485 0 0</inkml:trace>
</inkml:ink>
</file>

<file path=ppt/ink/ink1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7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3 6447 0 0,'0'0'142'0'0,"0"0"22"0"0,0 0 13 0 0,0 0 55 0 0,0 0 181 0 0,0 0 78 0 0,0 0 18 0 0,0 0 71 0 0,0 0 286 0 0,0 0 124 0 0,0 0 30 0 0,-1 2-65 0 0,1-2-182 0 0,-3 5-1607 0 0,3-3 3298 0 0,0-1 3601 0 0,2-1-5935 0 0,0 0 1 0 0,0 0-1 0 0,-1 0 1 0 0,1 0-1 0 0,0 0 0 0 0,0-1 1 0 0,0 1-1 0 0,-1 0 1 0 0,1-1-1 0 0,0 1 1 0 0,0-1-1 0 0,2-1 0 0 0,5-2 224 0 0,0 2-266 0 0,-4 0 404 0 0,0 2 593 0 0,11 5-686 0 0,-4-2-399 0 0,1 0 0 0 0,1-2 0 0 0,0 0 0 0 0,0 0 0 0 0,0-1 0 0 0,20 1 1883 0 0,5 3-1718 0 0,7 2-165 0 0,-17-2 0 0 0,4 3 0 0 0,-26-5 0 0 0,-3-2 0 0 0,1 1 0 0 0,-1-1 0 0 0,0 0 0 0 0,1 0 0 0 0,-1 0 0 0 0,6-1 0 0 0,-1 1 0 0 0,27-6 0 0 0,9-4 0 0 0,-5 1 0 0 0,-12 4 0 0 0,-20 3 0 0 0,21 1 0 0 0,-13 1 0 0 0,-12 2 0 0 0,-4-1 0 0 0,1-1 0 0 0,0 1 0 0 0,0-1 0 0 0,0 1 0 0 0,0-1 0 0 0,0 0 0 0 0,0 1 0 0 0,0-1 0 0 0,0 0 0 0 0,0 0 0 0 0,0 0 0 0 0,0 0 0 0 0,0 0 0 0 0,0 0 0 0 0,1 0 0 0 0,0 0 0 0 0,36 0 0 0 0,0 0 0 0 0,-26 0 0 0 0,1-1 0 0 0,1 0 0 0 0,0 0 0 0 0,-1 1 0 0 0,1-2 0 0 0,0-1 0 0 0,-1 0 0 0 0,6-3 0 0 0,-16 6 0 0 0,16-1 0 0 0,20-2 0 0 0,-25 2 0 0 0,1 1 0 0 0,-9 1 0 0 0,17 3 0 0 0,-18-3 0 0 0,21 2 0 0 0,-13-3 0 0 0,2-2 0 0 0,0 1 0 0 0,0 0 0 0 0,0 2 0 0 0,-1 0 0 0 0,1 0 0 0 0,-1 2 0 0 0,-1-2 0 0 0,-1 0 0 0 0,0 0 0 0 0,2 1 0 0 0,-1 1 0 0 0,-1-1 0 0 0,6 3 0 0 0,-16-5 0 0 0,29-1 0 0 0,-18 1 0 0 0,0-1 0 0 0,-3 2 72 0 0,-7-1 299 0 0,-3 0 117 0 0,0 0 21 0 0,0 0-66 0 0,-1 0-436 0 0,-4-2 169 0 0,-7-9-327 0 0,0 3-1507 0 0,-2 1-6849 0 0,3 2 157 0 0</inkml:trace>
</inkml:ink>
</file>

<file path=ppt/ink/ink1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38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6447 0 0,'0'0'142'0'0,"0"0"22"0"0,2-1 13 0 0,11-11 155 0 0,-12 11 404 0 0,-1 1 237 0 0,0 0 41 0 0,2-5-213 0 0,-1 3-132 0 0,0 5 2681 0 0,-1 2 3316 0 0,4 5-6666 0 0,22 39 2048 0 0,-24-45-2048 0 0,0 0 0 0 0,0 1 0 0 0,0-1 0 0 0,-1 0 0 0 0,1 1 0 0 0,-1-1 0 0 0,0 1 0 0 0,0 5 0 0 0,0-4 0 0 0,0 20 0 0 0,-1-24 0 0 0,1 13 0 0 0,0 0 0 0 0,1-1 0 0 0,8 27 0 0 0,-2-10 0 0 0,-5-15 0 0 0,-2-7 0 0 0,1-1 0 0 0,0 0 0 0 0,1 0 0 0 0,0 0 0 0 0,0 0 0 0 0,0 0 0 0 0,7 9 0 0 0,-6-9 6 0 0,3 3-19 0 0,5 0 92 0 0,-11-9 292 0 0,-1-2 117 0 0,0 0 21 0 0,0 0-66 0 0,-1-2-294 0 0,-10-28-143 0 0,2 0 1 0 0,-10-50-1 0 0,5 14-9 0 0,11 54 3 0 0,-1 2 0 0 0,3 10 0 0 0,1 0 0 0 0,0-1 0 0 0,0 1 0 0 0,0 0 0 0 0,-1-1 0 0 0,1 1 0 0 0,0 0 0 0 0,-1 0 0 0 0,1 0 0 0 0,0-1 0 0 0,-1 1 0 0 0,1 0 0 0 0,0 0 0 0 0,-1 0 0 0 0,1 0 0 0 0,0-1 0 0 0,-1 1 0 0 0,1 0 0 0 0,0 0 0 0 0,-1 0 0 0 0,1 0 0 0 0,-1 0 0 0 0,1 0 0 0 0,-11 5 0 0 0,2 3 0 0 0,6-5 0 0 0,1 0 0 0 0,-4 14 0 0 0,4-14 0 0 0,0 2 0 0 0,3 13 0 0 0,4 19 0 0 0,4 12 0 0 0,13 66 0 0 0,-17-95 0 0 0,-4-15 0 0 0,1 17 0 0 0,0-9 0 0 0,1 0 0 0 0,0-2 0 0 0,-3-11 0 0 0,0 1 0 0 0,0-1 0 0 0,0 0 0 0 0,-1 1 0 0 0,1-1 0 0 0,0 0 0 0 0,0 1 0 0 0,0-1 0 0 0,0 1 0 0 0,0-1 0 0 0,-1 0 0 0 0,1 1 0 0 0,0-1 0 0 0,0 0 0 0 0,-1 0 0 0 0,1 1 0 0 0,0-1 0 0 0,0 0 0 0 0,-1 0 0 0 0,1 1 0 0 0,0-1 0 0 0,-1 0 0 0 0,0 0 0 0 0,0 1-104 0 0,0-1-1 0 0,-1 0 1 0 0,1 0 0 0 0,0 0-1 0 0,-1 0 1 0 0,1 0 0 0 0,-1 0-1 0 0,1 0 1 0 0,0-1 0 0 0,-1 1-1 0 0,1 0 1 0 0,0-1 0 0 0,-1 1-1 0 0,1-1 1 0 0,0 0 0 0 0,0 1-1 0 0,0-1 1 0 0,-1 0 0 0 0,1 0-1 0 0,0 0 1 0 0,-1-1 0 0 0,-2-1-559 0 0,0-1 0 0 0,1 0 0 0 0,0 0 0 0 0,-5-6 0 0 0,1-1-1383 0 0</inkml:trace>
</inkml:ink>
</file>

<file path=ppt/ink/ink1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6:40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687 6447 0 0,'0'0'142'0'0,"0"0"22"0"0,-2 0 13 0 0,1 2-115 0 0,-26 4 208 0 0,25-6 466 0 0,2 0 237 0 0,0 0 41 0 0,0 0-61 0 0,0 0-288 0 0,0 0-121 0 0,0 0-28 0 0,0 0-4 0 0,0 0 0 0 0,5-18 2457 0 0,-2 12 1230 0 0,-2 5-3905 0 0,0 0-1 0 0,0 0 0 0 0,0 1 1 0 0,0-1-1 0 0,0 0 1 0 0,1 0-1 0 0,-1 1 0 0 0,0-1 1 0 0,0 0-1 0 0,1 1 1 0 0,-1-1-1 0 0,0 1 1 0 0,1 0-1 0 0,-1 0 0 0 0,2-1 1 0 0,8 0-277 0 0,3 2-17 0 0,6-4 0 0 0,0 2 0 0 0,10-3 1528 0 0,-3-1-1024 0 0,-12 3-488 0 0,-1 0-16 0 0,2 2 0 0 0,0 0 0 0 0,0 3 0 0 0,6-1 0 0 0,1-4 0 0 0,7 2 0 0 0,-4 0 0 0 0,-12 0 0 0 0,10-3 0 0 0,27-2 0 0 0,-41 4 0 0 0,29-1 0 0 0,-6 1 0 0 0,-9 0 0 0 0,-1 2 0 0 0,29 3 0 0 0,-28 0 0 0 0,4-3 0 0 0,11 3 0 0 0,-12-5 0 0 0,-19 2 0 0 0,-6-1 0 0 0,1 1 0 0 0,-1-1 0 0 0,0 0 0 0 0,0 0 0 0 0,0 0 0 0 0,1-1 0 0 0,-1 1 0 0 0,0 0 0 0 0,0-1 0 0 0,5-1 0 0 0,6-1 0 0 0,1 0 0 0 0,-1 0 0 0 0,1 2 0 0 0,22-1 0 0 0,-22 1 0 0 0,82-6 0 0 0,-90 6 0 0 0,11 0 0 0 0,6 6 0 0 0,-17-4 0 0 0,18 1 0 0 0,-22-2 0 0 0,11 0 0 0 0,0 0 0 0 0,0-1 0 0 0,13-3 0 0 0,-1-2 0 0 0,-19 4 0 0 0,1 0 0 0 0,-1 1 0 0 0,1 0 0 0 0,13 0 0 0 0,-8 0 0 0 0,-8 2 0 0 0,16-4 0 0 0,-7 0 0 0 0,1 0 0 0 0,-1 0 0 0 0,-1 0 0 0 0,0 2 0 0 0,-1 1 0 0 0,-1 1 0 0 0,2-1 0 0 0,-1-1 0 0 0,0-1 0 0 0,0-1 0 0 0,-5-6 0 0 0,-4-2 0 0 0,-2 10 0 0 0,0-1 0 0 0,1 1 0 0 0,-1 0 0 0 0,0-1 0 0 0,0 1 0 0 0,-1-1 0 0 0,1 1 0 0 0,0 0 0 0 0,0-1 0 0 0,-1 1 0 0 0,1 0 0 0 0,-1-1 0 0 0,1 1 0 0 0,-2-2 0 0 0,1 1 0 0 0,1 1 0 0 0,-1 0 0 0 0,1-1 0 0 0,-1 1 0 0 0,1 0 0 0 0,-1-1 0 0 0,1 1 0 0 0,0-1 0 0 0,-1 1 0 0 0,1-1 0 0 0,0 1 0 0 0,0-3 0 0 0,-5-84 2048 0 0,5 73-2048 0 0,-1-5 0 0 0,-4 0 0 0 0,1-11 0 0 0,1 0 0 0 0,2 0 0 0 0,3-45 0 0 0,3 39 0 0 0,-3 28 0 0 0,0-1 0 0 0,-1 1 0 0 0,0-1 0 0 0,0 0 0 0 0,-2-13 0 0 0,0 12 0 0 0,-2 0 0 0 0,0 1 0 0 0,-3 2 0 0 0,1 0 0 0 0,9-1 0 0 0,4-4-7 0 0,-6 13-3 0 0,1-4 22 0 0,11-29 65 0 0,-13 32 294 0 0,-1 1 117 0 0,0 0 21 0 0,0 0-134 0 0,0 0-577 0 0,0 0-248 0 0,0 0-50 0 0,0 0 126 0 0,0 0 576 0 0,0 0 248 0 0,0 0 50 0 0,-6 11-749 0 0,2-5-343 0 0,-5 10-1847 0 0,0-8-4542 0 0,-3-3-2007 0 0</inkml:trace>
</inkml:ink>
</file>

<file path=ppt/ink/ink1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0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225 13823 0 0,'0'0'315'0'0,"0"0"45"0"0,0 0 21 0 0,0 0-49 0 0,0-6-208 0 0,3-10 1090 0 0,0 2 0 0 0,1-1 0 0 0,1 0 0 0 0,1 1 0 0 0,0 0 0 0 0,15-25 0 0 0,2-7 928 0 0,-19 36-1655 0 0,-2 5-283 0 0,0 1 0 0 0,0 0 1 0 0,1 0-1 0 0,-1-1 0 0 0,5-4 0 0 0,-6 8 167 0 0,0-3 547 0 0,-1 12-231 0 0,-12 35-349 0 0,-1 0 0 0 0,-2-1 0 0 0,-31 58 0 0 0,0 4 125 0 0,24-51-1065 0 0,-23 61-555 0 0,39-95 1157 0 0,1-6 0 0 0,2 0 0 0 0,-5 24 0 0 0,6-30-72 0 0,2-5-299 0 0,0-2-117 0 0,0 0-21 0 0,0 0-3 0 0,0 0 0 0 0,0 0 0 0 0,0 0 0 0 0,0 0-204 0 0,-8-14-5865 0 0,5 4-586 0 0</inkml:trace>
</inkml:ink>
</file>

<file path=ppt/ink/ink1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0.9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409 19351 0 0,'0'0'439'0'0,"0"0"62"0"0,0 0 33 0 0,-2-2-65 0 0,0 1-365 0 0,0 0 1 0 0,0-1-1 0 0,0 1 0 0 0,0-1 1 0 0,0 1-1 0 0,0-1 0 0 0,0 0 1 0 0,1 0-1 0 0,-1 0 1 0 0,1 0-1 0 0,-1 0 0 0 0,1 0 1 0 0,0-1-1 0 0,0 1 0 0 0,0 0 1 0 0,0-1-1 0 0,0 1 0 0 0,0-1 1 0 0,1 1-1 0 0,-1-1 1 0 0,1 1-1 0 0,0-1 0 0 0,-1 1 1 0 0,1-1-1 0 0,1 1 0 0 0,-1-1 1 0 0,0 0-1 0 0,2-4 0 0 0,-2 7-98 0 0,0-5 116 0 0,1 1 0 0 0,0-1-1 0 0,1 1 1 0 0,-1-1 0 0 0,1 1-1 0 0,0-1 1 0 0,0 1 0 0 0,0 0-1 0 0,4-5 1 0 0,0 1-74 0 0,1-2 306 0 0,0 1 0 0 0,1-1 0 0 0,12-9 0 0 0,14-10 177 0 0,2 3 0 0 0,1 0 1 0 0,0 3-1 0 0,62-29 0 0 0,-65 36-531 0 0,1 2 0 0 0,0 1 0 0 0,70-16 0 0 0,-91 27 0 0 0,0 0 0 0 0,0 1 0 0 0,1 0 0 0 0,-1 1 0 0 0,0 0 0 0 0,0 2 0 0 0,1-1 0 0 0,-1 2 0 0 0,0 0 0 0 0,0 1 0 0 0,-1 0 0 0 0,1 1 0 0 0,16 8 0 0 0,-23-9 128 0 0,1-1 0 0 0,-1 2 0 0 0,-1-1 0 0 0,1 1 0 0 0,-1 0 0 0 0,0 1 0 0 0,11 11 0 0 0,-15-14-79 0 0,0 0 0 0 0,0 0-1 0 0,0 0 1 0 0,-1 0 0 0 0,1 0 0 0 0,-1 1-1 0 0,0-1 1 0 0,0 0 0 0 0,0 1 0 0 0,0-1-1 0 0,-1 1 1 0 0,1-1 0 0 0,-1 1 0 0 0,0-1-1 0 0,0 1 1 0 0,0-1 0 0 0,-1 1 0 0 0,1-1-1 0 0,-1 1 1 0 0,-2 5 0 0 0,-1 5-47 0 0,-1-2-1 0 0,-1 1 1 0 0,-1-1 0 0 0,0 0-1 0 0,0 0 1 0 0,-1 0 0 0 0,0-1-1 0 0,-18 18 1 0 0,-8 3-17 0 0,-48 35-1 0 0,38-31-32 0 0,41-34 9 0 0,-22 19-1071 0 0,-2-1 1 0 0,-39 24-1 0 0,65-43 903 0 0,-1 0-1 0 0,0-1 0 0 0,1 1 1 0 0,-1-1-1 0 0,0 1 1 0 0,1-1-1 0 0,-1 1 1 0 0,-3-1-1 0 0,4 0-1265 0 0,0-1-1382 0 0,0-6-5333 0 0</inkml:trace>
</inkml:ink>
</file>

<file path=ppt/ink/ink1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1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0 19351 0 0,'0'0'439'0'0,"0"0"62"0"0,0 0 33 0 0,0 0-65 0 0,0 0-169 0 0,0 0 442 0 0,0 0 229 0 0,0 0 42 0 0,0 0-59 0 0,0 0-289 0 0,0 0-121 0 0,0 0-28 0 0,0 0-4 0 0,0 0 0 0 0,0 0 0 0 0,-8 4 444 0 0,4-3-937 0 0,1 1-1 0 0,0 0 1 0 0,0 0-1 0 0,0 0 1 0 0,0 0-1 0 0,0 1 1 0 0,0-1-1 0 0,1 1 1 0 0,-5 5-1 0 0,-19 31-28 0 0,17-24 79 0 0,-108 184 1907 0 0,86-149-1976 0 0,2 1 0 0 0,-24 62 0 0 0,46-96 0 0 0,1 1 0 0 0,0 0 0 0 0,2 0 0 0 0,0 0 0 0 0,1 1 0 0 0,0-1 0 0 0,2 1 0 0 0,0 0 0 0 0,2 0 0 0 0,4 34 0 0 0,-4-47 0 0 0,1 1 0 0 0,0-1 0 0 0,0 0 0 0 0,1 0 0 0 0,-1 0 0 0 0,1-1 0 0 0,1 1 0 0 0,-1-1 0 0 0,1 1 0 0 0,0-1 0 0 0,5 6 0 0 0,18 23 0 0 0,-24-30 0 0 0,9 20 0 0 0,-11-21 0 0 0,3 14 0 0 0,-3 16 0 0 0,-4-14 0 0 0,1-14-64 0 0,1-4-273 0 0,1-1-138 0 0,-3-2-509 0 0,-2-2 2 0 0,4 0-2425 0 0,2-6 1872 0 0</inkml:trace>
</inkml:ink>
</file>

<file path=ppt/ink/ink1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2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43 10135 0 0,'0'0'464'0'0,"0"0"-9"0"0,-14-13 3705 0 0,10 9 3013 0 0,4 3-7044 0 0,0 0-1 0 0,0 0 1 0 0,1 0-1 0 0,-1 0 1 0 0,0 0-1 0 0,0 0 1 0 0,0 1-1 0 0,1-1 1 0 0,-1 0-1 0 0,0 0 1 0 0,1 0-1 0 0,-1 1 1 0 0,1-1-1 0 0,-1 0 1 0 0,1 0-1 0 0,0 1 1 0 0,-1-1-1 0 0,1 0 1 0 0,-1 1-1 0 0,1-1 1 0 0,0 1-1 0 0,0-1 1 0 0,-1 1-1 0 0,1-1 1 0 0,0 1 0 0 0,1-1-1 0 0,4-3 502 0 0,-5 3-118 0 0,-1 1-68 0 0,2 0-289 0 0,3 0-153 0 0,-1 0 1 0 0,1 0-1 0 0,0 0 1 0 0,0 1-1 0 0,-1 0 1 0 0,6 1-1 0 0,-5 0 22 0 0,0 1 0 0 0,-1 0 0 0 0,1 0 0 0 0,-1 1 1 0 0,1-1-1 0 0,-1 1 0 0 0,0 0 0 0 0,-1 0 0 0 0,1 0 0 0 0,5 9 0 0 0,0 3 235 0 0,15 33 1 0 0,-16-29-113 0 0,4 8 292 0 0,10 43 1 0 0,-5-16-202 0 0,-11-39-238 0 0,10 21 0 0 0,-20-51-1864 0 0,0 0-1 0 0,1 0 1 0 0,0-1 0 0 0,0-16-1 0 0,-1-1-566 0 0,2 21 384 0 0</inkml:trace>
</inkml:ink>
</file>

<file path=ppt/ink/ink1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5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6 23039 0 0,'-1'0'120'0'0,"1"-1"0"0"0,-1 1 0 0 0,1-1 0 0 0,-1 0 0 0 0,1 1 0 0 0,0-1 0 0 0,-1 0 0 0 0,1 1 0 0 0,0-1-1 0 0,-1 0 1 0 0,1 1 0 0 0,0-1 0 0 0,0 0 0 0 0,0 0 0 0 0,-1 1 0 0 0,1-1 0 0 0,0 0 0 0 0,0 0 0 0 0,0 1 0 0 0,0-1 0 0 0,0 0 0 0 0,0 0-1 0 0,1-1 1 0 0,-1-11-398 0 0,0 11 649 0 0,1-6 1218 0 0,0 7-1820 0 0,0-1 0 0 0,-1 1 1 0 0,1 0-1 0 0,0-1 0 0 0,0 1 0 0 0,0 0 0 0 0,1-1 0 0 0,-1 1 0 0 0,0 0 1 0 0,0 0-1 0 0,1 0 0 0 0,-1 0 0 0 0,1 0 0 0 0,-1 0 0 0 0,1 1 1 0 0,-1-1-1 0 0,3-1 0 0 0,-3 2 107 0 0,8-3-8405 0 0</inkml:trace>
  <inkml:trace contextRef="#ctx0" brushRef="#br0" timeOffset="1">359 38 11975 0 0,'0'0'256'0'0,"0"0"64"0"0,0 0 0 0 0,12-4 32 0 0,-3 0-288 0 0,1 0-64 0 0,7-2 0 0 0,2-3 0 0 0</inkml:trace>
</inkml:ink>
</file>

<file path=ppt/ink/ink1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3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2 40 10135 0 0,'0'0'231'0'0,"0"0"29"0"0,0 0 19 0 0,13-6 7 0 0,1-13 3369 0 0,-3 5-792 0 0,-10 13-2290 0 0,-1 1-49 0 0,0 0 59 0 0,0 0 287 0 0,0 0 122 0 0,0 0 28 0 0,0 0-133 0 0,0 0-509 0 0,0 0 38 0 0,0 0 80 0 0,0 0 15 0 0,-1 3-459 0 0,0-1-1 0 0,-1 0 1 0 0,1 0-1 0 0,0 0 1 0 0,-1 0-1 0 0,1 0 1 0 0,-1 0-1 0 0,1-1 1 0 0,-1 1-1 0 0,-3 2 1 0 0,0 1-11 0 0,-13 19-41 0 0,-6 5 0 0 0,-25 19 551 0 0,20-18 198 0 0,-41 31-1 0 0,64-56-744 0 0,1 0-1 0 0,-1 1 1 0 0,-8 10-1 0 0,8-9-12 0 0,0 0-1 0 0,-1 0 0 0 0,0-1 0 0 0,0 1 0 0 0,0-2 1 0 0,0 1-1 0 0,-11 5 0 0 0,17-11-327 0 0,1 0-138 0 0,5-6-613 0 0,-2 1-14 0 0,1 1-1 0 0,0 0 1 0 0,0 1-1 0 0,0-1 0 0 0,0 0 1 0 0,7-3-1 0 0,-1 0-3132 0 0,3-3-720 0 0</inkml:trace>
</inkml:ink>
</file>

<file path=ppt/ink/ink1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2 2759 0 0,'0'0'126'0'0,"0"0"68"0"0,0 0 208 0 0,0 0 87 0 0,0 0 20 0 0,0 0-66 0 0,0 0-222 0 0,0 0 166 0 0,0 0 101 0 0,0 0 21 0 0,0 0 3 0 0,18 3 4096 0 0,-10-8-3548 0 0,-6 4-651 0 0,0 0 0 0 0,0-1 1 0 0,0 1-1 0 0,0 0 1 0 0,1 0-1 0 0,-1 0 0 0 0,0 1 1 0 0,0-1-1 0 0,1 1 1 0 0,3-1-1 0 0,-5 0-260 0 0,3-2-61 0 0,-3 2 283 0 0,2-3 4082 0 0,-4 4-2386 0 0,-4 3-2886 0 0,-48 30 1707 0 0,-9 7 272 0 0,34-21-1160 0 0,16-11 0 0 0,0 0 0 0 0,0 1 0 0 0,-15 15 0 0 0,27-24 0 0 0,0 0 0 0 0,0 0 0 0 0,0 1 0 0 0,-1-1 0 0 0,1 0 0 0 0,0 0 0 0 0,0 0 0 0 0,0 1 0 0 0,0-1 0 0 0,0 0 0 0 0,-1 0 0 0 0,1 1 0 0 0,0-1 0 0 0,0 0 0 0 0,0 0 0 0 0,0 1 0 0 0,0-1 0 0 0,0 0 0 0 0,0 0 0 0 0,0 1 0 0 0,0-1 0 0 0,0 0 0 0 0,0 0 0 0 0,0 1 0 0 0,0-1 0 0 0,0 0 0 0 0,0 1 0 0 0,0-1 0 0 0,0 0 0 0 0,0 0 0 0 0,0 1 0 0 0,0-1 0 0 0,1 0 0 0 0,-1 0 0 0 0,0 0 0 0 0,0 1 0 0 0,0-1 0 0 0,0 0 0 0 0,1 0 0 0 0,-1 0 0 0 0,0 1 0 0 0,0-1 0 0 0,0 0 0 0 0,1 0 0 0 0,-1 0 0 0 0,0 0 0 0 0,0 0 0 0 0,1 1 0 0 0,-1-1 0 0 0,0 0 0 0 0,0 0 0 0 0,1 0 0 0 0,-1 0 0 0 0,0 0 0 0 0,0 0 0 0 0,1 0 0 0 0,-1 0 0 0 0,0 0 0 0 0,0 0 0 0 0,1 0 0 0 0,-1 0 0 0 0,0 0 0 0 0,1 0 0 0 0,9 2 0 0 0,1 0 0 0 0,0-1 0 0 0,0 0 0 0 0,0 0 0 0 0,0-2 0 0 0,17-1 0 0 0,14 0 0 0 0,39-1-64 0 0,-80 3-273 0 0,-1 0-138 0 0,0 0-677 0 0,0 0-2709 0 0,-1 1-1187 0 0,-4 4-231 0 0</inkml:trace>
</inkml:ink>
</file>

<file path=ppt/ink/ink1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7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1975 0 0,'0'0'267'0'0,"0"0"42"0"0,0 0 17 0 0,0 0-28 0 0,6 3 645 0 0,-2-1 2476 0 0,6 0-2596 0 0,1-1 1 0 0,-1 0 0 0 0,1-1 0 0 0,-1 0 0 0 0,1 0 0 0 0,-1-1-1 0 0,1-1 1 0 0,11-2 0 0 0,-19 3-715 0 0,1 0 0 0 0,-1 1 0 0 0,1-1 0 0 0,-1 1 0 0 0,6 0 0 0 0,7 1 784 0 0,3 2 224 0 0,-19-3-1312 0 0,1 0 0 0 0,-1 0-1 0 0,1 0 1 0 0,0 0 0 0 0,-1 0-1 0 0,1 0 1 0 0,-1 0 0 0 0,1 0 0 0 0,-1 0-1 0 0,1 0 1 0 0,0 0 0 0 0,-1 1 0 0 0,1-1-1 0 0,-1 0 1 0 0,1 0 0 0 0,-1 1-1 0 0,1-1 1 0 0,-1 1 0 0 0,1-1 0 0 0,-1 0-1 0 0,1 1 1 0 0,0 0 0 0 0,2 0-2971 0 0,-3-1 1119 0 0</inkml:trace>
</inkml:ink>
</file>

<file path=ppt/ink/ink1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9.0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58 6447 0 0,'0'0'142'0'0,"0"0"22"0"0,0 0 13 0 0,1 0-20 0 0,0-1-69 0 0,0 1 0 0 0,-1 0 0 0 0,1 0 0 0 0,0-1-1 0 0,-1 1 1 0 0,1-1 0 0 0,-1 1 0 0 0,1 0 0 0 0,-1-1-1 0 0,1 1 1 0 0,-1-1 0 0 0,1 1 0 0 0,-1-1 0 0 0,1 1-1 0 0,-1-1 1 0 0,0 0 0 0 0,1 1 0 0 0,-1-1 0 0 0,0 1-1 0 0,1-1 1 0 0,-1 0 0 0 0,0 1 0 0 0,0-1 0 0 0,0 0-1 0 0,1 1 1 0 0,-1-1 0 0 0,0 0 0 0 0,0 0-1 0 0,0 1 1 0 0,0-1 0 0 0,0 0 0 0 0,-1 0 0 0 0,2-1 865 0 0,-1 2-288 0 0,-9-27 3467 0 0,8 26-3620 0 0,1 1 0 0 0,0-1-320 0 0,0 1 0 0 0,0-1 0 0 0,0 1 0 0 0,-1 0-1 0 0,1-1 1 0 0,0 1 0 0 0,0-1 0 0 0,0 1 0 0 0,-1-1 0 0 0,1 1 0 0 0,0 0-1 0 0,0-1 1 0 0,-1 1 0 0 0,1 0 0 0 0,0-1 0 0 0,-1 1 0 0 0,1 0-1 0 0,-1 0 1 0 0,1-1 0 0 0,-1 1 0 0 0,-2 1 3455 0 0,3 6-2531 0 0,10 22-915 0 0,26 50-1 0 0,-18-41 855 0 0,0-3-758 0 0,25 36-1 0 0,-33-54-281 0 0,7 9-15 0 0,18 32 0 0 0,-20-32 0 0 0,-6 9 0 0 0,-7-31 0 0 0,-1 1 0 0 0,-4 19 0 0 0,5-56-64 0 0,-2-21-2824 0 0,0 28-409 0 0,0 14 1762 0 0</inkml:trace>
</inkml:ink>
</file>

<file path=ppt/ink/ink1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19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2 1 11975 0 0,'0'0'267'0'0,"0"0"42"0"0,0 0 17 0 0,0 0-28 0 0,0 0-126 0 0,0 0 204 0 0,0 0 111 0 0,0 0 22 0 0,0 0 71 0 0,0 0 286 0 0,0 0 124 0 0,0 0 30 0 0,0 0-65 0 0,0 0-290 0 0,0 0-121 0 0,0 0-28 0 0,0 0-4 0 0,0 0 0 0 0,0 0 0 0 0,0 0 0 0 0,-4 8 87 0 0,-10 11-508 0 0,11-16 104 0 0,0 0 0 0 0,1 0 0 0 0,-1 0 0 0 0,1 0 1 0 0,0 1-1 0 0,-2 4 0 0 0,0-1-95 0 0,1 0-1 0 0,-2 0 0 0 0,1 0 1 0 0,-9 10-1 0 0,-7 11 12 0 0,-6 11 0 0 0,-2-2-1 0 0,-1 0 1 0 0,-51 46 0 0 0,13-16 1494 0 0,62-63-1669 0 0,4-3-273 0 0,1-1-138 0 0,0 0-33 0 0,1-4 113 0 0,11-8 182 0 0,-11 9 98 0 0,1 1-552 0 0,0 0 0 0 0,0-1 0 0 0,-1 1 0 0 0,1-1 0 0 0,-1 1-1 0 0,0-1 1 0 0,1-3 0 0 0,-2 6-6841 0 0</inkml:trace>
</inkml:ink>
</file>

<file path=ppt/ink/ink1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1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4 57 6447 0 0,'0'0'142'0'0,"0"0"22"0"0,0 0 13 0 0,1 0-20 0 0,0 1-133 0 0,0-1 0 0 0,-1 0-1 0 0,1 0 1 0 0,-1 0 0 0 0,1 0-1 0 0,-1 0 1 0 0,1 0 0 0 0,0 0-1 0 0,-1 0 1 0 0,1-1 0 0 0,-1 1 0 0 0,1 0-1 0 0,-1 0 1 0 0,1 0 0 0 0,-1-1-1 0 0,1 1 1 0 0,-1 0 0 0 0,1 0-1 0 0,-1-1 1 0 0,1 1 0 0 0,-1 0-1 0 0,1-1 1 0 0,-1 1 0 0 0,0-1-1 0 0,1 1 1 0 0,-1-1 0 0 0,0 1-1 0 0,1-1 1 0 0,-1 1 19 0 0,0-1 0 0 0,1 1 0 0 0,-1 0 0 0 0,0-1-1 0 0,0 1 1 0 0,0 0 0 0 0,1 0 0 0 0,-1-1 0 0 0,0 1 0 0 0,0 0 0 0 0,0 0 0 0 0,1 0 0 0 0,-1-1 0 0 0,0 1-1 0 0,1 0 1 0 0,-1 0 0 0 0,0 0 0 0 0,0 0 0 0 0,1 0 0 0 0,-1 0 0 0 0,0-1 0 0 0,1 1 0 0 0,-1 0 0 0 0,0 0-1 0 0,1 0 1 0 0,-1 0 0 0 0,0 0 0 0 0,1 0 0 0 0,8-1 106 0 0,-3-4-61 0 0,-5 3 283 0 0,-1 2 117 0 0,0 0 21 0 0,1 0-66 0 0,23-7 165 0 0,-9-3 1559 0 0,-10 6-1372 0 0,0 1 0 0 0,0 0 1 0 0,1 0-1 0 0,8-3 1 0 0,-8 5 545 0 0,-11 5 1309 0 0,-11 5 1108 0 0,10-5-3758 0 0,0-1 0 0 0,-1 1 0 0 0,1 0 0 0 0,1 0 0 0 0,-9 8 0 0 0,-7 5 0 0 0,13-10 0 0 0,0 1 0 0 0,-9 9 0 0 0,-14 12 0 0 0,21-21 0 0 0,2-3 0 0 0,0 1 0 0 0,-10 11 0 0 0,13-10 0 0 0,-1-1 0 0 0,-1 1 0 0 0,4 1 0 0 0,3-7 0 0 0,2 3 0 0 0,9 6 0 0 0,-11-10 0 0 0,1 1 0 0 0,0-1 0 0 0,-1 1 0 0 0,1-1 0 0 0,-1 1 0 0 0,1-1 0 0 0,0 1 0 0 0,-1-1 0 0 0,1 0 0 0 0,0 1 0 0 0,-1-1 0 0 0,1 0 0 0 0,0 0 0 0 0,-1 0 0 0 0,1 1 0 0 0,0-1 0 0 0,0 0 0 0 0,-1 0 0 0 0,1 0 0 0 0,0 0 0 0 0,1 0 0 0 0,1-1 0 0 0,6 2 42 0 0,1-1-1 0 0,-1 0 1 0 0,1-1 0 0 0,-1 0-1 0 0,11-3 1 0 0,16-1-71 0 0,-28 4-56 0 0,-6 1 406 0 0,-2 0 154 0 0,6 1-326 0 0,-6 1-2565 0 0,-11 5-3306 0 0,6-4 5473 0 0,-7 3-6573 0 0</inkml:trace>
</inkml:ink>
</file>

<file path=ppt/ink/ink1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1.8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7 6 1234 0 0,-3-3-1514 0 0,-1-1 0 0 0,1 0 0 0 0,0 0 0 0 0,0 0 0 0 0,0-1 0 0 0,1 1 0 0 0,-1-1 0 0 0,0 0 0 0 0,1 0 0 0 0,-1 0 0 0 0,0-1 0 0 0,1 1 0 0 0,5-1 0 0 0,8-2 588 0 0,0 1-1 0 0,17-5 1 0 0,-10 1-976 0 0,-17 3 802 0 0,-2 0-1897 0 0,-2 1-5915 0 0,-4 1-1232 0 0</inkml:trace>
</inkml:ink>
</file>

<file path=ppt/ink/ink1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2.5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37 8287 0 0,'0'0'191'0'0,"-4"-2"105"0"0,4 0 3985 0 0,2-2-3370 0 0,0 1 0 0 0,0-1 0 0 0,1 1 0 0 0,-1-1 0 0 0,1 1 0 0 0,0 0 0 0 0,3-3 0 0 0,-5 5-399 0 0,-1 1 0 0 0,1 0-449 0 0,-1 0-1 0 0,0 0 1 0 0,0-1-1 0 0,0 1 1 0 0,1 0 0 0 0,-1 0-1 0 0,0 0 1 0 0,0 0-1 0 0,0 0 1 0 0,1-1-1 0 0,-1 1 1 0 0,0 0-1 0 0,0 0 1 0 0,1 0-1 0 0,-1 0 1 0 0,0 0 0 0 0,0 0-1 0 0,1 0 1 0 0,-1 0-1 0 0,0 0 1 0 0,0 0-1 0 0,1 0 1 0 0,-1 0-1 0 0,0 0 1 0 0,0 0 0 0 0,1 0-1 0 0,-1 0 1 0 0,0 0-1 0 0,0 1 1 0 0,0-1-1 0 0,1 0 1 0 0,-1 0-1 0 0,0 0 1 0 0,0 0 0 0 0,1 0-1 0 0,-1 1 1 0 0,11 4 1448 0 0,-10-5-1753 0 0,3 4 300 0 0,-1 0 1 0 0,1 1-1 0 0,-1-1 1 0 0,1 1-1 0 0,-1 0 0 0 0,-1-1 1 0 0,1 2-1 0 0,-1-1 0 0 0,4 10 1 0 0,0 0-27 0 0,26 73-32 0 0,-1-4 0 0 0,-29-76 768 0 0,-2-6-627 0 0,0 0-1 0 0,0 0 1 0 0,0 0-1 0 0,0 0 0 0 0,1 0 1 0 0,-1 0-1 0 0,1 0 1 0 0,1 4-1 0 0,2 3-124 0 0,1 0-16 0 0,-1-3 0 0 0,-7-3-64 0 0,2-3-273 0 0,1 0-138 0 0,0 0-33 0 0,0 0-4 0 0,-10-10-1740 0 0,8 8 1635 0 0,0 0-1 0 0,0 0 1 0 0,0-1-1 0 0,1 1 1 0 0,-1-1-1 0 0,1 1 1 0 0,0-1-1 0 0,-2-4 1 0 0,2 5-1430 0 0</inkml:trace>
</inkml:ink>
</file>

<file path=ppt/ink/ink1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2.9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1 13823 0 0,'0'0'630'0'0,"0"0"-13"0"0,0 0-252 0 0,0 0 391 0 0,0 0 216 0 0,0 0 42 0 0,0 0 8 0 0,0 0 2 0 0,0 0 0 0 0,0 0 0 0 0,0 0-137 0 0,-1 1-583 0 0,-1 1-254 0 0,0 0-1 0 0,1 0 1 0 0,-1-1 0 0 0,0 1 0 0 0,0-1 0 0 0,0 1 0 0 0,-2 1-1 0 0,2-2 51 0 0,0 0 0 0 0,-1 1 0 0 0,1 0 0 0 0,0-1 0 0 0,0 1 0 0 0,1 0 0 0 0,-1 0-1 0 0,0 0 1 0 0,0 0 0 0 0,0 3 0 0 0,-16 25 168 0 0,-35 45-1 0 0,18-29-194 0 0,-32 40-73 0 0,25-35 0 0 0,29-31 0 0 0,12-14-70 0 0,6-7-151 0 0,4-5-740 0 0,15-12-1989 0 0,-10 7 1416 0 0</inkml:trace>
</inkml:ink>
</file>

<file path=ppt/ink/ink1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3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8287 0 0,'0'0'191'0'0,"0"0"26"0"0,0 0 9 0 0,0 0 110 0 0,0 0 444 0 0,0 0 196 0 0,0 0 42 0 0,0 0 6 0 0,0 0 0 0 0,0 0 0 0 0,0 0 0 0 0,0 0 0 0 0,0 0 0 0 0,0 0 0 0 0,0 0 0 0 0,0 0-69 0 0,0 0-290 0 0,0 0-121 0 0,10 7 571 0 0,1-2-800 0 0,0-2 0 0 0,0 1 1 0 0,1-2-1 0 0,21 4 0 0 0,6 0 174 0 0,-33-4-489 0 0,1-1 0 0 0,0 0 0 0 0,-1 0 0 0 0,1-1 0 0 0,0 0 0 0 0,0 0 0 0 0,-1-1 0 0 0,9-1 0 0 0,-9 2 0 0 0,-5 0 0 0 0,1 0 0 0 0,-1 0 0 0 0,1 0 0 0 0,-1 0 0 0 0,1 0 0 0 0,-1 0 0 0 0,1-1 0 0 0,-1 1 0 0 0,1-1 0 0 0,-1 1 0 0 0,0-1 0 0 0,1 1 0 0 0,-1-1 0 0 0,3-1 0 0 0,8-7-201 0 0,-11 8-850 0 0,3-4-1556 0 0,-5 3-3784 0 0,-4-3-247 0 0</inkml:trace>
</inkml:ink>
</file>

<file path=ppt/ink/ink1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5.9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118 23039 0 0,'-6'-1'512'0'0,"0"-3"96"0"0,1-4 32 0 0,2 2 0 0 0,3 6-512 0 0,0 0-128 0 0,0 0 0 0 0,0 0 0 0 0,-2-9 0 0 0,5 1 0 0 0,4 0 0 0 0,1 1 0 0 0,1 1-800 0 0,-2-4-176 0 0,2-20-40 0 0,9 9-8 0 0</inkml:trace>
</inkml:ink>
</file>

<file path=ppt/ink/ink1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3.9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0 13823 0 0,'0'0'630'0'0,"0"0"-13"0"0,0 0-252 0 0,0 0 391 0 0,0 0 216 0 0,0 0 42 0 0,0 2-61 0 0,-1 0-795 0 0,0 0 0 0 0,1 0 0 0 0,-1 0 1 0 0,0-1-1 0 0,0 1 0 0 0,0 0 0 0 0,0 0 0 0 0,-3 2 1 0 0,3-2-12 0 0,-1 0 0 0 0,1 0 0 0 0,0 0 1 0 0,0 0-1 0 0,-1 0 0 0 0,1 1 1 0 0,0-1-1 0 0,-1 5 0 0 0,-25 120 2933 0 0,21-103-2874 0 0,4-18-240 0 0,0 0 0 0 0,1 0 0 0 0,0-1 0 0 0,0 1 0 0 0,0 9-1 0 0,1-14-19 0 0,0-1 0 0 0,0 1 0 0 0,0-1 0 0 0,0 1 0 0 0,0-1 0 0 0,0 1 0 0 0,0 0 0 0 0,1-1 0 0 0,-1 1 0 0 0,0-1 0 0 0,0 1 0 0 0,0-1 0 0 0,1 0 0 0 0,-1 1 0 0 0,0-1 0 0 0,1 1 0 0 0,-1-1 0 0 0,1 1 0 0 0,6 0-7379 0 0,6-4 4875 0 0</inkml:trace>
</inkml:ink>
</file>

<file path=ppt/ink/ink1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4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258 13823 0 0,'0'0'630'0'0,"2"-8"211"0"0,-1 3-407 0 0,0 0 0 0 0,0 0 0 0 0,0 0 0 0 0,0 0 0 0 0,-1 0-1 0 0,1 0 1 0 0,-2 0 0 0 0,0-8 0 0 0,1 12 590 0 0,-1-3 623 0 0,1 4-1493 0 0,0-1 0 0 0,0 1 0 0 0,0-1 0 0 0,0 0 0 0 0,0 1 0 0 0,0-1 0 0 0,0 0 1 0 0,-1 1-1 0 0,1-1 0 0 0,0 1 0 0 0,0-1 0 0 0,-1 1 0 0 0,1-1 0 0 0,0 1 0 0 0,-1-1 0 0 0,1 1 0 0 0,-1-1 0 0 0,1 1 0 0 0,-1-1 0 0 0,-15-6 445 0 0,16 7-599 0 0,-1-1 1 0 0,1 1-1 0 0,0 0 1 0 0,-1 0-1 0 0,1-1 1 0 0,-1 1-1 0 0,1 0 1 0 0,-1 0-1 0 0,1 0 1 0 0,-1 0-1 0 0,1 0 1 0 0,-1 0-1 0 0,1 0 1 0 0,0-1-1 0 0,-1 1 1 0 0,1 0-1 0 0,-1 1 1 0 0,1-1-1 0 0,-1 0 1 0 0,1 0-1 0 0,-1 0 1 0 0,1 0-1 0 0,-1 0 1 0 0,1 0-1 0 0,0 1 1 0 0,-1-1-1 0 0,1 0 1 0 0,-1 0-1 0 0,1 1 1 0 0,0-1-1 0 0,-1 0 1 0 0,1 0-1 0 0,-1 1 1 0 0,1-1-1 0 0,0 0 1 0 0,-1 1-1 0 0,1 0-1 0 0,-16 12 352 0 0,2 1 1 0 0,0 1-1 0 0,0 0 0 0 0,-12 19 1 0 0,16-22-226 0 0,-8 12-93 0 0,1 1 0 0 0,0 0 0 0 0,3 1 0 0 0,-20 46 0 0 0,32-67-33 0 0,0 0 0 0 0,0 0 0 0 0,1 0 0 0 0,-1 0 0 0 0,1 0 0 0 0,1 0 0 0 0,-1 5 0 0 0,1-8 0 0 0,0-1 0 0 0,0 1 0 0 0,0-1 0 0 0,0 1 0 0 0,1-1 0 0 0,-1 0 0 0 0,1 1 0 0 0,-1-1 0 0 0,1 0 0 0 0,-1 1 0 0 0,1-1 0 0 0,0 0 0 0 0,0 0 0 0 0,0 0 0 0 0,-1 0 0 0 0,1 1 0 0 0,0-1 0 0 0,0 0 0 0 0,0-1 0 0 0,1 1 0 0 0,-1 0 0 0 0,0 0 0 0 0,0 0 0 0 0,0-1 0 0 0,1 1 0 0 0,-1 0 0 0 0,0-1 0 0 0,1 1 0 0 0,-1-1 0 0 0,3 1 0 0 0,1-1 0 0 0,0 1 0 0 0,0-1 0 0 0,-1 0 0 0 0,1 0 0 0 0,0 0 0 0 0,0-1 0 0 0,0 0 0 0 0,-1 0 0 0 0,1 0 0 0 0,0 0 0 0 0,-1-1 0 0 0,1 0 0 0 0,-1 1 0 0 0,0-2 0 0 0,8-4 0 0 0,5-4 0 0 0,-1-1 0 0 0,21-19 0 0 0,-23 17 0 0 0,0-1 0 0 0,-1 0 0 0 0,0 0 0 0 0,20-33 0 0 0,-18 21 0 0 0,-1-1 0 0 0,14-43 0 0 0,-20 50 0 0 0,21-67 0 0 0,-25 74 0 0 0,-1-1 0 0 0,0 0 0 0 0,-1 0 0 0 0,0-17 0 0 0,-5 13 0 0 0,3 19 0 0 0,0-1 0 0 0,-1 1 0 0 0,1 0 0 0 0,0-1 0 0 0,0 1 0 0 0,0 0 0 0 0,-1 0 0 0 0,1-1 0 0 0,0 1 0 0 0,0 0 0 0 0,-1 0 0 0 0,1-1 0 0 0,0 1 0 0 0,-1 0 0 0 0,1 0 0 0 0,0 0 0 0 0,-1 0 0 0 0,1 0 0 0 0,0-1 0 0 0,-1 1 0 0 0,1 0 0 0 0,0 0 0 0 0,-1 0 0 0 0,1 0 0 0 0,0 0 0 0 0,-1 0 0 0 0,1 0 0 0 0,0 0 0 0 0,-1 0 0 0 0,1 0 0 0 0,0 0 0 0 0,-1 0 0 0 0,1 0 0 0 0,0 1 0 0 0,-1-1 0 0 0,1 0 0 0 0,0 0 0 0 0,-1 0 0 0 0,1 0 0 0 0,0 1 0 0 0,0-1 0 0 0,-1 0 0 0 0,1 0 0 0 0,0 1 0 0 0,0-1 0 0 0,-1 1 0 0 0,-1 0 0 0 0,-1 1 0 0 0,1 1 0 0 0,0-1 0 0 0,0 0 0 0 0,0 0 0 0 0,0 1 0 0 0,0-1 0 0 0,0 1 0 0 0,1 0 0 0 0,-1-1 0 0 0,-1 5 0 0 0,-11 37 0 0 0,10-31 0 0 0,-14 49 0 0 0,2 1 0 0 0,3 1 0 0 0,-5 83 0 0 0,21-116 0 0 0,-3-31 0 0 0,0 1 0 0 0,0 0 0 0 0,0-1 0 0 0,0 1 0 0 0,0 0 0 0 0,0-1 0 0 0,1 1 0 0 0,-1-1 0 0 0,0 1 0 0 0,0 0 0 0 0,1-1 0 0 0,-1 1 0 0 0,0-1 0 0 0,1 1 0 0 0,-1-1 0 0 0,1 1 0 0 0,-1-1 0 0 0,1 1 0 0 0,-1-1 0 0 0,1 0 0 0 0,-1 1 0 0 0,1-1 0 0 0,-1 1 0 0 0,1-1 0 0 0,-1 0 0 0 0,1 0 0 0 0,0 1 0 0 0,-1-1 0 0 0,1 0 0 0 0,-1 0 0 0 0,1 0 0 0 0,0 0 0 0 0,-1 0 0 0 0,1 0 0 0 0,0 0 0 0 0,-1 0 0 0 0,2 0 0 0 0,0 0 0 0 0,1 1 0 0 0,1-1 0 0 0,-1 0 0 0 0,1 0 0 0 0,-1 0 0 0 0,0-1 0 0 0,1 1 0 0 0,-1-1 0 0 0,0 0 0 0 0,1 0 0 0 0,-1 0 0 0 0,0 0 0 0 0,0 0 0 0 0,0-1 0 0 0,3-1 0 0 0,5-4 0 0 0,-2-1 0 0 0,16-13 0 0 0,2-2 0 0 0,-10 10 0 0 0,0-1 0 0 0,0-1 0 0 0,-2-1 0 0 0,24-29 0 0 0,-35 40 0 0 0,1 0 0 0 0,-1 0 0 0 0,8-5 0 0 0,10-11 0 0 0,-21 20 40 0 0,0 0 1 0 0,0-1-1 0 0,0 1 0 0 0,0 0 0 0 0,0 0 1 0 0,1 1-1 0 0,-1-1 0 0 0,1 0 0 0 0,-1 0 1 0 0,2 0-1 0 0,-1 0 448 0 0,-2 1 21 0 0,0 0-66 0 0,1 2-294 0 0,1-2-132 0 0,2 1-15 0 0,6 10-5 0 0,76 108 3 0 0,-58-88 0 0 0,-15-17 0 0 0,-1 1 0 0 0,13 18 0 0 0,-20-26 0 0 0,1-2 0 0 0,0 0-64 0 0,-5-4-273 0 0,-1-1-138 0 0,0 0-33 0 0,0 0 65 0 0,-1-2-10 0 0,0 0 0 0 0,0 0-1 0 0,0 0 1 0 0,0 0-1 0 0,0 0 1 0 0,-1 1 0 0 0,1-1-1 0 0,-1 0 1 0 0,1 1-1 0 0,-4-4 1 0 0,-3-4-5593 0 0,1-2-1222 0 0</inkml:trace>
</inkml:ink>
</file>

<file path=ppt/ink/ink1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5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0 17503 0 0,'0'0'399'0'0,"0"0"60"0"0,0 0 21 0 0,0 0-59 0 0,-4 4-260 0 0,-21 40 3745 0 0,11-18-2800 0 0,12-22-979 0 0,-8 13 482 0 0,-1 1 1 0 0,0-2-1 0 0,-16 18 0 0 0,-6 6-230 0 0,-15 14-142 0 0,44-50-246 0 0,-19 18-1184 0 0,-26 22 0 0 0,42-39 836 0 0,0 0 0 0 0,-1 0-1 0 0,0 0 1 0 0,0-1 0 0 0,0 0-1 0 0,0-1 1 0 0,-1 1 0 0 0,-12 2-1 0 0,19-6-1687 0 0</inkml:trace>
</inkml:ink>
</file>

<file path=ppt/ink/ink1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5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9 10135 0 0,'14'-2'116'0'0,"-11"2"-12"0"0,0-1 0 0 0,1 1-1 0 0,-1 0 1 0 0,1 0 0 0 0,-1 0 0 0 0,0 0-1 0 0,1 0 1 0 0,-1 1 0 0 0,6 1 0 0 0,-8-2 690 0 0,-1 0 184 0 0,0 0 40 0 0,2 0 6 0 0,1-2-599 0 0,-1 0 0 0 0,1 0 0 0 0,-1-1 0 0 0,0 1 0 0 0,0 0-1 0 0,0-1 1 0 0,0 0 0 0 0,3-4 0 0 0,-4 5-138 0 0,0 1-1 0 0,0-1 1 0 0,0 0-1 0 0,0 0 1 0 0,0 0 0 0 0,0-1-1 0 0,0 1 1 0 0,-1 0-1 0 0,1 0 1 0 0,-1 0-1 0 0,0 0 1 0 0,1-1 0 0 0,-1 1-1 0 0,-1-3 1 0 0,0 1-94 0 0,1 2-103 0 0,-1 0 0 0 0,0 0 0 0 0,1 0 0 0 0,0 0 1 0 0,-1 0-1 0 0,1 0 0 0 0,0 0 0 0 0,0 0 0 0 0,0 0 0 0 0,0 0 0 0 0,0 0 0 0 0,1 0 1 0 0,-1 0-1 0 0,1 0 0 0 0,-1 0 0 0 0,2-3 0 0 0,7-22 1088 0 0,12-54 0 0 0,-16 54-1051 0 0,2 0-1 0 0,13-33 1 0 0,-15 48-84 0 0,8-19 499 0 0,22-37 0 0 0,-31 60-457 0 0,1 0 0 0 0,1 0 0 0 0,0 1 0 0 0,0-1 0 0 0,0 1 0 0 0,1 1-1 0 0,0-1 1 0 0,0 1 0 0 0,12-7 0 0 0,-17 12-85 0 0,0 0 0 0 0,0 0 0 0 0,1 0 0 0 0,-1 1 0 0 0,0-1 0 0 0,1 1 0 0 0,-1-1 0 0 0,1 1 0 0 0,-1 0 0 0 0,0 0 0 0 0,1 0 0 0 0,-1 0 0 0 0,1 0 0 0 0,-1 1 0 0 0,0-1 0 0 0,4 2 0 0 0,-3 0 0 0 0,1 0 0 0 0,-1 1 0 0 0,0-1 0 0 0,0 1 0 0 0,0 0 0 0 0,0 0 0 0 0,0 0 0 0 0,-1 0 0 0 0,1 1 0 0 0,-1-1 0 0 0,0 1 0 0 0,2 3 0 0 0,3 9 0 0 0,8 25 0 0 0,-12-32 0 0 0,4 10 0 0 0,-2 1 0 0 0,-1 0 0 0 0,0 0 0 0 0,-1 0 0 0 0,-2 0 0 0 0,0 0 0 0 0,-1 0 0 0 0,0 1 0 0 0,-2-1 0 0 0,-1 0 0 0 0,0 0 0 0 0,-8 25 0 0 0,-11 23 0 0 0,32-97-4203 0 0,-5 15 2670 0 0</inkml:trace>
</inkml:ink>
</file>

<file path=ppt/ink/ink1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8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38 8287 0 0,'0'0'191'0'0,"0"0"26"0"0,0 0 9 0 0,-16 0 966 0 0,15 1-1537 0 0,1-1 483 0 0,-1 0-1 0 0,1 0 1 0 0,0 0 0 0 0,-1 0-1 0 0,1 0 1 0 0,0 0-1 0 0,0 0 1 0 0,-1 0-1 0 0,1 0 1 0 0,0 0-1 0 0,-1 0 1 0 0,1 0-1 0 0,0 0 1 0 0,-1 0-1 0 0,1 0 1 0 0,0 0-1 0 0,-1 0 1 0 0,1 0-1 0 0,0-1 1 0 0,0 1-1 0 0,-1 0 1 0 0,1 0-1 0 0,0 0 1 0 0,-1 0 0 0 0,1-1-1 0 0,0 1 1 0 0,0 0-1 0 0,0 0 1 0 0,-1-1-1 0 0,1 1 1 0 0,0 0-1 0 0,0 0 1 0 0,0-1-1 0 0,0 1 1 0 0,-1-1-1 0 0,1 0 443 0 0,-5-19 3251 0 0,4 14-3433 0 0,0 0 0 0 0,0 1 1 0 0,0-1-1 0 0,1 0 0 0 0,1-6 0 0 0,-1-8-3 0 0,0 20-363 0 0,0-1 0 0 0,0 1 0 0 0,0 0 0 0 0,0 0 1 0 0,0 0-1 0 0,0 0 0 0 0,0 0 0 0 0,0-1 0 0 0,0 1 0 0 0,0 0 0 0 0,0 0 0 0 0,0 0 1 0 0,0 0-1 0 0,0 0 0 0 0,0-1 0 0 0,0 1 0 0 0,0 0 0 0 0,0 0 0 0 0,0 0 1 0 0,0 0-1 0 0,0 0 0 0 0,0 0 0 0 0,0-1 0 0 0,0 1 0 0 0,0 0 0 0 0,0 0 0 0 0,-1 0 1 0 0,1 0-1 0 0,0 0 0 0 0,0 0 0 0 0,0 0 0 0 0,0-1 0 0 0,0 1 0 0 0,0 0 1 0 0,0 0-1 0 0,-1 0 0 0 0,1 0 0 0 0,0 0 0 0 0,0 0 0 0 0,0 0 0 0 0,0 0 0 0 0,0 0 1 0 0,-1 0-1 0 0,1 0 0 0 0,0 0 0 0 0,0 0 0 0 0,-7 5 196 0 0,-4 13 82 0 0,2 2 225 0 0,1 0 0 0 0,-11 40 0 0 0,18-57-535 0 0,1 0 0 0 0,0 1 0 0 0,0-1 0 0 0,0 0 0 0 0,0 0 0 0 0,2 7 0 0 0,-2-9 0 0 0,3 12 0 0 0,1-11 0 0 0,-3-1 0 0 0,0 0 0 0 0,0 0 0 0 0,0 0 0 0 0,1 0 0 0 0,-1-1 0 0 0,0 1 0 0 0,0 0 0 0 0,0 0 0 0 0,1-1 0 0 0,-1 1 0 0 0,0-1 0 0 0,1 1 0 0 0,-1-1 0 0 0,0 0 0 0 0,1 1 0 0 0,-1-1 0 0 0,1 0 0 0 0,-1 0 0 0 0,3 0 0 0 0,1 0 0 0 0,0 0 0 0 0,0 0 0 0 0,1-1 0 0 0,-1 1 0 0 0,0-1 0 0 0,0 0 0 0 0,1 0 0 0 0,-1-1 0 0 0,0 1 0 0 0,0-1 0 0 0,-1 0 0 0 0,1-1 0 0 0,0 1 0 0 0,-1-1 0 0 0,1 0 0 0 0,7-7 0 0 0,-6 5 0 0 0,0-1 0 0 0,0-1 0 0 0,-1 1 0 0 0,1-1 0 0 0,-1 0 0 0 0,-1 0 0 0 0,0-1 0 0 0,0 1 0 0 0,3-9 0 0 0,4-11 90 0 0,-7 19 15 0 0,0-1 0 0 0,0 1 0 0 0,-2-1 0 0 0,1 0 0 0 0,-1 0 1 0 0,0 0-1 0 0,1-16 0 0 0,-3 25-100 0 0,0 0 0 0 0,0 0 0 0 0,0-1 1 0 0,0 1-1 0 0,0 0 0 0 0,0 0 0 0 0,1 0 0 0 0,-1 0 0 0 0,0 0 1 0 0,0 0-1 0 0,0 0 0 0 0,0 0 0 0 0,0 0 0 0 0,0-1 1 0 0,0 1-1 0 0,0 0 0 0 0,0 0 0 0 0,0 0 0 0 0,0 0 0 0 0,0 0 1 0 0,0 0-1 0 0,0 0 0 0 0,0 0 0 0 0,0-1 0 0 0,0 1 1 0 0,0 0-1 0 0,0 0 0 0 0,0 0 0 0 0,0 0 0 0 0,0 0 1 0 0,0 0-1 0 0,-1 0 0 0 0,1 0 0 0 0,0 0 0 0 0,0-1 0 0 0,0 1 1 0 0,0 0-1 0 0,0 0 0 0 0,0 0 0 0 0,0 0 0 0 0,0 0 1 0 0,0 0-1 0 0,0 0 0 0 0,0 0 0 0 0,-1 0 0 0 0,1 0 0 0 0,0 0 1 0 0,0 0-1 0 0,0 0 0 0 0,0 0 0 0 0,0 0 0 0 0,0 0 1 0 0,0 0-1 0 0,0 0 0 0 0,-1 0 0 0 0,1 0 0 0 0,0 0 1 0 0,0 0-1 0 0,0 0 0 0 0,0 0 0 0 0,-5 8 363 0 0,-3 15 65 0 0,7-9-433 0 0,0 0 0 0 0,1 0 0 0 0,1 1 0 0 0,0-1 0 0 0,1 0 0 0 0,1 0 0 0 0,0 0 0 0 0,10 25 0 0 0,-7-20 0 0 0,-2 0 0 0 0,0 0 0 0 0,-1 0 0 0 0,-1 1 0 0 0,-1-1 0 0 0,0 1 0 0 0,-4 27 0 0 0,-2-2 0 0 0,-3-1 0 0 0,-14 47 0 0 0,7-42 0 0 0,-2 0 0 0 0,-34 68 0 0 0,48-112 0 0 0,0 0 0 0 0,0 0 0 0 0,-7 8 0 0 0,10-13 0 0 0,-6 9 0 0 0,6-8 0 0 0,-18 10 0 0 0,16-10 0 0 0,0 0 0 0 0,0 0 0 0 0,0 0 0 0 0,0 0 0 0 0,0 0 0 0 0,0 0 0 0 0,0-1 0 0 0,0 1 0 0 0,0-1 0 0 0,0 1 0 0 0,0-1 0 0 0,0 0 0 0 0,-1 0 0 0 0,1 0 0 0 0,0 0 0 0 0,0-1 0 0 0,0 1 0 0 0,0 0 0 0 0,-1-1 0 0 0,1 0 0 0 0,0 1 0 0 0,0-1 0 0 0,0 0 0 0 0,0 0 0 0 0,0 0 0 0 0,1 0 0 0 0,-1 0 0 0 0,0-1 0 0 0,0 1 0 0 0,1 0 0 0 0,-1-1 0 0 0,1 0 0 0 0,-2-1 0 0 0,-3-4 0 0 0,0-1 0 0 0,0 0 0 0 0,1 0 0 0 0,1-1 0 0 0,-1 1 0 0 0,1-1 0 0 0,1 0 0 0 0,-5-14 0 0 0,6 16 0 0 0,-1-1 0 0 0,0 1 0 0 0,1-1 0 0 0,0 0 0 0 0,1-1 0 0 0,-1 1 0 0 0,1 0 0 0 0,1 0 0 0 0,0-1 0 0 0,1-13 0 0 0,-1 21 0 0 0,0 1 0 0 0,0-1 0 0 0,0 0 0 0 0,0 0 0 0 0,0 0 0 0 0,0 0 0 0 0,1 1 0 0 0,-1-1 0 0 0,0 0 0 0 0,1 0 0 0 0,-1 1 0 0 0,0-1 0 0 0,1 0 0 0 0,-1 0 0 0 0,1 1 0 0 0,-1-1 0 0 0,1 0 0 0 0,-1 1 0 0 0,1-2 0 0 0,2 0 0 0 0,13-22-87 0 0,1 2 1 0 0,0 0-1 0 0,2 1 0 0 0,40-36 0 0 0,31-34-731 0 0,-58 55-3463 0 0,-18 18-3906 0 0</inkml:trace>
</inkml:ink>
</file>

<file path=ppt/ink/ink1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9.0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2 5 10135 0 0,'0'0'464'0'0,"0"0"-9"0"0,0 0-87 0 0,0 0 728 0 0,0 0 353 0 0,0 0 73 0 0,1-1-125 0 0,6-2-574 0 0,-6 2-250 0 0,-1 1-49 0 0,0 0 59 0 0,0 0 287 0 0,0 0 122 0 0,0 0 28 0 0,0 0-133 0 0,-8 2-93 0 0,-15 6-108 0 0,0 0 0 0 0,-28 16 0 0 0,40-18-457 0 0,0 0 0 0 0,0 1 1 0 0,1 0-1 0 0,0 0 0 0 0,0 1 1 0 0,-9 11-1 0 0,15-12-229 0 0,8 0 0 0 0,-2-5 0 0 0,0-1 0 0 0,1 0 0 0 0,-1 0 0 0 0,0 0 0 0 0,1 0 0 0 0,-1 0 0 0 0,1 0 0 0 0,-1-1 0 0 0,1 1 0 0 0,-1-1 0 0 0,1 1 0 0 0,-1-1 0 0 0,1 0 0 0 0,-1 0 0 0 0,1 0 0 0 0,4-1 0 0 0,6-1 0 0 0,26-8 0 0 0,-26 7 0 0 0,11-2 12 0 0,-17 4-23 0 0,-1 0 0 0 0,1-1 0 0 0,-1 0 1 0 0,1 0-1 0 0,-1 0 0 0 0,10-6 0 0 0,-12 7-4756 0 0,-7 4 1889 0 0,-12 8 502 0 0,2-1 708 0 0,-1 4-379 0 0</inkml:trace>
</inkml:ink>
</file>

<file path=ppt/ink/ink1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29.3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8 8 115 0 0,-3-6 2128 0 0,15 2 174 0 0,-12-2-1362 0 0,1 0 0 0 0,15 1 0 0 0,-23-3-909 0 0,0 0-289 0 0,-1 0-151 0 0,6 1 0 0 0,0-1-1 0 0,-1 1 0 0 0,10-2 0 0 0,-10 0-559 0 0,0-1-1 0 0,0 1 1 0 0,1 0-1 0 0,5 0 1 0 0,-9 1-6950 0 0</inkml:trace>
</inkml:ink>
</file>

<file path=ppt/ink/ink1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0.9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5 10135 0 0,'0'0'231'0'0,"-1"-1"29"0"0,0-1-235 0 0,1 1 0 0 0,-1-1 1 0 0,0 1-1 0 0,1-1 0 0 0,-1 1 0 0 0,1-1 1 0 0,0 0-1 0 0,-1 1 0 0 0,1-1 0 0 0,0 0 0 0 0,0 1 1 0 0,0-1-1 0 0,0 0 0 0 0,0 1 0 0 0,1-1 1 0 0,-1 0-1 0 0,1-2 0 0 0,2-17 1956 0 0,0-14 1201 0 0,1-41 834 0 0,-4 75-3858 0 0,0 0 0 0 0,0 0 0 0 0,0-1-1 0 0,0 1 1 0 0,0 0 0 0 0,0 0 0 0 0,0 0 0 0 0,-1 0 0 0 0,1 0-1 0 0,-1-2 1 0 0,0 1-27 0 0,0 0-1 0 0,1 0 1 0 0,-1 1-1 0 0,1-1 1 0 0,0 0-1 0 0,-1 0 1 0 0,1 0-1 0 0,0 0 1 0 0,0 0-1 0 0,0 0 1 0 0,0 0-1 0 0,1 0 0 0 0,-1 0 1 0 0,1-2-1 0 0,-1-12 1469 0 0,-3 69-1583 0 0,2-30-16 0 0,0-16 0 0 0,1-1 0 0 0,0 0 0 0 0,0 0 0 0 0,0 1 0 0 0,1-1 0 0 0,0 0 0 0 0,0 0 0 0 0,1 0 0 0 0,3 9 0 0 0,0-2 0 0 0,-2-6 0 0 0,0 1 0 0 0,1-1 0 0 0,0 0 0 0 0,0 1 0 0 0,0-2 0 0 0,10 12 0 0 0,-7-13 0 0 0,-7-4 0 0 0,1-1 0 0 0,0 1 0 0 0,0-1 0 0 0,-1 0 0 0 0,1 1 0 0 0,0-1 0 0 0,0 1 0 0 0,0-1 0 0 0,0 0 0 0 0,-1 0 0 0 0,1 0 0 0 0,0 1 0 0 0,0-1 0 0 0,0 0 0 0 0,0 0 0 0 0,0 0 0 0 0,0 0 0 0 0,0 0 0 0 0,0-1 0 0 0,-1 1 0 0 0,1 0 0 0 0,0 0 0 0 0,0 0 0 0 0,1-1 0 0 0,1 0 0 0 0,0-1 0 0 0,0 1 0 0 0,1-1 0 0 0,-1 1 0 0 0,0-1 0 0 0,0 0 0 0 0,0 0 0 0 0,0 0 0 0 0,-1-1 0 0 0,1 1 0 0 0,0-1 0 0 0,-1 1 0 0 0,0-1 0 0 0,1 0 0 0 0,-1 0 0 0 0,3-6 0 0 0,1-3 0 0 0,-1 0 0 0 0,9-24 0 0 0,-12 27 20 0 0,8-21 656 0 0,-1 0 0 0 0,7-55 0 0 0,-16 85-676 0 0,0 0 0 0 0,0 0 0 0 0,0 0 0 0 0,0 0 0 0 0,0 0 0 0 0,0 0 0 0 0,0 0 0 0 0,0 0 0 0 0,0 0 0 0 0,0 0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 0 0 0 0,0 0 0 0 0,0 0 0 0 0,0 0 0 0 0,0 0 0 0 0,0 0 0 0 0,0 0 0 0 0,0 0 0 0 0,0 0 0 0 0,0 0 0 0 0,0 0 0 0 0,0 0 0 0 0,0-1 0 0 0,-5 8 0 0 0,-4 9 0 0 0,-4 22 0 0 0,-12 51 0 0 0,17-55 0 0 0,-7 25 0 0 0,-62 202 0 0 0,73-255 0 0 0,3-4 0 0 0,0 0 0 0 0,1 0 0 0 0,-1 0 0 0 0,0 0 0 0 0,0 0 0 0 0,1 0 0 0 0,0 0 0 0 0,-1 1 0 0 0,1-1 0 0 0,0 0 0 0 0,0 0 0 0 0,0 3 0 0 0,2 5 0 0 0,3-3 0 0 0,1-2-64 0 0,-5-4-273 0 0,-1-1-138 0 0,6-15-1478 0 0,-5 12 1955 0 0,-1 0-1561 0 0,2-1-5277 0 0,0-5-246 0 0</inkml:trace>
</inkml:ink>
</file>

<file path=ppt/ink/ink1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1.3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7 13823 0 0,'0'0'315'0'0,"0"0"45"0"0,2-7 353 0 0,0 1-462 0 0,-1 5 481 0 0,-1 1 237 0 0,0 0 45 0 0,0 0 8 0 0,0 0 2 0 0,-1 0-937 0 0,1-1 0 0 0,0 1 0 0 0,0 0-1 0 0,-1 0 1 0 0,1-1 0 0 0,0 1 0 0 0,-1 0-1 0 0,1 0 1 0 0,0 0 0 0 0,-1 0 0 0 0,1 0 0 0 0,0 0-1 0 0,-1 0 1 0 0,1-1 0 0 0,0 1 0 0 0,-1 0-1 0 0,1 0 1 0 0,0 0 0 0 0,-1 0 0 0 0,1 0 0 0 0,0 0-1 0 0,-1 1 1 0 0,1-1 0 0 0,0 0 0 0 0,-1 0-1 0 0,1 0 1 0 0,0 0 0 0 0,-1 0 0 0 0,1 0-1 0 0,0 1 1 0 0,0-1 0 0 0,-1 0 0 0 0,1 0 0 0 0,-1 1-1 0 0,-12 8 786 0 0,10-7-569 0 0,-19 11-61 0 0,-3 3 203 0 0,-37 30 0 0 0,52-38-307 0 0,1-1 241 0 0,1 0-1 0 0,0 1 1 0 0,0 0 0 0 0,-6 9 0 0 0,9-8-363 0 0,4 1-16 0 0,1-8 0 0 0,1 2 0 0 0,9 6 0 0 0,-8-8 0 0 0,1 0 0 0 0,-1 0 0 0 0,1-1 0 0 0,0 1 0 0 0,0-1 0 0 0,0 0 0 0 0,0 0 0 0 0,0 0 0 0 0,0 0 0 0 0,0-1 0 0 0,0 1 0 0 0,0-1 0 0 0,0 1 0 0 0,6-1 0 0 0,5-1 0 0 0,0-1 0 0 0,15-3 0 0 0,-13 2 0 0 0,106-23-4840 0 0,-114 25 4261 0 0,-8 1-7803 0 0,0 0 6335 0 0</inkml:trace>
</inkml:ink>
</file>

<file path=ppt/ink/ink1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1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2"1"45"0"0,1 1-255 0 0,0-1-1 0 0,1 0 1 0 0,-1 0 0 0 0,0 0-1 0 0,1-1 1 0 0,-1 1 0 0 0,7-1-1 0 0,38-1 1906 0 0,20-1 1892 0 0,-60 0-3302 0 0,2 0 50 0 0,15 1-6105 0 0,-25 1-1852 0 0</inkml:trace>
</inkml:ink>
</file>

<file path=ppt/ink/ink1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6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588 10135 0 0,'0'0'231'0'0,"0"0"29"0"0,0 0 19 0 0,0 0 105 0 0,0 0 410 0 0,0 0 184 0 0,0 0 40 0 0,0 0 6 0 0,0 0 0 0 0,0 0 0 0 0,0 0 0 0 0,0 0 0 0 0,0 0 0 0 0,0 0 0 0 0,0 0 0 0 0,0 0-69 0 0,0 0-290 0 0,0 0-121 0 0,0 0-28 0 0,0 0-4 0 0,0-16 1024 0 0,-1-30 1024 0 0,5 14-2319 0 0,2 1 0 0 0,2 0-1 0 0,0 0 1 0 0,24-54 0 0 0,-21 61-106 0 0,2 0 1 0 0,0 1-1 0 0,1 1 1 0 0,2 0-1 0 0,0 1 1 0 0,24-23-1 0 0,46-52-135 0 0,-81 92 0 0 0,-1-1 0 0 0,1 1 0 0 0,-1 1 0 0 0,1-1 0 0 0,0 1 0 0 0,1-1 0 0 0,-1 2 0 0 0,1-1 0 0 0,8-3 0 0 0,-4 5 0 0 0,-9 0 0 0 0,1 1 0 0 0,0 0 0 0 0,0 0 0 0 0,0 0 0 0 0,-1 1 0 0 0,1-1 0 0 0,0 0 0 0 0,0 1 0 0 0,0-1 0 0 0,-1 1 0 0 0,1-1 0 0 0,0 1 0 0 0,-1 0 0 0 0,3 1 0 0 0,1 1 0 0 0,0 0 0 0 0,-1-1 0 0 0,1 2 0 0 0,-1-1 0 0 0,1 1 0 0 0,-1-1 0 0 0,0 1 0 0 0,0 0 0 0 0,6 9 0 0 0,-1 1 0 0 0,14 24 0 0 0,-18-29 0 0 0,-1 1 0 0 0,0-1 0 0 0,0 1 0 0 0,0 0 0 0 0,-1 0 0 0 0,-1 0 0 0 0,0 0 0 0 0,0 0 0 0 0,-1 1 0 0 0,-1-1 0 0 0,1 0 0 0 0,-2 1 0 0 0,1-1 0 0 0,-1 1 0 0 0,-1-1 0 0 0,0 0 0 0 0,-4 13 0 0 0,-9 16 0 0 0,-31 56 0 0 0,12-26 0 0 0,52-119-2688 0 0,-12 36 1173 0 0,0-1-18 0 0</inkml:trace>
</inkml:ink>
</file>

<file path=ppt/ink/ink1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2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74 11975 0 0,'1'0'267'0'0,"18"-3"368"0"0,-17 3-337 0 0,-3-1-196 0 0,1 1-92 0 0,0-1 0 0 0,0 1 1 0 0,-1 0-1 0 0,1-1 0 0 0,0 1 1 0 0,0-1-1 0 0,0 1 0 0 0,0 0 1 0 0,0-1-1 0 0,0 1 1 0 0,-1-1-1 0 0,1 1 0 0 0,0-1 1 0 0,0 1-1 0 0,0 0 0 0 0,0-1 1 0 0,1 1-1 0 0,-1-1 0 0 0,0 1 1 0 0,0-1-1 0 0,0 1 0 0 0,0 0 1 0 0,0-1-1 0 0,0 1 0 0 0,1-1 1 0 0,-1 1-1 0 0,0 0 1 0 0,0-1-1 0 0,1 1 0 0 0,-1 0 1 0 0,0-1-1 0 0,0 1 0 0 0,1 0 1 0 0,-1 0-1 0 0,0-1 0 0 0,1 1 1 0 0,0-1-1 0 0,-1 1 43 0 0,5-14 636 0 0,-5 13-609 0 0,0 0 1 0 0,1 0 0 0 0,-1-1-1 0 0,0 1 1 0 0,1 0 0 0 0,-1 0-1 0 0,1 0 1 0 0,-1 0 0 0 0,1-1 0 0 0,1-1-1 0 0,6-5 651 0 0,-6 6-548 0 0,-1 1-1 0 0,1-1 0 0 0,-1 1 1 0 0,1-1-1 0 0,-1 1 0 0 0,0-1 1 0 0,1 0-1 0 0,-1 0 0 0 0,0 0 1 0 0,0 0-1 0 0,0 0 0 0 0,-1 0 1 0 0,1 0-1 0 0,0 0 0 0 0,-1 0 1 0 0,1-4-1 0 0,-1 3-22 0 0,0 0-1 0 0,0 0 1 0 0,0 0 0 0 0,1 0 0 0 0,0 0 0 0 0,-1 0 0 0 0,1 0-1 0 0,0 0 1 0 0,0 0 0 0 0,0 0 0 0 0,1 1 0 0 0,-1-1-1 0 0,4-4 1 0 0,5-16 1376 0 0,-10 23-1510 0 0,0-1-1 0 0,0 1 1 0 0,0 0 0 0 0,0 0-1 0 0,0 0 1 0 0,0-1 0 0 0,0 1-1 0 0,0 0 1 0 0,-1 0 0 0 0,1 0-1 0 0,0-1 1 0 0,0 1 0 0 0,0 0-1 0 0,0 0 1 0 0,0 0 0 0 0,0-1-1 0 0,0 1 1 0 0,-1 0 0 0 0,1 0-1 0 0,0 0 1 0 0,0 0 0 0 0,0 0-1 0 0,0 0 1 0 0,-1-1 0 0 0,1 1-1 0 0,0 0 1 0 0,0 0 0 0 0,0 0-1 0 0,-1 0 1 0 0,1 0-5 0 0,0 0-1 0 0,0 0 1 0 0,0 0 0 0 0,-1 0-1 0 0,1 0 1 0 0,0 0 0 0 0,0 0 0 0 0,0 0-1 0 0,0 0 1 0 0,0-1 0 0 0,0 1-1 0 0,-1 0 1 0 0,1 0 0 0 0,0 0 0 0 0,0 0-1 0 0,0 0 1 0 0,0 0 0 0 0,0 0-1 0 0,0 0 1 0 0,0-1 0 0 0,0 1-1 0 0,0 0 1 0 0,-1 0 0 0 0,1 0 0 0 0,0 0-1 0 0,0 0 1 0 0,0 0 0 0 0,0-1-1 0 0,0 1 1 0 0,0 0 0 0 0,0 0 0 0 0,0 0-1 0 0,0 0 1 0 0,0 0 0 0 0,0-1-1 0 0,0 1 1 0 0,3-6 1090 0 0,-4 6-1111 0 0,1 0 1 0 0,0 0-1 0 0,-1 0 0 0 0,1 0 1 0 0,0 0-1 0 0,-1 0 0 0 0,1 0 1 0 0,0 0-1 0 0,0 0 0 0 0,-1 0 1 0 0,1 0-1 0 0,0 0 0 0 0,-1 0 1 0 0,1 1-1 0 0,0-1 1 0 0,-1 0-1 0 0,1 0 0 0 0,0 0 1 0 0,0 0-1 0 0,-1 0 0 0 0,1 1 1 0 0,0-1-1 0 0,0 0 0 0 0,-1 0 1 0 0,1 1-1 0 0,0-1 1 0 0,0 0-1 0 0,0 0 0 0 0,-1 1 1 0 0,1-1-1 0 0,0 0 0 0 0,0 0 1 0 0,0 1-1 0 0,0-1 0 0 0,0 0 1 0 0,0 1-1 0 0,-1-1 1 0 0,1 0-1 0 0,0 0 0 0 0,0 1 1 0 0,0-1-1 0 0,0 0 0 0 0,0 1 1 0 0,0-1-1 0 0,0 0 0 0 0,0 1 1 0 0,1-1-1 0 0,-1 0 0 0 0,0 1 1 0 0,0 0-2 0 0,-1 2 1 0 0,0 1 0 0 0,0-1 0 0 0,-1 1 0 0 0,1-1 0 0 0,-4 6 0 0 0,3-6 0 0 0,0 0 0 0 0,0 1 0 0 0,1-1 0 0 0,-1 1 0 0 0,1-1 0 0 0,-1 8 0 0 0,-7 16 0 0 0,8-25 0 0 0,0 1 0 0 0,0-1 0 0 0,0 1 0 0 0,0-1 0 0 0,0 1 0 0 0,1 0 0 0 0,-1-1 0 0 0,1 1 0 0 0,0 0 0 0 0,0-1 0 0 0,0 1 0 0 0,0 0 0 0 0,0-1 0 0 0,1 6 0 0 0,6 22 0 0 0,-5-22 0 0 0,-1 0 0 0 0,2 0 0 0 0,-1 0 0 0 0,7 14 0 0 0,0-8 0 0 0,-3-12 0 0 0,-3-2 0 0 0,12 5 0 0 0,-10-7 0 0 0,-3 1 0 0 0,10-3 0 0 0,0-1 0 0 0,-1 0 0 0 0,14-8 0 0 0,-21 10 0 0 0,1 1 0 0 0,-1-1 0 0 0,0 0 0 0 0,-1-1 0 0 0,1 1 0 0 0,0-1 0 0 0,-1 1 0 0 0,0-1 0 0 0,0 0 0 0 0,0 0 0 0 0,2-5 0 0 0,76-138 1883 0 0,-84 153-1859 0 0,1 0 0 0 0,0 0 0 0 0,1 0 0 0 0,-1 0 0 0 0,1 0 0 0 0,0 10 0 0 0,-1 1-27 0 0,-5 10 3 0 0,6-22 0 0 0,-1 0 0 0 0,1 1 0 0 0,0-1 0 0 0,0 1 0 0 0,0 10 0 0 0,1 25 0 0 0,-8 57 0 0 0,3-57 0 0 0,-7 56 0 0 0,11-88 0 0 0,-2 1 0 0 0,-5 16 0 0 0,-3 10 0 0 0,8-24 0 0 0,0-1 0 0 0,0 0 0 0 0,-1 0 0 0 0,-1 0 0 0 0,0-1 0 0 0,0 0 0 0 0,-1 0 0 0 0,0 0 0 0 0,-1 0 0 0 0,-8 8 0 0 0,8-11 0 0 0,7-6 0 0 0,-1 0 0 0 0,0 0 0 0 0,0 0 0 0 0,1 0 0 0 0,-1-1 0 0 0,0 1 0 0 0,0 0 0 0 0,0 0 0 0 0,0-1 0 0 0,0 1 0 0 0,0-1 0 0 0,0 1 0 0 0,0-1 0 0 0,0 1 0 0 0,0-1 0 0 0,-2 1 0 0 0,-14 4 0 0 0,14-5 0 0 0,1 1 0 0 0,-1-1 0 0 0,1 0 0 0 0,-1 1 0 0 0,0-1 0 0 0,1-1 0 0 0,-1 1 0 0 0,0 0 0 0 0,1-1 0 0 0,-1 1 0 0 0,1-1 0 0 0,-1 0 0 0 0,1 0 0 0 0,-1 0 0 0 0,1 0 0 0 0,-1 0 0 0 0,1 0 0 0 0,0-1 0 0 0,0 1 0 0 0,0-1 0 0 0,0 1 0 0 0,0-1 0 0 0,0 0 0 0 0,0 0 0 0 0,0 0 0 0 0,1 0 0 0 0,-1 0 0 0 0,1 0 0 0 0,-1-1 0 0 0,1 1 0 0 0,0 0 0 0 0,0-1 0 0 0,0 1 0 0 0,0-1 0 0 0,1 1 0 0 0,-2-5 0 0 0,2 6 0 0 0,0-1 0 0 0,0 0 0 0 0,0 0 0 0 0,0 0 0 0 0,-1 1 0 0 0,1-1 0 0 0,-1 0 0 0 0,0 1 0 0 0,1-1 0 0 0,-1 0 0 0 0,0 1 0 0 0,0-1 0 0 0,0 1 0 0 0,0-1 0 0 0,0 1 0 0 0,0 0 0 0 0,0-1 0 0 0,-2 0 0 0 0,-6-8-64 0 0,7 7-102 0 0,0 0 0 0 0,0 0 0 0 0,1 0 0 0 0,-1 0 0 0 0,1 0 0 0 0,0 0 0 0 0,0 0 0 0 0,0 0 0 0 0,1 0 0 0 0,-1-5 0 0 0,0 6-230 0 0,1 0 0 0 0,0 0-1 0 0,0 0 1 0 0,0 0 0 0 0,0 0-1 0 0,1 0 1 0 0,-1 0 0 0 0,1 0-1 0 0,-1 0 1 0 0,2-3 0 0 0,-2 4-1139 0 0</inkml:trace>
</inkml:ink>
</file>

<file path=ppt/ink/ink1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2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51 19351 0 0,'-7'-2'940'0'0,"6"2"-891"0"0,0 0-1 0 0,1 0 0 0 0,-1 0 1 0 0,0 0-1 0 0,1 0 1 0 0,-1 0-1 0 0,0-1 0 0 0,1 1 1 0 0,-1 0-1 0 0,1 0 1 0 0,-1-1-1 0 0,0 1 0 0 0,1 0 1 0 0,-1-1-1 0 0,1 1 1 0 0,-1-1-1 0 0,1 1 0 0 0,-1-1 1 0 0,1 1-1 0 0,-1-1 1 0 0,1 1-1 0 0,0-1 0 0 0,-1 1 1 0 0,1-1-1 0 0,-1 0 1 0 0,2 0 19 0 0,-1 0 0 0 0,0 0 0 0 0,1 0 0 0 0,-1 1 0 0 0,0-1 0 0 0,1 0 0 0 0,0 0 0 0 0,-1 1 0 0 0,1-1 0 0 0,-1 0 0 0 0,1 1 1 0 0,0-1-1 0 0,-1 1 0 0 0,1-1 0 0 0,0 0 0 0 0,-1 1 0 0 0,1 0 0 0 0,0-1 0 0 0,1 0 0 0 0,-1 1 375 0 0,1-1-294 0 0,4-4 37 0 0,-6 2-135 0 0,2 1 659 0 0,36-4-562 0 0,-1 1-1 0 0,1 2 1 0 0,53 2 0 0 0,-70 1-451 0 0,-20 0-651 0 0,-1 0-920 0 0,0 0-3643 0 0,0 0-1565 0 0</inkml:trace>
</inkml:ink>
</file>

<file path=ppt/ink/ink1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3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5 15663 0 0,'-14'-2'656'0'0,"14"2"-640"0"0,0 0 1 0 0,0 0-1 0 0,0 0 0 0 0,0 0 1 0 0,0 0-1 0 0,0 0 1 0 0,0 0-1 0 0,0-1 1 0 0,0 1-1 0 0,0 0 0 0 0,0 0 1 0 0,0 0-1 0 0,0 0 1 0 0,0 0-1 0 0,0 0 1 0 0,0 0-1 0 0,0 0 1 0 0,0 0-1 0 0,0 0 0 0 0,0 0 1 0 0,0 0-1 0 0,0 0 1 0 0,0 0-1 0 0,0 0 1 0 0,0 0-1 0 0,0 0 0 0 0,0 0 1 0 0,0 0-1 0 0,0 0 1 0 0,0 0-1 0 0,-1 0 1 0 0,1-1-1 0 0,0 1 1 0 0,0 0-1 0 0,0 0 0 0 0,0 0 1 0 0,0 0-1 0 0,0 0 1 0 0,0 0-1 0 0,0 0 1 0 0,0 0-1 0 0,0 0 0 0 0,0 0 1 0 0,0 0-1 0 0,0 0 1 0 0,0 0-1 0 0,0 0 1 0 0,15 0 1113 0 0,-13 0-157 0 0,34 5 2087 0 0,-34-4-2036 0 0,-2-1 0 0 0,0 2-942 0 0,1 0 0 0 0,-1 1 1 0 0,1-1-1 0 0,0 0 0 0 0,0 0 0 0 0,0 0 0 0 0,0 0 1 0 0,0 0-1 0 0,1 0 0 0 0,-1 0 0 0 0,4 3 0 0 0,6 13 156 0 0,-10-13-238 0 0,0 0 0 0 0,-1-1 0 0 0,0 1 0 0 0,0 0 0 0 0,0-1 0 0 0,0 1 0 0 0,-1 0 0 0 0,0 0 0 0 0,0-1 0 0 0,-3 8 0 0 0,0 5 0 0 0,3-14 0 0 0,0 0 0 0 0,0 0 0 0 0,0 0 0 0 0,-1 0 0 0 0,1 0 0 0 0,-4 4 0 0 0,3-5 0 0 0,1-1 0 0 0,0 1 0 0 0,0-1 0 0 0,0 1 0 0 0,0 0 0 0 0,0 0 0 0 0,1-1 0 0 0,-1 1 0 0 0,0 0 0 0 0,1 0 0 0 0,-1 0 0 0 0,1 0 0 0 0,0 0 0 0 0,-1 0 0 0 0,1-1 0 0 0,0 4 0 0 0,1-4-132 0 0,-1 0 0 0 0,0 1-1 0 0,0-1 1 0 0,0 0 0 0 0,0 0 0 0 0,-1 1 0 0 0,1-1-1 0 0,0 0 1 0 0,-1 1 0 0 0,1-1 0 0 0,0 0-1 0 0,-1 0 1 0 0,0 0 0 0 0,1 1 0 0 0,-1-1 0 0 0,0 0-1 0 0,1 0 1 0 0,-1 0 0 0 0,0 0 0 0 0,0 0-1 0 0,0 0 1 0 0,0 0 0 0 0,0 0 0 0 0,-1 0-1 0 0,-2 2-588 0 0,1-1 0 0 0,-1 0 0 0 0,0 0-1 0 0,0 0 1 0 0,-6 2 0 0 0,8-4-1326 0 0</inkml:trace>
</inkml:ink>
</file>

<file path=ppt/ink/ink1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4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9 203 17503 0 0,'0'0'399'0'0,"0"0"60"0"0,-7-8 587 0 0,2 3-564 0 0,-1 1 0 0 0,1 0 0 0 0,-1 0 1 0 0,0 1-1 0 0,0-1 0 0 0,-11-3 0 0 0,14 6-319 0 0,0 0-1 0 0,0 0 1 0 0,-1 0 0 0 0,1 1 0 0 0,0 0 0 0 0,0-1 0 0 0,-1 1-1 0 0,1 0 1 0 0,0 1 0 0 0,0-1 0 0 0,0 1 0 0 0,-1-1-1 0 0,1 1 1 0 0,0 0 0 0 0,0 0 0 0 0,-5 2 0 0 0,-3 3-180 0 0,5-3 155 0 0,0-1 0 0 0,0 2 0 0 0,1-1-1 0 0,-1 0 1 0 0,1 1 0 0 0,-7 7 0 0 0,-18 20 420 0 0,-30 43 1 0 0,58-71-618 0 0,0 0 1 0 0,1 0-1 0 0,-1 0 1 0 0,1 0-1 0 0,0 0 1 0 0,-1 0-1 0 0,2 1 0 0 0,-1-1 1 0 0,0 0-1 0 0,1 1 1 0 0,-1-1-1 0 0,1 1 0 0 0,0-1 1 0 0,0 1-1 0 0,0-1 1 0 0,2 7-1 0 0,-2-7 18 0 0,1-1-1 0 0,0 0 1 0 0,-1 1-1 0 0,1-1 1 0 0,0 0-1 0 0,0 1 1 0 0,0-1-1 0 0,1 0 1 0 0,-1 0-1 0 0,0 0 1 0 0,1 0-1 0 0,0 0 1 0 0,-1 0-1 0 0,1 0 1 0 0,0-1-1 0 0,0 1 1 0 0,0 0-1 0 0,0-1 1 0 0,0 0-1 0 0,0 1 1 0 0,0-1-1 0 0,1 0 1 0 0,3 1-1 0 0,0-1 42 0 0,0 0 0 0 0,0 0 0 0 0,0-1 0 0 0,0 0 0 0 0,0 0 0 0 0,0 0 0 0 0,0-1 0 0 0,0 0 0 0 0,0 0 0 0 0,0-1 0 0 0,0 0 0 0 0,9-3 0 0 0,0-2 0 0 0,-1 0 0 0 0,0-1 0 0 0,21-15 0 0 0,-24 12 0 0 0,1 1 0 0 0,-2-2 0 0 0,0 1 0 0 0,0-2 0 0 0,12-20 0 0 0,-14 19 232 0 0,0-1 0 0 0,-1 1 0 0 0,8-29 0 0 0,-1 4 224 0 0,-9 27-342 0 0,14-40 240 0 0,-17 47-336 0 0,-1 0-1 0 0,1 0 1 0 0,-1-1-1 0 0,-1 1 1 0 0,1 0-1 0 0,-1-1 1 0 0,-1-9-1 0 0,1 14 12 0 0,0 0 0 0 0,0-1 0 0 0,0 1-1 0 0,0-1 1 0 0,-1 1 0 0 0,1 0 0 0 0,0 0 0 0 0,-1-1 0 0 0,0 1 0 0 0,1 0-1 0 0,-1 0 1 0 0,1-1 0 0 0,-1 1 0 0 0,0 0 0 0 0,0 0 0 0 0,0 0-1 0 0,0 0 1 0 0,0 0 0 0 0,0 0 0 0 0,0 0 0 0 0,0 0 0 0 0,0 1-1 0 0,0-1 1 0 0,0 0 0 0 0,-1 1 0 0 0,1-1 0 0 0,0 1 0 0 0,0-1 0 0 0,-3 0-1 0 0,2 1 36 0 0,-1 0 0 0 0,1 1-1 0 0,-1-1 1 0 0,1 0-1 0 0,-1 1 1 0 0,1 0-1 0 0,0-1 1 0 0,-1 1 0 0 0,1 0-1 0 0,0 0 1 0 0,-1 0-1 0 0,1 1 1 0 0,0-1 0 0 0,0 1-1 0 0,-2 1 1 0 0,-4 4-44 0 0,1 0-1 0 0,0 1 1 0 0,1-1 0 0 0,-1 1 0 0 0,2 1 0 0 0,-1-1 0 0 0,-6 15-1 0 0,3-3-16 0 0,0 1-1 0 0,-8 28 0 0 0,14-38-37 0 0,1 0 0 0 0,-1 0 1 0 0,2 1-1 0 0,0-1 0 0 0,0 0 0 0 0,1 1 1 0 0,0-1-1 0 0,3 15 0 0 0,-3-21 9 0 0,1 0 1 0 0,1 0-1 0 0,-1 0 1 0 0,1-1-1 0 0,0 1 1 0 0,0 0-1 0 0,0-1 0 0 0,0 0 1 0 0,1 1-1 0 0,0-1 1 0 0,0 0-1 0 0,0 0 0 0 0,0-1 1 0 0,1 1-1 0 0,-1-1 1 0 0,1 1-1 0 0,0-1 0 0 0,0 0 1 0 0,0-1-1 0 0,1 1 1 0 0,5 2-1 0 0,-2-2 52 0 0,0 0 0 0 0,0-1 0 0 0,0 0 0 0 0,0-1 0 0 0,0 0 1 0 0,0 0-1 0 0,0 0 0 0 0,0-1 0 0 0,1-1 0 0 0,-1 1 0 0 0,9-3 0 0 0,-7 1 37 0 0,0 0-1 0 0,0-1 1 0 0,0 0-1 0 0,-1-1 1 0 0,1 0-1 0 0,-1 0 1 0 0,0-1-1 0 0,12-8 1 0 0,-16 8-63 0 0,0 0 0 0 0,0 0 0 0 0,0-1 0 0 0,-1 1 0 0 0,0-1 0 0 0,0 0 0 0 0,0 0 0 0 0,-1 0 0 0 0,0-1 0 0 0,0 1 0 0 0,-1-1 0 0 0,0 0 0 0 0,0 0 0 0 0,0 0 0 0 0,1-11 0 0 0,-3 17 16 0 0,0 0 0 0 0,0 0 0 0 0,0 0 0 0 0,0 0 0 0 0,0 0 0 0 0,0 0 0 0 0,0 0 0 0 0,0 0 0 0 0,0 1 0 0 0,0-1 0 0 0,0 0 0 0 0,0 0 0 0 0,-1 0 0 0 0,1 0 0 0 0,0 0 0 0 0,-1 1 0 0 0,1-1 0 0 0,-1 0 0 0 0,0-1 0 0 0,1 2 12 0 0,-1 0 0 0 0,1 0 1 0 0,0 0-1 0 0,-1 0 0 0 0,1 0 0 0 0,-1-1 0 0 0,1 1 0 0 0,-1 0 0 0 0,1 0 1 0 0,-1 0-1 0 0,1 0 0 0 0,0 1 0 0 0,-1-1 0 0 0,1 0 0 0 0,-1 0 1 0 0,1 0-1 0 0,-1 0 0 0 0,1 0 0 0 0,0 1 0 0 0,-1-1 0 0 0,1 0 1 0 0,-1 0-1 0 0,1 0 0 0 0,-1 1 0 0 0,-2 2 143 0 0,0-1-1 0 0,0 1 1 0 0,0 0 0 0 0,0 0-1 0 0,-2 3 1 0 0,-1 3-171 0 0,1-1 0 0 0,1 1 0 0 0,-1 1 0 0 0,-2 9 0 0 0,5-15 0 0 0,1 1 0 0 0,0-1 0 0 0,0 1 0 0 0,0 0 0 0 0,1-1 0 0 0,-1 1 0 0 0,1 0 0 0 0,0-1 0 0 0,0 1 0 0 0,1 0 0 0 0,1 5 0 0 0,-2-8 0 0 0,1 1 0 0 0,1-1 0 0 0,-1 1 0 0 0,0-1 0 0 0,0 0 0 0 0,1 0 0 0 0,-1 1 0 0 0,1-1 0 0 0,0 0 0 0 0,0 0 0 0 0,0 0 0 0 0,0-1 0 0 0,0 1 0 0 0,0 0 0 0 0,0-1 0 0 0,1 0 0 0 0,-1 1 0 0 0,0-1 0 0 0,1 0 0 0 0,-1 0 0 0 0,1 0 0 0 0,-1-1 0 0 0,1 1 0 0 0,3 0 0 0 0,-1 0 0 0 0,0-1 0 0 0,0 1 0 0 0,0-1 0 0 0,0 0 0 0 0,0 0 0 0 0,0-1 0 0 0,-1 0 0 0 0,1 0 0 0 0,0 0 0 0 0,0 0 0 0 0,0-1 0 0 0,5-2 0 0 0,1-2 0 0 0,0-1 0 0 0,-1 0 0 0 0,0 0 0 0 0,0-1 0 0 0,0 0 0 0 0,-1-1 0 0 0,-1 0 0 0 0,1-1 0 0 0,-1 0 0 0 0,-1 0 0 0 0,8-13 0 0 0,-14 19 0 0 0,1 0 0 0 0,0 0 0 0 0,-1 1 0 0 0,0-1 0 0 0,1-5 0 0 0,5-13 0 0 0,-7 22 0 0 0,0 0 0 0 0,0 0 0 0 0,0 1 0 0 0,0-1 0 0 0,0 0 0 0 0,0 0 0 0 0,-1 0 0 0 0,1 0 0 0 0,0 0 0 0 0,0 0 0 0 0,0 0 0 0 0,0 0 0 0 0,0 0 0 0 0,0 0 0 0 0,0 0 0 0 0,0 0 0 0 0,0 0 0 0 0,0 0 0 0 0,0 0 0 0 0,0 0 0 0 0,0 0 0 0 0,0 0 0 0 0,0 0 0 0 0,0 0 0 0 0,0-1 0 0 0,0 1 0 0 0,0 0 0 0 0,0 0 0 0 0,0 0 0 0 0,0 0 0 0 0,0 0 0 0 0,-1 0 0 0 0,1 0 0 0 0,0 0 0 0 0,0 0 0 0 0,0 0 0 0 0,0 0 0 0 0,0 0 0 0 0,0 0 0 0 0,0 0 0 0 0,0 0 0 0 0,0 0 0 0 0,0 0 0 0 0,0 0 0 0 0,0 0 0 0 0,0 0 0 0 0,0 0 0 0 0,0 0 0 0 0,0 0 0 0 0,0 0 0 0 0,0 0 0 0 0,0-1 0 0 0,0 1 0 0 0,0 0 0 0 0,0 0 0 0 0,0 0 0 0 0,0 0 0 0 0,0 0 0 0 0,0 0 0 0 0,-6 4 0 0 0,-7 8 0 0 0,7 0 0 0 0,0 0 0 0 0,0 1 0 0 0,1 0 0 0 0,1 0 0 0 0,0 0 0 0 0,1 1 0 0 0,-2 13 0 0 0,-4 15 0 0 0,2-6 0 0 0,2 1 0 0 0,-1 47 0 0 0,4-57 0 0 0,1 42 0 0 0,2-41 0 0 0,-6 47 0 0 0,3-67 0 0 0,-3-1 0 0 0,2-6 0 0 0,1 0 0 0 0,-1-1 0 0 0,0 0 0 0 0,1 1 0 0 0,-1-1 0 0 0,1 0 0 0 0,-1 0 0 0 0,0-1 0 0 0,1 1 0 0 0,-1 0 0 0 0,-4-2 0 0 0,-10-3 0 0 0,0 0 0 0 0,-27-3 0 0 0,35 6-514 0 0,0 0-1 0 0,-14-5 1 0 0,15 4-18 0 0,1 1 0 0 0,-1 0 0 0 0,1 0 0 0 0,-9 0 0 0 0,4 0-1001 0 0</inkml:trace>
</inkml:ink>
</file>

<file path=ppt/ink/ink1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6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 11975 0 0,'0'0'267'0'0,"0"0"42"0"0,0 0 17 0 0,0 0-28 0 0,0 0-58 0 0,0 0 491 0 0,0 0 238 0 0,0 0 45 0 0,0 0 8 0 0,0 0 2 0 0,0 0 0 0 0,0 0 0 0 0,0 0-69 0 0,0 0-290 0 0,0 0-121 0 0,0 0-28 0 0,0 0-4 0 0,0 0 0 0 0,0 0 0 0 0,0 0 0 0 0,0 0-68 0 0,1 0-289 0 0,9 8 137 0 0,0 0 0 0 0,-1 1 0 0 0,0 0 0 0 0,-1 1 1 0 0,0-1-1 0 0,0 1 0 0 0,7 15 0 0 0,-5-7 148 0 0,-1 0 0 0 0,-1 1 0 0 0,8 27 0 0 0,-10-23-435 0 0,-1-1 0 0 0,-2 1 0 0 0,3 26 0 0 0,-4 72-9 0 0,-2-103 4 0 0,0 3 0 0 0,-1 0 0 0 0,0 0 0 0 0,-2 0 0 0 0,-1 0 0 0 0,0-1 0 0 0,-2 1 0 0 0,-10 24 0 0 0,-34 61 0 0 0,39-87 0 0 0,0 0 0 0 0,-2-1 0 0 0,-18 21 0 0 0,1-4 0 0 0,13-14 0 0 0,-36 33 0 0 0,48-49 0 0 0,0 1 0 0 0,1-2-133 0 0,3-3-563 0 0,1-1-258 0 0,-3-8-7561 0 0,-2 3 165 0 0</inkml:trace>
</inkml:ink>
</file>

<file path=ppt/ink/ink1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329 10135 0 0,'0'0'231'0'0,"0"0"29"0"0,0 0 19 0 0,1-2 105 0 0,8-27 3984 0 0,-5 13-2635 0 0,2-1-1 0 0,8-16 1 0 0,-4 9-163 0 0,9-29 0 0 0,-5 13-170 0 0,-10 26-1030 0 0,0 1 0 0 0,0-2 0 0 0,-2 1 0 0 0,0 0 0 0 0,1-28 0 0 0,-5 39-370 0 0,-1 7 0 0 0,-3 6 0 0 0,2 1 0 0 0,0 1 0 0 0,1 0 0 0 0,0 0 0 0 0,-1 16 0 0 0,1-9 0 0 0,-19 120 0 0 0,-62 321 0 0 0,67-386 0 0 0,-14 139 0 0 0,31-213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0 0 0 0,0 0 0 0 0,0 0 0 0 0,0 0 0 0 0,1 0 0 0 0,-1 0 0 0 0,0 1 0 0 0,0-1 0 0 0,0 0 0 0 0,0 0 0 0 0,0 0 0 0 0,0 0 0 0 0,0 0 0 0 0,0 0 0 0 0,0 0 0 0 0,0 0 0 0 0,-1 0 0 0 0,6-7 0 0 0,3-11 0 0 0,48-153 0 0 0,-48 136 0 0 0,-1-1 0 0 0,4-70 0 0 0,-10 91 0 0 0,-1-1 0 0 0,-4-22 0 0 0,4 35 0 0 0,-1-1 0 0 0,1 0 0 0 0,-1 1 0 0 0,0-1 0 0 0,-1 0 0 0 0,1 1 0 0 0,0-1 0 0 0,-1 1 0 0 0,0 0 0 0 0,0 0 0 0 0,0-1 0 0 0,0 1 0 0 0,-1 0 0 0 0,1 1 0 0 0,-6-6 0 0 0,6 7 0 0 0,0 0 0 0 0,0 0 0 0 0,-1 0 0 0 0,1 0 0 0 0,0 0 0 0 0,-1 1 0 0 0,1-1 0 0 0,0 1 0 0 0,-1 0 0 0 0,1 0 0 0 0,-1 0 0 0 0,1 0 0 0 0,-1 0 0 0 0,1 0 0 0 0,0 0 0 0 0,-1 1 0 0 0,-3 1 0 0 0,-5 1 0 0 0,0 1 0 0 0,-14 7 0 0 0,15-6 0 0 0,2-1 0 0 0,0-1 0 0 0,0 2 0 0 0,0-1 0 0 0,1 1 0 0 0,-1 1 0 0 0,1-1 0 0 0,1 1 0 0 0,-1 0 0 0 0,1 1 0 0 0,0 0 0 0 0,-6 8 0 0 0,7-1 0 0 0,6-9 0 0 0,0-4 0 0 0,5 9 0 0 0,-4-8 0 0 0,1-1 0 0 0,-1 1 0 0 0,1 0 0 0 0,0-1 0 0 0,-1 1 0 0 0,1-1 0 0 0,0 0 0 0 0,0 0 0 0 0,0 0 0 0 0,0-1 0 0 0,0 1 0 0 0,0 0 0 0 0,4-1 0 0 0,8 1 0 0 0,21-2 0 0 0,-24 1 0 0 0,5-2-154 0 0,1-1 1 0 0,0-1-1 0 0,-1 0 0 0 0,1-1 0 0 0,-1-1 0 0 0,-1-1 1 0 0,1 0-1 0 0,25-16 0 0 0,-36 20-454 0 0,-1-1 0 0 0,1 1 0 0 0,-1-1-1 0 0,0 0 1 0 0,-1-1 0 0 0,1 1 0 0 0,4-7 0 0 0,-1 0-927 0 0</inkml:trace>
</inkml:ink>
</file>

<file path=ppt/ink/ink1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6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6 0 19351 0 0,'0'0'439'0'0,"0"0"62"0"0,0 0 33 0 0,0 0-65 0 0,0 0-237 0 0,0 0 156 0 0,0 0 100 0 0,-3 4 533 0 0,-4 4-534 0 0,4-5-323 0 0,0 0 0 0 0,0 0 1 0 0,1 1-1 0 0,-1-1 0 0 0,1 1 0 0 0,0 0 0 0 0,0-1 0 0 0,0 1 0 0 0,-1 4 0 0 0,-60 213 1900 0 0,54-185-2064 0 0,1 0 0 0 0,-3 50 0 0 0,11-76 0 0 0,0-1 0 0 0,1 1 0 0 0,-1 0 0 0 0,2 0 0 0 0,-1 0 0 0 0,2-1 0 0 0,5 17 0 0 0,-3-17 0 0 0,3-5-64 0 0,-6-4-42 0 0,0 0-1 0 0,0 0 0 0 0,0 0 1 0 0,0 0-1 0 0,1-1 1 0 0,-1 1-1 0 0,0-1 1 0 0,0 1-1 0 0,0-1 1 0 0,0 0-1 0 0,0 0 1 0 0,0 0-1 0 0,0 0 0 0 0,0 0 1 0 0,0 0-1 0 0,-1-1 1 0 0,3-1-1 0 0,-1 0-367 0 0,0 0 0 0 0,0 0 0 0 0,0 0 0 0 0,0 0 0 0 0,-1-1-1 0 0,0 1 1 0 0,1-1 0 0 0,1-4 0 0 0,1-6-1061 0 0</inkml:trace>
</inkml:ink>
</file>

<file path=ppt/ink/ink1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6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2 0-309 0 0,3 1 146 0 0,-1-1 1 0 0,0 1-1 0 0,1 1 0 0 0,-1-1 1 0 0,0 1-1 0 0,0-1 1 0 0,0 1-1 0 0,0 1 0 0 0,0-1 1 0 0,0 0-1 0 0,0 1 1 0 0,-1 0-1 0 0,1 0 0 0 0,-1 0 1 0 0,0 0-1 0 0,0 0 1 0 0,0 1-1 0 0,-1 0 0 0 0,4 4 1 0 0,-1 1-248 0 0,-1 0 1 0 0,1 0-1 0 0,-2 0 1 0 0,1 1-1 0 0,-1 0 1 0 0,-1 0-1 0 0,3 16 1 0 0,25 147 1545 0 0,-27-163-1605 0 0,0-3-64 0 0,-3-6-273 0 0,0-1-138 0 0,18-10-625 0 0,-17 8 1032 0 0,1 1 0 0 0,0-1 0 0 0,-1 0 0 0 0,0 0 0 0 0,1 0 0 0 0,-1-1 0 0 0,0 1 0 0 0,0 0 0 0 0,0 0 0 0 0,0-1 0 0 0,0-2 0 0 0,4-12-2875 0 0,-3 2-4182 0 0,0 4-143 0 0</inkml:trace>
</inkml:ink>
</file>

<file path=ppt/ink/ink1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7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0 15663 0 0,'0'0'356'0'0,"0"0"50"0"0,0 0 20 0 0,0 0-42 0 0,0 0-112 0 0,0 0 463 0 0,0 0 234 0 0,0 0 45 0 0,0 0-61 0 0,0 0-288 0 0,0 0-121 0 0,0 0-28 0 0,0 0-4 0 0,0 0 0 0 0,0 0 0 0 0,0 0 0 0 0,0 2-68 0 0,-30 68 769 0 0,5-14-222 0 0,8-20-943 0 0,-25 43 1 0 0,22-44-528 0 0,-16 39 1 0 0,36-72-30 0 0,0-2-72 0 0,0 0-285 0 0,0 0-126 0 0,1 0-893 0 0,7 2-3634 0 0,2-1-1564 0 0</inkml:trace>
</inkml:ink>
</file>

<file path=ppt/ink/ink1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7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6 1 19351 0 0,'0'0'886'0'0,"0"0"-21"0"0,-8 4-520 0 0,6-3-7 0 0,1 0-1 0 0,-1 0 1 0 0,1 0-1 0 0,0 0 1 0 0,-1 0-1 0 0,1 0 1 0 0,0 1-1 0 0,0-1 1 0 0,-2 3-1 0 0,-11 26 389 0 0,5-10-274 0 0,6-15-343 0 0,1 1-1 0 0,0-1 0 0 0,0 0 0 0 0,0 1 0 0 0,1 0 0 0 0,0-1 1 0 0,-1 11-1 0 0,1 0 261 0 0,3 23-1 0 0,-1-32-356 0 0,-1 12-12 0 0,-1-11 0 0 0,-3-2-201 0 0,3-5-850 0 0,1-1-385 0 0,1-1-1409 0 0,7-1-5342 0 0</inkml:trace>
</inkml:ink>
</file>

<file path=ppt/ink/ink1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8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7503 0 0,'0'0'399'0'0,"0"0"60"0"0,0 0 21 0 0,0 0-59 0 0,1-2-276 0 0,4 0 421 0 0,0-1 0 0 0,0 1 0 0 0,0 0 0 0 0,1 0 0 0 0,-1 0 0 0 0,0 1 0 0 0,1-1 0 0 0,9 0 0 0 0,-12 2-384 0 0,1 0 0 0 0,-1 1 0 0 0,1-1 0 0 0,-1 0 0 0 0,0 1 1 0 0,1 0-1 0 0,-1 0 0 0 0,0 0 0 0 0,1 0 0 0 0,-1 0 1 0 0,0 1-1 0 0,0-1 0 0 0,0 1 0 0 0,0 0 0 0 0,-1 0 1 0 0,5 3-1 0 0,-1 2-111 0 0,0-1-1 0 0,0 1 1 0 0,-1 0 0 0 0,0 0 0 0 0,0 1-1 0 0,0 0 1 0 0,-1 0 0 0 0,6 15 0 0 0,0 8 458 0 0,7 36 0 0 0,1 2-159 0 0,46 112-370 0 0,-63-178 0 0 0,0 0 0 0 0,0 0 0 0 0,1 0 0 0 0,-1-1 0 0 0,4 5 0 0 0,7 12 0 0 0,-11-19 0 0 0,-1 0 0 0 0,0 0 0 0 0,0 1 0 0 0,0-1 0 0 0,0 0 0 0 0,0 0 0 0 0,0 1 0 0 0,1-1 0 0 0,-1 0 0 0 0,0 0 0 0 0,0 1 0 0 0,0-1 0 0 0,0 0 0 0 0,1 0 0 0 0,-1 0 0 0 0,0 0 0 0 0,0 1 0 0 0,1-1 0 0 0,-1 0 0 0 0,0 0 0 0 0,0 0 0 0 0,1 0 0 0 0,-1 0 0 0 0,0 0 0 0 0,1 0 0 0 0,-1 1 0 0 0,0-1 0 0 0,0 0 0 0 0,1 0 0 0 0,-1 0 0 0 0,0 0 0 0 0,1 0 0 0 0,-1-1 0 0 0,8-11 0 0 0,-5 3-670 0 0,-1 0 0 0 0,0 0 0 0 0,0 0-1 0 0,-1 0 1 0 0,-1-1 0 0 0,1 1 0 0 0,-1 0 0 0 0,-2-11-1 0 0,1-7-954 0 0,1 6-422 0 0</inkml:trace>
</inkml:ink>
</file>

<file path=ppt/ink/ink1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7.8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0 17503 0 0,'-5'2'269'0'0,"-21"12"1577"0"0,25-14-1538 0 0,-1 1 1 0 0,1 0-1 0 0,-1 0 1 0 0,1 0-1 0 0,0 0 1 0 0,-1 0-1 0 0,1 0 1 0 0,0 1-1 0 0,0-1 1 0 0,0 0-1 0 0,0 1 1 0 0,0-1-1 0 0,0 1 1 0 0,0-1-1 0 0,0 1 1 0 0,0-1-1 0 0,1 1 1 0 0,-2 2-1 0 0,-1 8-295 0 0,0 0 0 0 0,1 0 0 0 0,1-1 0 0 0,0 1 0 0 0,0 0 0 0 0,1 0 0 0 0,2 16 0 0 0,-2-22-7 0 0,1 0 1 0 0,1 1-1 0 0,-1-1 0 0 0,1 0 1 0 0,0 0-1 0 0,0-1 0 0 0,1 1 1 0 0,0 0-1 0 0,0-1 0 0 0,7 10 0 0 0,-10-15 60 0 0,1 1-1 0 0,0-1 0 0 0,0 1 0 0 0,-1-1 1 0 0,1 0-1 0 0,0 1 0 0 0,0-1 0 0 0,0 0 1 0 0,-1 0-1 0 0,1 1 0 0 0,0-1 0 0 0,0 0 1 0 0,0 0-1 0 0,0 0 0 0 0,-1 0 0 0 0,1 0 1 0 0,2-1-1 0 0,12-1 558 0 0,-8-1-607 0 0,-1 0-1 0 0,1 0 1 0 0,-1-1 0 0 0,1 0 0 0 0,-1 0 0 0 0,0 0 0 0 0,0-1 0 0 0,-1 1 0 0 0,6-8-1 0 0,6-6-11 0 0,18-28-1 0 0,7-10 1437 0 0,-41 55-997 0 0,-1 10-411 0 0,-2-1-1 0 0,1 1 1 0 0,-1-1 0 0 0,-3 9 0 0 0,0 2 46 0 0,-8 38 559 0 0,2 0 1 0 0,-5 98-1 0 0,16-117-1526 0 0,0-22 1005 0 0,0 1-1 0 0,-3 19 0 0 0,2-29 310 0 0,2-6-463 0 0,-1-1-1 0 0,0 1 0 0 0,0 0 1 0 0,0-1-1 0 0,0 1 1 0 0,0 0-1 0 0,0 0 1 0 0,0-1-1 0 0,0 1 1 0 0,0 0-1 0 0,-1-1 1 0 0,1 1-1 0 0,0 0 1 0 0,0-1-1 0 0,-1 1 1 0 0,1 0-1 0 0,0-1 1 0 0,-1 1-1 0 0,1 0 1 0 0,0-1-1 0 0,-1 1 1 0 0,1-1-1 0 0,-1 1 1 0 0,1-1-1 0 0,-1 1 1 0 0,0-1-1 0 0,1 1 1 0 0,-1-1-1 0 0,1 0 1 0 0,-1 1-1 0 0,0-1 1 0 0,1 0-1 0 0,-1 1 1 0 0,0-1-1 0 0,1 0 1 0 0,-1 0-1 0 0,0 0 1 0 0,1 0-1 0 0,-1 0 1 0 0,0 1-1 0 0,0-1 1 0 0,1 0-1 0 0,-1-1 1 0 0,0 1-1 0 0,1 0 1 0 0,-2 0-1 0 0,-14 0-1544 0 0,5 0-2558 0 0,4 0-4727 0 0</inkml:trace>
</inkml:ink>
</file>

<file path=ppt/ink/ink1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8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7 19351 0 0,'0'0'439'0'0,"-3"-6"1225"0"0,4 5-1570 0 0,-1 0 1 0 0,1 1-1 0 0,0-1 0 0 0,0 0 1 0 0,0 0-1 0 0,-1 0 0 0 0,1 1 1 0 0,0-1-1 0 0,0 1 0 0 0,0-1 1 0 0,0 1-1 0 0,0-1 0 0 0,0 1 1 0 0,0-1-1 0 0,0 1 0 0 0,1 0 1 0 0,-1 0-1 0 0,0-1 0 0 0,0 1 1 0 0,0 0-1 0 0,0 0 0 0 0,0 0 1 0 0,0 0-1 0 0,1 0 0 0 0,-1 1 1 0 0,1-1-1 0 0,0 0 225 0 0,2 1-257 0 0,0-1 0 0 0,0 1-1 0 0,0 0 1 0 0,0 0 0 0 0,-1 1-1 0 0,1-1 1 0 0,0 1 0 0 0,-1 0-1 0 0,1 0 1 0 0,-1 0 0 0 0,1 0-1 0 0,2 3 1 0 0,-1 0 95 0 0,0-1 1 0 0,0 1-1 0 0,-1 0 0 0 0,0 1 0 0 0,0-1 1 0 0,5 11-1 0 0,-3-3 42 0 0,0 0 0 0 0,-1 0-1 0 0,-1 0 1 0 0,0 1 0 0 0,0 0 0 0 0,1 17 0 0 0,-3-14-199 0 0,-1 0 0 0 0,0 0 0 0 0,-2 0 0 0 0,0 0 0 0 0,0 0 0 0 0,-2 0 0 0 0,0-1 0 0 0,-1 1 0 0 0,0 0 0 0 0,-2-1 0 0 0,0 0 0 0 0,0-1 0 0 0,-2 1 0 0 0,0-1 0 0 0,0 0 0 0 0,-2-1 0 0 0,0 0 0 0 0,-16 17 0 0 0,20-25-59 0 0,-37 36-2641 0 0,39-38 2044 0 0,0-1-1 0 0,-1 0 1 0 0,1 0-1 0 0,-1 0 1 0 0,0 0 0 0 0,0 0-1 0 0,0-1 1 0 0,-8 2 0 0 0,2-2-7502 0 0</inkml:trace>
</inkml:ink>
</file>

<file path=ppt/ink/ink1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9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9 358 10135 0 0,'0'0'464'0'0,"0"0"-9"0"0,1-1-295 0 0,55-61 4753 0 0,-55 60-4638 0 0,0 1-1 0 0,0-1 1 0 0,0 0-1 0 0,0 0 0 0 0,-1 1 1 0 0,1-1-1 0 0,-1 0 1 0 0,1 0-1 0 0,-1 0 1 0 0,0 0-1 0 0,1 0 1 0 0,-1-3-1 0 0,0 2 94 0 0,0 1 0 0 0,0-1 0 0 0,0 0 0 0 0,1 1 0 0 0,0-1 0 0 0,1-4 0 0 0,8-12 1386 0 0,-5 10-1144 0 0,0 0 1 0 0,0-1-1 0 0,-2 1 0 0 0,1-1 1 0 0,3-16-1 0 0,-6 24-239 0 0,-1 2 117 0 0,0 0 21 0 0,-1-1-401 0 0,1 1-90 0 0,-1-1 1 0 0,1 0-1 0 0,0 1 1 0 0,-1-1-1 0 0,1 0 1 0 0,-1 1-1 0 0,1-1 1 0 0,-1 1 0 0 0,1-1-1 0 0,-1 1 1 0 0,1-1-1 0 0,-1 1 1 0 0,0-1-1 0 0,1 1 1 0 0,-1-1-1 0 0,0 1 1 0 0,1 0-1 0 0,-1-1 1 0 0,0 1-1 0 0,0 0 1 0 0,1 0-1 0 0,-1 0 1 0 0,0 0-1 0 0,0-1 1 0 0,1 1 0 0 0,-2 0-1 0 0,-6 2-18 0 0,5-1 0 0 0,0 1 0 0 0,0 0 0 0 0,1 1 0 0 0,-1-1 0 0 0,1 0 0 0 0,-1 1 0 0 0,1-1 0 0 0,0 1 0 0 0,0 0 0 0 0,-4 6 0 0 0,-6 8 0 0 0,-8 6 0 0 0,2 1 0 0 0,1 1 0 0 0,-26 50 0 0 0,35-60 0 0 0,2 0 0 0 0,-5 17 0 0 0,9-28 0 0 0,1 1 0 0 0,0-1 0 0 0,0 1 0 0 0,1-1 0 0 0,0 1 0 0 0,-1-1 0 0 0,2 1 0 0 0,-1-1 0 0 0,0 1 0 0 0,1 0 0 0 0,0-1 0 0 0,1 6 0 0 0,3-2 0 0 0,-3-7 0 0 0,0 0 0 0 0,0 0 0 0 0,-1 0 0 0 0,1 0 0 0 0,0-1 0 0 0,0 1 0 0 0,0 0 0 0 0,0-1 0 0 0,0 0 0 0 0,0 1 0 0 0,0-1 0 0 0,0 0 0 0 0,0 0 0 0 0,0 0 0 0 0,0 0 0 0 0,0 0 0 0 0,0-1 0 0 0,0 1 0 0 0,0-1 0 0 0,0 1 0 0 0,0-1 0 0 0,3-1 0 0 0,3-1 0 0 0,0-1 0 0 0,-1 0 0 0 0,0 0 0 0 0,8-6 0 0 0,-5 2 0 0 0,-1-1 0 0 0,-1 0 0 0 0,13-15 0 0 0,10-11 0 0 0,-9 13 0 0 0,-1-1 0 0 0,0-1 0 0 0,-2-1 0 0 0,-1-1 0 0 0,-1 0 0 0 0,24-50 0 0 0,-37 67-1 0 0,4-9 16 0 0,0 0-1 0 0,-1-1 1 0 0,0 1-1 0 0,6-40 1 0 0,-13 57 39 0 0,-1 1-1 0 0,1 0 1 0 0,-1 0 0 0 0,1 0-1 0 0,-1 0 1 0 0,0 0 0 0 0,1 0-1 0 0,-1 0 1 0 0,1 0 0 0 0,-1 0-1 0 0,1 0 1 0 0,-1 0 0 0 0,1 1-1 0 0,-1-1 1 0 0,0 0 0 0 0,-3 2 13 0 0,0-1 0 0 0,1 1 0 0 0,-1 0 0 0 0,1 0 0 0 0,0 0 0 0 0,-1 1 1 0 0,1-1-1 0 0,-5 6 0 0 0,-21 26 419 0 0,22-26-459 0 0,-10 15-72 0 0,1 1 1 0 0,1 0-1 0 0,1 1 1 0 0,1 1-1 0 0,1 0 0 0 0,1 1 1 0 0,1 0-1 0 0,-7 37 1 0 0,14-51-188 0 0,1 0 1 0 0,1 0 0 0 0,0 0 0 0 0,1 20 0 0 0,-1-18 546 0 0,1-11-201 0 0,-1-1 0 0 0,1 0 0 0 0,0 1 0 0 0,0-1 0 0 0,0 1 1 0 0,1 3-1 0 0,0-6-100 0 0,-1 0 1 0 0,0 0 0 0 0,1-1 0 0 0,-1 1-1 0 0,1 0 1 0 0,-1 0 0 0 0,0-1 0 0 0,1 1 0 0 0,0 0-1 0 0,-1 0 1 0 0,1-1 0 0 0,-1 1 0 0 0,1-1-1 0 0,0 1 1 0 0,-1-1 0 0 0,1 1 0 0 0,0-1 0 0 0,0 1-1 0 0,0-1 1 0 0,-1 1 0 0 0,1-1 0 0 0,0 0 0 0 0,0 0-1 0 0,0 1 1 0 0,0-1 0 0 0,-1 0 0 0 0,1 0-1 0 0,0 0 1 0 0,1 0 0 0 0,13 0-15 0 0,1-2 0 0 0,-1 1 0 0 0,0-2 0 0 0,0 0 0 0 0,-1-1 0 0 0,1 0 0 0 0,22-10 0 0 0,-15 4 0 0 0,0-1 0 0 0,-1 0 0 0 0,-1-2 0 0 0,0 0 0 0 0,-1-1 0 0 0,0-1 0 0 0,29-32 0 0 0,-29 27 0 0 0,-6 7 0 0 0,23-32 0 0 0,-38 52 0 0 0,0 0 0 0 0,1 0 0 0 0,0-1 0 0 0,0 12 0 0 0,-2 9 0 0 0,1-18 0 0 0,0 0 0 0 0,1 0 0 0 0,1 0 0 0 0,-1 0 0 0 0,1 0 0 0 0,1 0 0 0 0,0 0 0 0 0,0 0 0 0 0,0 0 0 0 0,1 0 0 0 0,4 10 0 0 0,-4-15 0 0 0,-1-1 0 0 0,1 1 0 0 0,0 0 0 0 0,0-1 0 0 0,0 1 0 0 0,0-1 0 0 0,0 1 0 0 0,1-1 0 0 0,0 0 0 0 0,0 0 0 0 0,0 0 0 0 0,0-1 0 0 0,0 1 0 0 0,0-1 0 0 0,1 1 0 0 0,-1-1 0 0 0,1 0 0 0 0,-1 0 0 0 0,6 1 0 0 0,0 0 0 0 0,-1 0 0 0 0,1-1 0 0 0,-1 0 0 0 0,12 1 0 0 0,45-2 0 0 0,-58-1 0 0 0,-14-10-1694 0 0,4 6 1065 0 0,-1 0-1 0 0,1 0 1 0 0,1 0 0 0 0,-4-7 0 0 0,4 5-411 0 0,0 0 0 0 0,1-1 0 0 0,0 1 0 0 0,0 0-1 0 0,0-1 1 0 0,1 1 0 0 0,1-9 0 0 0,2-8-1519 0 0</inkml:trace>
</inkml:ink>
</file>

<file path=ppt/ink/ink1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9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3 1 15663 0 0,'0'0'719'0'0,"0"0"-20"0"0,0 0-238 0 0,0 0 656 0 0,-1 1 335 0 0,-24 21 2641 0 0,14-12-3208 0 0,-17 17 1 0 0,11-7-693 0 0,-11 13 531 0 0,-40 60-1 0 0,41-54-709 0 0,19-28-33 0 0,0 0-1 0 0,1 0 1 0 0,-6 15-1 0 0,12-25-317 0 0,1-1-138 0 0,0 0-33 0 0,0 0-276 0 0,12-3-3813 0 0,3-8 3185 0 0,-11 8 523 0 0,13-13-1669 0 0</inkml:trace>
</inkml:ink>
</file>

<file path=ppt/ink/ink1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50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340 17503 0 0,'0'0'399'0'0,"0"0"60"0"0,0 0 21 0 0,-1-1-59 0 0,-3-4-276 0 0,2 0 712 0 0,0 0-1 0 0,0-1 0 0 0,-3-9 1 0 0,-2-5 1261 0 0,7 19-1958 0 0,1 0-95 0 0,-1 1 0 0 0,0 0-1 0 0,0-1 1 0 0,0 1 0 0 0,0 0-1 0 0,0 0 1 0 0,0-1 0 0 0,0 1-1 0 0,-1 0 1 0 0,1-1 0 0 0,0 1-1 0 0,0 0 1 0 0,0-1 0 0 0,0 1-1 0 0,0 0 1 0 0,0 0 0 0 0,0-1-1 0 0,-1 1 1 0 0,1 0 0 0 0,0 0-1 0 0,0-1 1 0 0,-1 1 0 0 0,0-1 7 0 0,0 1 1 0 0,0-1-1 0 0,0 1 1 0 0,0 0 0 0 0,0 0-1 0 0,-1-1 1 0 0,1 1-1 0 0,0 0 1 0 0,0 0 0 0 0,0 0-1 0 0,-1 0 1 0 0,1 0-1 0 0,-2 1 1 0 0,-1-1-35 0 0,1 1-1 0 0,-1 0 1 0 0,0 1 0 0 0,1-1 0 0 0,-1 1-1 0 0,1-1 1 0 0,-1 1 0 0 0,-4 4-1 0 0,-24 20 555 0 0,18-12-364 0 0,1 2 0 0 0,-14 18 0 0 0,21-25-166 0 0,0 0 0 0 0,1 0 0 0 0,1 0 0 0 0,-1 1-1 0 0,1 0 1 0 0,-2 10 0 0 0,5-19-86 0 0,1 0 1 0 0,0 0-1 0 0,-1 0 0 0 0,1-1 0 0 0,0 1 1 0 0,0 0-1 0 0,0 0 0 0 0,0 0 1 0 0,0 0-1 0 0,0 0 0 0 0,0 0 0 0 0,0 0 1 0 0,0 0-1 0 0,0 0 0 0 0,0 0 1 0 0,0 0-1 0 0,1 0 0 0 0,-1-1 0 0 0,0 1 1 0 0,1 0-1 0 0,-1 0 0 0 0,1 0 1 0 0,-1 0-1 0 0,1-1 0 0 0,-1 1 0 0 0,1 0 1 0 0,0 0-1 0 0,-1-1 0 0 0,1 1 1 0 0,0-1-1 0 0,0 1 0 0 0,-1 0 0 0 0,1-1 1 0 0,0 1-1 0 0,0-1 0 0 0,0 0 1 0 0,0 1-1 0 0,-1-1 0 0 0,1 0 0 0 0,0 1 1 0 0,1-1-1 0 0,2 0-118 0 0,0 1-1 0 0,0-1 1 0 0,0 0 0 0 0,-1 0 0 0 0,1 0-1 0 0,6-2 1 0 0,2-2 142 0 0,1 0 0 0 0,-1 0 0 0 0,0-2 0 0 0,0 1 0 0 0,15-11 0 0 0,-20 11 0 0 0,14-7 125 0 0,-2-2-1 0 0,0 0 1 0 0,0-2-1 0 0,-1 0 1 0 0,-1 0-1 0 0,-1-2 1 0 0,22-29-1 0 0,-15 13 125 0 0,-2-1 0 0 0,-1 0 0 0 0,25-62 0 0 0,-42 89-131 0 0,0-1 1 0 0,-1 1-1 0 0,0-1 1 0 0,2-10-1 0 0,-4 17-84 0 0,0 0 0 0 0,0 1 1 0 0,0-1-1 0 0,0 0 0 0 0,0 1 0 0 0,0-1 1 0 0,0 0-1 0 0,-1 0 0 0 0,1 1 0 0 0,-1-1 0 0 0,1 0 1 0 0,-1 1-1 0 0,-1-2 0 0 0,2 2-20 0 0,-1 0-1 0 0,0 0 1 0 0,1 1 0 0 0,-1-1-1 0 0,0 1 1 0 0,0-1 0 0 0,1 1-1 0 0,-1-1 1 0 0,0 1 0 0 0,0-1-1 0 0,0 1 1 0 0,0 0 0 0 0,0-1-1 0 0,1 1 1 0 0,-1 0 0 0 0,0 0-1 0 0,0 0 1 0 0,0 0 0 0 0,0 0-1 0 0,0 0 1 0 0,0 0 0 0 0,0 0-1 0 0,0 0 1 0 0,0 0 0 0 0,0 0-1 0 0,-1 1 1 0 0,-3 0 20 0 0,0 1 0 0 0,1 0 0 0 0,-1 0 0 0 0,0 0 0 0 0,1 0 1 0 0,-1 1-1 0 0,1 0 0 0 0,0 0 0 0 0,0 0 0 0 0,-5 5 0 0 0,-6 7 72 0 0,-15 20 0 0 0,15-16-85 0 0,-1 0-21 0 0,1 0 0 0 0,1 2 0 0 0,1 0 0 0 0,1 0 0 0 0,1 2 0 0 0,1-1 0 0 0,1 1 0 0 0,1 0 0 0 0,1 1 0 0 0,-7 36 0 0 0,13-53 0 0 0,1-1 0 0 0,-1 1 0 0 0,1 0 0 0 0,0-1 0 0 0,1 1 0 0 0,-1 0 0 0 0,4 10 0 0 0,-4-15 0 0 0,1 1 0 0 0,0-1 0 0 0,0 0 0 0 0,0 1 0 0 0,1-1 0 0 0,-1 0 0 0 0,0 0 0 0 0,1 0 0 0 0,0 0 0 0 0,-1 0 0 0 0,1 0 0 0 0,0 0 0 0 0,0 0 0 0 0,0-1 0 0 0,0 1 0 0 0,0-1 0 0 0,0 0 0 0 0,1 1 0 0 0,-1-1 0 0 0,0 0 0 0 0,1 0 0 0 0,2 0 0 0 0,4 1 0 0 0,0 0 0 0 0,-1-1 0 0 0,1 0 0 0 0,0-1 0 0 0,0 0 0 0 0,0 0 0 0 0,0-1 0 0 0,0 0 0 0 0,12-3 0 0 0,0-2 0 0 0,0 0 0 0 0,34-17 0 0 0,-38 16 0 0 0,0-2 0 0 0,0 0 0 0 0,-1-1 0 0 0,0-1 0 0 0,-1 0 0 0 0,0-1 0 0 0,-1-1 0 0 0,-1 0 0 0 0,0 0 0 0 0,0-2 0 0 0,-2 0 0 0 0,16-24 0 0 0,-21 28 0 0 0,-4 4 0 0 0,-7 8 0 0 0,-4 3 0 0 0,1 3 0 0 0,1-1 0 0 0,-1 1 0 0 0,2 1 0 0 0,-1-1 0 0 0,1 1 0 0 0,-9 14 0 0 0,3 0 0 0 0,-14 34 0 0 0,25-54 0 0 0,0 1 0 0 0,0-1 0 0 0,0 1 0 0 0,0 0 0 0 0,1-1 0 0 0,-1 1 0 0 0,1 0 0 0 0,0-1 0 0 0,0 1 0 0 0,0 0 0 0 0,0 0 0 0 0,0-1 0 0 0,0 1 0 0 0,1 0 0 0 0,-1 0 0 0 0,1-1 0 0 0,1 4 0 0 0,-2-6 0 0 0,0 1 0 0 0,0 0 0 0 0,1-1 0 0 0,-1 1 0 0 0,0 0 0 0 0,0-1 0 0 0,1 1 0 0 0,-1 0 0 0 0,0-1 0 0 0,1 1 0 0 0,-1-1 0 0 0,1 1 0 0 0,-1 0 0 0 0,1-1 0 0 0,-1 1 0 0 0,1-1 0 0 0,-1 1 0 0 0,1-1 0 0 0,-1 0 0 0 0,1 1 0 0 0,0-1 0 0 0,-1 0 0 0 0,1 1 0 0 0,0-1 0 0 0,0 0 0 0 0,1 1 0 0 0,2 1 0 0 0,-1-1 0 0 0,0 0 0 0 0,1 0 0 0 0,-1 0 0 0 0,1 0 0 0 0,0 0 0 0 0,-1-1 0 0 0,1 0 0 0 0,-1 1 0 0 0,1-2 0 0 0,0 1 0 0 0,-1 0 0 0 0,1-1 0 0 0,-1 1 0 0 0,5-2 0 0 0,3-1 0 0 0,0 0 0 0 0,-1-1 0 0 0,18-9 0 0 0,10-9 0 0 0,-1-2 0 0 0,45-38 0 0 0,-19 14 0 0 0,-38 30 0 0 0,-25 18 0 0 0,0 0 0 0 0,0 0 0 0 0,0 0 0 0 0,0 0 0 0 0,0 1 0 0 0,0-1 0 0 0,0 0 0 0 0,0 0 0 0 0,0 0 0 0 0,0 0 0 0 0,0 0 0 0 0,0 1 0 0 0,0-1 0 0 0,0 0 0 0 0,0 0 0 0 0,0 0 0 0 0,0 0 0 0 0,0 0 0 0 0,0 0 0 0 0,0 1 0 0 0,0-1 0 0 0,0 0 0 0 0,0 0 0 0 0,1 0 0 0 0,-1 0 0 0 0,0 0 0 0 0,0 0 0 0 0,0 0 0 0 0,0 1 0 0 0,0-1 0 0 0,0 0 0 0 0,0 0 0 0 0,1 0 0 0 0,-1 0 0 0 0,0 0 0 0 0,0 0 0 0 0,0 0 0 0 0,0 0 0 0 0,0 0 0 0 0,0 0 0 0 0,1 0 0 0 0,-1 0 0 0 0,0 0 0 0 0,0 0 0 0 0,0 0 0 0 0,0 0 0 0 0,0 0 0 0 0,1 0 0 0 0,-1 0 0 0 0,0 0 0 0 0,0 0 0 0 0,0 0 0 0 0,0 0 0 0 0,0 0 0 0 0,1 0 0 0 0,-1 0 0 0 0,0 0 0 0 0,0-1 0 0 0,0 1 0 0 0,0 0 0 0 0,0 0 0 0 0,0 0 0 0 0,1 0 0 0 0,-5 13 0 0 0,4-12 0 0 0,-47 178 0 0 0,38-135 0 0 0,3 1 0 0 0,-2 50 0 0 0,8-65 0 0 0,0-7 0 0 0,-1 0 0 0 0,-8 46 0 0 0,9-66 0 0 0,-1 1 0 0 0,0-1 0 0 0,0 1 0 0 0,0-1 0 0 0,-1 1 0 0 0,1-1 0 0 0,-1 0 0 0 0,0 0 0 0 0,1 0 0 0 0,-2 0 0 0 0,1 0 0 0 0,0 0 0 0 0,0 0 0 0 0,-1-1 0 0 0,0 1 0 0 0,1-1 0 0 0,-1 0 0 0 0,0 1 0 0 0,0-1 0 0 0,0-1 0 0 0,0 1 0 0 0,-1 0 0 0 0,1-1 0 0 0,0 0 0 0 0,-1 1 0 0 0,1-1 0 0 0,-1-1 0 0 0,1 1 0 0 0,-1 0 0 0 0,0-1 0 0 0,-6 0 0 0 0,6 0-204 0 0,-1 0 0 0 0,1-1 0 0 0,-1 1 0 0 0,1-1 0 0 0,0 0-1 0 0,-1-1 1 0 0,1 1 0 0 0,0-1 0 0 0,-5-2 0 0 0,2 0-1134 0 0,0 0 0 0 0,0-1 0 0 0,1 0-1 0 0,-9-8 1 0 0,-3-4-8530 0 0</inkml:trace>
</inkml:ink>
</file>

<file path=ppt/ink/ink1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39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61 919 0 0,'0'-5'618'0'0,"0"2"2639"0"0,0-12 1932 0 0,0 14-4234 0 0,0 1-290 0 0,0 0-121 0 0,0 0-28 0 0,0 0-4 0 0,0 0 0 0 0,0 0 0 0 0,0 0 0 0 0,0 0 0 0 0,0 0 0 0 0,-5-4 228 0 0,3 3 6200 0 0,94-16-2740 0 0,-11 10-4200 0 0,-15-1-133 0 0,-64 8-563 0 0,-2 0-258 0 0,0 0-56 0 0,0 0-81 0 0,0 0-286 0 0,-10 2-2715 0 0,8-2-2731 0 0</inkml:trace>
</inkml:ink>
</file>

<file path=ppt/ink/ink1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4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3823 0 0,'0'0'315'0'0,"0"0"45"0"0,0 0 21 0 0,0 0-49 0 0,0 0-81 0 0,0 0 481 0 0,0 0 237 0 0,0 0 45 0 0,1 2 8 0 0,0 0-902 0 0,0 0 0 0 0,0-1 0 0 0,1 1 0 0 0,-1 0 0 0 0,1-1 0 0 0,0 1 0 0 0,-1-1-1 0 0,1 0 1 0 0,0 0 0 0 0,0 1 0 0 0,0-1 0 0 0,0 0 0 0 0,0 0 0 0 0,0-1 0 0 0,0 1 0 0 0,0 0 0 0 0,0-1-1 0 0,0 1 1 0 0,0-1 0 0 0,0 0 0 0 0,4 1 0 0 0,7-1 965 0 0,-1 0-1 0 0,22-3 0 0 0,-13 1-607 0 0,30-3-477 0 0,-25 2 0 0 0,34 0 0 0 0,-50 3 0 0 0,10-2 0 0 0,-19 3-44 0 0,-1-1-1 0 0,1 0 0 0 0,-1 0 1 0 0,0 0-1 0 0,1 0 1 0 0,-1 0-1 0 0,1 0 0 0 0,-1 0 1 0 0,1 0-1 0 0,-1 0 1 0 0,1 0-1 0 0,-1 0 0 0 0,0-1 1 0 0,1 1-1 0 0,-1 0 1 0 0,1 0-1 0 0,-1 0 0 0 0,0 0 1 0 0,1-1-1 0 0,-1 1 1 0 0,1 0-1 0 0,-1 0 0 0 0,0-1 1 0 0,1 1-1 0 0,-1 0 1 0 0,0-1-1 0 0,0 1 1 0 0,1 0-1 0 0,-1-1 0 0 0,0 1 1 0 0,0 0-1 0 0,1-1 1 0 0,-4-7-2361 0 0,3 7 2079 0 0,-2-4-1208 0 0</inkml:trace>
</inkml:ink>
</file>

<file path=ppt/ink/ink1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51.6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90 11975 0 0,'0'0'267'0'0,"0"0"42"0"0,0 0 17 0 0,0 0-28 0 0,-9 3-186 0 0,2 1 27 0 0,5-3 581 0 0,2-1 249 0 0,0 0 45 0 0,5-16 1148 0 0,-1 8-1545 0 0,-1 1-1 0 0,2 0 1 0 0,-1 1 0 0 0,1-1-1 0 0,0 1 1 0 0,0 0-1 0 0,1 0 1 0 0,6-6 0 0 0,12-12 493 0 0,-7 4-886 0 0,44-46 1251 0 0,-54 60-1354 0 0,0 0 0 0 0,1 0-1 0 0,-1 1 1 0 0,1 0-1 0 0,0 0 1 0 0,0 1-1 0 0,14-5 1 0 0,-20 7-121 0 0,-1 2 0 0 0,0-1 0 0 0,0 1 0 0 0,-1 0 0 0 0,1-1 0 0 0,0 1 0 0 0,0 0 0 0 0,-1 0 0 0 0,1 0 0 0 0,0 0 0 0 0,0-1 0 0 0,0 1 0 0 0,-1 0 0 0 0,1 0 0 0 0,0 1 0 0 0,0-1 0 0 0,0 0 0 0 0,-1 0 0 0 0,1 0 0 0 0,1 1 0 0 0,5 0 0 0 0,-1 0 0 0 0,0 0 0 0 0,0 1 0 0 0,0 0 0 0 0,0 0 0 0 0,12 6 0 0 0,32 23 0 0 0,-11-6 0 0 0,-33-22 0 0 0,56 29 0 0 0,-55-29 0 0 0,0-1 0 0 0,0 0 0 0 0,1 0 0 0 0,-1 0 0 0 0,1-1 0 0 0,15 1 0 0 0,-22-2 0 0 0,1 0 0 0 0,-1 0 0 0 0,0 0 0 0 0,1 0 0 0 0,-1 0 0 0 0,1 0 0 0 0,-1-1 0 0 0,1 1 0 0 0,-1-1 0 0 0,1 1 0 0 0,-1-1 0 0 0,0 1 0 0 0,1-1 0 0 0,-1 0 0 0 0,0 0 0 0 0,0 1 0 0 0,0-1 0 0 0,2-1 0 0 0,3-3 0 0 0,-3 3-158 0 0,0 0 0 0 0,0 0 0 0 0,0 0 0 0 0,-1 0 0 0 0,1-1 0 0 0,-1 1 0 0 0,1-1 0 0 0,-1 1 0 0 0,0-1 0 0 0,0 0 0 0 0,0 0 0 0 0,-1 0 0 0 0,1 0 0 0 0,-1 0 0 0 0,1 0 0 0 0,-1-1 0 0 0,0 1 0 0 0,0 0 0 0 0,-1-1 0 0 0,1-5 0 0 0,0 1-384 0 0,0 0 0 0 0,-1 0-1 0 0,0 0 1 0 0,-1-1-1 0 0,0 1 1 0 0,0 0-1 0 0,-4-12 1 0 0,-3-5-1505 0 0</inkml:trace>
</inkml:ink>
</file>

<file path=ppt/ink/ink1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7:51.9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206 13823 0 0,'0'0'58'0'0,"-1"0"-1"0"0,0 0 1 0 0,0 0 0 0 0,0 1-1 0 0,0-1 1 0 0,0 0-1 0 0,0 0 1 0 0,0 0-1 0 0,0 0 1 0 0,0-1 0 0 0,0 1-1 0 0,1 0 1 0 0,-1 0-1 0 0,0-1 1 0 0,0 1-1 0 0,0 0 1 0 0,0-1-1 0 0,0 1 1 0 0,0-1 0 0 0,-16-6 302 0 0,17 7-325 0 0,-1 0-1 0 0,1-1 1 0 0,-1 1-1 0 0,1 0 0 0 0,-1 0 1 0 0,1 0-1 0 0,-1-1 1 0 0,1 1-1 0 0,-1 0 1 0 0,1-1-1 0 0,0 1 1 0 0,-1 0-1 0 0,1-1 1 0 0,-1 1-1 0 0,1 0 0 0 0,0-1 1 0 0,-1 1-1 0 0,1-1 1 0 0,0 1-1 0 0,0-1 1 0 0,-1 1-1 0 0,1-1 1 0 0,0 1-1 0 0,0-1 0 0 0,0 1 1 0 0,-1-1-1 0 0,1 0 110 0 0,1 0 0 0 0,-1 0-1 0 0,0 0 1 0 0,0 0 0 0 0,1 0-1 0 0,-1 1 1 0 0,0-1-1 0 0,1 0 1 0 0,-1 0 0 0 0,1 1-1 0 0,-1-1 1 0 0,1 0 0 0 0,-1 0-1 0 0,2 0 1 0 0,4-4 899 0 0,-1 0 0 0 0,1 1-1 0 0,8-5 1 0 0,-9 6-731 0 0,4-3-122 0 0,2 0 0 0 0,-1 1 0 0 0,1 0 0 0 0,0 1-1 0 0,0 0 1 0 0,0 1 0 0 0,0 0 0 0 0,0 1 0 0 0,18-2 0 0 0,9 3 1043 0 0,60 4 1 0 0,-43 0-888 0 0,-38-1-346 0 0,-1 0 0 0 0,24 7 0 0 0,-28-6 0 0 0,1 0 0 0 0,0 0 0 0 0,0-2 0 0 0,0 1 0 0 0,13-2 0 0 0,-23 0 0 0 0,14-4 0 0 0,8-8 0 0 0,-24 12 0 0 0,-1 0 0 0 0,1 0 0 0 0,-1 0 0 0 0,1-1 0 0 0,-1 1 0 0 0,1 0 0 0 0,-1 0 0 0 0,0-1 0 0 0,1 1 0 0 0,-1 0 0 0 0,1-1 0 0 0,-1 1 0 0 0,0 0 0 0 0,1-1 0 0 0,-1 1 0 0 0,0-1 0 0 0,1 1 0 0 0,-1-1 0 0 0,0 1 0 0 0,0 0 0 0 0,0-1 0 0 0,1 1 0 0 0,-1-1 0 0 0,0 1 0 0 0,0-1 0 0 0,0 1 0 0 0,0-1 0 0 0,0 0 0 0 0,0 1 0 0 0,0-1 0 0 0,0 1 0 0 0,0-1 0 0 0,0 1 0 0 0,0-1 0 0 0,-1 0 0 0 0,1-6-525 0 0,-1 1 1 0 0,0 0-1 0 0,-1 0 0 0 0,0-1 0 0 0,0 1 1 0 0,0 0-1 0 0,-6-10 0 0 0,1 0-888 0 0,-4-12-632 0 0</inkml:trace>
</inkml:ink>
</file>

<file path=ppt/ink/ink1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07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483 10135 0 0,'0'0'231'0'0,"0"0"29"0"0,0 0 19 0 0,0 0 105 0 0,0 0 410 0 0,1-3 184 0 0,2-11 40 0 0,-2 10 6 0 0,-1 4 0 0 0,0 0 0 0 0,0 0 0 0 0,11-16 1656 0 0,13-11-1992 0 0,-10 11 277 0 0,0-1-1 0 0,-1-1 1 0 0,12-22 0 0 0,1-11-809 0 0,-12 21 296 0 0,-2 4-185 0 0,-2-1 1 0 0,-1 0-1 0 0,-1 0 1 0 0,-1-1 0 0 0,3-28-1 0 0,-8 15 664 0 0,-2 39-422 0 0,0 1-66 0 0,-1-5-294 0 0,1 5-149 0 0,0 1 1 0 0,0 0-1 0 0,0-1 0 0 0,0 1 1 0 0,0 0-1 0 0,-1 0 0 0 0,1-1 1 0 0,0 1-1 0 0,0 0 0 0 0,0 0 1 0 0,0-1-1 0 0,-1 1 0 0 0,1 0 1 0 0,0 0-1 0 0,0 0 0 0 0,-1-1 1 0 0,1 1-1 0 0,0 0 1 0 0,0 0-1 0 0,-1 0 0 0 0,1 0 1 0 0,0 0-1 0 0,-1-1 0 0 0,1 1 1 0 0,0 0-1 0 0,-1 0 0 0 0,1 0 1 0 0,0 0-1 0 0,-1 0 0 0 0,1 0 1 0 0,0 0-1 0 0,0 0 0 0 0,-1 0 1 0 0,1 0-1 0 0,0 0 0 0 0,-1 0 1 0 0,1 0-1 0 0,0 1 0 0 0,-1-1 1 0 0,1 0-1 0 0,0 0 0 0 0,0 0 1 0 0,-1 0-1 0 0,1 0 0 0 0,0 1 1 0 0,-1-1-1 0 0,-3 2 0 0 0,1 0 0 0 0,-1 0 0 0 0,1 0 0 0 0,0 0 0 0 0,0 1 0 0 0,0 0 0 0 0,0-1 0 0 0,0 1 0 0 0,0 0 0 0 0,0 0 0 0 0,1 0 0 0 0,0 1 0 0 0,0-1 0 0 0,0 1 0 0 0,-2 4 0 0 0,-4 9 0 0 0,-10 34 0 0 0,17-48 0 0 0,-53 188 0 0 0,24-79 0 0 0,-46 144 0 0 0,52-175 0 0 0,-45 131 0 0 0,39-115 0 0 0,13-39 0 0 0,15-49-18 0 0,6-8-39 0 0,5-9-193 0 0,-8 7 174 0 0,11-11-105 0 0,0-1 0 0 0,-2 0 0 0 0,1-1 0 0 0,11-20 0 0 0,-8 8-162 0 0,20-47 0 0 0,-23 44-111 0 0,-2-1-1 0 0,9-43 1 0 0,-15 56 223 0 0,0 0 0 0 0,-2 0 0 0 0,0 0 1 0 0,-1 0-1 0 0,-1 0 0 0 0,-3-18 0 0 0,3 29 20 0 0,0 0-1 0 0,-1 0 0 0 0,0 0 0 0 0,0 0 0 0 0,-1 0 1 0 0,1 0-1 0 0,-1 1 0 0 0,0-1 0 0 0,-1 1 0 0 0,1 0 1 0 0,-5-5-1 0 0,5 7 177 0 0,0 0 0 0 0,0 1 1 0 0,-1-1-1 0 0,1 1 1 0 0,0-1-1 0 0,-1 1 0 0 0,0 0 1 0 0,1 0-1 0 0,-1 1 0 0 0,0-1 1 0 0,0 1-1 0 0,0 0 0 0 0,0 0 1 0 0,0 0-1 0 0,0 0 0 0 0,-1 1 1 0 0,-4-1-1 0 0,6 1 35 0 0,-5 0 0 0 0,0 0 0 0 0,0 0 0 0 0,0 1 0 0 0,0 0 0 0 0,1 0 0 0 0,-1 1 0 0 0,-10 3 0 0 0,11-1 64 0 0,5-3 284 0 0,0 1-1 0 0,1 0 0 0 0,-1-1 1 0 0,1 1-1 0 0,-1 0 1 0 0,1 0-1 0 0,-2 3 1 0 0,-3 4 240 0 0,4-7-145 0 0,15 1-278 0 0,2-2-52 0 0,-1 0 0 0 0,0-1-1 0 0,0 0 1 0 0,0-1 0 0 0,1-1-1 0 0,23-5 1 0 0,83-31 1015 0 0,-79 24-997 0 0,-30 10-125 0 0,-6 2-15 0 0,-1 0 1 0 0,1 0-1 0 0,-1 0 0 0 0,0 0 0 0 0,1-1 1 0 0,-1 0-1 0 0,7-6 0 0 0,-31 18-3115 0 0,5-4-2354 0 0,-5 5-2680 0 0</inkml:trace>
</inkml:ink>
</file>

<file path=ppt/ink/ink1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8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5 38 15663 0 0,'0'0'719'0'0,"6"-7"230"0"0,-4 5-926 0 0,9-6 125 0 0,2-7 2575 0 0,-12 15-2299 0 0,-1-1 1 0 0,1 0-1 0 0,0 1 1 0 0,0-1 0 0 0,0 1-1 0 0,0 0 1 0 0,0-1 0 0 0,0 1-1 0 0,0 0 1 0 0,0-1-1 0 0,0 1 1 0 0,0 0 0 0 0,0 0-1 0 0,0 0 1 0 0,0 0-1 0 0,1 0 1 0 0,-4 10-253 0 0,-4 3-172 0 0,0-1 0 0 0,0 0 0 0 0,-1-1 0 0 0,-13 17 0 0 0,5-7 0 0 0,-242 316 2048 0 0,236-311-3508 0 0,-22 38 0 0 0,43-63 948 0 0,0-1-68 0 0,0 0-285 0 0,0 0-126 0 0,0 0-1394 0 0,0 0-5466 0 0</inkml:trace>
</inkml:ink>
</file>

<file path=ppt/ink/ink1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0.9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 2759 0 0,'0'0'107'0'0,"0"0"-19"0"0,0 0 128 0 0,0 0 520 0 0,0 0 233 0 0,0 0 45 0 0,0 0-61 0 0,0 0-288 0 0,0 0-121 0 0,0 0-28 0 0,0 0-4 0 0,0 0 0 0 0,0 0 0 0 0,0 0 0 0 0,0 0 0 0 0,0 0 0 0 0,0 0 0 0 0,0 0 0 0 0,0 0 0 0 0,0 0 0 0 0,0 0 0 0 0,0 0 0 0 0,0 0 0 0 0,0 0 0 0 0,0 0 0 0 0,0 0 0 0 0,0 0 0 0 0,0 0 0 0 0,0 0 0 0 0,0 0 0 0 0,0 0 0 0 0,0 0 0 0 0,0 0 0 0 0,0 0 0 0 0,0 0 0 0 0,0 0 0 0 0,0 0 0 0 0,0 0 0 0 0,-7-2 2135 0 0,1 0-2558 0 0,5 1 282 0 0,1 1 117 0 0,0 0 21 0 0,0 0-66 0 0,1 1-294 0 0,1 6-133 0 0,1 1 192 0 0,0-1 0 0 0,0 1 1 0 0,1-1-1 0 0,6 9 0 0 0,-2-3 191 0 0,4 6 193 0 0,45 80-576 0 0,-55-96-16 0 0,-1 1 0 0 0,0-1 0 0 0,0 1 0 0 0,0-1 0 0 0,-1 1 0 0 0,1 3 0 0 0,-1-3 0 0 0,1-1 0 0 0,-1 0 0 0 0,1 1 0 0 0,0-1 0 0 0,0 0 0 0 0,0 1 0 0 0,2 3 0 0 0,2 2 0 0 0,-3-7 0 0 0,0 1 0 0 0,-1-1 0 0 0,0 0 0 0 0,1 1 0 0 0,-1 0 0 0 0,0-1 0 0 0,0 1 0 0 0,0 4 0 0 0,8 18 0 0 0,-1-4 0 0 0,-8-18 0 0 0,1 1 0 0 0,0-1 0 0 0,1 0 0 0 0,-1 0 0 0 0,4 6 0 0 0,5 11 0 0 0,4 5 0 0 0,-6-10 0 0 0,-6-6 0 0 0,-1-1 0 0 0,-1 0 0 0 0,-2 0 0 0 0,-3-3 0 0 0,5-5-27 0 0,-1 1 0 0 0,1-1 0 0 0,-1 0 1 0 0,0 0-1 0 0,1 0 0 0 0,-1 0 0 0 0,1 0 0 0 0,-1 0 0 0 0,0 0 0 0 0,1 0 0 0 0,-1 0 1 0 0,1 0-1 0 0,-1-1 0 0 0,1 1 0 0 0,-1 0 0 0 0,0 0 0 0 0,1 0 0 0 0,-1-1 1 0 0,1 1-1 0 0,-1 0 0 0 0,1-1 0 0 0,-1 1 0 0 0,1 0 0 0 0,-1-1 0 0 0,1 0 0 0 0,-11-14-1426 0 0,4 4 353 0 0,-5-4-1897 0 0,8 7 1462 0 0</inkml:trace>
</inkml:ink>
</file>

<file path=ppt/ink/ink1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1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5 34 6447 0 0,'0'0'142'0'0,"0"0"22"0"0,0 0 13 0 0,0 0 55 0 0,0 0 181 0 0,0 0 78 0 0,0 0 18 0 0,11-5 1927 0 0,25-15 1776 0 0,-35 19-3700 0 0,0 0 0 0 0,14-5 512 0 0,-14 5-512 0 0,-1 1 0 0 0,0 0 0 0 0,0 0 0 0 0,0 0 0 0 0,0 0 0 0 0,0 0 0 0 0,0 0 70 0 0,0 0 288 0 0,0 0 122 0 0,0 0 28 0 0,0 0-133 0 0,1 1-583 0 0,0 5-271 0 0,-3 3-33 0 0,-3 3 0 0 0,0 0 0 0 0,-2 0 0 0 0,1-1 0 0 0,-1 0 0 0 0,-1 0 0 0 0,-8 10 0 0 0,-15 20 0 0 0,-1 0 0 0 0,20-27 0 0 0,-15 23 0 0 0,-99 136 1518 0 0,52-80-1028 0 0,74-91-827 0 0,0-2-138 0 0,0 0-33 0 0,-1-1 481 0 0,1 1-1 0 0,0 0 1 0 0,0 0 0 0 0,0 0 0 0 0,-1 0-1 0 0,1 0 1 0 0,0 0 0 0 0,0 0-1 0 0,-1 0 1 0 0,1 0 0 0 0,0 0-1 0 0,0-1 1 0 0,0 1 0 0 0,-1 0-1 0 0,1 0 1 0 0,0 1 0 0 0,0-1-1 0 0,-1 0 1 0 0,1 0 0 0 0,0 0-1 0 0,0 0 1 0 0,-1 0 0 0 0,1 0 0 0 0,0 0-1 0 0,0 0 1 0 0,-1 0 0 0 0,1 1-125 0 0,0-1 1 0 0,0 0 0 0 0,-1 0 0 0 0,1 0-1 0 0,0 0 1 0 0,0 0 0 0 0,0 0 0 0 0,-1 0-1 0 0,1 0 1 0 0,0 0 0 0 0,0 1 0 0 0,-1-1-1 0 0,1 0 1 0 0,0 0 0 0 0,0 0 0 0 0,-1-1-1 0 0,1 1 1 0 0,0 0 0 0 0,0 0 0 0 0,0 0-1 0 0,-1 0 1 0 0,1 0 0 0 0,0 0 0 0 0,0 0-1 0 0,-1 0 1 0 0,1 0 0 0 0,0 0-7700 0 0</inkml:trace>
</inkml:ink>
</file>

<file path=ppt/ink/ink1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3.0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38 6447 0 0,'0'0'142'0'0,"0"0"22"0"0,0 0 13 0 0,0 0 123 0 0,0 0 468 0 0,0 0 205 0 0,0 0 41 0 0,0 0 8 0 0,0 0 2 0 0,2-2 0 0 0,19-23 5752 0 0,-20 25-6264 0 0,-1 0 0 0 0,0 0 0 0 0,0 0 0 0 0,-6-8 956 0 0,6 8-1461 0 0,-1 0-1 0 0,1-1 1 0 0,-1 1 0 0 0,0 0-1 0 0,1-1 1 0 0,-1 1 0 0 0,1 0-1 0 0,-1 0 1 0 0,0-1-1 0 0,1 1 1 0 0,-1 0 0 0 0,0 0-1 0 0,1 0 1 0 0,-1 0 0 0 0,0 0-1 0 0,1 0 1 0 0,-1 0-1 0 0,0 0 1 0 0,1 0 0 0 0,-1 1-1 0 0,0-1 1 0 0,1 0 0 0 0,-1 0-1 0 0,1 0 1 0 0,-2 1 0 0 0,-2 1 64 0 0,-8-3 194 0 0,10 1-164 0 0,0 0 0 0 0,-1 0-1 0 0,1 0 1 0 0,0 0 0 0 0,0 0-1 0 0,0 0 1 0 0,-1 1-1 0 0,1-1 1 0 0,0 1 0 0 0,0-1-1 0 0,0 1 1 0 0,0 0 0 0 0,0 0-1 0 0,0 0 1 0 0,0 0-1 0 0,-3 3 1 0 0,-8 4 68 0 0,1 2 1 0 0,0 0-1 0 0,0 0 0 0 0,1 1 1 0 0,1 0-1 0 0,-1 1 0 0 0,2 0 1 0 0,0 0-1 0 0,1 1 0 0 0,0 1 1 0 0,-7 16-1 0 0,-7 24-165 0 0,3 0 0 0 0,3 1 0 0 0,-11 63 0 0 0,25-104-4 0 0,1-1 0 0 0,1 1 0 0 0,2 18 0 0 0,-1-16 0 0 0,-1 29 0 0 0,-1-40 0 0 0,1 0 0 0 0,-1 0 0 0 0,1 0 0 0 0,0 0 0 0 0,0 0 0 0 0,1 0 0 0 0,0 0 0 0 0,0-1 0 0 0,0 1 0 0 0,0 0 0 0 0,1 0 0 0 0,-1-1 0 0 0,1 1 0 0 0,1-1 0 0 0,2 7 0 0 0,13 23 0 0 0,-16-27 0 0 0,1-1 0 0 0,0 0 0 0 0,0 0 0 0 0,1 0 0 0 0,-1 0 0 0 0,9 9 0 0 0,9 5 1440 0 0,-19-19-997 0 0,-1 0-294 0 0,2 2-133 0 0,-8-4-149 0 0,4 1-563 0 0,-11-6-2906 0 0,3 1-5607 0 0</inkml:trace>
</inkml:ink>
</file>

<file path=ppt/ink/ink1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3.7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6 10135 0 0,'0'0'231'0'0,"0"0"29"0"0,0 0 19 0 0,0 0 105 0 0,-1-14 4060 0 0,1 12 5373 0 0,-1 10-9688 0 0,1 1 0 0 0,0-1 1 0 0,0 0-1 0 0,1 0 0 0 0,0 0 1 0 0,3 10-1 0 0,17 51 983 0 0,-17-57-1064 0 0,20 63-48 0 0,-21-67 205 0 0,0 1 0 0 0,0 0-1 0 0,1-1 1 0 0,5 10 0 0 0,33 38 819 0 0,-40-53-1024 0 0,15 17 0 0 0,-9-7 16 0 0,-5-9-49 0 0,2 1-14 0 0,-4-4-290 0 0,-1-1-138 0 0,0 0-33 0 0,0 0 65 0 0,-12-14 278 0 0,2-16-2684 0 0,2 20-1975 0 0,-6 2 2204 0 0,8 5 1744 0 0,-6-5-1683 0 0</inkml:trace>
</inkml:ink>
</file>

<file path=ppt/ink/ink1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4.1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7 17 11975 0 0,'-7'-2'46'0'0,"6"2"-9"0"0,1 0 0 0 0,0 0 0 0 0,0 0 1 0 0,0 0-1 0 0,-1 0 0 0 0,1-1 1 0 0,0 1-1 0 0,0 0 0 0 0,0 0 0 0 0,0 0 1 0 0,0 0-1 0 0,-1-1 0 0 0,1 1 1 0 0,0 0-1 0 0,0 0 0 0 0,0-1 0 0 0,0 1 1 0 0,0 0-1 0 0,0 0 0 0 0,0 0 1 0 0,0-1-1 0 0,0 1 0 0 0,0 0 1 0 0,0 0-1 0 0,0-1 0 0 0,0 1 0 0 0,0 0 1 0 0,0 0-1 0 0,0-1 0 0 0,0 1 1 0 0,0 0-1 0 0,0 0 0 0 0,0 0 0 0 0,0-1 1 0 0,1 1-1 0 0,-1 0 0 0 0,0 0 1 0 0,0 0-1 0 0,0-1 0 0 0,0 1 0 0 0,0 0 1 0 0,0 0-1 0 0,1 0 0 0 0,-1 0 1 0 0,0 0-1 0 0,0-1 0 0 0,0 1 0 0 0,1 0 1 0 0,-1 0-1 0 0,0 0 0 0 0,0 0 1 0 0,0 0-1 0 0,1 0 0 0 0,-1 0 0 0 0,0 0 1 0 0,1 0-1 0 0,9-6 10456 0 0,-12 14-7426 0 0,-17 21-4175 0 0,16-24 2109 0 0,-137 166-981 0 0,30-42-24 0 0,96-111 4 0 0,11-13 0 0 0,7-5-133 0 0,-2 0-563 0 0,5-3-838 0 0,-5 2-4399 0 0,-2 1 4397 0 0</inkml:trace>
</inkml:ink>
</file>

<file path=ppt/ink/ink1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5.9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331 11975 0 0,'0'0'267'0'0,"0"0"42"0"0,6-5 315 0 0,24-50 470 0 0,-23 39 394 0 0,0 0 1 0 0,-1-1 0 0 0,5-25-1 0 0,0 1 433 0 0,-7 29-1359 0 0,-1 0-1 0 0,-1 0 0 0 0,1 0 1 0 0,0-18-1 0 0,-3 16-254 0 0,-1-23 2 0 0,-2 28-5 0 0,-2 11 373 0 0,-2 11 385 0 0,7-13-1057 0 0,-3 8-5 0 0,1 1 0 0 0,1-1 0 0 0,-1 1 0 0 0,1 0 0 0 0,1 0 0 0 0,-1-1 0 0 0,2 1 0 0 0,1 15 0 0 0,0 1 0 0 0,-3 41 0 0 0,-2 0 0 0 0,-3-1 0 0 0,-27 120 0 0 0,14-107 0 0 0,15-69 0 0 0,-1-2 72 0 0,4-5 299 0 0,1-2 117 0 0,0 0 21 0 0,0 0-66 0 0,-1-1-294 0 0,-7-6-416 0 0,7 7 149 0 0,0 0-357 0 0,1 0-33 0 0,0 0-4 0 0,0 0 0 0 0,-6-5-2358 0 0,-1 2-2566 0 0,-1 0-2722 0 0</inkml:trace>
</inkml:ink>
</file>

<file path=ppt/ink/ink1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6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49 10135 0 0,'0'0'464'0'0,"0"0"-9"0"0,0-10-278 0 0,-1-17 1813 0 0,0 17-448 0 0,1 0 0 0 0,0-1 0 0 0,2-14 0 0 0,-1 16 2 0 0,0-1 1 0 0,0 1-1 0 0,-3-19 1 0 0,-8 63-105 0 0,5-18-1372 0 0,2 0-1 0 0,0 1 1 0 0,1-1-1 0 0,0 0 1 0 0,2 1-1 0 0,0-1 1 0 0,1 1 0 0 0,5 28-1 0 0,-6-42-67 0 0,2 1 0 0 0,-1-1 0 0 0,0 1 0 0 0,1-1 0 0 0,0 0 0 0 0,0 0 0 0 0,0 0 0 0 0,3 5 0 0 0,-4-9 0 0 0,-1 1 0 0 0,0 0 0 0 0,0-1 0 0 0,1 1 0 0 0,-1-1 0 0 0,0 0 0 0 0,1 1 0 0 0,-1-1 0 0 0,1 1 0 0 0,-1-1 0 0 0,0 1 0 0 0,1-1 0 0 0,-1 0 0 0 0,1 1 0 0 0,-1-1 0 0 0,1 0 0 0 0,-1 0 0 0 0,1 1 0 0 0,-1-1 0 0 0,1 0 0 0 0,0 0 0 0 0,-1 0 0 0 0,1 0 0 0 0,-1 1 0 0 0,1-1 0 0 0,-1 0 0 0 0,1 0 0 0 0,0 0 0 0 0,-1 0 0 0 0,1 0 0 0 0,0-1 0 0 0,1 1 0 0 0,3 0 0 0 0,0 0 0 0 0,-1-1 0 0 0,1 1 0 0 0,0-1 0 0 0,0 0 0 0 0,-1-1 0 0 0,1 1 0 0 0,0-1 0 0 0,-1 0 0 0 0,0 0 0 0 0,1 0 0 0 0,-1 0 0 0 0,0-1 0 0 0,0 0 0 0 0,0 0 0 0 0,-1 0 0 0 0,5-4 0 0 0,2-3 0 0 0,-1-1 0 0 0,0 0 0 0 0,0-1 0 0 0,10-19 0 0 0,12-37 0 0 0,-29 65 3 0 0,2-5 100 0 0,1 0 0 0 0,-1 0 0 0 0,0 0 0 0 0,-1 0 0 0 0,0-1 0 0 0,0 1 1 0 0,-1-1-1 0 0,1-10 0 0 0,-3 18 406 0 0,0 1-66 0 0,-6 5-278 0 0,0 1-165 0 0,0 0 0 0 0,0 1 0 0 0,1 0 0 0 0,0 0 0 0 0,0 0 0 0 0,-4 10 0 0 0,-21 50 0 0 0,-26 97 0 0 0,3-9 0 0 0,27-81 0 0 0,26-67 8 0 0,5-7 0 0 0,4-6-88 0 0,1-3-380 0 0,-1-1 0 0 0,0 1 0 0 0,-1-2 0 0 0,0 1 1 0 0,8-15-1 0 0,18-24-2861 0 0,-7 11-728 0 0,-19 26 3128 0 0,10-14-1637 0 0</inkml:trace>
</inkml:ink>
</file>

<file path=ppt/ink/ink1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7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9351 0 0,'0'0'439'0'0,"0"0"62"0"0,0 0 33 0 0,0 0-65 0 0,0 0-169 0 0,0 0 442 0 0,2 0 229 0 0,23-4 1661 0 0,-24 3-2088 0 0,2 2-377 0 0,-1-1-1 0 0,1-1 1 0 0,-1 1 0 0 0,1 0 0 0 0,-1-1-1 0 0,0 1 1 0 0,1-1 0 0 0,-1 1-1 0 0,0-1 1 0 0,4-2 0 0 0,8-1 563 0 0,100-21-114 0 0,-41 7-616 0 0,-66 16-64 0 0,-6 2-273 0 0,-1 0-138 0 0,0 0-33 0 0,0 0-140 0 0,0 0-572 0 0,-11 3-3108 0 0,0 0-3860 0 0</inkml:trace>
</inkml:ink>
</file>

<file path=ppt/ink/ink1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7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3823 0 0,'0'0'315'0'0,"0"0"45"0"0,0 0 21 0 0,0 0-49 0 0,8 6 1078 0 0,-2-4-839 0 0,0 0 1 0 0,0-1 0 0 0,0 0 0 0 0,0 0 0 0 0,0-1 0 0 0,0 0 0 0 0,0 0 0 0 0,11-1 0 0 0,52-12 5058 0 0,-58 10-5413 0 0,-4 2-217 0 0,1-1 0 0 0,-2 0-133 0 0,-4 1-563 0 0,3 2-2770 0 0,-4 0-5063 0 0</inkml:trace>
</inkml:ink>
</file>

<file path=ppt/ink/ink1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8.0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 112 13823 0 0,'3'-3'200'0'0,"-2"2"-119"0"0,0 0-1 0 0,0 1 1 0 0,-1-1-1 0 0,1 1 1 0 0,0-1-1 0 0,0 0 1 0 0,0 1-1 0 0,0 0 1 0 0,0-1-1 0 0,0 1 1 0 0,0 0-1 0 0,1-1 1 0 0,-3-3 232 0 0,0 2 22 0 0,1 0 0 0 0,0 0 0 0 0,-1 0 0 0 0,1 0 0 0 0,0 0 0 0 0,0 0 0 0 0,0-3 0 0 0,6 0 1066 0 0,-5 4-1220 0 0,1 0 0 0 0,-1-1 0 0 0,0 1 0 0 0,0 0 0 0 0,1 0 0 0 0,-1-1 0 0 0,0 1 0 0 0,0-1-1 0 0,0 1 1 0 0,0-1 0 0 0,-1 1 0 0 0,1-1 0 0 0,0 0 0 0 0,-1 1 0 0 0,1-1 0 0 0,-1 0 0 0 0,1 0 0 0 0,-1-2 0 0 0,3-12 1272 0 0,-3 15-461 0 0,-1-7 915 0 0,1 0-1603 0 0,-2 12-301 0 0,1 0 1 0 0,-1 0 0 0 0,0 0 0 0 0,-1 0-1 0 0,1-1 1 0 0,-1 1 0 0 0,1-1-1 0 0,-5 4 1 0 0,6-6-4 0 0,0 0 0 0 0,0 0 0 0 0,0 0 0 0 0,1 0 0 0 0,-1 0 0 0 0,0 0 0 0 0,0 0 0 0 0,1 0 0 0 0,-1 0 0 0 0,0 0 0 0 0,1 0 0 0 0,-1 0 0 0 0,1 0 0 0 0,0 1 0 0 0,-1-1 0 0 0,1 0 0 0 0,0 0 0 0 0,0 1 0 0 0,0-1 0 0 0,0 0 0 0 0,0 1 0 0 0,0-1 0 0 0,0 0 0 0 0,0 0 0 0 0,0 2 0 0 0,1 5 0 0 0,-8 15 583 0 0,6-21-527 0 0,0 0-1 0 0,0 0 1 0 0,0 0-1 0 0,1-1 1 0 0,-1 1-1 0 0,1 0 1 0 0,-1 0-1 0 0,1 0 0 0 0,0 0 1 0 0,-1 0-1 0 0,1 0 1 0 0,0 0-1 0 0,1 0 1 0 0,-1 0-1 0 0,0 0 1 0 0,0 0-1 0 0,1 0 1 0 0,0 2-1 0 0,0-1-217 0 0,4 5-698 0 0,13 0 325 0 0,-14-7 559 0 0,0 0 0 0 0,0-1 0 0 0,0 1-1 0 0,0-1 1 0 0,0 0 0 0 0,0 0 0 0 0,0 0 0 0 0,0-1-1 0 0,0 1 1 0 0,0-1 0 0 0,0 0 0 0 0,0 0 0 0 0,0-1-1 0 0,0 1 1 0 0,4-3 0 0 0,8-4 213 0 0,-1-1 1 0 0,18-13-1 0 0,-4 3 54 0 0,-17 12-223 0 0,0 0-1 0 0,-1-1 1 0 0,0-1-1 0 0,0 0 1 0 0,0 0-1 0 0,-1-1 1 0 0,-1 0-1 0 0,11-14 1 0 0,-16 18 4 0 0,-4 4 299 0 0,0 2 117 0 0,0 0 21 0 0,-2 2-438 0 0,0-1 0 0 0,0 1 0 0 0,0-1 1 0 0,0 1-1 0 0,0 0 0 0 0,1 0 0 0 0,-4 4 0 0 0,1-2-32 0 0,-32 38-39 0 0,33-38 0 0 0,1 0 0 0 0,0 0 0 0 0,0 0 0 0 0,0 0 0 0 0,0 0 0 0 0,0 0 0 0 0,-1 10 0 0 0,-7 14 0 0 0,7-22 0 0 0,0 1 0 0 0,1-1 0 0 0,0 0 0 0 0,-1 1 0 0 0,2 0 0 0 0,-1-1 0 0 0,1 1 0 0 0,0 0 0 0 0,0 7 0 0 0,1 67 0 0 0,0-73 0 0 0,0 0 0 0 0,-3 15 0 0 0,2-16 0 0 0,0 1 0 0 0,1-1 0 0 0,0 0 0 0 0,0 8 0 0 0,1-7 0 0 0,-1 0 0 0 0,0 0 0 0 0,-1 0 0 0 0,-1 8 0 0 0,-2 19 0 0 0,4-21 0 0 0,0 1 0 0 0,-1-1 0 0 0,-1 1 0 0 0,-1-1 0 0 0,0 0 0 0 0,0 0 0 0 0,-2 0 0 0 0,0 0 0 0 0,-8 16 0 0 0,11-26 0 0 0,-3 7 0 0 0,-1 1 0 0 0,0-1 0 0 0,-1 0 0 0 0,-13 14 0 0 0,15-16 0 0 0,0 7 0 0 0,-1-8 0 0 0,2-6 0 0 0,1 0 0 0 0,-1-1 0 0 0,0 1 0 0 0,1-1 0 0 0,-1 0 0 0 0,0 0 0 0 0,0 0 0 0 0,0-1 0 0 0,1 1 0 0 0,-1-1 0 0 0,0 0 0 0 0,0 0 0 0 0,-6-1 0 0 0,7 1 0 0 0,0-1 0 0 0,0 0 0 0 0,0 0 0 0 0,0 0 0 0 0,0 0 0 0 0,-4-2 0 0 0,-6-6 0 0 0,11 5 0 0 0,1 1 0 0 0,-3-2 0 0 0,1 1 0 0 0,1-1 0 0 0,-1 0 0 0 0,1 0 0 0 0,0 0 0 0 0,0 0 0 0 0,0 0 0 0 0,1 0 0 0 0,0 0 0 0 0,0-1 0 0 0,0 1 0 0 0,1 0 0 0 0,0-1 0 0 0,-1 1 0 0 0,2-1 0 0 0,-1 1 0 0 0,1 0 0 0 0,0-1 0 0 0,0 1 0 0 0,0 0 0 0 0,4-8 0 0 0,0 0 0 0 0,1 1 0 0 0,0 0 0 0 0,1 0 0 0 0,1 0 0 0 0,-1 1 0 0 0,2 0 0 0 0,12-13 0 0 0,15-24 0 0 0,5 11-3955 0 0,73-50-1 0 0,-70 55 2162 0 0,-15 8-253 0 0</inkml:trace>
</inkml:ink>
</file>

<file path=ppt/ink/ink1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8.9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44 19351 0 0,'0'0'439'0'0,"-4"-16"1242"0"0,3 11-1452 0 0,1 0-1 0 0,1-1 0 0 0,-1 1 1 0 0,1 0-1 0 0,0 0 0 0 0,0-1 1 0 0,0 1-1 0 0,1 0 1 0 0,0 0-1 0 0,0 0 0 0 0,0 1 1 0 0,6-10-1 0 0,2-2 1266 0 0,2 0 0 0 0,16-17-1 0 0,-5 7-751 0 0,-18 20-742 0 0,0 1 0 0 0,0 0 0 0 0,0 0 0 0 0,0 0 0 0 0,1 1 0 0 0,0 0 0 0 0,0 0 0 0 0,0 0 0 0 0,0 1 0 0 0,1 0 0 0 0,0 0 0 0 0,-1 0 0 0 0,15-2 0 0 0,-20 4 0 0 0,0 1 0 0 0,-1-1 0 0 0,1 1 0 0 0,0 0 0 0 0,0 0 0 0 0,0 0 0 0 0,0-1 0 0 0,0 1 0 0 0,0 0 0 0 0,0 0 0 0 0,-1 0 0 0 0,1 0 0 0 0,0 0 0 0 0,0 1 0 0 0,0-1 0 0 0,0 0 0 0 0,0 0 0 0 0,0 0 0 0 0,-1 1 0 0 0,1-1 0 0 0,0 1 0 0 0,0-1 0 0 0,0 0 0 0 0,-1 1 0 0 0,1 0 0 0 0,0-1 0 0 0,-1 1 0 0 0,1-1 0 0 0,0 1 0 0 0,0 1 0 0 0,2 1 0 0 0,0-1 98 0 0,-1 1-1 0 0,1-1 1 0 0,-1 1-1 0 0,0 0 1 0 0,0 0-1 0 0,0 0 1 0 0,0 0-1 0 0,0 0 1 0 0,-1 0-1 0 0,1 0 1 0 0,-1 1-1 0 0,0-1 1 0 0,0 0-1 0 0,0 1 1 0 0,0-1-1 0 0,-1 1 1 0 0,1-1-1 0 0,-1 1 1 0 0,0 0-1 0 0,-1 6 1 0 0,1 0-98 0 0,0-1 0 0 0,-1 1 0 0 0,0-1 0 0 0,-1 1 0 0 0,0-1 0 0 0,0 1 0 0 0,-8 15 0 0 0,7-18-64 0 0,2-6-273 0 0,1-1-138 0 0,0 0-33 0 0,0 0 65 0 0,4-1 426 0 0,-1-2 0 0 0,0 1 0 0 0,1 0 0 0 0,-1-1 0 0 0,0 1 0 0 0,0-1 0 0 0,0 0 0 0 0,4-5 0 0 0,0 0 5 0 0,59-53 12 0 0,-56 53 0 0 0,0 1 0 0 0,0 0 0 0 0,0 0 0 0 0,1 1 0 0 0,15-6 0 0 0,7-5 0 0 0,-33 16 0 0 0,1 1 0 0 0,-1 0 0 0 0,1-1 0 0 0,0 1 0 0 0,-1 0 0 0 0,1 0 0 0 0,-1-1 0 0 0,1 1 0 0 0,-1 0 0 0 0,1 0 0 0 0,0 0 0 0 0,-1-1 0 0 0,1 1 0 0 0,0 0 0 0 0,-1 0 0 0 0,1 0 0 0 0,-1 0 0 0 0,1 0 0 0 0,0 0 0 0 0,-1 1 0 0 0,1-1 0 0 0,0 0 0 0 0,-1 0 0 0 0,1 0 0 0 0,-1 1 0 0 0,1-1 0 0 0,-1 0 0 0 0,1 0 0 0 0,-1 1 0 0 0,1-1 0 0 0,-1 1 0 0 0,1-1 0 0 0,-1 0 0 0 0,1 1 0 0 0,-1-1 0 0 0,1 1 0 0 0,-1-1 0 0 0,0 1 0 0 0,1-1 0 0 0,-1 1 0 0 0,0-1 0 0 0,1 1 0 0 0,-1 0 0 0 0,0-1 0 0 0,1 2 0 0 0,-1-1 0 0 0,4 6 227 0 0,-1 1 0 0 0,-1-1 0 0 0,1 1 0 0 0,-1 0 1 0 0,0-1-1 0 0,-1 1 0 0 0,1 13 0 0 0,0-4-52 0 0,-1-15-173 0 0,-1 1-1 0 0,1-1 1 0 0,-1 0-1 0 0,0 0 1 0 0,0 1-1 0 0,0-1 1 0 0,0 0 0 0 0,0 0-1 0 0,-1 4 1 0 0,0 14-82 0 0,2-14 6 0 0,0-4-8177 0 0,-1-2-280 0 0</inkml:trace>
</inkml:ink>
</file>

<file path=ppt/ink/ink1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18.5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7503 0 0,'0'0'399'0'0,"0"0"60"0"0,0 0 21 0 0,0 0-59 0 0,3 0-276 0 0,1 1 174 0 0,0 0 0 0 0,-1 0 1 0 0,1 0-1 0 0,0 1 0 0 0,0-1 0 0 0,-1 1 0 0 0,1 0 0 0 0,5 5 0 0 0,-1-1 1044 0 0,0 0-1 0 0,12 13 1 0 0,-12-9-1038 0 0,-1 0-1 0 0,-1 1 1 0 0,11 21 0 0 0,-15-25-93 0 0,0-1 1 0 0,0 0-1 0 0,-1 1 1 0 0,0-1 0 0 0,0 1-1 0 0,0 7 1 0 0,2 9 120 0 0,-1 1-348 0 0,0 30 0 0 0,1 11 73 0 0,-3-59 42 0 0,0-1 0 0 0,0 0 0 0 0,-1 1 0 0 0,1-1 0 0 0,-1 1 0 0 0,0-1 0 0 0,-1 0 0 0 0,1 1 0 0 0,-1-1 0 0 0,0 0 0 0 0,-4 8 0 0 0,-3 7 251 0 0,-3 12-269 0 0,9-23-96 0 0,0 0 0 0 0,-1 0 1 0 0,0 0-1 0 0,0 0 0 0 0,-1-1 1 0 0,0 1-1 0 0,0-1 0 0 0,-1-1 1 0 0,-12 14-1 0 0,-39 35-6 0 0,50-49 0 0 0,1-3-133 0 0,5-3-563 0 0,1-1-258 0 0,3-28-5559 0 0,-1 17 4977 0 0</inkml:trace>
</inkml:ink>
</file>

<file path=ppt/ink/ink1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26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12 2759 0 0,'0'0'126'0'0,"0"0"136"0"0,0 0 494 0 0,4 7 822 0 0,-5-6 3044 0 0,-1 0-4226 0 0,-1-1 0 0 0,0 0 0 0 0,1 1 0 0 0,-1 0 0 0 0,0 0 0 0 0,1 0 0 0 0,-1 0 0 0 0,1 0 0 0 0,-1 0 0 0 0,1 0 0 0 0,-3 3 0 0 0,1-1-197 0 0,1-1 0 0 0,-1 0 0 0 0,1-1 0 0 0,-1 1 0 0 0,0 0-1 0 0,-5 0 1 0 0,-1 1 207 0 0,4-2 56 0 0,0 1-1 0 0,0-1 1 0 0,0-1 0 0 0,0 1 0 0 0,-7-1-1 0 0,0 1 574 0 0,8-1-224 0 0,12-1-625 0 0,-6 1-173 0 0,0 0 0 0 0,0 0 0 0 0,0 0 0 0 0,1 0-1 0 0,-1 0 1 0 0,0 0 0 0 0,0-1 0 0 0,0 1 0 0 0,1 0 0 0 0,-1-1-1 0 0,0 1 1 0 0,0-1 0 0 0,0 1 0 0 0,0-1 0 0 0,0 0 0 0 0,0 1 0 0 0,0-1-1 0 0,2-2 1 0 0,1 0 202 0 0,2 0 200 0 0,1 0 1 0 0,-1 0 0 0 0,13-3-1 0 0,-12 4-434 0 0,1 0 0 0 0,13-7 0 0 0,-19 7 16 0 0,1 1 0 0 0,0 0 1 0 0,0 0-1 0 0,0 1 0 0 0,0-1 0 0 0,1 1 0 0 0,-1-1 0 0 0,3 1 1 0 0,19-4 470 0 0,-21 3-340 0 0,1 1 1 0 0,-1-1 0 0 0,0 0-1 0 0,1 1 1 0 0,-1 0 0 0 0,0 0-1 0 0,1 0 1 0 0,-1 1-1 0 0,0-1 1 0 0,1 1 0 0 0,7 2-1 0 0,3 0-66 0 0,-10-1-62 0 0,0-1 0 0 0,0 1 0 0 0,-1 0 0 0 0,1 0 0 0 0,0 0 0 0 0,-1 0 0 0 0,1 1 0 0 0,-1 0 0 0 0,7 6 0 0 0,-9-7 0 0 0,-1 0 0 0 0,0 0 0 0 0,0 0 0 0 0,0 0 0 0 0,0 0 0 0 0,0 1 0 0 0,0-1 0 0 0,1 4 0 0 0,2 7 0 0 0,-3-9 0 0 0,0 0 0 0 0,0 1 0 0 0,0-1 0 0 0,-1 0 0 0 0,0 1 0 0 0,1-1 0 0 0,-2 1 0 0 0,1-1 0 0 0,0 0 0 0 0,-1 1 0 0 0,0-1 0 0 0,-2 9 0 0 0,-1-1 0 0 0,-1 0 0 0 0,0-1 0 0 0,-7 15 0 0 0,7-18 0 0 0,-1-1 0 0 0,1 1 0 0 0,-1-1 0 0 0,0 0 0 0 0,-8 6 0 0 0,-39 30 0 0 0,20-17 0 0 0,-2 0 0 0 0,28-22 0 0 0,0 1 0 0 0,-1 0 0 0 0,2 1 0 0 0,-1 0 0 0 0,1 0 0 0 0,0 0 0 0 0,0 1 0 0 0,-6 8 0 0 0,-8 25 0 0 0,20-40 0 0 0,0 1 0 0 0,-1-1 0 0 0,1 1 0 0 0,-1-1 0 0 0,1 1 0 0 0,0-1 0 0 0,0 1 0 0 0,-1-1 0 0 0,1 1 0 0 0,0 0 0 0 0,0-1 0 0 0,0 1 0 0 0,-1 0 0 0 0,1-1 0 0 0,0 1 0 0 0,0-1 0 0 0,0 1 0 0 0,0 0 0 0 0,0-1 0 0 0,0 1 0 0 0,0 0 0 0 0,1-1 0 0 0,-1 1 0 0 0,0-1 0 0 0,0 1 0 0 0,0 0 0 0 0,1-1 0 0 0,-1 1 0 0 0,0-1 0 0 0,1 1 0 0 0,-1-1 0 0 0,0 1 0 0 0,1-1 0 0 0,-1 1 0 0 0,1-1 0 0 0,-1 1 0 0 0,1-1 0 0 0,-1 1 0 0 0,1-1 0 0 0,-1 0 0 0 0,1 1 0 0 0,-1-1 0 0 0,1 0 0 0 0,-1 1 0 0 0,2-1 0 0 0,0 1 0 0 0,1 1 0 0 0,1 1 0 0 0,0-1 0 0 0,-1 0 0 0 0,1-1 0 0 0,0 1 0 0 0,0-1 0 0 0,0 0 0 0 0,0 0 0 0 0,0 0 0 0 0,1 0 0 0 0,5 0 0 0 0,6-1 0 0 0,28-3 0 0 0,-12 0 0 0 0,-8 1 0 0 0,8 1 0 0 0,0-1 0 0 0,1-2 0 0 0,46-11 0 0 0,-72 12-64 0 0,-6 2-273 0 0,-1 1-138 0 0,-5 7-6753 0 0,-2-1-292 0 0</inkml:trace>
</inkml:ink>
</file>

<file path=ppt/ink/ink1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8:27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5663 0 0,'21'7'1907'0'0,"-20"-7"-818"0"0,14 0 3282 0 0,-12 1-3997 0 0,0-1 1 0 0,1 0 0 0 0,-1 0-1 0 0,0 0 1 0 0,1 0 0 0 0,-1-1-1 0 0,0 0 1 0 0,1 1-1 0 0,-1-1 1 0 0,0 0 0 0 0,0-1-1 0 0,0 1 1 0 0,0 0 0 0 0,0-1-1 0 0,4-2 1 0 0,3-2 92 0 0,-9 6-376 0 0,-1 0-411 0 0,0 0-155 0 0,0 0-1841 0 0,0 0-7236 0 0</inkml:trace>
</inkml:ink>
</file>

<file path=ppt/ink/ink1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07.2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133 13823 0 0,'0'0'315'0'0,"1"-2"45"0"0,14-60 1336 0 0,-16 60-1091 0 0,0 0 1 0 0,0 0-1 0 0,0-1 0 0 0,0 1 0 0 0,-1 1 1 0 0,1-1-1 0 0,-1 0 0 0 0,1 0 1 0 0,-3-2-1 0 0,4 4-581 0 0,-1 0 49 0 0,1 0 0 0 0,0 0 0 0 0,-1 0 0 0 0,1-1 0 0 0,0 1 0 0 0,-1 0 0 0 0,1 0 0 0 0,0-1 0 0 0,-1 1 1 0 0,1 0-1 0 0,0 0 0 0 0,0-1 0 0 0,-1 1 0 0 0,1 0 0 0 0,0-1 0 0 0,0 1 0 0 0,0 0 0 0 0,0-1 0 0 0,-1 1 0 0 0,1 0 0 0 0,0-1 0 0 0,0 1 0 0 0,0 0 0 0 0,0-1 0 0 0,0 1 0 0 0,0-1 0 0 0,0 1 0 0 0,0 0 0 0 0,0-1 0 0 0,0 1 0 0 0,0 0 0 0 0,0-1 0 0 0,0 1 0 0 0,0 0 0 0 0,0-1 0 0 0,1 1 1 0 0,-1-1-1 0 0,0 1 0 0 0,16-5 2416 0 0,-15 5-2483 0 0,208-25 1171 0 0,-160 21-914 0 0,-46 4-191 0 0,26 1 445 0 0,-16 0-498 0 0,-5 0-83 0 0,-17 7-748 0 0,-8 2-540 0 0,-1-1-1 0 0,0 0 0 0 0,0-1 1 0 0,0-1-1 0 0,-1-1 1 0 0,-31 6-1 0 0,3 0-2201 0 0,17 0-1853 0 0,20-8 2848 0 0</inkml:trace>
</inkml:ink>
</file>

<file path=ppt/ink/ink1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07.6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1-42 0 0,0 0-219 0 0,0 1 0 0 0,0-1-1 0 0,0 0 1 0 0,0 0 0 0 0,0 1 0 0 0,0-1-1 0 0,1 0 1 0 0,-1 0 0 0 0,0 1-1 0 0,1-1 1 0 0,-1 0 0 0 0,1 0 0 0 0,0 0-1 0 0,-1 0 1 0 0,1 1 0 0 0,0-1-1 0 0,-1 0 1 0 0,1 0 0 0 0,0 0 0 0 0,0-1-1 0 0,0 1 1 0 0,0 0 0 0 0,0 0 0 0 0,0 0-1 0 0,0-1 1 0 0,0 1 0 0 0,1 0-1 0 0,-1-1 1 0 0,0 1 0 0 0,0-1 0 0 0,2 1-1 0 0,3 0 79 0 0,-1-1 1 0 0,1 1-1 0 0,-1-1 0 0 0,1 0 1 0 0,9-1-1 0 0,-2 0 230 0 0,143-5 3623 0 0,-147 4-3694 0 0,-5 1-298 0 0,0 1 0 0 0,1 0-1 0 0,-1 0 1 0 0,0 0 0 0 0,0 0-1 0 0,9 2 1 0 0,-13-2-110 0 0,0 0 0 0 0,1 0 0 0 0,-1 0 0 0 0,0 0 0 0 0,0 0 0 0 0,1 0 0 0 0,-1 0 0 0 0,0 0-1 0 0,0 1 1 0 0,1-1 0 0 0,-1 0 0 0 0,0 0 0 0 0,1 0 0 0 0,-1 0 0 0 0,0 0 0 0 0,0 0 0 0 0,0 0 0 0 0,1 1 0 0 0,-1-1 0 0 0,0 0 0 0 0,0 0 0 0 0,1 0 0 0 0,-1 1 0 0 0,0-1-1 0 0,0 0 1 0 0,0 0 0 0 0,0 1 0 0 0,0-1 0 0 0,1 0 0 0 0,-1 0 0 0 0,0 1 0 0 0,0-1 0 0 0,0 0 0 0 0,0 0 0 0 0,0 1 0 0 0,0-1 0 0 0,0 0 0 0 0,0 0 0 0 0,0 1 0 0 0,0-1-1 0 0,0 0 1 0 0,0 1 0 0 0,0-1 0 0 0,0 0 0 0 0,0 0 0 0 0,0 1 0 0 0,0-1 0 0 0,-5 9-955 0 0,3-8 729 0 0,0 0 0 0 0,0 0 0 0 0,0-1 1 0 0,0 1-1 0 0,0 0 0 0 0,0-1 0 0 0,0 1 0 0 0,0-1 0 0 0,-1 0 1 0 0,1 0-1 0 0,0 1 0 0 0,0-2 0 0 0,0 1 0 0 0,0 0 0 0 0,-3-1 0 0 0,-3 1-951 0 0,6 0 796 0 0,1 0 0 0 0,-1 0 0 0 0,1 0 0 0 0,-1-1 0 0 0,1 1 0 0 0,-1 0 0 0 0,1-1 0 0 0,0 1 0 0 0,-1-1 0 0 0,1 1 1 0 0,0-1-1 0 0,-1 0 0 0 0,1 1 0 0 0,0-1 0 0 0,0 0 0 0 0,0 0 0 0 0,-1 0 0 0 0,1 0 0 0 0,0 0 0 0 0,0 0 0 0 0,0 0 0 0 0,1-1 0 0 0,-1 1 0 0 0,0 0 0 0 0,0 0 0 0 0,1-1 1 0 0,-1 1-1 0 0,1-1 0 0 0,-1 1 0 0 0,0-3 0 0 0,0 0-269 0 0,-7-12-3948 0 0</inkml:trace>
</inkml:ink>
</file>

<file path=ppt/ink/ink1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09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330 11975 0 0,'0'0'267'0'0,"0"0"42"0"0,0 0 17 0 0,0 0-28 0 0,3-1-196 0 0,2 0 278 0 0,0-1 0 0 0,-1 1 0 0 0,1-1 0 0 0,0 1 0 0 0,-1-2 0 0 0,1 1 0 0 0,-1 0 1 0 0,1-1-1 0 0,6-5 0 0 0,-3 1 289 0 0,-2 2-135 0 0,-1-1 0 0 0,1-1 0 0 0,-1 1 0 0 0,0-1 0 0 0,6-11 0 0 0,0 1 786 0 0,0 2-849 0 0,-1 0 0 0 0,-1 0 0 0 0,0-1 0 0 0,-1 0-1 0 0,-1-1 1 0 0,10-30 0 0 0,-11 23-56 0 0,-4 16-181 0 0,0 1-1 0 0,0 0 0 0 0,-1-1 0 0 0,0 1 1 0 0,0-1-1 0 0,-1-8 0 0 0,0 16-233 0 0,0 0 0 0 0,0-1 0 0 0,0 1 0 0 0,0 0 0 0 0,0 0 0 0 0,0-1 0 0 0,-1 1 0 0 0,1 0 0 0 0,0 0 0 0 0,0 0 0 0 0,0 0 0 0 0,0-1 0 0 0,0 1 0 0 0,0 0 0 0 0,-1 0 0 0 0,1 0 0 0 0,0 0 0 0 0,0-1 0 0 0,0 1 0 0 0,0 0 0 0 0,-1 0 0 0 0,1 0 0 0 0,0 0 0 0 0,0 0 0 0 0,0 0 0 0 0,-1 0 0 0 0,1 0 0 0 0,0 0 0 0 0,0 0 0 0 0,0 0 0 0 0,-1 0 0 0 0,1 0 0 0 0,0 0 0 0 0,0 0 0 0 0,-1 0 0 0 0,1 0 0 0 0,0 0 0 0 0,0 0 0 0 0,0 0 0 0 0,-1 0 0 0 0,1 0 0 0 0,0 0 0 0 0,0 0 0 0 0,0 0 0 0 0,-1 0 0 0 0,1 0 0 0 0,0 0 0 0 0,0 1 0 0 0,0-1 0 0 0,0 0 0 0 0,-1 0 0 0 0,1 0 0 0 0,0 0 0 0 0,0 1 0 0 0,0-1 0 0 0,0 0 0 0 0,0 0 0 0 0,-1 1 0 0 0,-7 5 106 0 0,1 1-1 0 0,-1 0 1 0 0,1 1 0 0 0,0 0-1 0 0,1 0 1 0 0,-1 0 0 0 0,-7 15 0 0 0,-29 69 1019 0 0,33-68-1048 0 0,-171 486-1836 0 0,154-419 2346 0 0,5 1-1 0 0,-15 131 0 0 0,35-212-586 0 0,2-1 0 0 0,-1 1 0 0 0,2 0 0 0 0,-1-1 0 0 0,5 20 0 0 0,-5-30 0 0 0,0 0 0 0 0,0 1 0 0 0,0-1 0 0 0,0 0 0 0 0,0 0 0 0 0,0 1 0 0 0,0-1 0 0 0,0 0 0 0 0,0 0 0 0 0,0 1 0 0 0,0-1 0 0 0,0 0 0 0 0,0 0 0 0 0,0 0 0 0 0,1 1 0 0 0,-1-1 0 0 0,0 0 0 0 0,0 0 0 0 0,0 1 0 0 0,0-1 0 0 0,1 0 0 0 0,-1 0 0 0 0,0 0 0 0 0,0 0 0 0 0,0 0 0 0 0,1 1 0 0 0,-1-1 0 0 0,0 0 0 0 0,0 0 0 0 0,1 0 0 0 0,-1 0 0 0 0,0 0 0 0 0,0 0 0 0 0,0 0 0 0 0,1 0 0 0 0,-1 0 0 0 0,0 0 0 0 0,0 0 0 0 0,1 0 0 0 0,-1 0 0 0 0,0 0 0 0 0,0 0 0 0 0,1 0 0 0 0,-1 0 0 0 0,0 0 0 0 0,0 0 0 0 0,1 0 0 0 0,-1 0 0 0 0,0 0 0 0 0,0 0 0 0 0,1-1 0 0 0,-1 1 0 0 0,0 0 0 0 0,0 0 0 0 0,0 0 0 0 0,1 0 0 0 0,-1-1 0 0 0,0 1 0 0 0,0 0 0 0 0,0 0 0 0 0,0 0 0 0 0,1-1 0 0 0,1-1 0 0 0,1-1 0 0 0,0 1 0 0 0,-1-1 0 0 0,1 0 0 0 0,-1 0 0 0 0,0 0 0 0 0,0 0 0 0 0,0 0 0 0 0,-1-1 0 0 0,3-4 0 0 0,11-40 0 0 0,-12 36 0 0 0,18-67 0 0 0,21-157 0 0 0,-40 225 0 0 0,-2-1 0 0 0,1 0 0 0 0,-2 0 0 0 0,1 0 0 0 0,-2 0 0 0 0,-2-12 0 0 0,3 21 0 0 0,0-1 0 0 0,0 1 0 0 0,0 0 0 0 0,-1-1 0 0 0,0 1 0 0 0,1 0 0 0 0,-1 0 0 0 0,0 0 0 0 0,0 0 0 0 0,-5-4 0 0 0,5 6 0 0 0,0-1 0 0 0,0 1 0 0 0,0-1 0 0 0,0 1 0 0 0,0 0 0 0 0,0 0 0 0 0,-1 0 0 0 0,1 0 0 0 0,0 0 0 0 0,-1 1 0 0 0,1-1 0 0 0,-1 1 0 0 0,1-1 0 0 0,-1 1 0 0 0,1 0 0 0 0,-5 0 0 0 0,-1 1 0 0 0,0 0 0 0 0,0 0 0 0 0,0 1 0 0 0,1 0 0 0 0,-1 0 0 0 0,1 1 0 0 0,-14 6 0 0 0,7 0 0 0 0,-1 0 0 0 0,-20 17 0 0 0,29-20 0 0 0,6-6 0 0 0,0 0 0 0 0,0 1 0 0 0,0-1 0 0 0,0 1 0 0 0,-1-1 0 0 0,1 0 0 0 0,0 1 0 0 0,0-1 0 0 0,1 1 0 0 0,-1-1 0 0 0,0 0 0 0 0,0 1 0 0 0,0-1 0 0 0,0 1 0 0 0,0-1 0 0 0,0 0 0 0 0,0 1 0 0 0,1-1 0 0 0,-1 0 0 0 0,0 1 0 0 0,2 1 0 0 0,0 0 0 0 0,-1 0 0 0 0,1-1 0 0 0,0 1 0 0 0,0 0 0 0 0,0-1 0 0 0,1 0 0 0 0,-1 1 0 0 0,0-1 0 0 0,0 0 0 0 0,1 0 0 0 0,-1 0 0 0 0,1-1 0 0 0,-1 1 0 0 0,0-1 0 0 0,4 1 0 0 0,6 1 0 0 0,24-1 0 0 0,16-3 0 0 0,55-10 0 0 0,-50 5 0 0 0,-26 7-2688 0 0,-29 1 1173 0 0,-2-1-290 0 0,0 0-1147 0 0,0 0-506 0 0,-1 3-102 0 0,-2 11-22 0 0</inkml:trace>
</inkml:ink>
</file>

<file path=ppt/ink/ink1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09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3823 0 0,'0'0'315'0'0,"0"0"45"0"0,0 0 21 0 0,0 0-49 0 0,0 0-81 0 0,0 0 481 0 0,0 0 237 0 0,0 0 45 0 0,2-2 8 0 0,3 0-501 0 0,0-1 1 0 0,1 1-1 0 0,-1 0 0 0 0,0 1 0 0 0,1-1 1 0 0,-1 1-1 0 0,1 0 0 0 0,-1 0 0 0 0,1 1 0 0 0,0-1 1 0 0,-1 1-1 0 0,9 2 0 0 0,-11-2-420 0 0,-1 0 0 0 0,1 0-1 0 0,-1 1 1 0 0,0-1 0 0 0,1 1-1 0 0,-1 0 1 0 0,1-1 0 0 0,-1 1-1 0 0,0 0 1 0 0,0 1 0 0 0,0-1 0 0 0,1 0-1 0 0,-1 1 1 0 0,0-1 0 0 0,-1 1-1 0 0,5 3 1 0 0,-2 0-12 0 0,0 0 0 0 0,0 0 1 0 0,-1 0-1 0 0,0 1 0 0 0,0-1 0 0 0,0 1 0 0 0,0 0 1 0 0,2 8-1 0 0,12 55 946 0 0,-12-44-897 0 0,0-5-138 0 0,1-1 0 0 0,0 0 0 0 0,2 0 0 0 0,0 0 0 0 0,1-1 0 0 0,17 24 0 0 0,-22-33 0 0 0,-4-8 0 0 0,1 1 0 0 0,0-1 0 0 0,0 1 0 0 0,0 0 0 0 0,0-1 0 0 0,0 1 0 0 0,0-1 0 0 0,0 0 0 0 0,0 1 0 0 0,1-1 0 0 0,-1 0 0 0 0,0 0 0 0 0,1 0 0 0 0,-1 0 0 0 0,1 0 0 0 0,-1 0 0 0 0,4 1 0 0 0,4 2 0 0 0,-8-4 50 0 0,0 0 0 0 0,0 1 0 0 0,0-1-1 0 0,0 0 1 0 0,0 0 0 0 0,0 0 0 0 0,0 0 0 0 0,1 0 0 0 0,-1 0-1 0 0,0 0 1 0 0,0 0 0 0 0,0 0 0 0 0,0 0 0 0 0,0-1-1 0 0,0 1 1 0 0,0 0 0 0 0,0-1 0 0 0,0 1 0 0 0,0-1 0 0 0,0 1-1 0 0,0-1 1 0 0,0 1 0 0 0,0-1 0 0 0,0 0 0 0 0,0 0 0 0 0,-1 1-1 0 0,1-1 1 0 0,0 0 0 0 0,-1 0 0 0 0,1 0 0 0 0,0 0 0 0 0,-1 0-1 0 0,1 0 1 0 0,-1 0 0 0 0,1 0 0 0 0,-1 0 0 0 0,0 0 0 0 0,1 0-1 0 0,-1 0 1 0 0,0-2 0 0 0,1 3-45 0 0,-1-4-102 0 0,1 0-1 0 0,-1 1 1 0 0,0-1-1 0 0,1 1 1 0 0,-2-1-1 0 0,1 1 1 0 0,0-1-1 0 0,-1 0 1 0 0,1 1-1 0 0,-1-1 1 0 0,0 1-1 0 0,0 0 1 0 0,-1-1-1 0 0,1 1 1 0 0,-1 0 0 0 0,-2-4-1 0 0,0-1-262 0 0,-1 1-1 0 0,0 0 1 0 0,-1 0-1 0 0,0 0 1 0 0,-9-8-1 0 0,-6-6-3796 0 0,18 18 2397 0 0,1 0-1 0 0,-1 0 1 0 0,1 0-1 0 0,0 0 1 0 0,-3-7-1 0 0,2 1-3987 0 0</inkml:trace>
</inkml:ink>
</file>

<file path=ppt/ink/ink1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0.0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5 11975 0 0,'0'0'267'0'0,"0"0"42"0"0,0 0 17 0 0,0 0-28 0 0,0 0-58 0 0,0 0 491 0 0,0 0 238 0 0,0 0 45 0 0,0 0 8 0 0,0 0 2 0 0,9-2 1979 0 0,-8 2-2942 0 0,-1-1 1 0 0,1 1-1 0 0,-1 0 1 0 0,1 0-1 0 0,-1-1 1 0 0,1 1-1 0 0,-1 0 1 0 0,0 0-1 0 0,1 0 1 0 0,-1 0-1 0 0,1-1 1 0 0,0 1-1 0 0,-1 0 1 0 0,1 0-1 0 0,-1 0 1 0 0,1 0-1 0 0,-1 0 1 0 0,1 0-1 0 0,-1 0 1 0 0,1 1-1 0 0,-1-1 1 0 0,1 0-1 0 0,-1 0 1 0 0,1 0-1 0 0,-1 0 1 0 0,1 1-1 0 0,-1-1 1 0 0,0 0-1 0 0,1 0 1 0 0,-1 1-1 0 0,1-1 1 0 0,-1 0-1 0 0,0 1 1 0 0,1-1-1 0 0,-1 1 1 0 0,0-1-1 0 0,1 0 1 0 0,-1 1-1 0 0,1 1 120 0 0,-1 0 0 0 0,0 0 0 0 0,1 0 0 0 0,-1 0 0 0 0,0 0 0 0 0,0 0 0 0 0,0 0 0 0 0,-1 0 0 0 0,1 1 0 0 0,-1 1 0 0 0,-4 13 29 0 0,-1-1 1 0 0,-1 0-1 0 0,0 0 0 0 0,-1 0 0 0 0,-20 28 1 0 0,17-26-33 0 0,-18 25 126 0 0,-64 73 0 0 0,91-113-301 0 0,0-1-1 0 0,0 1 0 0 0,0 0 1 0 0,0 0-1 0 0,-2 6 1 0 0,-10 16-82 0 0,13-24-258 0 0,1-1-138 0 0,0 0-33 0 0,2 0 65 0 0,5 0 392 0 0,-1 0 0 0 0,1-1 0 0 0,11-3 0 0 0,-3-1-1920 0 0,-1 0 0 0 0,0 0 0 0 0,-1-1 1 0 0,17-11-1 0 0,0-3-1608 0 0</inkml:trace>
</inkml:ink>
</file>

<file path=ppt/ink/ink1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0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 15663 0 0,'0'0'356'0'0,"0"0"50"0"0,0 0 20 0 0,0 0-42 0 0,0 0-112 0 0,0 0 463 0 0,2 11 2201 0 0,-3 7-2058 0 0,0-1 0 0 0,-2 1-1 0 0,0-1 1 0 0,-7 24 0 0 0,9-37-878 0 0,1 0 0 0 0,-1 0 0 0 0,1 1 0 0 0,0 6 0 0 0,-1 12 0 0 0,-1-15 20 0 0,0-2 14 0 0,-4 3-357 0 0,5-8-1081 0 0,2-2-511 0 0,6-3-1131 0 0,4-2-4120 0 0</inkml:trace>
</inkml:ink>
</file>

<file path=ppt/ink/ink1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0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6 17503 0 0,'0'0'399'0'0,"0"0"60"0"0,0 0 21 0 0,2-3-59 0 0,8-13-270 0 0,-11 13-41 0 0,-1 1 1626 0 0,1 0-1174 0 0,0 2-392 0 0,1-1-1 0 0,0 0 1 0 0,-1 0-1 0 0,1 0 1 0 0,0 0-1 0 0,-1 0 1 0 0,1 0-1 0 0,0 1 1 0 0,0-1-1 0 0,0 0 1 0 0,0 0-1 0 0,0 0 1 0 0,0 0-1 0 0,0 0 1 0 0,0 0-1 0 0,0 0 0 0 0,0 0 1 0 0,0 0-1 0 0,1 0 1 0 0,-1 0-1 0 0,1-1 1 0 0,2-3-81 0 0,-2 4 282 0 0,-1 1-362 0 0,0 0 0 0 0,0 0 0 0 0,0 0 0 0 0,0-1 0 0 0,0 1 0 0 0,0 0 0 0 0,0 0 0 0 0,0 0 0 0 0,0 0 1 0 0,0 0-1 0 0,0-1 0 0 0,0 1 0 0 0,0 0 0 0 0,0 0 0 0 0,0 0 0 0 0,0 0 0 0 0,0 0 0 0 0,0 0 0 0 0,0-1 0 0 0,0 1 0 0 0,1 0 1 0 0,-1 0-1 0 0,0 0 0 0 0,0 0 0 0 0,0 0 0 0 0,0 0 0 0 0,0 0 0 0 0,0 0 0 0 0,0 0 0 0 0,1 0 0 0 0,-1-1 0 0 0,0 1 0 0 0,0 0 0 0 0,0 0 1 0 0,0 0-1 0 0,0 0 0 0 0,1 0 0 0 0,-1 0 0 0 0,0 0 0 0 0,0 0 0 0 0,0 0 0 0 0,8 3 528 0 0,4 6 150 0 0,-8-5-687 0 0,-1 0 0 0 0,-1-1 0 0 0,1 1 0 0 0,-1 0 0 0 0,1 0 0 0 0,-1 0 0 0 0,0 1 0 0 0,2 5 0 0 0,8 41 0 0 0,-5-22 0 0 0,-5-21 0 0 0,0-1 0 0 0,1 1 0 0 0,6 9 0 0 0,-4-9 0 0 0,1-5 0 0 0,-5-2 0 0 0,-1-1 0 0 0,1 0 0 0 0,0 0 0 0 0,0 1 0 0 0,-1-1 0 0 0,1 0 0 0 0,0 0 0 0 0,0 0 0 0 0,-1 0 0 0 0,1 0 0 0 0,0 0 0 0 0,0 0 0 0 0,-1 0 0 0 0,1 0 0 0 0,0 0 0 0 0,0-1 0 0 0,-1 1 0 0 0,1 0 0 0 0,0 0 0 0 0,-1-1 0 0 0,1 1 0 0 0,0-1 0 0 0,-1 1 0 0 0,1 0 0 0 0,0-1 0 0 0,-1 1 0 0 0,1-1 0 0 0,-1 1 0 0 0,1-1 0 0 0,-1 0 0 0 0,1 0 0 0 0,1-1 0 0 0,6-5 75 0 0,-1-1 0 0 0,0 0 0 0 0,-1 0 0 0 0,0-1-1 0 0,0 0 1 0 0,6-12 0 0 0,22-61 756 0 0,-30 70-746 0 0,6-9 507 0 0,-23 52-576 0 0,-17 25-16 0 0,-24 65 0 0 0,5 21 0 0 0,44-127 0 0 0,-8 41 0 0 0,13-56 0 0 0,0 0 0 0 0,0 0 0 0 0,0 0 0 0 0,0 1 0 0 0,0-1 0 0 0,0 0 0 0 0,0 0 0 0 0,0 0 0 0 0,0 0 0 0 0,0 0 0 0 0,0 0 0 0 0,0 0 0 0 0,0 1 0 0 0,0-1 0 0 0,0 0 0 0 0,0 0 0 0 0,0 0 0 0 0,0 0 0 0 0,0 0 0 0 0,0 0 0 0 0,0 1 0 0 0,0-1 0 0 0,0 0 0 0 0,0 0 0 0 0,0 0 0 0 0,0 0 0 0 0,0 0 0 0 0,0 0 0 0 0,0 0 0 0 0,0 0 0 0 0,0 0 0 0 0,0 1 0 0 0,1-1 0 0 0,-1 0 0 0 0,0 0 0 0 0,0 0 0 0 0,0 0 0 0 0,0 0 0 0 0,0 0 0 0 0,0 0 0 0 0,0 0 0 0 0,1 0 0 0 0,4-2 0 0 0,6-6 0 0 0,-3-2-1151 0 0,1 1 0 0 0,-1-2 0 0 0,-1 1 0 0 0,1-1 0 0 0,7-17-1 0 0,-8 10-7373 0 0</inkml:trace>
</inkml:ink>
</file>

<file path=ppt/ink/ink1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9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8 19351 0 0,'0'0'439'0'0,"0"0"62"0"0,0 0 33 0 0,0 0-65 0 0,5-5 218 0 0,-5 3 4331 0 0,-3 2-4889 0 0,-1-1-1 0 0,1 1 1 0 0,-1 0-1 0 0,1 0 1 0 0,-1 1 0 0 0,1-1-1 0 0,-1 1 1 0 0,1 0-1 0 0,-1 0 1 0 0,-5 2 0 0 0,-35 18 1116 0 0,42-20-1241 0 0,-20 10-4 0 0,-65 38 0 0 0,77-42 0 0 0,-1 0 0 0 0,1 1 0 0 0,0 1 0 0 0,1 0 0 0 0,-14 16 0 0 0,21-22 0 0 0,0 0 0 0 0,0 0 0 0 0,0 0 0 0 0,1 0 0 0 0,-1 0 0 0 0,1 0 0 0 0,0 0 0 0 0,0 1 0 0 0,0-1 0 0 0,1 0 0 0 0,-1 1 0 0 0,1-1 0 0 0,0 7 0 0 0,2-2 0 0 0,0-7 0 0 0,0 1 0 0 0,0-1 0 0 0,0 0 0 0 0,1-1 0 0 0,-1 1 0 0 0,0 0 0 0 0,0-1 0 0 0,0 1 0 0 0,0-1 0 0 0,1 0 0 0 0,2 1 0 0 0,27-2 0 0 0,-20 0 0 0 0,0 1 0 0 0,16 2 0 0 0,-15-1 0 0 0,24-1 0 0 0,-30-1 0 0 0,1 1 0 0 0,-1 0 0 0 0,1 1 0 0 0,14 2 0 0 0,-20-3 0 0 0,1 1 0 0 0,-1-1 0 0 0,1-1 0 0 0,-1 1 0 0 0,1 0 0 0 0,-1-1 0 0 0,1 1 0 0 0,-1-1 0 0 0,1 0 0 0 0,3-1 0 0 0,15-4 0 0 0,-9 6-6249 0 0,-12 0 4714 0 0</inkml:trace>
</inkml:ink>
</file>

<file path=ppt/ink/ink1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1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 15663 0 0,'0'0'356'0'0,"0"0"50"0"0,0 0 20 0 0,0 0-42 0 0,0 0-112 0 0,0 0 463 0 0,0 0 234 0 0,0 0 45 0 0,0 0-61 0 0,-1 1-288 0 0,-2 3-429 0 0,0 0 0 0 0,0 0 0 0 0,1 0 0 0 0,0 0 0 0 0,0 1 0 0 0,0-1 0 0 0,0 1 0 0 0,0-1 0 0 0,1 1 0 0 0,-1 7 0 0 0,-8 33 517 0 0,-2 0-1 0 0,-2-1 1 0 0,-33 74 0 0 0,34-91-687 0 0,-28 68 31 0 0,34-76-96 0 0,1 0-1 0 0,0 0 1 0 0,-2 22-1 0 0,7-36 0 0 0,0 0 0 0 0,1 1 0 0 0,0-1 0 0 0,0 0 0 0 0,0 0 0 0 0,1 0 0 0 0,0 0 0 0 0,0 0 0 0 0,0 0 0 0 0,0 0 0 0 0,1 0 0 0 0,0 0 0 0 0,0-1 0 0 0,3 6 0 0 0,-5-9 0 0 0,1 0 0 0 0,-1 0 0 0 0,1 0 0 0 0,0-1 0 0 0,-1 1 0 0 0,1 0 0 0 0,0 0 0 0 0,-1-1 0 0 0,1 1 0 0 0,0 0 0 0 0,0-1 0 0 0,0 1 0 0 0,-1-1 0 0 0,1 1 0 0 0,0-1 0 0 0,0 0 0 0 0,0 1 0 0 0,0-1 0 0 0,0 0 0 0 0,0 1 0 0 0,0-1 0 0 0,0 0 0 0 0,0 0 0 0 0,0 0 0 0 0,0 0 0 0 0,1 0 0 0 0,2 0 0 0 0,2-1-133 0 0,0 1-1 0 0,0-1 1 0 0,-1 0-1 0 0,1 0 1 0 0,0 0 0 0 0,-1-1-1 0 0,1 0 1 0 0,-1 0-1 0 0,0 0 1 0 0,0-1 0 0 0,9-5-1 0 0,-1-1-471 0 0,0-1 1 0 0,-1 1-1 0 0,13-14 0 0 0,-10 7-2941 0 0,18-25-1 0 0,-18 20 988 0 0</inkml:trace>
</inkml:ink>
</file>

<file path=ppt/ink/ink1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1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0135 0 0,'0'0'464'0'0,"0"0"-9"0"0,5 5 526 0 0,-3-2 3938 0 0,9 14-2235 0 0,-10-14-2341 0 0,1 0 1 0 0,0 0 0 0 0,0 0-1 0 0,0 0 1 0 0,0 0 0 0 0,0-1-1 0 0,3 4 1 0 0,15 15 1054 0 0,-19-19-1283 0 0,1-1 0 0 0,-1 1 0 0 0,-1-1 0 0 0,1 1 0 0 0,0-1 0 0 0,0 1 0 0 0,-1 0 0 0 0,1-1 0 0 0,-1 1 0 0 0,1 0 0 0 0,-1 0 0 0 0,0 0 0 0 0,1 3 0 0 0,-1-4-108 0 0,0 0 0 0 0,0 0 0 0 0,0 0-1 0 0,0 0 1 0 0,0 0 0 0 0,0 0 0 0 0,0 0 0 0 0,0 0-1 0 0,1 0 1 0 0,-1 1 0 0 0,0-1 0 0 0,1 0 0 0 0,-1 0 0 0 0,1-1-1 0 0,-1 1 1 0 0,1 0 0 0 0,-1 0 0 0 0,1 0 0 0 0,0 0 0 0 0,-1 0-1 0 0,1-1 1 0 0,0 1 0 0 0,0 0 0 0 0,0 0 0 0 0,1 0-1 0 0,2 2 61 0 0,7 11 427 0 0,0 1 0 0 0,-1-1 0 0 0,16 33 0 0 0,-21-38-494 0 0,0 0 0 0 0,0 0 0 0 0,1-1 0 0 0,0 0 0 0 0,1 0 0 0 0,11 12 0 0 0,-11-15 0 0 0,1-1-64 0 0,-8-5-30 0 0,1 0 0 0 0,-1 0-1 0 0,0 0 1 0 0,1 0 0 0 0,-1 0-1 0 0,0 0 1 0 0,1-1 0 0 0,-1 1 0 0 0,0 0-1 0 0,0 0 1 0 0,0 0 0 0 0,0 0-1 0 0,-1-2 1 0 0,0-1-591 0 0,-1-1 1 0 0,1 0-1 0 0,-1 1 0 0 0,0-1 0 0 0,-1 1 1 0 0,1 0-1 0 0,-4-5 0 0 0,-7-13-1519 0 0,6-5-354 0 0</inkml:trace>
</inkml:ink>
</file>

<file path=ppt/ink/ink1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1.8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0 8287 0 0,'0'0'382'0'0,"0"0"-8"0"0,8 3 756 0 0,-7-2 2713 0 0,0 0 3983 0 0,-1 3-7715 0 0,-1-1 0 0 0,1 1 1 0 0,-1 0-1 0 0,0 0 0 0 0,0-1 0 0 0,0 1 0 0 0,0 0 1 0 0,-1-1-1 0 0,1 1 0 0 0,-4 4 0 0 0,-3 4 777 0 0,-15 17 0 0 0,-4 5-162 0 0,0 1-726 0 0,18-24 0 0 0,-16 25 0 0 0,21-29 0 0 0,-1-1 0 0 0,0 0 0 0 0,0 0 0 0 0,-7 6 0 0 0,7-7 0 0 0,0 0 0 0 0,0 0 0 0 0,1 1 0 0 0,0-1 0 0 0,-7 12 0 0 0,2-1 0 0 0,0 0 0 0 0,-16 19 0 0 0,23-33 0 0 0,0 0 0 0 0,1 0 0 0 0,0 0 0 0 0,0 1 0 0 0,-1-1 0 0 0,2 1 0 0 0,-1-1 0 0 0,-1 5 0 0 0,2-7-6 0 0,0 1-1 0 0,-1-1 1 0 0,1 0 0 0 0,0 1-1 0 0,0-1 1 0 0,0 1 0 0 0,0-1-1 0 0,0 0 1 0 0,0 1 0 0 0,0-1-1 0 0,0 1 1 0 0,0-1 0 0 0,0 0-1 0 0,0 1 1 0 0,0-1 0 0 0,1 1-1 0 0,-1-1 1 0 0,0 0-1 0 0,0 1 1 0 0,1 0 0 0 0,0 0-171 0 0,1-1-1 0 0,0 1 1 0 0,0 0 0 0 0,0-1 0 0 0,0 1-1 0 0,0-1 1 0 0,3 1 0 0 0,-4-1-55 0 0,1 1-1642 0 0,0-3-3643 0 0,9-6-1565 0 0</inkml:trace>
</inkml:ink>
</file>

<file path=ppt/ink/ink1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2.2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1 17503 0 0,'-11'0'307'0'0,"8"0"-147"0"0,0 1 0 0 0,0-1 0 0 0,0 0 1 0 0,0 1-1 0 0,0 0 0 0 0,0-1 0 0 0,-2 2 0 0 0,3 18 1103 0 0,1-15-969 0 0,-1 0 0 0 0,0 1 0 0 0,0-1 1 0 0,0 0-1 0 0,-1 0 0 0 0,1-1 0 0 0,-8 10 0 0 0,7-11-75 0 0,0 1-1 0 0,1 0 0 0 0,-1 0 0 0 0,1 0 0 0 0,0 0 0 0 0,0 0 0 0 0,0 0 0 0 0,1 1 1 0 0,0-1-1 0 0,-1 1 0 0 0,2-1 0 0 0,-2 8 0 0 0,2-8-218 0 0,0-1 0 0 0,0 0 0 0 0,0 0 0 0 0,0-1 0 0 0,0 1 0 0 0,0 0 0 0 0,-1 0 0 0 0,1 0 0 0 0,-1 0 0 0 0,0-1 0 0 0,0 1 0 0 0,0 0 0 0 0,0-1 0 0 0,-2 4 0 0 0,1-4 0 0 0,1 0 0 0 0,-2 11 0 0 0,26-40-6996 0 0,-13 10 4440 0 0</inkml:trace>
</inkml:ink>
</file>

<file path=ppt/ink/ink1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2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1 17503 0 0,'0'0'399'0'0,"-2"0"60"0"0,-1 0-393 0 0,0 0 0 0 0,0 0 1 0 0,0 1-1 0 0,0-1 1 0 0,0 1-1 0 0,0 0 0 0 0,0 0 1 0 0,0 0-1 0 0,0 0 1 0 0,0 0-1 0 0,1 1 1 0 0,-1-1-1 0 0,0 1 0 0 0,1 0 1 0 0,-4 3-1 0 0,5-4-45 0 0,1-1 0 0 0,-1 0 0 0 0,1 1 0 0 0,0-1-1 0 0,-1 1 1 0 0,1-1 0 0 0,0 1 0 0 0,-1-1 0 0 0,1 1-1 0 0,0-1 1 0 0,-1 1 0 0 0,1-1 0 0 0,0 1 0 0 0,0-1 0 0 0,0 1-1 0 0,0-1 1 0 0,0 1 0 0 0,-1 0 0 0 0,1-1 0 0 0,0 1 0 0 0,0-1-1 0 0,0 1 1 0 0,1-1 0 0 0,-1 2 0 0 0,0-1 39 0 0,0-1 0 0 0,0 1-1 0 0,0 0 1 0 0,0-1 0 0 0,0 1 0 0 0,0 0-1 0 0,0-1 1 0 0,0 1 0 0 0,0 0 0 0 0,0-1 0 0 0,-1 1-1 0 0,1 0 1 0 0,0-1 0 0 0,0 1 0 0 0,-1 0-1 0 0,1-1 1 0 0,0 1 0 0 0,-1-1 0 0 0,1 1 0 0 0,0-1-1 0 0,-2 2 1 0 0,-6 5 502 0 0,7-6-440 0 0,-1 0 0 0 0,1 0-1 0 0,0 0 1 0 0,-1 1 0 0 0,1-1 0 0 0,0 0-1 0 0,0 1 1 0 0,0-1 0 0 0,0 1 0 0 0,0-1-1 0 0,0 1 1 0 0,0 0 0 0 0,1-1 0 0 0,-1 1 0 0 0,0 0-1 0 0,0 2 1 0 0,0-1-4 0 0,-1 1 0 0 0,0-1 0 0 0,0 0 0 0 0,0 1-1 0 0,0-1 1 0 0,0 0 0 0 0,-1 0 0 0 0,0 0 0 0 0,1 0 0 0 0,-7 4 0 0 0,-10 12 261 0 0,17-17-379 0 0,0 0 0 0 0,1 0 0 0 0,-1 1 0 0 0,1-1 0 0 0,0 0 0 0 0,0 1 0 0 0,0-1 0 0 0,0 0 0 0 0,0 1 0 0 0,1-1 0 0 0,-1 1 0 0 0,0 3 0 0 0,2 9 0 0 0,3-11 0 0 0,-2-3 0 0 0,1 2 0 0 0,1-1 0 0 0,-1 0 0 0 0,0 1 0 0 0,1-1 0 0 0,0-1 0 0 0,-1 1 0 0 0,9 2 0 0 0,-11-3 0 0 0,0 0 0 0 0,1-1 0 0 0,-1 1 0 0 0,0-1 0 0 0,1 1 0 0 0,-1-1 0 0 0,1 0 0 0 0,-1 1 0 0 0,1-1 0 0 0,-1 0 0 0 0,1 0 0 0 0,-1 0 0 0 0,0 0 0 0 0,1 0 0 0 0,1-1 0 0 0,2 0 0 0 0,10 0 0 0 0,-1-1 0 0 0,0 0 0 0 0,-1-1 0 0 0,1-1 0 0 0,26-10 0 0 0,61-37 0 0 0,-97 49 171 0 0,0 0 0 0 0,0 0 1 0 0,0 0-1 0 0,1 1 0 0 0,-1-1 0 0 0,0 1 0 0 0,0 0 0 0 0,1 0 0 0 0,-1 1 1 0 0,7-1-1 0 0,-13 12-6 0 0,-4 24-174 0 0,-18 52 0 0 0,-5 22 99 0 0,16-9 952 0 0,12-84-855 0 0,1-1 0 0 0,1 1-1 0 0,0-1 1 0 0,5 24 0 0 0,1 16-187 0 0,-3-21 0 0 0,-4-23 0 0 0,-4-3 0 0 0,-2-10 0 0 0,-8-9 0 0 0,0-1 0 0 0,-21-24 0 0 0,-11-11 0 0 0,-37-20 0 0 0,71 59-208 0 0,11 8 152 0 0,-1-1 0 0 0,1 0 0 0 0,0 1-1 0 0,0-1 1 0 0,0 0 0 0 0,0 1 0 0 0,0-1-1 0 0,0 0 1 0 0,0 0 0 0 0,1 0 0 0 0,-1 0-1 0 0,0 0 1 0 0,0 0 0 0 0,1 0 0 0 0,-1 0-1 0 0,0 0 1 0 0,1 0 0 0 0,-1 0 0 0 0,1-1-1 0 0,0 1 1 0 0,-1 0 0 0 0,1 0 0 0 0,0 0-1 0 0,0-1 1 0 0,0 1 0 0 0,0 0 0 0 0,0-2-1 0 0,0 1-227 0 0,0 0 0 0 0,0-1 1 0 0,1 1-1 0 0,-1 0 0 0 0,1-1 0 0 0,-1 1 0 0 0,1 0 0 0 0,0 0 0 0 0,0 0 0 0 0,0 0 0 0 0,0 0 0 0 0,3-4 0 0 0,20-19-4088 0 0,-13 15 3105 0 0,10-10-1292 0 0</inkml:trace>
</inkml:ink>
</file>

<file path=ppt/ink/ink1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2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9'1'1474'0'0,"-1"-1"-1366"0"0,-1 0 1 0 0,0 1 0 0 0,0 0 0 0 0,1 0 0 0 0,-1 0 0 0 0,0 1 0 0 0,0 0 0 0 0,-1 0 0 0 0,10 5 0 0 0,3 3 577 0 0,0 1 1 0 0,-1 0-1 0 0,23 20 0 0 0,-31-22-350 0 0,-1 0-1 0 0,0 1 1 0 0,0 0-1 0 0,-1 0 0 0 0,-1 1 1 0 0,12 21-1 0 0,-11-16-203 0 0,-2 0 1 0 0,0 0-1 0 0,-1 0 1 0 0,0 1-1 0 0,-2 0 0 0 0,0 0 1 0 0,-1 0-1 0 0,0 0 0 0 0,-2 1 1 0 0,-2 29-1 0 0,-1-20 39 0 0,-1 0 1 0 0,-1 0-1 0 0,-2 0 1 0 0,0-1-1 0 0,-2 0 1 0 0,-13 26-1 0 0,16-39 5 0 0,0 0 0 0 0,-2-1 0 0 0,-8 12-1 0 0,13-20-139 0 0,0 0-1 0 0,0-1 0 0 0,0 1 1 0 0,0-1-1 0 0,-1 0 0 0 0,0 0 1 0 0,0 0-1 0 0,0 0 0 0 0,0-1 1 0 0,0 1-1 0 0,0-1 0 0 0,-9 3 1 0 0,12-5-187 0 0,0 0 1 0 0,0 0 0 0 0,0 0 0 0 0,-1 0-1 0 0,1 0 1 0 0,0 0 0 0 0,0 0-1 0 0,-1 0 1 0 0,1 0 0 0 0,0-1-1 0 0,0 1 1 0 0,0 0 0 0 0,0-1 0 0 0,-1 1-1 0 0,1-1 1 0 0,0 1 0 0 0,0-1-1 0 0,0 0 1 0 0,0 1 0 0 0,0-1-1 0 0,-1-1 1 0 0,-17-21-3156 0 0,16 18 3147 0 0,-13-18-1888 0 0</inkml:trace>
</inkml:ink>
</file>

<file path=ppt/ink/ink1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4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159 7831 0 0,'-1'-2'93'0'0,"-1"1"0"0"0,0-1 0 0 0,0 0 1 0 0,0 0-1 0 0,0 1 0 0 0,0-1 0 0 0,0 1 0 0 0,-1 0 0 0 0,1-1 0 0 0,0 1 0 0 0,-1 0 0 0 0,1 0 0 0 0,0 1 0 0 0,-1-1 0 0 0,-2 0 0 0 0,-11-4 4925 0 0,-5 8-1039 0 0,13-2-2422 0 0,9 1 1126 0 0,12 2-1361 0 0,-1-3-1097 0 0,0-1 0 0 0,0-1 0 0 0,0 0 0 0 0,0-1 0 0 0,0 0 0 0 0,-1-1 0 0 0,23-8 0 0 0,11-2 335 0 0,-26 9-360 0 0,-1 0 0 0 0,1 1 0 0 0,29-1 0 0 0,-9 2-51 0 0,-31 1-139 0 0,0 1 0 0 0,0 0 1 0 0,0 0-1 0 0,10 2 0 0 0,24 5 43 0 0,-13 0 1 0 0,-17-4-29 0 0,0-1-1 0 0,0 0 0 0 0,16 0 0 0 0,79 7 158 0 0,-81-5-140 0 0,0-2 1 0 0,0 0-1 0 0,49-4 0 0 0,-31-1 39 0 0,-30 3-49 0 0,-1-1 0 0 0,26-5 0 0 0,-21 3-12 0 0,1 1-1 0 0,-1 0 1 0 0,37 2-1 0 0,-25 0-21 0 0,82-5 60 0 0,0-1-52 0 0,102-9 41 0 0,-104 5-30 0 0,11 10 44 0 0,-103 1-58 0 0,104 10 8 0 0,-34-1 42 0 0,-64-6-49 0 0,0-1-1 0 0,0-1 1 0 0,49-4-1 0 0,72-16 28 0 0,7-1-1 0 0,-88 13 25 0 0,-37 3-39 0 0,1 1-1 0 0,-1 1 1 0 0,55 5-1 0 0,19 4-4 0 0,-78-7 31 0 0,77-3-32 0 0,-57-1 44 0 0,29-1-43 0 0,-28 1-11 0 0,82 4 0 0 0,-63 3 0 0 0,0-2 0 0 0,108-12 0 0 0,-14-2 0 0 0,18-2 0 0 0,-138 11 64 0 0,1 2 0 0 0,63 6 1 0 0,-95-5-58 0 0,16 2 77 0 0,-6 1 307 0 0,-36-11-709 0 0,-12-10-2571 0 0,12 6-6547 0 0</inkml:trace>
</inkml:ink>
</file>

<file path=ppt/ink/ink1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5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366 13823 0 0,'0'0'315'0'0,"0"0"45"0"0,0 0 21 0 0,0 0-49 0 0,2-1-149 0 0,17-14 623 0 0,0-1 0 0 0,-1-1-1 0 0,-1 0 1 0 0,26-34 0 0 0,38-68 1146 0 0,-77 113-1683 0 0,0-1-1 0 0,0 0 0 0 0,-1 0 1 0 0,0 0-1 0 0,0 0 1 0 0,-1 0-1 0 0,0 0 1 0 0,0-1-1 0 0,0 1 1 0 0,-1-1-1 0 0,-1 1 0 0 0,1-1 1 0 0,-1 0-1 0 0,-1-7 1 0 0,-1 8-120 0 0,-4 1-61 0 0,4 6-21 0 0,0-1-1 0 0,1 1 1 0 0,-1 0 0 0 0,0 0-1 0 0,0 0 1 0 0,1 1 0 0 0,-1-1-1 0 0,0 0 1 0 0,1 1 0 0 0,-1-1-1 0 0,1 1 1 0 0,-1-1 0 0 0,0 1-1 0 0,1 0 1 0 0,-1 0 0 0 0,1-1-1 0 0,-1 1 1 0 0,1 0 0 0 0,0 1-1 0 0,-3 1 1 0 0,-25 27 498 0 0,29-30-570 0 0,-17 23 169 0 0,0 0-1 0 0,2 0 1 0 0,-24 50 0 0 0,-24 84 907 0 0,20-49-733 0 0,-28 77-338 0 0,55-133 0 0 0,-16 88 0 0 0,32-137-63 0 0,-1 0 1 0 0,1-1-1 0 0,0 1 1 0 0,0 0-1 0 0,0 0 1 0 0,0 0-1 0 0,1-1 0 0 0,-1 1 1 0 0,1 0-1 0 0,-1 0 1 0 0,1-1-1 0 0,0 1 1 0 0,2 3-1 0 0,10-8-888 0 0,-10 1 940 0 0,1-1 0 0 0,-1 0-1 0 0,0 1 1 0 0,1-1 0 0 0,-1-1-1 0 0,0 1 1 0 0,0 0 0 0 0,0-1-1 0 0,-1 1 1 0 0,1-1 0 0 0,-1 0-1 0 0,5-6 1 0 0,3-6 358 0 0,11-21-1 0 0,-18 30-181 0 0,11-22-25 0 0,-1-1-1 0 0,-2-1 1 0 0,-1 1-1 0 0,-1-2 1 0 0,-2 1-1 0 0,-1-1 1 0 0,4-51-1 0 0,-9 65-139 0 0,-1-34 0 0 0,-1 47 0 0 0,1-1 0 0 0,-1 0 0 0 0,0 0 0 0 0,0 0 0 0 0,0 0 0 0 0,-1 1 0 0 0,1-1 0 0 0,-1 1 0 0 0,0-1 0 0 0,-1 1 0 0 0,-4-7 0 0 0,5 9 0 0 0,0 0 0 0 0,0 0 0 0 0,0 1 0 0 0,0 0 0 0 0,0-1 0 0 0,-1 1 0 0 0,1 0 0 0 0,0 0 0 0 0,-1 0 0 0 0,1 0 0 0 0,-1 1 0 0 0,1-1 0 0 0,-1 1 0 0 0,1-1 0 0 0,-1 1 0 0 0,0 0 0 0 0,-3 0 0 0 0,-2 0 0 0 0,0 1 0 0 0,0 0 0 0 0,1 0 0 0 0,-13 4 0 0 0,12-1 0 0 0,-1 0 0 0 0,1 0 0 0 0,0 1 0 0 0,0 0 0 0 0,-12 10 0 0 0,-7 5 0 0 0,21-17 0 0 0,-1 1 0 0 0,0 1 0 0 0,0-1 0 0 0,0 1 0 0 0,1 0 0 0 0,-1 1 0 0 0,1 0 0 0 0,1 0 0 0 0,-1 0 0 0 0,-7 12 0 0 0,8-7 0 0 0,5 2 0 0 0,1-11 0 0 0,0-1 0 0 0,0 1 0 0 0,0-1 0 0 0,0 1 0 0 0,0-1 0 0 0,0 1 0 0 0,1-1 0 0 0,-1 0 0 0 0,1 1 0 0 0,-1-1 0 0 0,1 0 0 0 0,-1 0 0 0 0,1 0 0 0 0,-1 0 0 0 0,1-1 0 0 0,0 1 0 0 0,0 0 0 0 0,-1-1 0 0 0,1 1 0 0 0,4 0 0 0 0,4 1 0 0 0,0-1 0 0 0,18 0 0 0 0,-17-1 0 0 0,8 0 0 0 0,0-2 0 0 0,0 0 0 0 0,31-8 0 0 0,-3 1 0 0 0,26-9-1052 0 0,-40 9 321 0 0,-31 9-279 0 0,-2 0-13 0 0</inkml:trace>
</inkml:ink>
</file>

<file path=ppt/ink/ink1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6.6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99 10591 0 0,'-2'-2'488'0'0,"0"-1"-355"0"0,0 0 0 0 0,1 0-1 0 0,-1 0 1 0 0,1-1 0 0 0,0 1 0 0 0,0-1-1 0 0,0 1 1 0 0,0-1 0 0 0,0 1-1 0 0,1-1 1 0 0,-1 1 0 0 0,1-1-1 0 0,0 0 1 0 0,0 1 0 0 0,1-1 0 0 0,1-6-1 0 0,-2 8 1662 0 0,0 0 87 0 0,2-16 2304 0 0,-1 16-3134 0 0,-1 2 70 0 0,2-7-554 0 0,-2 6 3914 0 0,4 12-4426 0 0,-2 0-1 0 0,1 0 1 0 0,-2 1-1 0 0,1-1 1 0 0,-2 0 0 0 0,0 19-1 0 0,0-10 19 0 0,3 22 0 0 0,1-19-73 0 0,10 32 0 0 0,-10-45 0 0 0,4-2 0 0 0,4-2 11 0 0,1-3 31 0 0,-10-4-34 0 0,0 1-1 0 0,1 0 1 0 0,-1-1-1 0 0,0 1 1 0 0,0-1-1 0 0,0 0 1 0 0,0 0-1 0 0,0 0 1 0 0,0-1-1 0 0,0 1 1 0 0,0-1-1 0 0,0 0 1 0 0,-1 1-1 0 0,1-1 1 0 0,-1 0-1 0 0,5-5 1 0 0,4-4 24 0 0,-1 0-1 0 0,11-18 1 0 0,-9 13-24 0 0,6-11 66 0 0,18-33-1 0 0,1-3 51 0 0,-36 62-68 0 0,-1 1 22 0 0,0 0 10 0 0,-1 3 8 0 0,-168 350 388 0 0,164-343-479 0 0,-8 16-3 0 0,0 1 0 0 0,-13 45 0 0 0,21-60-2 0 0,3-8 0 0 0,1 0 0 0 0,-1 1 0 0 0,1-1 0 0 0,0 0 0 0 0,-2 8 0 0 0,2-1-11 0 0,2-11 3 0 0,0 0-1 0 0,0-1 1 0 0,0 1-1 0 0,0 0 1 0 0,-1 0-1 0 0,1-1 0 0 0,0 1 1 0 0,0-1-1 0 0,0 1 1 0 0,0-1-1 0 0,-1 1 1 0 0,1-1-1 0 0,1 0 0 0 0,6-9-131 0 0,1-1-1 0 0,-1 1 0 0 0,-1-2 1 0 0,11-20-1 0 0,0-4-4559 0 0,-9 18-620 0 0,-1 2-3066 0 0</inkml:trace>
</inkml:ink>
</file>

<file path=ppt/ink/ink1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6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0 75 919 0 0,'14'-49'598'0'0,"-13"47"2090"0"0,5-16 12824 0 0,-4 14-13618 0 0,-1 2-1125 0 0,-1 2-22 0 0,0 0-42 0 0,0 0-163 0 0,-6 14 371 0 0,-48 116 667 0 0,19-58-1264 0 0,-46 144 0 0 0,79-210-318 0 0,1 0 0 0 0,-1 0 0 0 0,1 0-1 0 0,0 0 1 0 0,1 1 0 0 0,0-1 0 0 0,0 0 0 0 0,0 1-1 0 0,1-1 1 0 0,0 0 0 0 0,0 1 0 0 0,0-1 0 0 0,5 10-1 0 0,-5-15-51 0 0,1-1-1 0 0,0 1 1 0 0,0-1 0 0 0,-1 0-1 0 0,1 1 1 0 0,0-1-1 0 0,0 0 1 0 0,0 0-1 0 0,-1 0 1 0 0,1 0-1 0 0,0-1 1 0 0,0 1-1 0 0,2-1 1 0 0,3-1-559 0 0,-1 1-1 0 0,1-2 1 0 0,8-3 0 0 0,8-6-4601 0 0,-20 11 4341 0 0,26-15-6958 0 0</inkml:trace>
</inkml:ink>
</file>

<file path=ppt/ink/ink1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19.7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803'0'0,"0"0"-18"0"0,2 0-501 0 0,12 3-186 0 0,-11-2 252 0 0,0 0 0 0 0,1 0 0 0 0,-1 0 0 0 0,1-1 0 0 0,-1 1 0 0 0,1-1 0 0 0,4 0-1 0 0,22-4 962 0 0,-8 2 693 0 0,31-8 0 0 0,11-8-2004 0 0,-61 17 0 0 0,11-2 0 0 0,-7 2-335 0 0,13 5-5234 0 0,-16-3 4477 0 0,-1-1-1464 0 0</inkml:trace>
</inkml:ink>
</file>

<file path=ppt/ink/ink1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7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0 5983 0 0,'0'0'464'0'0,"-7"3"-324"0"0,2-2 7554 0 0,1-2-7480 0 0,-10-4 6010 0 0,12 4-5318 0 0,2 1-231 0 0,-2-3 71 0 0,-1-1-294 0 0,0 4 2933 0 0,-1 3-3328 0 0,0 0 0 0 0,0 0-1 0 0,0 0 1 0 0,1 1 0 0 0,-1-1-1 0 0,1 1 1 0 0,0 0 0 0 0,0 0 0 0 0,0 0-1 0 0,1 0 1 0 0,-1 0 0 0 0,1 1-1 0 0,-3 7 1 0 0,-1 6-7 0 0,0 0 0 0 0,-5 24 0 0 0,10-35-42 0 0,-1 1 0 0 0,1-1 0 0 0,1 1-1 0 0,-1 0 1 0 0,1-1 0 0 0,0 1 0 0 0,1-1 0 0 0,2 12 0 0 0,2-6 34 0 0,2-1-31 0 0,-6-10-10 0 0,1 0 0 0 0,0-1 1 0 0,0 1-1 0 0,0-1 0 0 0,0 1 0 0 0,1-1 0 0 0,-1 0 0 0 0,0 0 1 0 0,1 0-1 0 0,-1 0 0 0 0,1 0 0 0 0,-1 0 0 0 0,1-1 1 0 0,-1 1-1 0 0,1-1 0 0 0,-1 1 0 0 0,1-1 0 0 0,-1 0 0 0 0,1 0 1 0 0,-1 0-1 0 0,1-1 0 0 0,0 1 0 0 0,-1-1 0 0 0,4-1 0 0 0,5-1 8 0 0,0-1 1 0 0,-1 0-1 0 0,0 0 0 0 0,12-8 0 0 0,-6 1 32 0 0,0-1 1 0 0,-1 0 0 0 0,-1-1-1 0 0,0 0 1 0 0,0-1 0 0 0,-2-1-1 0 0,21-30 1 0 0,-32 44 631 0 0,-4 5-262 0 0,-9 14-128 0 0,-17 26-190 0 0,19-22-87 0 0,-11 29-1 0 0,13-27-4 0 0,2-6-1 0 0,2 1 0 0 0,0 0 0 0 0,1 0 0 0 0,1 0 0 0 0,1 21 0 0 0,-1-11 0 0 0,1-11-2 0 0,0 0 1 0 0,2 0-1 0 0,0 0 0 0 0,1 0 0 0 0,0 0 1 0 0,7 23-1 0 0,-2-20-41 0 0,-2-5 33 0 0,5 27-1 0 0,-9-39 12 0 0,-1 0 1 0 0,1-1-1 0 0,-1 1 0 0 0,0 0 0 0 0,0 0 1 0 0,0 0-1 0 0,-1 0 0 0 0,0 0 0 0 0,1-1 0 0 0,-1 1 1 0 0,0 0-1 0 0,-3 5 0 0 0,-2 1 58 0 0,-1 0 6 0 0,-9 6 35 0 0,7-14-56 0 0,6-1-40 0 0,1-1 5 0 0,0 1 0 0 0,1-1 0 0 0,-1 1 0 0 0,0-1 0 0 0,1 0 0 0 0,-1 0 0 0 0,0 0 0 0 0,1 0 0 0 0,-1 0 0 0 0,0 0 0 0 0,0 0 0 0 0,1 0 0 0 0,-1-1 0 0 0,0 1 0 0 0,1-1 0 0 0,-3 0 0 0 0,-2-1 6 0 0,-14-3 33 0 0,5 1 19 0 0,0 0 0 0 0,-28-11 0 0 0,36 12-48 0 0,1 0 0 0 0,-1-1-1 0 0,0 0 1 0 0,1-1 0 0 0,0 1-1 0 0,0-1 1 0 0,-6-7 0 0 0,11 11-14 0 0,-1-1 1 0 0,0-1-1 0 0,1 1 1 0 0,-1 0 0 0 0,1 0-1 0 0,-1-1 1 0 0,1 1-1 0 0,-1-4 1 0 0,-1 0-3 0 0,2 5-3 0 0,1-1 0 0 0,-1 1 0 0 0,1 0 0 0 0,-1 0 0 0 0,1-1 0 0 0,-1 1 0 0 0,1 0 0 0 0,0-1 0 0 0,0 1 0 0 0,-1-1 0 0 0,1 1 0 0 0,0 0 0 0 0,0-1 0 0 0,1 1 0 0 0,-1 0 0 0 0,0-1 0 0 0,0 1 0 0 0,1 0 0 0 0,-1-1 0 0 0,0 1 0 0 0,1 0 0 0 0,1-3 0 0 0,0 0 0 0 0,1-4-10 0 0,1 0 0 0 0,1 0 0 0 0,-1 0 0 0 0,1 1 0 0 0,0-1 0 0 0,1 1 0 0 0,12-11 0 0 0,4-2-54 0 0,26-17-1 0 0,-18 14 37 0 0,61-40-104 0 0,-3 2-2080 0 0,-61 41-576 0 0,-1 4-6475 0 0</inkml:trace>
</inkml:ink>
</file>

<file path=ppt/ink/ink1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59:17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2239 0 0,'2'-1'562'0'0,"15"-8"130"0"0,-7 4-377 0 0,1-1 0 0 0,19-6 0 0 0,-28 12 660 0 0,0-1 45 0 0,0 1-546 0 0,0-1 1 0 0,0 0 0 0 0,1 1-1 0 0,-1 0 1 0 0,0 0-1 0 0,0-1 1 0 0,1 1 0 0 0,-1 1-1 0 0,0-1 1 0 0,0 0 0 0 0,1 0-1 0 0,-1 1 1 0 0,0-1 0 0 0,0 1-1 0 0,0 0 1 0 0,0 0-1 0 0,0 0 1 0 0,4 2 0 0 0,-4-2-365 0 0,-1 1 0 0 0,1-1 0 0 0,-1 1 0 0 0,1 0 1 0 0,-1-1-1 0 0,0 1 0 0 0,0 0 0 0 0,0 0 0 0 0,2 2 0 0 0,0 4 182 0 0,0 0 0 0 0,-1 0 0 0 0,0 0-1 0 0,0 1 1 0 0,1 14 0 0 0,-1 44 335 0 0,-2-51-450 0 0,0 20-30 0 0,-2 1 0 0 0,-2 0 0 0 0,-1-1 0 0 0,-2 1 1 0 0,-2-2-1 0 0,-1 1 0 0 0,-1-1 0 0 0,-29 58 0 0 0,32-80-621 0 0,-1 0 0 0 0,-17 21-1 0 0,23-31 95 0 0,2-1-6589 0 0,1-2-2339 0 0</inkml:trace>
</inkml:ink>
</file>

<file path=ppt/ink/ink1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20.3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147 23039 0 0,'3'-2'528'0'0,"0"0"-395"0"0,-1 0 1 0 0,1 0-1 0 0,-1-1 0 0 0,0 1 1 0 0,0-1-1 0 0,0 1 0 0 0,0-1 1 0 0,0 0-1 0 0,0 0 0 0 0,-1 0 1 0 0,0 0-1 0 0,1 0 0 0 0,-1 0 1 0 0,1-4-1 0 0,14-33 1304 0 0,-11 30-776 0 0,0 0 0 0 0,-1-1-1 0 0,4-18 1 0 0,-8 29-661 0 0,0 0 1 0 0,0 0-1 0 0,0 0 0 0 0,0 0 0 0 0,0 0 1 0 0,0 0-1 0 0,0 0 0 0 0,0 0 0 0 0,0 0 1 0 0,0 0-1 0 0,0 0 0 0 0,0 0 0 0 0,0 0 1 0 0,0 0-1 0 0,0 0 0 0 0,0 0 0 0 0,0 0 1 0 0,0 0-1 0 0,0 0 0 0 0,0 0 0 0 0,0 0 1 0 0,0 0-1 0 0,-1 0 0 0 0,1 0 0 0 0,0 0 1 0 0,0 0-1 0 0,0 0 0 0 0,0 0 1 0 0,0 0-1 0 0,0 0 0 0 0,0 0 0 0 0,0 0 1 0 0,0 0-1 0 0,0 0 0 0 0,0 0 0 0 0,0 0 1 0 0,0 0-1 0 0,0 0 0 0 0,0 0 0 0 0,0 0 1 0 0,0 0-1 0 0,0 0 0 0 0,0 0 0 0 0,0 0 1 0 0,0 0-1 0 0,0 0 0 0 0,0 0 0 0 0,0 0 1 0 0,0-1-1 0 0,0 1 0 0 0,0 0 0 0 0,0 0 1 0 0,0 0-1 0 0,0 0 0 0 0,0 0 0 0 0,0 0 1 0 0,0 0-1 0 0,0 0 0 0 0,0 0 1 0 0,0 0-1 0 0,0 0 0 0 0,-5 4 4 0 0,-4 7-8 0 0,-8 12 4 0 0,1 1 0 0 0,1 1 0 0 0,-24 51 0 0 0,38-73 0 0 0,0 0 0 0 0,0 0 0 0 0,0 0 0 0 0,0 1 0 0 0,1-1 0 0 0,-1 0 0 0 0,1 0 0 0 0,0 1 0 0 0,0-1 0 0 0,0 0 0 0 0,0 0 0 0 0,1 1 0 0 0,-1-1 0 0 0,1 0 0 0 0,0 0 0 0 0,1 5 0 0 0,0-6 0 0 0,-1 1 0 0 0,1-1 0 0 0,-1 0 0 0 0,1 1 0 0 0,0-1 0 0 0,0 0 0 0 0,0 0 0 0 0,0 0 0 0 0,0 0 0 0 0,0 0 0 0 0,1-1 0 0 0,-1 1 0 0 0,1-1 0 0 0,-1 1 0 0 0,1-1 0 0 0,0 0 0 0 0,-1 0 0 0 0,6 1 0 0 0,-1-1 0 0 0,0 0 0 0 0,-1 0 0 0 0,1-1 0 0 0,0 0 0 0 0,0 0 0 0 0,0 0 0 0 0,0-1 0 0 0,-1 0 0 0 0,1-1 0 0 0,0 0 0 0 0,-1 0 0 0 0,8-3 0 0 0,4-3 0 0 0,-1 0 0 0 0,0-1 0 0 0,19-14 0 0 0,-23 15 57 0 0,96-72 1918 0 0,-103 76-1971 0 0,0 0 0 0 0,0 0 0 0 0,11-5 0 0 0,-14 7-4 0 0,-3 2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0 0 0 0 0,0 0 0 0 0,0 0 0 0 0,0 1 0 0 0,0-1 0 0 0,0 0 0 0 0,-3 8 0 0 0,-6 9 0 0 0,9-16 0 0 0,-12 24 0 0 0,-13 36 0 0 0,10-21 0 0 0,-52 126 0 0 0,51-127 0 0 0,2 0 0 0 0,2 1 0 0 0,2 0 0 0 0,-10 76 0 0 0,-1 56 0 0 0,13-137 0 0 0,8-34 0 0 0,0 0 0 0 0,-1 0 0 0 0,1 0 0 0 0,-1 0 0 0 0,1 0 0 0 0,-1 0 0 0 0,1 0 0 0 0,-1 0 0 0 0,0 0 0 0 0,0 0 0 0 0,1 0 0 0 0,-1 0 0 0 0,0 0 0 0 0,0 0 0 0 0,0-1 0 0 0,0 1 0 0 0,0 0 0 0 0,0-1 0 0 0,0 1 0 0 0,0-1 0 0 0,-1 1 0 0 0,-1 1 0 0 0,1-2 0 0 0,1 1 0 0 0,-1 0 0 0 0,1 0 0 0 0,-1 0 0 0 0,1-1 0 0 0,-1 1 0 0 0,0-1 0 0 0,1 0 0 0 0,-1 1 0 0 0,0-1 0 0 0,1 0 0 0 0,-1 0 0 0 0,0 0 0 0 0,1 0 0 0 0,-1 0 0 0 0,0 0 0 0 0,-2-1 0 0 0,-1 0 0 0 0,-3 0 0 0 0,0 0 0 0 0,-1-1 0 0 0,-11-5 0 0 0,0 1 0 0 0,17 5 0 0 0,-1 0 0 0 0,1-1 0 0 0,0 1 0 0 0,-1-1 0 0 0,1 0 0 0 0,0 0 0 0 0,0 0 0 0 0,0 0 0 0 0,1 0 0 0 0,-1-1 0 0 0,0 1 0 0 0,1-1 0 0 0,0 0 0 0 0,0 0 0 0 0,-1 0 0 0 0,1 0 0 0 0,1 0 0 0 0,-1 0 0 0 0,1 0 0 0 0,-1-1 0 0 0,1 1 0 0 0,-1-4 0 0 0,1 3 0 0 0,0-1 0 0 0,0 1 0 0 0,0-1 0 0 0,1 1 0 0 0,0-1 0 0 0,0 1 0 0 0,0-1 0 0 0,0 1 0 0 0,1-1 0 0 0,0 1 0 0 0,0-1 0 0 0,0 1 0 0 0,0 0 0 0 0,1-1 0 0 0,0 1 0 0 0,-1 0 0 0 0,4-4 0 0 0,10-13 0 0 0,1 1 0 0 0,1 1 0 0 0,22-19 0 0 0,-3 2 0 0 0,-13 14-378 0 0,51-36 0 0 0,-13 11-962 0 0,35-34-3584 0 0,-42 36 2368 0 0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17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8 216 6447 0 0,'0'0'298'0'0,"3"-6"90"0"0,7-19 1935 0 0,-7 16-772 0 0,2-6 2593 0 0,3-7-2024 0 0,-4 13-1280 0 0,-2-1 0 0 0,1 1 0 0 0,-1 0 0 0 0,1-17 0 0 0,-3 19-768 0 0,0 2 934 0 0,0 1-918 0 0,0 0 0 0 0,0 0 1 0 0,-1 0-1 0 0,1 0 0 0 0,-1 0 0 0 0,0 1 0 0 0,0-1 1 0 0,-1 0-1 0 0,1 1 0 0 0,-3-6 0 0 0,3 8-25 0 0,0 0 0 0 0,1 0-1 0 0,-1 0 1 0 0,0 0 0 0 0,0 0 0 0 0,0 0-1 0 0,0 0 1 0 0,0 0 0 0 0,0 0 0 0 0,0 0-1 0 0,0 1 1 0 0,0-1 0 0 0,0 0 0 0 0,0 1-1 0 0,-1-1 1 0 0,1 1 0 0 0,0-1 0 0 0,0 1-1 0 0,-1-1 1 0 0,1 1 0 0 0,0 0 0 0 0,-1 0-1 0 0,1 0 1 0 0,0 0 0 0 0,-1 0 0 0 0,1 0-1 0 0,0 0 1 0 0,-1 0 0 0 0,1 0 0 0 0,0 1 0 0 0,-2 0-1 0 0,0-1-22 0 0,-10 4-40 0 0,10-1 0 0 0,1-1 0 0 0,-12 7 0 0 0,1 0 0 0 0,0 1 0 0 0,1 1 0 0 0,0 0 0 0 0,1 1 0 0 0,0 0 0 0 0,0 1 0 0 0,2 0 0 0 0,-1 0 0 0 0,-13 29 0 0 0,21-37 0 0 0,0-2 0 0 0,1 0 0 0 0,-1 1 0 0 0,1-1 0 0 0,0 1 0 0 0,1 0 0 0 0,-1-1 0 0 0,1 1 0 0 0,-1 0 0 0 0,1 0 0 0 0,0 4 0 0 0,0-5 0 0 0,1 13 0 0 0,-1-16 0 0 0,0 1 0 0 0,0-1 0 0 0,0 1 0 0 0,0-1 0 0 0,0 1 0 0 0,0-1 0 0 0,0 1 0 0 0,0-1 0 0 0,0 1 0 0 0,0-1 0 0 0,1 1 0 0 0,-1-1 0 0 0,0 0 0 0 0,0 1 0 0 0,0-1 0 0 0,1 1 0 0 0,-1-1 0 0 0,0 0 0 0 0,0 1 0 0 0,1-1 0 0 0,-1 1 0 0 0,0-1 0 0 0,1 0 0 0 0,-1 0 0 0 0,1 1 0 0 0,-1-1 0 0 0,0 0 0 0 0,1 0 0 0 0,-1 1 0 0 0,1-1 0 0 0,-1 0 0 0 0,1 0 0 0 0,-1 0 0 0 0,0 0 0 0 0,1 0 0 0 0,0 1 0 0 0,0-1 0 0 0,1 1 0 0 0,1 0 0 0 0,0 0 0 0 0,0-1 0 0 0,0 1 0 0 0,0 0 0 0 0,0-1 0 0 0,0 0 0 0 0,0 0 0 0 0,0 0 0 0 0,0 0 0 0 0,0 0 0 0 0,0-1 0 0 0,0 1 0 0 0,0-1 0 0 0,0 0 0 0 0,0 0 0 0 0,3-1 0 0 0,6-4 0 0 0,0 0 0 0 0,18-11 0 0 0,-11 6 0 0 0,-15 7 0 0 0,1 1 0 0 0,0-1 0 0 0,-1 0 0 0 0,7-7 0 0 0,12-10 0 0 0,-14 14 0 0 0,-1 0 0 0 0,11-12 0 0 0,-13 12 0 0 0,1 1 0 0 0,0 0 0 0 0,0 0 0 0 0,8-6 0 0 0,-15 12 0 0 0,0 0 0 0 0,0 0 0 0 0,1 0 0 0 0,-1 0 0 0 0,0 0 0 0 0,0 0 0 0 0,0-1 0 0 0,0 1 0 0 0,0 0 0 0 0,1 0 0 0 0,-1 0 0 0 0,0 0 0 0 0,0 0 0 0 0,0 0 0 0 0,0 0 0 0 0,0 0 0 0 0,1 0 0 0 0,-1 0 0 0 0,0 0 0 0 0,0 0 0 0 0,0 0 0 0 0,0 0 0 0 0,1 0 0 0 0,-1 0 0 0 0,0 0 0 0 0,0 0 0 0 0,0 0 0 0 0,0 0 0 0 0,0 0 0 0 0,1 0 0 0 0,-1 0 0 0 0,0 1 0 0 0,0-1 0 0 0,0 0 0 0 0,0 0 0 0 0,0 0 0 0 0,1 0 0 0 0,-1 7 0 0 0,-3 7 0 0 0,3-14 0 0 0,-14 36 0 0 0,10-30 0 0 0,1 0 0 0 0,0 1 0 0 0,1 0 0 0 0,0-1 0 0 0,0 1 0 0 0,0 0 0 0 0,1 0 0 0 0,0 0 0 0 0,-1 15 0 0 0,2-20 0 0 0,0-1 0 0 0,0 0 0 0 0,1 0 0 0 0,-1 0 0 0 0,0 0 0 0 0,0 0 0 0 0,0-1 0 0 0,1 1 0 0 0,-1 0 0 0 0,0 0 0 0 0,1 0 0 0 0,-1 0 0 0 0,0 0 0 0 0,1-1 0 0 0,-1 1 0 0 0,1 0 0 0 0,0 0 0 0 0,-1-1 0 0 0,1 1 0 0 0,0-1 0 0 0,-1 1 0 0 0,1 0 0 0 0,0-1 0 0 0,0 1 0 0 0,-1-1 0 0 0,1 1 0 0 0,0-1 0 0 0,0 0 0 0 0,0 1 0 0 0,0-1 0 0 0,1 0 0 0 0,3 2 0 0 0,1 0 0 0 0,0-1 0 0 0,-1 0 0 0 0,1 0 0 0 0,0-1 0 0 0,0 1 0 0 0,0-1 0 0 0,-1-1 0 0 0,1 1 0 0 0,11-3 0 0 0,-5 1 0 0 0,-1-1 0 0 0,1-1 0 0 0,0 0 0 0 0,12-7 0 0 0,-17 7-201 0 0,-5 3-850 0 0,-26 2-1899 0 0,9-5 1416 0 0</inkml:trace>
</inkml:ink>
</file>

<file path=ppt/ink/ink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4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88 13823 0 0,'0'0'315'0'0,"2"-1"45"0"0,0-1-269 0 0,1 1-1 0 0,0-1 1 0 0,0 1 0 0 0,0-1 0 0 0,0 1-1 0 0,4-1 1 0 0,9-4 111 0 0,-9 2-63 0 0,-6 4 581 0 0,-1 0 249 0 0,0 0 45 0 0,0 0 8 0 0,0 0 2 0 0,0 0 0 0 0,0 0 0 0 0,0 0-69 0 0,0 0-290 0 0,0 0-121 0 0,-7 0-400 0 0,1 1-1 0 0,-1 0 0 0 0,1 0 1 0 0,0 1-1 0 0,0 0 1 0 0,0 0-1 0 0,0 0 0 0 0,0 1 1 0 0,0 0-1 0 0,0 0 1 0 0,-9 7-1 0 0,6-3 66 0 0,1 0-1 0 0,0 0 0 0 0,0 0 1 0 0,0 1-1 0 0,1 1 1 0 0,-7 9-1 0 0,10-11-208 0 0,0-1 0 0 0,1 1 0 0 0,0 0 0 0 0,0 0 0 0 0,0 1 0 0 0,1-1 0 0 0,-3 15 0 0 0,4-20 0 0 0,1 0 0 0 0,0 1 0 0 0,-1-1 0 0 0,1 0 0 0 0,0 0 0 0 0,0 0 0 0 0,0 0 0 0 0,1 1 0 0 0,-1-1 0 0 0,0 0 0 0 0,1 0 0 0 0,0 0 0 0 0,-1 0 0 0 0,1 0 0 0 0,0 0 0 0 0,0 0 0 0 0,0 0 0 0 0,0 0 0 0 0,0-1 0 0 0,1 1 0 0 0,-1 0 0 0 0,1-1 0 0 0,-1 1 0 0 0,1-1 0 0 0,-1 1 0 0 0,1-1 0 0 0,0 0 0 0 0,-1 1 0 0 0,1-1 0 0 0,0 0 0 0 0,0 0 0 0 0,3 0 0 0 0,1 1 0 0 0,-1-2 0 0 0,1 1 0 0 0,0-1 0 0 0,0 1 0 0 0,0-2 0 0 0,10 0 0 0 0,4-1 0 0 0,-3 1 0 0 0,0 0 0 0 0,1-2 0 0 0,-1 0 0 0 0,0-1 0 0 0,25-9 0 0 0,-33 9 0 0 0,-1 1 0 0 0,1-1 0 0 0,-1-1 0 0 0,0 0 0 0 0,0 0 0 0 0,0 0 0 0 0,0-1 0 0 0,-1 0 0 0 0,0-1 0 0 0,0 1 0 0 0,10-16 0 0 0,-14 17 96 0 0,-1 0 0 0 0,1 0 0 0 0,-1-1 1 0 0,0 1-1 0 0,-1-1 0 0 0,1 1 0 0 0,-1-1 0 0 0,0 0 0 0 0,0 0 0 0 0,-1-10 0 0 0,0 11-34 0 0,0 1-1 0 0,0-1 0 0 0,-1 0 0 0 0,0 0 1 0 0,1 0-1 0 0,-2 1 0 0 0,1-1 0 0 0,-1 0 1 0 0,1 1-1 0 0,-1-1 0 0 0,0 1 0 0 0,-1 0 0 0 0,-3-6 1 0 0,2 7-263 0 0,0 0-1 0 0,0-1 1 0 0,0 2 0 0 0,-1-1 0 0 0,1 0 0 0 0,-1 1-1 0 0,0 0 1 0 0,0 0 0 0 0,0 0 0 0 0,0 1 0 0 0,-8-2-1 0 0,2 0-43 0 0,-36-9-778 0 0</inkml:trace>
</inkml:ink>
</file>

<file path=ppt/ink/ink2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21.2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4 33 13823 0 0,'0'0'630'0'0,"0"0"-13"0"0,1-1-393 0 0,26-30 5532 0 0,-26 30-4579 0 0,-1 1-121 0 0,17 1 1599 0 0,-13 1-2447 0 0,0 0-1 0 0,0 1 1 0 0,-1-1 0 0 0,1 1 0 0 0,-1 0-1 0 0,0 0 1 0 0,0 0 0 0 0,0 1 0 0 0,0-1-1 0 0,-1 0 1 0 0,1 1 0 0 0,-1 0 0 0 0,3 7-1 0 0,2 6 341 0 0,0-1 0 0 0,3 19-1 0 0,-8-29-453 0 0,45 185 598 0 0,-41-152-547 0 0,-1 1 1 0 0,0 78-1 0 0,-6-72-145 0 0,-2 33 0 0 0,-17 116 0 0 0,14-163 0 0 0,-2-1 0 0 0,-1 0 0 0 0,-25 57 0 0 0,30-78 0 0 0,-2 0 0 0 0,1 0 0 0 0,-1-1 0 0 0,-1 1 0 0 0,0-1 0 0 0,0-1 0 0 0,-16 15 0 0 0,9-9 0 0 0,13-14 0 0 0,1 1 0 0 0,0-1 0 0 0,-1 0 0 0 0,1 1 0 0 0,0-1 0 0 0,-1 0 0 0 0,1 1 0 0 0,-1-1 0 0 0,1 0 0 0 0,-1 1 0 0 0,1-1 0 0 0,-1 0 0 0 0,1 0 0 0 0,-1 0 0 0 0,1 0 0 0 0,-1 1 0 0 0,1-1 0 0 0,-2 0 0 0 0,-1-3 0 0 0,3 3 0 0 0,-40-24 0 0 0,0-4-2873 0 0,36 25 2281 0 0,1 0-1 0 0,0 0 1 0 0,0 0-1 0 0,0-1 1 0 0,1 0 0 0 0,-4-5-1 0 0,-2-5-1963 0 0</inkml:trace>
</inkml:ink>
</file>

<file path=ppt/ink/ink2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4.9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0 13823 0 0,'0'0'315'0'0,"0"0"45"0"0,0 0 21 0 0,0 0-49 0 0,0 0-149 0 0,0 0 194 0 0,0 0 110 0 0,0 0 22 0 0,0 0 3 0 0,0 0 0 0 0,0 0 0 0 0,2 2 0 0 0,-1-2-343 0 0,1 1-1 0 0,-1-1 0 0 0,1 1 1 0 0,-1-1-1 0 0,1 1 0 0 0,-1-1 1 0 0,1 0-1 0 0,-1 0 1 0 0,1 0-1 0 0,-1 0 0 0 0,1 0 1 0 0,2 0-1 0 0,13 0 715 0 0,-9 0-633 0 0,1 0 0 0 0,-1 0-1 0 0,0-1 1 0 0,1 0 0 0 0,-1-1-1 0 0,0 0 1 0 0,0 0 0 0 0,0 0-1 0 0,0-1 1 0 0,8-5 0 0 0,34-9 683 0 0,-33 12-933 0 0,14-1 0 0 0,-13 0 0 0 0,-9 8 0 0 0,5 7-401 0 0,-13-8-74 0 0,-1-1-33 0 0,0 0-72 0 0,-1 2-285 0 0,-1 17-2374 0 0,1-18-3925 0 0</inkml:trace>
</inkml:ink>
</file>

<file path=ppt/ink/ink2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5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237 0 0,0 0 156 0 0,0 0 100 0 0,0 0 21 0 0,1 0 3 0 0,22 8 1536 0 0,-23-8-1536 0 0,27 17 1120 0 0,-25-14-1632 0 0,-1-3 0 0 0,0 1 0 0 0,0-1 0 0 0,-1 1 0 0 0,1-1 0 0 0,0 1 0 0 0,0-1 0 0 0,0 0 0 0 0,0 1 0 0 0,0-1 0 0 0,0 0 0 0 0,0 0 0 0 0,0 1 0 0 0,0-1 0 0 0,0 0 0 0 0,-1 0 0 0 0,3 0 0 0 0,-1 1 9 0 0,15-4-82 0 0,-3 3-766 0 0,-4 1-1314 0 0,-1-3-6719 0 0</inkml:trace>
</inkml:ink>
</file>

<file path=ppt/ink/ink2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6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161 10135 0 0,'-1'-6'198'0'0,"1"1"0"0"0,-1-1 0 0 0,1 0 0 0 0,1 1 0 0 0,-1-1 0 0 0,1 0 0 0 0,3-10 0 0 0,2-1 1841 0 0,9-19 0 0 0,-4 11 459 0 0,-11 24-1986 0 0,1-1 0 0 0,7-21 1024 0 0,-7 22-1024 0 0,-1 1 0 0 0,0 0 0 0 0,0 0 0 0 0,0 0 0 0 0,0 0 0 0 0,0 0 0 0 0,0 0 0 0 0,0 0-68 0 0,-6 18-272 0 0,-10 66 646 0 0,12-53-203 0 0,-15 50 0 0 0,-1-25-615 0 0,-41 85 0 0 0,54-126 0 0 0,6-11 0 0 0,-1 0 0 0 0,1 0 0 0 0,-1 0 0 0 0,0 0 0 0 0,-1 0 0 0 0,1-1 0 0 0,0 0 0 0 0,-1 1 0 0 0,0-1 0 0 0,0 0 0 0 0,0 0 0 0 0,-6 4 0 0 0,9-7-3 0 0,0 1 0 0 0,0-1 0 0 0,0 0 1 0 0,-1 0-1 0 0,1 0 0 0 0,0 0 0 0 0,0 0 0 0 0,0 0 0 0 0,0 1 0 0 0,0-1 0 0 0,-1 0 1 0 0,1 0-1 0 0,0 0 0 0 0,0 0 0 0 0,0 0 0 0 0,0 0 0 0 0,-1 0 0 0 0,1 0 0 0 0,0 0 0 0 0,0 0 1 0 0,0 0-1 0 0,-1 0 0 0 0,1 0 0 0 0,0 0 0 0 0,0 0 0 0 0,0 0 0 0 0,0 0 0 0 0,-1 0 1 0 0,1 0-1 0 0,0 0 0 0 0,0 0 0 0 0,0 0 0 0 0,-1 0 0 0 0,1 0 0 0 0,0 0 0 0 0,0 0 0 0 0,0-1 1 0 0,0 1-1 0 0,0 0 0 0 0,-1 0 0 0 0,1 0 0 0 0,0 0 0 0 0,0 0 0 0 0,0 0 0 0 0,0-1 1 0 0,0 1-1 0 0,0 0 0 0 0,0 0 0 0 0,0 0 0 0 0,-1 0 0 0 0,1-1 0 0 0,0 1 0 0 0,0 0 1 0 0,0 0-1 0 0,0 0 0 0 0,0 0 0 0 0,0-1 0 0 0,0 1 0 0 0,0 0 0 0 0,0-10-565 0 0,0 9 480 0 0,6-23-2671 0 0,1 8-3389 0 0,1 1-1564 0 0</inkml:trace>
</inkml:ink>
</file>

<file path=ppt/ink/ink2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6.7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77 11975 0 0,'0'0'547'0'0,"-5"-5"181"0"0,4 5-639 0 0,0-1 1 0 0,1 1-1 0 0,-1-1 1 0 0,0 1-1 0 0,1-1 1 0 0,-1 0-1 0 0,0 1 0 0 0,1-1 1 0 0,-1 0-1 0 0,1 0 1 0 0,-1 1-1 0 0,1-1 1 0 0,0 0-1 0 0,-1 0 0 0 0,1 0 1 0 0,0 0-1 0 0,0 0 1 0 0,-1 1-1 0 0,1-1 1 0 0,0 0-1 0 0,0 0 0 0 0,0 0 1 0 0,0-1-1 0 0,0-3 530 0 0,-1 2-46 0 0,1 0 0 0 0,-1 0 0 0 0,1-1 0 0 0,0 1 1 0 0,0 0-1 0 0,0-1 0 0 0,0 1 0 0 0,1 0 0 0 0,-1 0 0 0 0,1 0 0 0 0,0-1 0 0 0,1-2 0 0 0,0 3-387 0 0,-1 0-1 0 0,1 0 1 0 0,0 0 0 0 0,0 0 0 0 0,0 0 0 0 0,0 1-1 0 0,5-4 1 0 0,16-22 1080 0 0,-19 22-1021 0 0,0 0 1 0 0,0 1-1 0 0,1 0 0 0 0,6-5 0 0 0,11-6-216 0 0,1 1-1 0 0,0 1 1 0 0,1 1 0 0 0,1 2-1 0 0,42-15 1 0 0,-49 21-29 0 0,0 0 0 0 0,1 1 0 0 0,0 1 0 0 0,25-2 0 0 0,-40 5 0 0 0,-1 0 0 0 0,1 0 0 0 0,0 0 0 0 0,0 1 0 0 0,-1 0 0 0 0,1-1 0 0 0,0 1 0 0 0,-1 0 0 0 0,1 1 0 0 0,-1-1 0 0 0,1 1 0 0 0,-1-1 0 0 0,0 1 0 0 0,6 4 0 0 0,-2 0 0 0 0,0 1 0 0 0,0 0 0 0 0,-1 0 0 0 0,9 12 0 0 0,-11-13 0 0 0,-1-4 0 0 0,-1 0 0 0 0,0 1 0 0 0,0-1 0 0 0,0 1 0 0 0,-1 0 0 0 0,1 0 0 0 0,-1-1 0 0 0,1 1 0 0 0,-1 0 0 0 0,0 0 0 0 0,0 0 0 0 0,0 1 0 0 0,0-1 0 0 0,-1 0 0 0 0,1 0 0 0 0,-1 0 0 0 0,0 1 0 0 0,0-1 0 0 0,-1 6 0 0 0,-1 0 71 0 0,0 0 0 0 0,-1 0 1 0 0,0 0-1 0 0,-1 0 0 0 0,0 0 0 0 0,0-1 0 0 0,-1 1 1 0 0,0-1-1 0 0,-1 0 0 0 0,0-1 0 0 0,-8 9 0 0 0,-9 7 340 0 0,-49 38 0 0 0,60-52-440 0 0,-22 12-1171 0 0,16-10 393 0 0,-2-6-543 0 0,15-6-4384 0 0,4-6-1774 0 0</inkml:trace>
</inkml:ink>
</file>

<file path=ppt/ink/ink2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7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0 13823 0 0,'0'0'315'0'0,"0"0"45"0"0,0 0 21 0 0,0 0-49 0 0,0 0-81 0 0,0 0 481 0 0,-4 8 1251 0 0,2-6-1497 0 0,0 1 0 0 0,-1-1 0 0 0,0 1 0 0 0,0-1 0 0 0,1 0 0 0 0,-1 0 0 0 0,-5 2 0 0 0,-13 10 1340 0 0,-14 20-823 0 0,-57 72-1 0 0,-18 49 717 0 0,93-129-1564 0 0,1 1 0 0 0,1 1 0 0 0,1 1 1 0 0,1 0-1 0 0,-15 55 0 0 0,24-62 68 0 0,0 1 1 0 0,2-1-1 0 0,0 1 1 0 0,3 24-1 0 0,-1-44-223 0 0,0 0 0 0 0,1 0 0 0 0,0 0 0 0 0,0 0 0 0 0,0 0 0 0 0,0 0 0 0 0,0 0 0 0 0,0-1 0 0 0,1 1 0 0 0,0 0 0 0 0,-1-1 0 0 0,1 1 0 0 0,0-1 0 0 0,3 4 0 0 0,2 2 0 0 0,-6-7 0 0 0,-1 0 0 0 0,1 0 0 0 0,0 0 0 0 0,0 0 0 0 0,0 0 0 0 0,0 0 0 0 0,0 0 0 0 0,0 0 0 0 0,0-1 0 0 0,0 1 0 0 0,0 0 0 0 0,0-1 0 0 0,1 1 0 0 0,-1 0 0 0 0,0-1 0 0 0,0 1 0 0 0,2-1 0 0 0,2 2 0 0 0,-4-1-50 0 0,0-1 1 0 0,1 1-1 0 0,-1 0 0 0 0,0-1 1 0 0,0 1-1 0 0,1-1 0 0 0,-1 1 1 0 0,0-1-1 0 0,1 0 0 0 0,-1 1 1 0 0,1-1-1 0 0,-1 0 0 0 0,3 0 1 0 0,7-6-967 0 0,-9 4 900 0 0,6-6-789 0 0,-8 4 369 0 0,0 2 97 0 0,4-7-3513 0 0,-2 1 1907 0 0</inkml:trace>
</inkml:ink>
</file>

<file path=ppt/ink/ink2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8.1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 138 919 0 0,'-1'1'67'0'0,"-4"4"-54"0"0,-3-1-13 0 0,3 0 71 0 0,4-4 294 0 0,1 0 122 0 0,0 0 22 0 0,0 0 71 0 0,0 0 286 0 0,0 0 124 0 0,0 0 30 0 0,0-49 6744 0 0,-1 31-3840 0 0,0 2-3204 0 0,1 15-208 0 0,0-1 70 0 0,0 2-575 0 0,-2-7 689 0 0,1 1 0 0 0,0 0-1 0 0,0-1 1 0 0,1 1-1 0 0,0-9 1 0 0,0 13-314 0 0,0 2 114 0 0,3-10 2506 0 0,-3 10-2999 0 0,0 0 1 0 0,1-1-1 0 0,-1 1 0 0 0,0-1 1 0 0,0 1-1 0 0,1-1 1 0 0,-1 1-1 0 0,0 0 0 0 0,1-1 1 0 0,-1 1-1 0 0,1 0 1 0 0,-1-1-1 0 0,0 1 0 0 0,1 0 1 0 0,-1 0-1 0 0,1-1 0 0 0,-1 1 1 0 0,1 0-1 0 0,-1 0 1 0 0,1 0-1 0 0,-1-1 0 0 0,0 1 1 0 0,1 0-1 0 0,-1 0 1 0 0,1 0-1 0 0,-1 0 0 0 0,1 0 1 0 0,-1 0-1 0 0,1 0 1 0 0,-1 0-1 0 0,1 0 0 0 0,-1 0 1 0 0,1 1-1 0 0,-1-1 1 0 0,1 0-1 0 0,-1 0 0 0 0,1 0 1 0 0,-1 1-1 0 0,1-1 1 0 0,-1 0-1 0 0,1 0 0 0 0,-1 1 1 0 0,0-1-1 0 0,1 0 1 0 0,-1 1-1 0 0,0-1 0 0 0,1 0 1 0 0,-1 1-1 0 0,1 0-4 0 0,3 2 108 0 0,0 0-1 0 0,-1 1 1 0 0,1-1-1 0 0,-1 1 0 0 0,0 0 1 0 0,0 0-1 0 0,3 6 1 0 0,16 33 1017 0 0,-18-33-1052 0 0,66 156-72 0 0,-40-63 0 0 0,-3-36 0 0 0,-27-67 0 0 0,0 0 0 0 0,0 0 0 0 0,0 1 0 0 0,0-1 0 0 0,0 0 0 0 0,0 0 0 0 0,1 0 0 0 0,-1 1 0 0 0,0-1 0 0 0,0 0 0 0 0,0 0 0 0 0,0 0 0 0 0,0 1 0 0 0,0-1 0 0 0,0 0 0 0 0,0 0 0 0 0,0 0 0 0 0,1 1 0 0 0,-1-1 0 0 0,0 0 0 0 0,0 0 0 0 0,0 0 0 0 0,0 0 0 0 0,1 0 0 0 0,-1 1 0 0 0,0-1 0 0 0,0 0 0 0 0,0 0 0 0 0,1 0 0 0 0,-1 0 0 0 0,0 0 0 0 0,0 0 0 0 0,0 0 0 0 0,1 0 0 0 0,-1 0 0 0 0,0 0 0 0 0,0 0 0 0 0,1 0 0 0 0,-1 0 0 0 0,0 0 0 0 0,0 0 0 0 0,0 0 0 0 0,1 0 0 0 0,-1 0 0 0 0,0 0 0 0 0,0 0 0 0 0,0 0 0 0 0,1 0 0 0 0,-1 0 0 0 0,0 0 0 0 0,0-1 0 0 0,0 1 0 0 0,1 0 0 0 0,-1 0 0 0 0,0 0 0 0 0,0 0 0 0 0,0 0 0 0 0,0-1 0 0 0,1 1 0 0 0,-1 0 0 0 0,6-10 0 0 0,-6 10 0 0 0,12-32-2103 0 0,-9 18-1995 0 0,1-23 1 0 0,-2 18-4253 0 0</inkml:trace>
</inkml:ink>
</file>

<file path=ppt/ink/ink2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8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0 29 15663 0 0,'0'0'719'0'0,"0"-2"-20"0"0,1-3-238 0 0,3-8 3969 0 0,-1 4-944 0 0,-10 16-2934 0 0,-79 94 421 0 0,4-8-341 0 0,46-46-370 0 0,4-7 413 0 0,-48 81 1 0 0,76-108-1734 0 0,4-12 926 0 0,0-1 1 0 0,0 1-1 0 0,0-1 1 0 0,0 0-1 0 0,0 1 1 0 0,0-1-1 0 0,0 0 0 0 0,1 1 1 0 0,-1-1-1 0 0,0 0 1 0 0,0 1-1 0 0,0-1 1 0 0,1 0-1 0 0,-1 1 1 0 0,0-1-1 0 0,0 0 1 0 0,1 1-1 0 0,-1-1 1 0 0,0 0-1 0 0,1 0 0 0 0,-1 1 1 0 0,3 0-359 0 0,0 0 0 0 0,0-1 1 0 0,-1 1-1 0 0,1-1 0 0 0,0 1 0 0 0,0-1 1 0 0,3 0-1 0 0,-6 0 498 0 0,15-1-1543 0 0</inkml:trace>
</inkml:ink>
</file>

<file path=ppt/ink/ink2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8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0 19351 0 0,'0'0'439'0'0,"0"0"62"0"0,0 0 33 0 0,1-1-65 0 0,24-25-148 0 0,-17 18 581 0 0,0 0 0 0 0,7-10-1 0 0,2-1 857 0 0,-13 15-1475 0 0,0 0 0 0 0,0 0 0 0 0,-1 0-1 0 0,1-1 1 0 0,-1 1 0 0 0,4-9 0 0 0,-6 12 205 0 0,-1 1 21 0 0,0 0-66 0 0,-15 16-278 0 0,8-9-165 0 0,0 0 0 0 0,0 1 0 0 0,1 0 0 0 0,0 1 0 0 0,0-1 0 0 0,1 1 0 0 0,-8 19 0 0 0,3-1 0 0 0,-10 43 0 0 0,19-60 0 0 0,1-10-6 0 0,-1 0 0 0 0,1 1 0 0 0,0-1 0 0 0,0 0 0 0 0,0 0 0 0 0,0 1-1 0 0,0-1 1 0 0,0 0 0 0 0,0 0 0 0 0,0 1 0 0 0,0-1 0 0 0,1 0 0 0 0,-1 0 0 0 0,0 1 0 0 0,0-1 0 0 0,0 0 0 0 0,0 0 0 0 0,0 0 0 0 0,0 1-1 0 0,0-1 1 0 0,1 0 0 0 0,-1 0 0 0 0,0 1 0 0 0,0-1 0 0 0,0 0 0 0 0,0 0 0 0 0,1 0 0 0 0,-1 0 0 0 0,0 0 0 0 0,0 1 0 0 0,0-1-1 0 0,1 0 1 0 0,-1 0 0 0 0,0 0 0 0 0,0 0 0 0 0,1 0 0 0 0,-1 0 0 0 0,0 0 0 0 0,0 0 0 0 0,1 0 0 0 0,-1 0 0 0 0,0 0 0 0 0,0 0 0 0 0,1 0-1 0 0,-1 0 1 0 0,0 0 0 0 0,0 0 0 0 0,1 0 0 0 0,-1 0 0 0 0,0 0 0 0 0,0 0 0 0 0,1 0 0 0 0,-1 0 0 0 0,0 0 0 0 0,0-1 0 0 0,0 1-1 0 0,1 0 1 0 0,-1 0 0 0 0,0 0 0 0 0,0 0 0 0 0,0-1 0 0 0,1 1 0 0 0,-1 0 0 0 0,0 0 0 0 0,0-1 0 0 0,7-3-392 0 0,-1-1 1 0 0,0 0 0 0 0,-1 0-1 0 0,1-1 1 0 0,-1 0-1 0 0,0 0 1 0 0,0 0 0 0 0,4-8-1 0 0,1 0-464 0 0,3-4-162 0 0</inkml:trace>
</inkml:ink>
</file>

<file path=ppt/ink/ink2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9.4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9 6447 0 0,'0'0'298'0'0,"0"0"-10"0"0,1 0-188 0 0,1 1 510 0 0,-1 0 1 0 0,1-1-1 0 0,0 0 1 0 0,-1 1 0 0 0,1-1-1 0 0,0 0 1 0 0,-1 0-1 0 0,1 0 1 0 0,0 0-1 0 0,3-1 1 0 0,-3 1-221 0 0,0 0-1 0 0,0 0 1 0 0,0 0 0 0 0,0 0-1 0 0,0 0 1 0 0,0 0 0 0 0,0 0 0 0 0,0 1-1 0 0,1 0 1 0 0,8-11 699 0 0,-9 7 7674 0 0,-22 22-7731 0 0,-42 28-1 0 0,61-46-1029 0 0,-37 24-2 0 0,18-12 0 0 0,1 1 0 0 0,-19 16 0 0 0,21-15 0 0 0,11-11 0 0 0,1 1 0 0 0,0 0 0 0 0,0-1 0 0 0,0 2 0 0 0,-5 7 0 0 0,7-5 0 0 0,9-2 0 0 0,-1-4 0 0 0,0 0 0 0 0,0 0 0 0 0,0 0 0 0 0,1-1 0 0 0,-1 0 0 0 0,0 0 0 0 0,1 0 0 0 0,8-1 0 0 0,3 0 0 0 0,24-5 0 0 0,-19 2 0 0 0,77-10-401 0 0,-80 8-582 0 0,-17 4 403 0 0,-2 1-285 0 0,0 0-126 0 0,0 0-29 0 0,0 0-140 0 0,0 0-572 0 0,-1 1-253 0 0,-6 7-51 0 0,-1 0-11 0 0</inkml:trace>
</inkml:ink>
</file>

<file path=ppt/ink/ink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7.4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7 199 8287 0 0,'0'0'191'0'0,"0"0"26"0"0,2-7 201 0 0,17-17 481 0 0,-18 23-741 0 0,0 0 0 0 0,0 0 1 0 0,0 0-1 0 0,0 0 0 0 0,0 0 0 0 0,0 0 1 0 0,0-1-1 0 0,0 1 0 0 0,-1 0 0 0 0,1 0 0 0 0,-1-1 1 0 0,1 1-1 0 0,-1 0 0 0 0,1-1 0 0 0,-1 1 1 0 0,0-1-1 0 0,1 1 0 0 0,-1 0 0 0 0,0-1 1 0 0,0 1-1 0 0,0-1 0 0 0,-1-1 0 0 0,1 1-48 0 0,0 1 0 0 0,0 0-1 0 0,1-1 1 0 0,-1 1 0 0 0,0 0-1 0 0,0-1 1 0 0,1 1 0 0 0,-1 0-1 0 0,0-1 1 0 0,1 1 0 0 0,0 0-1 0 0,-1 0 1 0 0,1 0 0 0 0,0-1 0 0 0,-1 1-1 0 0,1 0 1 0 0,0 0 0 0 0,1-1-1 0 0,-1 1 403 0 0,-1 1 0 0 0,1-14 1024 0 0,2 6-705 0 0,-2 8-748 0 0,-1 0 0 0 0,0 0 0 0 0,0 0 0 0 0,1 0-1 0 0,-1 0 1 0 0,0-1 0 0 0,0 1 0 0 0,0 0 0 0 0,1 0 0 0 0,-1 0 0 0 0,0-1 0 0 0,0 1 0 0 0,0 0-1 0 0,0 0 1 0 0,0-1 0 0 0,1 1 0 0 0,-1 0 0 0 0,0 0 0 0 0,0-1 0 0 0,0 1 0 0 0,0 0 0 0 0,0 0-1 0 0,0-1 1 0 0,0 1 0 0 0,0 0 0 0 0,0 0 0 0 0,0-1 0 0 0,0 1 0 0 0,0 0 0 0 0,0-1 0 0 0,0 1-1 0 0,0 0 1 0 0,0 0 0 0 0,-1-1 0 0 0,1 1 0 0 0,0 0 0 0 0,0 0 0 0 0,0 0 0 0 0,0-1 0 0 0,0 1-1 0 0,-1 0 1 0 0,1 0 0 0 0,0-1 0 0 0,0 1 0 0 0,0 0 0 0 0,-1 0 0 0 0,1 0 0 0 0,0 0 0 0 0,0 0-1 0 0,0-1 1 0 0,-1 1 0 0 0,1 0 0 0 0,-6 1-83 0 0,3 1 0 0 0,1 0 0 0 0,0 0 0 0 0,-1 0 0 0 0,1 1 0 0 0,0-1 0 0 0,0 1 0 0 0,0-1 0 0 0,1 1 0 0 0,-1 0 0 0 0,1-1 0 0 0,-1 1 0 0 0,1 0 0 0 0,0 0 0 0 0,0 0 0 0 0,0 0 0 0 0,0 7 0 0 0,-1-4 0 0 0,0 0 0 0 0,0 1 0 0 0,-3 6 0 0 0,-32 63 0 0 0,31-61 0 0 0,-1-1 0 0 0,-1 0 0 0 0,-1-1 0 0 0,-10 13 0 0 0,7-9 0 0 0,-14 25 0 0 0,23-36 0 0 0,0 1 0 0 0,0 0 0 0 0,0 0 0 0 0,1 0 0 0 0,0 1 0 0 0,1-1 0 0 0,-2 11 0 0 0,2-12 0 0 0,0-1 0 0 0,0 1 0 0 0,0-1 0 0 0,-1 0 0 0 0,0 0 0 0 0,0 0 0 0 0,0 0 0 0 0,-1 0 0 0 0,1 0 0 0 0,-1 0 0 0 0,0-1 0 0 0,-1 0 0 0 0,-4 6 0 0 0,-6 8 0 0 0,14-18 0 0 0,0 0 0 0 0,0 0 0 0 0,0 0 0 0 0,0 0 0 0 0,0 1 0 0 0,0-1 0 0 0,0 0 0 0 0,-1 0 0 0 0,1 0 0 0 0,0 0 0 0 0,0 0 0 0 0,0 0 0 0 0,0 0 0 0 0,0 0 0 0 0,0 0 0 0 0,0 0 0 0 0,-1 0 0 0 0,1 0 0 0 0,0 0 0 0 0,0 0 0 0 0,0 0 0 0 0,0 0 0 0 0,0 0 0 0 0,0 0 0 0 0,-1 0 0 0 0,1 0 0 0 0,0 0 0 0 0,0 0 0 0 0,0 0 0 0 0,0 0 0 0 0,0 0 0 0 0,0 0 0 0 0,0 0 0 0 0,-1 0 0 0 0,1 0 0 0 0,0 0 0 0 0,0 0 0 0 0,0 0 0 0 0,0 0 0 0 0,0 0 0 0 0,0-1 0 0 0,0 1 0 0 0,0 0 0 0 0,0 0 0 0 0,-1 0 0 0 0,1 0 0 0 0,0 0 0 0 0,-5-9 0 0 0,-1-10 0 0 0,7 14 0 0 0,-1 0 0 0 0,0 0 0 0 0,1 0 0 0 0,0 0 0 0 0,0 0 0 0 0,1 0 0 0 0,-1 0 0 0 0,1 1 0 0 0,0-1 0 0 0,4-7 0 0 0,-2 5 0 0 0,-1 0 0 0 0,5-14 0 0 0,-7 17 0 0 0,0 1 0 0 0,-1-1 0 0 0,2 0 0 0 0,-1 1 0 0 0,0-1 0 0 0,1 1 0 0 0,0 0 0 0 0,-1 0 0 0 0,2-1 0 0 0,-1 1 0 0 0,0 0 0 0 0,0 1 0 0 0,1-1 0 0 0,5-5 0 0 0,26-26 72 0 0,-33 33 299 0 0,-1 1 117 0 0,0 0 21 0 0,-1 22 99 0 0,-4 26-608 0 0,4-47 0 0 0,1 0 0 0 0,-1 1 0 0 0,1-1 0 0 0,-1 0 0 0 0,0 0 0 0 0,1 0 0 0 0,-1 0 0 0 0,0 1 0 0 0,0-1 0 0 0,-1 1 0 0 0,0 0 0 0 0,3-2 0 0 0,-1 0 0 0 0,0 0 0 0 0,0 0 0 0 0,0 0 0 0 0,0 0 0 0 0,0 0 0 0 0,0 0 0 0 0,1 0 0 0 0,-1 0 0 0 0,0 0 0 0 0,0 0 0 0 0,0 0 0 0 0,0 0 0 0 0,0 0 0 0 0,0 0 0 0 0,0 0 0 0 0,1 0 0 0 0,-1 0 0 0 0,0 0 0 0 0,0 0 0 0 0,0 0 0 0 0,0 0 0 0 0,0 0 0 0 0,0 1 0 0 0,0-1 0 0 0,0 0 0 0 0,0 0 0 0 0,1 0 0 0 0,-1 0 0 0 0,0 0 0 0 0,0 0 0 0 0,0 0 0 0 0,0 1 0 0 0,0-1 0 0 0,0 0 0 0 0,0 0 0 0 0,0 0 0 0 0,0 0 0 0 0,0 0 0 0 0,0 0 0 0 0,0 0 0 0 0,0 1 0 0 0,0-1 0 0 0,0 0 0 0 0,0 0 0 0 0,0 0 0 0 0,0 0 0 0 0,0 0 0 0 0,0 0 0 0 0,0 1 0 0 0,0-1 0 0 0,0 0 0 0 0,-1 0 0 0 0,1 0 0 0 0,0 0 0 0 0,0 0 0 0 0,0 0 0 0 0,0 0 0 0 0,0 0 0 0 0,0 1 0 0 0,0-1 0 0 0,0 0 0 0 0,0 0 0 0 0,-1 0 0 0 0,1 0 0 0 0,0 0 0 0 0,0 0 0 0 0,0 0 0 0 0,0 0 0 0 0,7-1 0 0 0,-7 1 0 0 0,31-6 0 0 0,-1-3 0 0 0,0 0 0 0 0,48-23 0 0 0,-66 27 0 0 0,41-19 0 0 0,-53 24 0 0 0,0 0 0 0 0,0 0 0 0 0,0 0 0 0 0,0 0 0 0 0,0 1 0 0 0,0-1 0 0 0,0 0 0 0 0,0 0 0 0 0,0 0 0 0 0,0 0 0 0 0,0 1 0 0 0,0-1 0 0 0,0 0 0 0 0,0 0 0 0 0,0 0 0 0 0,0 0 0 0 0,0 0 0 0 0,0 1 0 0 0,0-1 0 0 0,0 0 0 0 0,1 0 0 0 0,-1 0 0 0 0,0 0 0 0 0,0 0 0 0 0,0 0 0 0 0,0 1 0 0 0,0-1 0 0 0,0 0 0 0 0,0 0 0 0 0,1 0 0 0 0,-1 0 0 0 0,0 0 0 0 0,0 0 0 0 0,0 0 0 0 0,0 0 0 0 0,0 0 0 0 0,0 0 0 0 0,1 1 0 0 0,-1-1 0 0 0,0 0 0 0 0,0 0 0 0 0,0 0 0 0 0,0 0 0 0 0,1 0 0 0 0,-1 0 0 0 0,0 0 0 0 0,0 0 0 0 0,0 0 0 0 0,0 0 0 0 0,0 0 0 0 0,1-1 0 0 0,-1 1 0 0 0,0 0 0 0 0,0 0 0 0 0,0 0 0 0 0,0 0 0 0 0,0 0 0 0 0,1 0 0 0 0,-6 10 0 0 0,5-10 0 0 0,-9 14 0 0 0,6-10 0 0 0,0 0 0 0 0,0 0 0 0 0,1 0 0 0 0,0 0 0 0 0,0 1 0 0 0,-2 5 0 0 0,-4 14 0 0 0,6-18 0 0 0,0 0 0 0 0,0 0 0 0 0,0 0 0 0 0,1 0 0 0 0,0 0 0 0 0,-1 7 0 0 0,4-3 0 0 0,6-2 0 0 0,-4-6 0 0 0,-1-1 0 0 0,1 1 0 0 0,0-1 0 0 0,0 1 0 0 0,0-1 0 0 0,1 0 0 0 0,-1-1 0 0 0,0 1 0 0 0,0-1 0 0 0,0 1 0 0 0,1-1 0 0 0,-1-1 0 0 0,7 0 0 0 0,3-1 0 0 0,0-1 0 0 0,24-8 0 0 0,-10 1 0 0 0,-1-1 0 0 0,35-21 0 0 0,-53 26 0 0 0,0 0 0 0 0,10-11 0 0 0,5-3 0 0 0,-18 15 0 0 0,1 0 0 0 0,-1-1 0 0 0,-1 0 0 0 0,1 1 0 0 0,-1-2 0 0 0,0 1 0 0 0,0-1 0 0 0,5-10 0 0 0,16-20 0 0 0,-19 28 0 0 0,-1-1 0 0 0,9-13 0 0 0,-3-5 677 0 0,-1 1 1 0 0,12-44-1 0 0,-21 64-672 0 0,1 1 0 0 0,0-1 0 0 0,6-10 0 0 0,4-9-9 0 0,-12 25 4 0 0,-1 0 0 0 0,0 1 0 0 0,0-1 0 0 0,1 1 0 0 0,-1-1 0 0 0,0 0 0 0 0,0 1 0 0 0,0-1 0 0 0,0 1 0 0 0,0-1 0 0 0,0 0 0 0 0,0 1 0 0 0,0-1 0 0 0,0 0 0 0 0,0 1 0 0 0,-1-2 0 0 0,1 1 0 0 0,0 0 0 0 0,0-1 0 0 0,-1 1 0 0 0,1 0 0 0 0,0-1 0 0 0,0 1 0 0 0,1 0 0 0 0,-1 0 0 0 0,0-1 0 0 0,0 1 0 0 0,1 0 0 0 0,-1 0 0 0 0,0 0 0 0 0,1-1 0 0 0,-1 1 0 0 0,1 0 0 0 0,1-2 0 0 0,-2 3 0 0 0,0 0 0 0 0,0-1 0 0 0,0 1 0 0 0,0 0 0 0 0,0-1 0 0 0,0 1 0 0 0,0 0 0 0 0,0-1 0 0 0,0 1 0 0 0,0 0 0 0 0,0-1 0 0 0,1 1 0 0 0,-1 0 0 0 0,0-1 0 0 0,0 1 0 0 0,0 0 0 0 0,1 0 0 0 0,-1-1 0 0 0,0 1 0 0 0,0 0 0 0 0,1 0 0 0 0,-1-1 0 0 0,0 1 0 0 0,0 0 0 0 0,1 0 0 0 0,-1 0 0 0 0,0 0 0 0 0,1-1 0 0 0,-1 1 0 0 0,3 0 0 0 0,5-1 0 0 0,-7 1 0 0 0,-1 0 0 0 0,0 1 0 0 0,0-1 0 0 0,0 0 0 0 0,1 0 0 0 0,-1 1 0 0 0,0-1 0 0 0,0 0 0 0 0,0 0 0 0 0,0 1 0 0 0,0-1 0 0 0,0 0 0 0 0,0 0 0 0 0,0 1 0 0 0,1-1 0 0 0,-1 0 0 0 0,0 1 0 0 0,0-1 0 0 0,0 0 0 0 0,0 0 0 0 0,-1 1 0 0 0,1-1 0 0 0,0 0 0 0 0,0 0 0 0 0,0 1 0 0 0,-1 2 0 0 0,0-1 0 0 0,0 0 0 0 0,0 1 0 0 0,-1-1 0 0 0,1 0 0 0 0,-1 0 0 0 0,1 0 0 0 0,-1 0 0 0 0,-3 3 0 0 0,3-3 0 0 0,0 0 0 0 0,0 0 0 0 0,1 0 0 0 0,-1 0 0 0 0,0 0 0 0 0,1 0 0 0 0,0 0 0 0 0,-1 1 0 0 0,1-1 0 0 0,-1 5 0 0 0,-3 7 0 0 0,0-1 0 0 0,0 1 0 0 0,-1-2 0 0 0,-1 1 0 0 0,-11 16 0 0 0,-14 29 0 0 0,22-37 0 0 0,-20 50 0 0 0,27-61 0 0 0,0 0 0 0 0,1 0 0 0 0,0 1 0 0 0,0-1 0 0 0,1 16 0 0 0,-2-9 0 0 0,2-16 0 0 0,1 0 0 0 0,-1 0 0 0 0,1 0 0 0 0,0 0 0 0 0,0 0 0 0 0,-1 0 0 0 0,1 0 0 0 0,0 0 0 0 0,0 0 0 0 0,0 1 0 0 0,0-1 0 0 0,0 0 0 0 0,0 0 0 0 0,0 0 0 0 0,1 0 0 0 0,-1 0 0 0 0,0 0 0 0 0,1 0 0 0 0,-1 0 0 0 0,0 0 0 0 0,1 0 0 0 0,0 0 0 0 0,-1 0 0 0 0,1 0 0 0 0,-1 0 0 0 0,1 0 0 0 0,1 1 0 0 0,3 2 0 0 0,-2-1 0 0 0,0 0 0 0 0,0 0 0 0 0,0-1 0 0 0,1 0 0 0 0,-1 1 0 0 0,1-1 0 0 0,0 0 0 0 0,0-1 0 0 0,0 1 0 0 0,-1-1 0 0 0,1 0 0 0 0,8 2 0 0 0,-4-2-86 0 0,0 0-1 0 0,0-1 1 0 0,0 0-1 0 0,0 0 1 0 0,0-1-1 0 0,0 0 1 0 0,0 0-1 0 0,0-1 1 0 0,0 0-1 0 0,-1 0 1 0 0,1-1-1 0 0,-1 0 1 0 0,1 0-1 0 0,-1-1 1 0 0,11-6-1 0 0,-17 9-52 0 0,0 0 0 0 0,0 1 0 0 0,0-1 0 0 0,1 0 0 0 0,-1 0 0 0 0,0 0 0 0 0,0 0 0 0 0,0 0 0 0 0,0 0 0 0 0,0 0 0 0 0,-1-1 0 0 0,1 1 0 0 0,0 0 0 0 0,0 0 0 0 0,-1-1 0 0 0,1 1 0 0 0,-1 0 0 0 0,1-1 0 0 0,-1 1 0 0 0,0 0 0 0 0,1-1 0 0 0,-1 1 0 0 0,0-1 0 0 0,0 1 0 0 0,0-1 0 0 0,0 1 0 0 0,0 0 0 0 0,0-1 0 0 0,0 1 0 0 0,-1-1 0 0 0,1 1 0 0 0,-1-1 0 0 0,1 1 0 0 0,-1-2 0 0 0,-4-11-1396 0 0</inkml:trace>
</inkml:ink>
</file>

<file path=ppt/ink/ink2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49.8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7503 0 0,'0'0'399'0'0,"0"0"60"0"0,0 0 21 0 0,0 0-59 0 0,0 0-136 0 0,8 4 2440 0 0,-4-3-2203 0 0,0 1 0 0 0,1 0-1 0 0,-1-1 1 0 0,1 0-1 0 0,0 0 1 0 0,-1 0-1 0 0,1-1 1 0 0,0 1-1 0 0,0-1 1 0 0,-1 0 0 0 0,6-1-1 0 0,70-7 611 0 0,-52 10-1132 0 0,-24-2 0 0 0,1 1 0 0 0,-1-1 0 0 0,1 0 0 0 0,6 0 0 0 0,29-6-4431 0 0,-30 4-4778 0 0</inkml:trace>
</inkml:ink>
</file>

<file path=ppt/ink/ink2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0.3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15663 0 0,'0'0'719'0'0,"2"-16"258"0"0,5 2 2184 0 0,18-25-1 0 0,-18 28-2414 0 0,8-12 1827 0 0,-14 21-2129 0 0,-1 1-289 0 0,3-3-66 0 0,-3 3 282 0 0,0 1 117 0 0,0 0 21 0 0,0 0-66 0 0,-9 14-278 0 0,1 6-165 0 0,0 0 0 0 0,2 0 0 0 0,-8 39 0 0 0,13-38 0 0 0,4-13 0 0 0,0-3 0 0 0,-2-4 0 0 0,-1 1 0 0 0,1 0 0 0 0,0 0 0 0 0,0-1 0 0 0,-1 1 0 0 0,1-1 0 0 0,1 1 0 0 0,-1-1 0 0 0,0 1 0 0 0,0-1 0 0 0,0 1 0 0 0,1-1 0 0 0,-1 0 0 0 0,1 0 0 0 0,-1 0 0 0 0,1 0 0 0 0,-1 0 0 0 0,1 0 0 0 0,0 0 0 0 0,0 0 0 0 0,-1-1 0 0 0,1 1 0 0 0,0 0 0 0 0,0-1 0 0 0,0 0 0 0 0,0 1 0 0 0,-1-1 0 0 0,1 0 0 0 0,0 0 0 0 0,0 0 0 0 0,0 0 0 0 0,3-1 0 0 0,-4 1 0 0 0,6-1 0 0 0,-1-1 0 0 0,1 1 0 0 0,0-1 0 0 0,-1 0 0 0 0,1-1 0 0 0,9-5 0 0 0,12-3 0 0 0,-15 6 0 0 0,0 0 0 0 0,0 0 0 0 0,0-2 0 0 0,-1 1 0 0 0,0-2 0 0 0,0 0 0 0 0,17-15 0 0 0,18-24 72 0 0,-46 46 299 0 0,0-4 1218 0 0,-15 26-1584 0 0,0 0-1 0 0,2 1 1 0 0,-15 36-1 0 0,3-7-6 0 0,9-16 2 0 0,1 1 0 0 0,-14 60 0 0 0,12-38 0 0 0,13-46 0 0 0,0 0 0 0 0,0 16 0 0 0,2-17 0 0 0,0 0 0 0 0,-1-1 0 0 0,0 0 0 0 0,-1 1 0 0 0,0-1 0 0 0,0 0 0 0 0,-6 10 0 0 0,9-19 0 0 0,0-1 0 0 0,0 1 0 0 0,0-1 0 0 0,0 1 0 0 0,-1-1 0 0 0,1 1 0 0 0,0-1 0 0 0,0 1 0 0 0,0-1 0 0 0,-1 0 0 0 0,1 1 0 0 0,0-1 0 0 0,-1 1 0 0 0,1-1 0 0 0,0 0 0 0 0,-1 1 0 0 0,1-1 0 0 0,0 0 0 0 0,-1 1 0 0 0,1-1 0 0 0,-1 0 0 0 0,1 0 0 0 0,-1 1 0 0 0,1-1 0 0 0,-1 0 0 0 0,1 0 0 0 0,-1 0 0 0 0,1 0 0 0 0,-1 1 0 0 0,1-1 0 0 0,-1 0 0 0 0,1 0 0 0 0,-1 0 0 0 0,0 0 0 0 0,0 0 0 0 0,0 1 0 0 0,0-1 0 0 0,1 0 0 0 0,-1 1 0 0 0,0-1 0 0 0,0 0 0 0 0,0 0 0 0 0,0 0 0 0 0,0 0 0 0 0,0 0 0 0 0,1 0 0 0 0,-1 0 0 0 0,0 0 0 0 0,0 0 0 0 0,0 0 0 0 0,0 0 0 0 0,-1-1 0 0 0,-1 0 0 0 0,1 1 0 0 0,0 0 0 0 0,-1 0 0 0 0,1 0 0 0 0,-1-1 0 0 0,1 1 0 0 0,0-1 0 0 0,-1 0 0 0 0,1 0 0 0 0,0 0 0 0 0,0 0 0 0 0,-1 0 0 0 0,-1-2 0 0 0,-4-1 0 0 0,7 3-240 0 0,-1 0-1 0 0,0 0 1 0 0,1 0 0 0 0,-1 0-1 0 0,1 0 1 0 0,0 0 0 0 0,-1-1-1 0 0,1 1 1 0 0,0-1-1 0 0,0 1 1 0 0,-1-1 0 0 0,1 1-1 0 0,1-1 1 0 0,-1 1 0 0 0,0-1-1 0 0,0 0 1 0 0,0 0 0 0 0,1 1-1 0 0,-1-1 1 0 0,1 0 0 0 0,0 0-1 0 0,-1 0 1 0 0,1 0-1 0 0,0 0 1 0 0,0-2 0 0 0,0-6-1295 0 0</inkml:trace>
</inkml:ink>
</file>

<file path=ppt/ink/ink2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0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4 0 21 0 0,0-1-324 0 0,19 3 270 0 0,-6-1 156 0 0,10 1 2065 0 0,-26-2-2519 0 0,0 0 0 0 0,0 1 1 0 0,0-1-1 0 0,0 0 0 0 0,0 1 0 0 0,0-1 0 0 0,0 1 0 0 0,0 0 0 0 0,0-1 1 0 0,0 1-1 0 0,0 0 0 0 0,0-1 0 0 0,0 1 0 0 0,-1 0 0 0 0,1 0 0 0 0,0 0 1 0 0,-1 0-1 0 0,1 0 0 0 0,0 0 0 0 0,0 1 0 0 0,8 22 576 0 0,-1-3 68 0 0,11 20 0 0 0,-5-14-599 0 0,-1 0-1 0 0,-1 0 1 0 0,-1 2 0 0 0,-2-1-1 0 0,11 54 1 0 0,-18-69-108 0 0,0 0 0 0 0,-1 0-1 0 0,-1 0 1 0 0,0 0 0 0 0,-1 0 0 0 0,0 0-1 0 0,-1 0 1 0 0,-1 0 0 0 0,0-1 0 0 0,0 1-1 0 0,-1-1 1 0 0,-1 0 0 0 0,0 0 0 0 0,-1 0-1 0 0,-14 21 1 0 0,7-14-65 0 0,4-5 0 0 0,0-1 0 0 0,-1-1 0 0 0,0 0 0 0 0,-1 0 0 0 0,-17 14 0 0 0,25-23-102 0 0,-1-1 0 0 0,0 0 0 0 0,0 0 0 0 0,0 0 0 0 0,-6 1 0 0 0,5-1-52 0 0,1-1-1 0 0,0 1 1 0 0,0 0-1 0 0,-5 3 1 0 0,2-6-930 0 0,4-1-2789 0 0,-1-2-4658 0 0</inkml:trace>
</inkml:ink>
</file>

<file path=ppt/ink/ink2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3.2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7503 0 0,'0'0'399'0'0,"0"0"60"0"0,0 0 21 0 0,0 0-59 0 0,0 0-204 0 0,0 0 170 0 0,4-10 2865 0 0,0 3-3689 0 0,1-1-1694 0 0,-3 3-2434 0 0,-1 4-2317 0 0</inkml:trace>
</inkml:ink>
</file>

<file path=ppt/ink/ink2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3.6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6 8 17503 0 0,'0'0'399'0'0,"0"0"60"0"0,0 0 21 0 0,0 0-59 0 0,-1-1-276 0 0,-4-5 1162 0 0,5 6-1207 0 0,0 0-1 0 0,0 0 1 0 0,0 0-1 0 0,0 1 1 0 0,0-1 0 0 0,0 0-1 0 0,0 0 1 0 0,-1 0 0 0 0,1 0-1 0 0,0 0 1 0 0,0 0 0 0 0,0 0-1 0 0,0 0 1 0 0,0 0 0 0 0,0 0-1 0 0,0 0 1 0 0,0 0-1 0 0,0 0 1 0 0,0 0 0 0 0,0 1-1 0 0,0-1 1 0 0,-1 0 0 0 0,1 0-1 0 0,0 0 1 0 0,0 0 0 0 0,0 0-1 0 0,0 0 1 0 0,0 0 0 0 0,0 0-1 0 0,0 0 1 0 0,0 0-1 0 0,0 0 1 0 0,-1 0 0 0 0,1 0-1 0 0,0 0 1 0 0,0 0 0 0 0,0 0-1 0 0,0 0 1 0 0,0 0 0 0 0,0-1-1 0 0,0 1 1 0 0,0 0-1 0 0,0 0 1 0 0,0 0 0 0 0,0 0-1 0 0,-1 0 1 0 0,1 0 0 0 0,0 0-1 0 0,0 0 1 0 0,0 0 0 0 0,0 0-1 0 0,0 0 1 0 0,0 0 0 0 0,0 0-1 0 0,0 0 1 0 0,0-1-1 0 0,0 1 1 0 0,0 0 0 0 0,0 0-1 0 0,0 0 1 0 0,0 0 0 0 0,0 0-1 0 0,0 0 1 0 0,0 0 0 0 0,0 0-1 0 0,0-1 1 0 0,-3 6-1003 0 0,-43 79 1800 0 0,22-38-666 0 0,-37 88-231 0 0,41-85 0 0 0,19-46 2 0 0,-1 2-13 0 0,0 0 0 0 0,0 0 0 0 0,1 0 0 0 0,0 0 0 0 0,-1 7 0 0 0,2-11-326 0 0,0-1-138 0 0,0 0-33 0 0,0 0-140 0 0,0 0-572 0 0,0 0-253 0 0,1 0-51 0 0,4-3 646 0 0,-1-1 1 0 0,1 1-1 0 0,-1-1 1 0 0,0 0-1 0 0,-1 0 1 0 0,6-6-1 0 0,-3-1-658 0 0</inkml:trace>
</inkml:ink>
</file>

<file path=ppt/ink/ink2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4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88 11975 0 0,'-3'-6'1083'0'0,"1"0"-891"0"0,1 3 369 0 0,1 0-1 0 0,0 0 1 0 0,0 0 0 0 0,0 0-1 0 0,0 0 1 0 0,0 1 0 0 0,1-1 0 0 0,-1 0-1 0 0,1 0 1 0 0,0 0 0 0 0,0 1-1 0 0,0-1 1 0 0,0 0 0 0 0,0 1-1 0 0,1-1 1 0 0,-1 1 0 0 0,1-1-1 0 0,2-2 1 0 0,2-4-574 0 0,-2 3 225 0 0,1 0 1 0 0,0 1 0 0 0,0-1-1 0 0,0 1 1 0 0,1 0 0 0 0,0 0-1 0 0,0 1 1 0 0,0-1-1 0 0,13-5 1 0 0,-1 1 315 0 0,0 1-1 0 0,30-9 1 0 0,-29 12-515 0 0,26-8-6 0 0,-41 12-8 0 0,1 0 1 0 0,0 1-1 0 0,-1-1 1 0 0,1 1-1 0 0,-1 0 1 0 0,1 0 0 0 0,7 2-1 0 0,23 1 1 0 0,-19 0 0 0 0,-13 0 0 0 0,-1-1 0 0 0,0 1 0 0 0,1-1 0 0 0,0 1 0 0 0,-1-1 0 0 0,0 1 0 0 0,0 0 0 0 0,0 0 0 0 0,0 0 0 0 0,0 0 0 0 0,0 0 0 0 0,-1 1 0 0 0,1-1 0 0 0,-1 0 0 0 0,0 1 0 0 0,0-1 0 0 0,-1 1 0 0 0,1-1 0 0 0,0 1 0 0 0,-1-1 0 0 0,0 1 0 0 0,0-1 0 0 0,-1 5 0 0 0,-1 6 0 0 0,0 0 0 0 0,-1-1 0 0 0,-1 1 0 0 0,-6 14 0 0 0,5-14 0 0 0,2-7 0 0 0,-1 1 0 0 0,0-1 0 0 0,0 0 0 0 0,-1 0 0 0 0,0 0 0 0 0,0-1 0 0 0,0 0 0 0 0,-10 9 0 0 0,-6 3 0 0 0,-26 19 0 0 0,31-27-981 0 0,-1 0 1 0 0,0-2-1 0 0,-36 14 0 0 0,30-13 179 0 0,22-9-722 0 0,1 0-11 0 0</inkml:trace>
</inkml:ink>
</file>

<file path=ppt/ink/ink2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4.3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0 0 19351 0 0,'0'0'439'0'0,"0"0"62"0"0,0 0 33 0 0,0 0-65 0 0,1 2-309 0 0,-1-1-148 0 0,0-1 0 0 0,0 1 0 0 0,0 0 0 0 0,0-1 0 0 0,0 1 0 0 0,0 0 0 0 0,0-1 0 0 0,0 1 0 0 0,0 0 0 0 0,0 0 0 0 0,0-1 0 0 0,0 1 0 0 0,0 0 0 0 0,-1-1 0 0 0,1 1 0 0 0,0 0 0 0 0,0-1 0 0 0,-1 1 0 0 0,1-1 0 0 0,0 1 0 0 0,-1-1 0 0 0,1 1 0 0 0,-1 0 0 0 0,0 0 0 0 0,-16 16 1834 0 0,1-1-240 0 0,-4 9-1279 0 0,3-3-94 0 0,-17 26 1 0 0,-2 13 305 0 0,-3-3-1 0 0,-63 73 0 0 0,85-111-538 0 0,1 0 0 0 0,1 1 0 0 0,-24 42 0 0 0,33-50 0 0 0,0-1 0 0 0,1 1 0 0 0,0 1 0 0 0,1-1 0 0 0,1 1 0 0 0,0-1 0 0 0,1 1 0 0 0,-2 24 0 0 0,4-34 0 0 0,0 0 0 0 0,0 0 0 0 0,1 0 0 0 0,-1 0 0 0 0,1 0 0 0 0,0 0 0 0 0,0 0 0 0 0,0 0 0 0 0,0-1 0 0 0,4 8 0 0 0,-4-10 0 0 0,1 1 0 0 0,-1 0 0 0 0,1-1 0 0 0,-1 1 0 0 0,1-1 0 0 0,0 1 0 0 0,0-1 0 0 0,-1 0 0 0 0,1 0 0 0 0,0 0 0 0 0,0 0 0 0 0,0 0 0 0 0,0 0 0 0 0,1 0 0 0 0,-1-1 0 0 0,0 1 0 0 0,0-1 0 0 0,0 1 0 0 0,0-1 0 0 0,5 0 0 0 0,15 0-804 0 0,0-2 1 0 0,-1 0-1 0 0,1-1 1 0 0,0-1-1 0 0,-1-1 0 0 0,33-13 1 0 0,-30 8-1229 0 0,0-3-15 0 0</inkml:trace>
</inkml:ink>
</file>

<file path=ppt/ink/ink2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4.7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7503 0 0,'0'0'399'0'0,"0"0"60"0"0,3-7 442 0 0,0 1-756 0 0,1 1 11 0 0,-3 3 570 0 0,28-6 3936 0 0,-28 8-4218 0 0,1 2-289 0 0,1 3-77 0 0,0 0 1 0 0,0 0 0 0 0,0 0 0 0 0,0 0-1 0 0,-1 1 1 0 0,0-1 0 0 0,2 9-1 0 0,7 45 976 0 0,-4-15-672 0 0,20 56-382 0 0,5 24 0 0 0,-29-116 0 0 0,1-2-133 0 0,-3-6 20 0 0,-1 0 1 0 0,1 0-1 0 0,-1 0 1 0 0,1 0 0 0 0,-1 0-1 0 0,1 0 1 0 0,-1 0-1 0 0,1 0 1 0 0,-1 0 0 0 0,1 0-1 0 0,-1 0 1 0 0,1 0-1 0 0,-1 0 1 0 0,1 0-1 0 0,-1-1 1 0 0,0 1 0 0 0,1 0-1 0 0,-1 0 1 0 0,1-1-1 0 0,-1 1 1 0 0,1 0-1 0 0,-1 0 1 0 0,0-1 0 0 0,1 1-1 0 0,-1 0 1 0 0,0-1-1 0 0,1 1 1 0 0,-1-1-1 0 0,0 1 1 0 0,0 0 0 0 0,1-1-1 0 0,-1 1 1 0 0,0-1-1 0 0,1 0 1 0 0,8-15-4116 0 0,-6 6 2692 0 0</inkml:trace>
</inkml:ink>
</file>

<file path=ppt/ink/ink2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5.1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4 0 15663 0 0,'0'0'356'0'0,"0"0"50"0"0,0 0 20 0 0,0 0-42 0 0,0 0-112 0 0,0 0 463 0 0,0 0 234 0 0,0 0 45 0 0,0 0-61 0 0,-8 2 256 0 0,1 1-1100 0 0,1 0 1 0 0,0 1-1 0 0,0 0 0 0 0,1 0 0 0 0,-1 1 0 0 0,1-1 1 0 0,0 1-1 0 0,0 0 0 0 0,-4 6 0 0 0,0-2 3 0 0,-157 168 1864 0 0,145-156-1976 0 0,3-4 0 0 0,1 2 0 0 0,-28 38 0 0 0,26-18-64 0 0,19-38-273 0 0,0-1-138 0 0,0 0-1034 0 0,2 0-4210 0 0,8-1-1801 0 0</inkml:trace>
</inkml:ink>
</file>

<file path=ppt/ink/ink2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5.4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9351 0 0,'0'0'439'0'0,"0"1"-396"0"0,0-1 0 0 0,1 0 0 0 0,-1 1 0 0 0,0-1 0 0 0,0 0 1 0 0,0 1-1 0 0,0-1 0 0 0,0 0 0 0 0,0 0 0 0 0,0 1 0 0 0,1-1 0 0 0,-1 0 0 0 0,0 1 0 0 0,0-1 1 0 0,0 0-1 0 0,1 0 0 0 0,-1 1 0 0 0,0-1 0 0 0,0 0 0 0 0,1 0 0 0 0,-1 0 0 0 0,0 1 0 0 0,1-1 1 0 0,1 0-6 0 0,-1 1 0 0 0,1-1 0 0 0,-1 1 0 0 0,1-1 0 0 0,0 0 0 0 0,-1 0 1 0 0,1 0-1 0 0,0 0 0 0 0,0 0 0 0 0,-1 0 0 0 0,1-1 0 0 0,0 1 0 0 0,-1 0 1 0 0,1-1-1 0 0,-1 1 0 0 0,3-2 0 0 0,-1 1-18 0 0,0 0-1 0 0,-1 0 1 0 0,1 1 0 0 0,0-1 0 0 0,-1 1-1 0 0,5 0 1 0 0,12 1 1613 0 0,0-1-820 0 0,-1 2 0 0 0,1 0 0 0 0,25 8 0 0 0,-43-10-797 0 0,0 0-1 0 0,0 1 1 0 0,0-1-1 0 0,-1 0 0 0 0,1 1 1 0 0,0-1-1 0 0,0 1 1 0 0,0-1-1 0 0,-1 1 0 0 0,1 0 1 0 0,0-1-1 0 0,-1 1 1 0 0,1 0-1 0 0,0-1 0 0 0,-1 1 1 0 0,1 0-1 0 0,-1 0 1 0 0,1 0-1 0 0,-1-1 0 0 0,0 1 1 0 0,1 0-1 0 0,-1 0 1 0 0,0 0-1 0 0,0 0 0 0 0,1 0 1 0 0,-1 0-1 0 0,0 0 1 0 0,0 0-1 0 0,0-1 0 0 0,0 1 1 0 0,0 0-1 0 0,0 0 1 0 0,0 0-1 0 0,-1 0 0 0 0,1 0 1 0 0,0 0-1 0 0,0 0 1 0 0,-1 0-1 0 0,1 0 0 0 0,-1-1 1 0 0,0 2-1 0 0,-2 5 78 0 0,0-1 0 0 0,-1 0 0 0 0,1 0 0 0 0,-6 6 0 0 0,6-9-86 0 0,-3 4 166 0 0,-1 0 0 0 0,0 0 0 0 0,0-1 0 0 0,-1 1 0 0 0,0-2 0 0 0,-13 8 0 0 0,11-6 36 0 0,-1 0 1 0 0,1 0-1 0 0,-11 11 0 0 0,20-18-209 0 0,0 1 0 0 0,0 0 0 0 0,0 0 0 0 0,0 0 0 0 0,0 0 0 0 0,0 0 0 0 0,0 0 0 0 0,0 0 0 0 0,1 0 0 0 0,-1 1 0 0 0,0-1 0 0 0,1 0 0 0 0,-1 0 0 0 0,1 1 0 0 0,-1 1 0 0 0,0 1 0 0 0,0 5 0 0 0,8-3 0 0 0,44 13 0 0 0,-47-18-316 0 0,-1 1 0 0 0,1-1 1 0 0,-1 0-1 0 0,1 0 0 0 0,0 0 0 0 0,0 0 0 0 0,-1-1 0 0 0,1 0 1 0 0,0 1-1 0 0,0-1 0 0 0,0-1 0 0 0,-1 1 0 0 0,1 0 0 0 0,0-1 1 0 0,0 0-1 0 0,-1 0 0 0 0,1 0 0 0 0,0 0 0 0 0,-1-1 0 0 0,1 0 1 0 0,-1 1-1 0 0,0-1 0 0 0,5-4 0 0 0,0 0-7872 0 0</inkml:trace>
</inkml:ink>
</file>

<file path=ppt/ink/ink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7.8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719'0'0,"0"0"-20"0"0,0 0-238 0 0,8-4 2108 0 0,0 2-1047 0 0,-7 1-125 0 0,-1 1-575 0 0,0 0-810 0 0,0 0 0 0 0,0 0 0 0 0,1 0 0 0 0,-1 0 0 0 0,0 0 0 0 0,0 0 0 0 0,0 0 0 0 0,0 0 0 0 0,0 0 0 0 0,0 0 0 0 0,0 0-1 0 0,0 0 1 0 0,0 0 0 0 0,0 0 0 0 0,0 0 0 0 0,0 0 0 0 0,0 0 0 0 0,0 0 0 0 0,0 0 0 0 0,1 0 0 0 0,-1 0 0 0 0,0 0-1 0 0,0 0 1 0 0,0 0 0 0 0,0 0 0 0 0,0 0 0 0 0,0 0 0 0 0,0 0 0 0 0,0 0 0 0 0,0 0 0 0 0,0 0 0 0 0,0 0 0 0 0,0 0 0 0 0,0-1-1 0 0,0 1 1 0 0,0 0 0 0 0,0 0 0 0 0,0 0 0 0 0,0 0 0 0 0,0 0 0 0 0,0 0 0 0 0,0 0 0 0 0,0 0 0 0 0,0 0 0 0 0,0 0 0 0 0,0 0-1 0 0,0 0 1 0 0,0 0 0 0 0,0 0 0 0 0,0 0 0 0 0,0-1 0 0 0,0 1 0 0 0,0 0 0 0 0,0 0 0 0 0,0 0 0 0 0,0 0 0 0 0,0 0-1 0 0,0 0 1 0 0,0 0 0 0 0,0 0 0 0 0,0-1 19 0 0,0 1 0 0 0,-1 0 0 0 0,1-1 0 0 0,0 1 0 0 0,0-1-1 0 0,0 1 1 0 0,0-1 0 0 0,0 1 0 0 0,0-1 0 0 0,0 1 0 0 0,1-1 0 0 0,-1 1 0 0 0,0-1-1 0 0,0 1 1 0 0,0 0 0 0 0,0-1 0 0 0,1 1 0 0 0,-1-1 0 0 0,0 1 0 0 0,0 0 0 0 0,1-1-1 0 0,-1 1 1 0 0,0-1 0 0 0,0 1 0 0 0,1 0 0 0 0,-1-1 0 0 0,1 1 0 0 0,-1 0-1 0 0,0 0 1 0 0,1-1 0 0 0,0 1 0 0 0,4-3-2 0 0,14-7-191 0 0,-18 9 34 0 0,0 1 1 0 0,-1-1 0 0 0,1 1-1 0 0,0-1 1 0 0,-1 0-1 0 0,1 1 1 0 0,-1-1-1 0 0,1 0 1 0 0,-1 1 0 0 0,1-1-1 0 0,-1 0 1 0 0,1 0-1 0 0,-1 1 1 0 0,0-1 0 0 0,1 0-1 0 0,-1 0 1 0 0,0 0-1 0 0,0 0 1 0 0,0 0 0 0 0,0-1-1 0 0,0 2 144 0 0,1-3-1039 0 0</inkml:trace>
</inkml:ink>
</file>

<file path=ppt/ink/ink2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5.7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9 21 17503 0 0,'11'-10'1872'0'0,"-9"9"-1712"0"0,-1 0-1 0 0,0 0 1 0 0,1 0-1 0 0,-1 0 1 0 0,1 0 0 0 0,-1 1-1 0 0,1-1 1 0 0,-1 0-1 0 0,1 1 1 0 0,3-1-1 0 0,-1 0 984 0 0,-3 1-121 0 0,-1 0 2 0 0,0 0 0 0 0,0 0 0 0 0,0 0-137 0 0,-1 2-845 0 0,-1 0 0 0 0,1 0 1 0 0,-1 0-1 0 0,0 0 0 0 0,0-1 0 0 0,0 1 1 0 0,-3 1-1 0 0,5-2-43 0 0,-67 45 1465 0 0,30-23-1095 0 0,28-18-321 0 0,0 0 0 0 0,1 1 0 0 0,0-1-1 0 0,-10 10 1 0 0,12-8-48 0 0,6-7 0 0 0,-1 1 0 0 0,1-1 0 0 0,-1 0 0 0 0,1 1 0 0 0,0-1 0 0 0,-1 1 0 0 0,1-1 0 0 0,0 1 0 0 0,-1-1 0 0 0,1 1 0 0 0,0-1 0 0 0,0 1 0 0 0,0-1 0 0 0,-1 1 0 0 0,1-1 0 0 0,0 1 0 0 0,0-1 0 0 0,0 1 0 0 0,0 0 0 0 0,0-1 0 0 0,0 1 0 0 0,0-1 0 0 0,0 1 0 0 0,0-1 0 0 0,0 1 0 0 0,0-1 0 0 0,1 1 0 0 0,-1 0 0 0 0,0 0 0 0 0,1 0 0 0 0,3 12 0 0 0,-1-10 0 0 0,-1-2 0 0 0,2 2 0 0 0,0 0 0 0 0,0-1 0 0 0,0 0 0 0 0,0 0 0 0 0,0 0 0 0 0,0 0 0 0 0,1-1 0 0 0,-1 0 0 0 0,0 1 0 0 0,1-2 0 0 0,-1 1 0 0 0,1 0 0 0 0,7-1 0 0 0,8 2 0 0 0,48 1-401 0 0,-31-2-747 0 0,-32-2 823 0 0,1 1 0 0 0,-1 0 0 0 0,1 0 1 0 0,0 0-1 0 0,-1 1 0 0 0,1 0 0 0 0,7 2 0 0 0,-12-3-1248 0 0,-1 0-379 0 0,0 0-80 0 0,0 0-15 0 0</inkml:trace>
</inkml:ink>
</file>

<file path=ppt/ink/ink2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6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1'1'99'0'0,"-1"0"-1"0"0,1 1 1 0 0,-1-1 0 0 0,1 0-1 0 0,0 0 1 0 0,0 0-1 0 0,0 1 1 0 0,0-1 0 0 0,-1 0-1 0 0,1 0 1 0 0,1 0 0 0 0,-1 0-1 0 0,0 0 1 0 0,0-1-1 0 0,0 1 1 0 0,0 0 0 0 0,1 0-1 0 0,-1-1 1 0 0,0 1-1 0 0,3 0 1 0 0,0 0 59 0 0,0-1 0 0 0,0 1 1 0 0,0-1-1 0 0,1 0 0 0 0,5-1 0 0 0,5 0 1592 0 0,-12 1-1552 0 0,0 0 0 0 0,0 0 0 0 0,0-1 1 0 0,0 0-1 0 0,-1 0 0 0 0,1 1 0 0 0,0-1 1 0 0,4-3-1 0 0,-2 2 18 0 0,0 0-1 0 0,-1 0 1 0 0,2 0 0 0 0,-1 1 0 0 0,0 0-1 0 0,8-1 1 0 0,-8 1-363 0 0,25 0-6744 0 0,-20 2-1071 0 0</inkml:trace>
</inkml:ink>
</file>

<file path=ppt/ink/ink2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6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110 19351 0 0,'5'-6'940'0'0,"-2"3"-797"0"0,1-1 0 0 0,-1 0 0 0 0,0 0 1 0 0,-1 0-1 0 0,1 0 0 0 0,-1 0 0 0 0,3-6 0 0 0,-3 5 217 0 0,0 1 1 0 0,1-1 0 0 0,-1 1-1 0 0,1 0 1 0 0,0 0-1 0 0,0 0 1 0 0,5-4-1 0 0,11-12 1803 0 0,-18 19-1647 0 0,-1 0-72 0 0,0-4-217 0 0,0 3 161 0 0,0 2 100 0 0,0 0 21 0 0,0 0-66 0 0,-1 2-426 0 0,1-1-1 0 0,-1 1 1 0 0,0-1 0 0 0,1 0 0 0 0,-1 1 0 0 0,0-1-1 0 0,0 0 1 0 0,0 0 0 0 0,-2 2 0 0 0,-1 2-20 0 0,-5 7 3 0 0,2 0 0 0 0,-8 15 0 0 0,-7 12 0 0 0,18-33 0 0 0,1 0 0 0 0,1 0 0 0 0,-1 1 0 0 0,1-1 0 0 0,0 0 0 0 0,0 1 0 0 0,1-1 0 0 0,-2 11 0 0 0,4-7 0 0 0,1-8 0 0 0,-1 0 0 0 0,1-1 0 0 0,-1 1 0 0 0,1-1 0 0 0,-1 0 0 0 0,1 1 0 0 0,0-1 0 0 0,0 0 0 0 0,0 0 0 0 0,-1 0 0 0 0,5 1 0 0 0,23 7 0 0 0,-23-8 0 0 0,1 0 0 0 0,0 0 0 0 0,-1-1 0 0 0,1 1 0 0 0,0-2 0 0 0,0 1 0 0 0,-1-1 0 0 0,1 0 0 0 0,-1 0 0 0 0,1-1 0 0 0,11-4 0 0 0,-2-1 0 0 0,-1 0 0 0 0,0 0 0 0 0,21-16 0 0 0,26-25 72 0 0,-61 47 299 0 0,-1 1 117 0 0,0 0 21 0 0,0 0-66 0 0,-1 9-415 0 0,0-1 0 0 0,-1 1 0 0 0,0 0 0 0 0,0-1 0 0 0,-4 9 0 0 0,-1 8-31 0 0,-8 25 3 0 0,-41 95 0 0 0,35-99 0 0 0,5-11 0 0 0,-36 62 0 0 0,48-91 0 0 0,-2 3 0 0 0,0 0 0 0 0,-1 0 0 0 0,0 0 0 0 0,-15 13 0 0 0,19-19 0 0 0,0 0 0 0 0,0-1 0 0 0,-1 1 0 0 0,1-1 0 0 0,-1 0 0 0 0,0 0 0 0 0,1 0 0 0 0,-1 0 0 0 0,0-1 0 0 0,0 0 0 0 0,0 1 0 0 0,0-1 0 0 0,-1-1 0 0 0,1 1 0 0 0,0-1 0 0 0,0 1 0 0 0,0-1 0 0 0,0-1 0 0 0,-1 1 0 0 0,1 0 0 0 0,0-1 0 0 0,0 0 0 0 0,0 0 0 0 0,-6-2 0 0 0,8 2 0 0 0,0 0 0 0 0,0 0 0 0 0,0-1 0 0 0,0 1 0 0 0,0 0 0 0 0,0-1 0 0 0,0 1 0 0 0,1-1 0 0 0,-1 0 0 0 0,0 1 0 0 0,1-1 0 0 0,0 0 0 0 0,-1 0 0 0 0,1 0 0 0 0,0 0 0 0 0,0 0 0 0 0,0 0 0 0 0,0 0 0 0 0,0-1 0 0 0,1 1 0 0 0,-1 0 0 0 0,1 0 0 0 0,-1-1 0 0 0,1 1 0 0 0,0 0 0 0 0,0-1 0 0 0,0 1 0 0 0,0 0 0 0 0,0-1 0 0 0,1 1 0 0 0,-1 0 0 0 0,1-1 0 0 0,-1 1 0 0 0,1 0 0 0 0,0 0 0 0 0,0 0 0 0 0,0 0 0 0 0,0 0 0 0 0,0 0 0 0 0,1 0 0 0 0,-1 0 0 0 0,2-2 0 0 0,29-37 0 0 0,-24 31 0 0 0,0 0 0 0 0,0 1 1 0 0,1 0-1 0 0,14-11 0 0 0,-3 2-65 0 0,51-38-1375 0 0,6-7-1896 0 0,-58 46 2312 0 0</inkml:trace>
</inkml:ink>
</file>

<file path=ppt/ink/ink2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6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21191 0 0,'0'0'480'0'0,"2"-2"67"0"0,-1 2-486 0 0,0-1 1 0 0,0 0 0 0 0,0 0-1 0 0,0 1 1 0 0,0-1 0 0 0,0 0-1 0 0,0 1 1 0 0,0-1 0 0 0,1 1-1 0 0,-1-1 1 0 0,0 1 0 0 0,0 0-1 0 0,0-1 1 0 0,1 1 0 0 0,1 0-1 0 0,24 1 282 0 0,-10-1-371 0 0,-15 1 112 0 0,0-1-1 0 0,1 0 1 0 0,-1 1-1 0 0,0-1 1 0 0,0 1-1 0 0,0 0 1 0 0,0 0-1 0 0,0 0 1 0 0,1 0-1 0 0,-2 0 1 0 0,3 2-1 0 0,23 18 1776 0 0,-13-9-985 0 0,-6-5-809 0 0,0 0 1 0 0,-1 0 0 0 0,-1 0-1 0 0,1 1 1 0 0,8 13 0 0 0,23 46 830 0 0,-28-46-735 0 0,0 1 0 0 0,-1 0 0 0 0,-2 1 0 0 0,0-1 0 0 0,-1 2 0 0 0,2 25 0 0 0,-6-32-58 0 0,-1 1-1 0 0,0 0 1 0 0,-2-1-1 0 0,0 1 1 0 0,-1 0-1 0 0,0-1 1 0 0,-2 0-1 0 0,-10 33 1 0 0,7-33-7 0 0,0 1 0 0 0,-1-1 1 0 0,-15 22-1 0 0,17-30-254 0 0,-1 0 1 0 0,0 0-1 0 0,-1-1 1 0 0,1 0-1 0 0,-2-1 1 0 0,1 0 0 0 0,-11 7-1 0 0,10-8 253 0 0,3-1-717 0 0,0-1 0 0 0,-1 0 1 0 0,1 0-1 0 0,-1-1 0 0 0,0 0 1 0 0,-8 3-1 0 0,4-5-913 0 0</inkml:trace>
</inkml:ink>
</file>

<file path=ppt/ink/ink2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7.9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3823 0 0,'8'-11'630'0'0,"-7"9"-13"0"0,-1 2-116 0 0,10-3 4922 0 0,-9 3-5125 0 0,0 0 0 0 0,0 0 0 0 0,0-1 0 0 0,1 1 0 0 0,-1 0 0 0 0,0-1 0 0 0,0 1 0 0 0,0 0 0 0 0,0-1 0 0 0,0 1 0 0 0,0-1 0 0 0,0 0 0 0 0,0 1 0 0 0,0-1 0 0 0,0 0 0 0 0,0 0 0 0 0,1-1 0 0 0,-1 1 659 0 0,-1 1-286 0 0,0 0-126 0 0,0 0-29 0 0,0 0-72 0 0,3-3-397 0 0,-1 0-1 0 0,1 1 0 0 0,0-1 1 0 0,-1-1-1 0 0,2-2 1 0 0,0 1 289 0 0,-3 4 152 0 0,-1 1 21 0 0,1-1-66 0 0,2-5-294 0 0,-1 0-197 0 0,-2 4-289 0 0,0 2-138 0 0,0 0-33 0 0,0 0-72 0 0,0 0-285 0 0,0 0-126 0 0,0 0-1666 0 0,0 0-6554 0 0</inkml:trace>
</inkml:ink>
</file>

<file path=ppt/ink/ink2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8.3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9 23039 0 0,'0'0'528'0'0,"0"0"69"0"0,0 0 38 0 0,7-14 133 0 0,0 5-361 0 0,0 0-1 0 0,0 1 0 0 0,0 0 1 0 0,9-8-1 0 0,-15 16-436 0 0,0-1 0 0 0,0 0 0 0 0,0 0-1 0 0,0 1 1 0 0,0-1 0 0 0,0 0 0 0 0,0 1 0 0 0,1-1-1 0 0,-1 1 1 0 0,0-1 0 0 0,0 1 0 0 0,0 0 0 0 0,0 0-1 0 0,1-1 1 0 0,-1 1 0 0 0,0 0 0 0 0,0 0 0 0 0,1 0-1 0 0,-1 0 1 0 0,0 0 0 0 0,0 1 0 0 0,0-1 0 0 0,1 0-1 0 0,0 1 1 0 0,4 0-1295 0 0,-2-1 429 0 0,1 0 0 0 0,0 0 0 0 0,0 0 0 0 0,8-3 1 0 0,-9 3 450 0 0,22-6-2111 0 0</inkml:trace>
</inkml:ink>
</file>

<file path=ppt/ink/ink2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8.7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7503 0 0,'0'0'384'0'0,"0"0"88"0"0,0 0 8 0 0,0 0 8 0 0,0 0-392 0 0,8 1-96 0 0,8-1 0 0 0,-1-3 0 0 0,0-2-800 0 0,1 0-176 0 0,19 4-40 0 0,-8-7-8 0 0</inkml:trace>
  <inkml:trace contextRef="#ctx0" brushRef="#br0" timeOffset="1">279 48 21191 0 0,'0'0'464'0'0,"0"0"96"0"0,0 0 16 0 0,0 0 32 0 0,0 0-488 0 0,0 0-120 0 0,0 0 0 0 0,11-6 0 0 0,1-4 432 0 0,0 4 64 0 0,3 3 16 0 0,-1-4 0 0 0,0-2-824 0 0,2 4-160 0 0,0 5-32 0 0,-3-2-9224 0 0</inkml:trace>
</inkml:ink>
</file>

<file path=ppt/ink/ink2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5:59.2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2 26719 0 0,'0'0'612'0'0,"0"0"84"0"0,0 0 37 0 0,0 0-89 0 0,1-3-418 0 0,1-4-200 0 0,2-12 422 0 0,6 16 551 0 0,8-7-676 0 0,-15 8-292 0 0,1 0 1 0 0,0 0 0 0 0,-1 0-1 0 0,1 1 1 0 0,0-1 0 0 0,0 1 0 0 0,0 0-1 0 0,6-1 1 0 0,-8 1-32 0 0,0 1 0 0 0,0-1 0 0 0,0 0 0 0 0,0 1 0 0 0,0-1 0 0 0,-1 0 0 0 0,4-2 0 0 0,8-3-117 0 0,-10 6-261 0 0,-2 1 44 0 0,7 2-1345 0 0,-8-2 1394 0 0,2 0-738 0 0</inkml:trace>
</inkml:ink>
</file>

<file path=ppt/ink/ink2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0.1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115 17503 0 0,'2'-2'399'0'0,"4"-4"-10"0"0,0 0 1 0 0,-1-1-1 0 0,10-14 1 0 0,-2 4-427 0 0,-10 13 632 0 0,-1 0 0 0 0,1-1-1 0 0,-1 1 1 0 0,0-1 0 0 0,-1 1-1 0 0,1-1 1 0 0,1-9 0 0 0,-2 10-341 0 0,0 3 262 0 0,-1 1-4 0 0,0 0 0 0 0,0-5 300 0 0,-2 5 1892 0 0,-4 4-2682 0 0,0 0-1 0 0,1 1 0 0 0,-1 0 1 0 0,1 0-1 0 0,0 0 1 0 0,-7 10-1 0 0,-25 42 3 0 0,22-32-26 0 0,-10 15 2 0 0,-28 60 0 0 0,-5 24 0 0 0,37-68-133 0 0,20-55-563 0 0,11-6-1268 0 0,-7 2 1581 0 0,1 0 0 0 0,-1 0 1 0 0,0 0-1 0 0,0 0 1 0 0,0-1-1 0 0,0 1 0 0 0,-1-1 1 0 0,1 0-1 0 0,1-5 0 0 0,6-11-4887 0 0,-8 17 3890 0 0,6-14-5702 0 0</inkml:trace>
</inkml:ink>
</file>

<file path=ppt/ink/ink2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0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267 15663 0 0,'-3'-4'373'0'0,"0"0"1"0"0,-1-1-1 0 0,1 1 0 0 0,1 0 0 0 0,-1-1 1 0 0,1 0-1 0 0,0 1 0 0 0,0-1 0 0 0,0 0 1 0 0,1 0-1 0 0,0 0 0 0 0,-1-1 0 0 0,2 1 1 0 0,-1 0-1 0 0,1 0 0 0 0,0 0 0 0 0,0-1 1 0 0,0 1-1 0 0,1 0 0 0 0,-1 0 0 0 0,1 0 0 0 0,1 0 1 0 0,-1 0-1 0 0,1 0 0 0 0,0 0 0 0 0,0 0 1 0 0,0 0-1 0 0,5-6 0 0 0,2 1-158 0 0,-1 1-1 0 0,2 0 1 0 0,-1 0-1 0 0,1 1 1 0 0,0 1-1 0 0,1 0 1 0 0,12-7-1 0 0,-4 5 151 0 0,0 0 0 0 0,0 1 0 0 0,32-8 0 0 0,-36 14-365 0 0,-1 1 0 0 0,1 0 0 0 0,0 1 0 0 0,0 1 0 0 0,0 0 0 0 0,21 5 0 0 0,-28-5 19 0 0,-1 1 0 0 0,1 0 0 0 0,-1 1-1 0 0,0-1 1 0 0,0 1 0 0 0,0 1 0 0 0,0-1 0 0 0,0 1 0 0 0,-1 1 0 0 0,0-1-1 0 0,0 1 1 0 0,0 0 0 0 0,0 0 0 0 0,-1 1 0 0 0,0 0 0 0 0,0 0 0 0 0,7 11-1 0 0,-9-12 9 0 0,0 1 0 0 0,0 0 0 0 0,0 0 0 0 0,-1 0 0 0 0,1 0 0 0 0,-1 1 0 0 0,-1-1-1 0 0,0 1 1 0 0,1-1 0 0 0,-2 1 0 0 0,1-1 0 0 0,-1 1 0 0 0,0 0 0 0 0,-1-1 0 0 0,1 1-1 0 0,-1-1 1 0 0,0 1 0 0 0,-1-1 0 0 0,0 1 0 0 0,0-1 0 0 0,-3 6 0 0 0,2-6 95 0 0,0-1 0 0 0,0 1 0 0 0,-1-1 0 0 0,0 0 0 0 0,0 0-1 0 0,0 0 1 0 0,-1-1 0 0 0,0 1 0 0 0,-8 5 0 0 0,-4 1-453 0 0,-32 16-1 0 0,5-4-1003 0 0,36-18 1033 0 0,0-1 0 0 0,0 0-1 0 0,-1 0 1 0 0,-15 5 0 0 0,19-8-142 0 0,-1 0 1 0 0,0-1-1 0 0,1 1 1 0 0,-1-1-1 0 0,0 0 1 0 0,1 0-1 0 0,-1-1 1 0 0,1 1-1 0 0,-8-3 0 0 0,1 0-5545 0 0,2 0-1723 0 0</inkml:trace>
</inkml:ink>
</file>

<file path=ppt/ink/ink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8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331 10135 0 0,'0'0'231'0'0,"0"0"29"0"0,0 0 19 0 0,7-5 7 0 0,-2 1-23 0 0,-1-1-1 0 0,0 0 1 0 0,0 0-1 0 0,-1 0 1 0 0,1-1 0 0 0,-1 1-1 0 0,-1-1 1 0 0,1 0-1 0 0,-1 1 1 0 0,3-8-1 0 0,-3 5 253 0 0,1 1-1 0 0,0 0 1 0 0,1 0 0 0 0,8-13-1 0 0,6-13 617 0 0,-13 22-619 0 0,0 0 0 0 0,-1-1 0 0 0,3-17 0 0 0,-4 21-114 0 0,-1 0 0 0 0,1 0-1 0 0,7-13 1 0 0,-7 15-101 0 0,0-1 0 0 0,0 1 0 0 0,-1-1 0 0 0,0 1 1 0 0,0-1-1 0 0,1-8 0 0 0,-3 7-280 0 0,0 8-17 0 0,0 0 0 0 0,0-1 0 0 0,0 1 0 0 0,-1-1 0 0 0,1 1 0 0 0,0 0 0 0 0,0-1 0 0 0,0 1 0 0 0,0-1 0 0 0,-1 1 0 0 0,1 0 0 0 0,0-1 0 0 0,0 1 0 0 0,-1 0 0 0 0,1 0 0 0 0,0-1 0 0 0,0 1 0 0 0,-1 0 0 0 0,1-1 0 0 0,0 1 0 0 0,-1 0 0 0 0,1 0 0 0 0,-1 0 0 0 0,1-1 0 0 0,0 1 0 0 0,-1 0 0 0 0,1 0 0 0 0,-1 0 0 0 0,1 0 0 0 0,0 0 0 0 0,-1 0 0 0 0,1 0 0 0 0,-1 0 0 0 0,1 0 0 0 0,0 0 0 0 0,-1 0 0 0 0,1 0 0 0 0,-1 0 0 0 0,1 0 0 0 0,0 0 0 0 0,-1 0 0 0 0,1 0 0 0 0,-1 1 0 0 0,1-1 0 0 0,0 0 0 0 0,-1 0 0 0 0,0 1 0 0 0,1-1 0 0 0,0 0 0 0 0,-1 0 0 0 0,0 0 0 0 0,1 0 0 0 0,-1 1 0 0 0,0-1 0 0 0,1 0 0 0 0,-1 0 0 0 0,0 1 0 0 0,1-1 0 0 0,-1 0 0 0 0,1 1 0 0 0,-1-1 0 0 0,1 0 0 0 0,-1 1 0 0 0,1-1 0 0 0,-1 1 0 0 0,1-1 0 0 0,-1 1 0 0 0,1-1 0 0 0,0 1 0 0 0,-1 0 0 0 0,1-1 0 0 0,0 1 0 0 0,-1-1 0 0 0,1 1 0 0 0,0 0 0 0 0,0 0 0 0 0,-1 2 0 0 0,-49 90 1440 0 0,38-70-1303 0 0,2 1 0 0 0,-9 30-1 0 0,13-32-86 0 0,-2-1-1 0 0,-1 0 1 0 0,-16 29-1 0 0,21-43-49 0 0,0 0 0 0 0,0 0 0 0 0,1 0 0 0 0,0 0 0 0 0,0 1 0 0 0,-1 8 0 0 0,4-14 0 0 0,0-1 0 0 0,0 0 0 0 0,0 0 0 0 0,-1 0 0 0 0,1 0 0 0 0,0-1 0 0 0,0 1 0 0 0,-1 0 0 0 0,1 0 0 0 0,0-1 0 0 0,-1 1 0 0 0,1 0 0 0 0,-1 0 0 0 0,1-1 0 0 0,-1 1 0 0 0,1-1 0 0 0,-1 1 0 0 0,1 0 0 0 0,-2 0 0 0 0,5-5-231 0 0,0 0 1 0 0,0-1-1 0 0,-1 0 0 0 0,1 1 1 0 0,1-7-1 0 0,-3 9 42 0 0,0 0-1 0 0,0 0 1 0 0,0 0-1 0 0,0 0 1 0 0,1 0 0 0 0,-1 0-1 0 0,0 0 1 0 0,1 0-1 0 0,0 0 1 0 0,1-1-1 0 0,-1 1-207 0 0,0 0 0 0 0,0-1-1 0 0,0 1 1 0 0,0 0 0 0 0,-1-1-1 0 0,3-3 1 0 0,0-5-1138 0 0</inkml:trace>
</inkml:ink>
</file>

<file path=ppt/ink/ink2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0.8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1 0 21191 0 0,'0'0'480'0'0,"0"0"67"0"0,0 0 31 0 0,0 0-56 0 0,-7 5-321 0 0,1-1-129 0 0,1-1 203 0 0,1 1 0 0 0,0-1 0 0 0,0 1-1 0 0,0 0 1 0 0,1 0 0 0 0,-1 0 0 0 0,1 1-1 0 0,-3 4 1 0 0,-13 16 668 0 0,-121 149 1713 0 0,13 27-2656 0 0,119-187 0 0 0,0 0 0 0 0,1 1 0 0 0,0 0 0 0 0,1 0 0 0 0,1 0 0 0 0,0 1 0 0 0,-3 20 0 0 0,8-33 0 0 0,0 0 0 0 0,0 0 0 0 0,0 1 0 0 0,0-1 0 0 0,1 0 0 0 0,-1 0 0 0 0,1 0 0 0 0,2 6 0 0 0,2-1 0 0 0,-3-6-55 0 0,0-1 1 0 0,0 0-1 0 0,0 0 1 0 0,0 0-1 0 0,0 0 0 0 0,0 0 1 0 0,0 0-1 0 0,0 0 1 0 0,1-1-1 0 0,-1 1 0 0 0,0-1 1 0 0,0 1-1 0 0,1-1 0 0 0,-1 0 1 0 0,0 0-1 0 0,1 0 1 0 0,-1-1-1 0 0,0 1 0 0 0,3-1 1 0 0,4-1-357 0 0,1-1 0 0 0,-1 0 0 0 0,10-4 0 0 0,-15 5 318 0 0,35-14-1918 0 0,-18 7 987 0 0</inkml:trace>
</inkml:ink>
</file>

<file path=ppt/ink/ink2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1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9351 0 0,'0'0'439'0'0,"0"0"62"0"0,0 0 33 0 0,0 0-65 0 0,1-1-309 0 0,5-1 264 0 0,-1 0 1 0 0,0 1-1 0 0,1 0 1 0 0,0 0-1 0 0,-1 0 0 0 0,1 0 1 0 0,0 1-1 0 0,8 0 1 0 0,-10 0-368 0 0,-1 1 0 0 0,1 0 1 0 0,0-1-1 0 0,-1 1 1 0 0,0 1-1 0 0,1-1 0 0 0,-1 0 1 0 0,1 1-1 0 0,-1 0 0 0 0,0 0 1 0 0,0 0-1 0 0,0 0 0 0 0,0 0 1 0 0,2 3-1 0 0,-1-1 99 0 0,0 1 1 0 0,-1-1-1 0 0,0 1 0 0 0,0 0 1 0 0,0 0-1 0 0,0 0 0 0 0,-1 0 1 0 0,3 7-1 0 0,0 8 369 0 0,0 0 1 0 0,-1 1-1 0 0,1 39 1 0 0,-4-51-506 0 0,2 38-20 0 0,2 36 0 0 0,-3-70 0 0 0,0 0 0 0 0,1 0 0 0 0,0 0 0 0 0,6 13 0 0 0,-9-25 0 0 0,0-1 0 0 0,1 0 0 0 0,-1 1 0 0 0,0-1 0 0 0,0 1 0 0 0,0-1 0 0 0,0 0 0 0 0,0 1 0 0 0,1-1 0 0 0,-1 1 0 0 0,0-1 0 0 0,0 0 0 0 0,0 1 0 0 0,1-1 0 0 0,-1 0 0 0 0,0 1 0 0 0,1-1 0 0 0,-1 0 0 0 0,0 0 0 0 0,1 1 0 0 0,-1-1 0 0 0,0 0 0 0 0,1 0 0 0 0,-1 0 0 0 0,0 1 0 0 0,1-1 0 0 0,-1 0 0 0 0,1 0 0 0 0,-1 0 0 0 0,0 0 0 0 0,1 0 0 0 0,-1 0 0 0 0,1 0 0 0 0,-1 0 0 0 0,1 0 0 0 0,-1 0 0 0 0,0 0 0 0 0,1 0 0 0 0,-1 0 0 0 0,1 0 0 0 0,-1 0 0 0 0,0 0 0 0 0,1-1 0 0 0,-1 1 0 0 0,1 0 0 0 0,-1 0 0 0 0,0 0 0 0 0,1-1 0 0 0,-1 1 0 0 0,0 0 0 0 0,1 0 0 0 0,-1-1 0 0 0,0 1 0 0 0,0 0 0 0 0,1-1 0 0 0,-1 1 0 0 0,0 0 0 0 0,0-1 0 0 0,1 0 0 0 0,-1 1 0 0 0,6-9-890 0 0,0 0-1 0 0,6-13 0 0 0,7-12-2062 0 0,-10 20 921 0 0,-2-5-15 0 0</inkml:trace>
</inkml:ink>
</file>

<file path=ppt/ink/ink2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1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1 7 21191 0 0,'0'0'480'0'0,"0"0"67"0"0,0 0 31 0 0,0 0-56 0 0,2 0-341 0 0,10-2 119 0 0,-12-1 313 0 0,0 2 3506 0 0,-6 4-4039 0 0,-1 0 0 0 0,0 0-1 0 0,1 1 1 0 0,0 0 0 0 0,-1 0 0 0 0,2 1-1 0 0,-11 9 1 0 0,-35 43 399 0 0,43-48-464 0 0,-43 53-15 0 0,-90 99 0 0 0,132-153-78 0 0,2 1 0 0 0,-1 0-1 0 0,-8 13 1 0 0,15-19 48 0 0,-1-1 1 0 0,1 1-1 0 0,-1-1 1 0 0,1 1-1 0 0,0 0 0 0 0,0 0 1 0 0,0-1-1 0 0,0 1 0 0 0,0 0 1 0 0,1 0-1 0 0,-1 0 0 0 0,1 0 1 0 0,0 0-1 0 0,0 0 1 0 0,0 0-1 0 0,0 0 0 0 0,1 0 1 0 0,0 4-1 0 0,0-6-78 0 0,-1 0 1 0 0,1 0-1 0 0,0 0 0 0 0,-1 0 1 0 0,1 0-1 0 0,0 0 0 0 0,0 0 1 0 0,0 0-1 0 0,0 0 1 0 0,0-1-1 0 0,0 1 0 0 0,0 0 1 0 0,0-1-1 0 0,0 1 0 0 0,0-1 1 0 0,0 1-1 0 0,0-1 0 0 0,0 1 1 0 0,1-1-1 0 0,-1 0 0 0 0,0 0 1 0 0,0 1-1 0 0,0-1 0 0 0,1 0 1 0 0,-1 0-1 0 0,0 0 0 0 0,0 0 1 0 0,2-1-1 0 0,5 0-748 0 0,-1 0 1 0 0,1 0-1 0 0,9-4 0 0 0,-10 3 620 0 0,26-7-1811 0 0</inkml:trace>
</inkml:ink>
</file>

<file path=ppt/ink/ink2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1.9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6 17503 0 0,'0'0'399'0'0,"0"0"60"0"0,0 0 21 0 0,0 0-59 0 0,2-1-136 0 0,1-2 106 0 0,-1 1 0 0 0,1-1 0 0 0,-1 1-1 0 0,0-1 1 0 0,1 0 0 0 0,1-3 0 0 0,9-11 1645 0 0,-2 2-558 0 0,-9 12-1184 0 0,1 0-1 0 0,-1 0 1 0 0,0 0-1 0 0,1 0 0 0 0,5-4 1 0 0,16-15-219 0 0,-18 16 229 0 0,0 1 0 0 0,11-9-1 0 0,-14 12-212 0 0,0 0-1 0 0,0-1 1 0 0,0 1-1 0 0,-1 0 1 0 0,1-1-1 0 0,-1 0 1 0 0,1 1-1 0 0,-1-1 1 0 0,0 0-1 0 0,0 0 1 0 0,2-5-1 0 0,0 1-57 0 0,-2 3 112 0 0,1 0 0 0 0,0 0 0 0 0,0 0 1 0 0,0 1-1 0 0,0 0 0 0 0,1 0 0 0 0,-1 0 0 0 0,1 0 0 0 0,0 0 0 0 0,0 0 1 0 0,0 1-1 0 0,0 0 0 0 0,8-3 0 0 0,-11 4-144 0 0,0 1-1 0 0,0 0 1 0 0,0-1 0 0 0,0 1-1 0 0,0 0 1 0 0,0 0 0 0 0,0-1-1 0 0,0 1 1 0 0,0 0 0 0 0,0 0-1 0 0,0 0 1 0 0,0 0 0 0 0,0 0 0 0 0,0 0-1 0 0,0 1 1 0 0,0-1 0 0 0,0 0-1 0 0,0 0 1 0 0,0 1 0 0 0,0-1-1 0 0,0 0 1 0 0,-1 1 0 0 0,1-1-1 0 0,1 2 1 0 0,0-1-2 0 0,-1-1 1 0 0,-1 0 0 0 0,1 1 0 0 0,-1-1 0 0 0,1 0 0 0 0,-1 1 0 0 0,1-1 0 0 0,-1 0 0 0 0,1 1 0 0 0,-1-1 0 0 0,1 0 0 0 0,-1 1 0 0 0,0-1 0 0 0,1 1 0 0 0,-1-1 0 0 0,0 1 0 0 0,1-1 0 0 0,-1 2 0 0 0,10 13 0 0 0,-8-13 0 0 0,0 0 0 0 0,-1 0 0 0 0,0 1 0 0 0,1-1 0 0 0,-1 0 0 0 0,0 0 0 0 0,0 1 0 0 0,0-1 0 0 0,0 1 0 0 0,0 2 0 0 0,1 2 0 0 0,-1-5 0 0 0,0 1 0 0 0,-1-1 0 0 0,1 1 0 0 0,0-1 0 0 0,-1 0 0 0 0,0 1 0 0 0,1-1 0 0 0,-1 1 0 0 0,0-1 0 0 0,0 1 0 0 0,-1 3 0 0 0,0 3 0 0 0,3-1 0 0 0,-1-5 0 0 0,-1 0 0 0 0,1 0 0 0 0,-1-1 0 0 0,0 1 0 0 0,0 0 0 0 0,0 0 0 0 0,-1 4 0 0 0,-2 17 0 0 0,5-19 0 0 0,1-7 0 0 0,6-9 0 0 0,-8 9 0 0 0,2-1 0 0 0,1 0 0 0 0,0 0 0 0 0,-1 0 0 0 0,6-2 0 0 0,12-11 0 0 0,1-3 0 0 0,45-32 0 0 0,-63 48 0 0 0,1 0 0 0 0,-1 1 0 0 0,1-1 0 0 0,-1 1 0 0 0,1 0 0 0 0,0 0 0 0 0,0 1 0 0 0,6-2 0 0 0,-10 3 0 0 0,0-1 0 0 0,0 1 0 0 0,0 0 0 0 0,-1 0 0 0 0,1 0 0 0 0,0 0 0 0 0,0 0 0 0 0,0 0 0 0 0,0 0 0 0 0,0 0 0 0 0,0 0 0 0 0,0 0 0 0 0,0 0 0 0 0,0 0 0 0 0,-1 1 0 0 0,1-1 0 0 0,0 0 0 0 0,0 1 0 0 0,0-1 0 0 0,0 1 0 0 0,-1-1 0 0 0,1 1 0 0 0,0-1 0 0 0,0 1 0 0 0,-1-1 0 0 0,1 1 0 0 0,1 1 0 0 0,0 1 0 0 0,0-2 0 0 0,1 1 0 0 0,3 10 0 0 0,0 5 0 0 0,-7-12 0 0 0,1-1 0 0 0,0 7-106 0 0,-1 0-1 0 0,0-1 1 0 0,0 1-1 0 0,-1 0 1 0 0,0 0-1 0 0,-1-1 1 0 0,0 1-1 0 0,-1-1 1 0 0,0 0-1 0 0,-1 0 1 0 0,0 0 0 0 0,-11 16-1 0 0,15-25-473 0 0,1-1-285 0 0,0 0-126 0 0,0 0-29 0 0,0 0-140 0 0,0 0-572 0 0,0 0-253 0 0,1-1-51 0 0,5-5-11 0 0</inkml:trace>
</inkml:ink>
</file>

<file path=ppt/ink/ink2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2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1 15 19351 0 0,'0'0'439'0'0,"0"0"62"0"0,2 0 33 0 0,0 0-319 0 0,-1 1-195 0 0,0-1-1 0 0,0 0 1 0 0,0 0 0 0 0,0 1 0 0 0,0-1-1 0 0,1 0 1 0 0,-1 0 0 0 0,0 0-1 0 0,0 0 1 0 0,0-1 0 0 0,0 1-1 0 0,0 0 1 0 0,0 0 0 0 0,0-1-1 0 0,0 1 1 0 0,0 0 0 0 0,0-1 0 0 0,0 1-1 0 0,0-1 1 0 0,0 0 0 0 0,0 1-1 0 0,0-1 1 0 0,0 0 0 0 0,0 1-1 0 0,0-1 1 0 0,-1 0 0 0 0,1 0-1 0 0,1-1 1 0 0,-1 0 705 0 0,3 0 2144 0 0,-10 5-459 0 0,1 1-2252 0 0,0 0 0 0 0,0-1-1 0 0,0 0 1 0 0,-1 0 0 0 0,1-1 0 0 0,-11 4-1 0 0,-20 10 622 0 0,14-3-668 0 0,-46 28-57 0 0,27-4-54 0 0,34-31 0 0 0,4 4 0 0 0,3-9 0 0 0,0-1 0 0 0,0 1 0 0 0,0 0 0 0 0,1-1 0 0 0,-1 1 0 0 0,0 0 0 0 0,0-1 0 0 0,0 1 0 0 0,1 0 0 0 0,-1-1 0 0 0,0 1 0 0 0,1 0 0 0 0,-1-1 0 0 0,1 1 0 0 0,-1-1 0 0 0,0 1 0 0 0,1-1 0 0 0,0 1 0 0 0,26 14 0 0 0,-20-13 0 0 0,-1 1 0 0 0,0-2 0 0 0,13 4 0 0 0,-9-4 0 0 0,1 0 0 0 0,-1 0 0 0 0,20-2 0 0 0,-3-3-40 0 0,-18 3-50 0 0,0 0 0 0 0,0 0-1 0 0,18 0 1 0 0,5 0-832 0 0,-27 1 610 0 0,0-1 0 0 0,0 1 0 0 0,0 0-1 0 0,0 0 1 0 0,0 0 0 0 0,-1 1 0 0 0,10 1 0 0 0,-2 2-904 0 0,1 1-5532 0 0,-11-5-964 0 0</inkml:trace>
</inkml:ink>
</file>

<file path=ppt/ink/ink2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2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7503 0 0,'0'0'399'0'0,"0"0"60"0"0,0 0 21 0 0,2 0-59 0 0,13 0 181 0 0,-1-1 0 0 0,1-1 0 0 0,-1 0 0 0 0,25-7 0 0 0,-23 5 678 0 0,1 1 0 0 0,21-2 0 0 0,0 1 166 0 0,11-2-1413 0 0,-47 6-322 0 0,-1-1 0 0 0,1 1 0 0 0,-1 0-1 0 0,1 1 1 0 0,-1-1 0 0 0,1 0 0 0 0,-1 0 0 0 0,1 1-1 0 0,-1-1 1 0 0,1 0 0 0 0,-1 1 0 0 0,0 0 0 0 0,1-1-1 0 0,1 2 1 0 0,-1 0-960 0 0,0-2-796 0 0</inkml:trace>
</inkml:ink>
</file>

<file path=ppt/ink/ink2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3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225 21191 0 0,'0'-9'330'0'0,"2"0"0"0"0,-1 0 0 0 0,1 1-1 0 0,0-1 1 0 0,1 1 0 0 0,5-13 0 0 0,5-18 554 0 0,-5 16 720 0 0,12-28-1 0 0,-1 12 304 0 0,-39 49-1742 0 0,10-1-165 0 0,1 1 0 0 0,-1 0 0 0 0,-12 19 0 0 0,12-16 0 0 0,7-8 0 0 0,1 0 0 0 0,-1 0 0 0 0,0 0 0 0 0,1 0 0 0 0,0 1 0 0 0,-2 9 0 0 0,-6 14 0 0 0,8-24 0 0 0,0 0 0 0 0,0 0 0 0 0,0 1 0 0 0,1-1 0 0 0,0 0 0 0 0,0 1 0 0 0,0-1 0 0 0,1 1 0 0 0,0-1 0 0 0,0 1 0 0 0,1 10 0 0 0,-1-14 0 0 0,1-1 0 0 0,-1 1 0 0 0,0 0 0 0 0,1 0 0 0 0,-1-1 0 0 0,1 1 0 0 0,0 0 0 0 0,0 0 0 0 0,0-1 0 0 0,0 1 0 0 0,0-1 0 0 0,0 1 0 0 0,0-1 0 0 0,0 1 0 0 0,0-1 0 0 0,3 2 0 0 0,1 1 0 0 0,-2-1 0 0 0,0 0 0 0 0,1-1 0 0 0,0 0 0 0 0,-1 0 0 0 0,1 0 0 0 0,0 0 0 0 0,0 0 0 0 0,0-1 0 0 0,0 0 0 0 0,0 0 0 0 0,0 0 0 0 0,0 0 0 0 0,0-1 0 0 0,1 1 0 0 0,-1-1 0 0 0,0 0 0 0 0,0 0 0 0 0,1-1 0 0 0,-1 1 0 0 0,0-1 0 0 0,4-1 0 0 0,11-3 0 0 0,-1-1 0 0 0,0 0 0 0 0,22-11 0 0 0,-22 8 12 0 0,-1-1 0 0 0,0-1 0 0 0,0 0 0 0 0,-1-2 0 0 0,24-22 0 0 0,-18 12 1356 0 0,-21 22-925 0 0,-2 4-425 0 0,1-1 1 0 0,-1 1-1 0 0,1-1 1 0 0,-1 1-1 0 0,0-1 1 0 0,0 1-1 0 0,0-1 1 0 0,-2 4-1 0 0,-4 9-19 0 0,-81 248 1 0 0,87-262 0 0 0,-7 25 0 0 0,0 0 0 0 0,-7 41 0 0 0,-4 24 0 0 0,3-12 0 0 0,10-49 0 0 0,6-13 0 0 0,0-14 0 0 0,1-1 0 0 0,-1 0 0 0 0,0 1 0 0 0,0-1 0 0 0,-1 1 0 0 0,1-1 0 0 0,0 0 0 0 0,-1 1 0 0 0,0-1 0 0 0,1 0 0 0 0,-1 1 0 0 0,0-1 0 0 0,0 0 0 0 0,-2 4 0 0 0,2-5 0 0 0,0 0 0 0 0,0 0 0 0 0,-1 1 0 0 0,1-1 0 0 0,0 0 0 0 0,0 0 0 0 0,-1 0 0 0 0,1 0 0 0 0,0 0 0 0 0,-1-1 0 0 0,1 1 0 0 0,-1 0 0 0 0,0-1 0 0 0,-2 2 0 0 0,-13 6 0 0 0,15-7 0 0 0,-1 0 0 0 0,1-1 0 0 0,-1 0 0 0 0,1 1 0 0 0,-1-1 0 0 0,1 0 0 0 0,-1 0 0 0 0,1 0 0 0 0,0-1 0 0 0,-1 1 0 0 0,1 0 0 0 0,-1-1 0 0 0,1 0 0 0 0,-3 0 0 0 0,-7-2 0 0 0,11 3 0 0 0,-13-4 0 0 0,-1-2 0 0 0,10 5 0 0 0,1 0 0 0 0,0-1 0 0 0,0 0 0 0 0,0 0 0 0 0,0 0 0 0 0,0-1 0 0 0,0 1 0 0 0,1-1 0 0 0,-1 0 0 0 0,1 0 0 0 0,0 0 0 0 0,0 0 0 0 0,0-1 0 0 0,0 1 0 0 0,0-1 0 0 0,1 0 0 0 0,0 1 0 0 0,-1-1 0 0 0,1-1 0 0 0,1 1 0 0 0,-1 0 0 0 0,1 0 0 0 0,0-1 0 0 0,-1 1 0 0 0,2 0 0 0 0,-1-1 0 0 0,1 1 0 0 0,-1-1 0 0 0,1 1 0 0 0,0-1 0 0 0,1-4 0 0 0,1 0 0 0 0,-1 1 0 0 0,1 0 0 0 0,1-1 0 0 0,-1 1 0 0 0,2 0 0 0 0,6-13 0 0 0,2 1 0 0 0,18-22 0 0 0,-22 32 0 0 0,0 1 0 0 0,1 0 0 0 0,0 0 0 0 0,16-11 0 0 0,46-26 0 0 0,-43 28 0 0 0,57-28-3427 0 0,-65 35 2651 0 0,6-3-757 0 0</inkml:trace>
</inkml:ink>
</file>

<file path=ppt/ink/ink2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3.7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21191 0 0,'5'-5'1027'0'0,"-2"2"-863"0"0,0 1-1 0 0,0-1 1 0 0,0 1 0 0 0,0-1 0 0 0,0 1 0 0 0,0 0-1 0 0,1 0 1 0 0,-1 1 0 0 0,1-1 0 0 0,-1 1-1 0 0,1 0 1 0 0,-1 0 0 0 0,1 0 0 0 0,0 0 0 0 0,0 0-1 0 0,4 1 1 0 0,-4-1 30 0 0,0 1 1 0 0,0 0-1 0 0,1 1 0 0 0,-1-1 0 0 0,0 1 0 0 0,0 0 1 0 0,0 0-1 0 0,0 0 0 0 0,0 0 0 0 0,0 1 0 0 0,-1-1 1 0 0,1 1-1 0 0,0 0 0 0 0,-1 0 0 0 0,1 1 0 0 0,-1-1 1 0 0,0 1-1 0 0,1-1 0 0 0,-1 1 0 0 0,-1 0 0 0 0,1 0 1 0 0,0 1-1 0 0,2 4 0 0 0,4 9-23 0 0,-2 0-1 0 0,0 0 1 0 0,-1 1 0 0 0,-1 0-1 0 0,6 36 1 0 0,-5-7 341 0 0,-1 54 0 0 0,-4-52-512 0 0,-2 1 0 0 0,-3-1 0 0 0,-1 0 0 0 0,-3-1 0 0 0,-23 81 0 0 0,25-112 0 0 0,-10 20 0 0 0,16-36 0 0 0,0-1 0 0 0,0 1 0 0 0,-1-1 0 0 0,1 1 0 0 0,0-1 0 0 0,0 0 0 0 0,0 1 0 0 0,0-1 0 0 0,-1 0 0 0 0,1 1 0 0 0,0-1 0 0 0,0 0 0 0 0,-1 1 0 0 0,1-1 0 0 0,0 0 0 0 0,0 0 0 0 0,-1 1 0 0 0,1-1 0 0 0,0 0 0 0 0,-1 0 0 0 0,1 1 0 0 0,0-1 0 0 0,-1 0 0 0 0,1 0 0 0 0,0 0 0 0 0,-1 0 0 0 0,1 0 0 0 0,-1 0 0 0 0,1 1 0 0 0,0-1 0 0 0,-1 0 0 0 0,1 0 0 0 0,-1 0 0 0 0,1 0 0 0 0,0 0 0 0 0,-1 0 0 0 0,0-1 0 0 0,0 2-121 0 0,1-1-1 0 0,-1 0 1 0 0,0 0-1 0 0,0 0 1 0 0,0 0-1 0 0,0 0 1 0 0,0 0-1 0 0,0 0 1 0 0,0 0-1 0 0,0 0 1 0 0,0 0-1 0 0,0-1 1 0 0,0 1-1 0 0,0 0 1 0 0,0-1-1 0 0,0 1 1 0 0,0-1-1 0 0,0 1 1 0 0,1-1-1 0 0,-1 1 1 0 0,0-1-1 0 0,0 1 1 0 0,0-1-1 0 0,1 0 1 0 0,-1 1-1 0 0,0-1 1 0 0,1 0-1 0 0,-1 0 1 0 0,1 0-1 0 0,-1-1 1 0 0,0 0-316 0 0,-3-4-1096 0 0</inkml:trace>
</inkml:ink>
</file>

<file path=ppt/ink/ink2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8.5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53 11975 0 0,'-24'-14'267'0'0,"19"11"42"0"0,5 3 17 0 0,0 0-28 0 0,0 0-58 0 0,0 0 491 0 0,0 0 238 0 0,0 0 45 0 0,-10 1 4984 0 0,7 1-2209 0 0,10-1-2090 0 0,19 0-1699 0 0,0-2 0 0 0,-1-1 0 0 0,51-10 0 0 0,-57 9 0 0 0,99-17 1815 0 0,-93 18-3646 0 0,-24 2 1460 0 0,-1 0-117 0 0,0 0-21 0 0,0 0-275 0 0,0 0-1144 0 0,0 0-506 0 0,-2 1-102 0 0,-12 4-22 0 0</inkml:trace>
</inkml:ink>
</file>

<file path=ppt/ink/ink2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08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1 17503 0 0,'0'0'399'0'0,"2"-1"60"0"0,7-2-203 0 0,0 1 1 0 0,0 0 0 0 0,17-2-1 0 0,17-4 646 0 0,25-5 3128 0 0,-53 8-3212 0 0,0 1 0 0 0,1 0 0 0 0,20-1 0 0 0,-28 5-818 0 0,-1 1 0 0 0,3 2-774 0 0,-9-1-888 0 0,1 0-81 0 0,-2-2 210 0 0</inkml:trace>
</inkml:ink>
</file>

<file path=ppt/ink/ink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9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6 21191 0 0,'0'0'480'0'0,"0"0"67"0"0,0 0 31 0 0,0 0-56 0 0,3-2-321 0 0,14-23 1239 0 0,-16 25-928 0 0,-1 0 0 0 0,0-1-467 0 0,-1 1-1 0 0,1-1 1 0 0,0 1 0 0 0,0 0 0 0 0,0-1-1 0 0,-1 1 1 0 0,1 0 0 0 0,0-1-1 0 0,0 1 1 0 0,-1-1 0 0 0,1 1-1 0 0,0 0 1 0 0,-1 0 0 0 0,1-1-1 0 0,-1 1 1 0 0,1 0 0 0 0,0 0-1 0 0,-1-1 1 0 0,1 1 0 0 0,0 0-1 0 0,-1 0 1 0 0,1 0 0 0 0,-1 0-1 0 0,1 0 1 0 0,-1 0 0 0 0,1-1-1 0 0,0 1 1 0 0,-1 0 0 0 0,0 0 0 0 0,-13 0-390 0 0,13 0 105 0 0,0 0-1940 0 0,1 0-6692 0 0</inkml:trace>
</inkml:ink>
</file>

<file path=ppt/ink/ink2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18.8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 1 2759 0 0,'0'0'107'0'0,"0"0"-19"0"0,0 1-11 0 0,-4 5-61 0 0,0-3-81 0 0,3-2-278 0 0,1-1-133 0 0,0 0-32 0 0,-2 0 66 0 0,-4-1 292 0 0,-1-1 134 0 0,4 1 164 0 0,0 1-1 0 0,0-1 0 0 0,0 1 1 0 0,0 0-1 0 0,0-1 0 0 0,-5 2 0 0 0,4-1 206 0 0,2 0 90 0 0,-11 3-206 0 0,12-3 134 0 0,1 0 117 0 0,0 0 21 0 0,0 0-66 0 0,0 0-222 0 0,0 0 166 0 0,0 0 101 0 0,0 0 21 0 0,0 0-66 0 0,8-3-278 0 0,-8 3-165 0 0,1 0 0 0 0,-1 0 0 0 0,0 0 0 0 0,1 0 0 0 0,-1 0 0 0 0,0 0 0 0 0,1 0 0 0 0,-1 0 0 0 0,0 0 0 0 0,1 0 0 0 0,-1 0 0 0 0,1 0 0 0 0,-1 0 0 0 0,0 0 0 0 0,1 0 0 0 0,-1 0 0 0 0,0 0 0 0 0,1 0 0 0 0,-1 1 0 0 0,0-1 0 0 0,0 0 0 0 0,1 0 0 0 0,-1 0 0 0 0,0 1 0 0 0,1-1 0 0 0,-1 0 0 0 0,0 0 0 0 0,0 1 0 0 0,1-1 0 0 0,-1 0 0 0 0,0 0 0 0 0,0 1 0 0 0,0-1 0 0 0,1 0 0 0 0,-1 1 0 0 0,0-1 0 0 0,0 0 0 0 0,0 1 0 0 0,0-1 0 0 0,0 0 0 0 0,0 1 0 0 0,0-1 0 0 0,0 0 0 0 0,0 1 0 0 0,0-1 0 0 0,0 0 0 0 0,0 1 0 0 0,1 2 0 0 0,0-1 0 0 0,-1 1 0 0 0,0-1 0 0 0,1 1 0 0 0,-1 0 0 0 0,0-1 0 0 0,0 4 0 0 0,0 0 0 0 0,0 0 0 0 0,0 0 0 0 0,2 10 0 0 0,-1-14 0 0 0,5 12 0 0 0,-5-12-97 0 0,-1-1-1 0 0,1 1 0 0 0,0-1 0 0 0,0 0 0 0 0,0 1 1 0 0,0-1-1 0 0,0 0 0 0 0,0 0 0 0 0,0 0 0 0 0,1 1 1 0 0,-1-1-1 0 0,0-1 0 0 0,1 1 0 0 0,-1 0 0 0 0,1 0 1 0 0,-1 0-1 0 0,1-1 0 0 0,-1 1 0 0 0,4 0 0 0 0,-4-1-2130 0 0</inkml:trace>
</inkml:ink>
</file>

<file path=ppt/ink/ink2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0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9 3 6447 0 0,'0'0'142'0'0,"0"0"22"0"0,0 0 13 0 0,0 0 123 0 0,0 0 468 0 0,1 7 777 0 0,0-4 5039 0 0,2 8-4416 0 0,-9-14 1599 0 0,5 1-3266 0 0,-1 1 0 0 0,0 0-1 0 0,-1-1 1 0 0,1 1 0 0 0,0 0-1 0 0,-5-1 1 0 0,-10-2-501 0 0,-1 1 0 0 0,1 1 0 0 0,-1 1 0 0 0,0 0 0 0 0,0 1 0 0 0,0 1 0 0 0,-29 6 0 0 0,39-5 0 0 0,0 0 0 0 0,0 1 0 0 0,0 0 0 0 0,-8 4 0 0 0,-11 6 0 0 0,27-13 0 0 0,0 0 0 0 0,-1 0 0 0 0,1 0 0 0 0,0 0 0 0 0,0 0 0 0 0,0 0 0 0 0,-1 0 0 0 0,1 0 0 0 0,0 0 0 0 0,0 0 0 0 0,0 0 0 0 0,-1 0 0 0 0,1 0 0 0 0,0 0 0 0 0,0 0 0 0 0,0 0 0 0 0,-1 0 0 0 0,1 1 0 0 0,0-1 0 0 0,0 0 0 0 0,0 0 0 0 0,0 0 0 0 0,0 0 0 0 0,0 0 0 0 0,-1 1 0 0 0,1-1 0 0 0,0 0 0 0 0,0 0 0 0 0,0 0 0 0 0,0 1 0 0 0,0-1 0 0 0,0 0 0 0 0,0 0 0 0 0,0 0 0 0 0,0 1 0 0 0,0-1 0 0 0,8 6 0 0 0,-2-2 0 0 0,-2-1 0 0 0,-1-1 0 0 0,0 1 0 0 0,0 0 0 0 0,-1 0 0 0 0,1 1 0 0 0,-1-1 0 0 0,1 0 0 0 0,-1 1 0 0 0,0-1 0 0 0,0 1 0 0 0,-1 0 0 0 0,1 0 0 0 0,1 7 0 0 0,0-3 0 0 0,-1 2 0 0 0,-1-1 0 0 0,1 0 0 0 0,-1 0 0 0 0,-1 12 0 0 0,-1-14 87 0 0,0-1-1 0 0,0 1 1 0 0,-1 0 0 0 0,-4 12-1 0 0,-4 14 412 0 0,7-6-144 0 0,-1 44 1 0 0,3-41-151 0 0,-5 32 0 0 0,-127 598-204 0 0,117-560 0 0 0,14-84 0 0 0,-5 23 0 0 0,5-30 0 0 0,1 0 0 0 0,6-3 0 0 0,28 2 0 0 0,-28-7 0 0 0,0 0 0 0 0,1 1 0 0 0,-1-1 0 0 0,1-1 0 0 0,-1 1 0 0 0,6-1 0 0 0,11 1 0 0 0,-20-1 0 0 0,0 1 0 0 0,1-1 0 0 0,-1 0 0 0 0,0 0 0 0 0,0 0 0 0 0,1-1 0 0 0,-1 1 0 0 0,0-1 0 0 0,0 1 0 0 0,5-2 0 0 0,17-5 0 0 0,-12 5 0 0 0,-1 1 0 0 0,-4-4-201 0 0,-6 4-850 0 0,-1 1-385 0 0,1-1-79 0 0,5-4-18 0 0</inkml:trace>
</inkml:ink>
</file>

<file path=ppt/ink/ink2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1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219 8287 0 0,'0'0'382'0'0,"3"-16"140"0"0,4-19 5776 0 0,-6 33-4901 0 0,-1 2-574 0 0,1-3-513 0 0,-1 1 706 0 0,-1 3 5344 0 0,-13 38-6149 0 0,-17 77 0 0 0,14-47 979 0 0,0-3-849 0 0,-12 45-74 0 0,25-101-267 0 0,-35 124 0 0 0,39-134 0 0 0,0 0 0 0 0,0 0 0 0 0,0 0 0 0 0,0 0 0 0 0,1-1 0 0 0,-1 1 0 0 0,0 0 0 0 0,0 0 0 0 0,0 0 0 0 0,0 0 0 0 0,1 0 0 0 0,-1 0 0 0 0,0 0 0 0 0,0 0 0 0 0,0 0 0 0 0,0 0 0 0 0,1 0 0 0 0,-1 0 0 0 0,0 0 0 0 0,0 0 0 0 0,0 0 0 0 0,1 0 0 0 0,-1 0 0 0 0,0 0 0 0 0,0 0 0 0 0,0 0 0 0 0,1 0 0 0 0,-1 0 0 0 0,0 0 0 0 0,0 0 0 0 0,0 0 0 0 0,0 0 0 0 0,1 0 0 0 0,-1 0 0 0 0,0 1 0 0 0,0-1 0 0 0,0 0 0 0 0,0 0 0 0 0,0 0 0 0 0,1 0 0 0 0,-1 0 0 0 0,0 1 0 0 0,0-1 0 0 0,0 0 0 0 0,0 0 0 0 0,0 0 0 0 0,0 0 0 0 0,0 1 0 0 0,0-1 0 0 0,0 0 0 0 0,0 0 0 0 0,0 0 0 0 0,0 1 0 0 0,0-1 0 0 0,0 0 0 0 0,0 0 0 0 0,0 0 0 0 0,0 0 0 0 0,0 1 0 0 0,0-1 0 0 0,0 0 0 0 0,0 0 0 0 0,0 0 0 0 0,0 1 0 0 0,0-1 0 0 0,0 0 0 0 0,0 0 0 0 0,0 0 0 0 0,0 1 0 0 0,10-8 0 0 0,-10 7 0 0 0,4-4 2 0 0,-1 0-1 0 0,1 0 1 0 0,0 0-1 0 0,-1-1 1 0 0,0 1 0 0 0,0-1-1 0 0,-1 0 1 0 0,1 0-1 0 0,2-9 1 0 0,2-6-42 0 0,4-23 0 0 0,-7 29-221 0 0,10-44-1256 0 0,-2 0-1 0 0,6-95 1 0 0,-18 138 1035 0 0,0 0-1 0 0,-1 0 1 0 0,-1 0 0 0 0,0 0 0 0 0,-6-20 0 0 0,6 27 262 0 0,-1 0 1 0 0,-1 0-1 0 0,1 0 1 0 0,-1 1 0 0 0,0-1-1 0 0,-1 1 1 0 0,0 0-1 0 0,0 0 1 0 0,-1 0 0 0 0,-10-9-1 0 0,9 9 666 0 0,-1 0-1 0 0,0 0 1 0 0,0 1 0 0 0,-1 1-1 0 0,0-1 1 0 0,0 1-1 0 0,0 1 1 0 0,0 0 0 0 0,-20-6-1 0 0,27 10 67 0 0,2 0 0 0 0,-14 0 168 0 0,13 0-309 0 0,1 0 117 0 0,0 0 21 0 0,0 0-66 0 0,5 7-278 0 0,2-2-165 0 0,1-3 36 0 0,0-1 0 0 0,0 0-1 0 0,1-1 1 0 0,-1 0 0 0 0,1 0-1 0 0,-1 0 1 0 0,0-1 0 0 0,11-3 0 0 0,-6 2 85 0 0,252-39 1484 0 0,-220 30-1669 0 0,-38 10-292 0 0,-7 1 125 0 0,0 0 0 0 0,1 0-1 0 0,-1 1 1 0 0,0-1-1 0 0,0 0 1 0 0,1 0-1 0 0,-1 0 1 0 0,0 0 0 0 0,0 1-1 0 0,1-1 1 0 0,-1 0-1 0 0,0 0 1 0 0,0 0-1 0 0,1 1 1 0 0,-1-1 0 0 0,0 0-1 0 0,0 0 1 0 0,0 1-1 0 0,0-1 1 0 0,1 0 0 0 0,-1 0-1 0 0,0 1 1 0 0,0-1-1 0 0,0 1 1 0 0,1 0-7620 0 0</inkml:trace>
</inkml:ink>
</file>

<file path=ppt/ink/ink2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1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9351 0 0,'0'0'439'0'0,"0"0"62"0"0,0 0 33 0 0,2 1-65 0 0,2 2-314 0 0,0-1 0 0 0,0 0 0 0 0,0 0 0 0 0,1 0-1 0 0,-1-1 1 0 0,0 0 0 0 0,1 1 0 0 0,-1-1 0 0 0,1-1 0 0 0,-1 1 0 0 0,1-1 0 0 0,-1 0 0 0 0,1 0 0 0 0,8-1 0 0 0,4 0 547 0 0,34-3 946 0 0,93-19-1 0 0,-55 10-1647 0 0,-85 12-958 0 0,16 1-6750 0 0,-20 0-450 0 0</inkml:trace>
</inkml:ink>
</file>

<file path=ppt/ink/ink2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2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3823 0 0,'0'0'630'0'0,"0"0"-13"0"0,0 0-252 0 0,0 0 391 0 0,0 0 216 0 0,0 0 42 0 0,0 0 8 0 0,0 0 2 0 0,0 0 0 0 0,0 0 0 0 0,0 0-69 0 0,0 0-290 0 0,1-1-121 0 0,0 1-535 0 0,-1-1 102 0 0,1 0 0 0 0,0 1 0 0 0,0-1 0 0 0,0 1 0 0 0,0-1 0 0 0,0 1 1 0 0,0-1-1 0 0,0 1 0 0 0,0 0 0 0 0,0-1 0 0 0,0 1 0 0 0,0 0 0 0 0,0 0 0 0 0,0 0 0 0 0,1 0 0 0 0,-1 0 1 0 0,0 0-1 0 0,0 0 0 0 0,0 0 0 0 0,0 0 0 0 0,0 0 0 0 0,2 1 0 0 0,21 10 505 0 0,-17-4-377 0 0,0 0-1 0 0,0 0 1 0 0,0 1 0 0 0,-1 0-1 0 0,0 0 1 0 0,-1 0-1 0 0,9 18 1 0 0,-5-10-100 0 0,7 14 10 0 0,-4-9 242 0 0,14 22 0 0 0,-6-22 198 0 0,-16-17-501 0 0,-1-1 0 0 0,0 1 0 0 0,1-1 0 0 0,-1 1 0 0 0,4 6 0 0 0,13 21-88 0 0,-2-8 0 0 0,-15-19 0 0 0,-2-2 0 0 0,1 0 0 0 0,0 0 0 0 0,-1 0 0 0 0,1 0 0 0 0,0 0 0 0 0,0 0 0 0 0,0-1 0 0 0,0 1 0 0 0,1-1 0 0 0,-1 0 0 0 0,0 1 0 0 0,1-1 0 0 0,3 1 0 0 0,17 12 0 0 0,-16-7 0 0 0,1-1 0 0 0,0-2-64 0 0,-7-3-273 0 0,-1-1-138 0 0,0 0-33 0 0,0 0-72 0 0,0 0-285 0 0,-3-19-8652 0 0,0 11 1167 0 0</inkml:trace>
</inkml:ink>
</file>

<file path=ppt/ink/ink2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2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2 34 15663 0 0,'0'0'356'0'0,"0"0"50"0"0,0 0 20 0 0,0 0-42 0 0,7-15 200 0 0,-6 12-299 0 0,7-9 5082 0 0,-9 8-2480 0 0,-7 5-1630 0 0,5 0-1207 0 0,0 0-1 0 0,0 1 1 0 0,0-1-1 0 0,0 1 1 0 0,0-1-1 0 0,1 1 1 0 0,-1 0 0 0 0,0 0-1 0 0,1 0 1 0 0,-4 4-1 0 0,-20 28 951 0 0,3-1-497 0 0,-16 9-503 0 0,-1 0 0 0 0,-51 69 0 0 0,84-100 0 0 0,-17 23 0 0 0,-23 45 0 0 0,31-45-64 0 0,15-32-273 0 0,1-2-138 0 0,0 0-33 0 0,0 0-4 0 0,0 0 0 0 0,0 0 0 0 0,0 0-1092 0 0,0-1-4586 0 0,0-6-1968 0 0</inkml:trace>
</inkml:ink>
</file>

<file path=ppt/ink/ink2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4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112 11975 0 0,'7'-5'1083'0'0,"-2"0"-903"0"0,0-1 0 0 0,-1 1 0 0 0,0-1 0 0 0,6-10 0 0 0,-7 11 869 0 0,0-1-1 0 0,-1-1 0 0 0,0 1 0 0 0,3-11 0 0 0,-4 15-24 0 0,-1 2-966 0 0,0 0 1 0 0,0 0-1 0 0,1 0 0 0 0,-1-1 0 0 0,0 1 0 0 0,0 0 1 0 0,0 0-1 0 0,1 0 0 0 0,-1 0 0 0 0,0-1 0 0 0,0 1 1 0 0,0 0-1 0 0,0 0 0 0 0,1-1 0 0 0,-1 1 1 0 0,0 0-1 0 0,0 0 0 0 0,0-1 0 0 0,0 1 0 0 0,0 0 1 0 0,0 0-1 0 0,0-1 0 0 0,0 1 0 0 0,0 0 0 0 0,0 0 1 0 0,0-1-1 0 0,0 1 0 0 0,0 0 0 0 0,0-1 0 0 0,0-11 436 0 0,0 6 970 0 0,-11 34-137 0 0,-16 41 1034 0 0,13-40-2361 0 0,2 0 0 0 0,-11 44 0 0 0,-8 63 0 0 0,26-110 341 0 0,1 1 1 0 0,1 0-1 0 0,1-1 0 0 0,2 1 1 0 0,5 50-1 0 0,-4-71-341 0 0,0 0 0 0 0,0 0 0 0 0,1-1 0 0 0,-1 1 0 0 0,1 0 0 0 0,1-1 0 0 0,-1 1 0 0 0,1-1 0 0 0,0 0 0 0 0,6 8 0 0 0,-8-12 0 0 0,-1 0 0 0 0,1 0 0 0 0,0 0 0 0 0,-1-1 0 0 0,1 1 0 0 0,0 0 0 0 0,-1 0 0 0 0,1 0 0 0 0,0-1 0 0 0,0 1 0 0 0,-1 0 0 0 0,1-1 0 0 0,0 1 0 0 0,0 0 0 0 0,0-1 0 0 0,0 1 0 0 0,0-1 0 0 0,0 0 0 0 0,0 1 0 0 0,0-1 0 0 0,0 0 0 0 0,0 0 0 0 0,0 1 0 0 0,0-1 0 0 0,1 0 0 0 0,-1 0 0 0 0,0 0 0 0 0,2-1 0 0 0,1 1 0 0 0,5 0 0 0 0,-8 0 0 0 0,0 1 0 0 0,0-1 0 0 0,0 0 0 0 0,0 0 0 0 0,0 0 0 0 0,0-1 0 0 0,0 1 0 0 0,0 0 0 0 0,0 0 0 0 0,0 0 0 0 0,0-1 0 0 0,0 1 0 0 0,0 0 0 0 0,0-1 0 0 0,0 1 0 0 0,0-1 0 0 0,-1 1 0 0 0,1-1 0 0 0,0 0 0 0 0,0 1 0 0 0,0-1 0 0 0,-1 0 0 0 0,2-1 0 0 0,1-1 0 0 0,5-2-391 0 0,-7 5 196 0 0,-1-1 1 0 0,1 1 0 0 0,0 0 0 0 0,0-1-1 0 0,0 1 1 0 0,-1-1 0 0 0,1 1-1 0 0,0-1 1 0 0,-1 1 0 0 0,1-1 0 0 0,0 1-1 0 0,-1-1 1 0 0,1 0 0 0 0,-1 1-1 0 0,1-1 1 0 0,-1 0 0 0 0,1 0 0 0 0,-1 1-1 0 0,1-1 1 0 0,-1 0 0 0 0,0 0-1 0 0,1 0 1 0 0,-1 1 0 0 0,0-1 0 0 0,0 0-1 0 0,0 0 1 0 0,0 0 0 0 0,0 0-1 0 0,0 0 1 0 0,0 0 0 0 0,0 1 0 0 0,0-1-1 0 0,0 0 1 0 0,0 0 0 0 0,0 0-1 0 0,-1-1 1 0 0,-1-6-7994 0 0</inkml:trace>
</inkml:ink>
</file>

<file path=ppt/ink/ink2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5.3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0 19351 0 0,'0'-2'439'0'0,"11"-39"1216"0"0,-2 11-1489 0 0,18-55 5666 0 0,-27 84-5605 0 0,0 1 161 0 0,0 0 100 0 0,0 0 21 0 0,0 0-66 0 0,-1 11-278 0 0,-4 29-165 0 0,0 45 0 0 0,5-69 0 0 0,1 0 0 0 0,0 0 0 0 0,2 0 0 0 0,0-1 0 0 0,8 29 0 0 0,-7-36 0 0 0,4-3 0 0 0,-6-5 0 0 0,1 1 0 0 0,0 0 0 0 0,0-1 0 0 0,0 1 0 0 0,0-1 0 0 0,0 0 0 0 0,0 0 0 0 0,0 0 0 0 0,0 0 0 0 0,0-1 0 0 0,0 1 0 0 0,-1-1 0 0 0,1 0 0 0 0,0 0 0 0 0,0 0 0 0 0,0 0 0 0 0,-1 0 0 0 0,1-1 0 0 0,-1 1 0 0 0,1-1 0 0 0,-1 1 0 0 0,1-1 0 0 0,3-4 0 0 0,5-5 0 0 0,-1 0 0 0 0,1 0 0 0 0,10-18 0 0 0,-12 17 0 0 0,12-18 0 0 0,33-39 0 0 0,-49 64 72 0 0,-4 4 299 0 0,-1 1 117 0 0,-3 49-26 0 0,-13 77 1 0 0,5-47-271 0 0,4-32-196 0 0,-1 0 0 0 0,-2-1 0 0 0,-29 79 0 0 0,25-83 22 0 0,10-29-18 0 0,0 0-1 0 0,-1 0 1 0 0,-1 0-1 0 0,-10 18 1 0 0,12-26 0 0 0,0 1 0 0 0,0-1 0 0 0,-8 8 0 0 0,5-10 0 0 0,7-3 0 0 0,-1 0 0 0 0,1 1 0 0 0,-1-1 0 0 0,1 0 0 0 0,-1 0 0 0 0,1 0 0 0 0,-1 0 0 0 0,1 0 0 0 0,-1 1 0 0 0,1-1 0 0 0,-1 0 0 0 0,1 0 0 0 0,-1 0 0 0 0,1 0 0 0 0,-1-1 0 0 0,1 1 0 0 0,-1 0 0 0 0,1 0 0 0 0,-1 0 0 0 0,1 0 0 0 0,-1 0 0 0 0,1-1 0 0 0,-1 1 0 0 0,1 0 0 0 0,-1 0 0 0 0,1-1 0 0 0,0 1 0 0 0,-1-1 0 0 0,0 0 0 0 0,-1 0 0 0 0,0 0 0 0 0,1 0 0 0 0,-1 0 0 0 0,1 0 0 0 0,-1 0 0 0 0,1-1 0 0 0,-1 1 0 0 0,1-1 0 0 0,0 1 0 0 0,0-1 0 0 0,0 1 0 0 0,0-1 0 0 0,0 0 0 0 0,0 1 0 0 0,0-1 0 0 0,0 0 0 0 0,1 0 0 0 0,-1 0 0 0 0,1 1 0 0 0,-1-1 0 0 0,1 0 0 0 0,0 0 0 0 0,0 0 0 0 0,0 0 0 0 0,0 0 0 0 0,0-3 0 0 0,0 0 0 0 0,-1-19 0 0 0,2 0 0 0 0,1 1 0 0 0,0-1 0 0 0,9-33 0 0 0,-6 32-143 0 0,-2 8-762 0 0,1-1 0 0 0,0 1 0 0 0,2 0 0 0 0,0 0 0 0 0,0 1 1 0 0,14-23-1 0 0,-11 26-8306 0 0</inkml:trace>
</inkml:ink>
</file>

<file path=ppt/ink/ink2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5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 5 17503 0 0,'0'0'399'0'0,"0"0"60"0"0,0 0 21 0 0,10 0 86 0 0,14-4 737 0 0,-23 3 146 0 0,-1 1 72 0 0,21 4 1797 0 0,-18-3-3256 0 0,1 0 1 0 0,-1 1-1 0 0,0-1 1 0 0,0 1-1 0 0,0 0 1 0 0,0 0-1 0 0,0 0 1 0 0,0 0-1 0 0,0 1 1 0 0,-1-1 0 0 0,1 1-1 0 0,-1 0 1 0 0,0-1-1 0 0,0 1 1 0 0,0 0-1 0 0,0 0 1 0 0,0 0-1 0 0,1 4 1 0 0,6 12 384 0 0,-2-1 1 0 0,7 22-1 0 0,-7-18-312 0 0,3 9 206 0 0,0 1 1 0 0,5 37-1 0 0,-13-55-213 0 0,0 0 0 0 0,-1 0 0 0 0,-1 0 0 0 0,0 0 0 0 0,-1 0 0 0 0,-1-1 0 0 0,-5 25 0 0 0,5-31-128 0 0,0 0 0 0 0,0 0 0 0 0,-1-1 0 0 0,0 1 0 0 0,0-1 0 0 0,0 0 0 0 0,-1 0 0 0 0,0 0 0 0 0,0 0 0 0 0,-1-1 0 0 0,1 1 0 0 0,-1-1 0 0 0,0 0 0 0 0,-1-1 0 0 0,1 1 0 0 0,-8 4 0 0 0,-3 3 0 0 0,15-11 0 0 0,0 1 0 0 0,-1-1 0 0 0,1 0 0 0 0,-1 0 0 0 0,1 0 0 0 0,-1 0 0 0 0,1 0 0 0 0,-1 0 0 0 0,0 0 0 0 0,1 0 0 0 0,-1-1 0 0 0,0 1 0 0 0,0-1 0 0 0,1 1 0 0 0,-3-1 0 0 0,-5 1-349 0 0,0 0 0 0 0,0-1 0 0 0,0 0-1 0 0,0-1 1 0 0,0 0 0 0 0,0-1 0 0 0,-13-3 0 0 0,11 4-1480 0 0,10 1 1438 0 0,0 0 0 0 0,0 0 0 0 0,-1 0 0 0 0,1 0 0 0 0,0 0 0 0 0,0 0 0 0 0,0-1 0 0 0,0 1 0 0 0,0 0 0 0 0,-1 0 0 0 0,1-1 0 0 0,-1 0 0 0 0,-1-5-1656 0 0</inkml:trace>
</inkml:ink>
</file>

<file path=ppt/ink/ink2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6.9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23 15663 0 0,'0'0'356'0'0,"0"0"50"0"0,0 0 20 0 0,0 0-42 0 0,1-2-250 0 0,4-3-70 0 0,-10 2-176 0 0,-17 1 1512 0 0,20 2-910 0 0,1 0 524 0 0,-9-5 4311 0 0,31 4-4816 0 0,0 0 0 0 0,-1 1 0 0 0,39 5 0 0 0,-50-4-480 0 0,21 1 451 0 0,-1-1 0 0 0,44-4 0 0 0,59-5 128 0 0,-112 7-608 0 0,-5 0 0 0 0,0 1 0 0 0,20 2 0 0 0,-35-2 0 0 0,1 0 0 0 0,0 0 0 0 0,-1 0 0 0 0,1 0 0 0 0,-1 0 0 0 0,1 0 0 0 0,-1 1 0 0 0,1-1 0 0 0,0 0 0 0 0,-1 0 0 0 0,1 0 0 0 0,-1 1 0 0 0,1-1 0 0 0,-1 0 0 0 0,1 1 0 0 0,-1-1 0 0 0,0 1 0 0 0,1-1 0 0 0,-1 0 0 0 0,1 1 0 0 0,0 0 0 0 0,-2 5 0 0 0,1-5 0 0 0,0 9 0 0 0,-1 1 0 0 0,0 0 0 0 0,-1 0 0 0 0,0-1 0 0 0,-1 1 0 0 0,-7 18 0 0 0,-1 7 0 0 0,2-4 0 0 0,-2 6 0 0 0,1 2 0 0 0,2 0 0 0 0,-3 49 0 0 0,8 28 581 0 0,23 221 1 0 0,-16-291-1141 0 0,-5 85 1 0 0,0-101 568 0 0,3 62-10 0 0,1-21 0 0 0,-1-47 0 0 0,-1-19 0 0 0,-1 1 0 0 0,1-1 0 0 0,-2 11 0 0 0,-1 2 86 0 0,1-7 188 0 0,0 1 0 0 0,-1-1 0 0 0,-4 14 1 0 0,4-22-208 0 0,0 1 0 0 0,0-1 1 0 0,0 1-1 0 0,0-1 1 0 0,-1 0-1 0 0,0 0 1 0 0,0 0-1 0 0,0 0 1 0 0,0 0-1 0 0,0-1 1 0 0,-7 6-1 0 0,-1-1-67 0 0,-1 0 0 0 0,-1-1 0 0 0,1-1 0 0 0,-1 0 0 0 0,0 0 0 0 0,-26 6 0 0 0,-17 8 0 0 0,41-14 0 0 0,8-2 0 0 0,0-1 0 0 0,0-1 0 0 0,-1 1 0 0 0,1-1 0 0 0,-11 2 0 0 0,-18 3 0 0 0,27-5 0 0 0,9-2 0 0 0,0 0 0 0 0,-1 0 0 0 0,1 0 0 0 0,0 0 0 0 0,0 0 0 0 0,-1 0 0 0 0,1-1 0 0 0,0 1 0 0 0,0 0 0 0 0,-1 0 0 0 0,1 0 0 0 0,0 0 0 0 0,0 0 0 0 0,-1 0 0 0 0,1 0 0 0 0,0-1 0 0 0,0 1 0 0 0,-1 0 0 0 0,1 0 0 0 0,0 0 0 0 0,0-1 0 0 0,0 1 0 0 0,0 0 0 0 0,-1 0 0 0 0,1 0 0 0 0,0-1 0 0 0,0 1 0 0 0,0 0 0 0 0,0 0 0 0 0,0-1 0 0 0,0 1 0 0 0,0 0 0 0 0,0-1 0 0 0,-1 1 0 0 0,1 0 0 0 0,0 0 0 0 0,0-1 0 0 0,0 1 0 0 0,0 0 0 0 0,0 0 0 0 0,1-1 0 0 0,-1 1 0 0 0,0 0 0 0 0,0 0 0 0 0,0-1 0 0 0,0 1 0 0 0,0 0 0 0 0,0-1 0 0 0,0 1 0 0 0,0 0 0 0 0,1 0 0 0 0,-1 0 0 0 0,0-1 0 0 0,0 1 0 0 0,18-53-401 0 0,-17 48-84 0 0,-1 3-1103 0 0,1-2-5736 0 0,0-4-2110 0 0</inkml:trace>
</inkml:ink>
</file>

<file path=ppt/ink/ink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39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07 8287 0 0,'16'-6'191'0'0,"-13"4"26"0"0,-6-8-11 0 0,3 9-199 0 0,-1 1 0 0 0,1-1 0 0 0,0 1 0 0 0,-1-1 0 0 0,1 1 0 0 0,0-1 0 0 0,0 1 0 0 0,0-1 0 0 0,-1 1 0 0 0,1-1 0 0 0,0 1 0 0 0,0-1 0 0 0,0 1 0 0 0,0-1-1 0 0,0 0 1 0 0,0 1 0 0 0,0-1 0 0 0,0 1 0 0 0,0-1 0 0 0,1 1 0 0 0,-1-1 0 0 0,0 1 0 0 0,0-1 0 0 0,0 1 0 0 0,0-1 0 0 0,1 1 0 0 0,-1-1 0 0 0,0 1 0 0 0,1-1 0 0 0,-1 1 0 0 0,0-1 0 0 0,1 1 0 0 0,-1 0-1 0 0,1-1 1 0 0,0 0 0 0 0,18-15 1370 0 0,-15 13-1021 0 0,-1 1-1 0 0,0 0 0 0 0,0-1 0 0 0,0 0 0 0 0,0 0 0 0 0,0 0 0 0 0,-1 0 0 0 0,1 0 0 0 0,2-5 0 0 0,-5 7-264 0 0,0 1 0 0 0,0-1 0 0 0,1 0 0 0 0,-1 0 0 0 0,0 0 0 0 0,0 0 0 0 0,0 1 0 0 0,0-1 0 0 0,0 0 0 0 0,0 0 0 0 0,0 0 0 0 0,0 0 0 0 0,-1 1 0 0 0,1-1 0 0 0,0 0 0 0 0,-1-1 0 0 0,1 1 0 0 0,0 1 0 0 0,-1-1 0 0 0,1 0 0 0 0,0 0 0 0 0,0 0 0 0 0,0 0 0 0 0,-1 0 0 0 0,1 0 0 0 0,0 1 0 0 0,0-1 0 0 0,1 0 0 0 0,-1 0 0 0 0,0 0 0 0 0,0 0 0 0 0,1-1 0 0 0,5-11 719 0 0,-4 10-572 0 0,-1 0 0 0 0,1 0 0 0 0,-1 0-1 0 0,0 0 1 0 0,1-5 0 0 0,-1 6-76 0 0,0 0 0 0 0,-1 0-1 0 0,0 0 1 0 0,1 0 0 0 0,-1 0-1 0 0,0 0 1 0 0,0 0 0 0 0,0 0-1 0 0,0 0 1 0 0,0 0 0 0 0,-1 0-1 0 0,1 0 1 0 0,-1 0 0 0 0,1 0-1 0 0,-1 0 1 0 0,0 0 0 0 0,1 1-1 0 0,-2-3 1 0 0,1 3 350 0 0,-1 0-68 0 0,1-1-372 0 0,-1-1-18 0 0,-13-2-8 0 0,10 4-46 0 0,0 0 0 0 0,0 0 0 0 0,-1 1 0 0 0,1 0 0 0 0,0 0 0 0 0,-1 0 0 0 0,1 0 0 0 0,0 1 0 0 0,0 0 0 0 0,-1 0 0 0 0,-6 2 0 0 0,-5 4 0 0 0,-32 15 0 0 0,38-16 0 0 0,1 0 0 0 0,-1 1 0 0 0,1 1 0 0 0,0-1 0 0 0,1 2 0 0 0,-13 13 0 0 0,11-9 0 0 0,1 1 0 0 0,0 0 0 0 0,1 1 0 0 0,-11 25 0 0 0,18-36 0 0 0,-2 6 0 0 0,4 0 0 0 0,1-9 0 0 0,-1 0 0 0 0,1-1 0 0 0,-1 1 0 0 0,1 0 0 0 0,0-1 0 0 0,-1 1 0 0 0,1 0 0 0 0,0-1 0 0 0,-1 1 0 0 0,1-1 0 0 0,0 1 0 0 0,0-1 0 0 0,-1 1 0 0 0,1-1 0 0 0,0 0 0 0 0,0 1 0 0 0,0-1 0 0 0,0 0 0 0 0,0 0 0 0 0,-1 1 0 0 0,1-1 0 0 0,0 0 0 0 0,0 0 0 0 0,0 0 0 0 0,0 0 0 0 0,0 0 0 0 0,0 0 0 0 0,0-1 0 0 0,0 1 0 0 0,0 0 0 0 0,32-9 0 0 0,-28 7 0 0 0,5-2 0 0 0,1-1 0 0 0,-1 0 0 0 0,9-7 0 0 0,18-8 0 0 0,-19 11 0 0 0,-1-1 0 0 0,-1-1 0 0 0,1 0 0 0 0,15-16 0 0 0,-29 25 0 0 0,15-7 443 0 0,-16 8 45 0 0,-2 1 21 0 0,-4 2-173 0 0,3-2-324 0 0,0 0 0 0 0,1 0 0 0 0,-1 0-1 0 0,0 0 1 0 0,0 0 0 0 0,0 0 0 0 0,1 0 0 0 0,-1 0 0 0 0,0 1-1 0 0,0-1 1 0 0,0 0 0 0 0,1 0 0 0 0,-1 1 0 0 0,0-1 0 0 0,1 1-1 0 0,-1-1 1 0 0,0 0 0 0 0,1 1 0 0 0,-1-1 0 0 0,0 1-1 0 0,1 0 1 0 0,-2 0 0 0 0,-2 7-12 0 0,-1 0 0 0 0,1 1 0 0 0,-4 11 0 0 0,7-16 0 0 0,-1 2 0 0 0,0 0 0 0 0,1 0 0 0 0,-2 13 0 0 0,3-13 0 0 0,-1 0 0 0 0,0 0 0 0 0,-1-1 0 0 0,-1 8 0 0 0,-1-5 0 0 0,1 0 0 0 0,0 1 0 0 0,0 0 0 0 0,1-1 0 0 0,1 1 0 0 0,-2 15 0 0 0,3-16 0 0 0,-1 1 0 0 0,0-1 0 0 0,0 0 0 0 0,-1 1 0 0 0,0-1 0 0 0,0 0 0 0 0,-1 0 0 0 0,0 0 0 0 0,-1 0 0 0 0,1-1 0 0 0,-11 15 0 0 0,5-7 12 0 0,9-14-17 0 0,-1 1 1 0 0,0 0-1 0 0,-1 0 1 0 0,1 0-1 0 0,0 0 1 0 0,0-1 0 0 0,-1 1-1 0 0,1-1 1 0 0,-1 1-1 0 0,1-1 1 0 0,-1 0-1 0 0,0 1 1 0 0,1-1-1 0 0,-1 0 1 0 0,0 0 0 0 0,-3 1-1 0 0,4-1-332 0 0,1-1-138 0 0,-10 6-174 0 0,7-4-1941 0 0,2-1-4423 0 0,1-1 1557 0 0</inkml:trace>
</inkml:ink>
</file>

<file path=ppt/ink/ink2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28.8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31 10135 0 0,'0'0'231'0'0,"0"0"29"0"0,0 0 19 0 0,0 0 105 0 0,0 0 410 0 0,-6 2 686 0 0,4-2 2034 0 0,1-1 3844 0 0,-2-1-7248 0 0,1 0 0 0 0,0 0 0 0 0,0 0-1 0 0,0 0 1 0 0,1 0 0 0 0,-1-1 0 0 0,0 1 0 0 0,1-1-1 0 0,-1 1 1 0 0,1-1 0 0 0,0 1 0 0 0,0-1 0 0 0,0 0-1 0 0,0 0 1 0 0,0 1 0 0 0,1-1 0 0 0,-1 0 0 0 0,1 0-1 0 0,0 0 1 0 0,0 0 0 0 0,0 0 0 0 0,0 0 0 0 0,0 1-1 0 0,2-6 1 0 0,-1 3 97 0 0,1-1 0 0 0,0 1 0 0 0,0-1 0 0 0,1 1 0 0 0,-1 0 0 0 0,1 0-1 0 0,0 0 1 0 0,0 0 0 0 0,1 1 0 0 0,0-1 0 0 0,7-6 0 0 0,1-1 134 0 0,1 1 1 0 0,1 0-1 0 0,0 1 0 0 0,0 0 1 0 0,27-12-1 0 0,-39 21-341 0 0,0 0 0 0 0,0 0 0 0 0,0 1 0 0 0,0-1 0 0 0,0 0 0 0 0,0 1 0 0 0,0 0 0 0 0,0-1 0 0 0,0 1 0 0 0,1 0 0 0 0,-1 0 0 0 0,0 0 0 0 0,0 0 0 0 0,0 1 0 0 0,0-1 0 0 0,1 1 0 0 0,-1-1 0 0 0,0 1 0 0 0,0 0 0 0 0,0 0 0 0 0,0-1 0 0 0,0 2 0 0 0,0-1 0 0 0,-1 0 0 0 0,1 0 0 0 0,0 0 0 0 0,0 1 0 0 0,-1-1 0 0 0,3 3 0 0 0,1 4 0 0 0,0 0 0 0 0,0 0 0 0 0,0 0 0 0 0,7 16 0 0 0,-5-5 0 0 0,-1 0 0 0 0,0 1 0 0 0,-1-1 0 0 0,2 23 0 0 0,-6-39 0 0 0,-3 12 0 0 0,0-7 0 0 0,2-8 0 0 0,0 0 0 0 0,0 0 0 0 0,0-1 0 0 0,-1 1 0 0 0,1 0 0 0 0,0 0 0 0 0,0 0 0 0 0,0 0 0 0 0,0 0 0 0 0,0 0 0 0 0,0 0 0 0 0,0 0 0 0 0,0 0 0 0 0,0-1 0 0 0,-1 1 0 0 0,1 0 0 0 0,0 0 0 0 0,0 0 0 0 0,0 0 0 0 0,0 0 0 0 0,0 0 0 0 0,0 0 0 0 0,0 0 0 0 0,-1 0 0 0 0,1 0 0 0 0,0 0 0 0 0,0 0 0 0 0,0 0 0 0 0,0 0 0 0 0,0 0 0 0 0,0 0 0 0 0,-1 0 0 0 0,1 0 0 0 0,0 0 0 0 0,0 0 0 0 0,0 0 0 0 0,0 0 0 0 0,0 0 0 0 0,0 0 0 0 0,0 1 0 0 0,-1-1 0 0 0,1 0 0 0 0,0 0 0 0 0,0 0 0 0 0,0 0 0 0 0,0 0 0 0 0,0 0 0 0 0,0 0 0 0 0,0 0 0 0 0,0 0 0 0 0,0 1 0 0 0,0-1 0 0 0,-1 0 0 0 0,0-10 0 0 0,1 7 0 0 0,0-1 0 0 0,1 0 0 0 0,0 1 0 0 0,0-1 0 0 0,0 1 0 0 0,0-1 0 0 0,0 1 0 0 0,1 0 0 0 0,-1-1 0 0 0,4-4 0 0 0,24-30 0 0 0,-19 25 0 0 0,1 1 0 0 0,0 0 0 0 0,0 0 0 0 0,1 1 0 0 0,0 0 0 0 0,1 1 0 0 0,0 0 0 0 0,1 2 0 0 0,0-1 0 0 0,0 1 0 0 0,30-11 0 0 0,-37 18 0 0 0,-1-1 0 0 0,1 1 0 0 0,0 0 0 0 0,-1 0 0 0 0,1 1 0 0 0,0 0 0 0 0,13 1 0 0 0,-3 4 0 0 0,-13-2 0 0 0,-2 0 0 0 0,6 2 0 0 0,-1 1 0 0 0,0 0 0 0 0,0 0 0 0 0,0 1 0 0 0,-1 0 0 0 0,1 0 0 0 0,-2 0 0 0 0,1 1 0 0 0,-1 0 0 0 0,0 0 0 0 0,-1 0 0 0 0,0 1 0 0 0,3 9 0 0 0,-1 0-44 0 0,9 24-1 0 0,-12-36 1 0 0,-3-5-652 0 0,0-1-258 0 0,0-2-1831 0 0,-3-6-7111 0 0</inkml:trace>
</inkml:ink>
</file>

<file path=ppt/ink/ink2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0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5 17503 0 0,'0'0'399'0'0,"0"0"60"0"0,6-3 21 0 0,17-6-59 0 0,-17 6-136 0 0,-6 3 457 0 0,0 0 228 0 0,18-7 1662 0 0,1 3-1595 0 0,21-2 0 0 0,16-2 613 0 0,-28 3-1650 0 0,1 1 0 0 0,-1 2 0 0 0,39 2 0 0 0,-47 0 0 0 0,-10-1 0 0 0,-3-2-64 0 0,-6 2-273 0 0,-1 1-138 0 0,0 0-33 0 0,0 0-140 0 0,0 0-572 0 0,-6-5-1777 0 0,-1 2 1462 0 0</inkml:trace>
</inkml:ink>
</file>

<file path=ppt/ink/ink2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1.3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19351 0 0,'0'0'439'0'0,"2"1"62"0"0,1-1-401 0 0,-1 1-1 0 0,1 0 1 0 0,-1-1-1 0 0,1 0 1 0 0,-1 1-1 0 0,1-1 1 0 0,0 0-1 0 0,-1 0 1 0 0,1 0-1 0 0,2-1 1 0 0,32-7 73 0 0,-18 3 604 0 0,28-8 1939 0 0,-30 8-1742 0 0,22-4-1 0 0,-35 8-829 0 0,10-4 247 0 0,-10 3-327 0 0,20-9-47 0 0,-15 7-17 0 0,5 0 11 0 0,-11 4-10 0 0,10-1-77 0 0,-13 1-96 0 0,8 0 105 0 0,-6 1-2686 0 0,-2-1-6119 0 0</inkml:trace>
</inkml:ink>
</file>

<file path=ppt/ink/ink2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3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3 582 11975 0 0,'0'0'267'0'0,"0"0"42"0"0,0 0 17 0 0,1 0-28 0 0,6 0-58 0 0,-6 0 491 0 0,-1 0 238 0 0,1-2 45 0 0,2-14 726 0 0,1 0 1 0 0,0 1-1 0 0,8-17 1 0 0,24-45 603 0 0,-18 39-2140 0 0,-11 25 101 0 0,-2 1 276 0 0,1 0 0 0 0,5-19 0 0 0,-11 31-574 0 0,0-1 0 0 0,0 1 0 0 0,0 0-1 0 0,0 0 1 0 0,0 0 0 0 0,0 0 0 0 0,1 0 0 0 0,-1 0 0 0 0,0 0 0 0 0,0 0-1 0 0,0 0 1 0 0,0 0 0 0 0,0-1 0 0 0,0 1 0 0 0,0 0 0 0 0,0 0-1 0 0,0 0 1 0 0,0 0 0 0 0,0 0 0 0 0,0 0 0 0 0,0 0 0 0 0,0-1-1 0 0,0 1 1 0 0,0 0 0 0 0,0 0 0 0 0,0 0 0 0 0,0 0 0 0 0,0 0-1 0 0,0 0 1 0 0,0 0 0 0 0,0-1 0 0 0,0 1 0 0 0,0 0 0 0 0,0 0 0 0 0,0 0-1 0 0,0 0 1 0 0,0 0 0 0 0,0 0 0 0 0,0 0 0 0 0,0 0 0 0 0,0-1-1 0 0,0 1 1 0 0,0 0 0 0 0,0 0 0 0 0,-1 0 0 0 0,1 0 0 0 0,0 0-1 0 0,0 0 1 0 0,0 0 0 0 0,0 0 0 0 0,0 0 0 0 0,0 0 0 0 0,-1 0 0 0 0,-4 6 665 0 0,-8 14 262 0 0,10-12-934 0 0,-59 128 0 0 0,-18 31 0 0 0,48-98 0 0 0,24-48 0 0 0,0 0 0 0 0,-9 41 0 0 0,17-62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0 0 0 0 0,0 0 0 0 0,0 0 0 0 0,0 0 0 0 0,0 0 0 0 0,0 0 0 0 0,0 0 0 0 0,7-6 0 0 0,6-11 0 0 0,-8 7 0 0 0,0-1 0 0 0,-1 0 0 0 0,4-12 0 0 0,5-16 0 0 0,6-8 0 0 0,-2 0 0 0 0,-2-1 0 0 0,-2-1 0 0 0,9-68 0 0 0,-20 100 0 0 0,-1 0 0 0 0,-1 1 0 0 0,0-1 0 0 0,-1 0 0 0 0,0 0 0 0 0,-2 1 0 0 0,-5-23 0 0 0,6 32 0 0 0,0 0 0 0 0,-1 0 0 0 0,0 0 0 0 0,0 0 0 0 0,-1 1 0 0 0,1-1 0 0 0,-2 1 0 0 0,1 0 0 0 0,-1 0 0 0 0,0 0 0 0 0,0 0 0 0 0,0 1 0 0 0,-1 0 0 0 0,1 0 0 0 0,-1 1 0 0 0,-1 0 0 0 0,1 0 0 0 0,-12-6 0 0 0,12 7 0 0 0,-1 1 0 0 0,0-1 0 0 0,0 1 0 0 0,0 0 0 0 0,0 1 0 0 0,0 0 0 0 0,0 0 0 0 0,0 0 0 0 0,-1 1 0 0 0,1 0 0 0 0,0 0 0 0 0,0 1 0 0 0,0 0 0 0 0,0 0 0 0 0,0 1 0 0 0,0 0 0 0 0,0 0 0 0 0,0 1 0 0 0,0 0 0 0 0,1 0 0 0 0,-1 0 0 0 0,1 1 0 0 0,0 0 0 0 0,-7 5 0 0 0,8-4 6 0 0,2-2-16 0 0,0-1 0 0 0,0 1 0 0 0,1 0 0 0 0,-1 1 0 0 0,1-1 0 0 0,-3 5 0 0 0,4-7-327 0 0,1-1-138 0 0,1 1-33 0 0,1 1 474 0 0,0-1 1 0 0,0 1-1 0 0,0-1 1 0 0,0 0-1 0 0,1 0 1 0 0,-1 0-1 0 0,0 0 0 0 0,1 0 1 0 0,-1-1-1 0 0,1 1 1 0 0,-1-1-1 0 0,0 0 1 0 0,1 1-1 0 0,-1-1 0 0 0,1 0 1 0 0,-1 0-1 0 0,6-1 1 0 0,6-1 495 0 0,28-8 1 0 0,-23 4-8 0 0,52-12-303 0 0,-1-5 0 0 0,-1-2 0 0 0,83-42 0 0 0,-77 24-2840 0 0,-83 48 813 0 0,-3 3-4936 0 0,0 1-1095 0 0</inkml:trace>
</inkml:ink>
</file>

<file path=ppt/ink/ink2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4.1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2 17503 0 0,'0'0'399'0'0,"0"0"60"0"0,0 0 21 0 0,0 0-59 0 0,0 0-136 0 0,0 0 457 0 0,0 0 228 0 0,0 0 43 0 0,2 0-59 0 0,38-2 22 0 0,-1-2 0 0 0,41-9 0 0 0,31-4 485 0 0,-70 13-1186 0 0,95-12 1498 0 0,-132 14-1773 0 0,13-1 0 0 0,-10 3-133 0 0,-6 1-563 0 0,-1-1-258 0 0,0 0-56 0 0,0 0-149 0 0,0 0-573 0 0,-1 0 1330 0 0,0 1 0 0 0,0 0 0 0 0,0 0 0 0 0,0 0 0 0 0,1-1-1 0 0,-1 1 1 0 0,0 0 0 0 0,0 0 0 0 0,0 2 0 0 0,-1-1-1645 0 0</inkml:trace>
</inkml:ink>
</file>

<file path=ppt/ink/ink2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8.6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8 6447 0 0,'0'0'298'0'0,"0"0"-10"0"0,0 0-50 0 0,0 0 493 0 0,0 0 238 0 0,0 0 45 0 0,0 0 8 0 0,0 0 2 0 0,0-5 640 0 0,0 2 1400 0 0,2-4-2611 0 0,1-6 1868 0 0,-3 5 3097 0 0,0 7-4974 0 0,0 1-217 0 0,0 0 161 0 0,0 0 100 0 0,0 0 21 0 0,0 0-66 0 0,-1 2-423 0 0,0 0 1 0 0,1-1 0 0 0,-1 1-1 0 0,1 0 1 0 0,-1 0 0 0 0,1 0-1 0 0,-1 2 1 0 0,1 0-22 0 0,0 0-1 0 0,0 0 1 0 0,0-1 0 0 0,0 1-1 0 0,1 0 1 0 0,-1 0 0 0 0,1-1-1 0 0,0 1 1 0 0,2 4 0 0 0,2 12 86 0 0,6 37 1127 0 0,-1-11-448 0 0,-5-24-764 0 0,1-1 0 0 0,1 1 0 0 0,11 24 0 0 0,4 8 0 0 0,-12-29 0 0 0,14 26 0 0 0,-13-30 0 0 0,-8-13 0 0 0,0 5 0 0 0,-5 1 0 0 0,7-92-8296 0 0,-6 64 6760 0 0</inkml:trace>
</inkml:ink>
</file>

<file path=ppt/ink/ink2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39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4 42 15663 0 0,'1'-2'356'0'0,"-1"1"-271"0"0,1 0 0 0 0,-1 0 0 0 0,1 0 0 0 0,-1 0 0 0 0,1 0 0 0 0,-1 0 0 0 0,1 0 1 0 0,0 0-1 0 0,-1 1 0 0 0,1-1 0 0 0,2-1 0 0 0,14-18 1117 0 0,-17 19-233 0 0,0 1 45 0 0,5-5 1912 0 0,-7 4-1249 0 0,-11 6-938 0 0,-2 4-566 0 0,-1 0-1 0 0,1 1 1 0 0,1 1 0 0 0,-17 15-1 0 0,-49 55 950 0 0,63-62-1059 0 0,-197 240-63 0 0,177-202-64 0 0,36-56-273 0 0,1-1-138 0 0,13-11-2322 0 0,4 1-1187 0 0,-6 4 1937 0 0</inkml:trace>
</inkml:ink>
</file>

<file path=ppt/ink/ink2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0.0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4 13823 0 0,'0'0'315'0'0,"0"0"45"0"0,0 0 21 0 0,0 0-49 0 0,0 0-149 0 0,0 0 194 0 0,0 0 110 0 0,0 0 22 0 0,0 0 71 0 0,0-8 1276 0 0,1-3-809 0 0,1 0 1 0 0,0 0-1 0 0,1 1 0 0 0,4-12 0 0 0,-3 14-847 0 0,1 1 0 0 0,0 0 0 0 0,1 0 0 0 0,0 0 0 0 0,10-10 0 0 0,-13 15-153 0 0,0-1 114 0 0,1 0 0 0 0,-1 0-1 0 0,1 1 1 0 0,-1-1 0 0 0,1 1 0 0 0,0 0-1 0 0,0 0 1 0 0,0 0 0 0 0,0 0 0 0 0,0 1-1 0 0,6-2 1 0 0,-2 2-161 0 0,1 2 0 0 0,-1 0 0 0 0,-1 6 0 0 0,-5-4 0 0 0,0 0 0 0 0,-1-1 0 0 0,1 1 0 0 0,-1 0 0 0 0,2 6 0 0 0,-2-2 0 0 0,0 0 0 0 0,0 0 0 0 0,-1 11 0 0 0,1-14 0 0 0,-5 24 0 0 0,0-1 0 0 0,5-26 0 0 0,3-6 0 0 0,8-10 0 0 0,-5 7 0 0 0,60-67-18 0 0,-55 63 41 0 0,0 1-1 0 0,1 0 1 0 0,27-16-1 0 0,-39 26 87 0 0,0 1 0 0 0,0-1 0 0 0,0 1 0 0 0,-1 0 0 0 0,1-1-1 0 0,0 1 1 0 0,0 0 0 0 0,0 0 0 0 0,0 0 0 0 0,0-1 0 0 0,0 1 0 0 0,0 0 0 0 0,0 0-1 0 0,0 1 1 0 0,0-1 0 0 0,0 0 0 0 0,2 1 0 0 0,-2-1-108 0 0,-1 0-1 0 0,1 0 0 0 0,-1 0 1 0 0,1 0-1 0 0,-1 0 1 0 0,1 0-1 0 0,-1 0 1 0 0,1 0-1 0 0,-1 0 1 0 0,1 0-1 0 0,-1 1 1 0 0,0-1-1 0 0,1 0 0 0 0,-1 0 1 0 0,1 1-1 0 0,-1-1 1 0 0,1 0-1 0 0,-1 1 1 0 0,0-1-1 0 0,1 0 1 0 0,-1 1-1 0 0,0-1 1 0 0,1 0-1 0 0,-1 1 0 0 0,0-1 1 0 0,0 1-1 0 0,1-1 1 0 0,-1 1-1 0 0,0-1 1 0 0,0 1-1 0 0,0-1 1 0 0,0 1-1 0 0,1-1 1 0 0,-1 1-1 0 0,0-1 0 0 0,0 1 1 0 0,0 0-2 0 0,1 4 1 0 0,0 0 0 0 0,0 0 0 0 0,-1 0 0 0 0,0 0 0 0 0,0 0 0 0 0,0 0 0 0 0,0-1 0 0 0,-1 1 0 0 0,1 0 0 0 0,-4 9 0 0 0,-2 4 0 0 0,-12 26 0 0 0,9-22 0 0 0,5-13 0 0 0,16-18 0 0 0,7-8 0 0 0,35-37 0 0 0,21-25 0 0 0,-73 77 0 0 0,0 0 0 0 0,0 0 0 0 0,0 1 0 0 0,0-1 0 0 0,0 0 0 0 0,0 1 0 0 0,0 0 0 0 0,0-1 0 0 0,0 1 0 0 0,4-1 0 0 0,-6 2 0 0 0,1-1 0 0 0,0 1 0 0 0,-1 0 0 0 0,1 0 0 0 0,-1-1 0 0 0,1 1 0 0 0,0 0 0 0 0,-1 0 0 0 0,1 0 0 0 0,0 0 0 0 0,-1 0 0 0 0,1 0 0 0 0,0 0 0 0 0,-1 0 0 0 0,1 0 0 0 0,-1 0 0 0 0,1 0 0 0 0,0 0 0 0 0,0 1 0 0 0,3 4 0 0 0,-4-4 0 0 0,2 1 0 0 0,-1 0 0 0 0,0 0 0 0 0,0 0 0 0 0,1 0 0 0 0,-1 1 0 0 0,-1-1 0 0 0,1 0 0 0 0,0 0 0 0 0,0 1 0 0 0,-1-1 0 0 0,1 0 0 0 0,-1 1 0 0 0,0-1 0 0 0,0 1 0 0 0,0-1 0 0 0,0 1 0 0 0,-1 3 0 0 0,0 11 0 0 0,4 4 0 0 0,-4-4 30 0 0,0-12-54 0 0,0 1 1 0 0,1-1 0 0 0,-1 1-1 0 0,1-1 1 0 0,1 1 0 0 0,0 7 0 0 0,-1-12-93 0 0,0-1 0 0 0,0 0 0 0 0,0 0 0 0 0,0 1 0 0 0,0-1 0 0 0,0 0 0 0 0,0 0 0 0 0,0 1 0 0 0,0-1 0 0 0,0 0 0 0 0,0 0 0 0 0,0 0 0 0 0,1 1 0 0 0,-1-1 0 0 0,0 0 0 0 0,0 0 0 0 0,0 1 0 0 0,0-1 0 0 0,0 0 0 0 0,0 0 0 0 0,1 0 0 0 0,-1 1 0 0 0,0-1 0 0 0,0 0 0 0 0,0 0 0 0 0,1 0 0 0 0,-1 0 0 0 0,0 0 0 0 0,0 1 0 0 0,0-1 0 0 0,1 0 0 0 0,-1 0 0 0 0,9-3-5700 0 0,-4 1 5888 0 0,6-3-2119 0 0</inkml:trace>
</inkml:ink>
</file>

<file path=ppt/ink/ink2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0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2 15663 0 0,'0'0'356'0'0,"6"-7"994"0"0,3-4-1128 0 0,-8 10 856 0 0,9-11 9300 0 0,-13 12-10347 0 0,-1 0 0 0 0,1 1 0 0 0,0 0 0 0 0,0 0 0 0 0,-1 0-1 0 0,1 0 1 0 0,0 0 0 0 0,0 0 0 0 0,0 1 0 0 0,0 0 0 0 0,-5 3 0 0 0,-30 28 188 0 0,23-19-193 0 0,12-11-26 0 0,-8 7 0 0 0,0 0 0 0 0,1 0 0 0 0,0 1 0 0 0,-9 12 0 0 0,10-10 0 0 0,6-9 0 0 0,0 0 0 0 0,0 1 0 0 0,0-1 0 0 0,1 1 0 0 0,-4 8 0 0 0,4-4 0 0 0,5 0 0 0 0,-2-8 0 0 0,1 1 0 0 0,-1 0 0 0 0,0 0 0 0 0,0-1 0 0 0,1 1 0 0 0,-1-1 0 0 0,1 0 0 0 0,0 1 0 0 0,-1-1 0 0 0,1 0 0 0 0,0 0 0 0 0,0 0 0 0 0,0 0 0 0 0,-1 0 0 0 0,1 0 0 0 0,0 0 0 0 0,0-1 0 0 0,0 1 0 0 0,0-1 0 0 0,1 0 0 0 0,-1 1 0 0 0,0-1 0 0 0,0 0 0 0 0,0 0 0 0 0,0 0 0 0 0,0-1 0 0 0,0 1 0 0 0,0 0 0 0 0,4-2 0 0 0,6-2 0 0 0,0 0 0 0 0,0 0 0 0 0,21-12 0 0 0,-22 10 0 0 0,-1 0 0 0 0,0 0 0 0 0,-1 0 0 0 0,0-1 0 0 0,0 0 0 0 0,0-1 0 0 0,-1 0 0 0 0,0 0 0 0 0,-1-1 0 0 0,13-19 0 0 0,-17 22 0 0 0,-32 38 0 0 0,21-22 0 0 0,5-5 0 0 0,-1-1 0 0 0,1 0 0 0 0,0 1 0 0 0,0 0 0 0 0,0 0 0 0 0,1 0 0 0 0,0 0 0 0 0,0 0 0 0 0,0 0 0 0 0,0 1 0 0 0,1-1 0 0 0,-2 10 0 0 0,4-3 0 0 0,2-9 0 0 0,-2-2 0 0 0,7 3 0 0 0,-4-3 0 0 0,-1-1 0 0 0,1 0 0 0 0,-1 0 0 0 0,1 0 0 0 0,-1 0 0 0 0,1 0 0 0 0,-1-1 0 0 0,0 0 0 0 0,1 1 0 0 0,-1-1 0 0 0,0 0 0 0 0,1-1 0 0 0,-1 1 0 0 0,0-1 0 0 0,0 1 0 0 0,0-1 0 0 0,3-2 0 0 0,7-6 0 0 0,0 0 0 0 0,15-17 0 0 0,-8 9 0 0 0,56-44-14 0 0,-21 20 100 0 0,-55 42-49 0 0,1 0-1 0 0,-1 0 0 0 0,1 0 1 0 0,-1 0-1 0 0,1 0 1 0 0,-1 0-1 0 0,1 1 1 0 0,-1-1-1 0 0,1 0 1 0 0,-1 0-1 0 0,1 0 0 0 0,-1 1 1 0 0,1-1-1 0 0,-1 0 1 0 0,1 1-1 0 0,-1-1 1 0 0,0 1-1 0 0,1-1 1 0 0,-1 0-1 0 0,0 1 0 0 0,1-1 1 0 0,-1 1-1 0 0,0-1 1 0 0,1 1-1 0 0,9 14 986 0 0,-9-14-979 0 0,6 9-43 0 0,-1-3 0 0 0,-1 1 0 0 0,0 0 0 0 0,4 9 0 0 0,-9-13 0 0 0,0-3 0 0 0,1 0 0 0 0,-1-1 0 0 0,0 1 0 0 0,1 0 0 0 0,-1 0 0 0 0,1 0 0 0 0,-1 0 0 0 0,1 0 0 0 0,-1-1 0 0 0,1 1 0 0 0,-1 0 0 0 0,1 0 0 0 0,0-1 0 0 0,-1 1 0 0 0,1 0 0 0 0,1 0 0 0 0,1 2 0 0 0,1 0 0 0 0,0 0 0 0 0,-1 0 0 0 0,1-1 0 0 0,0 1 0 0 0,0-1 0 0 0,1 0 0 0 0,-1 0 0 0 0,0-1 0 0 0,8 2 0 0 0,5 2 0 0 0,24 1 0 0 0,-31-5 0 0 0,0 1 0 0 0,16 4 0 0 0,-17-3 0 0 0,0 0 0 0 0,-3 0-64 0 0,-4-2-273 0 0,-2-1-138 0 0,0 0-33 0 0,-2 1 65 0 0,-4 1 294 0 0,5-1 91 0 0,0-1 1 0 0,0 1-1 0 0,0-1 1 0 0,1 0-1 0 0,-1 0 0 0 0,0 1 1 0 0,0-1-1 0 0,0 0 1 0 0,0 0-1 0 0,0 0 0 0 0,1 0 1 0 0,-1 0-1 0 0,0 0 0 0 0,0 0 1 0 0,0 0-1 0 0,0 0 1 0 0,0-1-1 0 0,0 1 0 0 0,1 0 1 0 0,-1 0-1 0 0,0-1 1 0 0,0 1-1 0 0,0-1 0 0 0,-1 0 1 0 0,-1-1-355 0 0,-3-1-921 0 0,-1 0-1 0 0,1-1 1 0 0,0 0 0 0 0,0 0 0 0 0,0 0-1 0 0,-9-10 1 0 0,2-1-1226 0 0</inkml:trace>
</inkml:ink>
</file>

<file path=ppt/ink/ink2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1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0 15 17503 0 0,'0'0'399'0'0,"0"0"60"0"0,0 0 21 0 0,0 0-59 0 0,4-6-260 0 0,-1 1-21 0 0,-3 4 586 0 0,0 1 244 0 0,0 0 43 0 0,5-2 1914 0 0,-10 5-511 0 0,-15 15-1737 0 0,-19 22 1 0 0,13-13-156 0 0,-137 129-359 0 0,163-156-331 0 0,-1 1 0 0 0,0-1 0 0 0,1 1 1 0 0,-1 0-1 0 0,1-1 0 0 0,-1 1 0 0 0,1-1 0 0 0,-1 1 0 0 0,1 0 0 0 0,-1-1 0 0 0,1 1 0 0 0,0 0 1 0 0,-1-1-1 0 0,1 1 0 0 0,0 0 0 0 0,0 0 0 0 0,-1-1 0 0 0,1 1 0 0 0,0 1 0 0 0,1-2-7 0 0,-1 0-1 0 0,1 0 1 0 0,-1 0-1 0 0,1 0 1 0 0,-1 0-1 0 0,1 0 0 0 0,-1 0 1 0 0,1 0-1 0 0,0 0 1 0 0,-1 0-1 0 0,1-1 0 0 0,-1 1 1 0 0,1 0-1 0 0,-1 0 1 0 0,1-1-1 0 0,-1 1 0 0 0,1 0 1 0 0,-1 0-1 0 0,1-1 1 0 0,-1 1-1 0 0,0-1 1 0 0,1 1-1 0 0,-1 0 0 0 0,1-2 1 0 0,10-11-1874 0 0</inkml:trace>
</inkml:ink>
</file>

<file path=ppt/ink/ink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0.2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0 3 8287 0 0,'0'0'191'0'0,"0"0"26"0"0,0 0 9 0 0,0 0 110 0 0,0 0 444 0 0,0 0 196 0 0,0 0 42 0 0,0 0 6 0 0,0 0 0 0 0,2 0 0 0 0,14-3 955 0 0,-15 3-1314 0 0,5 7 395 0 0,-4-5-894 0 0,-1 1 1 0 0,0 0-1 0 0,1 0 0 0 0,-1-1 0 0 0,0 1 1 0 0,-1 0-1 0 0,1 0 0 0 0,0 0 0 0 0,-1 0 0 0 0,1 0 1 0 0,-1 0-1 0 0,0 0 0 0 0,0 0 0 0 0,0 1 1 0 0,-1-1-1 0 0,0 3 0 0 0,-2 8 595 0 0,-9 28 0 0 0,10-35-569 0 0,-17 49-106 0 0,-28 56 0 0 0,24-73-86 0 0,19-35 0 0 0,1 1 0 0 0,0 0 0 0 0,-1 1 0 0 0,2-1 0 0 0,-1 0 0 0 0,1 1 0 0 0,-1 0 0 0 0,2-1 0 0 0,-1 1 0 0 0,1 0 0 0 0,-2 8 0 0 0,1 4 0 0 0,-2-1 0 0 0,0 0 0 0 0,-1 0 0 0 0,-1 0 0 0 0,0-1 0 0 0,-11 20 0 0 0,0-11 1 0 0,14-21-7 0 0,0 0 0 0 0,0 0 0 0 0,1 0 1 0 0,-1 0-1 0 0,1 0 0 0 0,0 1 0 0 0,0-1 0 0 0,0 1 0 0 0,1-1 0 0 0,-1 6 0 0 0,1-8-331 0 0,1-2-138 0 0,0-5-196 0 0,1 1-1 0 0,-1-1 0 0 0,1 1 1 0 0,0-1-1 0 0,0 1 0 0 0,0 0 1 0 0,2-6-1 0 0,4-4-863 0 0</inkml:trace>
</inkml:ink>
</file>

<file path=ppt/ink/ink2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2.4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81 13823 0 0,'0'0'315'0'0,"6"-6"426"0"0,2-15-37 0 0,-6 15 341 0 0,-1 0 1 0 0,0 0-1 0 0,-1 0 1 0 0,1 0 0 0 0,-1 0-1 0 0,-1-9 1 0 0,1 14-533 0 0,0 1-1 0 0,0 0 0 0 0,0 0 0 0 0,0 0 0 0 0,0 0 0 0 0,0 0-471 0 0,-1-1 0 0 0,1 1 0 0 0,0 0 0 0 0,0 0 0 0 0,0 0 0 0 0,-1 0 0 0 0,1 0 0 0 0,0 0-1 0 0,0 0 1 0 0,0-1 0 0 0,-1 1 0 0 0,1 0 0 0 0,0 0 0 0 0,0 0 0 0 0,-1 0 0 0 0,1 0 0 0 0,0 0 0 0 0,0 0 0 0 0,0 0 0 0 0,-1 0 0 0 0,1 0 0 0 0,0 0 0 0 0,0 0-1 0 0,-1 1 1 0 0,1-1 0 0 0,0 0 0 0 0,0 0 0 0 0,0 0 0 0 0,-1 0 0 0 0,1 0 0 0 0,0 0 0 0 0,0 0 0 0 0,-1 1 0 0 0,-7 2 190 0 0,2 3-229 0 0,1-1 0 0 0,0 1 0 0 0,0 0 1 0 0,1 1-1 0 0,0-1 0 0 0,0 1 0 0 0,0 0 0 0 0,-3 8 1 0 0,-7 13-6 0 0,0-2 192 0 0,1 2 0 0 0,2-1 1 0 0,-15 55-1 0 0,-11 93 934 0 0,23-102-955 0 0,10-57-168 0 0,2-1 0 0 0,0 1 0 0 0,1-1 0 0 0,0 1 0 0 0,1-1 0 0 0,1 1 0 0 0,1-1 0 0 0,0 1 0 0 0,6 20 0 0 0,-8-36 0 0 0,1 3 0 0 0,0 0 0 0 0,1 0 0 0 0,-1 0 0 0 0,1 0 0 0 0,-1 0 0 0 0,1 0 0 0 0,0-1 0 0 0,0 1 0 0 0,1 0 0 0 0,-1-1 0 0 0,0 0 0 0 0,5 4 0 0 0,-6-6 0 0 0,-1 0 0 0 0,0 1 0 0 0,0-1 0 0 0,0 0 0 0 0,1 0 0 0 0,-1 0 0 0 0,0 1 0 0 0,0-1 0 0 0,1 0 0 0 0,-1 0 0 0 0,0 0 0 0 0,0 0 0 0 0,1 0 0 0 0,-1 0 0 0 0,0 0 0 0 0,0 0 0 0 0,1 0 0 0 0,-1 0 0 0 0,0 0 0 0 0,0 0 0 0 0,1 0 0 0 0,-1 0 0 0 0,0 0 0 0 0,1 0 0 0 0,-1 0 0 0 0,0 0 0 0 0,0 0 0 0 0,1 0 0 0 0,-1 0 0 0 0,0 0 0 0 0,0 0 0 0 0,1 0 0 0 0,-1-1 0 0 0,0 1 0 0 0,0 0 0 0 0,0 0 0 0 0,1 0 0 0 0,-1 0 0 0 0,0-1 0 0 0,0 1 0 0 0,0 0 0 0 0,1 0 0 0 0,-1 0 0 0 0,0-1 0 0 0,0 1 0 0 0,0 0 0 0 0,0 0 0 0 0,0-1 0 0 0,0 1 0 0 0,0 0 0 0 0,0-1 0 0 0,1 1 0 0 0,-1 0 0 0 0,0 0 0 0 0,0-1 0 0 0,0 1 0 0 0,0 0 0 0 0,19-40-4203 0 0,-15 27 2670 0 0</inkml:trace>
</inkml:ink>
</file>

<file path=ppt/ink/ink2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3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3 15663 0 0,'0'0'356'0'0,"0"0"50"0"0,1-1 20 0 0,29-54 1459 0 0,-17 33 181 0 0,0-2-1 0 0,-2 1 1 0 0,14-42 0 0 0,-22 55-1641 0 0,-2 7-263 0 0,0 1 0 0 0,-1-1 1 0 0,1 0-1 0 0,-1 1 0 0 0,1-1 1 0 0,-1 0-1 0 0,0 1 0 0 0,0-1 1 0 0,0-4-1 0 0,0 7-159 0 0,0 0 0 0 0,0 0 0 0 0,0-1 0 0 0,-1 1 0 0 0,1 0 0 0 0,0 0 0 0 0,0 0 0 0 0,0 0 0 0 0,0 0 0 0 0,0 0 0 0 0,0 0 0 0 0,0 0 0 0 0,0 0 0 0 0,0 0 0 0 0,0 0 0 0 0,0 0 0 0 0,0 0 0 0 0,0 0 0 0 0,-1 0 0 0 0,1 0 0 0 0,0 0 0 0 0,0 0 0 0 0,0 0 0 0 0,0 0 0 0 0,0 0 1 0 0,0 0-1 0 0,0 0 0 0 0,0 0 0 0 0,0 0 0 0 0,0 0 0 0 0,0 0 0 0 0,0 0 0 0 0,-1 0 0 0 0,1 0 0 0 0,0 0 0 0 0,0 0 0 0 0,0 0 0 0 0,0 0 0 0 0,0 0 0 0 0,0 1 0 0 0,0-1 0 0 0,0 0 0 0 0,0 0 0 0 0,0 0 0 0 0,0 0 0 0 0,0 0 0 0 0,0 0 0 0 0,0 0 0 0 0,0 0 0 0 0,0 0 0 0 0,0 0 0 0 0,0 0 0 0 0,0 0 0 0 0,0 0 0 0 0,0 1 0 0 0,0-1 0 0 0,0 0 0 0 0,0 0 0 0 0,0 0 0 0 0,0 0 0 0 0,0 0 0 0 0,0 0 0 0 0,0 0 0 0 0,0 0 0 0 0,0 0 0 0 0,0 0 0 0 0,0 0 0 0 0,0 1 0 0 0,-6 11 175 0 0,-7 21 36 0 0,10-25-198 0 0,-3 8-16 0 0,0 1 0 0 0,2 0 0 0 0,0 0 0 0 0,-2 21 0 0 0,5-30 0 0 0,0 0 0 0 0,1 1 0 0 0,0-1 0 0 0,1 0 0 0 0,0 0 0 0 0,0 0 0 0 0,0-1 0 0 0,1 1 0 0 0,0 0 0 0 0,1 0 0 0 0,5 10 0 0 0,0-7 0 0 0,-4-9 0 0 0,-2-2 0 0 0,-1 0 0 0 0,0 1 0 0 0,-1-1 0 0 0,1 0 0 0 0,0 1 0 0 0,0-1 0 0 0,0 0 0 0 0,-1 0 0 0 0,1 1 0 0 0,0-1 0 0 0,0 0 0 0 0,0 0 0 0 0,0 0 0 0 0,0 0 0 0 0,-1 0 0 0 0,1 0 0 0 0,0 0 0 0 0,0 0 0 0 0,0 0 0 0 0,0-1 0 0 0,-1 1 0 0 0,3-1 0 0 0,0 0 0 0 0,9-2 0 0 0,-1 0 0 0 0,1-1 0 0 0,-1 0 0 0 0,1-1 0 0 0,-1 0 0 0 0,0-1 0 0 0,-1 0 0 0 0,0-1 0 0 0,17-14 0 0 0,-1-2 0 0 0,-2-1 0 0 0,27-34 0 0 0,-42 48 194 0 0,-4 3 221 0 0,0 1 1 0 0,10-9-1 0 0,-13 14 28 0 0,-2 2-294 0 0,3 11-146 0 0,-1-1 0 0 0,-1 0 0 0 0,0 1-1 0 0,0-1 1 0 0,-2 1 0 0 0,-2 21 0 0 0,-17 71-7 0 0,15-87 4 0 0,-52 181 0 0 0,24-105 0 0 0,15-39 0 0 0,-3 0 0 0 0,-28 53 0 0 0,46-102 0 0 0,-1 1 0 0 0,1-1 0 0 0,-1 0 0 0 0,-8 8 0 0 0,11-12 0 0 0,-1 1 0 0 0,0 0 0 0 0,0-1 0 0 0,0 0 0 0 0,0 1 0 0 0,0-1 0 0 0,0 0 0 0 0,0 0 0 0 0,0 0 0 0 0,0 0 0 0 0,0 0 0 0 0,-1-1 0 0 0,1 1 0 0 0,0-1 0 0 0,-4 1 0 0 0,4-1 0 0 0,0 0 0 0 0,1 0 0 0 0,-1 0 0 0 0,0-1 0 0 0,0 1 0 0 0,1 0 0 0 0,-1-1 0 0 0,0 1 0 0 0,1-1 0 0 0,-1 0 0 0 0,0 1 0 0 0,1-1 0 0 0,-1 0 0 0 0,1 0 0 0 0,-1 0 0 0 0,1 0 0 0 0,0 0 0 0 0,-1-1 0 0 0,1 1 0 0 0,0 0 0 0 0,-2-3 0 0 0,-1-1 0 0 0,0 1 0 0 0,2 0 0 0 0,-1 0 0 0 0,0 0 0 0 0,1 0 0 0 0,0 0 0 0 0,0-1 0 0 0,0 1 0 0 0,0-1 0 0 0,1 1 0 0 0,0-1 0 0 0,0 0 0 0 0,0 1 0 0 0,0-8 0 0 0,0-5 0 0 0,1 1 0 0 0,3-27 0 0 0,0 18 0 0 0,1 1 0 0 0,1 0 0 0 0,2 0 0 0 0,0 1 0 0 0,2 0 0 0 0,0 0 0 0 0,23-40 0 0 0,-24 53-162 0 0,-1 0 0 0 0,2 0 0 0 0,-1 1 0 0 0,1 0 0 0 0,1 0 0 0 0,0 1 0 0 0,0 0 0 0 0,0 1-1 0 0,1 0 1 0 0,12-5 0 0 0,2-2-2623 0 0,0 0-7111 0 0</inkml:trace>
</inkml:ink>
</file>

<file path=ppt/ink/ink2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3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5 12 21191 0 0,'11'0'1605'0'0,"-3"-3"-1303"0"0,-1 1-1 0 0,1 0 0 0 0,0 0 0 0 0,0 1 1 0 0,0 0-1 0 0,-1 1 0 0 0,1 0 0 0 0,11 1 1 0 0,-14-1-68 0 0,-1 1 0 0 0,1 0 1 0 0,-1 0-1 0 0,1 1 0 0 0,-1 0 0 0 0,0-1 1 0 0,0 2-1 0 0,1-1 0 0 0,-1 0 1 0 0,-1 1-1 0 0,1-1 0 0 0,0 1 1 0 0,-1 0-1 0 0,1 1 0 0 0,-1-1 1 0 0,4 5-1 0 0,0 2-130 0 0,-1 0-1 0 0,-1 0 1 0 0,1 0-1 0 0,-1 1 1 0 0,-1 0-1 0 0,0 0 1 0 0,4 20 0 0 0,-2 0 583 0 0,3 52 1 0 0,-8-53-687 0 0,-1 1 0 0 0,-1 0 1 0 0,-2-1-1 0 0,-2 1 0 0 0,0-1 0 0 0,-2 0 1 0 0,-1-1-1 0 0,-2 0 0 0 0,-1 0 0 0 0,0-1 1 0 0,-3 0-1 0 0,-29 46 0 0 0,22-42-1 0 0,-34 37 0 0 0,46-59 0 0 0,-1 0 0 0 0,0-1 0 0 0,0 0 0 0 0,-1-1 0 0 0,-1 0 0 0 0,1-1 0 0 0,-15 7 0 0 0,12-5 0 0 0,13-8 0 0 0,-1 1 0 0 0,1-1 0 0 0,-1 0 0 0 0,1 0 0 0 0,-1 0 0 0 0,0 0 0 0 0,1-1 0 0 0,-1 1 0 0 0,0 0 0 0 0,0-1 0 0 0,0 1 0 0 0,-2-1 0 0 0,3 0 0 0 0,0 0 0 0 0,0 1 0 0 0,0-1 0 0 0,1-1 0 0 0,-1 1 0 0 0,0 0 0 0 0,0 0 0 0 0,0 0 0 0 0,1 0 0 0 0,-1-1 0 0 0,0 1 0 0 0,0 0 0 0 0,1 0 0 0 0,-1-1 0 0 0,0 1 0 0 0,1-1 0 0 0,-1 1 0 0 0,0-1 0 0 0,1 1 0 0 0,-1-1 0 0 0,1 1 0 0 0,-1-1 0 0 0,1 0 0 0 0,-1 1 0 0 0,1-1 0 0 0,-1 0 0 0 0,1 1 0 0 0,-1-1 0 0 0,1-1 0 0 0,-1 1 0 0 0,-1-3-348 0 0,0 0-1 0 0,0 1 1 0 0,0-1 0 0 0,1 0-1 0 0,0 0 1 0 0,-1-5 0 0 0,-1 1-1782 0 0,0-3-7766 0 0</inkml:trace>
</inkml:ink>
</file>

<file path=ppt/ink/ink2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4.5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6 15663 0 0,'0'0'356'0'0,"0"0"50"0"0,0 0 20 0 0,1-2-42 0 0,0 1-376 0 0,0 0 0 0 0,0 0 0 0 0,0 0 0 0 0,0 0 0 0 0,1 0 0 0 0,-1 0 0 0 0,0 0 0 0 0,0 0 0 0 0,1 1 0 0 0,-1-1-1 0 0,0 0 1 0 0,1 1 0 0 0,1-1 0 0 0,25-7 1574 0 0,-7 2 1122 0 0,-10 3-1973 0 0,1 1 0 0 0,-1 0 0 0 0,1 1 0 0 0,19 0 0 0 0,-11 0-43 0 0,62 0 952 0 0,-5-4-1640 0 0,-74 4 0 0 0,-3 1 0 0 0,1 0 0 0 0,0 0 0 0 0,0 0 0 0 0,0 0 0 0 0,0 0 0 0 0,0 0 0 0 0,0 0 0 0 0,0 0 0 0 0,-1 0 0 0 0,1 0 0 0 0,0 1 0 0 0,0-1 0 0 0,0 0 0 0 0,0 1 0 0 0,1 0 0 0 0,4 1-133 0 0,-4-1-563 0 0,-2-1-258 0 0,0 0-1558 0 0,0 0-6017 0 0</inkml:trace>
</inkml:ink>
</file>

<file path=ppt/ink/ink2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4.8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9351 0 0,'0'0'439'0'0,"1"-1"62"0"0,3-2-358 0 0,-1 0-1 0 0,1 1 1 0 0,0-1 0 0 0,0 1-1 0 0,0 0 1 0 0,0 0-1 0 0,0 0 1 0 0,8-2-1 0 0,41-8 1266 0 0,-16 4 884 0 0,-21 3-1733 0 0,55-12 1159 0 0,-63 16-3038 0 0,-8 1 808 0 0</inkml:trace>
</inkml:ink>
</file>

<file path=ppt/ink/ink2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7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626 8287 0 0,'0'0'191'0'0,"0"0"26"0"0,0 0 9 0 0,3 0-34 0 0,9 1-154 0 0,3-3 163 0 0,-13 0 438 0 0,-1 1-165 0 0,0 0 980 0 0,-1-1-1065 0 0,1 0-1 0 0,0 1 1 0 0,0-1-1 0 0,0 0 1 0 0,0 1-1 0 0,0-1 1 0 0,0 0-1 0 0,0 1 1 0 0,0-1-1 0 0,2 0 1 0 0,2-4 557 0 0,2-5 885 0 0,-1-1-1 0 0,8-18 1 0 0,-1 1-27 0 0,31-67 1189 0 0,-38 79-2770 0 0,-1 1 1 0 0,0-1 0 0 0,-1 0-1 0 0,2-19 1 0 0,-6 21 877 0 0,-2 11-1085 0 0,-2 7-12 0 0,-3 6-8 0 0,7-9 4 0 0,-23 40 0 0 0,-22 53 0 0 0,8-16 0 0 0,13-25 0 0 0,-12 20 0 0 0,23-46 0 0 0,-11 29 0 0 0,1 1 0 0 0,17-44 0 0 0,3-6 0 0 0,0 0 0 0 0,1 1 0 0 0,-1-1 0 0 0,2 1 0 0 0,-1 0 0 0 0,-1 11 0 0 0,3-18 0 0 0,0 0 0 0 0,1-1 0 0 0,-1 1 0 0 0,0 0 0 0 0,0 0 0 0 0,0 0 0 0 0,0 0 0 0 0,0 0 0 0 0,1 0 0 0 0,-1 0 0 0 0,0 0 0 0 0,0 0 0 0 0,0 0 0 0 0,0 0 0 0 0,1 0 0 0 0,-1 0 0 0 0,0 0 0 0 0,0 0 0 0 0,0 0 0 0 0,1 0 0 0 0,-1 0 0 0 0,0 0 0 0 0,0 0 0 0 0,0 0 0 0 0,0 0 0 0 0,1 0 0 0 0,-1 0 0 0 0,0 0 0 0 0,0 0 0 0 0,0 0 0 0 0,0 0 0 0 0,0 1 0 0 0,1-1 0 0 0,-1 0 0 0 0,0 0 0 0 0,0 0 0 0 0,0 0 0 0 0,0 0 0 0 0,0 0 0 0 0,0 1 0 0 0,0-1 0 0 0,0 0 0 0 0,1 0 0 0 0,-1 0 0 0 0,0 0 0 0 0,0 1 0 0 0,0-1 0 0 0,0 0 0 0 0,0 0 0 0 0,0 0 0 0 0,0 0 0 0 0,0 1 0 0 0,0-1 0 0 0,0 0 0 0 0,0 0 0 0 0,0 0 0 0 0,0 0 0 0 0,0 1 0 0 0,0-1 0 0 0,0 0 0 0 0,0 0 0 0 0,9-8 0 0 0,-1-3 0 0 0,1 0 0 0 0,-2-1 0 0 0,7-13 0 0 0,-5 9 0 0 0,44-88 0 0 0,-36 69 0 0 0,-2-1 0 0 0,-1 0 0 0 0,11-49 0 0 0,-16 48 0 0 0,-2-1 0 0 0,4-51 0 0 0,-10 64 0 0 0,-1 0 0 0 0,-1 0 0 0 0,-1 0 0 0 0,-8-40 0 0 0,8 56 0 0 0,-1 0 0 0 0,0 0 0 0 0,-1 1 0 0 0,1-1 0 0 0,-2 1 0 0 0,1 0 0 0 0,-1 0 0 0 0,0 1 0 0 0,-1-1 0 0 0,0 1 0 0 0,0 0 0 0 0,-10-8 0 0 0,12 12 0 0 0,0-1 0 0 0,-1 1 0 0 0,1 0 0 0 0,-1 0 0 0 0,0 1 0 0 0,1-1 0 0 0,-1 1 0 0 0,-1 0 0 0 0,1 1 0 0 0,0-1 0 0 0,0 1 0 0 0,-1 0 0 0 0,1 0 0 0 0,0 1 0 0 0,-1-1 0 0 0,1 1 0 0 0,-1 0 0 0 0,1 1 0 0 0,-1 0 0 0 0,1-1 0 0 0,0 2 0 0 0,-7 1 0 0 0,7-2 0 0 0,-1 1 0 0 0,0 0 0 0 0,1 0 0 0 0,-1 1 0 0 0,1-1 0 0 0,0 1 0 0 0,0 1 0 0 0,0-1 0 0 0,0 0 0 0 0,-5 7 0 0 0,6-2 0 0 0,3-7 0 0 0,0 4 0 0 0,7 9 0 0 0,-5-12 0 0 0,1 0 0 0 0,-1 0 0 0 0,1 0 0 0 0,0-1 0 0 0,-1 1 0 0 0,1 0 0 0 0,0-1 0 0 0,0 1 0 0 0,0-1 0 0 0,0 0 0 0 0,0 0 0 0 0,0 0 0 0 0,0 0 0 0 0,0 0 0 0 0,1 0 0 0 0,-1 0 0 0 0,0-1 0 0 0,1 1 0 0 0,2-1 0 0 0,5 1 0 0 0,1 0 0 0 0,-1-1 0 0 0,12-2 0 0 0,-3 1 0 0 0,5-1 0 0 0,-1-1 0 0 0,45-11 0 0 0,43-21 0 0 0,-11-1-401 0 0,-98 35-74 0 0,-2 1-33 0 0,0 0-140 0 0,0 0-572 0 0,-2 2-253 0 0,-22 14-6662 0 0,7-5 867 0 0</inkml:trace>
</inkml:ink>
</file>

<file path=ppt/ink/ink2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7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5663 0 0,'0'0'356'0'0,"0"0"50"0"0,1 1 20 0 0,1 2-297 0 0,0 0-1 0 0,0 0 1 0 0,1-1 0 0 0,-1 1-1 0 0,1 0 1 0 0,-1-1-1 0 0,1 0 1 0 0,0 0-1 0 0,0 0 1 0 0,0 0 0 0 0,0 0-1 0 0,0 0 1 0 0,1-1-1 0 0,-1 0 1 0 0,0 1-1 0 0,1-1 1 0 0,-1-1 0 0 0,1 1-1 0 0,-1 0 1 0 0,7-1-1 0 0,6 1 1180 0 0,0-2 1 0 0,-1 0-1 0 0,25-5 0 0 0,-15 2-761 0 0,58-11 583 0 0,107-35 0 0 0,-144 41-397 0 0,2-2-1962 0 0,-46 10-5431 0 0,-2 1-2128 0 0</inkml:trace>
</inkml:ink>
</file>

<file path=ppt/ink/ink2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8.2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33 19351 0 0,'1'-2'886'0'0,"12"-30"371"0"0,-10 21-653 0 0,2 0 1 0 0,5-11-1 0 0,0 2 1221 0 0,9-13 554 0 0,-18 32-1867 0 0,-1 1 0 0 0,0 0 0 0 0,0 0-68 0 0,-6 11-272 0 0,0 1-172 0 0,0 0 0 0 0,1 0 0 0 0,0 0 0 0 0,1 0 0 0 0,0 1 0 0 0,1 0 0 0 0,1 0 0 0 0,0 0 0 0 0,1 0 0 0 0,0 0 0 0 0,2 21 0 0 0,-1-28 0 0 0,1 1 0 0 0,0-1 0 0 0,0 0 0 0 0,0 0 0 0 0,1 0 0 0 0,0 0 0 0 0,5 10 0 0 0,-6-14 0 0 0,1 0 0 0 0,-1 1 0 0 0,1-1 0 0 0,0 0 0 0 0,0 0 0 0 0,0 0 0 0 0,0-1 0 0 0,0 1 0 0 0,0 0 0 0 0,0-1 0 0 0,1 1 0 0 0,-1-1 0 0 0,0 0 0 0 0,1 0 0 0 0,-1 0 0 0 0,1 0 0 0 0,0 0 0 0 0,-1 0 0 0 0,1-1 0 0 0,4 1 0 0 0,-1 0 0 0 0,-1-1 0 0 0,0 0 0 0 0,1 0 0 0 0,-1 0 0 0 0,1-1 0 0 0,-1 1 0 0 0,0-1 0 0 0,1-1 0 0 0,-1 1 0 0 0,0-1 0 0 0,0 0 0 0 0,0 0 0 0 0,0 0 0 0 0,0-1 0 0 0,0 0 0 0 0,5-4 0 0 0,8-7 290 0 0,-1 0 1 0 0,0-1-1 0 0,-1-1 0 0 0,-1-1 0 0 0,-1 0 1 0 0,22-34-1 0 0,7-15-274 0 0,-42 63-16 0 0,-5 5 0 0 0,-5 5 0 0 0,-11 19 0 0 0,2 0 0 0 0,2 2 0 0 0,-19 39 0 0 0,3-5 0 0 0,-106 158 0 0 0,69-115 0 0 0,25-47-202 0 0,27-38 3 0 0,16-19-276 0 0,1-1-33 0 0,0 0 65 0 0,9-7 200 0 0,-7 4 113 0 0,8-6-1709 0 0,-2 0 1 0 0,14-18-1 0 0,-6 6-7029 0 0</inkml:trace>
</inkml:ink>
</file>

<file path=ppt/ink/ink2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8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8 32 21191 0 0,'0'0'480'0'0,"-6"-9"1167"0"0,-7-12-1306 0 0,12 20 384 0 0,1 1 246 0 0,0 0 42 0 0,0 0-127 0 0,0 1-827 0 0,0 1 0 0 0,-1 0 0 0 0,1 0 0 0 0,-1 0 0 0 0,1 0 0 0 0,-1-1 0 0 0,0 1 0 0 0,0 0 0 0 0,-1 1 0 0 0,0 1 145 0 0,-14 41 980 0 0,3-5-769 0 0,-24 44-397 0 0,9-22-19 0 0,-24 80 0 0 0,33-82 1 0 0,8-26 0 0 0,1 0 0 0 0,-7 44 0 0 0,15-64-72 0 0,1-12 34 0 0,1 1 0 0 0,-1-1-1 0 0,1 0 1 0 0,-1 0 0 0 0,1 0-1 0 0,0 0 1 0 0,0 0 0 0 0,0 0 0 0 0,0 1-1 0 0,0-1 1 0 0,1 0 0 0 0,-1 0-1 0 0,1 0 1 0 0,-1 0 0 0 0,1 0-1 0 0,0 0 1 0 0,-1 0 0 0 0,1 0 0 0 0,0 0-1 0 0,2 2 1 0 0,-2-3-83 0 0,-1-1-1 0 0,1 1 1 0 0,0-1 0 0 0,0 1 0 0 0,0-1-1 0 0,0 1 1 0 0,0-1 0 0 0,-1 1-1 0 0,1-1 1 0 0,0 0 0 0 0,0 0 0 0 0,0 1-1 0 0,0-1 1 0 0,0 0 0 0 0,0 0-1 0 0,0 0 1 0 0,0 0 0 0 0,0 0-1 0 0,0 0 1 0 0,0 0 0 0 0,2-1 0 0 0,24-6-2779 0 0,-21 5 1764 0 0,17-7-7052 0 0</inkml:trace>
</inkml:ink>
</file>

<file path=ppt/ink/ink2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9.1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10 23039 0 0,'-8'0'1125'0'0,"-1"-3"-381"0"0,-4-3-13 0 0,12 6-360 0 0,1 0 117 0 0,0 0 21 0 0,0 0 3 0 0,0 0 0 0 0,-1 1-384 0 0,0 1-1 0 0,0-1 0 0 0,0 1 1 0 0,0 0-1 0 0,1-1 1 0 0,-1 1-1 0 0,1 0 1 0 0,-1-1-1 0 0,0 4 1 0 0,1-2 64 0 0,-4 11-150 0 0,-16 69 78 0 0,17-69-120 0 0,1 0 1 0 0,1 1 0 0 0,1 26 0 0 0,-1-40-1 0 0,1 0 0 0 0,0 0 0 0 0,0 0 0 0 0,0 0 0 0 0,0-1 0 0 0,0 1 0 0 0,0 0 0 0 0,0 0 0 0 0,0 0 0 0 0,1 0 0 0 0,-1-1 0 0 0,0 1 0 0 0,0 0 0 0 0,1 0 0 0 0,-1 0 0 0 0,1-1 0 0 0,0 2 0 0 0,0 0 0 0 0,5 4 0 0 0,-4-5 0 0 0,1-1 0 0 0,-1 1 0 0 0,0-1 0 0 0,1 0 0 0 0,-1 0 0 0 0,0 1 0 0 0,1-2 0 0 0,-1 1 0 0 0,1 0 0 0 0,-1 0 0 0 0,0-1 0 0 0,1 1 0 0 0,-1-1 0 0 0,0 0 0 0 0,0 1 0 0 0,1-1 0 0 0,-1 0 0 0 0,0-1 0 0 0,0 1 0 0 0,4-3 0 0 0,4-3 0 0 0,1-1 0 0 0,12-13 0 0 0,82-80 931 0 0,-103 98-844 0 0,12-12 601 0 0,-4 3-362 0 0,-14 17-322 0 0,2 1 0 0 0,-1 0 0 0 0,1 0 0 0 0,-4 10 0 0 0,-8 39-8 0 0,11-45 4 0 0,-70 262 0 0 0,55-206 0 0 0,-33 80 0 0 0,48-138 0 0 0,0 1 0 0 0,-1-1 0 0 0,-1 0 0 0 0,1 0 0 0 0,-2-1 0 0 0,-5 9 0 0 0,9-14 0 0 0,0-1 0 0 0,0 1 0 0 0,0-1 0 0 0,0 1 0 0 0,0-1 0 0 0,0 0 0 0 0,0 0 0 0 0,0 0 0 0 0,0 0 0 0 0,0 0 0 0 0,-1 0 0 0 0,1-1 0 0 0,0 1 0 0 0,-1-1 0 0 0,1 1 0 0 0,0-1 0 0 0,-1 0 0 0 0,1 0 0 0 0,0 0 0 0 0,-1 0 0 0 0,1-1 0 0 0,-1 1 0 0 0,1 0 0 0 0,0-1 0 0 0,-1 0 0 0 0,-2-1 0 0 0,1 1 0 0 0,0-1 0 0 0,1 0 0 0 0,-1-1 0 0 0,0 1 0 0 0,1 0 0 0 0,0-1 0 0 0,-1 0 0 0 0,1 0 0 0 0,0 0 0 0 0,1 0 0 0 0,-6-7 0 0 0,7 7 0 0 0,0 0 0 0 0,0 0 0 0 0,0 0 0 0 0,0 1 0 0 0,1-1 0 0 0,-1 0 0 0 0,1 0 0 0 0,0 0 0 0 0,-1 0 0 0 0,2 0 0 0 0,-1 0 0 0 0,0 0 0 0 0,0 0 0 0 0,2-6 0 0 0,2-4 0 0 0,9-23 0 0 0,-11 32 0 0 0,16-35 0 0 0,2 1 0 0 0,36-51 0 0 0,-7 25-2668 0 0,6 5-4463 0 0,-39 43-2302 0 0</inkml:trace>
</inkml:ink>
</file>

<file path=ppt/ink/ink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0.5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8 17503 0 0,'-11'-7'1701'0'0,"8"6"-1664"0"0,0-1-1 0 0,0 1 0 0 0,1-1 1 0 0,-1 0-1 0 0,1 0 1 0 0,-1-1-1 0 0,-3-3 0 0 0,5 5 335 0 0,1 1 117 0 0,0 0 21 0 0,0 0 3 0 0,0 0 0 0 0,0 0 0 0 0,0 0 0 0 0,0 0-69 0 0,3 2 168 0 0,1 0-1914 0 0,-1 1-5374 0 0,3 7-205 0 0</inkml:trace>
</inkml:ink>
</file>

<file path=ppt/ink/ink2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49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1 7 23039 0 0,'0'0'1057'0'0,"9"-3"341"0"0,-7 2-1342 0 0,1 1 0 0 0,-1-1 0 0 0,1 1 0 0 0,-1-1-1 0 0,1 1 1 0 0,0 0 0 0 0,-1 0 0 0 0,1 0 0 0 0,0 0 0 0 0,-1 1 0 0 0,1-1 0 0 0,-1 1 0 0 0,1-1 0 0 0,-1 1 0 0 0,1 0 0 0 0,-1 0 0 0 0,1 0 0 0 0,-1 0 0 0 0,0 1 0 0 0,0-1 0 0 0,1 1-1 0 0,-1-1 1 0 0,0 1 0 0 0,0 0 0 0 0,0-1 0 0 0,1 4 0 0 0,3 1 237 0 0,-1 1 0 0 0,0 0 0 0 0,0 0 0 0 0,-1 1 0 0 0,0-1 0 0 0,6 16 0 0 0,-4-2-111 0 0,0 0 0 0 0,-1 1 0 0 0,-1 0 0 0 0,0 0 0 0 0,-2 0 0 0 0,-1 0 0 0 0,-2 27 0 0 0,-2-14 118 0 0,-1-2 0 0 0,-2 1 0 0 0,-20 65 0 0 0,7-42-300 0 0,-30 59 0 0 0,35-89 0 0 0,0-1 0 0 0,-2 0 0 0 0,-1-1 0 0 0,-22 26 0 0 0,6-9-401 0 0,32-41-74 0 0,1-1-33 0 0,0 0-208 0 0,0 0-857 0 0,1-3-379 0 0,3-14-80 0 0,1-2-15 0 0</inkml:trace>
</inkml:ink>
</file>

<file path=ppt/ink/ink2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59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119 13823 0 0,'0'0'315'0'0,"0"0"45"0"0,0 0 21 0 0,8-11 75 0 0,33-69 9604 0 0,-31 54-7856 0 0,-10 26-2204 0 0,0-1 1 0 0,0 1-1 0 0,0 0 0 0 0,0 0 0 0 0,0 0 1 0 0,0 0-1 0 0,0 0 0 0 0,0 0 0 0 0,0 0 1 0 0,0 0-1 0 0,0 0 0 0 0,0 0 0 0 0,0 0 1 0 0,0 0-1 0 0,0 0 0 0 0,0 0 0 0 0,0 0 1 0 0,0-1-1 0 0,0 1 0 0 0,1 0 0 0 0,-1 0 1 0 0,0 0-1 0 0,0 0 0 0 0,0 0 1 0 0,0 0-1 0 0,0 0 0 0 0,0 0 0 0 0,0 0 1 0 0,0 0-1 0 0,0 0 0 0 0,0 0 0 0 0,0 0 1 0 0,0 0-1 0 0,0 0 0 0 0,0 0 0 0 0,1 0 1 0 0,-1 0-1 0 0,0 0 0 0 0,0 0 0 0 0,0 0 1 0 0,0 0-1 0 0,0 0 0 0 0,0 0 0 0 0,0 0 1 0 0,0 0-1 0 0,0 0 0 0 0,0 0 0 0 0,0 0 1 0 0,0 0-1 0 0,0 0 0 0 0,0 0 0 0 0,0 0 1 0 0,1 1-1 0 0,-1-1 0 0 0,0 0 1 0 0,0 0-1 0 0,0 0 0 0 0,0 0 0 0 0,0 0 1 0 0,0 0-1 0 0,0 0 0 0 0,1 7 4 0 0,-1 8-8 0 0,-4 9 396 0 0,0 0 0 0 0,-16 43 0 0 0,12-41-128 0 0,-56 137 331 0 0,53-139-582 0 0,-36 70-13 0 0,-4 11 0 0 0,27-60-876 0 0,37-82-2917 0 0,-6 16-3322 0 0,0 1-597 0 0</inkml:trace>
</inkml:ink>
</file>

<file path=ppt/ink/ink2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59.6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1 17503 0 0,'0'0'399'0'0,"-13"-8"1106"0"0,12 5-1300 0 0,1 0-1 0 0,0 0 0 0 0,0-1 0 0 0,0 1 1 0 0,0 0-1 0 0,0 0 0 0 0,1-1 1 0 0,0 1-1 0 0,0 0 0 0 0,0 0 1 0 0,0 0-1 0 0,0 0 0 0 0,0 0 1 0 0,1 0-1 0 0,-1 0 0 0 0,1 0 1 0 0,3-4-1 0 0,4-4 704 0 0,1 0 0 0 0,20-17-1 0 0,2-2 284 0 0,-11 8-747 0 0,1 0 0 0 0,0 1 0 0 0,2 2 0 0 0,0 0 0 0 0,43-24 0 0 0,-58 38-444 0 0,0 1 0 0 0,0 0 0 0 0,0 1 0 0 0,12-3 0 0 0,-15 4 0 0 0,-1 1 0 0 0,0 1 0 0 0,0-1 0 0 0,1 1 0 0 0,-1 0 0 0 0,0 0 0 0 0,1 0 0 0 0,-1 1 0 0 0,8 2 0 0 0,10 2 0 0 0,-18-4 0 0 0,0 0 0 0 0,0 0 0 0 0,0 0 0 0 0,0 1 0 0 0,-1-1 0 0 0,1 1 0 0 0,8 5 0 0 0,-9-5 0 0 0,1 0 0 0 0,8 13 0 0 0,-1 1 0 0 0,-1 1 0 0 0,-1 0 0 0 0,-1 1 0 0 0,12 29 0 0 0,-19-42 0 0 0,0 0 0 0 0,-1 0 0 0 0,0 0 0 0 0,0 0 0 0 0,0 0 0 0 0,0 0 0 0 0,-1 0 0 0 0,0 0 0 0 0,0 1 0 0 0,0-1 0 0 0,-3 8 0 0 0,2-5 0 0 0,-2-1 0 0 0,1 0 0 0 0,-1 0 0 0 0,0 0 0 0 0,0-1 0 0 0,-1 1 0 0 0,-5 7 0 0 0,-3 1 0 0 0,0-1 0 0 0,-1 0 0 0 0,0-1 0 0 0,-1 0 0 0 0,-24 15 0 0 0,0-1-698 0 0,-1-3-1 0 0,-2-1 1 0 0,-68 28 0 0 0,88-46-2193 0 0,20-5 906 0 0,1 0-51 0 0,0 0-11 0 0</inkml:trace>
</inkml:ink>
</file>

<file path=ppt/ink/ink2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6:59.9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0 0 19351 0 0,'-9'1'1474'0'0,"-7"4"-828"0"0,12-4-522 0 0,0 0-1 0 0,1 0 1 0 0,-1 1 0 0 0,0-1-1 0 0,0 1 1 0 0,-5 4-1 0 0,-2 2 451 0 0,1 1 0 0 0,0 1-1 0 0,1 0 1 0 0,-13 17 0 0 0,-28 49 1836 0 0,-17 49-1362 0 0,44-80-656 0 0,-7 16-176 0 0,-27 77 0 0 0,43-98-172 0 0,2 2 0 0 0,2 0 0 0 0,-5 44 0 0 0,14-75-44 0 0,0 1 0 0 0,1 0 0 0 0,0 0 0 0 0,1 0 0 0 0,0-1 0 0 0,6 24 0 0 0,-6-30 0 0 0,1 0 0 0 0,-1 0 0 0 0,1 0 0 0 0,1-1 0 0 0,-1 1 0 0 0,1 0 0 0 0,-1-1 0 0 0,1 0 0 0 0,0 0 0 0 0,1 0 0 0 0,-1 0 0 0 0,1 0 0 0 0,0 0 0 0 0,0-1 0 0 0,0 0 0 0 0,0 0 0 0 0,9 5 0 0 0,-10-7-176 0 0,-1 0 0 0 0,1 0 0 0 0,-1-1 0 0 0,0 1 0 0 0,1-1 0 0 0,-1 1 0 0 0,1-1 0 0 0,-1 0 0 0 0,1 0 0 0 0,-1 0 0 0 0,1-1 1 0 0,-1 1-1 0 0,1 0 0 0 0,-1-1 0 0 0,1 0 0 0 0,-1 0 0 0 0,5-1 0 0 0,-4 0-419 0 0,1 0 1 0 0,-1 0 0 0 0,0 0 0 0 0,0 0-1 0 0,0-1 1 0 0,0 1 0 0 0,0-1 0 0 0,-1 1-1 0 0,1-1 1 0 0,-1 0 0 0 0,3-4 0 0 0,0-1-7756 0 0</inkml:trace>
</inkml:ink>
</file>

<file path=ppt/ink/ink2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01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9 10135 0 0,'0'0'231'0'0,"0"0"29"0"0,8-2 257 0 0,-8 2-511 0 0,1 0-1 0 0,-1-1 0 0 0,1 1 1 0 0,0 0-1 0 0,-1 0 1 0 0,1-1-1 0 0,-1 1 0 0 0,1 0 1 0 0,-1 0-1 0 0,1-1 0 0 0,-1 1 1 0 0,1-1-1 0 0,-1 1 1 0 0,0 0-1 0 0,1-1 0 0 0,-1 1 1 0 0,1-1-1 0 0,-1 1 1 0 0,0-1-1 0 0,1 1 0 0 0,-1-1 1 0 0,0 1-1 0 0,0-1 0 0 0,1-1 1 0 0,-1 1 121 0 0,3-4 765 0 0,-1 0 1 0 0,0 0 0 0 0,0 0 0 0 0,-1-1 0 0 0,1 1 0 0 0,-1 0-1 0 0,1-8 1 0 0,-1 6-634 0 0,-1 6 324 0 0,0 1 287 0 0,0-2 122 0 0,1-25 2475 0 0,-2-1-1178 0 0,1 27-1846 0 0,0 3-294 0 0,-6 25-145 0 0,2 1 1 0 0,0 0-1 0 0,2 40 0 0 0,1-34-5 0 0,1-26 1 0 0,0 0 0 0 0,1 1 0 0 0,0-1 0 0 0,0 1 0 0 0,1-1 0 0 0,0 0 0 0 0,0 0 0 0 0,5 9 0 0 0,-5-11 0 0 0,0-1 0 0 0,1 0 0 0 0,0 0 0 0 0,0-1 0 0 0,0 1 0 0 0,1-1 0 0 0,0 1 0 0 0,0-1 0 0 0,0 0 0 0 0,0-1 0 0 0,0 1 0 0 0,1-1 0 0 0,5 4 0 0 0,-7-6 54 0 0,0 1 0 0 0,0-1 0 0 0,0 0 0 0 0,0-1 0 0 0,0 1 1 0 0,0 0-1 0 0,0-1 0 0 0,0 0 0 0 0,0 1 0 0 0,0-1 0 0 0,0 0 0 0 0,0-1 0 0 0,0 1 0 0 0,0 0 0 0 0,5-3 0 0 0,-2 1 116 0 0,1 0 0 0 0,-1-1-1 0 0,0 0 1 0 0,0 0-1 0 0,11-8 1 0 0,-6 2-154 0 0,-1 0-1 0 0,1-1 1 0 0,-1 0 0 0 0,-1-1 0 0 0,0 0 0 0 0,0 0 0 0 0,-1-1 0 0 0,-1 0 0 0 0,7-15-1 0 0,1-5-12 0 0,-2-2-1 0 0,13-48 0 0 0,-21 60 1022 0 0,-5 16-320 0 0,-5 14-384 0 0,-32 112-320 0 0,4-10 0 0 0,19-72 0 0 0,-35 86 0 0 0,-21 41 0 0 0,49-110 0 0 0,17-48 0 0 0,0 0 0 0 0,2 1 0 0 0,1 1 0 0 0,-1 1 0 0 0,2-2 0 0 0,-1 0 0 0 0,-1 0 0 0 0,0-3 0 0 0,-6 3 0 0 0,2-2 0 0 0,1-1-133 0 0,4-4-563 0 0,1-1-258 0 0,0 0-56 0 0,0 0-81 0 0,0 0-286 0 0,-1-2-126 0 0,1-11-29 0 0,2-2-4 0 0</inkml:trace>
</inkml:ink>
</file>

<file path=ppt/ink/ink2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03.7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7 10135 0 0,'0'0'464'0'0,"0"0"-9"0"0,0 0-155 0 0,0 0 443 0 0,0 0 227 0 0,0 0 44 0 0,0 0 8 0 0,0 0 2 0 0,0 0 0 0 0,0 0 0 0 0,0 0 0 0 0,0 0 0 0 0,0-2 0 0 0,-1 1-804 0 0,1 1-1 0 0,0-1 1 0 0,0 0-1 0 0,0 0 1 0 0,0 1-1 0 0,0-1 0 0 0,0 0 1 0 0,0 0-1 0 0,0 1 1 0 0,0-1-1 0 0,0 0 1 0 0,0 0-1 0 0,0 1 1 0 0,1-1-1 0 0,-1 0 1 0 0,1-1-1 0 0,11-3 4153 0 0,-6 3-4059 0 0,19-2-313 0 0,0 0 0 0 0,1 1 0 0 0,49 2 0 0 0,-63 1 0 0 0,25-1 0 0 0,-7 0 0 0 0,0 2 0 0 0,0 0 0 0 0,49 10 0 0 0,-68-8 0 0 0,0 3-16 0 0,-9-1 44 0 0,-2-3 32 0 0,1 0-16 0 0,-1 0-1 0 0,1 0 0 0 0,-1 0 1 0 0,0 1-1 0 0,0-1 1 0 0,0 0-1 0 0,0 0 1 0 0,0 0-1 0 0,0 1 1 0 0,0-1-1 0 0,-1 0 0 0 0,1 0 1 0 0,-1 0-1 0 0,0 0 1 0 0,0 0-1 0 0,0 0 1 0 0,0 0-1 0 0,0 0 1 0 0,0 0-1 0 0,0 0 1 0 0,0 0-1 0 0,-2 1 0 0 0,-5 6 281 0 0,1-1 0 0 0,-18 15 0 0 0,23-21-319 0 0,-139 112-5 0 0,-5 7 0 0 0,130-107 0 0 0,-5 4 0 0 0,-23 17 0 0 0,39-32 50 0 0,24-15-301 0 0,-13 9-1033 0 0,-3 2-3038 0 0,4-2-5231 0 0</inkml:trace>
</inkml:ink>
</file>

<file path=ppt/ink/ink2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09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7 13823 0 0,'0'0'630'0'0,"0"0"-13"0"0,1 0-393 0 0,8-3 588 0 0,-1 0 0 0 0,0 0 0 0 0,0-1 0 0 0,-1-1 1 0 0,1 1-1 0 0,-1-1 0 0 0,0 0 0 0 0,0-1 0 0 0,12-12 0 0 0,7-10-93 0 0,0-1-1 0 0,-2-2 0 0 0,-2 0 1 0 0,26-48-1 0 0,-19 21-414 0 0,33-93 0 0 0,-52 125-304 0 0,-7 17 0 0 0,1 0 0 0 0,-1-1 0 0 0,-1 1 0 0 0,0-1 0 0 0,0 1 0 0 0,0-11 0 0 0,-2 11 72 0 0,-1 7 299 0 0,0 3-228 0 0,-1 0 0 0 0,1 0 1 0 0,0 0-1 0 0,0 1 1 0 0,-1-1-1 0 0,1 0 0 0 0,0 1 1 0 0,-1 2-1 0 0,0-2 7 0 0,-12 19-117 0 0,2 1 0 0 0,0 1 1 0 0,1-1-1 0 0,-13 41 1 0 0,14-35-36 0 0,-104 297-605 0 0,107-303 753 0 0,-13 46 185 0 0,18-60-313 0 0,0 0 1 0 0,1 0 0 0 0,0 0-1 0 0,1 0 1 0 0,0 0-1 0 0,1 10 1 0 0,1-8-19 0 0,3-2 0 0 0,2-4 0 0 0,-5-4 0 0 0,0 0 0 0 0,-1 0 0 0 0,1-1 0 0 0,-1 1 0 0 0,1 0 0 0 0,0-1 0 0 0,-1 1 0 0 0,1-1 0 0 0,-1 1 0 0 0,1-1 0 0 0,-1 0 0 0 0,0 0 0 0 0,1 0 0 0 0,-1 0 0 0 0,0 0 0 0 0,1 0 0 0 0,-1 0 0 0 0,0 0 0 0 0,2-2 0 0 0,20-26 0 0 0,-23 28 0 0 0,60-96 716 0 0,-34 54-58 0 0,41-54 0 0 0,-67 96-658 0 0,12-14-273 0 0,0 0-1 0 0,1 1 0 0 0,1 0 1 0 0,18-13-1 0 0,-30 25 332 0 0,0 0 0 0 0,1 0 0 0 0,0 0 0 0 0,-1 0 0 0 0,1 0 0 0 0,0 1 0 0 0,0-1 0 0 0,0 1 0 0 0,0 0 0 0 0,0 0 0 0 0,0 0 0 0 0,1 0 0 0 0,-1 1 0 0 0,0-1 1 0 0,0 1-1 0 0,1 0 0 0 0,-1 0 0 0 0,0 0 0 0 0,0 0 0 0 0,4 1 0 0 0,0 1 12 0 0,-6-2-66 0 0,-1 0-1 0 0,1 0 0 0 0,-1 0 0 0 0,0 0 1 0 0,1 0-1 0 0,-1 0 0 0 0,1 0 0 0 0,-1 0 1 0 0,1 0-1 0 0,-1 0 0 0 0,0 0 0 0 0,1 1 1 0 0,-1-1-1 0 0,1 0 0 0 0,-1 0 0 0 0,0 0 1 0 0,1 1-1 0 0,-1-1 0 0 0,0 0 0 0 0,1 1 0 0 0,-1-1 1 0 0,0 0-1 0 0,0 1 0 0 0,1-1 0 0 0,-1 0 1 0 0,0 1-1 0 0,0-1 0 0 0,0 0 0 0 0,1 2 1 0 0,4 7-7 0 0,-4-7 3 0 0,0-1 0 0 0,0 1 0 0 0,0 0 0 0 0,0 0 0 0 0,0-1 0 0 0,-1 1 0 0 0,1 0 0 0 0,-1 0 0 0 0,1 0 0 0 0,-1 0 0 0 0,0 0 0 0 0,0 0 0 0 0,0 0 0 0 0,0 0 0 0 0,0 0 0 0 0,0 2 0 0 0,-1-1 0 0 0,0 1 0 0 0,-1-1 0 0 0,1 0 0 0 0,-1 0 0 0 0,0 0 0 0 0,0 0 0 0 0,0 0 0 0 0,-3 3 0 0 0,-8 10 0 0 0,-1 0 0 0 0,0-1 0 0 0,-32 25 0 0 0,28-27 0 0 0,1 2 0 0 0,-18 20 0 0 0,29-28 0 0 0,2 1 0 0 0,5 1 0 0 0,1-7 0 0 0,0 1 0 0 0,1 0 0 0 0,-1-1 0 0 0,0 1 0 0 0,1-1 0 0 0,0 0 0 0 0,-1 1 0 0 0,1-1 0 0 0,0-1 0 0 0,5 4 0 0 0,1-1 0 0 0,1 0 0 0 0,12 4 0 0 0,29 8 0 0 0,-41-15 0 0 0,-1-2 0 0 0,-2-1-133 0 0,-6 1-563 0 0,-1-17-9343 0 0,2 8 1051 0 0</inkml:trace>
</inkml:ink>
</file>

<file path=ppt/ink/ink2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0.3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2 21191 0 0,'0'0'480'0'0,"0"0"67"0"0,0 0 31 0 0,1 0-56 0 0,41-11 1515 0 0,-41 11-1024 0 0,10 1 1666 0 0,-8 2-2628 0 0,0 1 1 0 0,-1 0-1 0 0,1 0 1 0 0,-1 0-1 0 0,0 0 0 0 0,0 0 1 0 0,-1 0-1 0 0,1 1 1 0 0,-1-1-1 0 0,0 0 0 0 0,0 1 1 0 0,0 5-1 0 0,1 10-65 0 0,0 28 0 0 0,-2-42 62 0 0,-2 69 473 0 0,-15 111 0 0 0,8-134-210 0 0,-2-1 1 0 0,-35 99-1 0 0,34-122-311 0 0,-27 44 0 0 0,28-53 0 0 0,9-16 0 0 0,-1 0 0 0 0,1 0 0 0 0,-1 0 0 0 0,0 0 0 0 0,0 0 0 0 0,0-1 0 0 0,-1 0 0 0 0,1 1 0 0 0,0-1 0 0 0,-1 0 0 0 0,0 0 0 0 0,1-1 0 0 0,-6 2 0 0 0,2-1-638 0 0,1-1 0 0 0,0 0 0 0 0,-1-1-1 0 0,1 0 1 0 0,0 0 0 0 0,-1 0 0 0 0,1-1 0 0 0,0 0 0 0 0,0 0 0 0 0,-1 0-1 0 0,1-1 1 0 0,-10-4 0 0 0,9 2-898 0 0</inkml:trace>
</inkml:ink>
</file>

<file path=ppt/ink/ink2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1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3 17503 0 0,'0'0'399'0'0,"0"0"60"0"0,0 0 21 0 0,0 0-59 0 0,-1-1-276 0 0,0-3 79 0 0,1 3 855 0 0,0 1 370 0 0,0 0 72 0 0,0 0-191 0 0,8-3-768 0 0,-1 1-389 0 0,1 0 0 0 0,-1 1 0 0 0,0 0 0 0 0,0 0 0 0 0,1 1 1 0 0,9 0-1 0 0,-8 0 104 0 0,1 0 0 0 0,19-3 0 0 0,35-3-277 0 0,-49 3 8 0 0,22 0 0 0 0,-11 1-48 0 0,35-6 0 0 0,-58 7 27 0 0,0 0-514 0 0,-1 1-5118 0 0,-2 0 4110 0 0</inkml:trace>
</inkml:ink>
</file>

<file path=ppt/ink/ink2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1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21191 0 0,'0'0'480'0'0,"0"0"67"0"0,0 0 31 0 0,1 0-56 0 0,19 0 25 0 0,0-2 0 0 0,22-5 0 0 0,98-24 3492 0 0,-111 24-3390 0 0,-11 4-630 0 0,10-4-22 0 0,-13 3-4270 0 0,-12 5 1526 0 0,-3-1 191 0 0</inkml:trace>
</inkml:ink>
</file>

<file path=ppt/ink/ink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1.1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8 13823 0 0,'4'-8'1056'0'0,"22"-21"-619"0"0,-17 20 135 0 0,-1 0 0 0 0,0 0 0 0 0,-1-1 1 0 0,8-14-1 0 0,-11 18-327 0 0,0 1 1 0 0,1-1 0 0 0,-1 1 0 0 0,11-10 0 0 0,4-5-253 0 0,5-7 368 0 0,-14 18 164 0 0,-1-1 0 0 0,0 0 1 0 0,-1-1-1 0 0,0 0 0 0 0,11-22 0 0 0,-19 32-487 0 0,1-1 0 0 0,0 1 0 0 0,-1 0 0 0 0,1-1 0 0 0,-1 1 0 0 0,0 0 0 0 0,1-1 0 0 0,-1 1 0 0 0,0 0 0 0 0,0-1 0 0 0,0 1 0 0 0,0-1 0 0 0,0 1 0 0 0,0 0 0 0 0,-1-3 0 0 0,1 3 4 0 0,-1 0 0 0 0,1 1 0 0 0,-1-1-1 0 0,1 0 1 0 0,-1 0 0 0 0,1 1 0 0 0,-1-1 0 0 0,0 0-1 0 0,1 1 1 0 0,-1-1 0 0 0,0 1 0 0 0,0-1-1 0 0,1 1 1 0 0,-1-1 0 0 0,0 1 0 0 0,0-1 0 0 0,0 1-1 0 0,1 0 1 0 0,-1-1 0 0 0,0 1 0 0 0,0 0 0 0 0,0 0-1 0 0,0 0 1 0 0,0 0 0 0 0,0 0 0 0 0,0 0 0 0 0,0 0-1 0 0,1 0 1 0 0,-1 0 0 0 0,0 0 0 0 0,0 0 0 0 0,0 1-1 0 0,0-1 1 0 0,0 0 0 0 0,0 1 0 0 0,1-1 0 0 0,-1 0-1 0 0,0 1 1 0 0,-1 0 0 0 0,-1 1 169 0 0,-4 0-191 0 0,0 1-1 0 0,0 1 1 0 0,1 0 0 0 0,-1 0 0 0 0,1 0 0 0 0,0 0 0 0 0,-8 9-1 0 0,1-1-16 0 0,1 2-1 0 0,-11 14 0 0 0,17-19-2 0 0,1-1 0 0 0,0 1 0 0 0,0 1 0 0 0,0-1 0 0 0,2 1 0 0 0,-1 0 0 0 0,-2 13 0 0 0,5-20 0 0 0,1 1 0 0 0,0-1 0 0 0,0 1 0 0 0,0-1 0 0 0,1 1 0 0 0,-1-1 0 0 0,1 0 0 0 0,-1 1 0 0 0,1-1 0 0 0,1 0 0 0 0,-1 1 0 0 0,0-1 0 0 0,1 0 0 0 0,-1 0 0 0 0,1 0 0 0 0,0 0 0 0 0,0 0 0 0 0,0 0 0 0 0,4 3 0 0 0,-5-5 0 0 0,-1 0 0 0 0,1 0 0 0 0,0-1 0 0 0,0 1 0 0 0,0 0 0 0 0,0 0 0 0 0,0 0 0 0 0,0-1 0 0 0,0 1 0 0 0,0-1 0 0 0,0 1 0 0 0,0 0 0 0 0,0-1 0 0 0,1 0 0 0 0,-1 1 0 0 0,0-1 0 0 0,0 0 0 0 0,1 0 0 0 0,-1 0 0 0 0,0 1 0 0 0,0-1 0 0 0,0-1 0 0 0,2 1 0 0 0,2 0 0 0 0,4 0 0 0 0,0-1 0 0 0,0 0 0 0 0,0 0 0 0 0,0 0 0 0 0,0-1 0 0 0,-1-1 0 0 0,11-3 0 0 0,6-5 0 0 0,25-14 0 0 0,-37 17 0 0 0,0-1 0 0 0,0-1 0 0 0,16-16 0 0 0,-2 3 0 0 0,-1-1 0 0 0,-1-1 0 0 0,-1-1 0 0 0,-2-1 0 0 0,29-44 0 0 0,-31 44 72 0 0,-19 26 299 0 0,-1 1-318 0 0,0 0 0 0 0,0 0 0 0 0,0-1 0 0 0,-1 1 0 0 0,1 0 0 0 0,0 0 0 0 0,0 0 0 0 0,0 0 0 0 0,-1 0 0 0 0,1-1 0 0 0,0 1-1 0 0,0 0 1 0 0,0 0 0 0 0,-1 0 0 0 0,1 0 0 0 0,0 0 0 0 0,0 0 0 0 0,-1 0 0 0 0,1 0 0 0 0,0 0 0 0 0,0 0 0 0 0,-1 0 0 0 0,1 0 0 0 0,0 0 0 0 0,0 0 0 0 0,0 0 0 0 0,-1 0 0 0 0,1 0 0 0 0,0 1 0 0 0,-2 5-21 0 0,2-3-110 0 0,-1 1 0 0 0,0-1 0 0 0,1 0 1 0 0,-1 0-1 0 0,1 1 0 0 0,0-1 0 0 0,0 0 1 0 0,0 1-1 0 0,0-1 0 0 0,1 0 0 0 0,0 1 1 0 0,-1-1-1 0 0,1 0 0 0 0,0 0 0 0 0,1 0 1 0 0,-1 1-1 0 0,3 4 0 0 0,9 10-660 0 0,-5-7 932 0 0,0 1 0 0 0,0 0 1 0 0,-2 0-1 0 0,9 20 0 0 0,-14-29-164 0 0,0 0 0 0 0,0 1 0 0 0,0-1 0 0 0,0 0 0 0 0,-1 1 0 0 0,0-1 0 0 0,1 0 0 0 0,-1 1 0 0 0,0-1 0 0 0,-1 1 0 0 0,1-1 0 0 0,-1 0 0 0 0,1 1 0 0 0,-1-1 0 0 0,0 0 0 0 0,0 0 0 0 0,-1 1 0 0 0,1-1 0 0 0,0 0 0 0 0,-1 0 0 0 0,0 0 0 0 0,0-1 0 0 0,0 1 0 0 0,-3 3 0 0 0,2-3-243 0 0,-1 0 0 0 0,0 1 0 0 0,0-1 0 0 0,-5 2 0 0 0,-14 11 122 0 0,17-10 227 0 0,-1-1-1 0 0,0 1 1 0 0,0-2 0 0 0,-1 1 0 0 0,-8 3 0 0 0,12-6-334 0 0,0 0 0 0 0,-1 0 0 0 0,1-1 0 0 0,-1 0 0 0 0,0 0 0 0 0,1 0 0 0 0,-1 0 0 0 0,0-1 0 0 0,1 1 0 0 0,-7-2 0 0 0,9 1-23 0 0,1 0-1 0 0,0 0 1 0 0,-1-1-1 0 0,1 1 1 0 0,0-1-1 0 0,0 1 1 0 0,-1-1-1 0 0,1 1 1 0 0,0-1-1 0 0,0 0 1 0 0,0 0-1 0 0,0 1 1 0 0,0-1-1 0 0,0 0 1 0 0,0 0 0 0 0,0 0-1 0 0,0 0 1 0 0,0 0-1 0 0,0 0 1 0 0,1-1-1 0 0,-1 1 1 0 0,0 0-1 0 0,1 0 1 0 0,-1 0-1 0 0,1-1 1 0 0,-1 1-1 0 0,1 0 1 0 0,0-1-1 0 0,0 1 1 0 0,-1 0-1 0 0,1-1 1 0 0,0 1-1 0 0,0 0 1 0 0,0-1 0 0 0,1 1-1 0 0,-1-2 1 0 0,9-17-2337 0 0</inkml:trace>
</inkml:ink>
</file>

<file path=ppt/ink/ink2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3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342 11975 0 0,'0'0'547'0'0,"0"0"-11"0"0,0-1-344 0 0,9-34 2171 0 0,0 1-1 0 0,2 1 1 0 0,17-35 0 0 0,-12 28-745 0 0,-7 19-667 0 0,-3 7-603 0 0,0 0-1 0 0,-1 0 0 0 0,-1-1 1 0 0,5-26-1 0 0,-9 40-329 0 0,0 1 0 0 0,0 0 0 0 0,0-1 0 0 0,1 1 0 0 0,-1 0 0 0 0,0-1 0 0 0,0 1 0 0 0,0-1 0 0 0,0 1 0 0 0,0 0 0 0 0,0-1 0 0 0,0 1 1 0 0,0 0-1 0 0,0-1 0 0 0,0 1 0 0 0,0-1 0 0 0,0 1 0 0 0,0 0 0 0 0,0-1 0 0 0,-1 1 0 0 0,1 0 0 0 0,0-1 0 0 0,0 1 0 0 0,0-1 0 0 0,0 1 0 0 0,-1 0 0 0 0,1 0 0 0 0,0-1 0 0 0,0 1 0 0 0,-1-1 0 0 0,-7 11 879 0 0,-7 22 303 0 0,-42 156-1200 0 0,35-106 0 0 0,-6 24 0 0 0,-11 40 0 0 0,39-146 1 0 0,0 0 1 0 0,0 0-1 0 0,0 0 0 0 0,0 1 0 0 0,0-1 1 0 0,0 0-1 0 0,0 0 0 0 0,0 0 1 0 0,-1 0-1 0 0,1 1 0 0 0,0-1 0 0 0,0 0 1 0 0,0 0-1 0 0,0 0 0 0 0,0 0 0 0 0,0 0 1 0 0,0 1-1 0 0,-1-1 0 0 0,1 0 1 0 0,0 0-1 0 0,0 0 0 0 0,0 0 0 0 0,0 0 1 0 0,0 0-1 0 0,-1 0 0 0 0,1 0 0 0 0,0 0 1 0 0,0 1-1 0 0,0-1 0 0 0,0 0 1 0 0,-1 0-1 0 0,1 0 0 0 0,0 0 0 0 0,0 0 1 0 0,0 0-1 0 0,-1 0 0 0 0,-6-5 101 0 0,-9-17 23 0 0,8 10-315 0 0,8 12-675 0 0,-2-10-3192 0 0,2 4-1403 0 0,0-2-2890 0 0</inkml:trace>
</inkml:ink>
</file>

<file path=ppt/ink/ink2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4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23039 0 0,'0'0'528'0'0,"2"0"69"0"0,8-1-247 0 0,1-1 0 0 0,-1 1 0 0 0,12-5 0 0 0,9-1 96 0 0,0-2 379 0 0,-25 7-626 0 0,0 0 1 0 0,0 0-1 0 0,0 0 0 0 0,0 1 1 0 0,8-1-1 0 0,62-1 1417 0 0,-9 1-1600 0 0,-7-3 56 0 0,-52 4 299 0 0,-6 1 117 0 0,-2 0 21 0 0,0 0-66 0 0,0 0-427 0 0,0 0-696 0 0,7 0-830 0 0,-4 0-5856 0 0,-3 0 5319 0 0</inkml:trace>
</inkml:ink>
</file>

<file path=ppt/ink/ink2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4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3 19351 0 0,'0'0'886'0'0,"0"0"-21"0"0,-5-3-291 0 0,3 4 4117 0 0,-10 22-4406 0 0,2 0-1 0 0,1 1 1 0 0,-9 30 0 0 0,9-23-125 0 0,-73 210 1837 0 0,75-222-1997 0 0,-3 12 0 0 0,10-23-64 0 0,0-6-273 0 0,0-2-138 0 0,0 0-33 0 0,0 0-140 0 0,6-10-2045 0 0,-1-1 1169 0 0,0-2-11 0 0</inkml:trace>
</inkml:ink>
</file>

<file path=ppt/ink/ink2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4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198 19351 0 0,'0'0'439'0'0,"0"0"62"0"0,0 0 33 0 0,0-1-65 0 0,-1 0-407 0 0,1 0 1 0 0,0 1-1 0 0,-1-1 1 0 0,1 0-1 0 0,0 0 0 0 0,0 0 1 0 0,-1 0-1 0 0,1 1 1 0 0,0-1-1 0 0,0 0 1 0 0,0 0-1 0 0,0 0 0 0 0,0 0 1 0 0,0 0-1 0 0,1 1 1 0 0,-1-1-1 0 0,0 0 1 0 0,0 0-1 0 0,1 0 0 0 0,-1 0 1 0 0,0 1-1 0 0,1-1 1 0 0,-1 0-1 0 0,0 0 0 0 0,1 1 1 0 0,0-2-1 0 0,1 0 266 0 0,2-5 36 0 0,1 0-1 0 0,0 0 1 0 0,0 0-1 0 0,1 1 1 0 0,-1 0-1 0 0,2 0 1 0 0,-1 0-1 0 0,1 1 1 0 0,-1 0 0 0 0,1 0-1 0 0,14-6 1 0 0,7-2 54 0 0,57-18-1 0 0,-24 10 1157 0 0,-43 15-1341 0 0,1 0 0 0 0,0 1 0 0 0,0 1 1 0 0,1 1-1 0 0,-1 1 0 0 0,40 0 0 0 0,-54 2-233 0 0,0 0 0 0 0,1 1 0 0 0,-1 0 0 0 0,0 0 0 0 0,1 0 0 0 0,-1 1 0 0 0,0 0 0 0 0,0 0 0 0 0,0 0 0 0 0,0 1 0 0 0,0-1 0 0 0,-1 1 0 0 0,1 0 0 0 0,-1 0 0 0 0,0 1 0 0 0,0 0 0 0 0,0-1 0 0 0,0 1 0 0 0,-1 1 0 0 0,1-1 0 0 0,-1 0 0 0 0,0 1 0 0 0,-1 0 0 0 0,1-1 0 0 0,-1 1 0 0 0,0 0 0 0 0,0 0 0 0 0,0 1 0 0 0,-1-1 0 0 0,1 0 0 0 0,-1 0 0 0 0,-1 1 0 0 0,1-1 0 0 0,-1 1 0 0 0,0 5 0 0 0,-1-1 0 0 0,0 0 0 0 0,-1 0 0 0 0,0 0 0 0 0,-1 0 0 0 0,0-1 0 0 0,0 1 0 0 0,-1-1 0 0 0,-1 0 0 0 0,1 0 0 0 0,-7 9 0 0 0,3-7 0 0 0,-1 0 0 0 0,0 0 0 0 0,-1-1 0 0 0,0 0 0 0 0,-1-1 0 0 0,-19 13 0 0 0,3-5-150 0 0,0-2 0 0 0,-1-1 1 0 0,-33 11-1 0 0,36-15-80 0 0,-9 3-2453 0 0,31-13 2167 0 0,1 1 0 0 0,-1-1 0 0 0,1 1-1 0 0,-1-1 1 0 0,1 0 0 0 0,-1 1 0 0 0,1-1 0 0 0,-1-1 0 0 0,1 1 0 0 0,-1 0 0 0 0,-4-2 0 0 0,-1-1-1531 0 0</inkml:trace>
</inkml:ink>
</file>

<file path=ppt/ink/ink2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5.3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3 0 21191 0 0,'0'0'969'0'0,"0"0"-18"0"0,-7 3-575 0 0,-26 7 270 0 0,28-9-360 0 0,0 1-1 0 0,0-1 0 0 0,0 0 1 0 0,0 1-1 0 0,0 0 1 0 0,1 0-1 0 0,-1 1 0 0 0,1-1 1 0 0,-1 1-1 0 0,1 0 0 0 0,-7 7 1 0 0,-7 10-117 0 0,2 1 0 0 0,0 1-1 0 0,1 0 1 0 0,2 1 0 0 0,-19 42 0 0 0,-38 129 913 0 0,64-178-1072 0 0,0 4-10 0 0,-15 49 0 0 0,19-60 0 0 0,0 0 0 0 0,1 0 0 0 0,0 0 0 0 0,1 0 0 0 0,0 15 0 0 0,1-22-93 0 0,-1 0 0 0 0,0 1 0 0 0,0-1-1 0 0,1 0 1 0 0,0 0 0 0 0,-1 0 0 0 0,1 0 0 0 0,0 0 0 0 0,0 0-1 0 0,0 0 1 0 0,0 0 0 0 0,0-1 0 0 0,0 1 0 0 0,1 0 0 0 0,-1-1 0 0 0,1 1-1 0 0,-1-1 1 0 0,1 1 0 0 0,-1-1 0 0 0,1 1 0 0 0,0-1 0 0 0,0 0-1 0 0,0 0 1 0 0,0 0 0 0 0,-1 0 0 0 0,1 0 0 0 0,0-1 0 0 0,1 1 0 0 0,-1-1-1 0 0,0 1 1 0 0,0-1 0 0 0,0 0 0 0 0,3 1 0 0 0,2-1-700 0 0,0-1 1 0 0,1 1 0 0 0,-1-1-1 0 0,0 0 1 0 0,0-1 0 0 0,0 0-1 0 0,0 0 1 0 0,12-5 0 0 0,-3-1-7558 0 0</inkml:trace>
</inkml:ink>
</file>

<file path=ppt/ink/ink2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5.9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5 19351 0 0,'0'0'886'0'0,"0"-2"-21"0"0,-1 1-817 0 0,1 0 1 0 0,0 0-1 0 0,0-1 1 0 0,0 1-1 0 0,0 0 1 0 0,0 0-1 0 0,0 0 0 0 0,0-1 1 0 0,0 1-1 0 0,0 0 1 0 0,0 0-1 0 0,1 0 1 0 0,-1-1-1 0 0,0 1 1 0 0,1-1-1 0 0,1-3 407 0 0,3-20 3443 0 0,-4 23-2621 0 0,-1 3-179 0 0,-1 14-40 0 0,-9 42-1058 0 0,4-27 0 0 0,-3 59 0 0 0,9-81 0 0 0,0 0 0 0 0,0 1 0 0 0,1-1 0 0 0,0 0 0 0 0,1 0 0 0 0,0 0 0 0 0,0 0 0 0 0,1 0 0 0 0,0 0 0 0 0,0-1 0 0 0,8 15 0 0 0,-10-21 0 0 0,1 1 0 0 0,-1 0 0 0 0,1-1 0 0 0,-1 1 0 0 0,1-1 0 0 0,0 1 0 0 0,-1-1 0 0 0,1 0 0 0 0,0 0 0 0 0,0 1 0 0 0,0-1 0 0 0,0-1 0 0 0,0 1 0 0 0,0 0 0 0 0,0 0 0 0 0,0-1 0 0 0,1 1 0 0 0,-1-1 0 0 0,0 0 0 0 0,0 0 0 0 0,0 1 0 0 0,1-2 0 0 0,-1 1 0 0 0,0 0 0 0 0,0 0 0 0 0,0-1 0 0 0,1 1 0 0 0,1-2 0 0 0,2 1 0 0 0,-1-1 0 0 0,0 0 0 0 0,0-1 0 0 0,0 1 0 0 0,0-1 0 0 0,0 0 0 0 0,-1 0 0 0 0,1 0 0 0 0,-1-1 0 0 0,4-4 0 0 0,5-5 314 0 0,0-1 0 0 0,-1 0-1 0 0,-1-1 1 0 0,0 0 0 0 0,11-21 0 0 0,-5 6-179 0 0,-12 23-131 0 0,-1 0 0 0 0,0 0 1 0 0,0-1-1 0 0,-1 1 0 0 0,1-1 1 0 0,1-8-1 0 0,2-10-4 0 0,-7 26 0 0 0,1 0 0 0 0,-1-1 0 0 0,0 1 0 0 0,0-1 0 0 0,0 1 0 0 0,1-1 0 0 0,-1 1 0 0 0,0-1 0 0 0,0 1 0 0 0,0-1 0 0 0,0 1 0 0 0,0-1 0 0 0,0 1 0 0 0,0-1 0 0 0,0 1 0 0 0,0-1 0 0 0,-1 1 0 0 0,1-1 0 0 0,0 1 0 0 0,0-1 0 0 0,0 1 0 0 0,0-1 0 0 0,-1 1 0 0 0,1-1 0 0 0,-1 0 0 0 0,-3 0 0 0 0,2 1 0 0 0,-1-1 0 0 0,1 1 0 0 0,0 0 0 0 0,-1-1 0 0 0,1 1 0 0 0,-1 0 0 0 0,1 0 0 0 0,-1 0 0 0 0,1 1 0 0 0,0-1 0 0 0,-1 1 0 0 0,1-1 0 0 0,0 1 0 0 0,-1 0 0 0 0,1 0 0 0 0,0 0 0 0 0,0 0 0 0 0,0 0 0 0 0,0 1 0 0 0,0-1 0 0 0,0 0 0 0 0,0 1 0 0 0,0 0 0 0 0,-2 2 0 0 0,-5 6 0 0 0,0 0 0 0 0,1 0 0 0 0,-9 16 0 0 0,14-20 0 0 0,-159 286 0 0 0,159-286 0 0 0,-58 106 0 0 0,57-106-64 0 0,3-5-273 0 0,1-1-138 0 0,0 0-33 0 0,0 0-4 0 0,0 0 0 0 0,0 0 0 0 0,0 0 0 0 0,0 0-68 0 0,-4-3-923 0 0,-1-1 676 0 0,5 0-2611 0 0,11-31-583 0 0,-3 12 1974 0 0</inkml:trace>
</inkml:ink>
</file>

<file path=ppt/ink/ink2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6.2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79 19351 0 0,'12'-10'698'0'0,"-1"0"-1"0"0,16-18 1 0 0,-5 4 2178 0 0,-21 23-1922 0 0,-1 1-289 0 0,4-5 154 0 0,-4 4 3518 0 0,-20 14-4187 0 0,0 0 0 0 0,1 0 0 0 0,-31 31 0 0 0,34-30-134 0 0,-18 18-16 0 0,12-11 0 0 0,-26 18 0 0 0,40-33 0 0 0,1 0 0 0 0,0 0 0 0 0,0 1 0 0 0,1 0 0 0 0,0 0 0 0 0,0 0 0 0 0,-6 12 0 0 0,11-17 0 0 0,0-1 0 0 0,1 1 0 0 0,-1 0 0 0 0,1-1 0 0 0,-1 1 0 0 0,1-1 0 0 0,0 1 0 0 0,0 0 0 0 0,0-1 0 0 0,-1 1 0 0 0,2 0 0 0 0,-1-1 0 0 0,0 1 0 0 0,0 0 0 0 0,0-1 0 0 0,2 4 0 0 0,3 4 0 0 0,-1-6 0 0 0,1 0 0 0 0,-1-1 0 0 0,0 1 0 0 0,1-1 0 0 0,0 0 0 0 0,-1 0 0 0 0,1-1 0 0 0,6 2 0 0 0,2 0 0 0 0,27 3 0 0 0,-19-5 0 0 0,1 0 0 0 0,38-5 0 0 0,18-7-133 0 0,-77 11-820 0 0,5-1 2062 0 0,-5 1-4368 0 0,0-1-4373 0 0,-1 1-1356 0 0</inkml:trace>
</inkml:ink>
</file>

<file path=ppt/ink/ink2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6.6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 21191 0 0,'0'0'480'0'0,"0"0"67"0"0,0 0 31 0 0,0 0-56 0 0,2 1-341 0 0,-1 0-109 0 0,1 0 0 0 0,-1 0-1 0 0,1 0 1 0 0,-1-1 0 0 0,1 1-1 0 0,0 0 1 0 0,-1-1 0 0 0,1 1 0 0 0,0-1-1 0 0,-1 0 1 0 0,1 0 0 0 0,0 1 0 0 0,0-1-1 0 0,-1 0 1 0 0,4-1 0 0 0,35-4 3001 0 0,-21 2-2262 0 0,0 0-478 0 0,-2 1 66 0 0,33-1 1 0 0,-47 3-615 0 0,25 2-9868 0 0,-20-1 1733 0 0</inkml:trace>
</inkml:ink>
</file>

<file path=ppt/ink/ink2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7.1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7 8 21191 0 0,'0'0'969'0'0,"0"-1"-18"0"0,1-5-468 0 0,-1 5 295 0 0,0 1 198 0 0,0 0 43 0 0,0 0-64 0 0,0 0-290 0 0,0 0-121 0 0,0 0-28 0 0,0 0-72 0 0,-8 26-272 0 0,-3 18-172 0 0,6-18 0 0 0,-2-1 0 0 0,-15 37 0 0 0,-47 109 0 0 0,59-135 469 0 0,8-26-226 0 0,-1-1-1 0 0,0 0 1 0 0,-4 9 0 0 0,6-16 200 0 0,3-2-423 0 0,0-1 1 0 0,0 1 0 0 0,0 0-1 0 0,0-1 1 0 0,0 1 0 0 0,0-1-1 0 0,2-1 1 0 0,24-14-21 0 0,30-22 0 0 0,2-1 0 0 0,-14 9 0 0 0,-30 19 0 0 0,0 1 0 0 0,0 0 0 0 0,28-11 0 0 0,-4-1 0 0 0,-39 22 0 0 0,-1 0 0 0 0,0 0 0 0 0,0 0 0 0 0,0-1 0 0 0,0 1 0 0 0,0 0 0 0 0,1 0 0 0 0,-1 0 0 0 0,0 0 0 0 0,0 0 0 0 0,0 0 0 0 0,0-1 0 0 0,1 1 0 0 0,-1 0 0 0 0,0 0 0 0 0,0 0 0 0 0,0 0 0 0 0,1 0 0 0 0,-1 0 0 0 0,0 0 0 0 0,0 0 0 0 0,1 0 0 0 0,-1 0 0 0 0,0 0 0 0 0,0 0 0 0 0,0 0 0 0 0,1 0 0 0 0,-1 0 0 0 0,0 0 0 0 0,0 0 0 0 0,0 0 0 0 0,1 1 0 0 0,-1-1 0 0 0,0 0 0 0 0,0 0 0 0 0,0 0 0 0 0,0 0 0 0 0,1 0 0 0 0,-1 0 0 0 0,0 1 0 0 0,0-1 0 0 0,0 0 0 0 0,0 0 0 0 0,0 0 0 0 0,1 0 0 0 0,-1 1 0 0 0,0-1 0 0 0,0 0 0 0 0,0 0 0 0 0,0 0 0 0 0,0 1 0 0 0,0-1 0 0 0,0 0 0 0 0,0 0 0 0 0,0 0 0 0 0,0 1 0 0 0,0-1 0 0 0,0 0 0 0 0,0 0 0 0 0,0 0 0 0 0,0 1 0 0 0,0-1 0 0 0,0 0 0 0 0,0 0 0 0 0,0 0 0 0 0,0 1 0 0 0,0-1 0 0 0,-4 11 0 0 0,1-7 0 0 0,1 1 0 0 0,-1-1 0 0 0,0 0 0 0 0,-1 0 0 0 0,1 0 0 0 0,-1 0 0 0 0,0 0 0 0 0,-5 3 0 0 0,-37 23 0 0 0,3-3 0 0 0,25-16 0 0 0,14-8 0 0 0,0-1 0 0 0,-1 1 0 0 0,1 0 0 0 0,0 0 0 0 0,1 1 0 0 0,-5 4 0 0 0,7-8 0 0 0,1 0 0 0 0,-1 1 0 0 0,1-1 0 0 0,0 0 0 0 0,-1 1 0 0 0,1-1 0 0 0,-1 0 0 0 0,1 1 0 0 0,0-1 0 0 0,0 1 0 0 0,-1-1 0 0 0,1 1 0 0 0,0-1 0 0 0,0 0 0 0 0,-1 1 0 0 0,1-1 0 0 0,0 1 0 0 0,0-1 0 0 0,0 1 0 0 0,0-1 0 0 0,0 1 0 0 0,0-1 0 0 0,0 1 0 0 0,0 0 0 0 0,0-1 0 0 0,0 1 0 0 0,0-1 0 0 0,0 1 0 0 0,0-1 0 0 0,0 1 0 0 0,1-1 0 0 0,-1 1 0 0 0,1 0 0 0 0,-1 0 0 0 0,0 2 0 0 0,5 12 0 0 0,-3-12 0 0 0,0 1 0 0 0,1 0 0 0 0,-1-1 0 0 0,1 0 0 0 0,0 1 0 0 0,0-1 0 0 0,0 0 0 0 0,0 0 0 0 0,6 3 0 0 0,2 2 0 0 0,21 9 0 0 0,-25-13 1 0 0,-5-3-1 0 0,-1 0 0 0 0,1 0 0 0 0,0 0 0 0 0,0 0 0 0 0,-1 0 0 0 0,1-1 0 0 0,0 1 0 0 0,0-1 0 0 0,0 1 0 0 0,0-1-1 0 0,0 0 1 0 0,0 1 0 0 0,0-1 0 0 0,0 0 0 0 0,3-1 0 0 0,19 1-64 0 0,-22 0-273 0 0,2-15-3987 0 0,-4 6 2800 0 0,-1-1-11 0 0</inkml:trace>
</inkml:ink>
</file>

<file path=ppt/ink/ink2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7.5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0 19351 0 0,'0'0'886'0'0,"1"-1"-21"0"0,5-2-619 0 0,-1 0 0 0 0,0 1 0 0 0,1 0 1 0 0,-1 0-1 0 0,1 0 0 0 0,0 1 0 0 0,0-1 0 0 0,-1 1 0 0 0,1 1 1 0 0,0-1-1 0 0,0 1 0 0 0,11 1 0 0 0,-13-1-50 0 0,1 1 0 0 0,-1 0 0 0 0,0 0-1 0 0,1 0 1 0 0,-1 1 0 0 0,0 0 0 0 0,0-1 0 0 0,0 1 0 0 0,0 1-1 0 0,-1-1 1 0 0,1 0 0 0 0,0 1 0 0 0,-1 0 0 0 0,0 0 0 0 0,0 0 0 0 0,0 0-1 0 0,0 0 1 0 0,4 6 0 0 0,-2 1 9 0 0,1 0 0 0 0,-1 0 0 0 0,-1 1 0 0 0,0-1 0 0 0,-1 1 0 0 0,0 0 0 0 0,3 22 0 0 0,-2 1 16 0 0,-2 46 1 0 0,-3-50-22 0 0,-2-1 1 0 0,-1 1 0 0 0,-2-1-1 0 0,0 0 1 0 0,-2 0 0 0 0,-1 0-1 0 0,-25 51 1 0 0,11-40-201 0 0,-2-2 0 0 0,-1 0 0 0 0,-37 40 0 0 0,62-76 0 0 0,-24 28 0 0 0,-1-1 0 0 0,-46 39 0 0 0,68-65-34 0 0,1 0 1 0 0,-1-1-1 0 0,-1 1 1 0 0,1-1-1 0 0,-5 1 1 0 0,8-2-1018 0 0,1-1-385 0 0,-1-1-79 0 0,-1-6-18 0 0</inkml:trace>
</inkml:ink>
</file>

<file path=ppt/ink/ink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1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6 10 11975 0 0,'34'-5'1083'0'0,"-34"5"-891"0"0,-4-3-29 0 0,12 2 4291 0 0,-3 0 1047 0 0,-5 10-5350 0 0,-2-3-12 0 0,0 1 0 0 0,-1 0 1 0 0,1 0-1 0 0,-1-1 0 0 0,-1 0 0 0 0,0 1 0 0 0,-6 7 0 0 0,3-3 188 0 0,0-2-194 0 0,1-1 1 0 0,-12 12-1 0 0,11-13-91 0 0,1-1-1 0 0,0 2 1 0 0,0-1 0 0 0,-6 11-1 0 0,-15 31-41 0 0,4-11 0 0 0,3 0 0 0 0,1 2 0 0 0,-14 43 0 0 0,28-69 0 0 0,-2 9 0 0 0,0 1 0 0 0,-4 33 0 0 0,10-53 0 0 0,1-2 0 0 0,-1-1 0 0 0,1 1 0 0 0,0-1 0 0 0,0 1 0 0 0,0 0 0 0 0,0-1 0 0 0,0 1 0 0 0,1-1 0 0 0,-1 1 0 0 0,0-1 0 0 0,1 1 0 0 0,-1-1 0 0 0,1 1 0 0 0,-1-1 0 0 0,1 0 0 0 0,0 1 0 0 0,0-1 0 0 0,-1 0 0 0 0,2 2 0 0 0,-1-2 0 0 0,0 0 0 0 0,-1 0 0 0 0,1 0 0 0 0,0 0 0 0 0,0 0 0 0 0,0-1 0 0 0,0 1 0 0 0,0 0 0 0 0,0 0 0 0 0,0-1 0 0 0,0 1 0 0 0,0-1 0 0 0,0 1 0 0 0,0-1 0 0 0,0 1 0 0 0,0-1 0 0 0,0 0 0 0 0,3 1 0 0 0,-1-1 0 0 0,0 1 0 0 0,0-1 0 0 0,0 0 0 0 0,0-1 0 0 0,0 1 0 0 0,0-1 0 0 0,4 0 0 0 0,-1-1 0 0 0,0 0 0 0 0,-1 0 0 0 0,1-1 0 0 0,-1 1 0 0 0,0-1 0 0 0,0-1 0 0 0,8-5 0 0 0,-1-1-237 0 0,22-14 0 0 0,-20 15-118 0 0,-11 6-7 0 0,1 0-1 0 0,-1 0 1 0 0,0-1 0 0 0,0 1 0 0 0,0-1 0 0 0,3-5 0 0 0,8-9-1535 0 0,-12 15 1502 0 0,0 1 0 0 0,0 0 0 0 0,0-1 0 0 0,0 1 0 0 0,-1-1 0 0 0,1 0 0 0 0,-1 1 0 0 0,1-1 0 0 0,1-5 0 0 0,-3 7 241 0 0,0-1 0 0 0,0 0 0 0 0,0 1 0 0 0,0-1 0 0 0,0 1 0 0 0,0-1 1 0 0,0 1-1 0 0,0-1 0 0 0,-1 1 0 0 0,1-1 0 0 0,-1 1 0 0 0,1-1 1 0 0,-1 1-1 0 0,1-1 0 0 0,-1 1 0 0 0,0 0 0 0 0,0-1 0 0 0,0 1 1 0 0,0 0-1 0 0,0 0 0 0 0,0-1 0 0 0,0 1 0 0 0,-2-2 0 0 0,-26-20-1382 0 0,0 2 0 0 0</inkml:trace>
</inkml:ink>
</file>

<file path=ppt/ink/ink2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8.1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2 17503 0 0,'0'0'399'0'0,"0"0"60"0"0,0 0 21 0 0,0 0-59 0 0,1-1-276 0 0,24-11 2191 0 0,-21 10-1742 0 0,0-1 0 0 0,0 1 0 0 0,0 0 0 0 0,1 0-1 0 0,-1 0 1 0 0,7-1 0 0 0,93-24 2520 0 0,-54 13-2482 0 0,-4 2-690 0 0,59-8 0 0 0,-103 20-638 0 0,-3 1-258 0 0,-10 10-356 0 0,7-7 247 0 0,0 0-1 0 0,-1-1 0 0 0,1 1 1 0 0,-1-1-1 0 0,-8 5 1 0 0,-20 8-1985 0 0,-1 0-22 0 0</inkml:trace>
</inkml:ink>
</file>

<file path=ppt/ink/ink2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8.5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9 13823 0 0,'0'0'630'0'0,"0"0"-13"0"0,7 4-368 0 0,-3-2 180 0 0,0-1 1 0 0,0 0-1 0 0,0 0 0 0 0,0 0 0 0 0,0 0 0 0 0,0 0 1 0 0,0-1-1 0 0,1 0 0 0 0,3 0 0 0 0,42-6 3457 0 0,-35 4-3072 0 0,20-5 13 0 0,0-1 1 0 0,43-16-1 0 0,-78 24-834 0 0,34-9-1957 0 0,-15 5 941 0 0</inkml:trace>
</inkml:ink>
</file>

<file path=ppt/ink/ink2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9.0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9 17503 0 0,'0'0'399'0'0,"0"0"60"0"0,0 0 21 0 0,2-1-59 0 0,0 0-398 0 0,-1 0 0 0 0,1-1 1 0 0,0 1-1 0 0,0 0 0 0 0,-1-1 0 0 0,1 0 0 0 0,-1 1 1 0 0,1-1-1 0 0,-1 0 0 0 0,2-3 0 0 0,15-27 2073 0 0,-1 2 182 0 0,-4 9-1226 0 0,14-28 0 0 0,-5 7-48 0 0,-9 15-577 0 0,-1-2 0 0 0,-1 1-1 0 0,-2-1 1 0 0,7-33 0 0 0,5-17 103 0 0,-13 53-50 0 0,-2 0 0 0 0,3-34 0 0 0,-7 50-311 0 0,1-1-1 0 0,3-11 1 0 0,2-3-67 0 0,-8 19-102 0 0,-5 3 0 0 0,2 5 0 0 0,0 0 0 0 0,0 0 0 0 0,0 1 0 0 0,0-1 0 0 0,0 1 0 0 0,1 0 0 0 0,0 0 0 0 0,-5 6 0 0 0,3-3 0 0 0,1 1 0 0 0,-1 0 0 0 0,1 1 0 0 0,1-1 0 0 0,-1 0 0 0 0,1 1 0 0 0,0-1 0 0 0,0 12 0 0 0,-6 19 0 0 0,-54 149 0 0 0,11-37 0 0 0,15-28 0 0 0,30-101 0 0 0,4-17 0 0 0,1 1 0 0 0,-1 0 0 0 0,1-1 0 0 0,0 1 0 0 0,0 0 0 0 0,1 0 0 0 0,-1 0 0 0 0,1 5 0 0 0,2-2 0 0 0,4-4 0 0 0,-5-3 0 0 0,-1-1 0 0 0,0 0 0 0 0,1 1 0 0 0,-1-1 0 0 0,1 0 0 0 0,-1 0 0 0 0,1 1 0 0 0,-1-1 0 0 0,1 0 0 0 0,-1 0 0 0 0,0 0 0 0 0,1 0 0 0 0,-1 1 0 0 0,1-1 0 0 0,-1 0 0 0 0,1 0 0 0 0,-1 0 0 0 0,1 0 0 0 0,-1 0 0 0 0,1 0 0 0 0,-1-1 0 0 0,1 1 0 0 0,-1 0 0 0 0,1 0 0 0 0,-1 0 0 0 0,1 0 0 0 0,-1-1 0 0 0,1 1 0 0 0,0-1 0 0 0,0 1 0 0 0,7-4 0 0 0,-3-2 0 0 0,-4 0-64 0 0,-1 3-273 0 0,0 0 1 0 0,-1 0-1 0 0,1 0 0 0 0,-1 1 0 0 0,0-1 1 0 0,0 0-1 0 0,0 1 0 0 0,0-1 1 0 0,0 0-1 0 0,-3-3 0 0 0,-2-6-3552 0 0,3 4 1842 0 0</inkml:trace>
</inkml:ink>
</file>

<file path=ppt/ink/ink2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19.4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 23039 0 0,'0'0'528'0'0,"4"-1"69"0"0,10-2 38 0 0,-11 2-80 0 0,-1 1-363 0 0,72-15 1778 0 0,-50 9-921 0 0,0 1 0 0 0,1 1-1 0 0,30-1 1 0 0,158 18-1049 0 0,-177-12 0 0 0,11 1 0 0 0,-43-2 0 0 0,0 1 0 0 0,0-1 0 0 0,-1 0 0 0 0,9-1 0 0 0,-12 1-11 0 0,0 0 0 0 0,0 0 0 0 0,1 0 0 0 0,-1 0 0 0 0,0 0 0 0 0,1 0 0 0 0,-1 0 0 0 0,0 0 0 0 0,0 0-1 0 0,1 0 1 0 0,-1 0 0 0 0,0 0 0 0 0,0 0 0 0 0,1 0 0 0 0,-1 0 0 0 0,0 0 0 0 0,0-1 0 0 0,1 1 0 0 0,-1 0 0 0 0,0 0 0 0 0,0 0 0 0 0,1 0 0 0 0,-1-1 0 0 0,0 1 0 0 0,0 0 0 0 0,0 0 0 0 0,1 0 0 0 0,-1-1-1 0 0,0 1 1 0 0,0 0 0 0 0,0 0 0 0 0,0-1 0 0 0,0 1 0 0 0,0 0 0 0 0,0 0 0 0 0,1-1 0 0 0,-1 1 0 0 0,0 0 0 0 0,0-1 0 0 0,0 1 0 0 0,0 0 0 0 0,0 0 0 0 0,0-1 0 0 0,0 1 0 0 0,0 0 0 0 0,0 0 0 0 0,-1-1 0 0 0,1 1-1 0 0,0-1 1 0 0,-7-8-1042 0 0,7 9 876 0 0,-8-11-2608 0 0,-3-1-7111 0 0</inkml:trace>
</inkml:ink>
</file>

<file path=ppt/ink/ink2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2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92 10135 0 0,'0'0'231'0'0,"3"0"29"0"0,11-4-39 0 0,-1-1-1 0 0,0 0 1 0 0,0-1-1 0 0,20-12 1 0 0,7-3 1233 0 0,26-16 1748 0 0,-48 25-1412 0 0,-14 10-1467 0 0,-1-1 0 0 0,0 1-1 0 0,1-1 1 0 0,-1 1 0 0 0,0-1-1 0 0,0 0 1 0 0,-1-1 0 0 0,1 1-1 0 0,-1 0 1 0 0,0-1-1 0 0,1 1 1 0 0,-1-1 0 0 0,-1 0-1 0 0,1 1 1 0 0,-1-1 0 0 0,1 0-1 0 0,-1 0 1 0 0,0 0 0 0 0,0 0-1 0 0,0-7 1 0 0,-1 10 121 0 0,-13-5 1611 0 0,9 6-2043 0 0,0 1 1 0 0,0 0 0 0 0,0 0-1 0 0,0 0 1 0 0,0 0 0 0 0,0 0-1 0 0,1 1 1 0 0,-1 0 0 0 0,0-1-1 0 0,1 1 1 0 0,-6 5-1 0 0,-5 3-4 0 0,-16 17-1 0 0,20-17-8 0 0,-15 14 1 0 0,1 1 0 0 0,-27 39 0 0 0,-34 62 0 0 0,54-75 0 0 0,-35 83 0 0 0,51-98 0 0 0,1 1 0 0 0,2 1 0 0 0,-9 51 0 0 0,19-74 11 0 0,0 0-1 0 0,1 0 1 0 0,1 1-1 0 0,0-1 1 0 0,1 0-1 0 0,1 1 1 0 0,0-1-1 0 0,1 0 1 0 0,6 19-1 0 0,-6-25 9 0 0,0-1 0 0 0,1 0 0 0 0,0 0-1 0 0,0 0 1 0 0,1 0 0 0 0,-1-1 0 0 0,2 1-1 0 0,-1-1 1 0 0,1-1 0 0 0,0 1 0 0 0,1-1-1 0 0,-1 0 1 0 0,1 0 0 0 0,0-1 0 0 0,1 0-1 0 0,-1 0 1 0 0,11 4 0 0 0,-5-3 134 0 0,-1-2 0 0 0,1 1 0 0 0,0-2 0 0 0,0 1 0 0 0,25 2 0 0 0,-30-6-95 0 0,0 0-1 0 0,0 0 0 0 0,1-1 0 0 0,-1 1 1 0 0,-1-2-1 0 0,1 1 0 0 0,0-1 0 0 0,0-1 0 0 0,0 1 1 0 0,-1-1-1 0 0,8-4 0 0 0,-12 5-267 0 0,-1 1-1 0 0,1-1 1 0 0,0 0 0 0 0,-1 0 0 0 0,1 0-1 0 0,-1 0 1 0 0,0 0 0 0 0,0 0-1 0 0,3-4 1 0 0,-3 3-473 0 0,-1-1 0 0 0,1 1 0 0 0,-1 0 0 0 0,0-1 0 0 0,0 1 0 0 0,0-1 0 0 0,0 1 0 0 0,0-1 0 0 0,-1 0 0 0 0,1 1 1 0 0,-1-7-1 0 0,0-2-7667 0 0</inkml:trace>
</inkml:ink>
</file>

<file path=ppt/ink/ink2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3.6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7 220 15663 0 0,'0'0'356'0'0,"-1"-8"476"0"0,1 2-60 0 0,-3-17-769 0 0,3 10 8346 0 0,-6 46-7919 0 0,-23 66-1 0 0,19-71-233 0 0,2 1-1 0 0,0 0 0 0 0,-4 42 0 0 0,10-47-195 0 0,-1 1 0 0 0,-2-1 0 0 0,0 0 0 0 0,-12 31 0 0 0,14-49-13 0 0,-3 13 98 0 0,6-17 286 0 0,1-4-211 0 0,1 0 0 0 0,-1 0 0 0 0,0 0 0 0 0,0 0 0 0 0,0 0 0 0 0,0 0 0 0 0,0-1 0 0 0,1-2 0 0 0,1-5-127 0 0,-1 0 0 0 0,0 0 0 0 0,-1 0 0 0 0,1-11 0 0 0,3-23-33 0 0,8-7 0 0 0,26-66 0 0 0,0 1 0 0 0,-32 92 0 0 0,-2-1 0 0 0,5-46 0 0 0,-9 66 0 0 0,-1 1 0 0 0,0 0 0 0 0,0 0 0 0 0,-1 0 0 0 0,1 0 0 0 0,-1 0 0 0 0,0 0 0 0 0,0 0 0 0 0,0 0 0 0 0,-1 0 0 0 0,1 0 0 0 0,-4-6 0 0 0,3 8 0 0 0,1 0 0 0 0,-1 0 0 0 0,0 0 0 0 0,1 1 0 0 0,-1-1 0 0 0,0 0 0 0 0,0 1 0 0 0,0-1 0 0 0,0 1 0 0 0,0 0 0 0 0,-1 0 0 0 0,1 0 0 0 0,0 0 0 0 0,-1 0 0 0 0,1 0 0 0 0,-1 0 0 0 0,1 1 0 0 0,0-1 0 0 0,-1 1 0 0 0,1 0 0 0 0,-5 0 0 0 0,-6 0 0 0 0,-1 1 0 0 0,1 1 0 0 0,0 0 0 0 0,0 1 0 0 0,1 0 0 0 0,-1 1 0 0 0,1 0 0 0 0,-15 7 0 0 0,4 6-64 0 0,22-16-273 0 0,1-1-138 0 0,0 0-33 0 0,21 9 785 0 0,-7-8-173 0 0,-1-1-1 0 0,1 0 0 0 0,-1-1 0 0 0,15-3 0 0 0,55-14 389 0 0,-39 8-393 0 0,133-32-99 0 0,-167 40 8 0 0,-3 0-20 0 0,-1 1 0 0 0,0 1 0 0 0,0-1 0 0 0,0 1 0 0 0,8 1 0 0 0,-13-1-325 0 0,-1 0-138 0 0,0 0-33 0 0,0 0-140 0 0,0 2-144 0 0,0 0-1 0 0,0 1 0 0 0,0-1 1 0 0,-1 0-1 0 0,1 1 1 0 0,-2 3-1 0 0,-3 4-7395 0 0</inkml:trace>
</inkml:ink>
</file>

<file path=ppt/ink/ink2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4.0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2 21191 0 0,'0'0'480'0'0,"0"0"67"0"0,0 0 31 0 0,0 0-56 0 0,3 1-341 0 0,6 2 27 0 0,0-1 0 0 0,0 0 0 0 0,1 0 0 0 0,-1-1 0 0 0,1-1 0 0 0,-1 1 0 0 0,0-2 0 0 0,1 1 0 0 0,11-3 0 0 0,16-4 1441 0 0,38-13 0 0 0,-14 4-863 0 0,33 0-772 0 0,-30 7-92 0 0,-61 8-180 0 0,-1 1 0 0 0,1 0 1 0 0,0-1-1 0 0,-1 1 0 0 0,1 0 0 0 0,0 0 0 0 0,-1 0 1 0 0,1 1-1 0 0,0-1 0 0 0,0 1 0 0 0,-1-1 0 0 0,1 1 1 0 0,4 2-1 0 0,-6-2-1694 0 0,-1-1-80 0 0,0 0-15 0 0</inkml:trace>
</inkml:ink>
</file>

<file path=ppt/ink/ink2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4.3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9351 0 0,'0'0'439'0'0,"0"0"62"0"0,0 0 33 0 0,0 0-65 0 0,26-8 4604 0 0,-23 8-4549 0 0,-1 0-341 0 0,1 0 0 0 0,-1 0 0 0 0,0 0 0 0 0,0 0 1 0 0,0 1-1 0 0,0-1 0 0 0,0 0 0 0 0,0 1 1 0 0,0 0-1 0 0,0-1 0 0 0,0 1 0 0 0,0 0 1 0 0,0 0-1 0 0,2 2 0 0 0,-1-1-130 0 0,0 0 0 0 0,0 0 0 0 0,-1 0 0 0 0,1 0 0 0 0,-1 1 0 0 0,1-1 0 0 0,-1 1-1 0 0,0-1 1 0 0,0 1 0 0 0,0 0 0 0 0,0 0 0 0 0,-1 0 0 0 0,2 4 0 0 0,2 5 324 0 0,-1 0 0 0 0,4 16 0 0 0,-2-5-177 0 0,9 42-200 0 0,-9-40 0 0 0,15 48 0 0 0,-14-50 0 0 0,0-11 0 0 0,-2-11 0 0 0,-4-1 0 0 0,8 3 0 0 0,0 0 0 0 0,-2-3 0 0 0,1-3 0 0 0,-3-2 0 0 0,-4 4-2 0 0,0 0 1 0 0,0-1-1 0 0,0 1 1 0 0,0 0-1 0 0,-1 0 1 0 0,1-1-1 0 0,-1 1 1 0 0,1-1-1 0 0,-1 1 1 0 0,1-1-1 0 0,-1 1 0 0 0,0-1 1 0 0,1 1-1 0 0,-1-1 1 0 0,0 1-1 0 0,0-1 1 0 0,0 1-1 0 0,0-1 1 0 0,-1 1-1 0 0,1-1 1 0 0,0 1-1 0 0,0-1 0 0 0,-2-1 1 0 0,1-1-95 0 0,0 0-707 0 0,-1-1-1 0 0,0 0 1 0 0,0 1 0 0 0,0-1 0 0 0,-1 1 0 0 0,1 0 0 0 0,-1 0-1 0 0,0 0 1 0 0,0 0 0 0 0,-5-4 0 0 0,2 1 66 0 0,-8-9-1310 0 0</inkml:trace>
</inkml:ink>
</file>

<file path=ppt/ink/ink2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4.7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6 21 15663 0 0,'0'0'356'0'0,"0"0"50"0"0,0 0 20 0 0,1-2-42 0 0,1 0-314 0 0,-2 2-55 0 0,0-1 0 0 0,1 0 0 0 0,-1 1 0 0 0,1-1 0 0 0,0 0 0 0 0,-1 1 0 0 0,1-1 0 0 0,-1 1 1 0 0,1-1-1 0 0,0 1 0 0 0,-1 0 0 0 0,1-1 0 0 0,0 1 0 0 0,0 0 0 0 0,-1-1 0 0 0,1 1 0 0 0,0 0 0 0 0,1-1 0 0 0,-1 1 1063 0 0,5-6 1279 0 0,-7 5 4215 0 0,-19 12-6578 0 0,1 1 0 0 0,0 0-1 0 0,-26 24 1 0 0,-49 52 310 0 0,59-54 365 0 0,34-33-666 0 0,-60 63 681 0 0,55-56-623 0 0,0 0 1 0 0,0 0-1 0 0,1 0 1 0 0,0 1-1 0 0,1 0 1 0 0,-7 18-1 0 0,10-10-462 0 0,2-15-74 0 0,0-2-33 0 0,3 1 127 0 0,0-1 0 0 0,0 0-1 0 0,0 0 1 0 0,0-1 0 0 0,0 1 0 0 0,0-1-1 0 0,8-2 1 0 0,13-6-6969 0 0,-7 0-362 0 0</inkml:trace>
</inkml:ink>
</file>

<file path=ppt/ink/ink2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5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43 17503 0 0,'0'0'399'0'0,"1"-1"60"0"0,1-3-241 0 0,-1 2-143 0 0,0 1 0 0 0,0-1 1 0 0,0 1-1 0 0,1-1 0 0 0,-1 1 1 0 0,1-1-1 0 0,-1 1 0 0 0,1 0 1 0 0,-1-1-1 0 0,3 0 0 0 0,5-6-1254 0 0,2-3 4754 0 0,-9 9 547 0 0,-13 14-2604 0 0,-18 24-1395 0 0,1 1 0 0 0,2 1 0 0 0,-21 43 0 0 0,7-14 997 0 0,17-28-968 0 0,1 0 0 0 0,2 2 0 0 0,-19 56 0 0 0,37-92-174 0 0,0 0-1 0 0,1 0 1 0 0,0 1 0 0 0,0-1-1 0 0,1 0 1 0 0,-1 0-1 0 0,1 1 1 0 0,0-1 0 0 0,1 0-1 0 0,-1 1 1 0 0,1-1-1 0 0,1 6 1 0 0,0-8-22 0 0,-1 0 1 0 0,0 0-1 0 0,1 0 0 0 0,-1 0 1 0 0,1-1-1 0 0,0 1 0 0 0,0 0 1 0 0,0-1-1 0 0,0 0 0 0 0,0 1 1 0 0,0-1-1 0 0,1 0 0 0 0,-1 0 1 0 0,1 0-1 0 0,0-1 0 0 0,-1 1 0 0 0,1 0 1 0 0,0-1-1 0 0,0 0 0 0 0,0 0 1 0 0,4 1-1 0 0,-5-1-282 0 0,1-1 0 0 0,-1 1 0 0 0,0-1 0 0 0,1 0 0 0 0,-1 0 0 0 0,0 0 0 0 0,1 0 0 0 0,-1-1 0 0 0,4 0 0 0 0,12-4-5204 0 0,-15 5 4198 0 0,16-7-6574 0 0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19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104 10135 0 0,'0'0'231'0'0,"0"0"29"0"0,0 0 19 0 0,1-2-41 0 0,-1-2-222 0 0,-1 1 0 0 0,1-1-1 0 0,-1 0 1 0 0,1 1 0 0 0,-1-1-1 0 0,0 0 1 0 0,-3-5 0 0 0,3 8 377 0 0,-3-18 1640 0 0,-2-13 1474 0 0,5 17 2645 0 0,2 17-6134 0 0,-1-1 1 0 0,1 1-1 0 0,-1-1 1 0 0,1 1-1 0 0,0-1 1 0 0,-1 0-1 0 0,1 1 1 0 0,2 1-1 0 0,2 5-19 0 0,3 12 503 0 0,-1 0 0 0 0,7 38 0 0 0,-2-8 40 0 0,3-6-542 0 0,2-1 0 0 0,28 51 0 0 0,15 19 0 0 0,-58-108 0 0 0,10 12 0 0 0,5 10 0 0 0,-12-20-64 0 0,-4-5-273 0 0,-1-2-138 0 0,0 0-33 0 0,0 0 65 0 0,0-1 433 0 0,1 1 0 0 0,-1 0-1 0 0,1 0 1 0 0,-1-1-1 0 0,1 1 1 0 0,-1 0-1 0 0,0-1 1 0 0,1 1-1 0 0,-1 0 1 0 0,0-1 0 0 0,1 1-1 0 0,-1-1 1 0 0,0 1-1 0 0,0-1 1 0 0,0 1-1 0 0,1-1 1 0 0,-1 1-1 0 0,0-1 1 0 0,0 1 0 0 0,0-1-1 0 0,0 1 1 0 0,0-1-1 0 0,0 0 1 0 0,2-12-1192 0 0,-5-3-2825 0 0,0 6-2795 0 0</inkml:trace>
</inkml:ink>
</file>

<file path=ppt/ink/ink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1.8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31 11975 0 0,'0'0'267'0'0,"-1"1"42"0"0,-5 4-16 0 0,0-1 0 0 0,-1 0 0 0 0,-12 6 0 0 0,18-10 194 0 0,1 0 22 0 0,0 0 71 0 0,61 3 3487 0 0,-33-4-4082 0 0,1-2 0 0 0,45-11 0 0 0,-35 6-716 0 0,-18 4-249 0 0,25-10 0 0 0,-11 1-43 0 0</inkml:trace>
</inkml:ink>
</file>

<file path=ppt/ink/ink3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5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0 21191 0 0,'-14'0'969'0'0,"11"0"-18"0"0,3 0-536 0 0,0 0 10 0 0,0 0 72 0 0,-1 11 1459 0 0,-2 40-381 0 0,-3 19 85 0 0,-16 116-1585 0 0,19-154 771 0 0,-4 21 305 0 0,7-46-1151 0 0,6-9 0 0 0,-1-4 0 0 0,0 0 0 0 0,0 0 0 0 0,-1-1 0 0 0,7-12 0 0 0,-2 4 0 0 0,0 1 0 0 0,0 0 0 0 0,2 1 0 0 0,-1 0 0 0 0,2 1 0 0 0,15-13 0 0 0,-6 8 0 0 0,1 1 0 0 0,35-20 0 0 0,-52 34 0 0 0,-1 0 0 0 0,1 0 0 0 0,-1 1 0 0 0,1-1 0 0 0,0 1 0 0 0,0 1 0 0 0,8-2 0 0 0,-3 3 0 0 0,-2 4 0 0 0,-7-3 0 0 0,1 0 0 0 0,0 1 0 0 0,-1-1 0 0 0,1 0 0 0 0,-1 1 0 0 0,0-1 0 0 0,0 1 0 0 0,0 0 0 0 0,1 4 0 0 0,-1 7 0 0 0,-4-10 0 0 0,2-3 0 0 0,-2 3 0 0 0,0 0 0 0 0,1-1 0 0 0,-1 0 0 0 0,-1 1 0 0 0,1-1 0 0 0,0 0 0 0 0,-1-1 0 0 0,0 1 0 0 0,1-1 0 0 0,-6 3 0 0 0,-8 4 0 0 0,-20 6 0 0 0,14-6 0 0 0,-8 2 0 0 0,20-7 0 0 0,0 0 0 0 0,1 0 0 0 0,-17 10 0 0 0,-2 1 0 0 0,28-15 0 0 0,1 1 0 0 0,0-1 0 0 0,0 0 0 0 0,-1 0 0 0 0,1 0 0 0 0,0 1 0 0 0,-1-1 0 0 0,1 0 0 0 0,0 0 0 0 0,0 0 0 0 0,0 1 0 0 0,-1-1 0 0 0,1 0 0 0 0,0 1 0 0 0,0-1 0 0 0,0 0 0 0 0,-1 0 0 0 0,1 1 0 0 0,0-1 0 0 0,0 0 0 0 0,0 1 0 0 0,0-1 0 0 0,0 0 0 0 0,0 1 0 0 0,0-1 0 0 0,0 0 0 0 0,0 1 0 0 0,0-1 0 0 0,0 0 0 0 0,0 1 0 0 0,0-1 0 0 0,0 0 0 0 0,0 1 0 0 0,0-1 0 0 0,0 0 0 0 0,0 1 0 0 0,1-1 0 0 0,-1 0 0 0 0,0 0 0 0 0,0 1 0 0 0,8 7 0 0 0,-7-7 0 0 0,8 5 0 0 0,0 1 0 0 0,1-2 0 0 0,0 1 0 0 0,12 4 0 0 0,-5-2 0 0 0,-15-7 0 0 0,1 0 0 0 0,-1 0 0 0 0,0 0 0 0 0,1 0 0 0 0,-1-1 0 0 0,1 1 0 0 0,-1-1 0 0 0,5 1 0 0 0,20 2 0 0 0,-21-3 0 0 0,15 4 0 0 0,-14-2-64 0 0,-6-1-273 0 0,-1-1-138 0 0,0 0-33 0 0,0 0-140 0 0,0 0-572 0 0,0 0-253 0 0,0 0-51 0 0,0 0-79 0 0,0 0-286 0 0,0 0-126 0 0,0 0-29 0 0,0 0-4 0 0</inkml:trace>
</inkml:ink>
</file>

<file path=ppt/ink/ink3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5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 19351 0 0,'0'0'439'0'0,"0"0"62"0"0,0 0 33 0 0,3 1-65 0 0,14 8-279 0 0,-13-9-159 0 0,0 0 65 0 0,0 0 76 0 0,0 1 0 0 0,1 0 1 0 0,-1 0-1 0 0,0 0 0 0 0,0 1 0 0 0,0 0 0 0 0,0-1 0 0 0,0 1 0 0 0,0 0 0 0 0,0 1 1 0 0,-1-1-1 0 0,1 1 0 0 0,-1 0 0 0 0,0 0 0 0 0,0 0 0 0 0,0 0 0 0 0,0 0 0 0 0,0 1 0 0 0,-1-1 1 0 0,1 1-1 0 0,-1 0 0 0 0,0 0 0 0 0,2 4 0 0 0,-1 0 185 0 0,0 1-1 0 0,-1 0 0 0 0,0 0 1 0 0,0 0-1 0 0,-1 0 1 0 0,0 0-1 0 0,-1 0 1 0 0,0 0-1 0 0,0 1 1 0 0,-2 8-1 0 0,-3 9-151 0 0,0 0 0 0 0,-2 0-1 0 0,-1-1 1 0 0,-1 0 0 0 0,-1 0 0 0 0,-1-1 0 0 0,-1 0-1 0 0,-1-1 1 0 0,-26 35 0 0 0,26-42-194 0 0,7-8-49 0 0,-16 18 1 0 0,21-26-300 0 0,1-1-138 0 0,0 0-33 0 0,0 0-72 0 0,0 0-285 0 0,-6-6-2191 0 0,3-1-3405 0 0,4-3-1889 0 0</inkml:trace>
</inkml:ink>
</file>

<file path=ppt/ink/ink3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6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1 13823 0 0,'0'0'315'0'0,"0"0"45"0"0,0 0 21 0 0,0 0-49 0 0,1 0-220 0 0,5 2 385 0 0,0 0-1 0 0,0 0 0 0 0,-1 0 0 0 0,1 1 1 0 0,-1 0-1 0 0,0 0 0 0 0,1 0 0 0 0,-2 1 1 0 0,1-1-1 0 0,0 1 0 0 0,-1 1 1 0 0,1-1-1 0 0,5 8 0 0 0,0 1-51 0 0,-1 0 0 0 0,-1 1 0 0 0,0-1 0 0 0,-1 2 0 0 0,-1-1 0 0 0,0 1-1 0 0,-1 0 1 0 0,0 0 0 0 0,-1 0 0 0 0,2 19 0 0 0,0 18-1 0 0,-1 90-1 0 0,-5-141-437 0 0,-1 44 172 0 0,-1-1 0 0 0,-2 0 1 0 0,-2 0-1 0 0,-2-1 1 0 0,-2 0-1 0 0,-2 0 0 0 0,-2-1 1 0 0,-32 68-1 0 0,40-99-178 0 0,-1 0 0 0 0,0 0 0 0 0,0-1 0 0 0,-1 0 0 0 0,-1-1 0 0 0,-17 17 0 0 0,-66 41 0 0 0,86-62 0 0 0,4-4-246 0 0,0 1-1 0 0,-1 0 1 0 0,1-1-1 0 0,0 0 1 0 0,-1 0-1 0 0,1 0 1 0 0,-1 0-1 0 0,0 0 1 0 0,1 0-1 0 0,-1 0 1 0 0,0-1-1 0 0,1 1 1 0 0,-1-1-1 0 0,0 0 1 0 0,0 0-1 0 0,1 0 1 0 0,-1 0-1 0 0,0-1 1 0 0,0 1-1 0 0,1-1 1 0 0,-1 1-1 0 0,-4-3 1 0 0,-1-1-8621 0 0</inkml:trace>
</inkml:ink>
</file>

<file path=ppt/ink/ink3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28.7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2 10135 0 0,'0'0'464'0'0,"0"0"-9"0"0,0 0-155 0 0,0 0 443 0 0,0 0 227 0 0,0 0 44 0 0,0 0 8 0 0,0 0 2 0 0,0 0 0 0 0,0 0 0 0 0,0 0 0 0 0,0 0 0 0 0,7-14 4216 0 0,-4 10-4886 0 0,-1-1-1 0 0,1 1 0 0 0,0 0 1 0 0,0 0-1 0 0,0 0 0 0 0,1 0 1 0 0,-1 1-1 0 0,1-1 1 0 0,0 1-1 0 0,6-4 0 0 0,46-27 307 0 0,-51 31-564 0 0,159-72 1509 0 0,-158 73-1605 0 0,-3 1 0 0 0,0-1 0 0 0,0 1 0 0 0,0 0 0 0 0,0 0 0 0 0,1 1 0 0 0,-1-1 0 0 0,0 1 0 0 0,0 0 0 0 0,0-1 0 0 0,1 1 0 0 0,-1 1 0 0 0,0-1 0 0 0,0 0 0 0 0,4 2 0 0 0,1 1 0 0 0,-7-1 0 0 0,0 0 0 0 0,0 0 0 0 0,0-1 0 0 0,-1 1 0 0 0,1 0 0 0 0,0 0 0 0 0,-1 0 0 0 0,1 0 0 0 0,-1 0 0 0 0,0-1 0 0 0,1 1 0 0 0,-1 0 0 0 0,0 0 0 0 0,0 0 0 0 0,-1 3 0 0 0,-5 30 0 0 0,5-32 0 0 0,-4 23 0 0 0,-10 36 0 0 0,12-52 0 0 0,3-10 0 0 0,0 0 0 0 0,0 0 0 0 0,0 0 0 0 0,0 0 0 0 0,0 0 0 0 0,0 0 0 0 0,0 0 0 0 0,0 0 0 0 0,1 0 0 0 0,-1 0 0 0 0,0 0 0 0 0,0 0 0 0 0,0 0 0 0 0,0 0 0 0 0,0 0 0 0 0,0 0 0 0 0,1 0 0 0 0,-1 0 0 0 0,0 0 0 0 0,0 0 0 0 0,0 0 0 0 0,0 0 0 0 0,0 0 0 0 0,0 0 0 0 0,0 0 0 0 0,1 0 0 0 0,-1 0 0 0 0,0 0 0 0 0,0 0 0 0 0,0 0 0 0 0,0 0 0 0 0,0 1 0 0 0,0-1 0 0 0,0 0 0 0 0,0 0 0 0 0,0 0 0 0 0,0 0 0 0 0,1 0 0 0 0,-1 0 0 0 0,0 0 0 0 0,0 0 0 0 0,0 0 0 0 0,0 1 0 0 0,0-1 0 0 0,0 0 0 0 0,0 0 0 0 0,0 0 0 0 0,0 0 0 0 0,0 0 0 0 0,0 0 0 0 0,0 1 0 0 0,8-9 0 0 0,14-15 0 0 0,1 0 0 0 0,27-19 0 0 0,-35 31 0 0 0,0 0 0 0 0,0 2 0 0 0,1 0 0 0 0,0 1 0 0 0,20-8 0 0 0,-25 15 0 0 0,-10 1 0 0 0,1 0 0 0 0,-1 1 0 0 0,0-1 0 0 0,1 1 0 0 0,-1-1 0 0 0,0 1 0 0 0,1 0 0 0 0,-1-1 0 0 0,0 1 0 0 0,0 0 0 0 0,1 0 0 0 0,-1 0 0 0 0,0 0 0 0 0,0 0 0 0 0,0 0 0 0 0,0 0 0 0 0,0 1 0 0 0,-1-1 0 0 0,1 0 0 0 0,1 3 0 0 0,1 2 0 0 0,-1 0 0 0 0,0 1 0 0 0,2 9 0 0 0,2 6 0 0 0,0-9 0 0 0,3 11 0 0 0,1-1 0 0 0,24 41 0 0 0,-19-43 0 0 0,-13-18 10 0 0,12 9-84 0 0,-14-12-43 0 0,1 0 1 0 0,-1 1-1 0 0,1-1 1 0 0,-1 0-1 0 0,1 0 0 0 0,0 1 1 0 0,-1-1-1 0 0,1 0 1 0 0,-1 0-1 0 0,1 0 0 0 0,0 0 1 0 0,-1 0-1 0 0,1 0 0 0 0,0 0 1 0 0,-1 0-1 0 0,1 0 1 0 0,0 0-1 0 0,-1 0 0 0 0,1 0 1 0 0,-1 0-1 0 0,1-1 1 0 0,0 1-1 0 0,-1 0 0 0 0,1 0 1 0 0,-1-1-1 0 0,1 1 1 0 0,0 0-1 0 0,-1-1 0 0 0,1 1 1 0 0,-1-1-1 0 0,0 1 0 0 0,1-1 1 0 0,0 0-1 0 0,13-19-1856 0 0,-12 16 1726 0 0,11-18-1288 0 0</inkml:trace>
</inkml:ink>
</file>

<file path=ppt/ink/ink3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38.1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407 13823 0 0,'0'0'315'0'0,"0"0"45"0"0,0 0 21 0 0,1-1-49 0 0,2-5-220 0 0,-3 5-17 0 0,1 0 0 0 0,-1 0 0 0 0,1 0 0 0 0,-1 1 0 0 0,1-1 0 0 0,0 0 0 0 0,0 0 0 0 0,-1 0 0 0 0,1 0 0 0 0,0 1 0 0 0,0-1 0 0 0,0 0 0 0 0,0 1 0 0 0,0-1 0 0 0,0 1 0 0 0,0-1 0 0 0,0 1 0 0 0,0-1 0 0 0,0 1 0 0 0,1-1 0 0 0,2 0-66 0 0,-2 1 414 0 0,0-1 0 0 0,0 0 0 0 0,0-1 0 0 0,-1 1 1 0 0,1 0-1 0 0,0-1 0 0 0,-1 1 0 0 0,1 0 0 0 0,-1-1 0 0 0,1 0 0 0 0,1-3 0 0 0,-1 3-263 0 0,-1 0 1 0 0,1 0-1 0 0,0 0 1 0 0,0-1-1 0 0,0 2 1 0 0,5-4-1 0 0,1-2 30 0 0,0 0-1 0 0,-1 0 1 0 0,0-1 0 0 0,0 1-1 0 0,-1-1 1 0 0,0-1 0 0 0,6-10-1 0 0,13-16 685 0 0,105-138 223 0 0,-127 168-946 0 0,0 0 0 0 0,1 0 1 0 0,-2 0-1 0 0,1 0 0 0 0,0-1 0 0 0,-1 1 0 0 0,0-1 0 0 0,-1 0 0 0 0,1 1 1 0 0,0-9-1 0 0,-16 30-6 0 0,2 3-165 0 0,2 2 0 0 0,0-1 0 0 0,-12 39 0 0 0,10-28 0 0 0,-139 416 0 0 0,116-343 0 0 0,16-51 0 0 0,-12 58 0 0 0,28-87 0 0 0,4-14 0 0 0,-1-10 0 0 0,0 0 0 0 0,0 1 0 0 0,0-1 0 0 0,0 0 0 0 0,1 0 0 0 0,-1 1 0 0 0,0-1 0 0 0,0 0 0 0 0,0 0 0 0 0,0 0 0 0 0,1 1 0 0 0,-1-1 0 0 0,0 0 0 0 0,0 0 0 0 0,1 0 0 0 0,-1 0 0 0 0,0 1 0 0 0,0-1 0 0 0,1 0 0 0 0,-1 0 0 0 0,0 0 0 0 0,0 0 0 0 0,1 0 0 0 0,-1 0 0 0 0,1 0 0 0 0,-1 0 0 0 0,1-1 0 0 0,0 0 0 0 0,0 1 0 0 0,0-1 0 0 0,0 0 0 0 0,-1 1 0 0 0,1-1 0 0 0,0 0 0 0 0,-1 0 0 0 0,1 0 0 0 0,-1 0 0 0 0,1 0 0 0 0,-1 0 0 0 0,1 1 0 0 0,0-3 0 0 0,7-18 0 0 0,-8 20 0 0 0,6-19 0 0 0,-1-1 0 0 0,4-31 0 0 0,5-22 0 0 0,-5 40 0 0 0,-1-1 0 0 0,2-37 0 0 0,-8 58 0 0 0,-2 1 0 0 0,0-1 0 0 0,0 0 0 0 0,-2 0 0 0 0,1 1 0 0 0,-2-1 0 0 0,0 1 0 0 0,-6-20 0 0 0,8 31 0 0 0,0 1 0 0 0,0-1 0 0 0,0 0 0 0 0,0 0 0 0 0,0 1 0 0 0,0-1 0 0 0,0 1 0 0 0,0-1 0 0 0,-1 1 0 0 0,1-1 0 0 0,-1 1 0 0 0,1 0 0 0 0,-1-1 0 0 0,0 1 0 0 0,1 0 0 0 0,-1 0 0 0 0,0 0 0 0 0,-3-1 0 0 0,2 1 0 0 0,-1 1 0 0 0,1-1 0 0 0,-1 0 0 0 0,1 1 0 0 0,-1 0 0 0 0,1 0 0 0 0,-1 0 0 0 0,0 0 0 0 0,-6 2 0 0 0,2 0 0 0 0,-1 0 0 0 0,0 1 0 0 0,0 1 0 0 0,1-1 0 0 0,0 1 0 0 0,0 1 0 0 0,-12 7 0 0 0,18-10 0 0 0,-2 0 0 0 0,0 1 0 0 0,1 0 0 0 0,-1-1 0 0 0,1 1 0 0 0,0 1 0 0 0,0-1 0 0 0,0 0 0 0 0,0 1 0 0 0,1 0 0 0 0,-1-1 0 0 0,-2 7 0 0 0,2 4 0 0 0,6-10 0 0 0,-2-3 0 0 0,0 1 0 0 0,0-1 0 0 0,0 0 0 0 0,0 1 0 0 0,0-1 0 0 0,0 0 0 0 0,0 0 0 0 0,1 0 0 0 0,-1 0 0 0 0,0 0 0 0 0,1 0 0 0 0,-1 0 0 0 0,0 0 0 0 0,1 0 0 0 0,-1-1 0 0 0,1 1 0 0 0,0 0 0 0 0,-1-1 0 0 0,1 0 0 0 0,-1 1 0 0 0,1-1 0 0 0,2 0 0 0 0,5 1 0 0 0,0 0 0 0 0,16-2 0 0 0,-15 0 0 0 0,18-2 0 0 0,1-1 0 0 0,-1-1 0 0 0,39-13 0 0 0,38-7 0 0 0,-83 21 0 0 0,42-5 0 0 0,-58 10 0 0 0,-10 3 0 0 0,-3 2 0 0 0,7-6-16 0 0,0 1 0 0 0,-1-1-1 0 0,1 1 1 0 0,0-1 0 0 0,-1 1 0 0 0,1-1-1 0 0,0 0 1 0 0,-1 1 0 0 0,1-1-1 0 0,-1 0 1 0 0,1 1 0 0 0,-1-1 0 0 0,1 0-1 0 0,-1 0 1 0 0,1 0 0 0 0,-1 1 0 0 0,1-1-1 0 0,-1 0 1 0 0,1 0 0 0 0,-1 0 0 0 0,1 0-1 0 0,-1 0 1 0 0,1 0 0 0 0,-1 0 0 0 0,1 0-1 0 0,-1 0 1 0 0,1 0 0 0 0,-2 0 0 0 0,0-1-342 0 0,-15 4-3244 0 0,9-1-5607 0 0</inkml:trace>
</inkml:ink>
</file>

<file path=ppt/ink/ink3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39.3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03 11975 0 0,'0'0'547'0'0,"-5"-5"181"0"0,-4-6 541 0 0,-1-3 1363 0 0,10 13-1608 0 0,-5-10 4096 0 0,5 10-5016 0 0,-2-12 3411 0 0,3 10-1601 0 0,5 8-1079 0 0,-2 0-835 0 0,-1 1 0 0 0,0-1 0 0 0,0 1 0 0 0,0 0 0 0 0,0 0 0 0 0,-1 0 0 0 0,3 10 0 0 0,1 3 0 0 0,6 21 0 0 0,-9-28 0 0 0,0-1 0 0 0,0 0 0 0 0,2 0 0 0 0,-1 0 0 0 0,1 0 0 0 0,12 18 0 0 0,-15-26 0 0 0,3 2 0 0 0,13 1 0 0 0,-13-5 0 0 0,-1 0 0 0 0,0-1 0 0 0,0 0 0 0 0,1 0 0 0 0,-1 0 0 0 0,0 0 0 0 0,1-1 0 0 0,-1 0 0 0 0,0 0 0 0 0,0 0 0 0 0,0 0 0 0 0,7-3 0 0 0,-4 1 0 0 0,-1-1 0 0 0,1 0 0 0 0,-1 0 0 0 0,0 0 0 0 0,0-1 0 0 0,7-7 0 0 0,-2 0 214 0 0,-1-2 0 0 0,0 1 0 0 0,-1-1 0 0 0,0-1 0 0 0,-1 0 0 0 0,7-18 0 0 0,17-30 336 0 0,-23 50-550 0 0,-6 8 0 0 0,0 1 0 0 0,0 0 0 0 0,-1-1 0 0 0,0 1 0 0 0,1-1 0 0 0,1-7 0 0 0,-18 41 0 0 0,8-17 0 0 0,0 1 0 0 0,-8 23 0 0 0,3 3 0 0 0,-3-2 0 0 0,-29 58 0 0 0,22-50 0 0 0,-64 110 0 0 0,22-43 0 0 0,17-30 0 0 0,45-80 0 0 0,0-1 0 0 0,0 0 0 0 0,1 0 0 0 0,-1 1 0 0 0,0-1 0 0 0,1 0 0 0 0,-1 1 0 0 0,1-1 0 0 0,-1 1 0 0 0,1 2 0 0 0,-3 12 0 0 0,-11 16-64 0 0,14-31-273 0 0,17-15-1294 0 0,-14 11 928 0 0,-1 0 0 0 0,1 0 0 0 0,-1 0 1 0 0,0 0-1 0 0,3-6 0 0 0,1-2-832 0 0</inkml:trace>
</inkml:ink>
</file>

<file path=ppt/ink/ink3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0.1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6 119 8287 0 0,'0'0'382'0'0,"4"-7"126"0"0,-1 2-198 0 0,-1 0 1 0 0,0 0 0 0 0,0 0 0 0 0,1-8 0 0 0,5-14 2609 0 0,-2 14-2155 0 0,-4 11-168 0 0,-1-1 1 0 0,1-1 0 0 0,-1 1 0 0 0,0 0-1 0 0,0 0 1 0 0,0 0 0 0 0,0-1-1 0 0,0-3 1 0 0,-1 6-54 0 0,0 1-28 0 0,0 0 66 0 0,0 0 288 0 0,-5-5 2333 0 0,4 4-3132 0 0,0 1 0 0 0,-1 0 0 0 0,1 0 0 0 0,0 0 1 0 0,0 1-1 0 0,-1-1 0 0 0,1 0 0 0 0,0 0 0 0 0,-1 1 1 0 0,1-1-1 0 0,0 0 0 0 0,0 1 0 0 0,0 0 0 0 0,0-1 0 0 0,-1 1 1 0 0,1-1-1 0 0,0 1 0 0 0,0 0 0 0 0,0 0 0 0 0,0 0 0 0 0,0 0 1 0 0,1 0-1 0 0,-1 0 0 0 0,-1 1 0 0 0,-8 7 255 0 0,4-2-326 0 0,1-1-1 0 0,-1 1 1 0 0,1 0 0 0 0,0 0-1 0 0,1 1 1 0 0,0 0 0 0 0,0-1 0 0 0,-4 14-1 0 0,-6 9 76 0 0,-5 12 207 0 0,2 0 1 0 0,1 0-1 0 0,3 1 0 0 0,1 1 0 0 0,3 1 1 0 0,-5 47-1 0 0,13-75-282 0 0,1 0 0 0 0,0 0 0 0 0,1 0 0 0 0,5 24 0 0 0,-5-37 0 0 0,1 0 0 0 0,-1 0 0 0 0,1 0 0 0 0,-1 0 0 0 0,1 0 0 0 0,1 0 0 0 0,4 6 0 0 0,-7-9-1 0 0,0-1 0 0 0,1 1 0 0 0,-1-1 0 0 0,0 1 0 0 0,1-1 0 0 0,-1 1 0 0 0,0-1 0 0 0,1 0 0 0 0,-1 1 0 0 0,1-1 0 0 0,-1 0 0 0 0,0 1 0 0 0,1-1 0 0 0,-1 0 0 0 0,1 1 0 0 0,-1-1 0 0 0,1 0-1 0 0,0 0 1 0 0,-1 0 0 0 0,1 1 0 0 0,-1-1 0 0 0,1 0 0 0 0,-1 0 0 0 0,1 0 0 0 0,-1 0 0 0 0,1 0 0 0 0,0 0 0 0 0,-1 0 0 0 0,1 0 0 0 0,-1 0 0 0 0,1 0 0 0 0,-1-1 0 0 0,1 1 0 0 0,-1 0 0 0 0,1 0 0 0 0,-1 0 0 0 0,1-1 0 0 0,-1 1 0 0 0,1 0 0 0 0,-1-1 0 0 0,1 1 0 0 0,0-1 0 0 0,0 0-88 0 0,1 0-130 0 0,0 0 0 0 0,0 0-1 0 0,0 0 1 0 0,-1 0 0 0 0,1 0 0 0 0,0 0 0 0 0,-1-1 0 0 0,1 1 0 0 0,-1-1 0 0 0,0 1 0 0 0,1-1 0 0 0,0-1 0 0 0,0-1-502 0 0,-1 0 1 0 0,1 0-1 0 0,-1 0 1 0 0,2-8-1 0 0,-3 11 541 0 0,3-11-1352 0 0,3 0-4 0 0</inkml:trace>
</inkml:ink>
</file>

<file path=ppt/ink/ink3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0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4 137 11975 0 0,'0'0'547'0'0,"0"0"-11"0"0,0 0-203 0 0,0 0 419 0 0,1-1 220 0 0,10-49 7293 0 0,-2 6-6095 0 0,-8 39-2015 0 0,1 0 0 0 0,-1 1 0 0 0,1-1 0 0 0,4-7 0 0 0,-1 3 527 0 0,-5 7-239 0 0,0 2-222 0 0,0 0 166 0 0,0 2 101 0 0,-39 162 613 0 0,38-157-1099 0 0,1-1-1 0 0,-1 1 1 0 0,2-1 0 0 0,-1 1-1 0 0,1-1 1 0 0,0 1 0 0 0,0-1-1 0 0,0 0 1 0 0,1 1 0 0 0,0-1-1 0 0,4 7 1 0 0,-6-11-2 0 0,1 0 0 0 0,0 0 0 0 0,0-1 0 0 0,0 1 0 0 0,0 0-1 0 0,1-1 1 0 0,-1 1 0 0 0,0-1 0 0 0,1 1 0 0 0,-1-1 0 0 0,1 0 0 0 0,-1 1 0 0 0,1-1 0 0 0,0 0 0 0 0,-1 0-1 0 0,1 0 1 0 0,0 0 0 0 0,0-1 0 0 0,0 1 0 0 0,0 0 0 0 0,0-1 0 0 0,0 1 0 0 0,0-1 0 0 0,0 0 0 0 0,0 0-1 0 0,0 0 1 0 0,0 0 0 0 0,0 0 0 0 0,0 0 0 0 0,0 0 0 0 0,0 0 0 0 0,-1-1 0 0 0,1 1 0 0 0,0-1 0 0 0,0 0-1 0 0,0 1 1 0 0,0-1 0 0 0,0 0 0 0 0,3-2 0 0 0,4-3 0 0 0,0 0 0 0 0,0-1 0 0 0,-1 0 0 0 0,1 0 0 0 0,-2-1 0 0 0,1 0 0 0 0,9-13 0 0 0,-1 2 0 0 0,-1 0 0 0 0,-1-1 0 0 0,-1-1 0 0 0,11-22 0 0 0,-15 25 72 0 0,-8 16 299 0 0,-1 2 117 0 0,0 0 21 0 0,0 0-66 0 0,0 2-294 0 0,-64 335-133 0 0,61-322-16 0 0,-70 245 0 0 0,66-237 0 0 0,3-8 0 0 0,-1-1 0 0 0,-1 1 0 0 0,0-1 0 0 0,-9 14 0 0 0,12-23 0 0 0,3-4 0 0 0,-1 0 0 0 0,1 0 0 0 0,0-1 0 0 0,-1 1 0 0 0,1 0 0 0 0,-1-1 0 0 0,1 1 0 0 0,-1 0 0 0 0,1-1 0 0 0,-1 1 0 0 0,0-1 0 0 0,1 1 0 0 0,-1-1 0 0 0,1 1 0 0 0,-1-1 0 0 0,0 1 0 0 0,0-1 0 0 0,1 1 0 0 0,-3-1 0 0 0,-5 4 0 0 0,-32 12 0 0 0,37-16 0 0 0,1 1 0 0 0,-1-1 0 0 0,0 0 0 0 0,0 0 0 0 0,1 1 0 0 0,-1-2 0 0 0,0 1 0 0 0,0 0 0 0 0,-3-1 0 0 0,3-1 0 0 0,1 1 0 0 0,0 0 0 0 0,0-1 0 0 0,0 1 0 0 0,0-1 0 0 0,0 1 0 0 0,0-1 0 0 0,0 0 0 0 0,1 0 0 0 0,-1 0 0 0 0,0 0 0 0 0,1 0 0 0 0,0 0 0 0 0,0-1 0 0 0,-1 1 0 0 0,0-3 0 0 0,1 1 0 0 0,0 0 0 0 0,0 0 0 0 0,1-1 0 0 0,-1 1 0 0 0,1-1 0 0 0,0 1 0 0 0,0 0 0 0 0,1-8 0 0 0,1-2 0 0 0,2 1 0 0 0,-1-1 0 0 0,2 1 0 0 0,10-24 0 0 0,4-1-820 0 0,1 0 0 0 0,40-55 0 0 0,-44 72 213 0 0,1 0-1 0 0,1 2 1 0 0,0 0-1 0 0,2 1 0 0 0,29-22 1 0 0,-3 5-4401 0 0,-25 14 2449 0 0</inkml:trace>
</inkml:ink>
</file>

<file path=ppt/ink/ink3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1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8 19351 0 0,'3'-1'439'0'0,"8"-3"51"0"0,0-1 1 0 0,0-1-1 0 0,-1 0 1 0 0,11-8 0 0 0,3-2 2540 0 0,-22 15-2575 0 0,-1 0-377 0 0,0 1-1 0 0,0-1 0 0 0,0 1 0 0 0,0 0 1 0 0,0-1-1 0 0,0 1 0 0 0,0 0 0 0 0,0-1 1 0 0,0 1-1 0 0,0 0 0 0 0,0 0 1 0 0,0 0-1 0 0,0 0 0 0 0,0 0 0 0 0,0 0 1 0 0,0 0-1 0 0,0 0 0 0 0,0 0 0 0 0,0 1 1 0 0,0-1-1 0 0,0 0 0 0 0,0 1 1 0 0,0-1-1 0 0,2 2 0 0 0,1 0 318 0 0,0 1 0 0 0,0 0 0 0 0,0 0 0 0 0,6 6 0 0 0,-5-4-416 0 0,-3-5 21 0 0,-1 1 1 0 0,0 0-1 0 0,0 0 1 0 0,0 0-1 0 0,0 0 1 0 0,0 0-1 0 0,1 0 0 0 0,-2 1 1 0 0,1-1-1 0 0,0 0 1 0 0,0 0-1 0 0,0 1 0 0 0,0 1 1 0 0,10 19-6 0 0,-4-10 132 0 0,-1 1 0 0 0,0 0 0 0 0,-1 0 0 0 0,-1 0 0 0 0,0 1 0 0 0,-1-1 0 0 0,3 21 0 0 0,-2 7 384 0 0,-1 49 0 0 0,-9 31-512 0 0,5-112 0 0 0,-4 29 0 0 0,-2 0 0 0 0,-17 57 0 0 0,21-83 0 0 0,1-3-5 0 0,0 0-1 0 0,-1-1 1 0 0,0 1 0 0 0,-1 0-1 0 0,0-1 1 0 0,0 0 0 0 0,0 0-1 0 0,-1 0 1 0 0,-1-1 0 0 0,1 1-1 0 0,-10 8 1 0 0,14-15-332 0 0,1-2 148 0 0,-1-1 0 0 0,0 1 0 0 0,1-1 1 0 0,-1 0-1 0 0,1 1 0 0 0,0-1 1 0 0,-1 1-1 0 0,1-3 0 0 0,0 1-354 0 0,1 0 0 0 0,-1 1 0 0 0,1-1-1 0 0,-1 0 1 0 0,1 1 0 0 0,1-4 0 0 0,2-4-1212 0 0,-1-6-292 0 0</inkml:trace>
</inkml:ink>
</file>

<file path=ppt/ink/ink3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8.1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356'0'0,"0"0"50"0"0,0 0 20 0 0,0 0-42 0 0,0 0-42 0 0,0 0 750 0 0,0 0 352 0 0,0 0 76 0 0,0 0-123 0 0,0 0-575 0 0,0 0-248 0 0,0 0-50 0 0,0 0-11 0 0,0 0-1 0 0,0 0 0 0 0,0 0 0 0 0,0 0-68 0 0,1-1-289 0 0,3-2-80 0 0,0 1 0 0 0,0 0 0 0 0,0 0 0 0 0,1 0 0 0 0,-1 0 1 0 0,0 1-1 0 0,1 0 0 0 0,-1-1 0 0 0,1 2 0 0 0,6-2 0 0 0,54 1 1051 0 0,-46 1-1013 0 0,-10 0-113 0 0,0 0 0 0 0,-1 0 0 0 0,1-1 0 0 0,14-3 0 0 0,-15 3-277 0 0,0-1 0 0 0,1 0 1 0 0,-2 0-1 0 0,10-5 0 0 0,-16 7-303 0 0,-1 0-285 0 0,0 0-126 0 0,0 0-984 0 0,0 0-4014 0 0,0 0-1723 0 0</inkml:trace>
</inkml:ink>
</file>

<file path=ppt/ink/ink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2.3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82 15663 0 0,'0'0'356'0'0,"0"0"50"0"0,2 0 20 0 0,11-3-137 0 0,-11 3-269 0 0,0 0 0 0 0,0 0 1 0 0,0 0-1 0 0,0-1 0 0 0,0 1 1 0 0,0-1-1 0 0,0 0 0 0 0,0 0 0 0 0,0 1 1 0 0,-1-1-1 0 0,3-2 0 0 0,0 1 224 0 0,0 0-1 0 0,1 0 0 0 0,-1 0 1 0 0,0 0-1 0 0,1 0 1 0 0,5 0-1 0 0,-6 1 106 0 0,1-1-1 0 0,0 1 0 0 0,-1-1 1 0 0,1 0-1 0 0,7-5 1 0 0,0-1 223 0 0,21-14 581 0 0,-20 15-978 0 0,0-2 1 0 0,0 0-1 0 0,-1-1 0 0 0,19-19 1 0 0,-16 15 494 0 0,8-13 431 0 0,-17 22-1013 0 0,-4 4 283 0 0,-4 2-256 0 0,0 0 0 0 0,1 0-1 0 0,-1 0 1 0 0,1 0 0 0 0,0 0 0 0 0,-1 1 0 0 0,1-1 0 0 0,0 0 0 0 0,0 1 0 0 0,-2 2-1 0 0,0-1 63 0 0,-70 84-12 0 0,61-71-165 0 0,4-6 0 0 0,-1 1 0 0 0,-10 20 0 0 0,17-27 0 0 0,0 0 0 0 0,1 0 0 0 0,-1 0 0 0 0,1 0 0 0 0,0 0 0 0 0,0 1 0 0 0,0-1 0 0 0,1 0 0 0 0,-1 0 0 0 0,1 1 0 0 0,0-1 0 0 0,1 7 0 0 0,2-1 0 0 0,5-4 0 0 0,-5-5 0 0 0,-1 0 0 0 0,1 0 0 0 0,0-1 0 0 0,0 1 0 0 0,0-1 0 0 0,0 0 0 0 0,0 0 0 0 0,0 0 0 0 0,0 0 0 0 0,0 0 0 0 0,0-1 0 0 0,0 1 0 0 0,0-1 0 0 0,5-2 0 0 0,5-2 0 0 0,24-12 0 0 0,-24 10 0 0 0,24-12 0 0 0,-1-1 0 0 0,0-2 0 0 0,44-36 0 0 0,-45 30 0 0 0,-35 27 0 0 0,0 1 0 0 0,1 0 0 0 0,-1 0 0 0 0,0 0 0 0 0,0-1 0 0 0,0 1 0 0 0,0 0 0 0 0,1 0 0 0 0,-1 0 0 0 0,0 0 0 0 0,0-1 0 0 0,0 1 0 0 0,1 0 0 0 0,-1 0 0 0 0,0 0 0 0 0,0 0 0 0 0,0 0 0 0 0,1 0 0 0 0,-1 0 0 0 0,0-1 0 0 0,0 1 0 0 0,1 0 0 0 0,-1 0 0 0 0,0 0 0 0 0,0 0 0 0 0,1 0 0 0 0,-1 0 0 0 0,0 0 0 0 0,0 0 0 0 0,1 0 0 0 0,-1 1 0 0 0,0-1 0 0 0,0 0 0 0 0,1 0 0 0 0,-1 0 0 0 0,0 0 0 0 0,0 0 0 0 0,0 0 0 0 0,1 0 0 0 0,-1 0 0 0 0,0 1 0 0 0,0-1 0 0 0,0 0 0 0 0,1 0 0 0 0,-1 0 0 0 0,0 1 0 0 0,0-1 0 0 0,0 0 0 0 0,0 0 0 0 0,0 0 0 0 0,1 1 0 0 0,-1-1 0 0 0,0 0 0 0 0,0 0 0 0 0,0 0 0 0 0,0 1 0 0 0,0-1 0 0 0,0 0 0 0 0,0 0 0 0 0,0 1 0 0 0,0-1 0 0 0,0 0 0 0 0,0 1 0 0 0,1 2 0 0 0,-1 1 0 0 0,1-1 0 0 0,-1 0 0 0 0,0 1 0 0 0,0-1 0 0 0,0 0 0 0 0,-1 1 0 0 0,1-1 0 0 0,-1 0 0 0 0,1 1 0 0 0,-1-1 0 0 0,0 0 0 0 0,-1 0 0 0 0,1 0 0 0 0,-3 4 0 0 0,2-2 0 0 0,0 0 0 0 0,0 0 0 0 0,1 0 0 0 0,0 0 0 0 0,-2 7 0 0 0,0 7 0 0 0,2-9 0 0 0,1-10 0 0 0,0 1 0 0 0,0-1 0 0 0,0 1 0 0 0,0-1 0 0 0,0 0 0 0 0,0 1 0 0 0,0-1 0 0 0,0 1 0 0 0,0-1 0 0 0,0 0 0 0 0,0 1 0 0 0,0-1 0 0 0,1 0 0 0 0,-1 1 0 0 0,0-1 0 0 0,0 0 0 0 0,0 1 0 0 0,1-1 0 0 0,-1 0 0 0 0,1 1 0 0 0,-1-1 0 0 0,1 1 0 0 0,0-1 0 0 0,0 0 0 0 0,0 1 0 0 0,0-1 0 0 0,0 0 0 0 0,0 0 0 0 0,0 0 0 0 0,0 0 0 0 0,0 1 0 0 0,0-2 0 0 0,0 1 0 0 0,0 0 0 0 0,0 0 0 0 0,0 0 0 0 0,0 0 0 0 0,0-1 0 0 0,0 1 0 0 0,0 0 0 0 0,1-1 0 0 0,22-14 0 0 0,-8 6 0 0 0,73-36 0 0 0,24 5 0 0 0,-99 37 0 0 0,-11 6 0 0 0,-2-2 0 0 0,15 10 0 0 0,-16-10 0 0 0,1-1 0 0 0,-1 0 0 0 0,1 1 0 0 0,0-1 0 0 0,-1 1 0 0 0,1 0 0 0 0,-1-1 0 0 0,1 1 0 0 0,-1 0 0 0 0,1-1 0 0 0,-1 1 0 0 0,0 0 0 0 0,1-1 0 0 0,-1 1 0 0 0,0 0 0 0 0,0 0 0 0 0,1-1 0 0 0,-1 1 0 0 0,0 0 0 0 0,0 0 0 0 0,0-1 0 0 0,0 2 0 0 0,0 1 0 0 0,2 0 0 0 0,1 26 0 0 0,-3-27 0 0 0,0-1 0 0 0,-1 0 0 0 0,1 0 0 0 0,1 0 0 0 0,-1 0 0 0 0,0 0 0 0 0,0 0 0 0 0,0 0 0 0 0,0-1 0 0 0,1 1 0 0 0,-1 0 0 0 0,0 0 0 0 0,1 0 0 0 0,-1 0 0 0 0,0-1 0 0 0,1 1 0 0 0,-1 0 0 0 0,1-1 0 0 0,0 2 0 0 0,5 7 0 0 0,1-3 0 0 0,-4-6-62 0 0,-1 1-1 0 0,1-1 1 0 0,0 0 0 0 0,-1 0-1 0 0,1 0 1 0 0,-1 0 0 0 0,1 0-1 0 0,0 0 1 0 0,-1-1 0 0 0,1 0-1 0 0,-1 1 1 0 0,1-1 0 0 0,-1 0-1 0 0,1 0 1 0 0,-1 0 0 0 0,0 0-1 0 0,1-1 1 0 0,-1 1-1 0 0,0-1 1 0 0,0 1 0 0 0,3-4-1 0 0,3-2-512 0 0,0-1 0 0 0,0 0-1 0 0,11-15 1 0 0,-16 18 6 0 0,0 1 0 0 0,1-1-1 0 0,-2 0 1 0 0,1-1 0 0 0,0 1 0 0 0,1-6 0 0 0,1-15-1478 0 0</inkml:trace>
</inkml:ink>
</file>

<file path=ppt/ink/ink3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8.4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7503 0 0,'0'0'399'0'0,"0"0"60"0"0,0 0 21 0 0,0 0-59 0 0,2 0-276 0 0,15 0 964 0 0,1-1 0 0 0,-1 0 0 0 0,0-2-1 0 0,30-7 1 0 0,-39 7-479 0 0,-1 1-1 0 0,1 0 1 0 0,15 0-1 0 0,-11 1-3860 0 0,1 1-4210 0 0,-11 0 1379 0 0</inkml:trace>
</inkml:ink>
</file>

<file path=ppt/ink/ink3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49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401 10135 0 0,'0'0'231'0'0,"0"0"29"0"0,0 0 19 0 0,1 0-41 0 0,1 0-193 0 0,2 1-31 0 0,7-6-25 0 0,-8 3 543 0 0,-1 1-1 0 0,0-1 0 0 0,-1 0 0 0 0,1 0 1 0 0,0 0-1 0 0,0 0 0 0 0,-1-1 1 0 0,0 1-1 0 0,1 0 0 0 0,-1-1 0 0 0,0 1 1 0 0,0-1-1 0 0,0 1 0 0 0,0-1 1 0 0,-1 0-1 0 0,1-2 0 0 0,0 3 424 0 0,-1 2-290 0 0,-1-3-30 0 0,2 2-522 0 0,-1 1 0 0 0,0 0-1 0 0,0 0 1 0 0,0-1 0 0 0,0 1 0 0 0,0 0 0 0 0,0 0 0 0 0,0-1-1 0 0,0 1 1 0 0,0 0 0 0 0,0-1 0 0 0,0 1 0 0 0,0 0 0 0 0,0 0 0 0 0,0-1-1 0 0,0 1 1 0 0,0 0 0 0 0,0-1 0 0 0,0 1 0 0 0,-1 0 0 0 0,1 0-1 0 0,0-1 1 0 0,0 1 0 0 0,0 0 0 0 0,0 0 0 0 0,-1 0 0 0 0,1-1 0 0 0,0 1-1 0 0,0 0 1 0 0,0 0 0 0 0,-1 0 0 0 0,1-1 0 0 0,0 1 0 0 0,0 0-1 0 0,-1 0 1 0 0,1 0 0 0 0,0 0 0 0 0,0 0 0 0 0,-1 0 0 0 0,1 0 0 0 0,0 0-1 0 0,0-1 1 0 0,-1 1 0 0 0,-3 0-99 0 0,1-1 1 0 0,0 1-1 0 0,-1 0 0 0 0,1 0 0 0 0,-1 0 1 0 0,1 0-1 0 0,0 1 0 0 0,-1-1 0 0 0,1 1 1 0 0,0 0-1 0 0,-1 0 0 0 0,-2 2 0 0 0,-8 3-21 0 0,-19 12 0 0 0,11-6 80 0 0,12-6-74 0 0,0 1 0 0 0,1 0 0 0 0,-1 0 1 0 0,1 1-1 0 0,1 0 0 0 0,0 1 0 0 0,0 0 0 0 0,0 0 0 0 0,1 0 0 0 0,1 1 0 0 0,-1 0 0 0 0,2 1 1 0 0,-1-1-1 0 0,1 1 0 0 0,1 0 0 0 0,0 1 0 0 0,-3 17 0 0 0,6-27 1 0 0,1 0 0 0 0,0 0 0 0 0,-1 0 0 0 0,1 0 0 0 0,0-1 0 0 0,0 1 0 0 0,1 0 0 0 0,-1 0 0 0 0,1 3 0 0 0,4 4 0 0 0,-2-7 0 0 0,-1 0 0 0 0,0 0 0 0 0,1-1 0 0 0,-1 0 0 0 0,1 1 0 0 0,0-1 0 0 0,0 0 0 0 0,-1 0 0 0 0,1 0 0 0 0,0-1 0 0 0,0 1 0 0 0,0-1 0 0 0,0 1 0 0 0,0-1 0 0 0,-1 0 0 0 0,1 0 0 0 0,0-1 0 0 0,0 1 0 0 0,0 0 0 0 0,5-2 0 0 0,2-1 0 0 0,1 0 0 0 0,-1-1 0 0 0,0 0 0 0 0,13-7 0 0 0,-4 0 162 0 0,-1-1 0 0 0,1-1 0 0 0,-2-1 0 0 0,27-27 0 0 0,55-71 934 0 0,-72 79-1010 0 0,22-30-86 0 0,-4-2 0 0 0,38-72 0 0 0,-80 130 0 0 0,1-1 0 0 0,-1 1 0 0 0,-1-1 0 0 0,4-14 0 0 0,-4 12 0 0 0,-1 9 0 0 0,-1 1 0 0 0,0-1 0 0 0,0 0 0 0 0,0 1 0 0 0,0-1 0 0 0,0 0 0 0 0,0 1 0 0 0,0-1 0 0 0,0 0 0 0 0,0 1 0 0 0,0-1 0 0 0,0 0 0 0 0,0 0 0 0 0,0 1 0 0 0,0-1 0 0 0,-1 0 0 0 0,1 1 0 0 0,0-1 0 0 0,-1 1 0 0 0,1-1 0 0 0,0 0 0 0 0,-1 1 0 0 0,1-1 0 0 0,-1 1 0 0 0,1-1 0 0 0,-1 1 0 0 0,1-1 0 0 0,-1 1 0 0 0,1-1 0 0 0,-1 1 0 0 0,1 0 0 0 0,-1-1 0 0 0,0 1 0 0 0,1 0 0 0 0,-1-1 0 0 0,0 1 0 0 0,1 0 0 0 0,-1 0 0 0 0,0 0 0 0 0,1 0 0 0 0,-1-1 0 0 0,0 1 0 0 0,1 0 0 0 0,-1 0 0 0 0,0 0 0 0 0,0 0 0 0 0,1 1 0 0 0,-1-1 0 0 0,-1 0 0 0 0,2 0 0 0 0,-3 1 0 0 0,0-1 0 0 0,0 1 0 0 0,0 0 0 0 0,0 0 0 0 0,0 0 0 0 0,1 0 0 0 0,-1 0 0 0 0,0 1 0 0 0,1 0 0 0 0,-1-1 0 0 0,1 1 0 0 0,-5 3 0 0 0,-1 4 0 0 0,0-1 0 0 0,-7 11 0 0 0,3-5 0 0 0,0 2 0 0 0,0 1 0 0 0,0 1 0 0 0,2-1 0 0 0,-11 26 0 0 0,-26 79 0 0 0,39-98 0 0 0,0 0 0 0 0,2 0 0 0 0,1 0 0 0 0,1 0 0 0 0,1 1 0 0 0,0 33 0 0 0,3-54 0 0 0,0-1 0 0 0,1 1 0 0 0,-1 0 0 0 0,1 0 0 0 0,0 0 0 0 0,0 0 0 0 0,0-1 0 0 0,0 1 0 0 0,1 0 0 0 0,0-1 0 0 0,-1 1 0 0 0,1-1 0 0 0,1 0 0 0 0,-1 0 0 0 0,0 0 0 0 0,1 0 0 0 0,-1 0 0 0 0,1 0 0 0 0,0 0 0 0 0,0-1 0 0 0,0 1 0 0 0,0-1 0 0 0,1 0 0 0 0,-1 0 0 0 0,1 0 0 0 0,-1-1 0 0 0,1 1 0 0 0,5 1 0 0 0,-6-2 0 0 0,14 2 0 0 0,-13-3-52 0 0,0 0-1 0 0,0-1 1 0 0,0 1 0 0 0,0-1 0 0 0,0 0-1 0 0,-1 0 1 0 0,1 0 0 0 0,0 0-1 0 0,-1-1 1 0 0,1 1 0 0 0,-1-1-1 0 0,1 0 1 0 0,5-4 0 0 0,-1-1-873 0 0,0 1 1 0 0,-1-1-1 0 0,14-16 0 0 0,-9 9-8284 0 0</inkml:trace>
</inkml:ink>
</file>

<file path=ppt/ink/ink3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0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15663 0 0,'0'0'719'0'0,"0"0"-20"0"0,0 0-306 0 0,0 0 371 0 0,0 0 209 0 0,0 0 41 0 0,0 0 8 0 0,2 1 2 0 0,8 1-541 0 0,0-1 0 0 0,0 0-1 0 0,0 0 1 0 0,16-1 0 0 0,45-8 2208 0 0,-50 6-2452 0 0,266-40 1702 0 0,-241 34-1834 0 0,-1 2-107 0 0,69-2 0 0 0,-94 10-3839 0 0,-21-2-2620 0 0,-6 3-1891 0 0</inkml:trace>
</inkml:ink>
</file>

<file path=ppt/ink/ink3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1.1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329 15663 0 0,'0'0'719'0'0,"0"0"-20"0"0,-3-28 7170 0 0,2 27-7356 0 0,1 0-425 0 0,0 0-1 0 0,0 0 1 0 0,-1 0 0 0 0,1 0-1 0 0,-1 0 1 0 0,1 0 0 0 0,-1 0-1 0 0,1 0 1 0 0,-1 0 0 0 0,1 0-1 0 0,-1 0 1 0 0,0 0 0 0 0,0 1-1 0 0,1-1 1 0 0,-1 0-1 0 0,0 0 1 0 0,0 1 0 0 0,0-1-1 0 0,0 1 1 0 0,0-1 0 0 0,0 1-1 0 0,0-1 1 0 0,0 1 0 0 0,0-1-1 0 0,0 1 1 0 0,-1 0 0 0 0,-2-2 244 0 0,-1 1 0 0 0,1 0 0 0 0,0 0 1 0 0,-8 0-1 0 0,10 2-316 0 0,0-1 0 0 0,0 1-1 0 0,0-1 1 0 0,1 1 0 0 0,-1 0 0 0 0,0-1 0 0 0,0 1-1 0 0,1 0 1 0 0,-1 0 0 0 0,-2 2 0 0 0,-3 2-18 0 0,-2-1 2 0 0,3-1 0 0 0,1 0 0 0 0,-1 0 0 0 0,1 0 0 0 0,-1 1 0 0 0,1 0 0 0 0,0 0 0 0 0,1 0 0 0 0,-7 7 0 0 0,0 3 0 0 0,-46 62 0 0 0,51-66 0 0 0,0 0 0 0 0,0 0 0 0 0,2 0 0 0 0,-1 1 0 0 0,1-1 0 0 0,-3 15 0 0 0,6-22 0 0 0,1 0 0 0 0,0-1 0 0 0,-1 1 0 0 0,1 0 0 0 0,0 0 0 0 0,0-1 0 0 0,0 1 0 0 0,1 0 0 0 0,-1-1 0 0 0,1 1 0 0 0,-1 0 0 0 0,1-1 0 0 0,0 1 0 0 0,0 0 0 0 0,0-1 0 0 0,3 4 0 0 0,6 5 0 0 0,-4-10 0 0 0,-4-2 0 0 0,3 1 0 0 0,-1 0 0 0 0,1-1 0 0 0,0 0 0 0 0,0 0 0 0 0,0 0 0 0 0,0-1 0 0 0,-1 0 0 0 0,1 0 0 0 0,0 0 0 0 0,-1 0 0 0 0,6-4 0 0 0,7-5 0 0 0,21-19 0 0 0,-3-2 0 0 0,36-44 0 0 0,-43 45 0 0 0,-2 1 335 0 0,-2-1-1 0 0,30-49 1 0 0,29-76 693 0 0,-79 147-1024 0 0,0 0 0 0 0,-1-1 0 0 0,4-17 0 0 0,-6 18-4 0 0,-5 3 0 0 0,3 6 0 0 0,0 0 0 0 0,-1 0 0 0 0,1 0 0 0 0,0 0 0 0 0,-1 0 0 0 0,1 0 0 0 0,-1 0 0 0 0,1 1 0 0 0,0-1 0 0 0,0 1 0 0 0,-1-1 0 0 0,1 1 0 0 0,0-1 0 0 0,0 1 0 0 0,-1 0 0 0 0,1-1 0 0 0,0 1 0 0 0,0 0 0 0 0,0 0 0 0 0,-1 2 0 0 0,-21 21 0 0 0,-1 11 0 0 0,1 1 0 0 0,-31 65 0 0 0,-19 84 0 0 0,66-165 0 0 0,-13 42 0 0 0,18-54 0 0 0,0 0 0 0 0,1-1 0 0 0,0 1 0 0 0,0 0 0 0 0,1 15 0 0 0,1-21 0 0 0,-1 0 0 0 0,0 0 0 0 0,0 0 0 0 0,1 0 0 0 0,-1 0 0 0 0,1 0 0 0 0,0 0 0 0 0,-1 0 0 0 0,1 0 0 0 0,0 0 0 0 0,0-1 0 0 0,0 1 0 0 0,1 0 0 0 0,-1-1 0 0 0,0 1 0 0 0,1 0 0 0 0,-1-1 0 0 0,1 0 0 0 0,-1 1 0 0 0,4 1 0 0 0,-2-2 0 0 0,-1 1 0 0 0,1-1 0 0 0,0 0 0 0 0,0 0 0 0 0,1-1 0 0 0,-1 1 0 0 0,0-1 0 0 0,0 1 0 0 0,0-1 0 0 0,0 0 0 0 0,0 0 0 0 0,5-1 0 0 0,2-1 0 0 0,0 0 0 0 0,0-1 0 0 0,0 0 0 0 0,-1 0 0 0 0,1-1 0 0 0,-1 0 0 0 0,14-9 0 0 0,10-9 0 0 0,0-2 0 0 0,-1-1 0 0 0,-2-2 0 0 0,43-47 0 0 0,-30 26 0 0 0,-79 95 0 0 0,23-27 0 0 0,1-2 0 0 0,-16 35 0 0 0,26-48 0 0 0,-1 1 0 0 0,1-1 0 0 0,1 1 0 0 0,-1 0 0 0 0,1 0 0 0 0,0 0 0 0 0,0-1 0 0 0,1 1 0 0 0,0 0 0 0 0,0 0 0 0 0,1 8 0 0 0,-1-14 0 0 0,0 1 0 0 0,0 0 0 0 0,0-1 0 0 0,0 1 0 0 0,0 0 0 0 0,1 0 0 0 0,-1-1 0 0 0,0 1 0 0 0,0 0 0 0 0,1-1 0 0 0,-1 1 0 0 0,0 0 0 0 0,1-1 0 0 0,-1 1 0 0 0,1 0 0 0 0,-1-1 0 0 0,1 1 0 0 0,-1-1 0 0 0,1 1 0 0 0,-1-1 0 0 0,1 1 0 0 0,0-1 0 0 0,-1 0 0 0 0,1 1 0 0 0,0-1 0 0 0,-1 0 0 0 0,1 1 0 0 0,0-1 0 0 0,-1 0 0 0 0,1 0 0 0 0,0 0 0 0 0,0 1 0 0 0,-1-1 0 0 0,1 0 0 0 0,0 0 0 0 0,0 0 0 0 0,-1 0 0 0 0,1 0 0 0 0,0-1 0 0 0,-1 1 0 0 0,1 0 0 0 0,0 0 0 0 0,1-1 0 0 0,0 1 0 0 0,5-2 0 0 0,0-1 0 0 0,0 1 0 0 0,0-1 0 0 0,0-1 0 0 0,0 1 0 0 0,0-1 0 0 0,11-9 0 0 0,-1 1 0 0 0,8-6 0 0 0,42-39 0 0 0,-26 19 0 0 0,-12 20 0 0 0,-24 15 0 0 0,-1 1 0 0 0,1-1 0 0 0,0-1 0 0 0,-1 1 0 0 0,5-5 0 0 0,-31 69 0 0 0,-93 264 0 0 0,94-263 0 0 0,-4-2 0 0 0,-36 67 0 0 0,57-119 0 0 0,0 0 0 0 0,-1-1 0 0 0,0 0 0 0 0,0 0 0 0 0,0 0 0 0 0,-11 10 0 0 0,14-15 0 0 0,-1 0 0 0 0,0 0 0 0 0,0 0 0 0 0,0 0 0 0 0,0-1 0 0 0,0 1 0 0 0,0-1 0 0 0,0 1 0 0 0,-1-1 0 0 0,1 0 0 0 0,0-1 0 0 0,-1 1 0 0 0,1 0 0 0 0,-1-1 0 0 0,1 0 0 0 0,-1 0 0 0 0,1 0 0 0 0,-1 0 0 0 0,-4-1 0 0 0,-41-6 0 0 0,-21-4 0 0 0,52 4 0 0 0,-6 0 0 0 0,15 5-140 0 0,0-1 1 0 0,1 0-1 0 0,-1-1 0 0 0,1 0 1 0 0,0 0-1 0 0,0-1 1 0 0,-9-6-1 0 0,13 8 5 0 0,2 2-234 0 0,-1-1 0 0 0,1 0 1 0 0,0 0-1 0 0,0 0 0 0 0,1 0 0 0 0,-1 0 0 0 0,-3-4 0 0 0,-4-8-1164 0 0</inkml:trace>
</inkml:ink>
</file>

<file path=ppt/ink/ink3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7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09 60 11975 0 0,'0'0'267'0'0,"0"0"42"0"0,0 0 17 0 0,0 0-28 0 0,0 0-126 0 0,0 0 204 0 0,0-4 408 0 0,0 1 1988 0 0,-11-24 1324 0 0,11 26-3584 0 0,-15-8 877 0 0,6 3-1162 0 0,4 4-225 0 0,-1 0 0 0 0,1 1 1 0 0,0-1-1 0 0,0 1 0 0 0,0 1 0 0 0,-1-1 0 0 0,-8 1 1 0 0,-40 4-6 0 0,27-1 4 0 0,0 0-1 0 0,0 1 0 0 0,-38 11 0 0 0,54-11 0 0 0,0 0 0 0 0,1 0 0 0 0,-1 0 0 0 0,1 2 0 0 0,0-1 0 0 0,0 1 0 0 0,1 1 0 0 0,-13 10 0 0 0,16-10 0 0 0,5-6 0 0 0,1-1 0 0 0,-1 1 0 0 0,1-1 0 0 0,-1 1 0 0 0,1-1 0 0 0,-1 1 0 0 0,1 0 0 0 0,0-1 0 0 0,-1 1 0 0 0,1 0 0 0 0,0-1 0 0 0,0 1 0 0 0,-1 0 0 0 0,1 0 0 0 0,0-1 0 0 0,0 1 0 0 0,0 0 0 0 0,0 0 0 0 0,0-1 0 0 0,0 1 0 0 0,0 1 0 0 0,0 1 0 0 0,-1-1 0 0 0,0-1 0 0 0,1 0 0 0 0,-1-1 0 0 0,1 1 0 0 0,0 0 0 0 0,-1-1 0 0 0,1 1 0 0 0,0 0 0 0 0,0 0 0 0 0,0-1 0 0 0,-1 1 0 0 0,1 0 0 0 0,0 0 0 0 0,0-1 0 0 0,0 1 0 0 0,0 0 0 0 0,0 0 0 0 0,1 0 0 0 0,-1-1 0 0 0,0 1 0 0 0,0 0 0 0 0,1 0 0 0 0,0 5 0 0 0,0-1 0 0 0,0 0 0 0 0,1 1 0 0 0,0-1 0 0 0,0 0 0 0 0,3 6 0 0 0,8 21 0 0 0,-6-8 0 0 0,-3-4 0 0 0,0 0 0 0 0,-1 0 0 0 0,-1 0 0 0 0,-1 0 0 0 0,-2 35 0 0 0,-3 9 0 0 0,-7 62 72 0 0,-23 103 1061 0 0,3-28-290 0 0,25-164-843 0 0,-2 0 0 0 0,-1-1 0 0 0,-2 0 0 0 0,-1-1 0 0 0,-2 0 0 0 0,-34 61 0 0 0,0-27 0 0 0,24-36 0 0 0,12-18 0 0 0,-15 15 0 0 0,-1 1 0 0 0,11-11 0 0 0,12-14 0 0 0,5-5 0 0 0,0-1 0 0 0,0 0 0 0 0,0 0 0 0 0,0 1 0 0 0,-1-1 0 0 0,1 0 0 0 0,0 0 0 0 0,0 1 0 0 0,0-1 0 0 0,0 0 0 0 0,0 0 0 0 0,0 1 0 0 0,0-1 0 0 0,0 0 0 0 0,0 0 0 0 0,0 1 0 0 0,0-1 0 0 0,0 0 0 0 0,0 1 0 0 0,0-1 0 0 0,0 0 0 0 0,0 0 0 0 0,0 1 0 0 0,0-1 0 0 0,0 0 0 0 0,0 0 0 0 0,1 1 0 0 0,-1-1 0 0 0,0 0 0 0 0,0 0 0 0 0,0 1 0 0 0,0-1 0 0 0,1 0 0 0 0,-1 0 0 0 0,0 0 0 0 0,0 1 0 0 0,0-1 0 0 0,1 0 0 0 0,-1 0 0 0 0,0 0 0 0 0,0 0 0 0 0,1 0 0 0 0,-1 1 0 0 0,0-1 0 0 0,0 0 0 0 0,1 0 0 0 0,-1 0 0 0 0,0 0 0 0 0,0 0 0 0 0,1 0 0 0 0,-1 0 0 0 0,0 0 0 0 0,1 0 0 0 0,-1 0 0 0 0,0 0 0 0 0,1 0 0 0 0,11 0 0 0 0,0 0 0 0 0,0 0 0 0 0,-1-1 0 0 0,25-6 0 0 0,-36 7 0 0 0,212-44 2048 0 0,-197 38-2048 0 0,18-4 0 0 0,-41 17 0 0 0,-13 2 0 0 0,16-8-348 0 0,3-1-576 0 0,0 1-1 0 0,0-1 1 0 0,0 1 0 0 0,0-1 0 0 0,0 0-1 0 0,-1 0 1 0 0,1 0 0 0 0,-4 0 0 0 0,-1-3-7234 0 0</inkml:trace>
</inkml:ink>
</file>

<file path=ppt/ink/ink3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8.6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5 294 11975 0 0,'0'0'267'0'0,"0"0"42"0"0,0 0 17 0 0,0 0-28 0 0,-1-1-196 0 0,1-4 274 0 0,0 0 1 0 0,0 1 0 0 0,0-1 0 0 0,0 0 0 0 0,1 1 0 0 0,0-1-1 0 0,0 0 1 0 0,0 1 0 0 0,0-1 0 0 0,1 1 0 0 0,0-1-1 0 0,3-6 1 0 0,-3 4 318 0 0,0 1 1 0 0,0-1-1 0 0,-1 1 0 0 0,0-1 0 0 0,0 1 0 0 0,-1-1 0 0 0,0-9 1 0 0,0 14-506 0 0,0 1 322 0 0,0 1 0 0 0,0 0 0 0 0,0 0 0 0 0,0 0 0 0 0,0 0 0 0 0,0 0-68 0 0,-1 1-289 0 0,-24 71-136 0 0,7-23-20 0 0,-18 77 0 0 0,13-38-17 0 0,-3 14 108 0 0,26-101 281 0 0,0-1 117 0 0,0 0 21 0 0,0 0-66 0 0,4-11-278 0 0,40-139-165 0 0,-32 110 0 0 0,-2-1 0 0 0,-1 0 0 0 0,-3-1 0 0 0,3-55 0 0 0,-9 90 0 0 0,0-1 0 0 0,-1 1 0 0 0,1-1 0 0 0,-1 1 0 0 0,-1 0 0 0 0,0-1 0 0 0,0 1 0 0 0,0 0 0 0 0,-1 0 0 0 0,0 0 0 0 0,-4-8 0 0 0,5 12 0 0 0,0 0 0 0 0,-1-1 0 0 0,1 1 0 0 0,-1 0 0 0 0,0 0 0 0 0,0 1 0 0 0,0-1 0 0 0,0 1 0 0 0,0-1 0 0 0,-1 1 0 0 0,1 0 0 0 0,-1 0 0 0 0,1 1 0 0 0,-1-1 0 0 0,0 1 0 0 0,0-1 0 0 0,0 1 0 0 0,0 0 0 0 0,0 1 0 0 0,1-1 0 0 0,-1 1 0 0 0,-6 0 0 0 0,-1 1 0 0 0,-1 0 0 0 0,1 1 0 0 0,0 1 0 0 0,0 0 0 0 0,-20 8 0 0 0,27-10 0 0 0,-9 9 0 0 0,13-10-2 0 0,0 0 1 0 0,0 1-1 0 0,0-1 1 0 0,-1 0-1 0 0,1 0 1 0 0,0 0-1 0 0,0 0 1 0 0,0 0-1 0 0,0 0 0 0 0,-1 0 1 0 0,1 1-1 0 0,0-1 1 0 0,0 0-1 0 0,0 0 1 0 0,0 0-1 0 0,0 0 0 0 0,0 0 1 0 0,0 1-1 0 0,0-1 1 0 0,-1 0-1 0 0,1 0 1 0 0,0 0-1 0 0,0 1 1 0 0,0-1-1 0 0,0 0 0 0 0,0 0 1 0 0,0 0-1 0 0,0 1 1 0 0,0-1-1 0 0,0 0 1 0 0,0 0-1 0 0,0 0 0 0 0,0 0 1 0 0,0 1-1 0 0,1-1 1 0 0,-1 0-1 0 0,0 0 1 0 0,0 0-1 0 0,0 1 1 0 0,0-1-1 0 0,0 0 0 0 0,0 0 1 0 0,0 0-1 0 0,0 0 1 0 0,1 0-1 0 0,-1 1 1 0 0,0-1-1 0 0,0 0 0 0 0,0 0 1 0 0,1 0-1 0 0,6 3-265 0 0,-7-3 213 0 0,7 1-41 0 0,-1 0 0 0 0,0 0 0 0 0,0-1 0 0 0,1 0 1 0 0,-1 0-1 0 0,0-1 0 0 0,8-1 0 0 0,47-12-673 0 0,-45 10 704 0 0,230-48 886 0 0,-230 49-759 0 0,-7 0 308 0 0,-7 2-291 0 0,0 0 0 0 0,0 1 0 0 0,0-1 0 0 0,0 0 0 0 0,0 1 0 0 0,1-1 0 0 0,-1 1 0 0 0,4 0 0 0 0,1 0-197 0 0,-14 18-2543 0 0,4-14 2233 0 0,-1 0-1 0 0,1 0 1 0 0,0-1 0 0 0,-1 0 0 0 0,0 1 0 0 0,0-1 0 0 0,0 0-1 0 0,-5 2 1 0 0,1 0-1188 0 0,-8 6-6236 0 0</inkml:trace>
</inkml:ink>
</file>

<file path=ppt/ink/ink3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9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 15663 0 0,'0'0'356'0'0,"-1"0"-259"0"0,1 0 0 0 0,0 0-1 0 0,-1 0 1 0 0,1 0-1 0 0,0 0 1 0 0,-1 0 0 0 0,1 0-1 0 0,0 0 1 0 0,-1 1 0 0 0,1-1-1 0 0,0 0 1 0 0,0 0 0 0 0,-1 0-1 0 0,1 0 1 0 0,0 1-1 0 0,0-1 1 0 0,-1 0 0 0 0,1 0-1 0 0,0 1 1 0 0,0-1 0 0 0,-1 0-1 0 0,1 1 1 0 0,4 1 131 0 0,1 0 0 0 0,-1 0 1 0 0,0-1-1 0 0,1 1 0 0 0,-1-1 0 0 0,1 0 1 0 0,0 0-1 0 0,-1 0 0 0 0,1-1 0 0 0,7 0 0 0 0,6-1 1589 0 0,26-4-1 0 0,-2-1-658 0 0,-8 3-1112 0 0,46-1 181 0 0,-70 4-255 0 0,1 1 1 0 0,0 0-1 0 0,-1 0 1 0 0,1 1 0 0 0,12 4-1 0 0,-22-6-837 0 0,-1 0-126 0 0,0 0-29 0 0,0 0-4 0 0</inkml:trace>
</inkml:ink>
</file>

<file path=ppt/ink/ink3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9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21191 0 0,'0'0'480'0'0,"0"0"67"0"0,0 0 31 0 0,0 0-56 0 0,0 0-201 0 0,0 0 424 0 0,9-4 2193 0 0,-7 4-2885 0 0,0-1-1 0 0,1 1 1 0 0,-1 0 0 0 0,0-1 0 0 0,1 1 0 0 0,-1 0-1 0 0,0 1 1 0 0,0-1 0 0 0,1 0 0 0 0,-1 1 0 0 0,0-1 0 0 0,0 1-1 0 0,1-1 1 0 0,-1 1 0 0 0,0 0 0 0 0,0 0 0 0 0,0 0 0 0 0,0 0-1 0 0,0 1 1 0 0,0-1 0 0 0,-1 1 0 0 0,1-1 0 0 0,0 1-1 0 0,1 1 1 0 0,6 7 285 0 0,0-1 1 0 0,14 22-1 0 0,-21-28-332 0 0,3 4 236 0 0,-1 0-1 0 0,0 0 1 0 0,4 14-1 0 0,-5-13-28 0 0,0-1 0 0 0,0 0 1 0 0,1 0-1 0 0,5 9 0 0 0,12 13-195 0 0,-13-16-19 0 0,2 1 1 0 0,0-2 0 0 0,16 17-1 0 0,-23-26 1 0 0,12 9 0 0 0,-7-6 0 0 0,0 0 0 0 0,-4 1-64 0 0,-4-6-273 0 0,0-1-138 0 0,-14-2-1057 0 0,13 2 1283 0 0,-1-1 0 0 0,1 0-1 0 0,-1 1 1 0 0,1-1 0 0 0,0 0 0 0 0,-1 0 0 0 0,1 0-1 0 0,0 0 1 0 0,0 0 0 0 0,-1 0 0 0 0,1 0-1 0 0,0 0 1 0 0,0-1 0 0 0,0 1 0 0 0,0 0 0 0 0,0-1-1 0 0,1 1 1 0 0,-1 0 0 0 0,0-1 0 0 0,1 1-1 0 0,-1-1 1 0 0,1 1 0 0 0,-1-4 0 0 0,-1-6-8282 0 0</inkml:trace>
</inkml:ink>
</file>

<file path=ppt/ink/ink3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7:59.7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0 67 17503 0 0,'0'0'399'0'0,"0"0"60"0"0,3-8 442 0 0,-2 5-826 0 0,8-12 11 0 0,-6 11 417 0 0,0 0-1 0 0,0 0 1 0 0,0 0-1 0 0,1 1 1 0 0,0-1-1 0 0,-1 1 1 0 0,1 0 0 0 0,1 0-1 0 0,-1 0 1 0 0,6-2-1 0 0,-9 4 10 0 0,-1 1 0 0 0,0 0 0 0 0,0 0 0 0 0,0 0-68 0 0,-8 10-200 0 0,-7 7 246 0 0,-1-1 0 0 0,-1 0 0 0 0,-24 17 0 0 0,4-3-481 0 0,-34 36 0 0 0,39-36-11 0 0,-7 6 2 0 0,6-6 0 0 0,-39 45 0 0 0,54-47-133 0 0,17-26-563 0 0,3-4-258 0 0,7-6-1462 0 0,3-2-3683 0 0,4-1-2251 0 0</inkml:trace>
</inkml:ink>
</file>

<file path=ppt/ink/ink3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0.8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18 15663 0 0,'0'0'356'0'0,"0"0"50"0"0,0 0 20 0 0,0 0-42 0 0,1-2-250 0 0,4-7 19 0 0,-3 7 567 0 0,-2 2 249 0 0,0 0 45 0 0,0 0-61 0 0,0 0-288 0 0,-1-5 2763 0 0,0 12-2201 0 0,-48 140-134 0 0,29-92-403 0 0,2 0 1 0 0,-18 96 0 0 0,34-136-691 0 0,1 0 0 0 0,0 1 0 0 0,1 0 0 0 0,2 16 0 0 0,-1-25 0 0 0,0 1 0 0 0,1-1 0 0 0,-1 0 0 0 0,2 0 0 0 0,-1 0 0 0 0,1 0 0 0 0,0 0 0 0 0,0 0 0 0 0,1-1 0 0 0,7 11 0 0 0,8 2 0 0 0,-18-19 0 0 0,-1 1 0 0 0,0-1 0 0 0,0 1 0 0 0,1-1 0 0 0,-1 0 0 0 0,1 1 0 0 0,-1-1 0 0 0,0 0 0 0 0,1 1 0 0 0,-1-1 0 0 0,1 0 0 0 0,-1 1 0 0 0,1-1 0 0 0,-1 0 0 0 0,1 0 0 0 0,-1 0 0 0 0,1 1 0 0 0,-1-1 0 0 0,1 0 0 0 0,-1 0 0 0 0,1 0 0 0 0,-1 0 0 0 0,1 0 0 0 0,-1 0 0 0 0,1 0 0 0 0,-1 0 0 0 0,1 0 0 0 0,-1 0 0 0 0,2-1 0 0 0,-1 1 0 0 0,0 0-23 0 0,0 0-1 0 0,0 0 1 0 0,-1 0-1 0 0,1 0 1 0 0,0 0-1 0 0,0 0 1 0 0,0 0-1 0 0,0 0 1 0 0,-1 0-1 0 0,1 0 1 0 0,0-1 0 0 0,0 1-1 0 0,-1 0 1 0 0,1-1-1 0 0,0 1 1 0 0,0 0-1 0 0,-1-1 1 0 0,1 1-1 0 0,0-1 1 0 0,-1 1-1 0 0,1-1 1 0 0,-1 1-1 0 0,1-1 1 0 0,-1 0 0 0 0,1 1-1 0 0,-1-1 1 0 0,1 0-1 0 0,0-1 1 0 0,0 0-173 0 0,6-7-1515 0 0,-2-1-1 0 0,10-18 1 0 0,-5 7 64 0 0,8-5-400 0 0</inkml:trace>
</inkml:ink>
</file>

<file path=ppt/ink/ink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3.8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389 13823 0 0,'5'-7'239'0'0,"1"0"0"0"0,-1 0 0 0 0,-1-1 0 0 0,1 1 0 0 0,4-12 0 0 0,-4 7-173 0 0,4-12-56 0 0,-7 19 8 0 0,0-1 0 0 0,0 1 1 0 0,5-9-1 0 0,38-53 1396 0 0,8-12 1989 0 0,-37 50-1952 0 0,36-62 837 0 0,-51 90-1800 0 0,-1 1 21 0 0,0 0-66 0 0,-17 13-278 0 0,5 3-165 0 0,0 1 0 0 0,1 0 0 0 0,1 1 0 0 0,0 0 0 0 0,-9 26 0 0 0,-2 2 0 0 0,-24 52 0 0 0,-15 29 0 0 0,55-117 0 0 0,0 1 0 0 0,0-1 0 0 0,1 1 0 0 0,1 0 0 0 0,-5 21 0 0 0,8-32 0 0 0,-1 1 0 0 0,1-1 0 0 0,0 0 0 0 0,0 0 0 0 0,0 0 0 0 0,0 1 0 0 0,0-1 0 0 0,0 0 0 0 0,0 0 0 0 0,0 0 0 0 0,0 1 0 0 0,0-1 0 0 0,0 0 0 0 0,0 0 0 0 0,0 1 0 0 0,0-1 0 0 0,0 0 0 0 0,0 0 0 0 0,0 0 0 0 0,0 1 0 0 0,0-1 0 0 0,0 0 0 0 0,0 0 0 0 0,0 0 0 0 0,0 1 0 0 0,0-1 0 0 0,0 0 0 0 0,0 0 0 0 0,1 0 0 0 0,-1 1 0 0 0,0-1 0 0 0,0 0 0 0 0,0 0 0 0 0,0 0 0 0 0,0 0 0 0 0,1 0 0 0 0,-1 1 0 0 0,0-1 0 0 0,0 0 0 0 0,0 0 0 0 0,1 0 0 0 0,-1 0 0 0 0,0 0 0 0 0,0 0 0 0 0,0 0 0 0 0,1 0 0 0 0,-1 0 0 0 0,0 0 0 0 0,0 0 0 0 0,1 0 0 0 0,-1 0 0 0 0,0 0 0 0 0,0 0 0 0 0,0 0 0 0 0,1 0 0 0 0,-1 0 0 0 0,0 0 0 0 0,0 0 0 0 0,0 0 0 0 0,1 0 0 0 0,10-7 0 0 0,-10 6 0 0 0,43-30 0 0 0,60-56 0 0 0,-9 6 0 0 0,-73 64 0 0 0,0 2 0 0 0,38-20 0 0 0,-52 31 72 0 0,-7 4 299 0 0,-2 4-211 0 0,-1 1 1 0 0,0-1-1 0 0,0 1 1 0 0,0-1-1 0 0,0 0 1 0 0,-1 0-1 0 0,1 0 1 0 0,-1 0 0 0 0,-4 4-1 0 0,1-2-160 0 0,0 0 0 0 0,-1 0 0 0 0,1-1 0 0 0,-2 0 0 0 0,1 0 0 0 0,0 0 0 0 0,-1-1 0 0 0,0 0 0 0 0,0-1 0 0 0,-16 5 0 0 0,24-8 0 0 0,0 1 0 0 0,0-1 0 0 0,0 0 0 0 0,0 0 0 0 0,0 0 0 0 0,0 0 0 0 0,0 0 0 0 0,0 0 0 0 0,0 0 0 0 0,-1 0 0 0 0,1 0 0 0 0,0 0 0 0 0,0 0 0 0 0,0 0 0 0 0,0 0 0 0 0,0 0 0 0 0,0 0 0 0 0,0 0 0 0 0,0 0 0 0 0,-1 0 0 0 0,1 0 0 0 0,0 0 0 0 0,0 0 0 0 0,0 0 0 0 0,0 0 0 0 0,0 0 0 0 0,0 0 0 0 0,0 0 0 0 0,0 0 0 0 0,-1 0 0 0 0,1 0 0 0 0,0 0 0 0 0,0 0 0 0 0,0 0 0 0 0,0 0 0 0 0,0 0 0 0 0,0 0 0 0 0,0-1 0 0 0,0 1 0 0 0,0 0 0 0 0,0 0 0 0 0,0 0 0 0 0,0 0 0 0 0,-1 0 0 0 0,1 0 0 0 0,0 0 0 0 0,0 0 0 0 0,0 0 0 0 0,0-1 0 0 0,0 1 0 0 0,0 0 0 0 0,0 0 0 0 0,0 0 0 0 0,0 0 0 0 0,0 0 0 0 0,0 0 0 0 0,0 0 0 0 0,0 0 0 0 0,0-1 0 0 0,0 1 0 0 0,0 0 0 0 0,0 0 0 0 0,0 0 0 0 0,7-9 0 0 0,9-5 0 0 0,-16 14 0 0 0,1 0 0 0 0,-1-1 0 0 0,0 1 0 0 0,1 0 0 0 0,-1 0 0 0 0,0 0 0 0 0,1 0 0 0 0,-1 0 0 0 0,0-1 0 0 0,1 1 0 0 0,-1 0 0 0 0,0 0 0 0 0,1 0 0 0 0,-1 0 0 0 0,0 0 0 0 0,1 0 0 0 0,-1 0 0 0 0,0 0 0 0 0,1 0 0 0 0,-1 0 0 0 0,1 0 0 0 0,-1 1 0 0 0,0-1 0 0 0,1 0 0 0 0,-1 0 0 0 0,0 0 0 0 0,1 0 0 0 0,-1 0 0 0 0,0 1 0 0 0,0-1 0 0 0,1 0 0 0 0,-1 0 0 0 0,0 1 0 0 0,1-1 0 0 0,-1 0 0 0 0,0 0 0 0 0,0 1 0 0 0,0-1 0 0 0,1 0 0 0 0,-1 1 0 0 0,0-1 0 0 0,0 0 0 0 0,0 1 0 0 0,0-1 0 0 0,0 0 0 0 0,1 1 0 0 0,-1-1 0 0 0,0 0 0 0 0,0 2 0 0 0,2 4-216 0 0,0 1 0 0 0,0 1 0 0 0,0-1 0 0 0,-1 0 0 0 0,0 14 1 0 0,4 18-482 0 0,-5-38 697 0 0,0 0 0 0 0,0 0 0 0 0,0 0 0 0 0,1 0 0 0 0,-1 0 0 0 0,0 0 0 0 0,1 0 0 0 0,-1 0 0 0 0,0 0 0 0 0,1 0 0 0 0,-1 0 0 0 0,1 0 0 0 0,0 0 0 0 0,-1 0 0 0 0,1 0 0 0 0,0 0 0 0 0,0 0 0 0 0,-1-1 0 0 0,1 1 0 0 0,0 0 0 0 0,2 1 0 0 0,0-1 0 0 0,-1 1 0 0 0,0-1 0 0 0,1 1 0 0 0,-1-1 0 0 0,1 0 0 0 0,-1 0 0 0 0,1 0 0 0 0,0 0 0 0 0,-1-1 0 0 0,1 1 0 0 0,0-1 0 0 0,0 1 0 0 0,-1-1 0 0 0,1 0 0 0 0,0 0 0 0 0,0 0 0 0 0,3-1 0 0 0,6-1 0 0 0,-1-1 0 0 0,18-6 0 0 0,-12 3 0 0 0,7-3 152 0 0,0-2 0 0 0,-1 0 0 0 0,27-18 0 0 0,-50 29-153 0 0,9-7 150 0 0,0 1 0 0 0,-1-2 1 0 0,1 1-1 0 0,12-17 0 0 0,-11 13 171 0 0,20-17-1 0 0,-30 28-319 0 0,0 0 0 0 0,0 0 0 0 0,0 0 0 0 0,0-1 0 0 0,0 1 0 0 0,0 0 0 0 0,0 0 0 0 0,0 0 0 0 0,0 0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1 0 0 0 0,-1 0 0 0 0,0 0 0 0 0,0 0 0 0 0,0 0 0 0 0,0 0 0 0 0,0 0 0 0 0,0 0 0 0 0,0 0 0 0 0,0 0 0 0 0,0 0 0 0 0,0 1 0 0 0,0-1 0 0 0,0 0 0 0 0,0 0 0 0 0,0 0 0 0 0,0 0 0 0 0,0 0 0 0 0,0 0 0 0 0,0 0 0 0 0,0 0 0 0 0,0 0 0 0 0,0 0 0 0 0,0 0 0 0 0,0 0 0 0 0,0 1 0 0 0,0-1 0 0 0,-1 9 0 0 0,-4 10 0 0 0,-64 127 0 0 0,65-136 0 0 0,-17 30 0 0 0,-6 9 0 0 0,-26 71 0 0 0,51-111 3 0 0,-1-3-11 0 0,1 0-1 0 0,-1-1 1 0 0,0 1 0 0 0,0 0-1 0 0,0-1 1 0 0,-1 0-1 0 0,-7 9 1 0 0,10-13-329 0 0,1-1-138 0 0,0 0-33 0 0,1-5-776 0 0,-1 0-1 0 0,1 0 1 0 0,3-10-1 0 0,-2 6-3415 0 0,1-5-2382 0 0</inkml:trace>
</inkml:ink>
</file>

<file path=ppt/ink/ink3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1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60 21191 0 0,'0'0'480'0'0,"8"-15"1348"0"0,2-10-1668 0 0,-9 23 565 0 0,1-8 2145 0 0,-1 4-2492 0 0,-1 5 38 0 0,0 1 80 0 0,0 0 15 0 0,-1 1-68 0 0,-12 26-390 0 0,2-1-1 0 0,-10 30 1 0 0,19-47-52 0 0,-1-1-1 0 0,1 1 1 0 0,1-1 0 0 0,-1 1-1 0 0,2-1 1 0 0,-1 1-1 0 0,1 0 1 0 0,0-1-1 0 0,1 1 1 0 0,0 0-1 0 0,3 13 1 0 0,-3-20-1 0 0,0 0 0 0 0,0 0 0 0 0,0 0 0 0 0,0 0 0 0 0,0 0 0 0 0,1 0 0 0 0,-1-1 0 0 0,0 1 0 0 0,1 0 0 0 0,-1-1 0 0 0,4 3 0 0 0,-4-3 0 0 0,-1 0 0 0 0,1-1 0 0 0,-1 1 0 0 0,1-1 0 0 0,0 1 0 0 0,-1 0 0 0 0,1-1 0 0 0,0 1 0 0 0,0-1 0 0 0,-1 0 0 0 0,1 1 0 0 0,0-1 0 0 0,0 0 0 0 0,0 1 0 0 0,0-1 0 0 0,0 0 0 0 0,-1 0 0 0 0,1 0 0 0 0,0 0 0 0 0,1 0 0 0 0,2 0 0 0 0,3 0 0 0 0,1 0 0 0 0,0 0 0 0 0,-1-1 0 0 0,1 0 0 0 0,-1 0 0 0 0,1-1 0 0 0,-1 0 0 0 0,1 0 0 0 0,-1-1 0 0 0,10-4 0 0 0,3-6 0 0 0,1 0 0 0 0,-2-1 0 0 0,0-2 0 0 0,-1 1 0 0 0,22-25 0 0 0,-33 32 0 0 0,-3 4-7 0 0,-1 2 19 0 0,-1-1-1 0 0,1 1 0 0 0,-1 0 0 0 0,1 0 1 0 0,0 1-1 0 0,3-3 0 0 0,-5 4 18 0 0,-1 0-1 0 0,0 0 1 0 0,0 0-1 0 0,1 1 1 0 0,-1-1-1 0 0,0 0 1 0 0,0 0-1 0 0,0 0 1 0 0,1 0-1 0 0,-1 1 1 0 0,0-1-1 0 0,0 0 1 0 0,0 0-1 0 0,0 1 1 0 0,0-1-1 0 0,1 0 1 0 0,-1 0-1 0 0,0 0 1 0 0,0 1-1 0 0,0-1 1 0 0,0 0 0 0 0,0 0-1 0 0,0 1 1 0 0,0-1-1 0 0,0 0 1 0 0,0 1-1 0 0,0-1 1 0 0,0 0-1 0 0,0 0 1 0 0,0 1-1 0 0,0-1 1 0 0,1 11 426 0 0,-4 7-339 0 0,-1 1 0 0 0,-1-1 0 0 0,0 0 0 0 0,-16 35 0 0 0,10-24-88 0 0,-26 65-28 0 0,-74 138 0 0 0,89-189 0 0 0,15-29 0 0 0,0 0 0 0 0,-1 0 0 0 0,0-1 0 0 0,-12 13 0 0 0,12-17 0 0 0,5-9 0 0 0,1 0 0 0 0,2 1 0 0 0,0-1 0 0 0,-1 0 0 0 0,1 0 0 0 0,-1 0 0 0 0,1 0 0 0 0,0 0 0 0 0,-1 0 0 0 0,1 1 0 0 0,-1-1 0 0 0,1 0 0 0 0,0 0 0 0 0,-1 0 0 0 0,1 0 0 0 0,-1-1 0 0 0,1 1 0 0 0,0 0 0 0 0,-1 0 0 0 0,1 0 0 0 0,-1 0 0 0 0,1 0 0 0 0,0 0 0 0 0,-1-1 0 0 0,1 1 0 0 0,0 0 0 0 0,-1 0 0 0 0,1-1 0 0 0,0 1 0 0 0,-1 0 0 0 0,1 0 0 0 0,0-1 0 0 0,0 1 0 0 0,-1 0 0 0 0,1-1 0 0 0,-1 0 0 0 0,-2-1 0 0 0,1-1 0 0 0,-1 1 0 0 0,0-1 0 0 0,1 0 0 0 0,0 0 0 0 0,0 0 0 0 0,0 0 0 0 0,0 0 0 0 0,0-1 0 0 0,0 1 0 0 0,1-1 0 0 0,0 1 0 0 0,-1-1 0 0 0,1 1 0 0 0,1-1 0 0 0,-1 0 0 0 0,0 1 0 0 0,1-1 0 0 0,0-4 0 0 0,0-8 0 0 0,1 1 0 0 0,1-1 0 0 0,5-20 0 0 0,-2 10 0 0 0,5-28 0 0 0,-9 52-330 0 0,0-1 0 0 0,0 1 0 0 0,0 0 0 0 0,0 0 0 0 0,0 0 0 0 0,0 0-1 0 0,3-3 1 0 0,0 0-1530 0 0,0 1-1 0 0,0 1 0 0 0,0-1 1 0 0,7-4-1 0 0,0 1-6683 0 0</inkml:trace>
</inkml:ink>
</file>

<file path=ppt/ink/ink3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1191 0 0,'0'0'480'0'0,"0"0"67"0"0,0 0 31 0 0,2 0-56 0 0,32 3-232 0 0,-26-4 59 0 0,0 2 1 0 0,-1-1 0 0 0,1 1-1 0 0,0 1 1 0 0,-1-1-1 0 0,1 1 1 0 0,10 5-1 0 0,-13-4-256 0 0,0 0 0 0 0,0 0 0 0 0,0 0 0 0 0,-1 1 0 0 0,0-1 0 0 0,1 1-1 0 0,-2 0 1 0 0,1 1 0 0 0,0-1 0 0 0,-1 1 0 0 0,0-1 0 0 0,0 1 0 0 0,0 0 0 0 0,0 0-1 0 0,-1 0 1 0 0,0 1 0 0 0,0-1 0 0 0,0 0 0 0 0,0 9 0 0 0,2 5 182 0 0,-2 1 1 0 0,0-1-1 0 0,-1 0 1 0 0,-3 28-1 0 0,1-31-116 0 0,-2 0 1 0 0,1 0-1 0 0,-2 0 1 0 0,0 0-1 0 0,-1-1 0 0 0,-1 1 1 0 0,0-1-1 0 0,-1-1 0 0 0,0 1 1 0 0,-2-1-1 0 0,1-1 1 0 0,-20 23-1 0 0,-2 2-159 0 0,18-21 0 0 0,-19 19 0 0 0,25-32-271 0 0,4-7-402 0 0,4-6-1023 0 0,-2 9 1648 0 0,2-10-3071 0 0,2-2-6434 0 0</inkml:trace>
</inkml:ink>
</file>

<file path=ppt/ink/ink3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3.1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69 11975 0 0,'0'0'547'0'0,"-7"-6"181"0"0,-25-18 3769 0 0,31 24-3953 0 0,1 0-28 0 0,0 0-4 0 0,0 0 0 0 0,0 0 0 0 0,1-1-401 0 0,0-1 0 0 0,1 1 0 0 0,-1 0 0 0 0,1 1 1 0 0,-1-1-1 0 0,0 0 0 0 0,1 0 0 0 0,0 1 0 0 0,1-2 0 0 0,11-1 174 0 0,0 0 0 0 0,-1 0 0 0 0,1 1 0 0 0,18 1-1 0 0,8-3 341 0 0,105-8 1423 0 0,-137 12-2044 0 0,0 0 1 0 0,-1 0-1 0 0,15 3 0 0 0,-7 0-5 0 0,-12-3 351 0 0,6 2 1183 0 0,-9-1-1528 0 0,1-1 0 0 0,-1 0 0 0 0,1 0 0 0 0,-1 1 0 0 0,1-1 0 0 0,0 0 0 0 0,-1 1 0 0 0,0-1 0 0 0,1 0 0 0 0,-1 1 1 0 0,1-1-1 0 0,-1 1 0 0 0,1-1 0 0 0,-1 1 0 0 0,0-1 0 0 0,1 1 0 0 0,-1-1 0 0 0,0 1 0 0 0,0-1 0 0 0,1 1 0 0 0,-1-1 0 0 0,0 1 0 0 0,0-1 1 0 0,0 1-1 0 0,1 0 0 0 0,-1-1 0 0 0,0 1 0 0 0,0-1 0 0 0,0 1 0 0 0,0 0 0 0 0,0-1 0 0 0,-1 2 0 0 0,1 0-7 0 0,0 11 2 0 0,-1 1 0 0 0,-1 0 0 0 0,0-1 0 0 0,-6 22 0 0 0,2-6 0 0 0,-27 95 0 0 0,19-76 0 0 0,-13 85 0 0 0,14-44 0 0 0,-5 60 0 0 0,16-101 0 0 0,1 1 0 0 0,10 73 0 0 0,-7-93 0 0 0,-2 0 0 0 0,0 0 0 0 0,-6 34 0 0 0,-1 37 0 0 0,7-86 0 0 0,1 0 0 0 0,0 0 0 0 0,5 23 0 0 0,-5-32 0 0 0,0-2 0 0 0,-1-1 0 0 0,1 1 0 0 0,-1 0 0 0 0,0-1 0 0 0,0 1 0 0 0,0 0 0 0 0,0-1 0 0 0,-1 5 0 0 0,-7 51 0 0 0,8-53 0 0 0,0-4 0 0 0,0 0 0 0 0,0 0 0 0 0,0 0 0 0 0,0 0 0 0 0,0 0 0 0 0,0 0 0 0 0,0 0 0 0 0,-1 0 0 0 0,1 0 0 0 0,0 0 0 0 0,0 0 0 0 0,-1 0 0 0 0,1 0 0 0 0,-1 0 0 0 0,1 0 0 0 0,-1 0 0 0 0,1-1 0 0 0,-1 1 0 0 0,0 0 0 0 0,1 0 0 0 0,-1-1 0 0 0,0 1 0 0 0,0 0 0 0 0,1-1 0 0 0,-3 2 0 0 0,0 0 57 0 0,0 1 0 0 0,0-1 0 0 0,0 0 0 0 0,-1 0 0 0 0,1 0-1 0 0,-1 0 1 0 0,1-1 0 0 0,-1 1 0 0 0,0-1 0 0 0,1 0 0 0 0,-1 0 0 0 0,0 0 0 0 0,0-1 0 0 0,0 0-1 0 0,0 1 1 0 0,0-1 0 0 0,-6-1 0 0 0,-6-1 284 0 0,1 0 1 0 0,-30-10-1 0 0,41 12-341 0 0,1-1 0 0 0,-1-1 0 0 0,1 1 0 0 0,0 0 0 0 0,0-1 0 0 0,-5-2 0 0 0,-21-23 0 0 0,28 26 0 0 0,-2-3-970 0 0,0 0-1 0 0,0-1 0 0 0,0 1 1 0 0,1 0-1 0 0,0-1 1 0 0,-1 0-1 0 0,2 1 1 0 0,-1-1-1 0 0,-2-9 1 0 0,2-2-1077 0 0</inkml:trace>
</inkml:ink>
</file>

<file path=ppt/ink/ink3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3.7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02 19351 0 0,'0'0'439'0'0,"-1"-1"-273"0"0,0 1 1 0 0,0-1-1 0 0,0 0 0 0 0,0 0 1 0 0,1 0-1 0 0,-1-1 1 0 0,0 1-1 0 0,1 0 0 0 0,-2-2 1 0 0,12-27 1681 0 0,1 0 1 0 0,18-31-1 0 0,-21 45-1762 0 0,0 2 0 0 0,1-1 0 0 0,1 1 0 0 0,0 1 0 0 0,1 0 0 0 0,1 0 0 0 0,17-15 0 0 0,-16 17 372 0 0,-9 7-188 0 0,0 0 1 0 0,0 1-1 0 0,0 0 1 0 0,6-4 0 0 0,-1 4-122 0 0,-8 3-148 0 0,0-1-1 0 0,-1 1 1 0 0,1 0 0 0 0,0-1-1 0 0,0 1 1 0 0,-1 0 0 0 0,1 0 0 0 0,0 0-1 0 0,0 0 1 0 0,-1 0 0 0 0,1 0-1 0 0,0 0 1 0 0,0 0 0 0 0,-1 0-1 0 0,1 0 1 0 0,0 0 0 0 0,0 0-1 0 0,-1 0 1 0 0,1 0 0 0 0,0 1 0 0 0,0-1-1 0 0,-1 0 1 0 0,1 1 0 0 0,0-1-1 0 0,0 1 1 0 0,1 1-3 0 0,1-1 2 0 0,-1-1 0 0 0,0 2 0 0 0,0-1 0 0 0,0 0 0 0 0,0 0 0 0 0,0 1 0 0 0,-1-1 0 0 0,1 1 0 0 0,0-1 0 0 0,-1 1 0 0 0,1 0 0 0 0,-1 0 0 0 0,1-1 0 0 0,-1 1 0 0 0,0 0 0 0 0,0 0 0 0 0,0 1 0 0 0,0-1 0 0 0,0 0 0 0 0,1 5 0 0 0,0 3 0 0 0,0 0 0 0 0,0 0 0 0 0,-1 16 0 0 0,0-16 0 0 0,0-3 0 0 0,-1 1 0 0 0,-9 20 0 0 0,5-19 0 0 0,41-63 0 0 0,-31 45 0 0 0,0-1 0 0 0,0 1 0 0 0,1 1 0 0 0,0-1 0 0 0,1 1 0 0 0,10-9 0 0 0,-12 12 0 0 0,0 0 0 0 0,1 0 0 0 0,-1 1 0 0 0,1 0 0 0 0,0 0 0 0 0,0 1 0 0 0,0-1 0 0 0,1 2 0 0 0,12-4 0 0 0,-18 5 14 0 0,1 1 0 0 0,-1-1 0 0 0,1 1 0 0 0,-1 0 0 0 0,1 0 0 0 0,-1 0 0 0 0,1 1 1 0 0,-1-1-1 0 0,1 1 0 0 0,-1-1 0 0 0,0 1 0 0 0,1 0 0 0 0,-1-1 0 0 0,0 1 0 0 0,1 1 0 0 0,-1-1 0 0 0,0 0 0 0 0,0 0 0 0 0,0 1 0 0 0,0-1 0 0 0,0 1 0 0 0,0 0 0 0 0,-1-1 0 0 0,1 1 1 0 0,-1 0-1 0 0,1 0 0 0 0,-1 0 0 0 0,2 3 0 0 0,3 7 136 0 0,-1-1 0 0 0,0 1 0 0 0,-1 0 0 0 0,4 19 0 0 0,2 5 132 0 0,2-1-559 0 0,-12-34-223 0 0,0-1 58 0 0,0 0-1030 0 0,0 0-5418 0 0,0 0-2353 0 0</inkml:trace>
</inkml:ink>
</file>

<file path=ppt/ink/ink3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5.9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123 11975 0 0,'0'0'547'0'0,"0"0"-11"0"0,-10-14 2535 0 0,-4 0-1 0 0,13 14-2046 0 0,1 0-69 0 0,0 0-290 0 0,-3-5 678 0 0,2 3 1814 0 0,6-1-1902 0 0,36-15-632 0 0,1 3 1 0 0,82-20 0 0 0,-75 22-430 0 0,-40 10-327 0 0,-8 3-563 0 0,-1 0-258 0 0,0 0-56 0 0,0 0-81 0 0,0 0-286 0 0,-1 1-126 0 0,-6 4-1223 0 0,-1 1-4784 0 0</inkml:trace>
</inkml:ink>
</file>

<file path=ppt/ink/ink3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6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5663 0 0,'0'0'719'0'0,"0"0"-20"0"0,0 0-238 0 0,0 0 656 0 0,0 0 335 0 0,0 0 70 0 0,2 1-125 0 0,7 1-887 0 0,1-1 1 0 0,0-1-1 0 0,-1 1 1 0 0,1-1-1 0 0,15-3 0 0 0,3 1 397 0 0,-19 1-494 0 0,0-1 0 0 0,0 1 0 0 0,13-6 0 0 0,2 0 427 0 0,0 0-689 0 0,-19 5-147 0 0,0 0 0 0 0,0 0 1 0 0,0 1-1 0 0,9-2 0 0 0,-8 1 36 0 0,-4 2-60 0 0,0-1 0 0 0,-1 0 0 0 0,1 1 0 0 0,0 0 0 0 0,0-1-1 0 0,0 1 1 0 0,0 0 0 0 0,0 0 0 0 0,0 0 0 0 0,0 0 0 0 0,3 1 0 0 0,-4-1-1031 0 0,-1 0-385 0 0,0 0-79 0 0,0 0-18 0 0</inkml:trace>
</inkml:ink>
</file>

<file path=ppt/ink/ink3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08.7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28 6447 0 0,'0'0'142'0'0,"0"0"22"0"0,0 0 13 0 0,0 0 123 0 0,0 0 468 0 0,0 0 205 0 0,0 0 41 0 0,0 0-61 0 0,0 0-288 0 0,0 0-121 0 0,0 0-28 0 0,0 0-4 0 0,0 0 0 0 0,0 0 0 0 0,0 0 0 0 0,0 0 0 0 0,0 0 0 0 0,0 0 0 0 0,0 0 0 0 0,0 0 0 0 0,0 0 0 0 0,0 0 0 0 0,0 0 0 0 0,0 0 0 0 0,0 0 0 0 0,0 0 0 0 0,0 0 0 0 0,0 0 0 0 0,0 0 0 0 0,0 0 0 0 0,0 0 0 0 0,0 0 0 0 0,0 0 0 0 0,0 0 0 0 0,0 0 0 0 0,0 0-68 0 0,0 0-217 0 0,0 0 161 0 0,0 0 100 0 0,0 0 21 0 0,0 0-66 0 0,-3-7-278 0 0,2 3-109 0 0,-1 0-1 0 0,1 1 1 0 0,1-1-1 0 0,-1 0 1 0 0,0 0-1 0 0,1 0 1 0 0,0 0-1 0 0,0 0 1 0 0,0 0-1 0 0,0 0 1 0 0,1 1-1 0 0,0-1 1 0 0,-1 0-1 0 0,1 0 0 0 0,3-6 1 0 0,3-7 501 0 0,17-33 0 0 0,-18 39-511 0 0,-2 4-46 0 0,2 0 0 0 0,-1 0 0 0 0,1 0 0 0 0,0 1 0 0 0,11-10 0 0 0,2-1 0 0 0,-8 5 0 0 0,2 1 0 0 0,0 0 0 0 0,0 1 0 0 0,1 0 0 0 0,0 1 0 0 0,30-14 0 0 0,-11 10 0 0 0,-31 13 0 0 0,-1-1 0 0 0,1 1 0 0 0,-1 0 0 0 0,1-1 0 0 0,0 1 0 0 0,-1 0 0 0 0,1 0 0 0 0,-1 0 0 0 0,1 0 0 0 0,0 0 0 0 0,-1 1 0 0 0,1-1 0 0 0,-1 0 0 0 0,1 1 0 0 0,-1-1 0 0 0,1 1 0 0 0,-1-1 0 0 0,1 1 0 0 0,1 1 0 0 0,-1-1 0 0 0,5 4 0 0 0,-5-4 0 0 0,-1 0 0 0 0,1 1 0 0 0,-1-1 0 0 0,0 0 0 0 0,1 1 0 0 0,-1-1 0 0 0,0 1 0 0 0,0 0 0 0 0,0-1 0 0 0,0 1 0 0 0,1 2 0 0 0,1 2 0 0 0,0-3 0 0 0,5 17 0 0 0,-6-13 0 0 0,-1 1 0 0 0,0-1 0 0 0,0 0 0 0 0,0 0 0 0 0,-1 0 0 0 0,0 1 0 0 0,0-1 0 0 0,-1 0 0 0 0,-2 10 0 0 0,1-7 0 0 0,-1 0 0 0 0,0 0 0 0 0,0 0 0 0 0,-1 0 0 0 0,-10 17 0 0 0,-10 8 0 0 0,19-28 0 0 0,-1-3 0 0 0,2-7 0 0 0,4 1 0 0 0,-1 0 0 0 0,1 0 0 0 0,0 0 0 0 0,0 0 0 0 0,0 0 0 0 0,0 0 0 0 0,0 0 0 0 0,0 0 0 0 0,1 0 0 0 0,-1 0 0 0 0,1 1 0 0 0,-1-1 0 0 0,2-3 0 0 0,12-22 0 0 0,-1 7 0 0 0,-4 4 0 0 0,1 1 0 0 0,0 1 0 0 0,1 0 0 0 0,0 0 0 0 0,21-17 0 0 0,-25 25 0 0 0,15-12 0 0 0,25-16 0 0 0,-40 29 0 0 0,0 2 0 0 0,-1-1 0 0 0,2 1 0 0 0,-1 0 0 0 0,0 0 0 0 0,0 1 0 0 0,1 0 0 0 0,14-2 0 0 0,-21 3 0 0 0,0 1 0 0 0,0 0 0 0 0,0 0 0 0 0,0 0 0 0 0,0 0 0 0 0,0 0 0 0 0,0 0 0 0 0,0 0 0 0 0,0 0 0 0 0,0 0 0 0 0,0 0 0 0 0,0 0 0 0 0,0 1 0 0 0,0-1 0 0 0,-1 0 0 0 0,1 1 0 0 0,0-1 0 0 0,0 1 0 0 0,0-1 0 0 0,0 1 0 0 0,-1-1 0 0 0,1 1 0 0 0,0 0 0 0 0,0-1 0 0 0,-1 1 0 0 0,1 0 0 0 0,-1 0 0 0 0,2 0 0 0 0,0 3 0 0 0,0-1 0 0 0,1 0 0 0 0,-1 1 0 0 0,0 0 0 0 0,1 0 0 0 0,-2-1 0 0 0,1 1 0 0 0,0 0 0 0 0,-1 1 0 0 0,1 4 0 0 0,6 41 0 0 0,-8-34 0 0 0,0 0 0 0 0,-2 1 0 0 0,1-1 0 0 0,-2 0 0 0 0,-6 23 0 0 0,3-16 0 0 0,-8 18 0 0 0,30-79-5611 0 0,-10 19 3566 0 0</inkml:trace>
</inkml:ink>
</file>

<file path=ppt/ink/ink3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0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0 481 8287 0 0,'0'0'191'0'0,"0"0"26"0"0,0 0 9 0 0,3 0-34 0 0,16-6-146 0 0,-17 2-49 0 0,-1 2-2 0 0,9-11 1457 0 0,-2 0 0 0 0,1-1 0 0 0,-2 1 0 0 0,12-30 0 0 0,-9 17 2306 0 0,10-52 0 0 0,-19 75-3581 0 0,1-8 1269 0 0,-3 6-1357 0 0,1 4 282 0 0,0 1 117 0 0,0 0 21 0 0,0 0-66 0 0,-14 21-290 0 0,-2 6-141 0 0,-36 111-12 0 0,27-80 0 0 0,-29 75 0 0 0,43-109 0 0 0,8-17 0 0 0,-1 0 0 0 0,1 0 0 0 0,1 0 0 0 0,-4 11 0 0 0,32-80 0 0 0,-7 19 0 0 0,12-29 0 0 0,-13 34 0 0 0,-3 0 0 0 0,0-1 0 0 0,9-46 0 0 0,-21 69 0 0 0,-1-1 0 0 0,-1 0 0 0 0,0 1 0 0 0,-1-1 0 0 0,-1 1 0 0 0,-1-1 0 0 0,0 0 0 0 0,-8-27 0 0 0,9 40 0 0 0,-1 1 0 0 0,1 0 0 0 0,-1 0 0 0 0,1 0 0 0 0,-1 0 0 0 0,0 0 0 0 0,0 0 0 0 0,-1 0 0 0 0,1 0 0 0 0,0 1 0 0 0,-1-1 0 0 0,0 1 0 0 0,-4-4 0 0 0,1 3 0 0 0,0-1 0 0 0,-1 1 0 0 0,1 0 0 0 0,-1 1 0 0 0,-12-4 0 0 0,-6 4 0 0 0,-3 0 0 0 0,27 3 0 0 0,6 0 0 0 0,8 2 0 0 0,18-2 0 0 0,1-2 0 0 0,45-6 0 0 0,61-20 0 0 0,-27 11 0 0 0,-6-9 0 0 0,-101 23-232 0 0,12 2-1319 0 0,-19 9-6402 0 0,-2-1 241 0 0</inkml:trace>
</inkml:ink>
</file>

<file path=ppt/ink/ink3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7 19351 0 0,'0'0'439'0'0,"0"0"62"0"0,0 0 33 0 0,2 1-65 0 0,3 1-352 0 0,0-1-1 0 0,-1 0 1 0 0,1-1 0 0 0,0 1 0 0 0,0-1-1 0 0,0 0 1 0 0,0 0 0 0 0,0 0 0 0 0,8-2-1 0 0,50-14 3332 0 0,-18 5-2358 0 0,-15 5-969 0 0,183-31 374 0 0,-167 36-2127 0 0,-28 2 576 0 0,-16-1-459 0 0,-2 0-18 0 0</inkml:trace>
</inkml:ink>
</file>

<file path=ppt/ink/ink3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1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3823 0 0,'0'0'630'0'0,"0"0"-13"0"0,10-13-158 0 0,-9 12-176 0 0,0 0 1 0 0,-1 1 0 0 0,1-1 0 0 0,0 0 0 0 0,0 0-1 0 0,0 1 1 0 0,0-1 0 0 0,0 1 0 0 0,0-1-1 0 0,0 1 1 0 0,0 0 0 0 0,1-1 0 0 0,-1 1 0 0 0,0 0-1 0 0,0-1 1 0 0,2 1 0 0 0,11-4 1590 0 0,-10 3-1526 0 0,0-1 0 0 0,0 1-1 0 0,1 0 1 0 0,-1 0 0 0 0,0 1 0 0 0,0-1-1 0 0,0 1 1 0 0,1 0 0 0 0,-1 0-1 0 0,0 0 1 0 0,0 0 0 0 0,1 1 0 0 0,-1 0-1 0 0,6 1 1 0 0,-6 0-194 0 0,0 0-1 0 0,0 0 1 0 0,-1 0-1 0 0,1 1 1 0 0,0-1-1 0 0,-1 1 1 0 0,1 0-1 0 0,5 6 1 0 0,-4-4 76 0 0,-3-2-195 0 0,0-1 1 0 0,0 0-1 0 0,-1 1 0 0 0,1-1 0 0 0,-1 1 0 0 0,1-1 1 0 0,-1 1-1 0 0,0 0 0 0 0,0 0 0 0 0,0 0 1 0 0,0-1-1 0 0,-1 1 0 0 0,1 0 0 0 0,0 4 1 0 0,6 28 43 0 0,-1 1 685 0 0,-5-28-507 0 0,0 0-1 0 0,1 1 1 0 0,0-1 0 0 0,3 10 0 0 0,2 1-257 0 0,-6-11 0 0 0,1-2 0 0 0,11 22 0 0 0,-5-9 0 0 0,-6-13 0 0 0,-2-4 0 0 0,1 0 0 0 0,0 0 0 0 0,0 0 0 0 0,0 0 0 0 0,1 0 0 0 0,-1 0 0 0 0,0 0 0 0 0,1 0 0 0 0,-1 0 0 0 0,3 2 0 0 0,9 12 0 0 0,-6-8 0 0 0,0-1 0 0 0,0 0 0 0 0,-1 1 0 0 0,2-2 0 0 0,-2 1 0 0 0,1 1 0 0 0,-1-2 0 0 0,-6-6-12 0 0,0 1 0 0 0,0-1 1 0 0,1 0-1 0 0,-1 0 0 0 0,0 0 0 0 0,0 0 0 0 0,0 1 1 0 0,0-1-1 0 0,0 0 0 0 0,1 0 0 0 0,-1 0 0 0 0,0 0 1 0 0,0 0-1 0 0,0 1 0 0 0,1-1 0 0 0,-1 0 0 0 0,0 0 0 0 0,0 0 1 0 0,0 0-1 0 0,1 0 0 0 0,-1 0 0 0 0,0 0 0 0 0,0 0 1 0 0,0 0-1 0 0,1 0 0 0 0,-1 0 0 0 0,0 0 0 0 0,0 0 1 0 0,0 0-1 0 0,1 0 0 0 0,-1 0 0 0 0,0 0 0 0 0,0 0 1 0 0,1 0-1 0 0,-1 0 0 0 0,0 0 0 0 0,0-1 0 0 0,0 1 0 0 0,0 0 1 0 0,1 0-1 0 0,-1 0 0 0 0,0 0 0 0 0,0 0 0 0 0,0 0 1 0 0,0-1-1 0 0,1 1 0 0 0,-1 0 0 0 0,0 0 0 0 0,0 0 1 0 0,0 0-1 0 0,0-1 0 0 0,0 1 0 0 0,0 0 0 0 0,0 0 1 0 0,1 0-1 0 0,-1-1 0 0 0,0 1 0 0 0,0 0 0 0 0,0 0 1 0 0,0-1-1 0 0,0 1 0 0 0,0 0 0 0 0,0 0 0 0 0,0 0 0 0 0,0-1 1 0 0,0 1-1 0 0,-1 0 0 0 0,2-13-1149 0 0,0 2-1338 0 0,0 10 2095 0 0,-1 0 0 0 0,0-1 0 0 0,0 1-1 0 0,0 0 1 0 0,1-1 0 0 0,-1 1 0 0 0,-1 0 0 0 0,1-1 0 0 0,0 1-1 0 0,0-1 1 0 0,0 1 0 0 0,-1-2 0 0 0,-3-9-1632 0 0,4 10-11 0 0</inkml:trace>
</inkml:ink>
</file>

<file path=ppt/ink/ink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4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8 17503 0 0,'-23'0'783'0'0,"10"-1"633"0"0,-5 0 3317 0 0,20-1-3902 0 0,-2 2-858 0 0,0-1 0 0 0,0 1 0 0 0,0 0 0 0 0,0 0 0 0 0,0 0 0 0 0,0 0 0 0 0,0 0-1 0 0,0-1 1 0 0,0 1 0 0 0,0 0 0 0 0,0 0 0 0 0,0 0 0 0 0,0 0 0 0 0,0 0 0 0 0,0-1 0 0 0,1 1 0 0 0,-1 0 0 0 0,0 0 0 0 0,0 0 0 0 0,0 0 0 0 0,0 0-1 0 0,0 0 1 0 0,0 0 0 0 0,1 0 0 0 0,-1 0 0 0 0,0-1 0 0 0,0 1 0 0 0,0 0 0 0 0,0 0 0 0 0,0 0 0 0 0,1 0 0 0 0,-1 0 0 0 0,0 0 0 0 0,0 0 0 0 0,0 0-1 0 0,0 0 1 0 0,1 0 0 0 0,-1 0 0 0 0,0 0 0 0 0,11 2-1595 0 0,-1 1 1 0 0,17 5-1 0 0,-16-2 87 0 0</inkml:trace>
</inkml:ink>
</file>

<file path=ppt/ink/ink3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3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6 19 10135 0 0,'0'0'231'0'0,"0"0"29"0"0,0 0 19 0 0,6-11 322 0 0,-4 7 4136 0 0,-2 3-4625 0 0,1 1 0 0 0,-1 0 0 0 0,0 0 0 0 0,0 0 0 0 0,0 0 0 0 0,0 0 0 0 0,0 0 0 0 0,0 0 0 0 0,0 0 0 0 0,0 0 0 0 0,0-1 0 0 0,0 1 0 0 0,0 0 0 0 0,0 0-1 0 0,0 0 1 0 0,0 0 0 0 0,0 0 0 0 0,0 0 0 0 0,0 0 0 0 0,0 0 0 0 0,0 0 0 0 0,0-1 0 0 0,-1 1 0 0 0,1 0 0 0 0,0 0 0 0 0,0 0 0 0 0,0 0 0 0 0,0 0 0 0 0,0 0 0 0 0,0 0 0 0 0,0 0 0 0 0,0 0 0 0 0,0 0-1 0 0,0 0 1 0 0,0 0 0 0 0,0-1 0 0 0,0 1 0 0 0,-1 0 0 0 0,1 0 0 0 0,0 0 0 0 0,0 0 0 0 0,0 0 0 0 0,0 0 0 0 0,0 0 0 0 0,0 0 0 0 0,0 0 0 0 0,0 0 0 0 0,0 0 0 0 0,-1 0 0 0 0,1 0 0 0 0,0 0 0 0 0,0 0-1 0 0,0 0 1 0 0,0 0 0 0 0,0 0 0 0 0,0 0 0 0 0,0 0 0 0 0,0 0 0 0 0,0 0 0 0 0,-1 1 0 0 0,-11 2 934 0 0,-13 9-1212 0 0,14-4 595 0 0,-23 12-1 0 0,23-15-239 0 0,1 1 1 0 0,0 1-1 0 0,-9 7 1 0 0,-12 11-190 0 0,-14 13 0 0 0,-19 24 610 0 0,-31 31 663 0 0,82-80-1218 0 0,-1 0 0 0 0,-25 19 0 0 0,32-28-55 0 0,-1 0 0 0 0,0 0 0 0 0,1 0 0 0 0,1-2-64 0 0,5-1-273 0 0,1-1-138 0 0,0 0-33 0 0,0 0 65 0 0,0 0 154 0 0,1-2-452 0 0,11-12-2608 0 0,-4 4-4501 0 0</inkml:trace>
</inkml:ink>
</file>

<file path=ppt/ink/ink3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4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10 19351 0 0,'0'0'439'0'0,"0"0"62"0"0,0 0 33 0 0,0 0-65 0 0,1-2-169 0 0,4-4 2709 0 0,-15 4-1994 0 0,8 3-919 0 0,1-1 1 0 0,-1 1 0 0 0,1-1 0 0 0,-1 1-1 0 0,1 0 1 0 0,0 0 0 0 0,-1 0-1 0 0,1 0 1 0 0,0 0 0 0 0,-1 0 0 0 0,0 2-1 0 0,-2 0 133 0 0,-5 4-81 0 0,1 1-1 0 0,0 0 1 0 0,0 1-1 0 0,-11 16 1 0 0,-22 42 744 0 0,16-24-31 0 0,6-13-834 0 0,2 2 1 0 0,0 0-1 0 0,3 1 1 0 0,0 0-1 0 0,-14 58 1 0 0,26-83-91 0 0,1 0 1 0 0,-1 0-1 0 0,2 0 1 0 0,-1 11-1 0 0,1-17 36 0 0,0 1 0 0 0,1-1 1 0 0,-1 0-1 0 0,0 0 0 0 0,1 0 0 0 0,-1 0 0 0 0,1 0 1 0 0,0 0-1 0 0,0 0 0 0 0,0 0 0 0 0,0-1 0 0 0,0 1 1 0 0,0 0-1 0 0,0 0 0 0 0,0-1 0 0 0,1 1 0 0 0,-1-1 0 0 0,1 1 1 0 0,-1-1-1 0 0,4 3 0 0 0,-3-4-191 0 0,1 1-1 0 0,-1-1 1 0 0,0 1 0 0 0,1-1-1 0 0,-1 0 1 0 0,1 0 0 0 0,-1 0-1 0 0,1 0 1 0 0,-1-1 0 0 0,0 1-1 0 0,4-2 1 0 0,-3 2-106 0 0,9-3-1785 0 0,1-2-3746 0 0,1-1-1857 0 0</inkml:trace>
</inkml:ink>
</file>

<file path=ppt/ink/ink3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4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53 21191 0 0,'0'0'480'0'0,"-3"-9"1348"0"0,3 6-1859 0 0,0 1 207 0 0,0 0 1 0 0,0 0-1 0 0,0 0 1 0 0,0 1-1 0 0,0-1 1 0 0,0 0-1 0 0,1 0 0 0 0,-1 0 1 0 0,2-2-1 0 0,-1 2 83 0 0,1 0-1 0 0,0 0 0 0 0,-1 0 1 0 0,1 0-1 0 0,0 1 1 0 0,0-1-1 0 0,0 1 0 0 0,4-2 1 0 0,-6 2-250 0 0,0 1 1 0 0,0 0-1 0 0,0 0 0 0 0,1 0 1 0 0,-1 0-1 0 0,0 0 1 0 0,0-1-1 0 0,1 1 0 0 0,-1 0 1 0 0,0 0-1 0 0,1 0 1 0 0,-1 0-1 0 0,0 0 0 0 0,0 0 1 0 0,1 0-1 0 0,-1 0 0 0 0,0 0 1 0 0,0 0-1 0 0,1 0 1 0 0,-1 0-1 0 0,0 0 0 0 0,1 0 1 0 0,-1 0-1 0 0,0 0 1 0 0,0 0-1 0 0,1 1 0 0 0,-1-1 1 0 0,0 0-1 0 0,0 0 1 0 0,1 0-1 0 0,-1 0 0 0 0,0 1 1 0 0,0-1-1 0 0,0 0 1 0 0,1 0-1 0 0,-1 0 0 0 0,0 1 1 0 0,5 13 710 0 0,-3 18 308 0 0,-13 34-1028 0 0,-2 10 0 0 0,12-67 0 0 0,0 0 0 0 0,1 0 0 0 0,1 0 0 0 0,-1 0 0 0 0,1 0 0 0 0,3 11 0 0 0,-4-19 0 0 0,0-1 0 0 0,0 1 0 0 0,1-1 0 0 0,-1 1 0 0 0,0 0 0 0 0,0-1 0 0 0,0 1 0 0 0,0-1 0 0 0,0 1 0 0 0,1-1 0 0 0,-1 1 0 0 0,0 0 0 0 0,1-1 0 0 0,-1 1 0 0 0,0-1 0 0 0,1 1 0 0 0,-1-1 0 0 0,0 0 0 0 0,1 1 0 0 0,-1-1 0 0 0,1 1 0 0 0,-1-1 0 0 0,1 0 0 0 0,-1 1 0 0 0,1-1 0 0 0,-1 0 0 0 0,1 0 0 0 0,-1 1 0 0 0,1-1 0 0 0,0 0 0 0 0,1 0 0 0 0,11 7 0 0 0,-8-8 0 0 0,-2 0 0 0 0,3 1 0 0 0,0-1 0 0 0,0-1 0 0 0,0 1 0 0 0,0-1 0 0 0,0 0 0 0 0,0 0 0 0 0,-1 0 0 0 0,1-1 0 0 0,-1 0 0 0 0,0 0 0 0 0,1-1 0 0 0,4-4 0 0 0,6-5 0 0 0,-1-2 0 0 0,17-21 0 0 0,-19 21 0 0 0,30-28 0 0 0,-17 17 72 0 0,-24 24 299 0 0,-3 23 1069 0 0,-3 7-1407 0 0,-1-1 1 0 0,-1 0-1 0 0,-2 0 1 0 0,-14 35 0 0 0,2-7-37 0 0,17-43 3 0 0,-47 124 0 0 0,41-117 0 0 0,0 0 0 0 0,-2 0 0 0 0,0-1 0 0 0,-23 29 0 0 0,32-44 1 0 0,-2 1-14 0 0,0 0 0 0 0,0 0 0 0 0,0 0 0 0 0,-9 6 0 0 0,12-9-324 0 0,1-1-138 0 0,0 0-33 0 0,0 0-4 0 0,0 0 0 0 0,0-2 0 0 0,-1-1 91 0 0,1 0-1 0 0,-1 0 1 0 0,1 0-1 0 0,0 0 1 0 0,0 0-1 0 0,0 0 1 0 0,1-1 0 0 0,-1 1-1 0 0,1 0 1 0 0,1-4-1 0 0,1-6-1727 0 0,-1-1 102 0 0</inkml:trace>
</inkml:ink>
</file>

<file path=ppt/ink/ink3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4.9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0 17503 0 0,'0'0'803'0'0,"0"0"-18"0"0,2-1-501 0 0,4-1-100 0 0,0 0 0 0 0,0 1 0 0 0,0-1 0 0 0,0 2 0 0 0,0-1 0 0 0,1 0 0 0 0,10 2 0 0 0,4-2 1241 0 0,-15 1-1200 0 0,0 0-1 0 0,1 1 1 0 0,-1-1-1 0 0,0 1 0 0 0,0 0 1 0 0,0 1-1 0 0,-1 0 1 0 0,1 0-1 0 0,0 0 0 0 0,0 0 1 0 0,-1 1-1 0 0,1 0 1 0 0,-1 0-1 0 0,0 0 0 0 0,0 1 1 0 0,0 0-1 0 0,-1 0 1 0 0,1 0-1 0 0,4 6 0 0 0,-4-3-131 0 0,0 0 0 0 0,0 0-1 0 0,0 0 1 0 0,-1 0 0 0 0,-1 1-1 0 0,1 0 1 0 0,-1-1 0 0 0,0 1-1 0 0,-1 0 1 0 0,0 1 0 0 0,0-1-1 0 0,-1 0 1 0 0,1 13 0 0 0,-2 5 21 0 0,-1 1 1 0 0,-1 0 0 0 0,-2 0-1 0 0,0-1 1 0 0,-2 0 0 0 0,-1 0-1 0 0,-1 0 1 0 0,-1-1 0 0 0,-1 0-1 0 0,-1-1 1 0 0,-2 0 0 0 0,0-1-1 0 0,-26 34 1 0 0,25-37-115 0 0,1-2 0 0 0,0 0 0 0 0,-1-1 0 0 0,-1-1 0 0 0,-31 27 0 0 0,34-34-485 0 0,-25 14 0 0 0,32-20 294 0 0,0-1 0 0 0,0 0 0 0 0,0 0 1 0 0,-1 0-1 0 0,1-1 0 0 0,0 1 0 0 0,-1-1 0 0 0,-8 0 0 0 0,7-2-1324 0 0,6 1-18 0 0</inkml:trace>
</inkml:ink>
</file>

<file path=ppt/ink/ink3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5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303 13823 0 0,'-9'-2'1471'0'0,"8"2"-1157"0"0,0 0 0 0 0,0 0 0 0 0,1 0 0 0 0,-1 0 0 0 0,0 0 0 0 0,0 0 1 0 0,0 0-1 0 0,1 0 0 0 0,-1-1 0 0 0,0 1 0 0 0,0 0 0 0 0,0-1 0 0 0,1 1 0 0 0,-1-1 0 0 0,0 1 0 0 0,1-1 0 0 0,-1 1 0 0 0,0-1 1 0 0,0 0-169 0 0,1 0 0 0 0,-1 1 1 0 0,1-1-1 0 0,-1 0 0 0 0,1 0 0 0 0,0 0 1 0 0,-1 1-1 0 0,1-1 0 0 0,0 0 1 0 0,0 0-1 0 0,0 0 0 0 0,-1 0 1 0 0,1 0-1 0 0,0 0 0 0 0,1-2 41 0 0,-1 0 0 0 0,0 0 0 0 0,1 1 0 0 0,-1-1 0 0 0,1 0-1 0 0,0 1 1 0 0,2-5 0 0 0,10-23 1138 0 0,-7 17-451 0 0,13-24-1 0 0,-10 23-463 0 0,-4 6-168 0 0,0 1 1 0 0,0-1 0 0 0,1 1-1 0 0,12-13 1 0 0,4 0-226 0 0,-14 11-17 0 0,1 1 0 0 0,0 0 0 0 0,1 1 0 0 0,-1 0 0 0 0,19-10 0 0 0,16-8 1440 0 0,-43 25-997 0 0,14 0-278 0 0,1 3-165 0 0,-13 1 0 0 0,-3-3 0 0 0,2 2 0 0 0,-1 0 0 0 0,1 0 0 0 0,-1 1 0 0 0,0-1 0 0 0,0 0 0 0 0,0 0 0 0 0,-1 1 0 0 0,1-1 0 0 0,-1 6 0 0 0,0 32 0 0 0,-2-25 0 0 0,0 0 0 0 0,-9 31 0 0 0,-1 1 0 0 0,13-44 0 0 0,4-7 0 0 0,3-6 0 0 0,5-13 0 0 0,-9 13 0 0 0,0 1 0 0 0,1 0 0 0 0,1 0 0 0 0,6-8 0 0 0,3-1 0 0 0,54-55 0 0 0,-60 63 0 0 0,2 0 0 0 0,-1 1 0 0 0,1 0 0 0 0,1 1 0 0 0,14-8 0 0 0,-25 15 0 0 0,-1 0 0 0 0,0 0 0 0 0,0 0 0 0 0,1 0 0 0 0,-1-1 0 0 0,0 1 0 0 0,0 0 0 0 0,1 0 0 0 0,-1 0 0 0 0,0 0 0 0 0,1 0 0 0 0,-1 0 0 0 0,0 0 0 0 0,0 0 0 0 0,1 0 0 0 0,-1 0 0 0 0,0 0 0 0 0,1 0 0 0 0,-1 0 0 0 0,0 0 0 0 0,0 0 0 0 0,1 0 0 0 0,-1 1 0 0 0,0-1 0 0 0,0 0 0 0 0,1 0 0 0 0,-1 0 0 0 0,0 0 0 0 0,0 0 0 0 0,1 1 0 0 0,-1-1 0 0 0,0 0 0 0 0,0 0 0 0 0,0 0 0 0 0,1 1 0 0 0,-1-1 0 0 0,0 0 0 0 0,0 0 0 0 0,0 1 0 0 0,0-1 0 0 0,0 0 0 0 0,0 0 0 0 0,1 1 0 0 0,-1-1 0 0 0,0 0 0 0 0,0 0 0 0 0,0 1 0 0 0,0-1 0 0 0,0 0 0 0 0,0 1 0 0 0,0-1 0 0 0,0 0 0 0 0,0 0 0 0 0,0 1 0 0 0,0-1 0 0 0,0 0 0 0 0,0 1 0 0 0,-1-1 0 0 0,2 16 0 0 0,0 0 0 0 0,-2 1 0 0 0,0-1 0 0 0,-4 23 0 0 0,1-17 0 0 0,1 30 0 0 0,1-26-1964 0 0,20-33-1957 0 0,-9 3-2540 0 0,-1-1-1889 0 0</inkml:trace>
</inkml:ink>
</file>

<file path=ppt/ink/ink3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5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3 17503 0 0,'0'0'803'0'0,"0"0"-18"0"0,0 0-290 0 0,0 0 626 0 0,2 1 331 0 0,1 1-1102 0 0,0-1 0 0 0,0 0 0 0 0,1 0 1 0 0,-1 0-1 0 0,1-1 0 0 0,-1 1 0 0 0,0-1 0 0 0,1 0 0 0 0,-1 0 0 0 0,1 0 0 0 0,-1 0 0 0 0,1 0 0 0 0,3-2 0 0 0,22 1 613 0 0,-15 1-624 0 0,1-1-1 0 0,16-3 0 0 0,24-1 287 0 0,50-3-6294 0 0,-96 8-3198 0 0</inkml:trace>
</inkml:ink>
</file>

<file path=ppt/ink/ink3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6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 19351 0 0,'0'0'439'0'0,"7"-5"596"0"0,24-24-181 0 0,-30 28 225 0 0,-1 1 370 0 0,0 0 72 0 0,0 0-191 0 0,0 0-861 0 0,0 0-376 0 0,4-2-13 0 0,-3 22 1275 0 0,-4 2-1105 0 0,-9 39 0 0 0,1-9-142 0 0,6-28-387 0 0,2-9-323 0 0,1 1 0 0 0,0-1-1 0 0,1 20 1 0 0,4-36-913 0 0,13-6-18 0 0</inkml:trace>
</inkml:ink>
</file>

<file path=ppt/ink/ink3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7.8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8 316 10135 0 0,'0'0'231'0'0,"0"0"29"0"0,0 0 19 0 0,2 1-41 0 0,0 0-190 0 0,2 1-38 0 0,10-3-20 0 0,-5-1 518 0 0,-1 0 0 0 0,0-1-1 0 0,0 0 1 0 0,0 0 0 0 0,-1-1-1 0 0,1 0 1 0 0,-1-1 0 0 0,0 1-1 0 0,0-1 1 0 0,0 0 0 0 0,7-8-1 0 0,8-10 3394 0 0,32-41-1 0 0,-41 48-3521 0 0,-5 3-77 0 0,1 0 0 0 0,-2 0 0 0 0,0-1 0 0 0,0-1 0 0 0,-1 1 0 0 0,7-31 0 0 0,-9 33-264 0 0,-3 9-48 0 0,0 2 15 0 0,-1 0 0 0 0,0 1 0 0 0,0-1 0 0 0,0 0-1 0 0,1 0 1 0 0,-1 0 0 0 0,0 0 0 0 0,0 0 0 0 0,0 1-1 0 0,0-1 1 0 0,-1 0 0 0 0,1 0 0 0 0,0 0 0 0 0,0 0-1 0 0,0 1 1 0 0,-1-2 0 0 0,1 0 366 0 0,-1 2-268 0 0,0-1-1 0 0,0 1 1 0 0,1-1 0 0 0,-1 1 0 0 0,0 0 0 0 0,0-1 0 0 0,0 1 0 0 0,0 0-1 0 0,1 0 1 0 0,-1-1 0 0 0,0 1 0 0 0,0 0 0 0 0,-1 0 0 0 0,-2 2-91 0 0,0 0 1 0 0,0 0 0 0 0,1 0-1 0 0,-1 0 1 0 0,1 1-1 0 0,-1-1 1 0 0,1 1 0 0 0,0 0-1 0 0,0 0 1 0 0,0 0-1 0 0,-3 5 1 0 0,-4 7-5 0 0,-12 21-1 0 0,15-22-8 0 0,-110 234 1 0 0,57-114 0 0 0,-37 61 0 0 0,-26 58 0 0 0,118-243 0 0 0,1-1 0 0 0,0 1 0 0 0,1-1 0 0 0,-3 12 0 0 0,5-21 0 0 0,1 1 0 0 0,0-1 0 0 0,0 0 0 0 0,0 0 0 0 0,0 1 0 0 0,0-1 0 0 0,0 0 0 0 0,-1 1 0 0 0,1-1 0 0 0,0 0 0 0 0,0 1 0 0 0,0-1 0 0 0,0 0 0 0 0,0 1 0 0 0,0-1 0 0 0,0 0 0 0 0,0 0 0 0 0,1 1 0 0 0,-1-1 0 0 0,0 0 0 0 0,0 1 0 0 0,0-1 0 0 0,0 0 0 0 0,0 1 0 0 0,0-1 0 0 0,1 0 0 0 0,-1 0 0 0 0,0 1 0 0 0,0-1 0 0 0,0 0 0 0 0,1 0 0 0 0,-1 1 0 0 0,0-1 0 0 0,0 0 0 0 0,1 0 0 0 0,-1 0 0 0 0,0 0 0 0 0,0 1 0 0 0,1-1 0 0 0,-1 0 0 0 0,6-1 0 0 0,-3 0 0 0 0,1-1 0 0 0,0 1 0 0 0,0-1 0 0 0,-1 1 0 0 0,1-1 0 0 0,0 0 0 0 0,-1-1 0 0 0,0 1 0 0 0,5-5 0 0 0,27-27 0 0 0,-34 34 0 0 0,13-17-158 0 0,-1-1 0 0 0,0 0 0 0 0,-1-1 0 0 0,-1 0 0 0 0,-1 0-1 0 0,13-38 1 0 0,-15 35 384 0 0,-2-1-1 0 0,7-40 0 0 0,-11 51-171 0 0,-1 0 0 0 0,0 0-1 0 0,-1 0 1 0 0,-1 0 0 0 0,0-1 0 0 0,0 1 0 0 0,-4-13 0 0 0,4 22-54 0 0,0-1 0 0 0,-1 0 0 0 0,1 0 0 0 0,-1 1 0 0 0,0-1 0 0 0,0 1 0 0 0,0-1 0 0 0,0 1 0 0 0,0 0 0 0 0,-1 0 0 0 0,1 0 0 0 0,-1 0 0 0 0,0 0 0 0 0,0 1 0 0 0,0-1 0 0 0,0 1 0 0 0,-1 0 0 0 0,-4-3 0 0 0,2 3 0 0 0,1 0 0 0 0,0 0 0 0 0,-1 1 0 0 0,1 0 0 0 0,-1 0 0 0 0,1 1 0 0 0,-1-1 0 0 0,1 1 0 0 0,-1 0 0 0 0,1 1 0 0 0,-1-1 0 0 0,-8 3 0 0 0,0 0 0 0 0,3-2 0 0 0,1 1 0 0 0,-19 7 0 0 0,27-8 0 0 0,-1 0 0 0 0,1 0 0 0 0,0 0 0 0 0,-1 1 0 0 0,1-1 0 0 0,0 1 0 0 0,0-1 0 0 0,0 1 0 0 0,0 0 0 0 0,0 0 0 0 0,1 0 0 0 0,-1 0 0 0 0,1 0 0 0 0,-1 0 0 0 0,1 0 0 0 0,-3 5 0 0 0,3-4 0 0 0,-1 0 0 0 0,1 0 0 0 0,-1 0 0 0 0,0 0 0 0 0,-3 3 0 0 0,4-5 0 0 0,1-1 0 0 0,-1 1 0 0 0,1-1 0 0 0,-1 1 0 0 0,1 0 0 0 0,-1-1 0 0 0,1 1 0 0 0,0 0 0 0 0,-1-1 0 0 0,1 1 0 0 0,0 0 0 0 0,0-1 0 0 0,-1 1 0 0 0,1 0 0 0 0,0 0 0 0 0,0-1 0 0 0,0 2 0 0 0,4 3 0 0 0,-4-5 0 0 0,2 3 0 0 0,1-1 0 0 0,-1 0 0 0 0,1 0 0 0 0,-1 0 0 0 0,1 0 0 0 0,0 0 0 0 0,0 0 0 0 0,0-1 0 0 0,0 1 0 0 0,0-1 0 0 0,0 0 0 0 0,0 0 0 0 0,1 0 0 0 0,-1 0 0 0 0,0-1 0 0 0,4 1 0 0 0,9 1 0 0 0,0-2 0 0 0,17 0 0 0 0,-24-1 0 0 0,78-6-2103 0 0,-65 3 54 0 0,0-1 0 0 0,-1 0 0 0 0,40-17 1 0 0,-50 18-6302 0 0</inkml:trace>
</inkml:ink>
</file>

<file path=ppt/ink/ink3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8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0 0 463 0 0,0 0 234 0 0,0 0 45 0 0,0 0 8 0 0,0 0 2 0 0,0 0 0 0 0,0 0 0 0 0,2 0-137 0 0,-1 0-873 0 0,0 0 1 0 0,-1 0-1 0 0,1 0 1 0 0,0 0-1 0 0,0 0 1 0 0,0 0-1 0 0,-1 0 1 0 0,1 0-1 0 0,0 0 1 0 0,0 1-1 0 0,-1-1 1 0 0,1 0-1 0 0,0 0 1 0 0,0 1-1 0 0,-1-1 1 0 0,1 0-1 0 0,0 1 1 0 0,-1-1-1 0 0,1 1 1 0 0,0-1-1 0 0,-1 1 1 0 0,2 0-1 0 0,1 3 65 0 0,9 0 455 0 0,-9-3-363 0 0,-1 0 0 0 0,0 0-1 0 0,0 0 1 0 0,0 0 0 0 0,0 0 0 0 0,0 0 0 0 0,3 3 0 0 0,14 6 1842 0 0,-9-6-1898 0 0,-5-1-97 0 0,1 1 1 0 0,0 1-1 0 0,-1-1 1 0 0,0 1-1 0 0,0 0 1 0 0,0 0-1 0 0,0 0 0 0 0,6 10 1 0 0,0 3 847 0 0,15 31 1 0 0,-17-28-787 0 0,12 47 0 0 0,-15-45-78 0 0,16 38 1 0 0,-21-57-3 0 0,13 14 0 0 0,-9-12 0 0 0,0-3 0 0 0,3-1 0 0 0,-7-2-36 0 0,0 0-1 0 0,-1 1 1 0 0,1-1-1 0 0,-1 0 1 0 0,1 0-1 0 0,0 0 1 0 0,-1 0-1 0 0,1 0 1 0 0,0 0 0 0 0,-1 0-1 0 0,1 0 1 0 0,0 0-1 0 0,-1 0 1 0 0,1-1-1 0 0,0 1 1 0 0,-1 0 0 0 0,1 0-1 0 0,-1 0 1 0 0,1-1-1 0 0,0 1 1 0 0,-1 0-1 0 0,1-1 1 0 0,-1 1-1 0 0,1-1 1 0 0,-1 1 0 0 0,1-1-1 0 0,-1 1 1 0 0,0-1-1 0 0,1 1 1 0 0,-1-1-1 0 0,1 1 1 0 0,-1-1-1 0 0,0 1 1 0 0,1-1 0 0 0,-1 0-1 0 0,0 1 1 0 0,0-1-1 0 0,0 1 1 0 0,0-1-1 0 0,1 0 1 0 0,-1 1 0 0 0,0-1-1 0 0,0 0 1 0 0,0 1-1 0 0,0-1 1 0 0,0 0-1 0 0,0 1 1 0 0,-1-2-1 0 0,1 1-73 0 0,0-11-1426 0 0,-1 0-1 0 0,0-1 1 0 0,-1 1-1 0 0,0 0 1 0 0,-6-15 0 0 0,2 7-1022 0 0</inkml:trace>
</inkml:ink>
</file>

<file path=ppt/ink/ink3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8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1 10 19351 0 0,'0'0'439'0'0,"0"0"62"0"0,0-8 802 0 0,0 6-815 0 0,0 5 580 0 0,-1 4 235 0 0,0 0-1 0 0,0 0 1 0 0,0 0-1 0 0,-3 9 1 0 0,-2-5-1303 0 0,0-1 0 0 0,0 0 0 0 0,-1 0 0 0 0,0 0 0 0 0,-1-1 0 0 0,-11 11 0 0 0,-59 45 0 0 0,54-47 0 0 0,1 1 0 0 0,-25 28 0 0 0,35-32 0 0 0,-21 22 0 0 0,30-34-4060 0 0,11-9-3664 0 0,5-3 12 0 0</inkml:trace>
</inkml:ink>
</file>

<file path=ppt/ink/ink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4.5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229 15663 0 0,'0'0'356'0'0,"0"0"50"0"0,1-1 20 0 0,24-19-544 0 0,3-1 2385 0 0,-2-1 1 0 0,32-35-1 0 0,-28 28-1764 0 0,-25 25-369 0 0,0 0-1 0 0,0 0 0 0 0,0-1 1 0 0,-1 0-1 0 0,1 0 1 0 0,-1-1-1 0 0,0 1 1 0 0,-1-1-1 0 0,1 0 0 0 0,-1 0 1 0 0,3-8-1 0 0,-6 13 238 0 0,-1 0-268 0 0,1 1-1 0 0,-1-1 1 0 0,0 0 0 0 0,1 1 0 0 0,-1-1 0 0 0,0 1 0 0 0,0-1 0 0 0,0 1-1 0 0,1-1 1 0 0,-1 1 0 0 0,0 0 0 0 0,0-1 0 0 0,-1 1 0 0 0,-1 0-94 0 0,-1 0 1 0 0,1 0 0 0 0,0 0 0 0 0,0 0-1 0 0,-1 1 1 0 0,1 0 0 0 0,0-1-1 0 0,0 1 1 0 0,0 1 0 0 0,-1-1-1 0 0,1 0 1 0 0,1 1 0 0 0,-1-1-1 0 0,0 1 1 0 0,-3 3 0 0 0,-7 4-5 0 0,-20 23 0 0 0,27-27-5 0 0,-9 11 0 0 0,-1 1 0 0 0,-13 21 0 0 0,22-28 0 0 0,1 0 0 0 0,0 0 0 0 0,1 1 0 0 0,0 0 0 0 0,-7 22 0 0 0,11-30 0 0 0,0 0 0 0 0,1 0 0 0 0,-1 0 0 0 0,0 0 0 0 0,1 0 0 0 0,0 0 0 0 0,-1 0 0 0 0,1 1 0 0 0,1-1 0 0 0,-1 0 0 0 0,0 0 0 0 0,1 0 0 0 0,0 0 0 0 0,-1 0 0 0 0,1 0 0 0 0,0 0 0 0 0,1 0 0 0 0,-1 0 0 0 0,0 0 0 0 0,4 5 0 0 0,-1-4 0 0 0,-1-1 0 0 0,0 1 0 0 0,1-1 0 0 0,-1 0 0 0 0,0 0 0 0 0,6 3 0 0 0,-7-5 0 0 0,0 0 0 0 0,0 0 0 0 0,0 0 0 0 0,0-1 0 0 0,0 1 0 0 0,1-1 0 0 0,-1 1 0 0 0,0-1 0 0 0,0 0 0 0 0,1 0 0 0 0,-1 0 0 0 0,0 0 0 0 0,4-1 0 0 0,6 0-474 0 0,-7 1-555 0 0,1-1 0 0 0,-1 0 0 0 0,0 0 0 0 0,0 0 0 0 0,0 0-1 0 0,0-1 1 0 0,0 0 0 0 0,5-2 0 0 0,3-4-6683 0 0</inkml:trace>
</inkml:ink>
</file>

<file path=ppt/ink/ink3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9.0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0 18 15663 0 0,'0'0'719'0'0,"0"0"-20"0"0,5-12 45 0 0,-3 7 4461 0 0,-2 5-5140 0 0,0 1 0 0 0,0-1 1 0 0,0 0-1 0 0,0 0 0 0 0,0 0 1 0 0,0 0-1 0 0,0 0 0 0 0,1 0 1 0 0,-1 0-1 0 0,0 0 1 0 0,0 0-1 0 0,0 0 0 0 0,0 0 1 0 0,0 0-1 0 0,0 0 0 0 0,0 0 1 0 0,0 0-1 0 0,0 0 0 0 0,0 0 1 0 0,0 0-1 0 0,0 0 0 0 0,0 0 1 0 0,1 0-1 0 0,-1 0 0 0 0,0 0 1 0 0,0 0-1 0 0,0 0 0 0 0,0 0 1 0 0,0 0-1 0 0,0 0 0 0 0,0 0 1 0 0,0 0-1 0 0,0 0 0 0 0,0 0 1 0 0,0 0-1 0 0,1 0 0 0 0,-1 0 1 0 0,0 0-1 0 0,0 0 0 0 0,0 0 1 0 0,0 0-1 0 0,0 0 0 0 0,0 0 1 0 0,0 0-1 0 0,0 0 0 0 0,0 0 1 0 0,0 0-1 0 0,0 0 0 0 0,0 0 1 0 0,0-1-1 0 0,0 1 0 0 0,0 0 1 0 0,0 0-1 0 0,0 0 0 0 0,0 0 1 0 0,0 0-1 0 0,0 0 0 0 0,0 0 1 0 0,0 0-1 0 0,0 0 0 0 0,0 0 1 0 0,0 0-1 0 0,0-1 0 0 0,0 1 1 0 0,0 0-1 0 0,-1 10 602 0 0,-7 13-989 0 0,-13 25 746 0 0,-37 76 1128 0 0,-9-11-1552 0 0,38-67 0 0 0,2 1 0 0 0,-42 102 0 0 0,68-147 0 0 0,-3 8 0 0 0,1 0 0 0 0,0-1 0 0 0,0 1 0 0 0,1 0 0 0 0,1 1 0 0 0,-1 11 0 0 0,5-11 0 0 0,-1-10-38 0 0,-1 0 0 0 0,0 0 1 0 0,1 0-1 0 0,-1 0 0 0 0,1 0 0 0 0,-1 0 1 0 0,1-1-1 0 0,0 1 0 0 0,-1 0 0 0 0,1-1 0 0 0,0 1 1 0 0,-1-1-1 0 0,1 0 0 0 0,0 0 0 0 0,0 1 1 0 0,2-1-1 0 0,0 0-152 0 0,1 0 0 0 0,-1 0 0 0 0,1-1 0 0 0,-1 1-1 0 0,7-2 1 0 0,10-5-1790 0 0,0-2-1 0 0,-1 0 1 0 0,33-19-1 0 0,-20 6-66 0 0</inkml:trace>
</inkml:ink>
</file>

<file path=ppt/ink/ink3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19.7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48 17503 0 0,'0'0'803'0'0,"0"0"-18"0"0,3-16-258 0 0,13-24 4840 0 0,-7 23-4241 0 0,0 0 1 0 0,1 1-1 0 0,15-18 1 0 0,-23 31-972 0 0,4-1-57 0 0,-4 4 141 0 0,-4 11 469 0 0,-11 17 312 0 0,3-9-1020 0 0,1 1 0 0 0,-10 35 0 0 0,15-42 0 0 0,1 0 0 0 0,1 0 0 0 0,0 0 0 0 0,1 1 0 0 0,0 20 0 0 0,1-32 0 0 0,0 0 0 0 0,0 1 0 0 0,1-1 0 0 0,-1 0 0 0 0,1 0 0 0 0,-1 1 0 0 0,1-1 0 0 0,0 0 0 0 0,0 0 0 0 0,0 0 0 0 0,0 0 0 0 0,0 0 0 0 0,1 0 0 0 0,-1 0 0 0 0,0 0 0 0 0,1 0 0 0 0,-1-1 0 0 0,1 1 0 0 0,0-1 0 0 0,0 1 0 0 0,0-1 0 0 0,-1 1 0 0 0,1-1 0 0 0,0 0 0 0 0,1 0 0 0 0,-1 0 0 0 0,4 1 0 0 0,-2-1 0 0 0,1 0 0 0 0,0 0 0 0 0,-1-1 0 0 0,1 0 0 0 0,-1 0 0 0 0,1 0 0 0 0,-1 0 0 0 0,1-1 0 0 0,0 1 0 0 0,-1-1 0 0 0,1 0 0 0 0,-1-1 0 0 0,5-1 0 0 0,8-4 0 0 0,-1-2 0 0 0,0 1 0 0 0,-1-2 0 0 0,20-15 0 0 0,50-52 0 0 0,-72 64 0 0 0,25-18 0 0 0,-38 31 0 0 0,0 1 0 0 0,0-1 0 0 0,0 0 0 0 0,0 0 0 0 0,0 0 0 0 0,0 0 0 0 0,0 0 0 0 0,0 0 0 0 0,0 1 0 0 0,0-1 0 0 0,0 0 0 0 0,0 0 0 0 0,0 0 0 0 0,0 0 0 0 0,0 0 0 0 0,0 0 0 0 0,0 0 0 0 0,1 0 0 0 0,-1 1 0 0 0,0-1 0 0 0,0 0 0 0 0,0 0 0 0 0,0 0 0 0 0,0 0 0 0 0,0 0 0 0 0,0 0 0 0 0,0 0 0 0 0,1 0 0 0 0,-1 0 0 0 0,0 0 0 0 0,0 0 0 0 0,0 0 0 0 0,0 0 0 0 0,0 0 0 0 0,0 0 0 0 0,1 0 0 0 0,-1 0 0 0 0,0 0 0 0 0,0 0 0 0 0,0 0 0 0 0,0 0 0 0 0,0 0 0 0 0,0 0 0 0 0,1 0 0 0 0,-1 0 0 0 0,0 0 0 0 0,0 0 0 0 0,0 0 0 0 0,0 0 0 0 0,0 0 0 0 0,0 0 0 0 0,0 0 0 0 0,1 0 0 0 0,-1 0 0 0 0,0 0 0 0 0,0-1 0 0 0,-5 13 0 0 0,5-11 0 0 0,-6 11 0 0 0,-14 20 0 0 0,-4 8 0 0 0,-16 38 0 0 0,-11 22 0 0 0,43-81 0 0 0,1 0 0 0 0,0 1 0 0 0,-5 29 0 0 0,2 10 0 0 0,4-14 0 0 0,-3 0 0 0 0,-15 45 0 0 0,-4-1 0 0 0,27-86 0 0 0,1-2 0 0 0,-1 0 0 0 0,0 1 0 0 0,1-1 0 0 0,-1 0 0 0 0,0 0 0 0 0,0 0 0 0 0,0 0 0 0 0,0 0 0 0 0,0 0 0 0 0,0 0 0 0 0,0 0 0 0 0,0 0 0 0 0,0 0 0 0 0,0 0 0 0 0,-2 0 0 0 0,0 1 0 0 0,0-1 0 0 0,0 1 0 0 0,0-1 0 0 0,0 0 0 0 0,0 0 0 0 0,0 0 0 0 0,-1-1 0 0 0,1 1 0 0 0,-6-1 0 0 0,-25 1 0 0 0,15-1 0 0 0,14 0 0 0 0,1 0 0 0 0,-1 0 0 0 0,0-1 0 0 0,-7 0 0 0 0,-1-2 0 0 0,1-1 0 0 0,0 1 0 0 0,-24-12 0 0 0,32 12 0 0 0,0 1 0 0 0,0-1 0 0 0,1 1 0 0 0,-1-1 0 0 0,1 0 0 0 0,-1-1 0 0 0,1 1 0 0 0,0-1 0 0 0,1 1 0 0 0,-1-1 0 0 0,0 0 0 0 0,1 0 0 0 0,0 0 0 0 0,0 0 0 0 0,-1-4 0 0 0,0 0 0 0 0,1 1 0 0 0,1 0 0 0 0,0-1 0 0 0,0 1 0 0 0,0-1 0 0 0,1 1 0 0 0,0-1 0 0 0,0 0 0 0 0,1 1 0 0 0,0-1 0 0 0,0 1 0 0 0,1-1 0 0 0,0 1 0 0 0,0 0 0 0 0,1 0 0 0 0,0 0 0 0 0,7-13 0 0 0,-3 8 0 0 0,1 0 0 0 0,1 0 0 0 0,-1 1 0 0 0,2 0 0 0 0,0 1 0 0 0,0 0 0 0 0,1 1 0 0 0,19-14 0 0 0,103-54 0 0 0,-116 67 0 0 0,134-67-5807 0 0,-123 61-3746 0 0</inkml:trace>
</inkml:ink>
</file>

<file path=ppt/ink/ink3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20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4879 0 0,'2'-2'564'0'0,"3"-1"-374"0"0,-1 1 0 0 0,1 0-1 0 0,0 0 1 0 0,0 0 0 0 0,0 0 0 0 0,0 1 0 0 0,0 0-1 0 0,0 0 1 0 0,1 0 0 0 0,6 0 0 0 0,-5 1-125 0 0,1 0 1 0 0,-1 0 0 0 0,0 1 0 0 0,1 0-1 0 0,-1 0 1 0 0,0 0 0 0 0,10 4-1 0 0,-10-2 41 0 0,0 1 0 0 0,0 0 0 0 0,-1 0 0 0 0,0 0 0 0 0,0 1 0 0 0,0 0 0 0 0,0 0-1 0 0,-1 0 1 0 0,0 1 0 0 0,0 0 0 0 0,0 0 0 0 0,-1 0 0 0 0,0 0 0 0 0,0 1 0 0 0,0 0 0 0 0,-1-1-1 0 0,4 14 1 0 0,2 8 331 0 0,-2 0 0 0 0,-1 1-1 0 0,3 35 1 0 0,-8-59-435 0 0,2 26-2 0 0,-2 1 0 0 0,0 0 0 0 0,-2-1 0 0 0,-7 43 0 0 0,1-38 0 0 0,-17 58 0 0 0,21-85-334 0 0,-1 0 1 0 0,1-1-1 0 0,-2 1 1 0 0,1-1-1 0 0,-2 0 1 0 0,1 0-1 0 0,-7 8 1 0 0,8-12-216 0 0,0 0 1 0 0,0 1-1 0 0,0-2 1 0 0,-1 1-1 0 0,1 0 1 0 0,-1-1-1 0 0,0 0 1 0 0,0 0-1 0 0,0 0 1 0 0,-1-1-1 0 0,1 0 1 0 0,-9 3-1 0 0,4-3-8884 0 0</inkml:trace>
</inkml:ink>
</file>

<file path=ppt/ink/ink3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55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390 5983 0 0,'0'0'464'0'0,"-6"-5"643"0"0,3 2 5804 0 0,-3-2-6563 0 0,5 4-2 0 0,1 1 66 0 0,0 0 32 0 0,0 0 4 0 0,0 0-29 0 0,0 0-123 0 0,2-1-52 0 0,33-20 358 0 0,-22 13-501 0 0,0 1 0 0 0,14-7 0 0 0,65-22 347 0 0,-77 31-368 0 0,-8 3-7 0 0,0 0 1 0 0,-1-1 0 0 0,1 0-1 0 0,6-4 1 0 0,-11 6 37 0 0,-2 1 28 0 0,35-11 401 0 0,-28 10-467 0 0,1 1 1 0 0,15 0 0 0 0,15 1-66 0 0,95-12 262 0 0,-94 6-104 0 0,-15 2 61 0 0,0-2 0 0 0,25-9 0 0 0,-43 12-146 0 0,2 2-70 0 0,9 3 81 0 0,-1-1-61 0 0,0-2 0 0 0,17 0-1 0 0,-9 0-15 0 0,92 4 42 0 0,-59-1-32 0 0,91-7 0 0 0,-2-7-15 0 0,-68 6 1 0 0,21-10 25 0 0,-6 0-19 0 0,-44 10 1 0 0,42-3 28 0 0,140-11-46 0 0,-202 16 64 0 0,0 2-1 0 0,44 2 1 0 0,-57 0-52 0 0,65-3 154 0 0,-41 0-119 0 0,-29 1-54 0 0,6 1 31 0 0,1-1-1 0 0,23 4 1 0 0,82 13 48 0 0,-99-13-72 0 0,0-1 0 0 0,26-2 0 0 0,-26 0 0 0 0,0 1 0 0 0,26 4 0 0 0,58 6 0 0 0,-82-9 0 0 0,-1-1 0 0 0,0-2 0 0 0,1-1 0 0 0,39-7 0 0 0,-56 8 0 0 0,0 1 0 0 0,-1 0 0 0 0,1 0 0 0 0,14 3 0 0 0,14 0 0 0 0,123-2 0 0 0,6 4 0 0 0,-91-2 0 0 0,-41 0 0 0 0,-18-2 0 0 0,22 0 0 0 0,332 2 0 0 0,-171-5-1 0 0,-66-2 13 0 0,-33 4 14 0 0,105 14 1 0 0,17 2-9 0 0,1-17 18 0 0,-73-1-15 0 0,118 10 43 0 0,-113-5-77 0 0,-57-3 15 0 0,176 1-2 0 0,-185-4 34 0 0,-14 0 7 0 0,-33 1 20 0 0,44-7 1 0 0,9-2 17 0 0,240 10 438 0 0,-304 2-487 0 0,140-6 42 0 0,147 2 32 0 0,-195-1-80 0 0,-70 1 0 0 0,56-12 0 0 0,-30 4-8 0 0,367-26 211 0 0,-303 21-102 0 0,-42 3-58 0 0,138-2 216 0 0,-150 10-225 0 0,-35 2-60 0 0,55-4 15 0 0,236-13 178 0 0,-152 13-153 0 0,-145 5-38 0 0,76-7 0 0 0,-1 0 0 0 0,-31 3 0 0 0,-57 4 0 0 0,63 4 0 0 0,28-4 143 0 0,-45 0 5 0 0,18 0-151 0 0,94 3-69 0 0,-117 2 72 0 0,43 2 0 0 0,58 3 48 0 0,-88-6-32 0 0,0-4-16 0 0,4-1 0 0 0,340 3 0 0 0,-409-1 0 0 0,322 12 0 0 0,-234-5 0 0 0,66-4 0 0 0,-4-1 0 0 0,-131 1 0 0 0,129 11 0 0 0,144 3 0 0 0,-192-13 0 0 0,196 32 0 0 0,-122-8 0 0 0,225 19 0 0 0,-58-18 0 0 0,5-16 53 0 0,306 13 150 0 0,-434-15-139 0 0,70 1 0 0 0,-16-19 33 0 0,-155 2-66 0 0,89 4 31 0 0,9 0 4 0 0,242-5 62 0 0,-405 9-128 0 0,33-1 0 0 0,243-12 0 0 0,-200 13 0 0 0,-29 1 0 0 0,3-5 0 0 0,111 3 0 0 0,-152 2 4 0 0,381 9 56 0 0,-160-17-60 0 0,-134-7 43 0 0,-64 2-22 0 0,-34 5-9 0 0,103-5 51 0 0,-110 9-8 0 0,77-1 60 0 0,-3 0 39 0 0,-31-1-45 0 0,-55 3-47 0 0,87 2 75 0 0,-28 3 55 0 0,-105-5-139 0 0,-5 1 0 0 0,5 2-31 0 0,-7-2-44 0 0,-2-1-302 0 0,0 0-136 0 0,0 0-26 0 0,0 0-9 0 0</inkml:trace>
</inkml:ink>
</file>

<file path=ppt/ink/ink3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58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1 117 10135 0 0,'0'0'231'0'0,"0"0"29"0"0,0 0 19 0 0,0 0 37 0 0,0 0 125 0 0,0 0 58 0 0,0 0 11 0 0,-7-7 1656 0 0,5 2 2404 0 0,7-1-4554 0 0,1 0-16 0 0,0 1 0 0 0,18-23 1938 0 0,-15 16-1828 0 0,23-28-110 0 0,-28 34 72 0 0,-3 5 299 0 0,-1 1 117 0 0,0 0 21 0 0,0 0-66 0 0,-4 16-283 0 0,3-10-155 0 0,-19 67-5 0 0,-4-1 0 0 0,-54 116 0 0 0,20-79 0 0 0,52-100 0 0 0,-9 6 0 0 0,15-15 6 0 0,0 0-1 0 0,0 0 1 0 0,0 1-1 0 0,-1-1 1 0 0,1 0-1 0 0,0 0 1 0 0,0 0 0 0 0,0 0-1 0 0,0 0 1 0 0,0 0-1 0 0,0 0 1 0 0,0 0-1 0 0,-1 0 1 0 0,1 1-1 0 0,0-1 1 0 0,0 0 0 0 0,0 0-1 0 0,0 0 1 0 0,0 0-1 0 0,0 0 1 0 0,-1 0-1 0 0,1 0 1 0 0,0 0-1 0 0,0 0 1 0 0,0 0 0 0 0,0 0-1 0 0,0 0 1 0 0,-1 0-1 0 0,1 0 1 0 0,0 0-1 0 0,0 0 1 0 0,0 0 0 0 0,0 0-1 0 0,0 0 1 0 0,0-1-1 0 0,-1 1 1 0 0,1 0-1 0 0,0 0 1 0 0,0 0-1 0 0,0 0 1 0 0,0 0 0 0 0,0 0-1 0 0,-4-8 348 0 0,1-10 495 0 0,3 2-763 0 0,2 0 0 0 0,0 0 0 0 0,1 1-1 0 0,0-1 1 0 0,1 0 0 0 0,8-18 0 0 0,-6 15-71 0 0,-3 8-14 0 0,0 0 0 0 0,1 0 0 0 0,1 1 0 0 0,0-1 0 0 0,0 1 0 0 0,1 0 0 0 0,0 0 0 0 0,1 1 0 0 0,0 0 0 0 0,13-13 0 0 0,3 0 0 0 0,-18 16 0 0 0,0 1 0 0 0,1 0 0 0 0,-1 0 0 0 0,1 0 0 0 0,0 1 0 0 0,0 0 0 0 0,1 0 0 0 0,-1 1 0 0 0,1-1 0 0 0,10-2 0 0 0,-16 5 76 0 0,1 0 0 0 0,0 1 1 0 0,0-1-1 0 0,0 1 0 0 0,0 0 0 0 0,0 0 0 0 0,0 0 0 0 0,1 0 1 0 0,-1 0-1 0 0,0 0 0 0 0,0 0 0 0 0,0 1 0 0 0,0-1 0 0 0,0 1 0 0 0,3 1 1 0 0,-1 0 144 0 0,-2-2-278 0 0,0 1 0 0 0,-1 0-1 0 0,1 1 1 0 0,-1-1 0 0 0,1 0 0 0 0,-1 0-1 0 0,1 1 1 0 0,-1-1 0 0 0,0 1 0 0 0,0-1-1 0 0,0 1 1 0 0,2 2 0 0 0,11 25 0 0 0,-8-17 859 0 0,-3-2-723 0 0,0-1 0 0 0,0 1 0 0 0,-1 0-1 0 0,0 0 1 0 0,-1 0 0 0 0,0 14 0 0 0,2 6-24 0 0,-1-7-55 0 0,-2 32 0 0 0,-1-38 0 0 0,1 1 0 0 0,1-1 0 0 0,5 31 0 0 0,-2-39 0 0 0,5-1 0 0 0,-8-7 0 0 0,-1 0 0 0 0,1 0 0 0 0,0 0 0 0 0,0 0 0 0 0,1-1 0 0 0,-1 1 0 0 0,0 0 0 0 0,0 0 0 0 0,0-1 0 0 0,0 1 0 0 0,1-1 0 0 0,-1 1 0 0 0,0-1 0 0 0,1 0 0 0 0,-1 1 0 0 0,0-1 0 0 0,1 0 0 0 0,-1 0 0 0 0,0 0 0 0 0,1 0 0 0 0,-1 0 0 0 0,0 0 0 0 0,1 0 0 0 0,-1 0 0 0 0,0-1 0 0 0,1 1 0 0 0,-1 0 0 0 0,0-1 0 0 0,0 1 0 0 0,1-1 0 0 0,-1 0 0 0 0,2-1 0 0 0,0 1 0 0 0,3-3 0 0 0,-1 1 0 0 0,0-1 0 0 0,0 0 0 0 0,0-1 0 0 0,0 1 0 0 0,-1-1 0 0 0,1 0 0 0 0,-1 0 0 0 0,5-8 0 0 0,3-7 0 0 0,11-28 0 0 0,-14 30 0 0 0,7-17 0 0 0,-1-2 0 0 0,-2 0 0 0 0,11-50 0 0 0,4-6 0 0 0,-24 69-564 0 0,-4 22 104 0 0,-2 14 100 0 0,2-7-613 0 0,1-1 0 0 0,-1 1 0 0 0,1-1 0 0 0,2 8 0 0 0,-2-2-562 0 0</inkml:trace>
</inkml:ink>
</file>

<file path=ppt/ink/ink3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59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0 122 11975 0 0,'0'0'267'0'0,"0"0"42"0"0,0 0 17 0 0,2-2-28 0 0,0 1-238 0 0,-1 0-52 0 0,0 0-1 0 0,0 0 0 0 0,0 1 0 0 0,0-1 0 0 0,0 0 1 0 0,0 0-1 0 0,-1 0 0 0 0,1 0 0 0 0,0 0 0 0 0,-1 0 1 0 0,1-1-1 0 0,-1 1 0 0 0,1 0 0 0 0,-1 0 1 0 0,1 0-1 0 0,-1-3 0 0 0,20-44 5765 0 0,-15 34-4563 0 0,-4 13-693 0 0,-1 1-4 0 0,-4-16 1024 0 0,4 14-1306 0 0,-3-4 1244 0 0,-10-2-514 0 0,8 8-960 0 0,1 0 0 0 0,-1 0 0 0 0,1 0 0 0 0,-1 1 0 0 0,1 0 0 0 0,-8 2 0 0 0,8-2 0 0 0,0 1 0 0 0,-1 0 0 0 0,1 0 0 0 0,1 0 0 0 0,-1 0 0 0 0,0 1 0 0 0,0 0 0 0 0,1-1 0 0 0,0 2 0 0 0,-6 5 0 0 0,-2 4 0 0 0,-13 20 0 0 0,24-32 0 0 0,-5 7 0 0 0,0 1 0 0 0,1 0 0 0 0,-6 18 0 0 0,1-2 0 0 0,6-18 0 0 0,-1 6 0 0 0,3-8 0 0 0,2-1 0 0 0,-1 1 0 0 0,1-1 0 0 0,1 8 0 0 0,3 1 0 0 0,-4-11 0 0 0,1-1 0 0 0,-1 0 0 0 0,1 0 0 0 0,0 0 0 0 0,-1-1 0 0 0,1 1 0 0 0,0 0 0 0 0,0-1 0 0 0,0 1 0 0 0,-1-1 0 0 0,1 1 0 0 0,0-1 0 0 0,3 0 0 0 0,-2 0 0 0 0,-1 1 0 0 0,0-1 0 0 0,0 0 0 0 0,0 0 0 0 0,0-1 0 0 0,0 1 0 0 0,0 0 0 0 0,0-1 0 0 0,0 1 0 0 0,0-1 0 0 0,0 0 0 0 0,0 0 0 0 0,-1 0 0 0 0,1 0 0 0 0,0 0 0 0 0,0 0 0 0 0,-1 0 0 0 0,3-2 0 0 0,-1 1 0 0 0,7-7 0 0 0,1 0 0 0 0,-1-1 0 0 0,0 0 0 0 0,-1-1 0 0 0,13-19 0 0 0,-9 15 0 0 0,-11 13 0 0 0,0 0 0 0 0,0 0 0 0 0,0-1 0 0 0,0 1 0 0 0,-1 0 0 0 0,1-1 0 0 0,-1 1 0 0 0,2-5 0 0 0,13-21 447 0 0,-5 11 37 0 0,-11 16 25 0 0,0 1-66 0 0,3 29-291 0 0,-2-23-148 0 0,0 1-1 0 0,0-1 0 0 0,-1 11 0 0 0,-2 1-3 0 0,0 2 0 0 0,1 29 0 0 0,2-36-93 0 0,-1-7-122 0 0,0 1 0 0 0,1 0 0 0 0,0-1-1 0 0,0 1 1 0 0,3 7 0 0 0,-3-13 191 0 0,-1 1-1 0 0,1-1 1 0 0,0 0 0 0 0,0 0 0 0 0,0 0-1 0 0,0 0 1 0 0,0 0 0 0 0,0 0-1 0 0,0 0 1 0 0,0-1 0 0 0,1 1-1 0 0,-1 0 1 0 0,0 0 0 0 0,0-1-1 0 0,1 1 1 0 0,-1-1 0 0 0,0 1-1 0 0,1-1 1 0 0,-1 0 0 0 0,1 0-1 0 0,-1 1 1 0 0,0-1 0 0 0,1 0-1 0 0,1 0 1 0 0,17-2 24 0 0,-13-3 0 0 0,-4 2 0 0 0,13-10 277 0 0,-2-1 0 0 0,1-1-1 0 0,-2 0 1 0 0,23-33 0 0 0,-30 37-117 0 0,1 0-1 0 0,6-17 0 0 0,6-9-29 0 0,36-46-130 0 0,-55 83 0 0 0,0 0 0 0 0,0 0 0 0 0,0 0 0 0 0,0 0 0 0 0,0-1 0 0 0,0 1 0 0 0,0 0 0 0 0,0 0 0 0 0,0 0 0 0 0,0 0 0 0 0,0 0 0 0 0,0-1 0 0 0,0 1 0 0 0,0 0 0 0 0,0 0 0 0 0,0 0 0 0 0,1 0 0 0 0,-1 0 0 0 0,0-1 0 0 0,0 1 0 0 0,0 0 0 0 0,0 0 0 0 0,0 0 0 0 0,0 0 0 0 0,1 0 0 0 0,-1 0 0 0 0,0 0 0 0 0,0 0 0 0 0,0 0 0 0 0,0 0 0 0 0,1 0 0 0 0,-1 0 0 0 0,0 0 0 0 0,0-1 0 0 0,0 1 0 0 0,0 0 0 0 0,1 0 0 0 0,-1 0 0 0 0,0 1 0 0 0,1 6 0 0 0,-5 17 0 0 0,4-20 0 0 0,1 6 0 0 0,-1-9 0 0 0,1 1 0 0 0,0-1 0 0 0,0 0 0 0 0,0 1 0 0 0,0-1 0 0 0,0 0 0 0 0,0 0 0 0 0,0 0 0 0 0,0 0 0 0 0,1 0 0 0 0,-1 0 0 0 0,0 0 0 0 0,0 0 0 0 0,1 0 0 0 0,-1-1 0 0 0,1 1 0 0 0,-1 0 0 0 0,1-1 0 0 0,2 1 0 0 0,3 0 0 0 0,-1 0 0 0 0,1 0 0 0 0,10-1 0 0 0,3 0 0 0 0,-9-1 0 0 0,11-3 0 0 0,-15 3 0 0 0,-4 0 0 0 0,0 0 0 0 0,0 1 0 0 0,0-1 0 0 0,-1 1 0 0 0,1 0 0 0 0,5 0 0 0 0,2 1 0 0 0,-2 4 0 0 0,-7-4 0 0 0,-1 1 0 0 0,1 0 0 0 0,0-1 0 0 0,-1 1 0 0 0,1 0 0 0 0,-1-1 0 0 0,0 1 0 0 0,0 0 0 0 0,1 0 0 0 0,-1-1 0 0 0,0 1 0 0 0,0 0 0 0 0,-1 0 0 0 0,1 2 0 0 0,-7 26 0 0 0,2-11 0 0 0,5-16 0 0 0,-1 0 0 0 0,1 0 0 0 0,-1 0 0 0 0,0 0 0 0 0,0 0 0 0 0,0 0 0 0 0,-1 0 0 0 0,1-1 0 0 0,-2 4 0 0 0,-11 19 16 0 0,8-13-56 0 0,-12 22 0 0 0,17-33-297 0 0,1-1-138 0 0,-2-16-1478 0 0,4 2 613 0 0,-2 12 332 0 0,1-1 1 0 0,-1 1-1 0 0,0-1 0 0 0,0 1 1 0 0,0-1-1 0 0,0-3 1 0 0,-4-11-6075 0 0</inkml:trace>
</inkml:ink>
</file>

<file path=ppt/ink/ink3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8:59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44 15663 0 0,'2'-8'762'0'0,"-2"1"-521"0"0,1 0 1 0 0,-1 0 0 0 0,0 0 0 0 0,-2-11 0 0 0,2 16-67 0 0,-1 0 1 0 0,1 1-1 0 0,-1-1 0 0 0,1 0 1 0 0,-1 1-1 0 0,0-1 0 0 0,1 0 1 0 0,-1 1-1 0 0,0-1 1 0 0,0 1-1 0 0,0 0 0 0 0,0-1 1 0 0,0 1-1 0 0,-1 0 1 0 0,1-1-1 0 0,0 1 0 0 0,-1 0 1 0 0,1 0-1 0 0,-1 0 1 0 0,1 0-1 0 0,-1 0 0 0 0,1 1 1 0 0,-3-2-1 0 0,3 2 369 0 0,-6 12 501 0 0,3-8-975 0 0,2 1-69 0 0,-1 0 0 0 0,1 0 0 0 0,0 0-1 0 0,0 0 1 0 0,1 0 0 0 0,-1 0 0 0 0,1 0 0 0 0,1 0 0 0 0,-1 0 0 0 0,1 1 0 0 0,-1-1 0 0 0,1 0 0 0 0,1 1 0 0 0,-1-1-1 0 0,1 0 1 0 0,0 0 0 0 0,0 0 0 0 0,4 9 0 0 0,-1-1-1 0 0,-4-10 0 0 0,1 0 0 0 0,0 0 0 0 0,0 0 0 0 0,0-1 0 0 0,0 1 0 0 0,1 0 0 0 0,-1-1 0 0 0,4 5 0 0 0,3-2 0 0 0,-5-4 74 0 0,-1 0-1 0 0,1-1 1 0 0,0 1-1 0 0,-1-1 1 0 0,1 0-1 0 0,0 0 1 0 0,-1 0-1 0 0,1 0 1 0 0,0 0-1 0 0,0-1 1 0 0,-1 1-1 0 0,1-1 0 0 0,0 0 1 0 0,-1 0-1 0 0,1 0 1 0 0,-1 0-1 0 0,1 0 1 0 0,-1 0-1 0 0,0-1 1 0 0,1 1-1 0 0,2-4 1 0 0,-1 2-24 0 0,0-1 1 0 0,0 1-1 0 0,0-1 0 0 0,0-1 0 0 0,0 1 1 0 0,-1 0-1 0 0,0-1 0 0 0,0 0 1 0 0,4-8-1 0 0,-5 6 168 0 0,1-1 0 0 0,-1 1-1 0 0,0-1 1 0 0,-1 1 0 0 0,0-1 0 0 0,0 0 0 0 0,-1 0-1 0 0,-1-15 1 0 0,5-1-200 0 0,-3 20-18 0 0,0 1 0 0 0,0-1 0 0 0,0 1 1 0 0,-1-1-1 0 0,0 1 0 0 0,0-6 0 0 0,0 8 0 0 0,0 0 0 0 0,0 0 0 0 0,0 0 0 0 0,-1 0 0 0 0,1 0-1 0 0,-1 0 1 0 0,1 0 0 0 0,-1 0 0 0 0,1 0 0 0 0,-1 0 0 0 0,0 0 0 0 0,1 1 0 0 0,-1-1 0 0 0,0 0-1 0 0,1 0 1 0 0,-1 1 0 0 0,0-1 0 0 0,0 0 0 0 0,0 1 0 0 0,0-1 0 0 0,0 1 0 0 0,0-1-1 0 0,0 1 1 0 0,0-1 0 0 0,-2 0 0 0 0,1 1-218 0 0,-1-1-1 0 0,1 0 1 0 0,0 1-1 0 0,-1-1 1 0 0,1 1-1 0 0,-1 0 1 0 0,1 0-1 0 0,-1 0 1 0 0,1 0-1 0 0,-5 0 1 0 0,4 1-565 0 0,-1 1 0 0 0,1-1 0 0 0,0 0 0 0 0,0 1 0 0 0,0-1 0 0 0,0 1 0 0 0,-4 3 1 0 0,-10 7-7376 0 0</inkml:trace>
</inkml:ink>
</file>

<file path=ppt/ink/ink3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1.1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62 13823 0 0,'0'0'10'0'0,"0"0"0"0"0,0 0 0 0 0,0 0 0 0 0,0 1 0 0 0,0-1 0 0 0,0 0 0 0 0,0 0 0 0 0,0 0 0 0 0,1 0 0 0 0,-1 0 0 0 0,0 0 0 0 0,0 1 0 0 0,0-1 0 0 0,0 0 0 0 0,0 0 0 0 0,0 0 0 0 0,0 0 0 0 0,1 0 0 0 0,-1 0 0 0 0,0 0 0 0 0,0 0-1 0 0,0 0 1 0 0,0 0 0 0 0,0 1 0 0 0,1-1 0 0 0,-1 0 0 0 0,0 0 0 0 0,0 0 0 0 0,0 0 0 0 0,0 0 0 0 0,1 0 0 0 0,-1 0 0 0 0,0 0 0 0 0,0 0 0 0 0,0 0 0 0 0,0 0 0 0 0,1-1 0 0 0,-1 1 0 0 0,0 0 0 0 0,0 0 0 0 0,0 0 0 0 0,0 0 0 0 0,0 0 0 0 0,1 0 0 0 0,-1 0 0 0 0,0 0 0 0 0,0 0-1 0 0,0 0 1 0 0,0-1 0 0 0,0 1 0 0 0,0 0 0 0 0,0 0 0 0 0,0 0 0 0 0,1 0 0 0 0,-1 0 0 0 0,0 0 0 0 0,0-1 0 0 0,0 1 0 0 0,0 0 0 0 0,1-1 67 0 0,-1 0-35 0 0,0 1 0 0 0,0-1 0 0 0,0 0 0 0 0,0 0 0 0 0,0 1 0 0 0,0-1 1 0 0,0 0-1 0 0,0 0 0 0 0,0 0 0 0 0,0 1 0 0 0,0-1 0 0 0,-1 0 0 0 0,1 0 0 0 0,-1-1 0 0 0,0 1 40 0 0,1-3-72 0 0,0 1 0 0 0,0 0 0 0 0,0 0 0 0 0,0 0 0 0 0,1-1 0 0 0,-1 1 0 0 0,1 0 0 0 0,0 0-1 0 0,0 0 1 0 0,0 0 0 0 0,0 0 0 0 0,0 0 0 0 0,3-3 0 0 0,3-6 546 0 0,17-20 0 0 0,2-4 1159 0 0,0-9-132 0 0,29-55 536 0 0,-31 51-925 0 0,-13 29-420 0 0,-2-1 0 0 0,9-25 0 0 0,-16 36-647 0 0,-1 6-57 0 0,0 1 0 0 0,0-1-1 0 0,0 1 1 0 0,1-1 0 0 0,-1 1-1 0 0,3-5 1 0 0,-39 66 650 0 0,-103 262-1827 0 0,98-187 1107 0 0,36-121 0 0 0,2-4 64 0 0,1-7 273 0 0,1-1 138 0 0,0 0 33 0 0,11-6 84 0 0,-4 1-589 0 0,0 0 1 0 0,-1 0-1 0 0,1-1 0 0 0,-1 0 0 0 0,8-10 1 0 0,26-38-7 0 0,-23 30 2 0 0,70-84 1 0 0,-71 91 0 0 0,1 0 0 0 0,1 1 0 0 0,33-23 0 0 0,-19 23 0 0 0,-23 14 0 0 0,-8 3 0 0 0,0-1 0 0 0,0 1 0 0 0,0-1 0 0 0,-1 1 0 0 0,1 0 0 0 0,0-1 0 0 0,-1 1 0 0 0,1 0 0 0 0,-1 0 0 0 0,1 0 0 0 0,-1-1 0 0 0,1 1 0 0 0,-1 0 0 0 0,0 0 0 0 0,1 0 0 0 0,-1 0 0 0 0,0 0 0 0 0,0 0 0 0 0,1 0 0 0 0,-1 0 0 0 0,0 0 0 0 0,0 0 0 0 0,0 0 0 0 0,0 0 0 0 0,-1 1 0 0 0,1 2 0 0 0,0 0 0 0 0,-1 0 0 0 0,1 0 0 0 0,-1 0 0 0 0,-2 4 0 0 0,-4 8 0 0 0,-1 1 0 0 0,0-2 0 0 0,-1 1 0 0 0,-1-1 0 0 0,0-1 0 0 0,-15 16 0 0 0,-77 74 0 0 0,101-103 0 0 0,-25 22 0 0 0,18-18 0 0 0,6-9 0 0 0,5-7 0 0 0,-1 6 0 0 0,0 0 0 0 0,0 0 0 0 0,1 0 0 0 0,0 0 0 0 0,0 1 0 0 0,0-1 0 0 0,0 1 0 0 0,1 0 0 0 0,0 0 0 0 0,0 0 0 0 0,7-4 0 0 0,-2 5 0 0 0,-9 3 0 0 0,1 0 0 0 0,-1 0 0 0 0,0 0 0 0 0,1 0 0 0 0,-1 0 0 0 0,1 1 0 0 0,-1-1 0 0 0,1 0 0 0 0,-1 0 0 0 0,0 1 0 0 0,1-1 0 0 0,-1 0 0 0 0,0 1 0 0 0,1-1 0 0 0,-1 0 0 0 0,0 1 0 0 0,0-1 0 0 0,1 0 0 0 0,-1 1 0 0 0,0 0 0 0 0,3 4 0 0 0,-1 1 0 0 0,-1 0 0 0 0,1 0 0 0 0,-1 0 0 0 0,0-1 0 0 0,-1 1 0 0 0,1 0 0 0 0,-1 0 0 0 0,0 0 0 0 0,-2 9 0 0 0,2-6 0 0 0,-1-1 0 0 0,1 1 0 0 0,1 0 0 0 0,2 15 0 0 0,1-14 0 0 0,5-5 0 0 0,-7-4 0 0 0,0 0 0 0 0,0-1 0 0 0,1 1 0 0 0,-1-1 0 0 0,0 1 0 0 0,1-1 0 0 0,-1 0 0 0 0,0 1 0 0 0,1-1 0 0 0,-1-1 0 0 0,1 1 0 0 0,-1 0 0 0 0,0 0 0 0 0,1-1 0 0 0,-1 1 0 0 0,0-1 0 0 0,0 0 0 0 0,1 0 0 0 0,2-2 0 0 0,5-2 0 0 0,0-1 0 0 0,-1-1 0 0 0,10-7 0 0 0,7-6 0 0 0,-15 14 0 0 0,-1-1 0 0 0,1-1 0 0 0,-1 0 0 0 0,-1 0 0 0 0,0-1 0 0 0,0 0 0 0 0,8-10 0 0 0,32-39 0 0 0,-16 22 0 0 0,-25 28 0 0 0,-8 8 0 0 0,0 0 1 0 0,0 0-1 0 0,0 0 1 0 0,0 0-1 0 0,0-1 1 0 0,0 1-1 0 0,0 0 0 0 0,1 0 1 0 0,-1 0-1 0 0,0 0 1 0 0,0 0-1 0 0,0 0 1 0 0,0 0-1 0 0,0 0 0 0 0,0 0 1 0 0,0 0-1 0 0,0 0 1 0 0,0 0-1 0 0,0 0 0 0 0,0 0 1 0 0,0 0-1 0 0,0 0 1 0 0,0 0-1 0 0,1 0 1 0 0,-1 0-1 0 0,0 0 0 0 0,0 0 1 0 0,0 0-1 0 0,0 0 1 0 0,0 0-1 0 0,0 0 1 0 0,0 0-1 0 0,0 0 0 0 0,0 0 1 0 0,0 0-1 0 0,0 0 1 0 0,1 0-1 0 0,-1 0 0 0 0,0 0 1 0 0,0 0-1 0 0,0 0 1 0 0,0 0-1 0 0,0 0 1 0 0,0 0-1 0 0,0 0 0 0 0,0 0 1 0 0,0 0-1 0 0,0 0 1 0 0,0 0-1 0 0,0 0 0 0 0,0 0 1 0 0,0 1-1 0 0,0-1 1 0 0,0 0-1 0 0,0 0 1 0 0,0 0-1 0 0,1 0 0 0 0,-1 0 1 0 0,0 0-1 0 0,0 0 1 0 0,-1 8 78 0 0,-4 8 259 0 0,-9 19 448 0 0,-12 30 17 0 0,-20 49-784 0 0,17-47-22 0 0,-10 31-440 0 0,-39 92-941 0 0,75-182 1235 0 0,-1-1 61 0 0,3-6-283 0 0,4-13-461 0 0,-3 8 667 0 0,6-31-1211 0 0,3-11-840 0 0,-1 13-4030 0 0,0 7-836 0 0</inkml:trace>
</inkml:ink>
</file>

<file path=ppt/ink/ink3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1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0 15663 0 0,'0'0'356'0'0,"0"0"50"0"0,0 0 20 0 0,0 0-42 0 0,-1 1-250 0 0,-4 1 19 0 0,3-2 567 0 0,2 0 249 0 0,0 0 45 0 0,0 0-61 0 0,0 0-288 0 0,0 0-121 0 0,0 0-28 0 0,0 0-4 0 0,0 0 0 0 0,0 0 0 0 0,0 0 0 0 0,0 0-68 0 0,2 1-289 0 0,19 17-1522 0 0,-15-13-206 0 0,0 0-1 0 0,13 8 0 0 0,5 4-3434 0 0,-22-15 2449 0 0</inkml:trace>
</inkml:ink>
</file>

<file path=ppt/ink/ink3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00 15663 0 0,'0'0'356'0'0,"0"0"50"0"0,0 0 20 0 0,0 0-42 0 0,1-1-112 0 0,48-52 4608 0 0,1-1-2316 0 0,-44 47-2447 0 0,-1 0 1 0 0,1 0-1 0 0,-1-1 0 0 0,0 1 0 0 0,5-13 0 0 0,8-12 1236 0 0,-18 32-1349 0 0,0 0-1 0 0,0 0 1 0 0,0 0 0 0 0,0 0-1 0 0,1 0 1 0 0,-1 0 0 0 0,0 0 0 0 0,0 0-1 0 0,0 0 1 0 0,0 0 0 0 0,0 0-1 0 0,0 0 1 0 0,0 0 0 0 0,0 0-1 0 0,0 0 1 0 0,0 0 0 0 0,1 0-1 0 0,-1 0 1 0 0,0-1 0 0 0,0 1-1 0 0,0 0 1 0 0,0 0 0 0 0,0 0-1 0 0,0 0 1 0 0,0 0 0 0 0,0 0-1 0 0,0 0 1 0 0,0 0 0 0 0,0 0-1 0 0,0-1 1 0 0,0 1 0 0 0,0 0-1 0 0,0 0 1 0 0,0 0 0 0 0,0 0-1 0 0,0 0 1 0 0,0 0 0 0 0,0 0 0 0 0,0 0-1 0 0,0 0 1 0 0,0-1 0 0 0,0 1-1 0 0,0 0 1 0 0,0 0 0 0 0,0 0-1 0 0,0 0 1 0 0,0 0 0 0 0,0 0-1 0 0,0 0 1 0 0,-1 0 0 0 0,1 0-1 0 0,0 0 1 0 0,0-1 0 0 0,0 1-1 0 0,0 0 1 0 0,0 0 0 0 0,0 0-1 0 0,0 0 1 0 0,0 0 0 0 0,0 0-1 0 0,0 0 1 0 0,0 0 0 0 0,-1 0-1 0 0,1 0 1 0 0,-9 4 189 0 0,-10 9-17 0 0,1 1-176 0 0,1 1 0 0 0,1 1 0 0 0,-16 19 0 0 0,26-27 0 0 0,0 0 0 0 0,1 0 0 0 0,0 0 0 0 0,0 1 0 0 0,1-1 0 0 0,0 1 0 0 0,0 0 0 0 0,1 1 0 0 0,-4 16 0 0 0,7-16 0 0 0,2-1 0 0 0,-1-7 0 0 0,1 0 0 0 0,0-1 0 0 0,0 1 0 0 0,0 0 0 0 0,0 0 0 0 0,1-1 0 0 0,-1 1 0 0 0,0-1 0 0 0,1 0 0 0 0,-1 0 0 0 0,1 0 0 0 0,-1 0 0 0 0,1 0 0 0 0,-1 0 0 0 0,1-1 0 0 0,0 1 0 0 0,-1-1 0 0 0,1 0 0 0 0,0 0 0 0 0,0 0 0 0 0,-1 0 0 0 0,1 0 0 0 0,0 0 0 0 0,-1-1 0 0 0,4 0 0 0 0,5-2 0 0 0,0 0 0 0 0,-1-1 0 0 0,1 0 0 0 0,18-10 0 0 0,-12 4 0 0 0,-1 0 0 0 0,0-1 0 0 0,-1 0 0 0 0,-1-2 0 0 0,0 0 0 0 0,23-26 0 0 0,-25 22 184 0 0,-8 10 54 0 0,1-1 1 0 0,1 1 0 0 0,6-7-1 0 0,-10 12-202 0 0,-1 1-1 0 0,0 0 1 0 0,1 0-1 0 0,-1 0 0 0 0,1 0 1 0 0,-1 0-1 0 0,1 0 1 0 0,-1 0-1 0 0,1 0 1 0 0,0 1-1 0 0,-1-1 1 0 0,1 0-1 0 0,0 1 1 0 0,-1 0-1 0 0,1-1 0 0 0,0 1 1 0 0,0 0-1 0 0,0 0 1 0 0,-1 0-1 0 0,5 0 1 0 0,-6 1-29 0 0,1-1 1 0 0,0 0-1 0 0,0 1 1 0 0,-1-1-1 0 0,1 1 1 0 0,0-1 0 0 0,-1 1-1 0 0,1 0 1 0 0,-1-1-1 0 0,1 1 1 0 0,0-1-1 0 0,-1 1 1 0 0,1 0-1 0 0,-1 0 1 0 0,0-1 0 0 0,1 1-1 0 0,-1 0 1 0 0,0 0-1 0 0,1-1 1 0 0,-1 3-1 0 0,4 14 0 0 0,-3-11-7 0 0,-1 0 0 0 0,0 0 0 0 0,0 0 0 0 0,0 0 0 0 0,-1 0 0 0 0,0 0 0 0 0,0 0 0 0 0,0 0 0 0 0,-1 0 0 0 0,-2 5 0 0 0,3-6 0 0 0,0-1 0 0 0,0 1 0 0 0,0-1 0 0 0,0 8 0 0 0,-1 8 0 0 0,0-6 0 0 0,3-10 0 0 0,0-1 0 0 0,6 9 0 0 0,-2-11 0 0 0,-4-1 0 0 0,8 1 0 0 0,-8-1 0 0 0,-1 1 0 0 0,1-1 0 0 0,0 0 0 0 0,-1 0 0 0 0,1 0 0 0 0,-1 0 0 0 0,1 0 0 0 0,0 0 0 0 0,-1 0 0 0 0,1 0 0 0 0,0 0 0 0 0,-1 0 0 0 0,1 0 0 0 0,-1 0 0 0 0,1-1 0 0 0,0 1 0 0 0,-1 0 0 0 0,1 0 0 0 0,-1-1 0 0 0,1 1 0 0 0,-1 0 0 0 0,1-1 0 0 0,-1 1 0 0 0,1 0 0 0 0,-1-1 0 0 0,1 1 0 0 0,-1-1 0 0 0,1 0 0 0 0,0-1 0 0 0,34-29 0 0 0,24-20 0 0 0,-50 45 0 0 0,-1 1 0 0 0,1-1 0 0 0,-1 2 0 0 0,2-1 0 0 0,14-5 0 0 0,-22 9 0 0 0,1 1 0 0 0,-1-1 0 0 0,0 1 0 0 0,1 0 0 0 0,-1-1 0 0 0,0 1 0 0 0,0 0 0 0 0,1 0 0 0 0,2 1 0 0 0,3 2 0 0 0,-6 0 0 0 0,-1-1 0 0 0,0 0 0 0 0,0 0 0 0 0,0 0 0 0 0,0 1 0 0 0,0-1 0 0 0,-1 0 0 0 0,1 1 0 0 0,-1-1 0 0 0,1 0 0 0 0,-1 1 0 0 0,0-1 0 0 0,0 1 0 0 0,0 2 0 0 0,-5 35 0 0 0,3-27 0 0 0,1-9 0 0 0,1 0 0 0 0,-1 0 0 0 0,0 0 0 0 0,0 0 0 0 0,0 0 0 0 0,-1 0 0 0 0,-2 5 0 0 0,3-8 0 0 0,-4 12 0 0 0,1 3 0 0 0,1-8 0 0 0,-2-1 0 0 0,77-68 0 0 0,-46 40 0 0 0,2-2-10 0 0,106-79-381 0 0,-129 99 255 0 0,0 0-1 0 0,1 1 1 0 0,-1-1 0 0 0,1 1 0 0 0,-1 1-1 0 0,1-1 1 0 0,9-1 0 0 0,-13 3 164 0 0,0 0 0 0 0,-1 0 0 0 0,1 0 0 0 0,-1 0 0 0 0,1 0 0 0 0,0 0 0 0 0,-1 0 0 0 0,1 1 0 0 0,-1-1 0 0 0,1 1 1 0 0,-1-1-1 0 0,1 1 0 0 0,2 1 0 0 0,-3-1 19 0 0,0 0 0 0 0,0-1 0 0 0,-1 1 0 0 0,1 0 0 0 0,0 0 0 0 0,-1 0 0 0 0,1 0 0 0 0,0 0 0 0 0,-1 0 0 0 0,1 0 0 0 0,-1 0 0 0 0,0 0 0 0 0,1 0 1 0 0,-1 0-1 0 0,0 0 0 0 0,0 1 0 0 0,1-1 0 0 0,-1 0 0 0 0,0 0 0 0 0,0 0 0 0 0,0 0 0 0 0,-1 2 0 0 0,0 5-44 0 0,0 0-1 0 0,-1 0 1 0 0,0 0-1 0 0,-1-1 0 0 0,0 1 1 0 0,0-1-1 0 0,-8 13 1 0 0,6-11-4 0 0,1 0 0 0 0,0 0 1 0 0,0 0-1 0 0,-3 17 0 0 0,5-12 8 0 0,2-11-11 0 0,-1 0-1 0 0,1 0 0 0 0,-1 0 0 0 0,0 0 1 0 0,0 0-1 0 0,0 0 0 0 0,0 0 0 0 0,0 0 1 0 0,0 0-1 0 0,-1 0 0 0 0,0-1 0 0 0,1 1 1 0 0,-1-1-1 0 0,-3 3 0 0 0,4-3-332 0 0,1-2-138 0 0,0 0-33 0 0,0 0-208 0 0,9-13-2809 0 0,5-11 1493 0 0,2-3-15 0 0</inkml:trace>
</inkml:ink>
</file>

<file path=ppt/ink/ink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5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2 21191 0 0,'0'0'480'0'0,"0"0"67"0"0,0 0 31 0 0,2-1-56 0 0,-1 0-488 0 0,0 0 0 0 0,1-1-1 0 0,-1 1 1 0 0,0-1 0 0 0,0 1 0 0 0,0-1 0 0 0,0 0 0 0 0,0 1 0 0 0,0-1 0 0 0,0 0 0 0 0,-1 0 0 0 0,1 1-1 0 0,-1-1 1 0 0,1 0 0 0 0,-1 0 0 0 0,0 0 0 0 0,1 0 0 0 0,-1-3 0 0 0,0 3 53 0 0,0 0 1 0 0,1 1 0 0 0,-1-1-1 0 0,1 1 1 0 0,0-1-1 0 0,-1 0 1 0 0,1 1 0 0 0,0-1-1 0 0,0 1 1 0 0,0 0-1 0 0,0-1 1 0 0,0 1-1 0 0,0 0 1 0 0,2-2 0 0 0,20-17 936 0 0,-20 17-829 0 0,19-14 649 0 0,6-6 14 0 0,48-30 0 0 0,-69 49-807 0 0,1 0-1 0 0,-1 1 1 0 0,1 0 0 0 0,0 0-1 0 0,-1 1 1 0 0,1 0 0 0 0,1 0-1 0 0,-1 1 1 0 0,0 0 0 0 0,0 0-1 0 0,15 1 1 0 0,-9 4-51 0 0,-11 0 0 0 0,-2-2 0 0 0,1 0 0 0 0,0 0 0 0 0,-1 0 0 0 0,1 1 0 0 0,0-1 0 0 0,-1 1 0 0 0,0-1 0 0 0,0 1 0 0 0,1 0 0 0 0,-2 0 0 0 0,1-1 0 0 0,1 5 0 0 0,-1 1 0 0 0,-1 1 0 0 0,0 14 0 0 0,-1-11 0 0 0,1 0 0 0 0,2 20 0 0 0,-1-21 0 0 0,-1-11 0 0 0,0 0 0 0 0,0 1 0 0 0,0-1 0 0 0,0 0 0 0 0,0 1 0 0 0,0-1 0 0 0,0 0 0 0 0,0 1 0 0 0,0-1 0 0 0,0 0 0 0 0,0 1 0 0 0,0-1 0 0 0,0 0 0 0 0,0 1 0 0 0,1-1 0 0 0,-1 0 0 0 0,0 0 0 0 0,0 1 0 0 0,0-1 0 0 0,0 0 0 0 0,1 0 0 0 0,-1 1 0 0 0,0-1 0 0 0,0 0 0 0 0,1 0 0 0 0,-1 0 0 0 0,0 1 0 0 0,0-1 0 0 0,1 0 0 0 0,-1 0 0 0 0,0 0 0 0 0,1 0 0 0 0,-1 0 0 0 0,0 1 0 0 0,1-1 0 0 0,-1 0 0 0 0,0 0 0 0 0,1 0 0 0 0,-1 0 0 0 0,0 0 0 0 0,0 0 0 0 0,1 0 0 0 0,-1 0 0 0 0,0 0 0 0 0,1 0 0 0 0,-1-1 0 0 0,0 1 0 0 0,1 0 0 0 0,-1 0 0 0 0,0 0 0 0 0,1 0 0 0 0,-1 0 0 0 0,0 0 0 0 0,1-1 0 0 0,16-6 0 0 0,-16 7 0 0 0,46-29 0 0 0,-32 19 0 0 0,27-13 0 0 0,-23 14 0 0 0,-10 4 0 0 0,0 1 0 0 0,0 0 0 0 0,1 0 0 0 0,0 1 0 0 0,18-4 0 0 0,-19 7 0 0 0,0 5 0 0 0,-8-4 0 0 0,1 1 0 0 0,-1 0 0 0 0,1 0 0 0 0,-1-1 0 0 0,0 1 0 0 0,0 0 0 0 0,0 0 0 0 0,0 0 0 0 0,0 0 0 0 0,0 0 0 0 0,0 0 0 0 0,-1 0 0 0 0,1 1 0 0 0,-1-1 0 0 0,1 4 0 0 0,-1 0 0 0 0,1 0 0 0 0,-1 0 0 0 0,-1 1 0 0 0,-1 7 0 0 0,0 1 0 0 0,1-9 0 0 0,-10 18 0 0 0,11-24 0 0 0,0 0 0 0 0,0 0 0 0 0,0 0 0 0 0,0 0 0 0 0,0 0 0 0 0,0 0 0 0 0,0 0 0 0 0,0 0 0 0 0,1 0 0 0 0,-1 0 0 0 0,0 0 0 0 0,0 0 0 0 0,0 0 0 0 0,0-1 0 0 0,0 1 0 0 0,0 0 0 0 0,0 0 0 0 0,0 0 0 0 0,0 0 0 0 0,0 0 0 0 0,0 1 0 0 0,0-1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7-5 0 0 0,8-7 0 0 0,0 0 0 0 0,-1 0 0 0 0,2 1 0 0 0,-1 1 0 0 0,2 1 0 0 0,28-13 0 0 0,91-24 0 0 0,-123 42 0 0 0,1 0 0 0 0,0 1 0 0 0,20-1 0 0 0,-31 4 0 0 0,0 0 0 0 0,0-1 0 0 0,0 2 0 0 0,0-1 0 0 0,0 0 0 0 0,0 0 0 0 0,0 1 0 0 0,0 0 0 0 0,0 0 0 0 0,0 0 0 0 0,-1 0 0 0 0,1 0 0 0 0,0 0 0 0 0,0 1 0 0 0,-1-1 0 0 0,1 1 0 0 0,-1 0 0 0 0,1 0 0 0 0,-1-1 0 0 0,0 2 0 0 0,0-1 0 0 0,3 3 0 0 0,-3 1 0 0 0,1 0 0 0 0,-1 1 0 0 0,-1 0 0 0 0,1-1 0 0 0,-1 1 0 0 0,0 0 0 0 0,0-1 0 0 0,-1 1 0 0 0,0 9 0 0 0,-1-7 0 0 0,-2-2-201 0 0,2-6-850 0 0,1-1-385 0 0,1-1-79 0 0,1-7-18 0 0</inkml:trace>
</inkml:ink>
</file>

<file path=ppt/ink/ink3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3.5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434 10135 0 0,'14'-14'464'0'0,"-12"12"-9"0"0,4-17-278 0 0,5 5 462 0 0,-10 13-516 0 0,0-1 0 0 0,0 1 0 0 0,0 0-1 0 0,0 0 1 0 0,0 0 0 0 0,0-1 0 0 0,0 1 0 0 0,0-1-1 0 0,-1 1 1 0 0,1-1 0 0 0,-1 1 0 0 0,1-1 0 0 0,-1 1-1 0 0,1-1 1 0 0,-1 1 0 0 0,0-1 0 0 0,0-1 0 0 0,1 1 12 0 0,-1 1 1 0 0,0 0 0 0 0,0 0 0 0 0,1-1-1 0 0,-1 1 1 0 0,0 0 0 0 0,1 0 0 0 0,-1 0-1 0 0,1-1 1 0 0,0 1 0 0 0,-1 0 0 0 0,2-1-1 0 0,-1 1-24 0 0,-1 0 0 0 0,1 1 0 0 0,-1-1 0 0 0,1 0 0 0 0,-1 0 0 0 0,1 0 0 0 0,-1 0 0 0 0,1 1 0 0 0,-1-1 0 0 0,0 0 0 0 0,0 0 0 0 0,1 0 0 0 0,-1 0 0 0 0,0 0 0 0 0,0 0-1 0 0,0 0 1 0 0,0 0 0 0 0,0 0 0 0 0,0 0 0 0 0,-1-1 0 0 0,0-3 405 0 0,0 1 0 0 0,0 0-1 0 0,0 0 1 0 0,-1 0 0 0 0,0 0-1 0 0,0 0 1 0 0,0 0 0 0 0,0 0 0 0 0,-1 1-1 0 0,1-1 1 0 0,-1 1 0 0 0,0-1-1 0 0,-6-4 1 0 0,8 7-508 0 0,0 0 0 0 0,0 1 0 0 0,0-1 0 0 0,0 0 0 0 0,0 1 0 0 0,0-1-1 0 0,0 1 1 0 0,-1 0 0 0 0,1-1 0 0 0,0 1 0 0 0,0 0 0 0 0,0-1 0 0 0,0 1 0 0 0,0 0 0 0 0,-1 0 0 0 0,1 0-1 0 0,0 0 1 0 0,0 0 0 0 0,0 0 0 0 0,-1 1 0 0 0,-1 0 0 0 0,0-1-10 0 0,-3 1 103 0 0,0 1-1 0 0,0-1 1 0 0,1 1 0 0 0,-1 1-1 0 0,1-1 1 0 0,-1 1 0 0 0,1-1-1 0 0,0 2 1 0 0,-6 3 0 0 0,-10 6 332 0 0,11-7-378 0 0,1 0 1 0 0,-1 0-1 0 0,2 1 0 0 0,-1 0 0 0 0,1 0 1 0 0,0 1-1 0 0,0 0 0 0 0,1 0 1 0 0,0 1-1 0 0,-6 11 0 0 0,1-4-55 0 0,0-1 0 0 0,0-1 0 0 0,-2 0 0 0 0,-23 19 0 0 0,35-32 0 0 0,1 1 0 0 0,-1 0 0 0 0,1-1 0 0 0,-1 1 0 0 0,1 0 0 0 0,-1 0 0 0 0,1-1 0 0 0,0 1 0 0 0,0 0 0 0 0,0 0 0 0 0,0 1 0 0 0,0-1 0 0 0,1 0 0 0 0,-1 0 0 0 0,0 0 0 0 0,1 0 0 0 0,0 1 0 0 0,-1 2 0 0 0,2 6 0 0 0,1-9-49 0 0,-1 0 0 0 0,1-1-1 0 0,-1 1 1 0 0,1-1 0 0 0,0 1 0 0 0,-1-1-1 0 0,1 1 1 0 0,0-1 0 0 0,0 0 0 0 0,0 0-1 0 0,0 0 1 0 0,0 0 0 0 0,0 0 0 0 0,1-1-1 0 0,-1 1 1 0 0,4 0 0 0 0,-1 0-93 0 0,0 0 1 0 0,0-1 0 0 0,1 0-1 0 0,-1 0 1 0 0,0 0 0 0 0,9-1-1 0 0,2-3 119 0 0,1-1-1 0 0,-1-1 1 0 0,0 0-1 0 0,0-1 0 0 0,0-1 1 0 0,22-15-1 0 0,-23 11 78 0 0,0-1 1 0 0,18-21-1 0 0,-1 3 184 0 0,-19 17 72 0 0,-1-1-1 0 0,-1 0 1 0 0,0-1-1 0 0,12-22 0 0 0,-15 24-281 0 0,40-78-12 0 0,-44 86-16 0 0,6-11 0 0 0,11-20 0 0 0,-18 30 0 0 0,-1 0 0 0 0,1 0 0 0 0,-1 0 0 0 0,0-1 0 0 0,-1 1 0 0 0,2-12 0 0 0,-3 5 11 0 0,4-21 122 0 0,-4 33-111 0 0,1 0-1 0 0,-1 0 0 0 0,1 0 1 0 0,0 0-1 0 0,0 0 0 0 0,-1 0 1 0 0,2 0-1 0 0,-1 0 0 0 0,0 0 1 0 0,0 1-1 0 0,0-1 0 0 0,1 0 0 0 0,1-1 1 0 0,-1 2 466 0 0,-13 3 464 0 0,5 0-941 0 0,0 1 0 0 0,0 0 0 0 0,0 0 0 0 0,1 1 0 0 0,-1-1 0 0 0,1 1 0 0 0,0 0 0 0 0,0 1 1 0 0,0-1-1 0 0,1 1 0 0 0,-1 0 0 0 0,1 0 0 0 0,-5 9 0 0 0,-5 8-7 0 0,2 1-1 0 0,-11 27 0 0 0,18-38-3 0 0,-3 10 0 0 0,-10 40 0 0 0,0 1 0 0 0,11-45 0 0 0,2 1 0 0 0,-7 35 0 0 0,11-45 0 0 0,1 0 0 0 0,-1 1 0 0 0,1-1 0 0 0,1 0 0 0 0,0 1 0 0 0,0-1 0 0 0,1 0 0 0 0,3 10 0 0 0,-1-3-128 0 0,-2-10-55 0 0,0 1 0 0 0,0-1 1 0 0,0 0-1 0 0,1 0 0 0 0,3 7 0 0 0,-5-12 152 0 0,0 0 1 0 0,0 1-1 0 0,0-1 0 0 0,0 0 1 0 0,0 0-1 0 0,1 1 0 0 0,-1-1 1 0 0,0 0-1 0 0,1 0 0 0 0,-1 0 1 0 0,0-1-1 0 0,1 1 0 0 0,-1 0 1 0 0,1 0-1 0 0,0-1 0 0 0,-1 1 0 0 0,1-1 1 0 0,0 1-1 0 0,-1-1 0 0 0,1 0 1 0 0,0 0-1 0 0,-1 0 0 0 0,1 0 1 0 0,3 0-1 0 0,3-2 31 0 0,0 0 0 0 0,-1 0 0 0 0,1-1 0 0 0,0 0 0 0 0,-1-1 0 0 0,11-5 0 0 0,7-4 0 0 0,-20 10 0 0 0,1-1 0 0 0,0 0 0 0 0,-1 0 0 0 0,1 0 0 0 0,-1 0 0 0 0,0-1 0 0 0,5-6 0 0 0,-4 4 0 0 0,0 1 0 0 0,0 0 0 0 0,11-7 0 0 0,-10 9 0 0 0,-4 2 0 0 0,0 0 0 0 0,1 0 0 0 0,-1 0 0 0 0,0-1 0 0 0,0 1 0 0 0,0-1 0 0 0,0 1 0 0 0,0-1 0 0 0,-1 0 0 0 0,1 0 0 0 0,-1 0 0 0 0,0-1 0 0 0,0 1 0 0 0,0 0 0 0 0,0-1 0 0 0,-1 1 0 0 0,2-5 0 0 0,-1 0 25 0 0,1 1 0 0 0,-1-1 0 0 0,1 1 0 0 0,1-1 0 0 0,0 1 1 0 0,0 1-1 0 0,0-1 0 0 0,1 0 0 0 0,-1 1 0 0 0,2 0 0 0 0,-1 0 0 0 0,1 0 0 0 0,0 1 0 0 0,0 0 0 0 0,9-6 0 0 0,7-4 958 0 0,-22 13-540 0 0,0 2-439 0 0,-1 0 0 0 0,1 0 0 0 0,0 0 0 0 0,-1 0 0 0 0,1 0 0 0 0,-1 0 0 0 0,1-1 0 0 0,0 1 0 0 0,-1 0-1 0 0,1 0 1 0 0,0 0 0 0 0,-1 0 0 0 0,1 0 0 0 0,0 1 0 0 0,-1-1 0 0 0,1 0 0 0 0,0 0 0 0 0,-1 0 0 0 0,1 0 0 0 0,0 0 0 0 0,-1 0 0 0 0,1 1 0 0 0,0-1 0 0 0,-1 0 0 0 0,1 0 0 0 0,0 0 0 0 0,-1 1 0 0 0,1-1 0 0 0,0 0 0 0 0,0 0 0 0 0,-1 1 0 0 0,1-1 0 0 0,0 0 0 0 0,0 1 0 0 0,0-1 0 0 0,0 0 0 0 0,-1 1 0 0 0,1-1 0 0 0,0 0 0 0 0,0 1 0 0 0,0 0 0 0 0,-1 0-6 0 0,-5 7 2 0 0,-1 0 0 0 0,-11 9 0 0 0,13-13 0 0 0,0 0 0 0 0,1 1 0 0 0,0-1 0 0 0,-1 1 0 0 0,2 0 0 0 0,-1 0 0 0 0,0 0 0 0 0,1 0 0 0 0,0 1 0 0 0,-4 11 0 0 0,0 17 0 0 0,7-32 0 0 0,0 1 0 0 0,0 0 0 0 0,1-1 0 0 0,-1 1 0 0 0,0 0 0 0 0,1-1 0 0 0,0 1 0 0 0,0-1 0 0 0,0 1 0 0 0,1 2 0 0 0,-1-4 0 0 0,-1 0 0 0 0,0 0 0 0 0,0-1 0 0 0,1 1 0 0 0,-1 0 0 0 0,0 0 0 0 0,0 0 0 0 0,0 0 0 0 0,0-1 0 0 0,0 1 0 0 0,0 0 0 0 0,0 0 0 0 0,0 0 0 0 0,-1-1 0 0 0,1 1 0 0 0,0 0 0 0 0,0 0 0 0 0,-1 0 0 0 0,1-1 0 0 0,-1 2 0 0 0,0-1 0 0 0,1 0 0 0 0,0-1 0 0 0,-1 1 0 0 0,1-1 0 0 0,0 1 0 0 0,0 0 0 0 0,-1-1 0 0 0,1 1 0 0 0,0 0 0 0 0,0-1 0 0 0,0 1 0 0 0,0 0 0 0 0,0-1 0 0 0,0 1 0 0 0,0 0 0 0 0,0-1 0 0 0,0 1 0 0 0,0 0 0 0 0,0-1 0 0 0,1 1 0 0 0,-1 0 0 0 0,8 8 0 0 0,-7-8 0 0 0,0 0 0 0 0,0-1 0 0 0,0 1 0 0 0,0 0 0 0 0,0 0 0 0 0,1 0 0 0 0,-1-1 0 0 0,0 1 0 0 0,0 0 0 0 0,0-1 0 0 0,1 0 0 0 0,-1 1 0 0 0,0-1 0 0 0,0 1 0 0 0,1-1 0 0 0,-1 0 0 0 0,0 0 0 0 0,1 0 0 0 0,-1 0 0 0 0,0 0 0 0 0,1 0 0 0 0,-1 0 0 0 0,0 0 0 0 0,1-1 0 0 0,-1 1 0 0 0,2-1 0 0 0,5-1 0 0 0,-1 1-23 0 0,0 0-1 0 0,-1-1 1 0 0,1 0-1 0 0,0-1 1 0 0,0 1-1 0 0,-1-1 1 0 0,0-1-1 0 0,0 1 1 0 0,8-6-1 0 0,5-3-142 0 0,0 0-385 0 0,31-26 0 0 0,-36 26 923 0 0,0 1 0 0 0,1 1-1 0 0,28-16 1 0 0,-14 13-356 0 0,-29 13-16 0 0,1 0 0 0 0,-1-1 0 0 0,1 1 0 0 0,-1 0 0 0 0,0 0 0 0 0,1 0 0 0 0,-1-1 0 0 0,1 1 0 0 0,-1 0 0 0 0,1 0 0 0 0,-1 0 0 0 0,0 0 0 0 0,1 0 0 0 0,-1 0 0 0 0,1 0 0 0 0,-1 0 0 0 0,1 0 0 0 0,-1 0 0 0 0,1 0 0 0 0,-1 0 0 0 0,0 0 0 0 0,1 0 0 0 0,-1 1 0 0 0,1-1 0 0 0,-1 0 0 0 0,1 0 0 0 0,-1 0 0 0 0,0 1 0 0 0,1-1 0 0 0,-1 0 0 0 0,0 0 0 0 0,1 1 0 0 0,-1-1 0 0 0,0 0 0 0 0,1 1 0 0 0,-1-1 0 0 0,0 0 0 0 0,0 1 0 0 0,1-1 0 0 0,-1 0 0 0 0,0 1 0 0 0,0-1 0 0 0,0 1 0 0 0,1-1 0 0 0,-1 1 0 0 0,0-1 0 0 0,0 0 0 0 0,0 1 0 0 0,0-1 0 0 0,0 1 0 0 0,0-1 0 0 0,0 1 0 0 0,0-1 0 0 0,0 1 0 0 0,0-1 0 0 0,0 0 0 0 0,0 1 0 0 0,0-1 0 0 0,-1 1 0 0 0,1 0 0 0 0,0-1 0 0 0,-2 20 0 0 0,-1-1 0 0 0,0 1 0 0 0,-10 29 0 0 0,9-36 0 0 0,4-10 0 0 0,-1-1 0 0 0,1 1 0 0 0,-1 0 0 0 0,0-1 0 0 0,0 1 0 0 0,0-1 0 0 0,-2 4 0 0 0,-5 7 0 0 0,9-9 0 0 0,0-1 0 0 0,-1-3 0 0 0,0 0 0 0 0,0 0 0 0 0,0 1 0 0 0,0-1 0 0 0,0 0 0 0 0,0 0 0 0 0,0 1 0 0 0,0-1 0 0 0,0 0 0 0 0,0 1 0 0 0,0-1 0 0 0,0 0 0 0 0,0 0 0 0 0,0 1 0 0 0,0-1 0 0 0,1 0 0 0 0,-1 0 0 0 0,0 1 0 0 0,0-1 0 0 0,0 0 0 0 0,0 0 0 0 0,1 0 0 0 0,-1 1 0 0 0,0-1 0 0 0,0 0 0 0 0,0 0 0 0 0,1 0 0 0 0,-1 0 0 0 0,0 1 0 0 0,0-1 0 0 0,1 0 0 0 0,-1 0 0 0 0,0 0 0 0 0,0 0 0 0 0,1 0 0 0 0,-1 0 0 0 0,0 0 0 0 0,1 0 0 0 0,-1 0 0 0 0,0 0 0 0 0,0 0 0 0 0,1 0 0 0 0,-1 0 0 0 0,0 0 0 0 0,0 0 0 0 0,1 0 0 0 0,-1 0 0 0 0,0 0 0 0 0,1 0 0 0 0,-1 0 0 0 0,0 0 0 0 0,0-1 0 0 0,1 1 0 0 0,-1 0 0 0 0,0 0 0 0 0,0 0 0 0 0,0 0 0 0 0,1-1 0 0 0,-1 1 0 0 0,0 0 0 0 0,14-7 0 0 0,-1-1 0 0 0,0 0 0 0 0,0 0 0 0 0,20-19 0 0 0,-22 18 0 0 0,18-17 0 0 0,-21 18 0 0 0,1 0 0 0 0,0 1 0 0 0,17-12 0 0 0,-13 11 0 0 0,-7 5 0 0 0,0-1 0 0 0,0 1 0 0 0,0 0 0 0 0,0 0 0 0 0,1 0 0 0 0,-1 1 0 0 0,13-2 0 0 0,-19 3 0 0 0,0 1 0 0 0,1 0 0 0 0,-1 0 0 0 0,0 0 0 0 0,0 0 0 0 0,0 0 0 0 0,0 0 0 0 0,1 0 0 0 0,-1 0 0 0 0,0 0 0 0 0,0 0 0 0 0,0 0 0 0 0,0 0 0 0 0,1 0 0 0 0,-1 0 0 0 0,0 0 0 0 0,0 0 0 0 0,0 0 0 0 0,0 0 0 0 0,1 0 0 0 0,-1 0 0 0 0,0 1 0 0 0,0-1 0 0 0,0 0 0 0 0,0 0 0 0 0,1 0 0 0 0,-1 0 0 0 0,0 0 0 0 0,0 0 0 0 0,0 0 0 0 0,0 1 0 0 0,0-1 0 0 0,0 0 0 0 0,0 0 0 0 0,1 0 0 0 0,-1 0 0 0 0,0 0 0 0 0,0 1 0 0 0,0-1 0 0 0,0 0 0 0 0,0 0 0 0 0,0 0 0 0 0,0 0 0 0 0,0 1 0 0 0,0-1 0 0 0,0 0 0 0 0,0 0 0 0 0,0 0 0 0 0,0 0 0 0 0,0 1 0 0 0,0-1 0 0 0,0 0 0 0 0,0 0 0 0 0,0 0 0 0 0,0 0 0 0 0,0 1 0 0 0,0-1 0 0 0,0 0 0 0 0,0 0 0 0 0,-1 1 0 0 0,-5 8 0 0 0,5-8 0 0 0,0 1 0 0 0,-1 1 0 0 0,1 0 0 0 0,0-1 0 0 0,0 1 0 0 0,0 0 0 0 0,0 0 0 0 0,1 0 0 0 0,-1 0 0 0 0,1 0 0 0 0,-1 0 0 0 0,1 4 0 0 0,0-4 0 0 0,-1 0 0 0 0,0-1 0 0 0,0 1 0 0 0,1 0 0 0 0,-2 0 0 0 0,1 0 0 0 0,0-1 0 0 0,-1 1 0 0 0,-2 4 0 0 0,2-5 0 0 0,0 1 0 0 0,1 0 0 0 0,-1-1 0 0 0,1 1 0 0 0,-1 0 0 0 0,1 0 0 0 0,0 0 0 0 0,0 0 0 0 0,0 6 0 0 0,0 4 0 0 0,4 1 0 0 0,1-11 0 0 0,-3-3 0 0 0,9 4 0 0 0,18-8-64 0 0,-28 3 33 0 0,0 1 1 0 0,1 0-1 0 0,-1 0 1 0 0,1 0-1 0 0,-1 0 0 0 0,0 0 1 0 0,1-1-1 0 0,-1 1 0 0 0,0 0 1 0 0,1 0-1 0 0,-1-1 0 0 0,0 1 1 0 0,1 0-1 0 0,-1 0 1 0 0,0-1-1 0 0,0 1 0 0 0,1 0 1 0 0,-1-1-1 0 0,0 1 0 0 0,0-1 1 0 0,2-2-139 0 0,7-4-114 0 0,-7 6 89 0 0,0 0 0 0 0,0 0 0 0 0,-1 0-1 0 0,1 0 1 0 0,0-1 0 0 0,-1 1 0 0 0,1-1 0 0 0,-1 1-1 0 0,1-1 1 0 0,-1 0 0 0 0,0 0 0 0 0,0 0 0 0 0,0 1 0 0 0,0-1-1 0 0,0 0 1 0 0,0 0 0 0 0,-1 0 0 0 0,1 0 0 0 0,0 0-1 0 0,-1-1 1 0 0,0 1 0 0 0,1-3 0 0 0,-3-28-1838 0 0,2-1-15 0 0</inkml:trace>
</inkml:ink>
</file>

<file path=ppt/ink/ink3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4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481 11975 0 0,'0'0'547'0'0,"7"-5"181"0"0,-1-1-69 0 0,-1 0 0 0 0,0 0 0 0 0,0 0 0 0 0,7-13 0 0 0,9-13 2975 0 0,-11 20-2774 0 0,-5 7-453 0 0,0-1 1 0 0,0 0-1 0 0,-1 0 0 0 0,0 0 0 0 0,0-1 1 0 0,3-9-1 0 0,93-271 5366 0 0,-96 272-5773 0 0,5-18 0 0 0,-10 31 0 0 0,-3 6 0 0 0,-3 5 0 0 0,-4 17 0 0 0,-11 44 0 0 0,5-14 0 0 0,-9 15 0 0 0,-51 93 0 0 0,60-124 0 0 0,12-27 0 0 0,-12 23 0 0 0,-7 12-133 0 0,29-57-1976 0 0,1 0 0 0 0,0 1 0 0 0,15-16 0 0 0,0-1-435 0 0,-1 1-15 0 0</inkml:trace>
</inkml:ink>
</file>

<file path=ppt/ink/ink3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4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21191 0 0,'2'0'480'0'0,"-1"0"0"0"0,1 0 0 0 0,0-1 0 0 0,-1 1 1 0 0,1-1-1 0 0,0 0 0 0 0,-1 1 0 0 0,1-1 0 0 0,0 0 0 0 0,-1 0 0 0 0,0 0 0 0 0,1 0 0 0 0,-1 0 0 0 0,1 0 0 0 0,0-2 0 0 0,-1 2-466 0 0,-1 0-1 0 0,1 1 1 0 0,-1-1-1 0 0,1 0 1 0 0,-1 0-1 0 0,0 0 0 0 0,0 0 1 0 0,1 0-1 0 0,-1 1 1 0 0,0-1-1 0 0,0 0 1 0 0,0-1-1 0 0,0 1 77 0 0,0 0 0 0 0,0 0 0 0 0,1 0 0 0 0,-1 0 0 0 0,0 0 0 0 0,1 0 0 0 0,-1 0 0 0 0,1 0 0 0 0,-1 0 0 0 0,1 0 0 0 0,-1 1 0 0 0,1-1 0 0 0,-1 0 0 0 0,2-1 0 0 0,-1 2-9 0 0,-1-1 1 0 0,1 0-1 0 0,-1 1 1 0 0,1-1 0 0 0,-1 1-1 0 0,1-1 1 0 0,-1 0-1 0 0,0 1 1 0 0,1-1 0 0 0,-1 0-1 0 0,0 0 1 0 0,0 1-1 0 0,1-3 1 0 0,-2 2 73 0 0,1 0-189 0 0,-1-1 1 0 0,1 1 0 0 0,-1 0 0 0 0,0-1-1 0 0,1 1 1 0 0,-1 0 0 0 0,0 0-1 0 0,0 0 1 0 0,0 0 0 0 0,0 0 0 0 0,0 0-1 0 0,0 0 1 0 0,0 0 0 0 0,0 0 0 0 0,0 0-1 0 0,0 0 1 0 0,-1 0 0 0 0,1 1-1 0 0,-2-1 1 0 0,-6-5-2613 0 0,2-2-7593 0 0</inkml:trace>
</inkml:ink>
</file>

<file path=ppt/ink/ink3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5.6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244 13823 0 0,'0'0'315'0'0,"1"-2"45"0"0,9-16 488 0 0,18-22 0 0 0,-25 36-331 0 0,-1 0 0 0 0,1 0 0 0 0,-1-1 0 0 0,0 1 0 0 0,-1-1 0 0 0,3-7 0 0 0,2-7 525 0 0,-6 16-864 0 0,1-1 0 0 0,-1 1-1 0 0,1-1 1 0 0,-1 1 0 0 0,0-1-1 0 0,-1 0 1 0 0,1 1 0 0 0,-1-1 0 0 0,1 1-1 0 0,-1 0 1 0 0,-2-6 0 0 0,-1-10 761 0 0,-2-13 529 0 0,5 31-1457 0 0,1-1 0 0 0,-1 1 0 0 0,0 0-1 0 0,0 0 1 0 0,1 0 0 0 0,-1 0 0 0 0,0 1 0 0 0,0-1-1 0 0,0 0 1 0 0,0 0 0 0 0,0 0 0 0 0,0 1 0 0 0,0-1 0 0 0,0 1-1 0 0,-2-2 1 0 0,1 1-12 0 0,-1-1 38 0 0,0 1 1 0 0,-1-1-1 0 0,1 1 0 0 0,0-1 0 0 0,-1 1 0 0 0,1 0 0 0 0,-1 0 1 0 0,1 1-1 0 0,-1-1 0 0 0,0 1 0 0 0,1 0 0 0 0,-1 0 1 0 0,0 0-1 0 0,1 0 0 0 0,-1 1 0 0 0,1-1 0 0 0,-1 1 1 0 0,1 0-1 0 0,-5 1 0 0 0,-2 3 187 0 0,0 0 0 0 0,0 1 1 0 0,1 0-1 0 0,-16 12 0 0 0,-4 3-41 0 0,10-8-183 0 0,0 1 0 0 0,1 0 0 0 0,0 1 0 0 0,1 1 0 0 0,1 1 0 0 0,1 0 0 0 0,0 1 0 0 0,1 1 0 0 0,-13 24 0 0 0,19-30 0 0 0,-9 22 0 0 0,15-33 0 0 0,2 1 0 0 0,-1 0 0 0 0,0-1 0 0 0,0 1 0 0 0,1 0 0 0 0,0 0 0 0 0,-1 0 0 0 0,1 0 0 0 0,0 0 0 0 0,1 5 0 0 0,4 2 0 0 0,-3-9-20 0 0,-1 0 0 0 0,1 0 1 0 0,0 0-1 0 0,-1 0 0 0 0,1 0 0 0 0,0 0 0 0 0,0 0 1 0 0,0-1-1 0 0,0 1 0 0 0,-1-1 0 0 0,1 1 0 0 0,0-1 1 0 0,0 0-1 0 0,0 1 0 0 0,0-1 0 0 0,0 0 0 0 0,0-1 1 0 0,0 1-1 0 0,0 0 0 0 0,0 0 0 0 0,2-1 0 0 0,6-2-233 0 0,0 0-1 0 0,18-8 0 0 0,-15 5 67 0 0,24-9 464 0 0,-1-1 0 0 0,-1-2-1 0 0,-1-1 1 0 0,44-33 0 0 0,-74 49-277 0 0,0-1 0 0 0,0 1 0 0 0,0-1 0 0 0,0-1 0 0 0,0 1 0 0 0,-1 0 0 0 0,4-7 0 0 0,-6 10 0 0 0,0-1 0 0 0,1 1 0 0 0,-1-1 0 0 0,1 1 0 0 0,-1-1 0 0 0,1 1 0 0 0,-1 0 0 0 0,1 0 0 0 0,0 0 0 0 0,2-1 0 0 0,-6 7 50 0 0,-10 9 107 0 0,4-3 79 0 0,-7 17 599 0 0,1-1-298 0 0,-14 13-863 0 0,-40 62-1107 0 0,53-76 1433 0 0,5-9 0 0 0,0 0 0 0 0,1 0 0 0 0,-9 30 0 0 0,-19 44-228 0 0,23-58 13 0 0,8-22-486 0 0,0-1-1 0 0,0 0 0 0 0,-1 0 0 0 0,0-1 0 0 0,-1 0 0 0 0,-13 13 0 0 0,20-21-771 0 0,1-1-1108 0 0,0 0-4241 0 0</inkml:trace>
</inkml:ink>
</file>

<file path=ppt/ink/ink3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6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0 17503 0 0,'0'0'399'0'0,"2"0"60"0"0,1 1-345 0 0,8 1 577 0 0,-11-1-685 0 0,0-1 1 0 0,0 0-1 0 0,0 0 0 0 0,0 0 0 0 0,1 1 1 0 0,-1-1-1 0 0,0 0 0 0 0,0 0 1 0 0,0 1-1 0 0,0-1 0 0 0,0 0 0 0 0,0 0 1 0 0,0 1-1 0 0,0-1 0 0 0,0 0 0 0 0,0 0 1 0 0,0 1-1 0 0,0-1 0 0 0,0 0 0 0 0,0 0 1 0 0,0 1-1 0 0,0-1 0 0 0,0 0 1 0 0,0 0-1 0 0,0 1 0 0 0,0-1 0 0 0,0 0 1 0 0,0 0-1 0 0,0 1 0 0 0,-1-1 0 0 0,1 0 1 0 0,0 0-1 0 0,0 0 0 0 0,0 1 1 0 0,0-1-1 0 0,-1 0 0 0 0,1 0 0 0 0,0 0 1 0 0,0 1-1 0 0,-1-1 0 0 0,-7 10 447 0 0,6-8-199 0 0,-1 1-1 0 0,1-1 0 0 0,0 1 0 0 0,0 0 1 0 0,0 0-1 0 0,0 0 0 0 0,0 0 0 0 0,1 0 1 0 0,0 0-1 0 0,-1 0 0 0 0,1 1 1 0 0,0-1-1 0 0,1 0 0 0 0,-1 1 0 0 0,0-1 1 0 0,1 0-1 0 0,0 5 0 0 0,-1-3-166 0 0,0 1-1 0 0,0-1 1 0 0,0 1-1 0 0,-1-1 1 0 0,0 1-1 0 0,0-1 1 0 0,0 0-1 0 0,-1 0 1 0 0,-5 9-1 0 0,-11 23 181 0 0,-59 225 1781 0 0,68-227-2048 0 0,-2-1 0 0 0,-19 38 0 0 0,16-38 0 0 0,2 7 0 0 0,12-34 0 0 0,-1 0 0 0 0,0 0 0 0 0,-1-1 0 0 0,1 1 0 0 0,-1-1 0 0 0,0 1 0 0 0,-1-1 0 0 0,-4 6 0 0 0,3-5 0 0 0,2-2-64 0 0,3-4-273 0 0,0-1-138 0 0,-2-3 130 0 0,1 2 235 0 0,0-1-1 0 0,0 1 0 0 0,1-1 1 0 0,-1 1-1 0 0,0-1 1 0 0,1 1-1 0 0,-1-1 1 0 0,1 1-1 0 0,0-1 1 0 0,0 0-1 0 0,-1 1 0 0 0,1-1 1 0 0,0 0-1 0 0,0 0 1 0 0,0 1-1 0 0,1-1 1 0 0,-1 0-1 0 0,0 1 1 0 0,1-3-1 0 0,15-77-4754 0 0,-10 50 3330 0 0</inkml:trace>
</inkml:ink>
</file>

<file path=ppt/ink/ink3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6.3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9351 0 0,'0'0'439'0'0,"0"0"62"0"0,0 0 33 0 0,0 0-65 0 0,1 0-309 0 0,7-2-71 0 0,-6 1 282 0 0,-2 1 117 0 0,0 0 21 0 0,0 0-66 0 0,3 1-494 0 0,1 0 0 0 0,0 0 1 0 0,-1 0-1 0 0,1 0 0 0 0,-1 1 0 0 0,1-1 0 0 0,-1 1 1 0 0,0 0-1 0 0,0 0 0 0 0,0 0 0 0 0,0 1 1 0 0,0-1-1 0 0,5 6 0 0 0,1 7-6607 0 0,-1 0-224 0 0</inkml:trace>
</inkml:ink>
</file>

<file path=ppt/ink/ink3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6.7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5 17503 0 0,'0'0'399'0'0,"0"0"60"0"0,0 0 21 0 0,3-2-59 0 0,0 1-391 0 0,1-1 0 0 0,-1 0 0 0 0,1 0 0 0 0,-1 0 1 0 0,0-1-1 0 0,0 1 0 0 0,0-1 0 0 0,0 0 0 0 0,4-4 0 0 0,26-41 3856 0 0,-5 7-2384 0 0,-18 26-916 0 0,0 0 0 0 0,8-18 1 0 0,10-17 301 0 0,-26 46-892 0 0,1 0 0 0 0,-2 0-1 0 0,1 0 1 0 0,2-8 0 0 0,-3 9 101 0 0,0 0 0 0 0,0 0 0 0 0,0 0 0 0 0,0 0-1 0 0,0 0 1 0 0,1 0 0 0 0,-1 0 0 0 0,1 1 0 0 0,2-4 0 0 0,-3 5 412 0 0,-1 1-66 0 0,-10 4-278 0 0,5-2-165 0 0,1 0 0 0 0,-1 0 0 0 0,1 0 0 0 0,-1 1 0 0 0,1 0 0 0 0,0 0 0 0 0,0 0 0 0 0,1 0 0 0 0,-1 1 0 0 0,1-1 0 0 0,-5 6 0 0 0,-15 17 0 0 0,17-20 0 0 0,0 0 0 0 0,0 1 0 0 0,1-1 0 0 0,-7 12 0 0 0,-5 6 0 0 0,13-20 0 0 0,1 0 0 0 0,0 1 0 0 0,0-1 0 0 0,0 0 0 0 0,1 1 0 0 0,-4 8 0 0 0,5-10 0 0 0,0 1 0 0 0,1-1 0 0 0,0 0 0 0 0,-1 0 0 0 0,1 1 0 0 0,0-1 0 0 0,1 0 0 0 0,-1 1 0 0 0,1-1 0 0 0,-1 0 0 0 0,1 0 0 0 0,0 0 0 0 0,0 1 0 0 0,0-1 0 0 0,3 4 0 0 0,2 2 0 0 0,-2-8 0 0 0,0 1 0 0 0,1 0 0 0 0,-1-1 0 0 0,0 0 0 0 0,1 0 0 0 0,-1 0 0 0 0,0 0 0 0 0,1-1 0 0 0,-1 0 0 0 0,1 0 0 0 0,-1 0 0 0 0,1 0 0 0 0,-1-1 0 0 0,1 1 0 0 0,7-4 0 0 0,15-2 0 0 0,-21 6 0 0 0,0-2 0 0 0,-1 1 0 0 0,1 0 0 0 0,0-1 0 0 0,-1 0 0 0 0,8-5 0 0 0,8-6 0 0 0,0-1 0 0 0,-2-2 0 0 0,0 0 0 0 0,0-1 0 0 0,-2 0 0 0 0,0-2 0 0 0,24-34 0 0 0,-7 12 0 0 0,-23 28 0 0 0,1-1 0 0 0,12-21 0 0 0,-21 31 0 0 0,0 0 0 0 0,0 0 0 0 0,0 0 0 0 0,7-5 0 0 0,-5 6 0 0 0,-6 8 0 0 0,-4 8 0 0 0,3-10 0 0 0,0 1 0 0 0,0-1 0 0 0,1 0 0 0 0,0 1 0 0 0,-1-1 0 0 0,1 1 0 0 0,1 0 0 0 0,-1-1 0 0 0,0 1 0 0 0,1 0 0 0 0,0-1 0 0 0,0 1 0 0 0,0 0 0 0 0,0 0 0 0 0,0-1 0 0 0,1 1 0 0 0,0 0 0 0 0,0-1 0 0 0,0 1 0 0 0,0 0 0 0 0,0-1 0 0 0,1 1 0 0 0,-1-1 0 0 0,3 4 0 0 0,4 0 0 0 0,12 16 0 0 0,-14-15 0 0 0,1 0 0 0 0,-1 0 0 0 0,-1 0 0 0 0,7 13 0 0 0,-11-20 0 0 0,0 1 0 0 0,0 0 0 0 0,0-1 0 0 0,-1 1 0 0 0,1 0 0 0 0,-1 0 0 0 0,1 0 0 0 0,-1-1 0 0 0,0 1 0 0 0,0 0 0 0 0,0 0 0 0 0,0 0 0 0 0,0 0 0 0 0,0 0 0 0 0,0 0 0 0 0,0-1 0 0 0,-1 1 0 0 0,1 0 0 0 0,-1 0 0 0 0,0 0 0 0 0,1-1 0 0 0,-1 1 0 0 0,0 0 0 0 0,-2 2 0 0 0,-4 4 0 0 0,-1 1 0 0 0,-1-2 0 0 0,1 1 0 0 0,-2-1 0 0 0,-17 11 0 0 0,8-11-80 0 0,17-7 40 0 0,0 0 0 0 0,0 1 0 0 0,0 0-1 0 0,-1-1 1 0 0,1 1 0 0 0,0 0 0 0 0,-2 2 0 0 0,3-3-64 0 0,0 0 1 0 0,1 0 0 0 0,-1 1-1 0 0,0-1 1 0 0,0 0 0 0 0,1 0-1 0 0,-1 0 1 0 0,0 0 0 0 0,0 0-1 0 0,0 0 1 0 0,1 0-1 0 0,-1 0 1 0 0,0 0 0 0 0,0-1-1 0 0,1 1 1 0 0,-1 0 0 0 0,0 0-1 0 0,1-1 1 0 0,-1 1 0 0 0,0 0-1 0 0,1-1 1 0 0,-2 0 0 0 0,-11-9-1959 0 0,12 9 1854 0 0,0 0-1 0 0,0-1 1 0 0,0 1-1 0 0,0-1 1 0 0,0 1-1 0 0,0-1 1 0 0,1 0-1 0 0,-1 1 1 0 0,1-1-1 0 0,-1 0 1 0 0,1 1-1 0 0,-1-1 1 0 0,1 0-1 0 0,0 1 1 0 0,0-1-1 0 0,0 0 1 0 0,0 0-1 0 0,0 1 1 0 0,1-3 0 0 0,0-2-438 0 0,1 0 1 0 0,0 0-1 0 0,4-10 1 0 0,-4 12 483 0 0,12-28-1885 0 0</inkml:trace>
</inkml:ink>
</file>

<file path=ppt/ink/ink3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7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2 1 17503 0 0,'0'0'399'0'0,"0"0"60"0"0,0 2 21 0 0,1 9-356 0 0,-1-1 1 0 0,0 1 0 0 0,-1-1-1 0 0,0 1 1 0 0,-3 13 0 0 0,-18 55 1149 0 0,-21 30 650 0 0,-8 25 248 0 0,42-103-2020 0 0,-2 0 0 0 0,-2-1 0 0 0,-21 39 0 0 0,30-63-160 0 0,3-5 12 0 0,0 1 1 0 0,0-1 0 0 0,0 1 0 0 0,0-1-1 0 0,1 1 1 0 0,-1-1 0 0 0,0 1-1 0 0,1 0 1 0 0,-1 0 0 0 0,1-1 0 0 0,-1 1-1 0 0,1 0 1 0 0,0 0 0 0 0,0-1 0 0 0,0 1-1 0 0,0 2 1 0 0,0-2 366 0 0,0-2 117 0 0,0 0 21 0 0,0 0-66 0 0,2-10-278 0 0,1 0-165 0 0,1-1 0 0 0,6-15 0 0 0,5-9 0 0 0,-10 21 0 0 0,1 1 0 0 0,9-18 0 0 0,-1 7 0 0 0,-17 30 0 0 0,1 1 0 0 0,1 0 0 0 0,-1-1 0 0 0,1 1 0 0 0,0 12 0 0 0,0-15 0 0 0,1-1 0 0 0,0 1 0 0 0,0-1 0 0 0,0 0 0 0 0,1 1 0 0 0,-1-1 0 0 0,1 0 0 0 0,0 1 0 0 0,0-1 0 0 0,0 0 0 0 0,0 0 0 0 0,0 1 0 0 0,1-1 0 0 0,-1 0 0 0 0,1 0 0 0 0,3 4 0 0 0,-2-6 0 0 0,-1 1 0 0 0,1 0 0 0 0,-1-1 0 0 0,1 1 0 0 0,0-1 0 0 0,0 0 0 0 0,0 0 0 0 0,-1 0 0 0 0,1 0 0 0 0,0-1 0 0 0,0 1 0 0 0,0-1 0 0 0,1 0 0 0 0,-1 0 0 0 0,0 0 0 0 0,0 0 0 0 0,0 0 0 0 0,5-2 0 0 0,4 0 0 0 0,-1-1 0 0 0,0-1 0 0 0,16-7 0 0 0,-4 0 160 0 0,-1 0 0 0 0,-1-1 0 0 0,0-2 0 0 0,0 0 0 0 0,-1-1 0 0 0,-1-1 0 0 0,-1-1 0 0 0,31-36 0 0 0,-24 16 448 0 0,-45 60-608 0 0,2 1 0 0 0,0 1 0 0 0,2 0 0 0 0,1 1 0 0 0,1 1 0 0 0,-12 32 0 0 0,24-53 0 0 0,1-4 0 0 0,0 1 0 0 0,0-1 0 0 0,0 0 0 0 0,1 1 0 0 0,-1-1 0 0 0,1 0 0 0 0,-1 1 0 0 0,1-1 0 0 0,0 1 0 0 0,0-1 0 0 0,0 1 0 0 0,1-1 0 0 0,-1 0 0 0 0,0 1 0 0 0,1-1 0 0 0,0 1 0 0 0,-1-1 0 0 0,3 4 0 0 0,-3-6 0 0 0,0 1 0 0 0,0-1 0 0 0,0 1 0 0 0,0-1 0 0 0,0 0 0 0 0,0 1 0 0 0,0-1 0 0 0,1 1 0 0 0,-1-1 0 0 0,0 1 0 0 0,0-1 0 0 0,0 0 0 0 0,1 1 0 0 0,-1-1 0 0 0,0 0 0 0 0,0 1 0 0 0,1-1 0 0 0,-1 0 0 0 0,0 1 0 0 0,1-1 0 0 0,-1 0 0 0 0,0 0 0 0 0,1 1 0 0 0,-1-1 0 0 0,1 0 0 0 0,-1 0 0 0 0,0 0 0 0 0,1 0 0 0 0,-1 1 0 0 0,1-1 0 0 0,-1 0 0 0 0,1 0 0 0 0,-1 0 0 0 0,0 0 0 0 0,1 0 0 0 0,-1 0 0 0 0,1 0 0 0 0,0 0 0 0 0,0-1 0 0 0,8 2 0 0 0,-1-1 0 0 0,1 0 0 0 0,-1 0 0 0 0,1-1 0 0 0,-1 0 0 0 0,1-1 0 0 0,11-3 0 0 0,58-24 0 0 0,-61 22 0 0 0,10-6 0 0 0,-1-1 0 0 0,38-26 0 0 0,-16 8 0 0 0,-36 25 0 0 0,0-1 0 0 0,1 2 0 0 0,26-11 0 0 0,-39 17 0 0 0,0 0 0 0 0,0 0 0 0 0,0 0 0 0 0,1 0 0 0 0,-1 0 0 0 0,0 0 0 0 0,0 0 0 0 0,1-1 0 0 0,-1 1 0 0 0,0 0 0 0 0,0 0 0 0 0,1 0 0 0 0,-1 0 0 0 0,0 0 0 0 0,0 0 0 0 0,1 0 0 0 0,-1 0 0 0 0,0 0 0 0 0,0 0 0 0 0,1 0 0 0 0,-1 0 0 0 0,0 1 0 0 0,0-1 0 0 0,0 0 0 0 0,1 0 0 0 0,-1 0 0 0 0,0 0 0 0 0,0 0 0 0 0,1 0 0 0 0,-1 0 0 0 0,0 1 0 0 0,0-1 0 0 0,0 0 0 0 0,0 0 0 0 0,1 0 0 0 0,-1 1 0 0 0,0-1 0 0 0,0 0 0 0 0,0 0 0 0 0,0 0 0 0 0,0 1 0 0 0,0-1 0 0 0,1 0 0 0 0,-1 0 0 0 0,0 1 0 0 0,0-1 0 0 0,0 0 0 0 0,0 0 0 0 0,0 1 0 0 0,0-1 0 0 0,0 0 0 0 0,0 0 0 0 0,0 0 0 0 0,0 1 0 0 0,0-1 0 0 0,0 1 0 0 0,-4 8 0 0 0,-34 85 0 0 0,15-35 1815 0 0,22-58-2017 0 0,1-1-248 0 0,0 0-50 0 0,0 0 126 0 0,1 1 433 0 0,-1-1 0 0 0,1 0 0 0 0,-1 1 0 0 0,1-1 0 0 0,0 0 0 0 0,-1 1 0 0 0,1-1 0 0 0,-1 0 0 0 0,1 0 0 0 0,0 1 0 0 0,-1-1 0 0 0,1 0 0 0 0,-1 0 0 0 0,1 0 0 0 0,0 0 0 0 0,-1 0-1 0 0,1 0 1 0 0,0 0 0 0 0,-1 0 0 0 0,1 0 0 0 0,0-1 0 0 0,16-1 387 0 0,-2-3-443 0 0,0-1-1 0 0,0-1 1 0 0,0-1 0 0 0,-1 0-1 0 0,0-1 1 0 0,18-15 0 0 0,23-13-6 0 0,-30 19 3 0 0,-21 14 0 0 0,1 0 0 0 0,0 1 0 0 0,0-1 0 0 0,0 1 0 0 0,1 0 0 0 0,-1 1 0 0 0,1-1 0 0 0,9-2 0 0 0,-15 5 0 0 0,0 0 0 0 0,1 0 0 0 0,-1-1 0 0 0,0 1 0 0 0,1 0 0 0 0,-1 0 0 0 0,0 0 0 0 0,1 0 0 0 0,-1 0 0 0 0,0 0 0 0 0,0 0 0 0 0,1 0 0 0 0,-1 0 0 0 0,0 0 0 0 0,1 0 0 0 0,-1 0 0 0 0,0 0 0 0 0,1 0 0 0 0,-1 0 0 0 0,0 0 0 0 0,1 1 0 0 0,-1-1 0 0 0,0 0 0 0 0,1 0 0 0 0,-1 0 0 0 0,0 0 0 0 0,0 1 0 0 0,1-1 0 0 0,-1 0 0 0 0,0 0 0 0 0,0 1 0 0 0,0-1 0 0 0,1 0 0 0 0,-1 0 0 0 0,0 1 0 0 0,0-1 0 0 0,0 0 0 0 0,0 1 0 0 0,1-1 0 0 0,-1 0 0 0 0,0 0 0 0 0,0 1 0 0 0,0-1 0 0 0,0 0 0 0 0,0 1 0 0 0,0-1 0 0 0,0 0 0 0 0,0 1 0 0 0,0-1 0 0 0,0 1 0 0 0,1 7 0 0 0,-1 0 0 0 0,0 0 0 0 0,0 0 0 0 0,0 0 0 0 0,-1 0 0 0 0,0 0 0 0 0,-1 0 0 0 0,-3 11 0 0 0,-2 15 0 0 0,6-33 0 0 0,-1 11 0 0 0,1 0 0 0 0,0 18 0 0 0,1-29-22 0 0,-1 0 0 0 0,1 0 0 0 0,0-1 0 0 0,0 1 0 0 0,0 0 0 0 0,0-1 0 0 0,1 1 0 0 0,-1 0 0 0 0,0 0 0 0 0,0-1 0 0 0,0 1 0 0 0,0 0 0 0 0,1-1 0 0 0,-1 1 0 0 0,0 0 0 0 0,1-1 0 0 0,-1 1 0 0 0,1-1 0 0 0,-1 1 0 0 0,0-1 0 0 0,1 1 0 0 0,-1 0 0 0 0,1-1 0 0 0,-1 0 0 0 0,1 1 0 0 0,0-1 0 0 0,-1 1 0 0 0,1-1 0 0 0,-1 0 0 0 0,1 1 0 0 0,1-1 0 0 0,-1 0-78 0 0,0 0 0 0 0,0 0 0 0 0,0 0 0 0 0,0 0 0 0 0,0 0 0 0 0,1-1 0 0 0,-1 1 0 0 0,0-1-1 0 0,0 1 1 0 0,0 0 0 0 0,1-2 0 0 0,0 2-27 0 0,4-4-1294 0 0,1-1 0 0 0,-1 1 0 0 0,10-9 0 0 0,-2 0-7447 0 0</inkml:trace>
</inkml:ink>
</file>

<file path=ppt/ink/ink3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7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23039 0 0,'0'0'528'0'0,"0"0"69"0"0,0 0 38 0 0,0 0-80 0 0,4 1-291 0 0,23 13 627 0 0,-20-10-527 0 0,-1-1-1 0 0,1 1 1 0 0,-1-1 0 0 0,1 0 0 0 0,0-1-1 0 0,14 4 1 0 0,45-3-67 0 0,68-5 0 0 0,-103 1-283 0 0,-17 1-14 0 0,0 0 0 0 0,27 4 0 0 0,-37-3 0 0 0,0 0 0 0 0,1 0 0 0 0,-1 0 0 0 0,0 0 0 0 0,-1 1 0 0 0,1-1 0 0 0,0 1 0 0 0,0 0 0 0 0,-1 0 0 0 0,1 0 0 0 0,-1 1 0 0 0,1-1 0 0 0,4 6 0 0 0,-7-7 20 0 0,0 1 1 0 0,0-1-1 0 0,-1 1 1 0 0,1-1-1 0 0,0 1 1 0 0,-1-1-1 0 0,1 1 0 0 0,-1 0 1 0 0,0-1-1 0 0,1 1 1 0 0,-1-1-1 0 0,0 1 0 0 0,0 0 1 0 0,0-1-1 0 0,0 1 1 0 0,0 0-1 0 0,0-1 0 0 0,-1 1 1 0 0,1 0-1 0 0,-1-1 1 0 0,1 1-1 0 0,-1-1 1 0 0,1 1-1 0 0,-1-1 0 0 0,0 1 1 0 0,0-1-1 0 0,0 1 1 0 0,-1 1-1 0 0,-3 4 150 0 0,-1-1-1 0 0,1 1 1 0 0,-1-2-1 0 0,-9 9 1 0 0,-139 134 438 0 0,152-146-608 0 0,0 0 0 0 0,1 0 0 0 0,-1 0 0 0 0,1 0 0 0 0,-1 1 0 0 0,1-1 0 0 0,0 1 0 0 0,0-1 0 0 0,0 1 0 0 0,0-1 0 0 0,0 1 0 0 0,1-1 0 0 0,-1 5 0 0 0,1-6 0 0 0,0 0 0 0 0,0 0 0 0 0,0 0 0 0 0,0-1 0 0 0,0 1 0 0 0,1 0 0 0 0,-1 0 0 0 0,0 0 0 0 0,0 0 0 0 0,1 0 0 0 0,-1 0 0 0 0,1 0 0 0 0,-1-1 0 0 0,1 1 0 0 0,-1 0 0 0 0,1 0 0 0 0,-1-1 0 0 0,1 1 0 0 0,0 0 0 0 0,-1-1 0 0 0,1 1 0 0 0,0 0 0 0 0,0-1 0 0 0,-1 1 0 0 0,1-1 0 0 0,0 1 0 0 0,0-1 0 0 0,0 0 0 0 0,0 1 0 0 0,0-1 0 0 0,0 0 0 0 0,0 0 0 0 0,-1 0 0 0 0,1 1 0 0 0,0-1 0 0 0,0 0 0 0 0,0 0 0 0 0,0 0 0 0 0,0-1 0 0 0,1 1 0 0 0,8 0-914 0 0,-1-1 1 0 0,0 0-1 0 0,1-1 1 0 0,13-4-1 0 0,-3 0-8982 0 0</inkml:trace>
</inkml:ink>
</file>

<file path=ppt/ink/ink3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08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5 23039 0 0,'0'0'528'0'0,"0"0"69"0"0,2 0 38 0 0,0 1-559 0 0,1-1 0 0 0,0 0-1 0 0,0 0 1 0 0,0 0 0 0 0,0 0 0 0 0,0 0 0 0 0,-1 0-1 0 0,1-1 1 0 0,0 1 0 0 0,0-1 0 0 0,4-2 0 0 0,-3 1 135 0 0,0 0 1 0 0,0 0 0 0 0,0-1 0 0 0,-1 0 0 0 0,1 0-1 0 0,-1 0 1 0 0,4-4 0 0 0,-1 0 360 0 0,0 0 0 0 0,0 0 0 0 0,-1-1 0 0 0,0 0 0 0 0,6-12-1 0 0,-9 15-765 0 0,0 1 0 0 0,0 0-1 0 0,-1-1 1 0 0,0 1 0 0 0,0-1-1 0 0,0 0 1 0 0,0 1 0 0 0,-1-1-1 0 0,0 0 1 0 0,0 1 0 0 0,0-1-1 0 0,0 0 1 0 0,-3-8 0 0 0,-9-22-1821 0 0,-4 4-29 0 0</inkml:trace>
</inkml:ink>
</file>

<file path=ppt/ink/ink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47.6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5663 0 0,'12'0'1307'0'0,"7"3"4803"0"0,6-1-2191 0 0,-24-2-3475 0 0,-5-2-3065 0 0,4 2 1598 0 0</inkml:trace>
</inkml:ink>
</file>

<file path=ppt/ink/ink3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3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67 10135 0 0,'0'0'231'0'0,"0"0"29"0"0,0 0 19 0 0,1-1 37 0 0,22-41 2580 0 0,-23 41-1906 0 0,8-6 983 0 0,-2 2 266 0 0,15-5-15 0 0,-19 9-1853 0 0,-2 1 117 0 0,0 0 21 0 0,0 0-66 0 0,1 2-428 0 0,0-1 1 0 0,0 1-1 0 0,-1-1 0 0 0,1 1 1 0 0,0-1-1 0 0,0 1 1 0 0,-1 0-1 0 0,1-1 0 0 0,0 4 1 0 0,-1-4-5 0 0,1 6 72 0 0,1 0 1 0 0,-1 1-1 0 0,-1-1 0 0 0,1 1 1 0 0,-1-1-1 0 0,-1 1 0 0 0,0-1 0 0 0,-2 15 1 0 0,-4 2 477 0 0,-12 32 0 0 0,7-22-385 0 0,-35 72-176 0 0,5-11 0 0 0,40-90 0 0 0,0 1 0 0 0,0 0 0 0 0,-1-1 0 0 0,0 1 0 0 0,0-1 0 0 0,0 0 0 0 0,-8 9 0 0 0,-2 3 0 0 0,11-14 0 0 0,0 0 0 0 0,0 0 0 0 0,-1 0 0 0 0,1-1 0 0 0,-1 1 0 0 0,-5 3 0 0 0,28-16 0 0 0,29-11 0 0 0,-37 16 0 0 0,-1 0 0 0 0,0 2 0 0 0,1-1 0 0 0,-1 1 0 0 0,1 1 0 0 0,0 0 0 0 0,0 0 0 0 0,0 1 0 0 0,-1 1 0 0 0,1 0 0 0 0,20 3 0 0 0,11 10 0 0 0,-40-12 0 0 0,-2-1 0 0 0,0 0 0 0 0,0 0 0 0 0,0 1 0 0 0,0-1 0 0 0,0 1 0 0 0,0-1 0 0 0,0 1 0 0 0,0-1 0 0 0,0 1 0 0 0,0 0 0 0 0,-1-1 0 0 0,1 1 0 0 0,0 0 0 0 0,0 0 0 0 0,-1 0 0 0 0,2 1 0 0 0,1 0 0 0 0,0 1 0 0 0,0-1 0 0 0,0 0 0 0 0,0 0 0 0 0,5 2 0 0 0,-6-3 0 0 0,10 4 0 0 0,-8-6 0 0 0,-2 0 0 0 0,0 1-1 0 0,0-1-1 0 0,0 1 1 0 0,0 0-1 0 0,0-1 1 0 0,0 0-1 0 0,0 1 1 0 0,0-1-1 0 0,0 0 1 0 0,0 0-1 0 0,0 0 1 0 0,-1 0-1 0 0,1 0 1 0 0,0 0-1 0 0,-1-1 1 0 0,1 1-1 0 0,1-2 1 0 0,0-1-107 0 0,-2 3-588 0 0,4-15-7649 0 0,1 9 1263 0 0</inkml:trace>
</inkml:ink>
</file>

<file path=ppt/ink/ink3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3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42 13823 0 0,'-11'-11'630'0'0,"12"10"-566"0"0,-1 0 1 0 0,0 1 0 0 0,1-1 0 0 0,-1 0 0 0 0,1 0 0 0 0,-1 0-1 0 0,1 1 1 0 0,0-1 0 0 0,-1 0 0 0 0,1 1 0 0 0,0-1 0 0 0,1 0-1 0 0,1-3-40 0 0,-1 2 189 0 0,-1 0 1 0 0,0-1-1 0 0,1 1 0 0 0,-1-1 0 0 0,0 1 1 0 0,0-1-1 0 0,0 0 0 0 0,-1 1 0 0 0,1-1 0 0 0,-1 0 1 0 0,1 1-1 0 0,-1-1 0 0 0,0 0 0 0 0,0 0 0 0 0,0 1 1 0 0,0-1-1 0 0,-1 0 0 0 0,1 0 0 0 0,-1 1 1 0 0,0-1-1 0 0,1 0 0 0 0,-3-3 0 0 0,-5-8 3251 0 0,6 10-3220 0 0,0 0 0 0 0,-1 1 0 0 0,1-1 0 0 0,-1 1 0 0 0,0 0 0 0 0,-5-5 0 0 0,7 7-201 0 0,-1 0 1 0 0,1 0-1 0 0,-1 0 0 0 0,1 0 1 0 0,-1 0-1 0 0,1 1 1 0 0,-1-1-1 0 0,0 1 0 0 0,1-1 1 0 0,-1 1-1 0 0,0-1 0 0 0,1 1 1 0 0,-1 0-1 0 0,0 0 0 0 0,1 0 1 0 0,-1 0-1 0 0,0 0 0 0 0,0 0 1 0 0,-3 1-1 0 0,2 0 147 0 0,-1 1-1 0 0,0 0 1 0 0,0 0 0 0 0,1 0-1 0 0,-8 4 1 0 0,-1 2 25 0 0,-5 2-215 0 0,-17 14 0 0 0,-2 0 0 0 0,30-21 0 0 0,0 1 0 0 0,0 0 0 0 0,1 0 0 0 0,-1 0 0 0 0,1 1 0 0 0,0 0 0 0 0,0 0 0 0 0,0 0 0 0 0,1 1 0 0 0,-1 0 0 0 0,1-1 0 0 0,1 1 0 0 0,-5 10 0 0 0,-18 63 0 0 0,16-58 0 0 0,9-20 0 0 0,0 0 0 0 0,0 1 0 0 0,0-1 0 0 0,0 0 0 0 0,1 0 0 0 0,-1 1 0 0 0,0-1 0 0 0,1 1 0 0 0,-1-1 0 0 0,1 0 0 0 0,0 1 0 0 0,-1-1 0 0 0,1 1 0 0 0,0-1 0 0 0,0 1 0 0 0,0-1 0 0 0,0 1 0 0 0,0-1 0 0 0,0 1 0 0 0,1-1 0 0 0,-1 1 0 0 0,0-1 0 0 0,1 0 0 0 0,-1 1 0 0 0,1-1 0 0 0,-1 1 0 0 0,1-1 0 0 0,1 1 0 0 0,0 1-50 0 0,0 0 0 0 0,1 0 1 0 0,-1-1-1 0 0,1 1 0 0 0,0-1 0 0 0,-1 0 0 0 0,1 0 1 0 0,0 0-1 0 0,1 0 0 0 0,-1 0 0 0 0,0-1 0 0 0,1 1 1 0 0,-1-1-1 0 0,0 0 0 0 0,1 0 0 0 0,-1 0 0 0 0,1 0 1 0 0,0-1-1 0 0,4 0 0 0 0,3 1-116 0 0,-1-1 0 0 0,1-1 0 0 0,-1 0 0 0 0,1-1 0 0 0,15-4 0 0 0,-12 1 378 0 0,0-1 0 0 0,-1 0 0 0 0,0-1 0 0 0,0-1 0 0 0,0 0 1 0 0,-1-1-1 0 0,18-15 0 0 0,3-3 67 0 0,-20 17-276 0 0,0-1 0 0 0,-1-1 1 0 0,-1 0-1 0 0,15-19 0 0 0,-33 68-3 0 0,4-20 0 0 0,-1-1 0 0 0,-2 29 0 0 0,5-39 0 0 0,1 0 0 0 0,1-1 0 0 0,-1 1 0 0 0,1 0 0 0 0,0-1 0 0 0,0 1 0 0 0,0-1 0 0 0,1 1 0 0 0,2 5 0 0 0,-3-11-95 0 0,-1 1 1 0 0,0 0-1 0 0,1-1 1 0 0,-1 1-1 0 0,1 0 1 0 0,-1-1-1 0 0,0 1 0 0 0,1-1 1 0 0,0 1-1 0 0,-1-1 1 0 0,1 1-1 0 0,-1-1 0 0 0,1 1 1 0 0,0-1-1 0 0,-1 1 1 0 0,1-1-1 0 0,0 0 1 0 0,-1 0-1 0 0,1 1 0 0 0,0-1 1 0 0,0 0-1 0 0,-1 0 1 0 0,1 0-1 0 0,0 1 1 0 0,0-1-1 0 0,-1 0 0 0 0,1 0 1 0 0,0 0-1 0 0,0-1 1 0 0,-1 1-1 0 0,1 0 0 0 0,0 0 1 0 0,0 0-1 0 0,-1 0 1 0 0,1-1-1 0 0,0 1 1 0 0,-1 0-1 0 0,1-1 0 0 0,0 1 1 0 0,-1-1-1 0 0,2 0 1 0 0,-1 1-137 0 0,8-6-1302 0 0</inkml:trace>
</inkml:ink>
</file>

<file path=ppt/ink/ink3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4.1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42 15663 0 0,'-2'-7'762'0'0,"0"4"-580"0"0,2 1-134 0 0,-1 1-1 0 0,1 0 1 0 0,0 0-1 0 0,0 0 1 0 0,-1-1 0 0 0,1 1-1 0 0,0 0 1 0 0,0 0-1 0 0,0-1 1 0 0,0 1 0 0 0,1 0-1 0 0,-1 0 1 0 0,0-1-1 0 0,0 1 1 0 0,2-2 0 0 0,1-19 402 0 0,-3 20 37 0 0,-2-7 2458 0 0,-3 1-1672 0 0,1 8-269 0 0,-3 17-84 0 0,1 8-1068 0 0,1 1-1 0 0,-3 32 1 0 0,7-47-47 0 0,0-1 318 0 0,0 0-1 0 0,1 0 0 0 0,1 0 0 0 0,0 0 0 0 0,0 1 0 0 0,4 13 0 0 0,-3-18-53 0 0,-1-1 1 0 0,1 1-1 0 0,1 0 1 0 0,-1-1 0 0 0,1 1-1 0 0,0-1 1 0 0,0 0-1 0 0,1 0 1 0 0,-1 0-1 0 0,1 0 1 0 0,0 0 0 0 0,5 3-1 0 0,-7-6-69 0 0,0-1 0 0 0,0 0 0 0 0,0 0 0 0 0,1 0 0 0 0,-1 0 0 0 0,0 0 0 0 0,1 0 0 0 0,-1-1 0 0 0,0 1 0 0 0,1-1 0 0 0,-1 1 0 0 0,1-1 0 0 0,-1 0 0 0 0,1 0 0 0 0,-1 0 0 0 0,0 0 0 0 0,1-1 0 0 0,-1 1 0 0 0,3-2 0 0 0,6-1 0 0 0,0 0 0 0 0,19-10 0 0 0,-15 6 0 0 0,-7 3-3 0 0,1 0 0 0 0,-1-1 1 0 0,-1 0-1 0 0,1 0 0 0 0,11-11 0 0 0,31-36 42 0 0,-33 34 11 0 0,-12 11 65 0 0,0 1 1 0 0,0-1-1 0 0,0 0 0 0 0,-1 0 1 0 0,0 0-1 0 0,5-14 0 0 0,-2-1 403 0 0,6-24 0 0 0,-6 17-385 0 0,-5 17 244 0 0,0 0-1 0 0,0 0 1 0 0,-1 0-1 0 0,0-13 1 0 0,-3 21-266 0 0,-2 8-64 0 0,-2 7-40 0 0,-57 103-7 0 0,45-84 0 0 0,4-8 0 0 0,2 1 0 0 0,0 1 0 0 0,-12 37 0 0 0,13-33 0 0 0,-1-1 0 0 0,0 0 0 0 0,-18 26 0 0 0,12-24 0 0 0,-22 57 0 0 0,36-75 0 0 0,1 1 0 0 0,-3 22 0 0 0,5-26 0 0 0,0 0 0 0 0,-1 0 0 0 0,1 0 0 0 0,-2-1 0 0 0,1 1 0 0 0,-1-1 0 0 0,0 1 0 0 0,-7 11 0 0 0,2-9 0 0 0,1 1 0 0 0,0 1 0 0 0,1-1 0 0 0,-6 16 0 0 0,11-25 0 0 0,0 0 0 0 0,0 0 0 0 0,0 0 0 0 0,0-1 0 0 0,0 1 0 0 0,0 0 0 0 0,-1-1 0 0 0,1 1 0 0 0,-3 1 0 0 0,-4 6 0 0 0,65-78-1384 0 0,-57 69 1252 0 0,1-1 0 0 0,-1 0 0 0 0,0 0 0 0 0,1 0 0 0 0,-1 0 0 0 0,0 0 0 0 0,0 0 0 0 0,1 0 0 0 0,-1 0 0 0 0,0 0 0 0 0,0 0 0 0 0,0 0 0 0 0,0 0 0 0 0,-1-2 0 0 0,1 2-131 0 0,0 0 1 0 0,0-1 0 0 0,0 1 0 0 0,0 0-1 0 0,0-1 1 0 0,0 1 0 0 0,1-1 0 0 0,-1 1-1 0 0,0 0 1 0 0,2-3 0 0 0,2-6-1273 0 0</inkml:trace>
</inkml:ink>
</file>

<file path=ppt/ink/ink3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4.4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20 19351 0 0,'0'0'439'0'0,"0"0"62"0"0,0 0 33 0 0,-1-1-65 0 0,-6-1-314 0 0,0-1 0 0 0,1 0 0 0 0,-10-7 0 0 0,15 10 333 0 0,1 0 21 0 0,3 0-101 0 0,0 0 0 0 0,-1 0-1 0 0,1 1 1 0 0,0-1 0 0 0,0 1-1 0 0,3 1 1 0 0,-6-2-622 0 0,22 9 257 0 0,-4-2 625 0 0,0-1 1 0 0,22 5-1 0 0,-23-7-653 0 0,-1-1-14 0 0,28 4-1 0 0,-37-7 0 0 0,-3 0 0 0 0,0 0 0 0 0,-1 1 0 0 0,1-1 0 0 0,0 1 0 0 0,-1 0 0 0 0,6 2 0 0 0,1 0 0 0 0,-3 1-133 0 0,-5-3-563 0 0,-2-1-258 0 0,0 0-1011 0 0,-2 0-4023 0 0,-4-2-1724 0 0</inkml:trace>
</inkml:ink>
</file>

<file path=ppt/ink/ink3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4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30'6'2621'0'0,"-20"-3"-1898"0"0,0-1 1 0 0,-1-1-1 0 0,16 1 1 0 0,2-2-113 0 0,5 1 1278 0 0,49-6 0 0 0,-76 4-2064 0 0,1 0 0 0 0,0 1 0 0 0,0 0-1 0 0,9 1 1 0 0,-14 0-333 0 0,-1-1-4 0 0</inkml:trace>
</inkml:ink>
</file>

<file path=ppt/ink/ink3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6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87 11975 0 0,'0'0'267'0'0,"0"0"42"0"0,0 0 17 0 0,0 0-28 0 0,0 0-58 0 0,0 0 491 0 0,0-1-372 0 0,-1 1-1 0 0,0-1 1 0 0,1 0-1 0 0,-1 1 1 0 0,0-1-1 0 0,1 0 1 0 0,-1 0-1 0 0,1 1 1 0 0,0-1 0 0 0,-1 0-1 0 0,1 0 1 0 0,-1-1-1 0 0,2-1 16 0 0,1 0 1 0 0,-1 0-1 0 0,0 0 0 0 0,-1 0 0 0 0,1 0 0 0 0,0 0 0 0 0,-1-1 0 0 0,0 1 1 0 0,0-4-1 0 0,0 3-185 0 0,1-1 0 0 0,-1 0 1 0 0,1 0-1 0 0,3-8 0 0 0,-2 6-17 0 0,2 1 0 0 0,-1 0 0 0 0,1 0 0 0 0,0 1 0 0 0,0-1 0 0 0,0 1 0 0 0,9-8 0 0 0,15-19 524 0 0,-22 25-696 0 0,-1 0 0 0 0,1 1 0 0 0,0 0 0 0 0,12-8 0 0 0,14-16 0 0 0,-25 24 177 0 0,0 1-1 0 0,0-1 1 0 0,0 1-1 0 0,1 1 1 0 0,-1 0-1 0 0,1 0 1 0 0,0 0-1 0 0,0 1 1 0 0,11-3-1 0 0,8-4 107 0 0,-23 8-283 0 0,0 1 0 0 0,-1 0 0 0 0,1 0 0 0 0,0 0 0 0 0,4 0 0 0 0,5 2 0 0 0,-10 3 0 0 0,-2-2 0 0 0,0-1 0 0 0,1 0 0 0 0,0 1 0 0 0,0-1 0 0 0,-1 1 0 0 0,1-1 0 0 0,-1 1 0 0 0,0 0 0 0 0,1 0 0 0 0,-1-1 0 0 0,0 1 0 0 0,0 0 0 0 0,0 0 0 0 0,0 0 0 0 0,0 0 0 0 0,-1 0 0 0 0,1 1 0 0 0,-1-1 0 0 0,1 0 0 0 0,-1 0 0 0 0,0 0 0 0 0,0 0 0 0 0,0 1 0 0 0,0-1 0 0 0,0 0 0 0 0,0 0 0 0 0,-1 0 0 0 0,1 0 0 0 0,-1 1 0 0 0,1-1 0 0 0,-1 0 0 0 0,-1 3 0 0 0,-5 23 0 0 0,6-23 0 0 0,-1 1 0 0 0,1 0 0 0 0,-1-1 0 0 0,0 0 0 0 0,0 1 0 0 0,-5 8 0 0 0,4-9 0 0 0,0 1 0 0 0,0-1 0 0 0,0 1 0 0 0,1 0 0 0 0,-1 0 0 0 0,-1 12 0 0 0,4-17 0 0 0,0-1 0 0 0,0 0 0 0 0,0 1 0 0 0,0-1 0 0 0,0 1 0 0 0,0-1 0 0 0,-1 1 0 0 0,1-1 0 0 0,0 1 0 0 0,0-1 0 0 0,0 0 0 0 0,0 1 0 0 0,-1-1 0 0 0,1 1 0 0 0,0-1 0 0 0,0 0 0 0 0,-1 1 0 0 0,1-1 0 0 0,0 0 0 0 0,-1 1 0 0 0,1-1 0 0 0,0 0 0 0 0,-1 0 0 0 0,0 1 0 0 0,-14 11 0 0 0,8-6 0 0 0,20-31 0 0 0,-12 23 0 0 0,0-1 0 0 0,1 1 0 0 0,-1-1 0 0 0,1 1 0 0 0,0 0 0 0 0,-1-1 0 0 0,1 1 0 0 0,3-2 0 0 0,8-12 0 0 0,-4 4 0 0 0,1 1 0 0 0,-1 0 0 0 0,2 0 0 0 0,15-13 0 0 0,-23 22 0 0 0,25-24 0 0 0,22-18 0 0 0,-43 38 0 0 0,0 1 0 0 0,0 0 0 0 0,1 1 0 0 0,0 0 0 0 0,11-5 0 0 0,-16 8 0 0 0,-1 0 0 0 0,-1 1 0 0 0,1-1 0 0 0,0 1 0 0 0,-1-1 0 0 0,1 1 0 0 0,0-1 0 0 0,-1 1 0 0 0,1 0 0 0 0,0 0 0 0 0,-1 0 0 0 0,1 0 0 0 0,0 0 0 0 0,0 0 0 0 0,-1 1 0 0 0,1-1 0 0 0,0 0 0 0 0,1 2 0 0 0,-1-1 0 0 0,0 0 0 0 0,-1 0 0 0 0,1 0 0 0 0,-1 0 0 0 0,1 1 0 0 0,0-1 0 0 0,-1 1 0 0 0,0-1 0 0 0,1 1 0 0 0,-1-1 0 0 0,0 1 0 0 0,0 0 0 0 0,0 0 0 0 0,0 0 0 0 0,1 2 0 0 0,9 31 0 0 0,-8-24 205 0 0,-2 1 0 0 0,1 19 0 0 0,-1-10 111 0 0,-1-18-246 0 0,0-1-1 0 0,0 0 0 0 0,0-1 0 0 0,0 1 0 0 0,0 0 0 0 0,0 0 1 0 0,0-1-1 0 0,-1 1 0 0 0,1 0 0 0 0,0 0 0 0 0,-1-1 1 0 0,0 1-1 0 0,0 1 0 0 0,-8 22 79 0 0,4-12-148 0 0,3-12 0 0 0,2-1 0 0 0,0 0 0 0 0,0 0 0 0 0,0 0 0 0 0,0 0 0 0 0,0 0 0 0 0,0 0 0 0 0,0 0 0 0 0,0 0 0 0 0,0-1 0 0 0,0 1 0 0 0,0 0 0 0 0,0 0 0 0 0,0 0 0 0 0,0 0 0 0 0,0 0 0 0 0,0 0 0 0 0,-1 0 0 0 0,1 0 0 0 0,0 0 0 0 0,0 0 0 0 0,0 0 0 0 0,0 0 0 0 0,0 0 0 0 0,0 0 0 0 0,0 0 0 0 0,0 0 0 0 0,0 0 0 0 0,-1 0 0 0 0,1 0 0 0 0,0 0 0 0 0,0 0 0 0 0,0 0 0 0 0,0 0 0 0 0,0 0 0 0 0,0 0 0 0 0,0 0 0 0 0,0 0 0 0 0,0 0 0 0 0,0 0 0 0 0,-1 0 0 0 0,1 0 0 0 0,0 0 0 0 0,0 0 0 0 0,2-8 0 0 0,17-23 0 0 0,31-44 0 0 0,-41 64 0 0 0,1 0 0 0 0,0 1 0 0 0,0 0 0 0 0,1 0 0 0 0,0 1 0 0 0,23-14 0 0 0,57-32 0 0 0,-86 51 0 0 0,1 1 0 0 0,1-1 0 0 0,-1 1 0 0 0,11-3 0 0 0,-16 5 0 0 0,1 0 0 0 0,0 1 0 0 0,0-1 0 0 0,0 1 0 0 0,0 0 0 0 0,0-1 0 0 0,0 1 0 0 0,0 0 0 0 0,0 0 0 0 0,0 0 0 0 0,0 0 0 0 0,0 1 0 0 0,0-1 0 0 0,0 0 0 0 0,0 1 0 0 0,0 0 0 0 0,0-1 0 0 0,0 1 0 0 0,3 2 0 0 0,1 5 0 0 0,-5-6 0 0 0,-1 0 0 0 0,1 0 0 0 0,-1 0 0 0 0,0 0 0 0 0,1 0 0 0 0,-1 0 0 0 0,0 0 0 0 0,-1 0 0 0 0,1 0 0 0 0,0 0 0 0 0,0 0 0 0 0,-1 0 0 0 0,1 0 0 0 0,-1 0 0 0 0,-1 3 0 0 0,-1-1 0 0 0,0 1 0 0 0,0-1 0 0 0,0 0 0 0 0,-6 6 0 0 0,6-7 0 0 0,-1 1 0 0 0,1 0 0 0 0,0 0 0 0 0,0 0 0 0 0,0 1 0 0 0,-2 4 0 0 0,-2 9 0 0 0,1-2 0 0 0,-1 0 0 0 0,-1-1 0 0 0,0 0 0 0 0,-16 22 0 0 0,24-36 0 0 0,-1 0 0 0 0,1-1 0 0 0,-1 1 0 0 0,1-1 0 0 0,0 1 0 0 0,-1 0 0 0 0,1 0 0 0 0,0-1 0 0 0,-1 1 0 0 0,1 0 0 0 0,0 0 0 0 0,0-1 0 0 0,0 1 0 0 0,0 0 0 0 0,0 0 0 0 0,0-1 0 0 0,0 1 0 0 0,0 0 0 0 0,0 0 0 0 0,0-1 0 0 0,0 1 0 0 0,1 1 0 0 0,-1-1 0 0 0,0 0 0 0 0,0-1 0 0 0,1 1 0 0 0,-1 0 0 0 0,0 0 0 0 0,0 0 0 0 0,0-1 0 0 0,0 1 0 0 0,0 0 0 0 0,0 0 0 0 0,-1 0 0 0 0,1-1 0 0 0,0 1 0 0 0,0 0 0 0 0,-1 1 0 0 0,1-2 0 0 0,0 0 0 0 0,0 1 0 0 0,0-1 0 0 0,-1 0 0 0 0,1 0 0 0 0,0 1 0 0 0,0-1 0 0 0,0 0 0 0 0,0 1 0 0 0,0-1 0 0 0,0 0 0 0 0,0 1 0 0 0,0-1 0 0 0,0 0 0 0 0,0 0 0 0 0,0 1 0 0 0,0-1 0 0 0,0 0 0 0 0,0 1 0 0 0,0-1 0 0 0,0 0 0 0 0,0 0 0 0 0,0 1 0 0 0,1-1 0 0 0,-1 0 0 0 0,0 1 0 0 0,0-1 0 0 0,0 0 0 0 0,0 0 0 0 0,1 1 0 0 0,-1-1 0 0 0,0 0 0 0 0,0 0 0 0 0,0 0 0 0 0,1 1 0 0 0,-1-1 0 0 0,0 0 0 0 0,0 0 0 0 0,1 0 0 0 0,-1 0 0 0 0,0 0 0 0 0,1 0 0 0 0,-1 1 0 0 0,1-1 0 0 0,12 2 0 0 0,-11-2 0 0 0,4-1 0 0 0,-1 1 0 0 0,1-1 0 0 0,0 0 0 0 0,-1 0 0 0 0,1 0 0 0 0,-1-1 0 0 0,6-2 0 0 0,5-1 0 0 0,4-2 0 0 0,0-1 0 0 0,0-1 0 0 0,29-18 0 0 0,-36 19 0 0 0,-1-1 0 0 0,0 0 0 0 0,0 0 0 0 0,-1-2 0 0 0,-1 1 0 0 0,0-1 0 0 0,0-1 0 0 0,-1 0 0 0 0,13-22 0 0 0,-19 29 0 0 0,-1 2 0 0 0,-1 0 0 0 0,1 0 0 0 0,0 0 0 0 0,0 1 0 0 0,0-1 0 0 0,0 0 0 0 0,0 1 0 0 0,1 0 0 0 0,-1-1 0 0 0,5-2 0 0 0,-7 5 0 0 0,0 0 0 0 0,0 0 0 0 0,0 0 0 0 0,1-1 0 0 0,-1 1 0 0 0,0 0 0 0 0,0 0 0 0 0,0 0 0 0 0,1 0 0 0 0,-1 0 0 0 0,0 0 0 0 0,0 0 0 0 0,1 0 0 0 0,-1 0 0 0 0,0 0 0 0 0,0 0 0 0 0,1-1 0 0 0,-1 2 0 0 0,0-1 0 0 0,0 0 0 0 0,1 0 0 0 0,-1 0 0 0 0,0 0 0 0 0,0 0 0 0 0,0 0 0 0 0,1 0 0 0 0,-1 0 0 0 0,0 0 0 0 0,0 0 0 0 0,1 0 0 0 0,-1 0 0 0 0,0 1 0 0 0,0-1 0 0 0,0 0 0 0 0,0 0 0 0 0,1 0 0 0 0,-1 0 0 0 0,0 1 0 0 0,0-1 0 0 0,0 0 0 0 0,0 0 0 0 0,0 0 0 0 0,1 1 0 0 0,-1-1 0 0 0,0 0 0 0 0,0 0 0 0 0,0 1 0 0 0,0-1 0 0 0,0 0 0 0 0,0 0 0 0 0,0 1 0 0 0,0-1 0 0 0,0 0 0 0 0,0 0 0 0 0,0 1 0 0 0,0-1 0 0 0,0 0 0 0 0,0 0 0 0 0,0 0 0 0 0,0 1 0 0 0,0-1 0 0 0,0 0 0 0 0,-1 1 0 0 0,1 7 0 0 0,-1 0 0 0 0,0 0 0 0 0,0-1 0 0 0,-1 1 0 0 0,0 0 0 0 0,-6 13 0 0 0,-24 43 0 0 0,18-38 0 0 0,13-23 0 0 0,-1 0 0 0 0,1 0 0 0 0,0 0 0 0 0,0 1 0 0 0,0-1 0 0 0,0 0 0 0 0,0 0 0 0 0,1 1 0 0 0,-1-1 0 0 0,1 0 0 0 0,0 1 0 0 0,0-1 0 0 0,1 0 0 0 0,0 6 0 0 0,-1-8 0 0 0,0-1 0 0 0,0 1 0 0 0,0-1 0 0 0,0 0 0 0 0,0 1 0 0 0,0-1 0 0 0,0 1 0 0 0,0-1 0 0 0,0 1 0 0 0,0-1 0 0 0,0 1 0 0 0,1-1 0 0 0,-1 1 0 0 0,0-1 0 0 0,0 1 0 0 0,0-1 0 0 0,1 0 0 0 0,-1 1 0 0 0,0-1 0 0 0,1 1 0 0 0,-1-1 0 0 0,0 0 0 0 0,1 1 0 0 0,-1-1 0 0 0,0 0 0 0 0,1 0 0 0 0,-1 1 0 0 0,1-1 0 0 0,-1 0 0 0 0,1 0 0 0 0,-1 1 0 0 0,1-1 0 0 0,-1 0 0 0 0,0 0 0 0 0,2 0 0 0 0,-1 0 0 0 0,1 1 0 0 0,0 0 0 0 0,-1-1 0 0 0,1 1 0 0 0,0-1 0 0 0,0 0 0 0 0,0 1 0 0 0,0-1 0 0 0,0 0 0 0 0,0 0 0 0 0,0 0 0 0 0,-1 0 0 0 0,1-1 0 0 0,0 1 0 0 0,0 0 0 0 0,0-1 0 0 0,0 1 0 0 0,-1-1 0 0 0,1 0 0 0 0,0 0 0 0 0,2-1 0 0 0,4-3 0 0 0,1 0 0 0 0,13-13 0 0 0,-1 1 0 0 0,73-56 0 0 0,-73 56 0 0 0,41-34 0 0 0,-60 49 0 0 0,1 0 0 0 0,-1 0 0 0 0,1 0 0 0 0,-1-1 0 0 0,0 1 0 0 0,0-1 0 0 0,3-4 0 0 0,-5 6 0 0 0,1 0 0 0 0,-1 0 0 0 0,1 1 0 0 0,-1-1 0 0 0,1 0 0 0 0,-1 1 0 0 0,1-1 0 0 0,-1 1 0 0 0,1-1 0 0 0,0 0 0 0 0,-1 1 0 0 0,1-1 0 0 0,0 1 0 0 0,0 0 0 0 0,-1-1 0 0 0,1 1 0 0 0,0-1 0 0 0,0 1 0 0 0,0 0 0 0 0,-1 0 0 0 0,1 0 0 0 0,0-1 0 0 0,0 1 0 0 0,0 0 0 0 0,0 0 0 0 0,0 0 0 0 0,-1 0 0 0 0,1 0 0 0 0,0 0 0 0 0,0 1 0 0 0,0-1 0 0 0,1 1 0 0 0,0-1 0 0 0,9 4 0 0 0,-10-2 0 0 0,0 0 0 0 0,1 0 0 0 0,-1 0 0 0 0,0 0 0 0 0,0 0 0 0 0,-1 0 0 0 0,1 0 0 0 0,0 0 0 0 0,-1 0 0 0 0,1 0 0 0 0,-1 0 0 0 0,1 0 0 0 0,-1 1 0 0 0,0-1 0 0 0,0 0 0 0 0,-1 4 0 0 0,1 1 0 0 0,-1 0 0 0 0,0 1 0 0 0,-4 12 0 0 0,-7 4 0 0 0,10-22 0 0 0,1 1 0 0 0,0-1 0 0 0,-1 0 0 0 0,1 0 0 0 0,0 1 0 0 0,0-1 0 0 0,0 1 0 0 0,1-1 0 0 0,-1 1 0 0 0,0-1 0 0 0,1 1 0 0 0,0 0 0 0 0,-1-1 0 0 0,1 1 0 0 0,1 3 0 0 0,0 2 0 0 0,0-7 0 0 0,-1 0 0 0 0,0 1 0 0 0,1-1 0 0 0,-1 0 0 0 0,0 1 0 0 0,0-1 0 0 0,0 1 0 0 0,0-1 0 0 0,0 0 0 0 0,0 1 0 0 0,0-1 0 0 0,0 0 0 0 0,0 1 0 0 0,-1-1 0 0 0,1 0 0 0 0,-1 1 0 0 0,1-1 0 0 0,-1 0 0 0 0,0 3 0 0 0,-6 4 0 0 0,7-7 0 0 0,0-1 0 0 0,0 1 0 0 0,1-1 0 0 0,-1 1 0 0 0,0-1 0 0 0,0 1 0 0 0,0-1 0 0 0,0 0 0 0 0,0 1 0 0 0,1-1 0 0 0,-1 1 0 0 0,0-1 0 0 0,0 1 0 0 0,1-1 0 0 0,-1 0 0 0 0,0 1 0 0 0,1 0 0 0 0,6 4 0 0 0,-7-5 0 0 0,1 0 0 0 0,-1 1 0 0 0,0-1 0 0 0,1 0 0 0 0,-1 0 0 0 0,1 0 0 0 0,-1 1 0 0 0,0-1 0 0 0,1 0 0 0 0,-1 0 0 0 0,1 0 0 0 0,-1 0 0 0 0,1 0 0 0 0,-1 0 0 0 0,0 0 0 0 0,1 0 0 0 0,-1 0 0 0 0,1 0 0 0 0,-1 0 0 0 0,1 0 0 0 0,-1 0 0 0 0,0 0 0 0 0,1 0 0 0 0,-1-1 0 0 0,1 1 0 0 0,1-4 0 0 0,-2 4 0 0 0,11-11 0 0 0,0 0 0 0 0,1 0 0 0 0,0 1 0 0 0,1 1 0 0 0,16-10 0 0 0,74-33 0 0 0,-52 27 0 0 0,-36 20 0 0 0,-10 8 0 0 0,-3-2 0 0 0,12 7 0 0 0,-13-4 0 0 0,-1-2 0 0 0,11 28 0 0 0,-1-1 0 0 0,-7-21 0 0 0,-3-6 1 0 0,2 7 24 0 0,1-7-28 0 0,6 3-153 0 0,-8-4-540 0 0,-1-1-258 0 0,0 0-1102 0 0,-1-2-4403 0 0,0-6-1891 0 0</inkml:trace>
</inkml:ink>
</file>

<file path=ppt/ink/ink3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6.7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1191 0 0,'0'0'480'0'0,"0"0"67"0"0,0 0 31 0 0,0 0-56 0 0,4-1-269 0 0,9-1 138 0 0,-9 2 97 0 0,-4 0 21 0 0,0 0-66 0 0,5-15-278 0 0,1 7-1086 0 0,7-14-5196 0 0,-8 14-1845 0 0</inkml:trace>
</inkml:ink>
</file>

<file path=ppt/ink/ink3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7.1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7 0 21191 0 0,'0'0'480'0'0,"0"0"67"0"0,0 0 31 0 0,0 0-56 0 0,0 0-269 0 0,0 0 138 0 0,0 0 97 0 0,0 0 21 0 0,-1 3 3 0 0,-33 65 828 0 0,-46 69-1 0 0,-34 64 158 0 0,82-131-1489 0 0,-29 94 0 0 0,51-134-8 0 0,7-25 0 0 0,1 1 0 0 0,0 0 0 0 0,0 0 0 0 0,0 1 0 0 0,1-1 0 0 0,0 0 0 0 0,0 0 0 0 0,1 1 0 0 0,-1-1 0 0 0,1 0 0 0 0,2 10 0 0 0,-2 7 0 0 0,0-20 0 0 0,0-1 0 0 0,0 1 0 0 0,0 0 0 0 0,0-1 0 0 0,0 1 0 0 0,0 0 0 0 0,1-1 0 0 0,0 1 0 0 0,-1-1 0 0 0,3 5 0 0 0,8 8 0 0 0,0-2 0 0 0,-7-11 0 0 0,0 0 0 0 0,0 0 0 0 0,0 0 0 0 0,0 0 0 0 0,0-1 0 0 0,0 1 0 0 0,0-1 0 0 0,1 0 0 0 0,4 0 0 0 0,41 1 0 0 0,-45-2 0 0 0,11-1 27 0 0,-13-2-48 0 0,-1 1-118 0 0,5-2-344 0 0,-6 4 229 0 0,1-1 0 0 0,-1 0-1 0 0,0 0 1 0 0,1 1 0 0 0,-1-1-1 0 0,0 0 1 0 0,1 0 0 0 0,-1 0-1 0 0,0 0 1 0 0,0-1 0 0 0,0 1-1 0 0,0 0 1 0 0,0 0 0 0 0,1-3-1 0 0,-1-7-8954 0 0</inkml:trace>
</inkml:ink>
</file>

<file path=ppt/ink/ink3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7.8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0135 0 0,'2'-1'231'0'0,"19"-8"308"0"0,-21 9-534 0 0,0 0 0 0 0,1 0 0 0 0,-1 0 1 0 0,0 0-1 0 0,0 0 0 0 0,0 0 0 0 0,0 0 0 0 0,1 0 1 0 0,-1 0-1 0 0,0 0 0 0 0,0 0 0 0 0,0 0 1 0 0,0 0-1 0 0,1 0 0 0 0,-1 0 0 0 0,0 0 0 0 0,0-1 1 0 0,0 1-1 0 0,0 0 0 0 0,0 0 0 0 0,1 0 0 0 0,-1 0 1 0 0,0 0-1 0 0,0 0 0 0 0,0-1 0 0 0,0 1 1 0 0,0 0-1 0 0,0 0 0 0 0,0 0 0 0 0,0 0 0 0 0,0 0 1 0 0,1-1-1 0 0,-1 1 0 0 0,0 0 0 0 0,0 0 1 0 0,0 0-1 0 0,0 0 0 0 0,0-1 0 0 0,0 1 0 0 0,0 0 1 0 0,0 0-1 0 0,0 0 0 0 0,0 0 0 0 0,0-1 1 0 0,0 1-1 0 0,0 0 0 0 0,0 0 0 0 0,-1 0 0 0 0,1 0 1 0 0,0-1-1 0 0,0 1 0 0 0,0 0 0 0 0,0 0 0 0 0,0 0 1 0 0,0 0-1 0 0,0 0 0 0 0,-1-1 0 0 0,-4-2 125 0 0,4 2 616 0 0,1 1 232 0 0,0 0 40 0 0,0 0 6 0 0,0 0 0 0 0,3 0 0 0 0,-3 0-936 0 0,11-1 1005 0 0,-11 1-1058 0 0,0 0 1 0 0,1 0 0 0 0,-1 0-1 0 0,0 0 1 0 0,0 0 0 0 0,0 0-1 0 0,1 0 1 0 0,-1 0 0 0 0,0 0-1 0 0,0 0 1 0 0,0 0 0 0 0,0 0 0 0 0,1 0-1 0 0,-1 0 1 0 0,0 0 0 0 0,0 0-1 0 0,0-1 1 0 0,0 1 0 0 0,0 0-1 0 0,1 0 1 0 0,-1 0 0 0 0,0 0-1 0 0,0 0 1 0 0,0 0 0 0 0,0 0 0 0 0,0-1-1 0 0,0 1 1 0 0,1 0 0 0 0,-1 0-1 0 0,0 0 1 0 0,0 0 0 0 0,0-1-1 0 0,0 1 1 0 0,0 0 0 0 0,0 0-1 0 0,0 0 1 0 0,0 0 0 0 0,0-1 0 0 0,0 1-1 0 0,0 0 1 0 0,0 0 0 0 0,0 0-1 0 0,0-1 1 0 0,0 1 0 0 0,0 0-1 0 0,0 0 1 0 0,0 0 0 0 0,0 0-1 0 0,0-1 1 0 0,0 1 0 0 0,0 0-1 0 0,-1 0 1 0 0,1-1 988 0 0,0 1 0 0 0,2-1-137 0 0,10-1-583 0 0,-11 2-290 0 0,0 0 1 0 0,-1-1 0 0 0,1 1-1 0 0,0 0 1 0 0,0 0-1 0 0,-1 0 1 0 0,1 0 0 0 0,0 0-1 0 0,0 0 1 0 0,0 0-1 0 0,-1 0 1 0 0,1 0 0 0 0,0 0-1 0 0,0 1 1 0 0,0-1-1 0 0,-1 0 1 0 0,2 1-1 0 0,-1 4 169 0 0,-1-5-138 0 0,1 4 167 0 0,1 0 0 0 0,-2 0 0 0 0,1 0 0 0 0,0 0 0 0 0,-1 0 0 0 0,0 0 0 0 0,0 6 0 0 0,0-6-213 0 0,0 0 0 0 0,0-1 0 0 0,0 1 0 0 0,1 0 1 0 0,-1 0-1 0 0,1 0 0 0 0,0-1 0 0 0,0 1 0 0 0,2 3 0 0 0,0 0 143 0 0,2 0 0 0 0,-1-1 0 0 0,1 1-1 0 0,0-1 1 0 0,11 10 0 0 0,-12-12-55 0 0,0 0-1 0 0,0 0 1 0 0,0 0-1 0 0,-1 0 1 0 0,1 1-1 0 0,-1-1 1 0 0,0 1-1 0 0,0 0 1 0 0,-1 0-1 0 0,0 0 1 0 0,1 0 0 0 0,1 8-1 0 0,-4-9-86 0 0,1 1 0 0 0,0 0 0 0 0,0-1 0 0 0,1 1 0 0 0,0-1 0 0 0,0 0 0 0 0,0 0 0 0 0,0 1 0 0 0,0-1 0 0 0,1 0 0 0 0,0-1 0 0 0,0 1 0 0 0,4 4 0 0 0,-4-4 0 0 0,0-1 0 0 0,0 1 0 0 0,-1 0 0 0 0,1 0 0 0 0,2 6 0 0 0,-4-7 0 0 0,0 0 0 0 0,1 0 0 0 0,-1-1 0 0 0,1 1 0 0 0,0-1 0 0 0,0 1 0 0 0,-1-1 0 0 0,2 1 0 0 0,-1-1 0 0 0,0 0 0 0 0,0 0 0 0 0,1 0 0 0 0,4 2 0 0 0,0-1 0 0 0,-5-2 0 0 0,0 0 0 0 0,0 0 0 0 0,0 0 0 0 0,0 0 0 0 0,-1 0 0 0 0,1 0 0 0 0,0 0 0 0 0,0 1 0 0 0,-1-1 0 0 0,1 1 0 0 0,1 1 0 0 0,1 2 0 0 0,-8-5 0 0 0,1 0-327 0 0,-1-1-1 0 0,1 0 1 0 0,0 0 0 0 0,0-1-1 0 0,0 1 1 0 0,0 0 0 0 0,0-1-1 0 0,1 0 1 0 0,-1 0 0 0 0,0 0-1 0 0,-2-2 1 0 0,1-1-889 0 0,0 1 0 0 0,1-1 1 0 0,-1 0-1 0 0,1 0 0 0 0,-3-6 1 0 0,0-2-5867 0 0</inkml:trace>
</inkml:ink>
</file>

<file path=ppt/ink/ink3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8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0 0 13823 0 0,'0'0'630'0'0,"0"0"-13"0"0,2 0-393 0 0,3 0-57 0 0,-4 0 563 0 0,0 0-576 0 0,0 1 0 0 0,1-1-1 0 0,-1 0 1 0 0,0 1 0 0 0,0-1-1 0 0,0 1 1 0 0,0-1 0 0 0,0 1-1 0 0,0-1 1 0 0,-1 1 0 0 0,1 0-1 0 0,0-1 1 0 0,0 1 0 0 0,0 0 0 0 0,-1 0-1 0 0,1-1 1 0 0,0 1 0 0 0,0 0-1 0 0,-1 0 1 0 0,1 0 0 0 0,-1 0-1 0 0,1 0 1 0 0,-1 0 0 0 0,0 0-1 0 0,1 0 1 0 0,-1 0 0 0 0,0 0-1 0 0,0 1 1 0 0,1-1 0 0 0,-1 0-1 0 0,0 1 1 0 0,0 1 218 0 0,0 0-1 0 0,1 0 1 0 0,-1 0-1 0 0,0-1 1 0 0,0 1-1 0 0,-1 0 1 0 0,1 0-1 0 0,-1 0 1 0 0,1-1-1 0 0,-1 1 1 0 0,-2 5-1 0 0,-8 9-61 0 0,-1 0 1 0 0,-26 29-1 0 0,6-15 62 0 0,-1-2 1 0 0,-49 33-1 0 0,66-49-372 0 0,-24 22 0 0 0,27-22 0 0 0,-29 22 0 0 0,-14 6 0 0 0,-19 12 0 0 0,71-52 17 0 0,4-3-1 0 0,3-3-182 0 0,4 0-253 0 0,0 1 0 0 0,-1 0 0 0 0,1 0 0 0 0,1 0 0 0 0,11-4 0 0 0,13-7-954 0 0,-8 1-1370 0 0,22-19 0 0 0,-14 9 1136 0 0,18-8-952 0 0</inkml:trace>
</inkml:ink>
</file>

<file path=ppt/ink/ink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2.2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9 310 4607 0 0,'0'0'208'0'0,"3"0"-9"0"0,36-5-14 0 0,-38 5 557 0 0,3-1 1247 0 0,-1 0 579 0 0,-6-2-1035 0 0,3 2-1468 0 0,1 1-1 0 0,-1 0 0 0 0,0 0 1 0 0,0 0-1 0 0,0 0 1 0 0,1 0-1 0 0,-1 0 0 0 0,0 0 1 0 0,0-1-1 0 0,0 1 1 0 0,1 0-1 0 0,-1 0 0 0 0,0 0 1 0 0,0 0-1 0 0,0-1 1 0 0,0 1-1 0 0,0 0 0 0 0,0 0 1 0 0,1 0-1 0 0,-1-1 1 0 0,0 1-1 0 0,0 0 0 0 0,0 0 1 0 0,0 0-1 0 0,0-1 1 0 0,0 1-1 0 0,0 0 0 0 0,0 0 1 0 0,0 0-1 0 0,0-1 1 0 0,0 1-1 0 0,0-1 0 0 0,-6 1 4587 0 0,-1 0-4276 0 0,5-1-313 0 0,0 1 0 0 0,-1 1 0 0 0,1-1 1 0 0,0 0-1 0 0,0 0 0 0 0,-1 1 0 0 0,1-1 0 0 0,0 1 0 0 0,0 0 1 0 0,-3 1-1 0 0,-28 4 1378 0 0,27-4-1268 0 0,6 0-191 0 0,4 0 474 0 0,-4-2 33 0 0,0 0 21 0 0,0 0-66 0 0,2 0-294 0 0,16 2-83 0 0,0-2-1 0 0,0 0 1 0 0,0-1-1 0 0,-1 0 1 0 0,1-2-1 0 0,21-5 1 0 0,33-3 1539 0 0,-60 8-1612 0 0,-3 1 23 0 0,0 0 0 0 0,1 1 0 0 0,-1 1-1 0 0,16 0 1 0 0,-24 0 355 0 0,-1 0 117 0 0,0 0 21 0 0,0 0-66 0 0,-15 16-278 0 0,5-9-165 0 0,2 2 0 0 0,8-5 0 0 0,0-2 0 0 0,-1 1 0 0 0,0-1 0 0 0,0 0 0 0 0,0 1 0 0 0,-1-1 0 0 0,1 0 0 0 0,-1 0 0 0 0,1 0 0 0 0,-1 0 0 0 0,0 0 0 0 0,0 0 0 0 0,0 0 0 0 0,-3 2 0 0 0,4-4 0 0 0,-1 1 0 0 0,1 0 0 0 0,-1 0 0 0 0,1 1 0 0 0,0-1 0 0 0,-1 0 0 0 0,1 0 0 0 0,0 1 0 0 0,0-1 0 0 0,0 0 0 0 0,0 1 0 0 0,0-1 0 0 0,0 1 0 0 0,0 0 0 0 0,1-1 0 0 0,-1 1 0 0 0,1 0 0 0 0,-1-1 0 0 0,1 1 0 0 0,-1 0 0 0 0,1-1 0 0 0,0 1 0 0 0,0 0 0 0 0,0 0 0 0 0,0 0 0 0 0,0 1 0 0 0,1 2 0 0 0,0-1 0 0 0,-1 0 0 0 0,0 1 0 0 0,0-1 0 0 0,0 0 0 0 0,0 1 0 0 0,-1-1 0 0 0,1 0 0 0 0,-1 0 0 0 0,0 0 0 0 0,0 1 0 0 0,-1-1 0 0 0,1 0 0 0 0,-1 0 0 0 0,0-1 0 0 0,0 1 0 0 0,-1 0 0 0 0,-3 4 0 0 0,4-6 0 0 0,2-1 0 0 0,-1-1 0 0 0,1 1 0 0 0,-1-1 0 0 0,1 1 0 0 0,0-1 0 0 0,-1 1 0 0 0,1-1 0 0 0,0 1 0 0 0,0 0 0 0 0,-1-1 0 0 0,1 1 0 0 0,0 0 0 0 0,0-1 0 0 0,0 1 0 0 0,0-1 0 0 0,0 1 0 0 0,0 0 0 0 0,0-1 0 0 0,0 1 0 0 0,0 0 0 0 0,0-1 0 0 0,0 1 0 0 0,0 0 0 0 0,1 0 0 0 0,-2 2 0 0 0,1 0 0 0 0,0 0 0 0 0,-1 0 0 0 0,1-1 0 0 0,-1 1 0 0 0,0 0 0 0 0,0 0 0 0 0,0-1 0 0 0,0 1 0 0 0,0 0 0 0 0,-1-1 0 0 0,1 1 0 0 0,-1-1 0 0 0,-3 5 0 0 0,-2 0 0 0 0,0-1 0 0 0,-1 1 0 0 0,-8 5 0 0 0,-14 13 0 0 0,28-24 0 0 0,0 1 0 0 0,0-1 0 0 0,0 1 0 0 0,1-1 0 0 0,-1 0 0 0 0,0 0 0 0 0,0 0 0 0 0,-1 0 0 0 0,-2 1 0 0 0,-22 10 0 0 0,22-9 0 0 0,3-1 0 0 0,-1-1 0 0 0,1 0 0 0 0,0 0 0 0 0,-1 0 0 0 0,1 0 0 0 0,-1 0 0 0 0,0-1 0 0 0,1 1 0 0 0,-1-1 0 0 0,-3 0 0 0 0,5 1 0 0 0,-1-1 0 0 0,1 0 0 0 0,-1 0 0 0 0,0 0 0 0 0,1 0 0 0 0,-1 0 0 0 0,1-1 0 0 0,-1 1 0 0 0,1 0 0 0 0,-1-1 0 0 0,1 1 0 0 0,-1-1 0 0 0,1 1 0 0 0,-3-2 0 0 0,2 0 0 0 0,0 1 0 0 0,0-1 0 0 0,1 0 0 0 0,-1 1 0 0 0,0-1 0 0 0,1 0 0 0 0,-1 0 0 0 0,1 0 0 0 0,0 0 0 0 0,0 0 0 0 0,0 0 0 0 0,-2-5 0 0 0,0-4 0 0 0,0 0 0 0 0,1-1 0 0 0,0 0 0 0 0,1 1 0 0 0,0-1 0 0 0,1 0 0 0 0,0 0 0 0 0,3-17 0 0 0,-2 9 0 0 0,-1-32 0 0 0,0 47 0 0 0,-2-1 0 0 0,1 1 0 0 0,-1 0 0 0 0,1 0 0 0 0,-1 0 0 0 0,-1 0 0 0 0,-5-10 0 0 0,-8-18 0 0 0,10 16 0 0 0,4 13 0 0 0,1 1 0 0 0,-1-1 0 0 0,1 0 0 0 0,0 0 0 0 0,0 1 0 0 0,0-1 0 0 0,0 0 0 0 0,1 0 0 0 0,-1 0 0 0 0,1 0 0 0 0,0 0 0 0 0,0 0 0 0 0,1 0 0 0 0,0-5 0 0 0,1 1 0 0 0,0 0 0 0 0,-1 0 0 0 0,1-15 0 0 0,-2 17 0 0 0,1 0 0 0 0,-1 0 0 0 0,1 0 0 0 0,0 0 0 0 0,0 0 0 0 0,1 0 0 0 0,0 0 0 0 0,4-9 0 0 0,-3 10 0 0 0,1 0 0 0 0,-1 0 0 0 0,1 0 0 0 0,0 1 0 0 0,0-1 0 0 0,0 1 0 0 0,1 0 0 0 0,-1 0 0 0 0,1 1 0 0 0,0-1 0 0 0,0 1 0 0 0,1 0 0 0 0,-1 1 0 0 0,0-1 0 0 0,8-1 0 0 0,11-5 0 0 0,48-10 0 0 0,-44 12 0 0 0,30-10 0 0 0,-18 6 0 0 0,-40 11 1 0 0,0 0-1 0 0,1 0 0 0 0,-1 0 1 0 0,0 0-1 0 0,0-1 1 0 0,1 1-1 0 0,-1 0 1 0 0,0 0-1 0 0,1 0 1 0 0,-1 0-1 0 0,0 0 1 0 0,0 0-1 0 0,1 0 0 0 0,-1 0 1 0 0,0 0-1 0 0,0 0 1 0 0,1 0-1 0 0,-1 0 1 0 0,0 0-1 0 0,1 0 1 0 0,-1 0-1 0 0,0 0 1 0 0,0 0-1 0 0,1 1 1 0 0,-1-1-1 0 0,0 0 0 0 0,0 0 1 0 0,1 0-1 0 0,-1 0 1 0 0,0 0-1 0 0,0 1 1 0 0,1-1-1 0 0,-1 0 1 0 0,0 0-1 0 0,0 1-6 0 0,-1 0 0 0 0,1 0 0 0 0,-1 0-1 0 0,0 0 1 0 0,1 0 0 0 0,-1 0 0 0 0,0 0 0 0 0,0 0 0 0 0,1 0 0 0 0,-1-1-1 0 0,0 1 1 0 0,-1 1 0 0 0,0-1-331 0 0,0 0 153 0 0,0 0 0 0 0,0 1 1 0 0,0-1-1 0 0,0 1 0 0 0,0 0 0 0 0,-3 3 1 0 0,3-3-230 0 0,0-1-1160 0 0,2-1-379 0 0,2 2-80 0 0,4 4-15 0 0</inkml:trace>
</inkml:ink>
</file>

<file path=ppt/ink/ink3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8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8 15663 0 0,'0'0'356'0'0,"0"0"50"0"0,0 0 20 0 0,2 0-42 0 0,2 1-341 0 0,0-1 0 0 0,0 0 0 0 0,0 0 0 0 0,0 0-1 0 0,0-1 1 0 0,0 1 0 0 0,0-1 0 0 0,0 0 0 0 0,0 0 0 0 0,5-2-1 0 0,-7 2 351 0 0,1-1 0 0 0,0 1-1 0 0,0-1 1 0 0,-1 0-1 0 0,1 0 1 0 0,-1 0 0 0 0,0 0-1 0 0,1 0 1 0 0,1-3 0 0 0,21-20 2207 0 0,-21 22-2412 0 0,-1-1 0 0 0,1 1 0 0 0,0-1 0 0 0,-1 1-1 0 0,0-1 1 0 0,0 0 0 0 0,0-1 0 0 0,-1 1 0 0 0,1 0-1 0 0,-1-1 1 0 0,2-5 0 0 0,1-16 796 0 0,-5 24-879 0 0,0-1 0 0 0,0 0 0 0 0,0 1 0 0 0,1-1 0 0 0,0 0 0 0 0,-1 1 0 0 0,1-1 1 0 0,0 0-1 0 0,0 1 0 0 0,0-1 0 0 0,1 1 0 0 0,-1 0 0 0 0,1-1 0 0 0,1-1 0 0 0,11-12 1431 0 0,-13 15-1024 0 0,-1 1-68 0 0,-1 1-289 0 0,-6 6-151 0 0,0 0 0 0 0,1 0 0 0 0,0 1 0 0 0,-6 10 1 0 0,-7 9-9 0 0,14-20 4 0 0,0-1 0 0 0,1 1 0 0 0,0 0 0 0 0,0 1 0 0 0,1-1 0 0 0,-3 9 0 0 0,-11 49 0 0 0,15-56 0 0 0,1 0 0 0 0,5-3-64 0 0,-3-5-273 0 0,13-4-646 0 0,-11 1 658 0 0,0 1-1 0 0,-1 0 1 0 0,1-1-1 0 0,0 1 1 0 0,-1-1 0 0 0,1 0-1 0 0,-1 0 1 0 0,0 0-1 0 0,0 0 1 0 0,0-1 0 0 0,3-3-1 0 0,18-30-3293 0 0,-20 31 2810 0 0,7-13-1227 0 0,2-1-11 0 0</inkml:trace>
</inkml:ink>
</file>

<file path=ppt/ink/ink3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8.9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 11975 0 0,'0'0'267'0'0,"0"0"42"0"0,0 0 17 0 0,2 1-28 0 0,36 44 2544 0 0,-31-37-1790 0 0,0-1 0 0 0,0 1 1 0 0,-1 1-1 0 0,0-1 0 0 0,-1 1 0 0 0,1 0 1 0 0,3 11-1 0 0,-8-17-956 0 0,0 1-1 0 0,0-1 1 0 0,0 1 0 0 0,-1 0-1 0 0,1-1 1 0 0,-1 1-1 0 0,0 0 1 0 0,0-1 0 0 0,0 1-1 0 0,-1 0 1 0 0,1 0-1 0 0,-1-1 1 0 0,0 1 0 0 0,0-1-1 0 0,0 1 1 0 0,0-1 0 0 0,-3 5-1 0 0,-1 2 197 0 0,-1 0 0 0 0,0 0-1 0 0,-1-1 1 0 0,-9 12 0 0 0,10-16-316 0 0,1 0 1 0 0,-1 0-1 0 0,0 0 1 0 0,0 0-1 0 0,-1-1 0 0 0,0 0 1 0 0,1-1-1 0 0,-1 1 1 0 0,0-1-1 0 0,0-1 0 0 0,-1 1 1 0 0,1-1-1 0 0,-1 0 1 0 0,1-1-1 0 0,-1 0 0 0 0,-12 0 1 0 0,16-1-210 0 0,1 0 0 0 0,-1 0 0 0 0,1-1 0 0 0,0 1 0 0 0,-1-1 0 0 0,-5-2 0 0 0,8 2-987 0 0,-9-6-2972 0 0,2-2-3316 0 0</inkml:trace>
  <inkml:trace contextRef="#ctx0" brushRef="#br0" timeOffset="1">578 79 21191 0 0,'0'0'480'0'0,"3"0"67"0"0,5 3 31 0 0,-6-3-56 0 0,-2 0-498 0 0,0 0 1 0 0,0 0-1 0 0,0 0 1 0 0,0 0-1 0 0,0 0 1 0 0,0 0-1 0 0,0 0 1 0 0,0 0-1 0 0,0 0 1 0 0,-1 0-1 0 0,1 0 1 0 0,0 0-1 0 0,0 0 1 0 0,0 0-1 0 0,0 0 1 0 0,0 0-1 0 0,0 0 1 0 0,0 0-1 0 0,0 0 1 0 0,0 0-1 0 0,0 0 1 0 0,0 0-1 0 0,0 0 1 0 0,0 0-1 0 0,0 0 1 0 0,0 0-1 0 0,0 0 1 0 0,-1 0-1 0 0,1 0 1 0 0,0 0-1 0 0,0 0 1 0 0,0 0-1 0 0,0 0 1 0 0,0 0-1 0 0,0 0 1 0 0,0-1-1 0 0,0 1 1 0 0,0 0-1 0 0,0 0 1 0 0,0 0-1 0 0,0 0 1 0 0,0 0-1 0 0,0 0 1 0 0,0 0-1 0 0,0 0 1 0 0,0 0-1 0 0,0 0 1 0 0,0 0-1 0 0,0 0 1 0 0,0 0-1 0 0,0 0 1 0 0,0-1-1 0 0,0 1 1 0 0,0 0-1 0 0,0 0 1 0 0,0 0-1 0 0,0 0 1 0 0,0 0-1 0 0,0 0 1 0 0,0 0-1 0 0,0 0 1 0 0,0 0-1 0 0,0 0 1 0 0,0 0-1 0 0,0 0 1 0 0,1 0-1 0 0,33-17 519 0 0,7-2-4066 0 0,-9 4 1501 0 0,-1 3-24 0 0</inkml:trace>
</inkml:ink>
</file>

<file path=ppt/ink/ink3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9.3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7 13823 0 0,'0'0'608'0'0,"0"0"128"0"0,-5 8-584 0 0,5-8-152 0 0,0 0 0 0 0,0 0 0 0 0,0 0 440 0 0,0 0 56 0 0,0 0 16 0 0,0 0 0 0 0,0 0-416 0 0,0 0-96 0 0,0 0 0 0 0,0 0 0 0 0,6-6-1616 0 0,4-2-344 0 0,11-13-72 0 0,-2 8-16 0 0</inkml:trace>
  <inkml:trace contextRef="#ctx0" brushRef="#br0" timeOffset="1">605 1 21191 0 0,'0'0'480'0'0,"0"0"67"0"0,3 1 31 0 0,6 7-56 0 0,-9 0-348 0 0,0-8-167 0 0,-6 24 746 0 0,-2 35 1 0 0,7-43-319 0 0,-1 0 0 0 0,-1 0-1 0 0,-1 0 1 0 0,0 0 0 0 0,-9 22 0 0 0,10-34-626 0 0,0 1 0 0 0,0-1 0 0 0,-1 1 0 0 0,1-1 0 0 0,-1 0 0 0 0,0-1 0 0 0,0 1 0 0 0,-1-1 0 0 0,1 1 0 0 0,-1-1 0 0 0,0-1 0 0 0,0 1 0 0 0,0-1 0 0 0,0 1 0 0 0,-7 1 0 0 0,-4-1-8681 0 0</inkml:trace>
</inkml:ink>
</file>

<file path=ppt/ink/ink3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19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7503 0 0,'0'0'399'0'0,"0"0"60"0"0,0 0 21 0 0,0 0-59 0 0,5 6-260 0 0,-1-2-21 0 0,-3-3 586 0 0,-1-1 244 0 0,0 0 43 0 0,18 17 3678 0 0,-13-12-4555 0 0,1 0 0 0 0,-1 0-1 0 0,1 1 1 0 0,-2 0-1 0 0,1 0 1 0 0,0 0 0 0 0,3 7-1 0 0,14 38 407 0 0,21 68 0 0 0,3 9-11 0 0,-30-87-502 0 0,11 23-191 0 0,-27-63-534 0 0,0-1-258 0 0,0 0-56 0 0,0 0-81 0 0,1-1 667 0 0,1 1 0 0 0,-1-1 1 0 0,0 0-1 0 0,0 0 0 0 0,0 0 0 0 0,0 0 0 0 0,0 0 1 0 0,0 0-1 0 0,2-2 0 0 0,-3 2 250 0 0,6-8-1362 0 0</inkml:trace>
</inkml:ink>
</file>

<file path=ppt/ink/ink3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20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3 0 19351 0 0,'0'0'439'0'0,"-8"1"1225"0"0,6-1-1514 0 0,0 0-1 0 0,-1 0 1 0 0,1 0 0 0 0,-1 0 0 0 0,1 1 0 0 0,0-1-1 0 0,-1 1 1 0 0,1-1 0 0 0,0 1 0 0 0,0 0-1 0 0,-1 0 1 0 0,1 0 0 0 0,0 0 0 0 0,0 0 0 0 0,0 0-1 0 0,0 1 1 0 0,-3 2 0 0 0,-4 3 962 0 0,0 2 0 0 0,-9 11 0 0 0,13-14-983 0 0,-44 52 497 0 0,-24 25 631 0 0,-138 93-1096 0 0,122-107-1033 0 0,74-56 255 0 0,-14 14 0 0 0,23-21-1206 0 0,1 0 0 0 0,-8 13-1 0 0,12-18-6364 0 0</inkml:trace>
</inkml:ink>
</file>

<file path=ppt/ink/ink3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20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284 19351 0 0,'-6'0'210'0'0,"0"1"1"0"0,0-1-1 0 0,0 1 0 0 0,0 1 1 0 0,0-1-1 0 0,0 1 0 0 0,0 0 0 0 0,1 0 1 0 0,-7 4-1 0 0,10-5-152 0 0,-1 1-1 0 0,0-1 1 0 0,1 0 0 0 0,-1 0 0 0 0,0 0 0 0 0,0-1 0 0 0,1 1-1 0 0,-1-1 1 0 0,-4 1 0 0 0,-3 0 4909 0 0,13-12-3943 0 0,0 5-834 0 0,0 0-1 0 0,0 1 1 0 0,0 0 0 0 0,1 0-1 0 0,0 0 1 0 0,0 0-1 0 0,7-7 1 0 0,38-28-38 0 0,-18 16 262 0 0,34-35 255 0 0,39-31 267 0 0,-92 82-936 0 0,-1 1 0 0 0,1 0 0 0 0,12-5 0 0 0,-14 8 0 0 0,-1 6 0 0 0,-8-1 0 0 0,0 0 0 0 0,0 0 0 0 0,0 0 0 0 0,0 1 0 0 0,0-1 0 0 0,0 0 0 0 0,-1 1 0 0 0,1-1 0 0 0,0 0 0 0 0,-1 1 0 0 0,1-1 0 0 0,-1 1 0 0 0,0-1 0 0 0,1 1 0 0 0,-1-1 0 0 0,0 1 0 0 0,0 0 0 0 0,0 1 0 0 0,-3 30 0 0 0,1-15 0 0 0,-1 5 0 0 0,-1-1 0 0 0,-8 26 0 0 0,10-44 0 0 0,1-2 0 0 0,1 0 0 0 0,-1-1 0 0 0,1 1 0 0 0,0 0 0 0 0,-1-1 0 0 0,1 1 0 0 0,0 0 0 0 0,0 0 0 0 0,0-1 0 0 0,0 1 0 0 0,1 0 0 0 0,-1 2 0 0 0,0-4 0 0 0,0 0 0 0 0,1 1 0 0 0,-1-1 0 0 0,0 0 0 0 0,0 1 0 0 0,0-1 0 0 0,0 0 0 0 0,0 1 0 0 0,0-1 0 0 0,0 0 0 0 0,0 1 0 0 0,1-1 0 0 0,-1 0 0 0 0,0 0 0 0 0,0 1 0 0 0,0-1 0 0 0,1 0 0 0 0,-1 0 0 0 0,0 1 0 0 0,0-1 0 0 0,1 0 0 0 0,-1 0 0 0 0,0 0 0 0 0,0 1 0 0 0,1-1 0 0 0,-1 0 0 0 0,0 0 0 0 0,1 0 0 0 0,-1 0 0 0 0,0 0 0 0 0,0 0 0 0 0,1 0 0 0 0,-1 0 0 0 0,0 0 0 0 0,1 1 0 0 0,-1-1 0 0 0,0 0 0 0 0,1-1 0 0 0,-1 1 0 0 0,0 0 0 0 0,1 0 0 0 0,-1 0 0 0 0,0 0 0 0 0,1 0 0 0 0,-1 0 0 0 0,0 0 0 0 0,1 0 0 0 0,-1-1 0 0 0,0 1 0 0 0,0 0 0 0 0,1 0 0 0 0,5-3 0 0 0,0 1 0 0 0,0-1 0 0 0,0 0 0 0 0,0 0 0 0 0,0 0 0 0 0,9-9 0 0 0,30-29 0 0 0,-23 20 0 0 0,-5 6 0 0 0,1 0 0 0 0,24-15 0 0 0,-34 24 0 0 0,1 1 0 0 0,1 1 0 0 0,-1-1 0 0 0,1 2 0 0 0,0-1 0 0 0,0 1 0 0 0,14-2 0 0 0,-14 4 0 0 0,-3 6 0 0 0,-6-2 0 0 0,-1-1 0 0 0,1 1 0 0 0,-1 0 0 0 0,0 0 0 0 0,0-1 0 0 0,0 1 0 0 0,-1 4 0 0 0,0 6 0 0 0,1 1 0 0 0,-2 0 0 0 0,1 0 0 0 0,-2 0 0 0 0,0 0 0 0 0,-6 17 0 0 0,2-7 0 0 0,1 1-401 0 0,6-24-74 0 0,0-1-33 0 0,0 0-208 0 0,0 0-857 0 0,0 0-379 0 0,1-1-80 0 0,7-4-15 0 0</inkml:trace>
</inkml:ink>
</file>

<file path=ppt/ink/ink3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20.7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32 21191 0 0,'0'0'480'0'0,"2"-1"67"0"0,5-3-274 0 0,1-1 0 0 0,1 2 0 0 0,-1-1 1 0 0,0 1-1 0 0,1 0 0 0 0,0 1 0 0 0,0 0 0 0 0,-1 0 1 0 0,1 1-1 0 0,0 0 0 0 0,1 1 0 0 0,-1 0 0 0 0,9 1 1 0 0,-10 0-34 0 0,1 0 0 0 0,-1 0 0 0 0,0 1 0 0 0,0 0 1 0 0,-1 0-1 0 0,1 1 0 0 0,0 0 0 0 0,-1 0 0 0 0,1 1 1 0 0,-1 0-1 0 0,0 1 0 0 0,-1-1 0 0 0,1 1 1 0 0,11 11-1 0 0,-13-10-211 0 0,-1 1 1 0 0,0-1-1 0 0,0 1 0 0 0,0 0 1 0 0,-1 0-1 0 0,0 0 1 0 0,0 0-1 0 0,2 12 0 0 0,-1-2 369 0 0,0 0-1 0 0,1 31 1 0 0,-6-1-96 0 0,-6 54 0 0 0,6-89-298 0 0,-5 31-4 0 0,-22 75 0 0 0,20-85 0 0 0,4-21 0 0 0,0 0 0 0 0,-1-1 0 0 0,0 0 0 0 0,0 0 0 0 0,-1 0 0 0 0,-1 0 0 0 0,0-1 0 0 0,0 0 0 0 0,-1-1 0 0 0,-12 12 0 0 0,7-8 0 0 0,1 0 0 0 0,1 1 0 0 0,-14 22 0 0 0,22-32 0 0 0,0 0 0 0 0,0 0 0 0 0,-1 0 0 0 0,1-1 0 0 0,-1 1 0 0 0,-6 3 0 0 0,6-4 0 0 0,-1 1 0 0 0,1 0 0 0 0,0 0 0 0 0,-4 5 0 0 0,6-7-14 0 0,0 0 0 0 0,0-1-1 0 0,0 1 1 0 0,0 0 0 0 0,0-1 0 0 0,-1 0 0 0 0,1 0 0 0 0,0 1-1 0 0,-1-2 1 0 0,1 1 0 0 0,0 0 0 0 0,-1 0 0 0 0,1-1 0 0 0,-1 1-1 0 0,0-1 1 0 0,1 0 0 0 0,-1 1 0 0 0,-3-2 0 0 0,4 1-1390 0 0,0-3-511 0 0,-11-12-108 0 0,5-5-22 0 0</inkml:trace>
</inkml:ink>
</file>

<file path=ppt/ink/ink3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22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85 17503 0 0,'-12'-9'803'0'0,"12"8"-773"0"0,-1 1 0 0 0,1 0 0 0 0,0-1 0 0 0,0 1 0 0 0,-1 0 0 0 0,1-1 0 0 0,0 1 1 0 0,0-1-1 0 0,0 1 0 0 0,0 0 0 0 0,-1-1 0 0 0,1 1 0 0 0,0-1 0 0 0,0 1 0 0 0,0-1 0 0 0,0 1 0 0 0,0 0 0 0 0,0-1 0 0 0,0 1 1 0 0,0-1-1 0 0,0 1 0 0 0,0-1 0 0 0,0 1 0 0 0,0 0 0 0 0,0-1 0 0 0,1 1 0 0 0,-1-1 0 0 0,0 1 0 0 0,0 0 0 0 0,0-1 0 0 0,1 0 0 0 0,9-12 1424 0 0,-8 10 1504 0 0,2-1-2041 0 0,-4 4-823 0 0,0 0 0 0 0,1-1 0 0 0,-1 1 0 0 0,0 0 0 0 0,0 0 0 0 0,1-1 0 0 0,-1 1 0 0 0,0 0 0 0 0,1 0 0 0 0,-1-1 0 0 0,0 1 0 0 0,0 0 0 0 0,0-1 0 0 0,1 1 0 0 0,-1 0 0 0 0,0-1 0 0 0,0 1 0 0 0,0 0 0 0 0,0-1 0 0 0,0 1 0 0 0,0 0 0 0 0,0-1 0 0 0,0 1 0 0 0,0-1 0 0 0,0 1 0 0 0,0 0 0 0 0,0-1 0 0 0,0 1 0 0 0,0 0 0 0 0,0-1 0 0 0,-1 0 418 0 0,1 1 0 0 0,0 0 0 0 0,-15-2 1980 0 0,2 5-2288 0 0,12-3-221 0 0,0 0 1 0 0,1 0-1 0 0,-1 0 0 0 0,0 1 0 0 0,0-1 1 0 0,1 0-1 0 0,-1 0 0 0 0,0 0 0 0 0,0 0 1 0 0,0 0-1 0 0,1 0 0 0 0,-1 0 0 0 0,0-1 1 0 0,0 1-1 0 0,0 0 0 0 0,1 0 0 0 0,-2-1 1 0 0,1 1-1388 0 0,1-3-511 0 0,-1-9-108 0 0,2-3-22 0 0</inkml:trace>
</inkml:ink>
</file>

<file path=ppt/ink/ink3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59.0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2 48 11975 0 0,'0'0'267'0'0,"0"0"42"0"0,0 0 17 0 0,0 0-28 0 0,2-7-186 0 0,4 3-41 0 0,-6 4-41 0 0,0 0 0 0 0,1-1 0 0 0,-1 1-1 0 0,0 0 1 0 0,0-1 0 0 0,0 1 0 0 0,0 0 0 0 0,0-1 0 0 0,1 1-1 0 0,-1 0 1 0 0,0-1 0 0 0,0 1 0 0 0,0 0 0 0 0,0-1 0 0 0,0 1 0 0 0,0 0-1 0 0,0-1 1 0 0,0 1 0 0 0,0 0 0 0 0,0-1 0 0 0,0 1 0 0 0,0 0 0 0 0,-1-1-1 0 0,1 1 1 0 0,0 0 0 0 0,0-1 0 0 0,0 1 0 0 0,0 0 0 0 0,-1-1 0 0 0,1 1 7 0 0,0-1 1 0 0,0 1-1 0 0,-1 0 1 0 0,1 0 0 0 0,0-1-1 0 0,0 1 1 0 0,0 0-1 0 0,0 0 1 0 0,0-1 0 0 0,0 1-1 0 0,0 0 1 0 0,0 0-1 0 0,0-1 1 0 0,0 1 0 0 0,0 0-1 0 0,0-1 1 0 0,0 1-1 0 0,0 0 1 0 0,0 0 0 0 0,0-1-1 0 0,0 1 1 0 0,0 0-1 0 0,0 0 1 0 0,0-1 0 0 0,0 1-1 0 0,1 0 11 0 0,-1-1 0 0 0,1 1 0 0 0,-1 0 0 0 0,0 0 0 0 0,1-1 0 0 0,-1 1 0 0 0,0 0 0 0 0,1-1 0 0 0,-1 1 0 0 0,0 0 0 0 0,0 0 0 0 0,1-1 0 0 0,-1 1 0 0 0,0-1 0 0 0,0 1 0 0 0,0 0 0 0 0,1-1 0 0 0,-1 1 0 0 0,0-1 0 0 0,0 1 0 0 0,0 0 0 0 0,0-1 0 0 0,0 1 0 0 0,0-1 0 0 0,0 1 0 0 0,0-1 0 0 0,0 1 0 0 0,0 0 0 0 0,0-1 0 0 0,0 1 0 0 0,0-1 0 0 0,-1-1 464 0 0,1 2 0 0 0,4-5 226 0 0,-4 5 6284 0 0,-3 2-7000 0 0,1 0 1 0 0,-1 1-1 0 0,1-1 0 0 0,-1 1 0 0 0,1-1 1 0 0,0 1-1 0 0,0 0 0 0 0,1 0 1 0 0,-1 0-1 0 0,0 0 0 0 0,1 0 0 0 0,0 0 1 0 0,-2 4-1 0 0,-4 11 613 0 0,-31 74 482 0 0,17-49-1117 0 0,1 1 0 0 0,-21 74 0 0 0,39-113 0 0 0,-1 7 0 0 0,0 1 0 0 0,-1 24 0 0 0,3-29 0 0 0,-4-8-64 0 0,-5-2-919 0 0,0 1 425 0 0,0-2 0 0 0,0 1 0 0 0,-16-7 0 0 0,25 8-891 0 0,0 0-1267 0 0,-4-6-4792 0 0</inkml:trace>
</inkml:ink>
</file>

<file path=ppt/ink/ink3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59.4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0 11975 0 0,'0'0'547'0'0,"0"0"-11"0"0,0-1-344 0 0,0-1-82 0 0,0 0 0 0 0,1 0 0 0 0,-1 1-1 0 0,0-1 1 0 0,1 0 0 0 0,-1 1 0 0 0,1-1 0 0 0,-1 0 0 0 0,1 1 0 0 0,0-1 0 0 0,0 1-1 0 0,0-1 1 0 0,0 1 0 0 0,0-1 0 0 0,0 1 0 0 0,0 0 0 0 0,0 0 0 0 0,0-1 0 0 0,3 0-1 0 0,1-3 573 0 0,12-19 2297 0 0,-14 19-2432 0 0,0 0 0 0 0,0 1 0 0 0,1-1 0 0 0,5-5 0 0 0,3 1 336 0 0,0 0-1 0 0,20-12 1 0 0,-5 4 21 0 0,5-2-169 0 0,2 0-1 0 0,49-19 1 0 0,-51 26-730 0 0,-1 1 1 0 0,50-10-1 0 0,-74 20-5 0 0,0 0 0 0 0,-1 1 0 0 0,9 0 0 0 0,7 2 0 0 0,-17 0 0 0 0,-3 0 0 0 0,1 0 0 0 0,-1 0 0 0 0,0-1 0 0 0,0 1 0 0 0,0 0 0 0 0,0 0 0 0 0,0 0 0 0 0,-1 0 0 0 0,1 1 0 0 0,0-1 0 0 0,0 3 0 0 0,9 10 0 0 0,4-1 207 0 0,3 4 442 0 0,-17-17-620 0 0,-1 0 0 0 0,1 0 1 0 0,-1 0-1 0 0,1 0 0 0 0,-1 0 0 0 0,1 0 0 0 0,-1 0 1 0 0,0 0-1 0 0,1 1 0 0 0,-1-1 0 0 0,0 0 0 0 0,0 0 1 0 0,0 0-1 0 0,0 0 0 0 0,0 1 0 0 0,0-1 0 0 0,-1 0 1 0 0,1 0-1 0 0,-1 2 0 0 0,-15 66-806 0 0,5-34 845 0 0,9-26 52 0 0,0 1-1 0 0,-1-1 1 0 0,0-1 0 0 0,-1 1 0 0 0,0 0-1 0 0,0-1 1 0 0,-1 0 0 0 0,0 0 0 0 0,0 0-1 0 0,-7 7 1 0 0,-8 6-110 0 0,15-15-20 0 0,0 0 1 0 0,-1 0 0 0 0,1 0 0 0 0,-1-1 0 0 0,-1 0-1 0 0,1 0 1 0 0,-8 4 0 0 0,12-8-17 0 0,-71 33-1418 0 0,60-29 921 0 0,0-1 0 0 0,0 0 1 0 0,0-1-1 0 0,-14 2 0 0 0,24-4-172 0 0,-1-1 1 0 0,0 0-1 0 0,0 0 0 0 0,1 0 1 0 0,-1-1-1 0 0,0 1 1 0 0,-6-3-1 0 0,3-1-1352 0 0</inkml:trace>
</inkml:ink>
</file>

<file path=ppt/ink/ink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2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9 66 13823 0 0,'57'-22'1500'0'0,"-56"22"-1286"0"0,1-1 1 0 0,-1 1-1 0 0,1-1 0 0 0,-1 1 0 0 0,0-1 0 0 0,0 0 1 0 0,1 1-1 0 0,-1-1 0 0 0,0 0 0 0 0,0 0 1 0 0,0 0-1 0 0,0 0 0 0 0,0 0 0 0 0,0 0 0 0 0,0 0 1 0 0,0 0-1 0 0,0-1 0 0 0,0 1 0 0 0,-1 0 0 0 0,1 0 1 0 0,0-2-1 0 0,3-5 605 0 0,-3 7-307 0 0,-1 1 0 0 0,0 0 0 0 0,0 0 0 0 0,0 0 0 0 0,0 0 0 0 0,-1-3 239 0 0,1 3-725 0 0,0-1-1 0 0,0 1 1 0 0,0 0 0 0 0,0 0-1 0 0,0 0 1 0 0,0-1-1 0 0,0 1 1 0 0,0 0 0 0 0,0 0-1 0 0,0 0 1 0 0,0 0 0 0 0,0-1-1 0 0,0 1 1 0 0,0 0 0 0 0,0 0-1 0 0,0 0 1 0 0,0-1 0 0 0,0 1-1 0 0,0 0 1 0 0,0 0-1 0 0,0 0 1 0 0,0 0 0 0 0,0-1-1 0 0,-1 1 1 0 0,1 0 0 0 0,0 0-1 0 0,0 0 1 0 0,0 0 0 0 0,0 0-1 0 0,0 0 1 0 0,0-1-1 0 0,-1 1 1 0 0,1 0 0 0 0,-1 0-25 0 0,0-1-1 0 0,0 0 1 0 0,0 1 0 0 0,0-1 0 0 0,0 1 0 0 0,-1-1-1 0 0,1 1 1 0 0,0 0 0 0 0,0 0 0 0 0,0-1 0 0 0,0 1 0 0 0,-1 0-1 0 0,1 0 1 0 0,0 0 0 0 0,0 0 0 0 0,0 1 0 0 0,-1-1-1 0 0,1 0 1 0 0,0 0 0 0 0,0 1 0 0 0,0-1 0 0 0,-2 1-1 0 0,-1 1-1 0 0,3-2 1 0 0,0 0 0 0 0,1 0 0 0 0,-1 0 0 0 0,0 0 0 0 0,0 0 0 0 0,0 1 0 0 0,0-1 0 0 0,1 0 0 0 0,-1 1 0 0 0,0-1 0 0 0,0 0 0 0 0,1 1 0 0 0,-1-1 0 0 0,0 1 0 0 0,0-1 0 0 0,1 1 0 0 0,-1 0 0 0 0,1-1 0 0 0,-2 2 0 0 0,0 1 0 0 0,-10 7 0 0 0,0 1 0 0 0,-16 20 0 0 0,-10 9 0 0 0,14-24 0 0 0,15-10 0 0 0,8-6 0 0 0,1 0 0 0 0,-1 1 0 0 0,1-1 0 0 0,-1 0 0 0 0,1 1 0 0 0,-1-1 0 0 0,1 0 0 0 0,-1 1 0 0 0,1-1 0 0 0,0 0 0 0 0,-1 1 0 0 0,1-1 0 0 0,-1 1 0 0 0,1-1 0 0 0,0 1 0 0 0,0-1 0 0 0,-1 1 0 0 0,1-1 0 0 0,0 1 0 0 0,0-1 0 0 0,-1 1 0 0 0,1 0 0 0 0,0-1 0 0 0,0 1 0 0 0,8 13 0 0 0,5 4 0 0 0,-12-16 0 0 0,1 0 0 0 0,-1-1 0 0 0,1 1 0 0 0,0-1 0 0 0,0 1 0 0 0,-1-1 0 0 0,1 0 0 0 0,0 1 0 0 0,0-1 0 0 0,0 0 0 0 0,4 1 0 0 0,6 4 0 0 0,-11-5 0 0 0,0 0 0 0 0,1 0 0 0 0,-1-1 0 0 0,0 1 0 0 0,1 0 0 0 0,-1 0 0 0 0,1-1 0 0 0,0 1 0 0 0,-1-1 0 0 0,1 0 0 0 0,-1 1 0 0 0,1-1 0 0 0,0 0 0 0 0,-1 0 0 0 0,1 0 0 0 0,0 0 0 0 0,-1 0 0 0 0,1 0 0 0 0,-1-1 0 0 0,4 0 0 0 0,1 0 0 0 0,4-2 0 0 0,0 0 0 0 0,0-1 0 0 0,0 0 0 0 0,-1 0 0 0 0,1-1 0 0 0,-1 0 0 0 0,0-1 0 0 0,10-8 0 0 0,4-2 0 0 0,-20 14 0 0 0,0-1 0 0 0,0 1 0 0 0,0-1 0 0 0,0 0 0 0 0,0 0 0 0 0,2-4 0 0 0,12-13 0 0 0,-13 19 0 0 0,-5 7 0 0 0,-5 7 0 0 0,-3 3 0 0 0,0-1 0 0 0,-1 1 0 0 0,0-2 0 0 0,-24 27 0 0 0,32-39-88 0 0,0 2 0 0 0,0-1-1 0 0,0 0 1 0 0,1 0 0 0 0,-1 0 0 0 0,1 1 0 0 0,0-1-1 0 0,0 1 1 0 0,0-1 0 0 0,0 1 0 0 0,1-1 0 0 0,-1 1-1 0 0,1 0 1 0 0,0-1 0 0 0,0 1 0 0 0,1 5-1 0 0,-1 1-194 0 0,12-4-2192 0 0,-6-7-1563 0 0,0-7 2502 0 0</inkml:trace>
</inkml:ink>
</file>

<file path=ppt/ink/ink3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9:59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8 13 15663 0 0,'0'0'719'0'0,"8"-1"230"0"0,-3-1-778 0 0,-4 2 565 0 0,-4-4 874 0 0,1-1-159 0 0,-1 5 4848 0 0,1 0-6298 0 0,0 1 0 0 0,0-1 0 0 0,0 1 0 0 0,0 0 0 0 0,0 0 0 0 0,0 0 1 0 0,0 0-1 0 0,0 0 0 0 0,0 0 0 0 0,1 1 0 0 0,-1-1 0 0 0,0 0 0 0 0,1 1 0 0 0,-1 0 0 0 0,1-1 0 0 0,-1 1 1 0 0,0 2-1 0 0,-2 3-1 0 0,1 0 0 0 0,-1 0 0 0 0,-2 12 0 0 0,3-12-1 0 0,0 0 1 0 0,0 1-1 0 0,-5 8 0 0 0,-12 17 942 0 0,-30 68 1 0 0,36-72-866 0 0,-33 48 0 0 0,32-55-73 0 0,1 0 1 0 0,2 0-1 0 0,-20 48 0 0 0,30-63-3 0 0,-1 0 0 0 0,1 1 0 0 0,-3 13 0 0 0,5-20 0 0 0,0 1 0 0 0,-1-1 0 0 0,1 1 0 0 0,0 0 0 0 0,0-1 0 0 0,0 1 0 0 0,1-1 0 0 0,-1 1 0 0 0,0 0 0 0 0,1-1 0 0 0,-1 1 0 0 0,1-1 0 0 0,-1 1 0 0 0,1-1 0 0 0,0 1 0 0 0,-1-1 0 0 0,1 1 0 0 0,0-1 0 0 0,1 2 0 0 0,23 22 0 0 0,-23-22 19 0 0,-2-2-27 0 0,1-1-1 0 0,-1 1 1 0 0,1 0-1 0 0,0 0 1 0 0,0-1-1 0 0,-1 1 1 0 0,1-1-1 0 0,0 1 1 0 0,0-1-1 0 0,0 1 1 0 0,-1-1-1 0 0,1 1 1 0 0,0-1 0 0 0,0 0-1 0 0,0 1 1 0 0,0-1-1 0 0,1 0 1 0 0,0 1-688 0 0,-4-5-688 0 0,1 2-3252 0 0,1 2 1187 0 0,0 0-4901 0 0</inkml:trace>
</inkml:ink>
</file>

<file path=ppt/ink/ink3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2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5 10135 0 0,'0'0'231'0'0,"0"0"29"0"0,0 0 19 0 0,0 0 37 0 0,0 0 125 0 0,0 0 58 0 0,4-8 1457 0 0,-2 3-1359 0 0,-1 0 0 0 0,1 1 0 0 0,-1-1 0 0 0,0 0 0 0 0,-1 0 0 0 0,1 0 0 0 0,-1 0 1 0 0,0 0-1 0 0,0 0 0 0 0,0 0 0 0 0,-1 0 0 0 0,-1-7 0 0 0,1 11-85 0 0,1 1 0 0 0,0 0-503 0 0,0 0 1 0 0,0 0-1 0 0,0 0 0 0 0,0 0 0 0 0,0 0 0 0 0,0 0 0 0 0,0 0 1 0 0,0 0-1 0 0,0 0 0 0 0,0 0 0 0 0,0 0 0 0 0,0 0 1 0 0,-1 0-1 0 0,1 0 0 0 0,0 0 0 0 0,0 0 0 0 0,0 0 0 0 0,0 0 1 0 0,0 0-1 0 0,0 0 0 0 0,0 0 0 0 0,0 0 0 0 0,0 0 1 0 0,0 0-1 0 0,0 0 0 0 0,0 0 0 0 0,0 0 0 0 0,0 0 1 0 0,-1 0-1 0 0,1 0 0 0 0,0-1 0 0 0,0 1 0 0 0,0 0 0 0 0,0 0 1 0 0,0 0-1 0 0,0 0 0 0 0,0 0 0 0 0,0 0 0 0 0,0 0 1 0 0,0 0-1 0 0,0 0 0 0 0,0 0 0 0 0,0 0 0 0 0,0 0 0 0 0,0 0 1 0 0,0 0-1 0 0,0-1 0 0 0,0 1 0 0 0,0 0 0 0 0,0 0 1 0 0,0 0-1 0 0,0 0 0 0 0,0 0 0 0 0,0 0 0 0 0,0 0 1 0 0,0 0-1 0 0,0 0 0 0 0,0 0 0 0 0,0 0 0 0 0,0 0 0 0 0,-3 8 891 0 0,-3 13 304 0 0,5-15-1204 0 0,0 1 0 0 0,0-1 0 0 0,1 0 0 0 0,0 1 0 0 0,0-1 0 0 0,0 1 0 0 0,1-1 0 0 0,0 0 0 0 0,1 1 0 0 0,-1-1 0 0 0,1 0 0 0 0,3 7 0 0 0,-4-10 0 0 0,1 0 0 0 0,-1 0 0 0 0,1 0 0 0 0,0 0 0 0 0,0 0 0 0 0,0 0 0 0 0,0-1 0 0 0,1 1 0 0 0,-1-1 0 0 0,1 1 0 0 0,-1-1 0 0 0,1 0 0 0 0,0 0 0 0 0,0 0 0 0 0,0 0 0 0 0,0-1 0 0 0,0 1 0 0 0,1-1 0 0 0,-1 0 0 0 0,0 0 0 0 0,0 0 0 0 0,1 0 0 0 0,5 0 0 0 0,-3-1 0 0 0,1 0 0 0 0,-1 0 0 0 0,1 0 0 0 0,-1-1 0 0 0,0 0 0 0 0,1 0 0 0 0,10-4 0 0 0,-13 3 0 0 0,0 1 0 0 0,-1-1 0 0 0,1 0 0 0 0,-1 0 0 0 0,1 0 0 0 0,-1-1 0 0 0,0 1 0 0 0,0-1 0 0 0,0 0 0 0 0,0 0 0 0 0,0 0 0 0 0,-1 0 0 0 0,4-5 0 0 0,3-9-2 0 0,-1 0 1 0 0,9-23-1 0 0,-6 9 79 0 0,-7 23 205 0 0,-1 1 1 0 0,0-1-1 0 0,-1 0 0 0 0,0 0 1 0 0,0 0-1 0 0,0-10 0 0 0,-3 15-282 0 0,-3 8 0 0 0,-2 7 0 0 0,-18 85 0 0 0,13-17 0 0 0,8-53 0 0 0,-1 0 0 0 0,-10 35 0 0 0,3-29 0 0 0,-1 0 0 0 0,-1-1 0 0 0,-35 59 0 0 0,32-68 0 0 0,9-18 0 0 0,0-2 0 0 0,1-2-64 0 0,16-16-1256 0 0,-4 8 332 0 0,-1 0 1 0 0,1 0-1 0 0,1 0 1 0 0,-1 1-1 0 0,1 0 0 0 0,11-7 1 0 0,-6 5-548 0 0</inkml:trace>
</inkml:ink>
</file>

<file path=ppt/ink/ink3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17 13823 0 0,'0'0'315'0'0,"0"0"45"0"0,0 0 21 0 0,0 0-49 0 0,1-1-220 0 0,2-3 39 0 0,-2 3 569 0 0,-1 0-453 0 0,0 1 1 0 0,0 0-1 0 0,0-1 0 0 0,-1 1 0 0 0,1-1 1 0 0,0 1-1 0 0,0-1 0 0 0,0 1 1 0 0,0 0-1 0 0,0-1 0 0 0,0 1 1 0 0,0-1-1 0 0,-1 1 0 0 0,1 0 1 0 0,0-1-1 0 0,0 1 0 0 0,-1 0 1 0 0,1-1-1 0 0,0 1 0 0 0,-1 0 0 0 0,1-1 1 0 0,0 1-1 0 0,-1 0 0 0 0,1 0 1 0 0,0-1-1 0 0,-1 1 0 0 0,1 0 1 0 0,0 0-1 0 0,-1 0 0 0 0,1 0 1 0 0,-1-1-1 0 0,1 1 0 0 0,0 0 0 0 0,-2 0 1 0 0,-3 2-70 0 0,-1 0 1 0 0,1 1 0 0 0,0-1-1 0 0,0 1 1 0 0,0 0 0 0 0,0 0-1 0 0,-8 8 1 0 0,-8 5 277 0 0,3-5-476 0 0,1 0 0 0 0,0 0 0 0 0,-18 17 0 0 0,-18 15 0 0 0,48-36 0 0 0,7 2 0 0 0,6 3 0 0 0,-3-10 0 0 0,-2-2 0 0 0,1 3 0 0 0,1 0 0 0 0,0-1 0 0 0,0 0 0 0 0,-1 0 0 0 0,2-1 0 0 0,-1 0 0 0 0,0 1 0 0 0,0-1 0 0 0,6 0 0 0 0,2-1 0 0 0,1-1 0 0 0,17-2 0 0 0,-28 2 0 0 0,14 0 0 0 0,-12 1 0 0 0,0 0 0 0 0,0 0 0 0 0,0-1 0 0 0,-1 0 0 0 0,1 0 0 0 0,0 0 0 0 0,-1-1 0 0 0,1 0 0 0 0,6-3 0 0 0,-4 1-133 0 0,-6 3-563 0 0,-1 1-258 0 0,0 0-56 0 0,0 0-217 0 0,0 0-858 0 0,0 0-379 0 0,0 0-80 0 0,0 0-15 0 0</inkml:trace>
</inkml:ink>
</file>

<file path=ppt/ink/ink3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3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1975 0 0,'0'0'547'0'0,"0"0"-11"0"0,8 2-323 0 0,6-2 809 0 0,1-1-1 0 0,-1 0 1 0 0,0-1-1 0 0,0 0 0 0 0,19-7 1 0 0,-1 2 2608 0 0,-6 5-1710 0 0,-24 2-1475 0 0,-2 0-424 0 0,0 0-699 0 0,0 0-276 0 0,1 8-6437 0 0,-1 0 309 0 0</inkml:trace>
</inkml:ink>
</file>

<file path=ppt/ink/ink3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4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240 11975 0 0,'0'0'267'0'0,"0"0"42"0"0,0 0 17 0 0,0 0-28 0 0,6-7-186 0 0,-4 4 425 0 0,0-1 0 0 0,0 1-1 0 0,0-1 1 0 0,-1 1-1 0 0,3-9 1 0 0,2-7 1131 0 0,5-3 187 0 0,-3 5-556 0 0,1 0 0 0 0,11-16 0 0 0,31-46 341 0 0,-43 64-1568 0 0,-8 14 299 0 0,0 1 117 0 0,0 0 21 0 0,0 0-66 0 0,-4 4-410 0 0,1 1 0 0 0,-1 0-1 0 0,1 0 1 0 0,-4 8 0 0 0,-7 10-32 0 0,9-13-1 0 0,-1-1 0 0 0,2 1 0 0 0,-1 0 0 0 0,2 0 0 0 0,-1 0 0 0 0,-2 12 0 0 0,5-17 0 0 0,1 0 0 0 0,-1 0 0 0 0,1-1 0 0 0,0 1 0 0 0,0 0 0 0 0,2 8 0 0 0,-2-12 0 0 0,0 1 0 0 0,0-1 0 0 0,0 0 0 0 0,1 1 0 0 0,-1-1 0 0 0,0 0 0 0 0,1 0 0 0 0,-1 1 0 0 0,1-1 0 0 0,-1 0 0 0 0,1 0 0 0 0,-1 0 0 0 0,1 1 0 0 0,0-1 0 0 0,0 0 0 0 0,0 0 0 0 0,-1 0 0 0 0,1 0 0 0 0,1 0 0 0 0,1 2 0 0 0,-3-3 0 0 0,1 1 0 0 0,-1-1 0 0 0,0 1 0 0 0,1-1 0 0 0,-1 0 0 0 0,0 1 0 0 0,1-1 0 0 0,-1 1 0 0 0,1-1 0 0 0,-1 0 0 0 0,1 1 0 0 0,-1-1 0 0 0,1 0 0 0 0,-1 1 0 0 0,1-1 0 0 0,-1 0 0 0 0,1 0 0 0 0,-1 0 0 0 0,1 1 0 0 0,-1-1 0 0 0,1 0 0 0 0,0 0 0 0 0,-1 0 0 0 0,1 0 0 0 0,-1 0 0 0 0,1 0 0 0 0,0 0 0 0 0,1-1 0 0 0,6 2 0 0 0,0-1 0 0 0,-1 0 0 0 0,1 0 0 0 0,0-1 0 0 0,-1 0 0 0 0,1 0 0 0 0,-1-1 0 0 0,1 0 0 0 0,-1 0 0 0 0,0-1 0 0 0,0 0 0 0 0,9-5 0 0 0,-4 2 0 0 0,-1-1 0 0 0,1-1 0 0 0,-1 0 0 0 0,0-1 0 0 0,-1 0 0 0 0,10-11 0 0 0,15-22-16 0 0,24-26 104 0 0,-58 67 283 0 0,-1 1 117 0 0,0 0 21 0 0,0 0-66 0 0,-5 10-278 0 0,-3 3-165 0 0,6-10 0 0 0,0 1 0 0 0,-1 0 0 0 0,2 0 0 0 0,-1 0 0 0 0,0 0 0 0 0,0 4 0 0 0,-19 70 0 0 0,-23 234 0 0 0,38-275 0 0 0,-14 53 0 0 0,-15 47 0 0 0,32-128 0 0 0,-1 1 0 0 0,0-1 0 0 0,-1-1 0 0 0,0 1 0 0 0,0-1 0 0 0,-1 0 0 0 0,0 0 0 0 0,-1 0 0 0 0,1-1 0 0 0,-1 0 0 0 0,-1 0 0 0 0,1-1 0 0 0,-1 0 0 0 0,0 0 0 0 0,-1-1 0 0 0,1 0 0 0 0,-1 0 0 0 0,0-1 0 0 0,0 0 0 0 0,-17 4 0 0 0,21-7 0 0 0,0 0 0 0 0,0-1 0 0 0,0 1 0 0 0,-1-1 0 0 0,1 0 0 0 0,0-1 0 0 0,0 1 0 0 0,-1-1 0 0 0,1 0 0 0 0,-8-3 0 0 0,9 3 0 0 0,1 0 0 0 0,0-1 0 0 0,0 1 0 0 0,0-1 0 0 0,0 0 0 0 0,0 0 0 0 0,0 0 0 0 0,0 0 0 0 0,1 0 0 0 0,-1-1 0 0 0,1 1 0 0 0,-1-1 0 0 0,1 1 0 0 0,0-1 0 0 0,0 0 0 0 0,-2-4 0 0 0,1-1 98 0 0,1 1-1 0 0,0-1 1 0 0,0 1-1 0 0,1-1 1 0 0,-1 0-1 0 0,2 1 1 0 0,-1-1-1 0 0,1 0 1 0 0,1 0-1 0 0,-1 0 1 0 0,1 1-1 0 0,0-1 1 0 0,1 0-1 0 0,0 1 1 0 0,0-1-1 0 0,1 1 1 0 0,0 0-1 0 0,0 0 1 0 0,1 0-1 0 0,8-13 1 0 0,3-1-273 0 0,2 0 0 0 0,0 1-1 0 0,2 1 1 0 0,29-24 0 0 0,40-32-933 0 0,16-13-215 0 0,-34 32-7716 0 0,-45 38 689 0 0</inkml:trace>
</inkml:ink>
</file>

<file path=ppt/ink/ink3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5.0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4 18 8287 0 0,'0'0'382'0'0,"0"0"-8"0"0,2-1-240 0 0,11-4-425 0 0,0 0 1362 0 0,-5 1 5055 0 0,-7 3-5070 0 0,-1 1-28 0 0,0 0-72 0 0,0 0-285 0 0,0 0-126 0 0,2 0-224 0 0,0-1-1 0 0,0 1 1 0 0,0 0-1 0 0,0 0 1 0 0,0 0-1 0 0,0 0 1 0 0,4 1-1 0 0,-1 2-156 0 0,0 0 1 0 0,-1 1-1 0 0,1 0 0 0 0,-1 0 1 0 0,0 0-1 0 0,-1 0 0 0 0,1 1 1 0 0,-1-1-1 0 0,1 1 0 0 0,-1 0 1 0 0,-1 0-1 0 0,1 0 0 0 0,-1 1 1 0 0,3 6-1 0 0,0 9 585 0 0,0 0 0 0 0,4 33 0 0 0,-9-53-749 0 0,3 27 341 0 0,-2 1 1 0 0,0 0-1 0 0,-2 0 0 0 0,-1 0 1 0 0,-8 34-1 0 0,8-52-341 0 0,-1 0 0 0 0,0 0 0 0 0,-1 0 0 0 0,0-1 0 0 0,0 1 0 0 0,-1-1 0 0 0,-1 0 0 0 0,0-1 0 0 0,0 1 0 0 0,-1-1 0 0 0,0 0 0 0 0,-1-1 0 0 0,1 0 0 0 0,-2 0 0 0 0,1-1 0 0 0,-1 0 0 0 0,0 0 0 0 0,0-1 0 0 0,-1 0 0 0 0,-12 5 0 0 0,-24 10-199 0 0,-76 29-986 0 0,120-49 605 0 0,2-1-285 0 0,0 0-126 0 0,0 0-984 0 0,0 0-4014 0 0,0 0-1723 0 0</inkml:trace>
</inkml:ink>
</file>

<file path=ppt/ink/ink3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5.4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0"0"-13"0"0,0 0-184 0 0,0 0 677 0 0,0 0 340 0 0,0 0 72 0 0,0 0-57 0 0,0 0-288 0 0,0 0-121 0 0,0 0-28 0 0,0 0-72 0 0,0 0-285 0 0,0 0-126 0 0,0 0-29 0 0,9-4 83 0 0,84-22 1297 0 0,-79 22-1743 0 0,10-1-149 0 0,1 0 0 0 0,0 2 0 0 0,42-1 0 0 0,-59 4-4 0 0,0 2-64 0 0,-7-1-273 0 0,-1-1-138 0 0,0 0-33 0 0,0 0-72 0 0,0 0-285 0 0,0 0-126 0 0,0 0-29 0 0,0 0-208 0 0,-1 1-857 0 0,-21 12-2923 0 0,7-3 2449 0 0</inkml:trace>
</inkml:ink>
</file>

<file path=ppt/ink/ink3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6 15663 0 0,'-2'1'356'0'0,"-7"7"995"0"0,9-7-1219 0 0,0-1 0 0 0,0 0 0 0 0,0 0 1 0 0,0 1-1 0 0,0-1 0 0 0,0 0 0 0 0,0 1 0 0 0,0-1 0 0 0,0 0 0 0 0,0 0 1 0 0,0 1-1 0 0,0-1 0 0 0,0 0 0 0 0,0 0 0 0 0,0 1 0 0 0,0-1 0 0 0,0 0 1 0 0,0 1-1 0 0,0-1 0 0 0,1 0 0 0 0,-1 0 0 0 0,0 0 0 0 0,0 1 0 0 0,0-1 1 0 0,1 1-1 0 0,0 0 138 0 0,0 0 0 0 0,1 0 0 0 0,-1-1 1 0 0,1 1-1 0 0,0 0 0 0 0,-1 0 1 0 0,1-1-1 0 0,0 1 0 0 0,-1-1 0 0 0,1 1 1 0 0,0-1-1 0 0,2 0 0 0 0,3 1 147 0 0,0-1 0 0 0,0-1 0 0 0,0 1 0 0 0,11-4 0 0 0,5 1 178 0 0,69-12 474 0 0,-59 8-538 0 0,0 2 1 0 0,44-2 0 0 0,-66 8-532 0 0,-13 1-513 0 0,-6 1-693 0 0,-12 2-1278 0 0,9-3 951 0 0</inkml:trace>
</inkml:ink>
</file>

<file path=ppt/ink/ink3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7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1 503 4607 0 0,'16'-8'483'0'0,"-16"8"-54"0"0,0 0 69 0 0,0 0 12 0 0,0 0 70 0 0,0 0 286 0 0,0 0 124 0 0,0 0 30 0 0,0 0-65 0 0,0 0-290 0 0,0 0-121 0 0,-1-1-413 0 0,1-1 0 0 0,0 1-1 0 0,0-1 1 0 0,-1 1 0 0 0,1-1 0 0 0,0 1-1 0 0,0-1 1 0 0,1 1 0 0 0,-1-1 0 0 0,1-2-1 0 0,-1 3-28 0 0,0-1 54 0 0,1 0 0 0 0,0 0 0 0 0,-1 0-1 0 0,1 1 1 0 0,0-1 0 0 0,0 0 0 0 0,0 0 0 0 0,0 1-1 0 0,0-1 1 0 0,1 1 0 0 0,-1-1 0 0 0,0 1 0 0 0,3-2-1 0 0,-2 1 102 0 0,0 0-1 0 0,-1 0 0 0 0,1 0 1 0 0,0 0-1 0 0,-1 0 0 0 0,1 0 1 0 0,-1 0-1 0 0,2-4 0 0 0,3-10 568 0 0,0 0 0 0 0,1 0 0 0 0,16-25 0 0 0,-21 38-719 0 0,0 0 1 0 0,-1-1-1 0 0,1 1 0 0 0,-1 0 1 0 0,0-1-1 0 0,0 1 0 0 0,0-5 1 0 0,6-18 1003 0 0,-6 25-1046 0 0,0-1 85 0 0,0 0-1 0 0,0 0 1 0 0,0 0-1 0 0,0-1 1 0 0,-1 1-1 0 0,1 0 1 0 0,0-1-1 0 0,-1 1 1 0 0,0 0-1 0 0,0-1 1 0 0,1 1-1 0 0,-1-1 1 0 0,-1-4-1 0 0,1 7-147 0 0,0 0 1 0 0,0 0-1 0 0,0-1 1 0 0,0 1-1 0 0,0 0 0 0 0,0 0 1 0 0,0 0-1 0 0,0 0 0 0 0,0-1 1 0 0,-1 1-1 0 0,1 0 0 0 0,0 0 1 0 0,0 0-1 0 0,0 0 1 0 0,0 0-1 0 0,0-1 0 0 0,0 1 1 0 0,0 0-1 0 0,-1 0 0 0 0,1 0 1 0 0,0 0-1 0 0,0 0 0 0 0,0 0 1 0 0,0 0-1 0 0,0-1 1 0 0,-1 1-1 0 0,1 0 0 0 0,0 0 1 0 0,0 0-1 0 0,0 0 0 0 0,0 0 1 0 0,-1 0-1 0 0,1 0 0 0 0,0 0 1 0 0,0 0-1 0 0,0 0 1 0 0,0 0-1 0 0,-1 0 0 0 0,1 0 1 0 0,0 0-1 0 0,0 0 0 0 0,0 0 1 0 0,0 0-1 0 0,-1 0 0 0 0,1 0 1 0 0,0 0-1 0 0,0 1 1 0 0,0-1-1 0 0,0 0 0 0 0,-1 0 1 0 0,1 0-1 0 0,0 0 0 0 0,0 0 1 0 0,0 1-1 0 0,-7 5-4 0 0,7-6 4 0 0,-2 2 0 0 0,0 1 0 0 0,0 0 0 0 0,0 1 0 0 0,1-1 0 0 0,-2 4 0 0 0,-9 17 0 0 0,1-9 0 0 0,1 1 0 0 0,0 0 0 0 0,2 1 0 0 0,-14 33 0 0 0,17-37 0 0 0,-4 6 50 0 0,0 0 1 0 0,-15 19-1 0 0,-6 13 242 0 0,19-26 375 0 0,10-20-595 0 0,-1 0 0 0 0,0 0 0 0 0,-1 0 0 0 0,1-1 0 0 0,-1 1 0 0 0,-7 8-1 0 0,4-7-275 0 0,4-4 75 0 0,0 0 0 0 0,0 1 0 0 0,-1-1 0 0 0,2 1 1 0 0,-1 0-1 0 0,0 0 0 0 0,0-1 0 0 0,1 1 0 0 0,-3 6 0 0 0,4-7 466 0 0,0-2 138 0 0,0 0 33 0 0,0 0-133 0 0,0 0-577 0 0,0 0-248 0 0,13-18-222 0 0,1 1 1316 0 0,-10 13-516 0 0,0 0 0 0 0,-1 0 0 0 0,1-1 0 0 0,-1 1 1 0 0,-1-1-1 0 0,4-6 0 0 0,-4 7-125 0 0,1-1 1 0 0,-1 1-1 0 0,1 1 0 0 0,0-1 1 0 0,5-5-1 0 0,-5 5-4 0 0,0 0 1 0 0,0 0-1 0 0,0 0 0 0 0,0 0 1 0 0,2-5-1 0 0,27-78 1 0 0,32-48 0 0 0,-54 112 0 0 0,-2 0 0 0 0,0-1 0 0 0,-1 0 0 0 0,-2 0 0 0 0,5-44 0 0 0,-6 44 0 0 0,-2 17 0 0 0,0 0 0 0 0,-1 0 0 0 0,0 0 0 0 0,-1 0 0 0 0,0-10 0 0 0,0 15 0 0 0,0 0 0 0 0,-1 1 0 0 0,1-1 0 0 0,-1 0 0 0 0,1 0 0 0 0,-1 1 0 0 0,0-1 0 0 0,1 0 0 0 0,-1 1 0 0 0,0-1 0 0 0,0 0 0 0 0,0 1 0 0 0,-1-1 0 0 0,1 1 0 0 0,0 0 0 0 0,0-1 0 0 0,-1 1 0 0 0,1 0 0 0 0,-1 0 0 0 0,1 0 0 0 0,-1 0 0 0 0,1 0 0 0 0,-1 0 0 0 0,0 1 0 0 0,-2-2 0 0 0,1 1 0 0 0,-1 0 0 0 0,1 1 0 0 0,0-1 0 0 0,-1 1 0 0 0,1-1 0 0 0,0 1 0 0 0,-1 0 0 0 0,1 1 0 0 0,0-1 0 0 0,-6 1 0 0 0,-33 12 0 0 0,21-5 0 0 0,-109 35 0 0 0,92-22 0 0 0,34-18 0 0 0,5-1 0 0 0,5 0 0 0 0,0-1 0 0 0,1-1 0 0 0,-1 0 0 0 0,0 0 0 0 0,1-1 0 0 0,-1 0 0 0 0,11-2 0 0 0,15-3 0 0 0,92-9 0 0 0,-53 5 0 0 0,-40 5 0 0 0,40-13 0 0 0,-39 9 0 0 0,26-4 0 0 0,-49 10 0 0 0,1 0 0 0 0,-3 2-64 0 0,-6 0-62 0 0,0 1 1 0 0,0 0-1 0 0,0 0 0 0 0,0-1 1 0 0,0 1-1 0 0,0 0 0 0 0,0 0 1 0 0,0 0-1 0 0,0 0 0 0 0,0 0 1 0 0,0 0-1 0 0,0 0 0 0 0,0 0 1 0 0,0 0-1 0 0,0 1 0 0 0,0-1 1 0 0,2 1-1 0 0,-3 0-349 0 0,-1 0 0 0 0,1-1 0 0 0,0 1 1 0 0,0 0-1 0 0,0 0 0 0 0,-1-1 0 0 0,1 1 0 0 0,0 0 0 0 0,-1-1 0 0 0,1 1 0 0 0,-1 0 1 0 0,1-1-1 0 0,-1 1 0 0 0,1 0 0 0 0,-1-1 0 0 0,1 1 0 0 0,-1-1 0 0 0,0 1 0 0 0,1-1 0 0 0,-2 1 1 0 0,-9 9-6164 0 0</inkml:trace>
</inkml:ink>
</file>

<file path=ppt/ink/ink3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8.1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3 15663 0 0,'0'0'356'0'0,"0"0"50"0"0,0 0 20 0 0,0 0-42 0 0,2 0-250 0 0,1-1 268 0 0,1-1-1 0 0,0 1 1 0 0,0 1 0 0 0,0-1 0 0 0,-1 0 0 0 0,1 1 0 0 0,8 0 0 0 0,0 0 646 0 0,-6-1-423 0 0,1 0 0 0 0,-1-1 0 0 0,9-2 0 0 0,14-4 810 0 0,55-8 448 0 0,-52 13-1752 0 0,60-1 0 0 0,8 0-1104 0 0,-75 4-310 0 0,-20 0 226 0 0,-1 0 0 0 0,1 0 0 0 0,-1 0 0 0 0,7-1 0 0 0,-1-1-6451 0 0</inkml:trace>
</inkml:ink>
</file>

<file path=ppt/ink/ink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3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2 11975 0 0,'2'-1'108'0'0,"1"0"38"0"0,-1 0 0 0 0,1 0 0 0 0,-1-1 0 0 0,0 1 0 0 0,1-1 0 0 0,-1 1 0 0 0,0-1 0 0 0,0 0 0 0 0,0 0 0 0 0,0 0 0 0 0,0 0 0 0 0,0 0 0 0 0,-1 0 0 0 0,1 0 0 0 0,-1-1 0 0 0,2-2 0 0 0,-3 5-83 0 0,0 0 0 0 0,0 0 0 0 0,0 0 0 0 0,0 0 1 0 0,0 0-1 0 0,0-1 0 0 0,0 1 0 0 0,1 0 1 0 0,-1 0-1 0 0,0 0 0 0 0,0 0 0 0 0,0-1 0 0 0,0 1 1 0 0,0 0-1 0 0,0 0 0 0 0,0 0 0 0 0,0 0 0 0 0,0 0 1 0 0,0-1-1 0 0,0 1 0 0 0,0 0 0 0 0,0 0 1 0 0,0 0-1 0 0,0 0 0 0 0,0-1 0 0 0,0 1 0 0 0,-1 0 1 0 0,1 0-1 0 0,0 0 0 0 0,0 0 0 0 0,0 0 0 0 0,0-1 1 0 0,0 1-1 0 0,0 0 0 0 0,0 0-1 0 0,-1 0-1 0 0,1 0 1 0 0,0-1 0 0 0,0 1-1 0 0,0 0 1 0 0,0 0-1 0 0,0 0 1 0 0,0 0 0 0 0,0 0-1 0 0,0-1 1 0 0,0 1 0 0 0,0 0-1 0 0,0 0 1 0 0,0 0-1 0 0,0 0 1 0 0,0 0 0 0 0,0-1-1 0 0,0 1 1 0 0,0 0 0 0 0,0 0-1 0 0,0 0 1 0 0,0 0-1 0 0,0-1 1 0 0,0 1 0 0 0,0 0-1 0 0,0 0 1 0 0,0 0 0 0 0,0 0-1 0 0,0 0 1 0 0,0-1-1 0 0,0 1 1 0 0,0 0 0 0 0,0 0-1 0 0,1 0 1 0 0,-1-1-12 0 0,0 1 1 0 0,0 0-1 0 0,1 0 1 0 0,-1-1 0 0 0,0 1-1 0 0,0 0 1 0 0,0-1-1 0 0,0 1 1 0 0,0 0-1 0 0,1-1 1 0 0,-1 1-1 0 0,0 0 1 0 0,0-1-1 0 0,0 1 1 0 0,0 0-1 0 0,0-1 1 0 0,0 1-1 0 0,0 0 1 0 0,0-1-1 0 0,0 1 1 0 0,0 0-1 0 0,0-1 1 0 0,-1 1 0 0 0,1 0-1 0 0,0-1 1 0 0,0 1-1 0 0,0 0 1 0 0,0-1-1 0 0,0 1 1 0 0,-1 0-1 0 0,1-1 1 0 0,0 1-1 0 0,0 0 1 0 0,-1 0-1 0 0,1-1 1 0 0,0 1-1 0 0,-1 0 1 0 0,0-1 462 0 0,1 1-1 0 0,0 0 0 0 0,0 0 0 0 0,0 0 0 0 0,0 0 0 0 0,0 0 0 0 0,-15 11 599 0 0,11-9-1096 0 0,3 0-15 0 0,0-1 0 0 0,0 0 1 0 0,0 1-1 0 0,0-1 0 0 0,0 1 0 0 0,0-1 0 0 0,0 1 0 0 0,1-1 1 0 0,-1 1-1 0 0,1 0 0 0 0,-2 2 0 0 0,2-3 0 0 0,-5 16 0 0 0,5-16 0 0 0,0-1 0 0 0,0 1 0 0 0,0-1 0 0 0,0 0 0 0 0,-1 1 0 0 0,1-1 0 0 0,0 1 0 0 0,0-1 0 0 0,0 1 0 0 0,0-1 0 0 0,0 1 0 0 0,0-1 0 0 0,0 1 0 0 0,1-1 0 0 0,-1 1 0 0 0,0-1 0 0 0,0 1 0 0 0,0-1 0 0 0,0 1 0 0 0,1-1 0 0 0,-1 0 0 0 0,0 1 0 0 0,0-1 0 0 0,1 1 0 0 0,-1-1 0 0 0,0 0 0 0 0,0 1 0 0 0,1-1 0 0 0,-1 0 0 0 0,1 1 0 0 0,-1-1 0 0 0,0 0 0 0 0,1 0 0 0 0,-1 1 0 0 0,1-1 0 0 0,-1 0 0 0 0,1 0 0 0 0,0 1 0 0 0,-1-1 0 0 0,4 2 0 0 0,1 0 0 0 0,-1 0 0 0 0,0 0 0 0 0,0-1 0 0 0,1 0 0 0 0,-1 1 0 0 0,1-2 0 0 0,-1 1 0 0 0,1 0 0 0 0,-1-1 0 0 0,1 0 0 0 0,-1 0 0 0 0,1 0 0 0 0,-1-1 0 0 0,1 1 0 0 0,-1-1 0 0 0,1 0 0 0 0,-1-1 0 0 0,5-1 0 0 0,1 0 0 0 0,-1-1 0 0 0,1-1 0 0 0,-1 1 0 0 0,0-1 0 0 0,-1-1 0 0 0,1 0 0 0 0,11-10 0 0 0,-17 13 0 0 0,1-1 0 0 0,-1 1 0 0 0,0-1 0 0 0,5-7 0 0 0,-7 10 0 0 0,-1 0 0 0 0,1 0 0 0 0,-1 0 0 0 0,1 0 0 0 0,-1-1 0 0 0,1 1 0 0 0,-1 0 0 0 0,1 0 0 0 0,-1 0 0 0 0,0-1 0 0 0,0 1 0 0 0,0 0 0 0 0,0 0 0 0 0,0-1 0 0 0,0 1 0 0 0,0 0 0 0 0,0 0 0 0 0,0-1 0 0 0,-1 1 0 0 0,1 0 0 0 0,0 0 0 0 0,-1 0 0 0 0,0-2 0 0 0,-4-4 0 0 0,4 4 0 0 0,-1 1 0 0 0,0-1 0 0 0,1 0 0 0 0,-1 0 0 0 0,1 0 0 0 0,0 0 0 0 0,-1-3 0 0 0,2 4 0 0 0,-1 1 0 0 0,0 0 0 0 0,1-1 0 0 0,-1 1 0 0 0,0 0 0 0 0,0 0 0 0 0,0 0 0 0 0,0 0 0 0 0,0 0 0 0 0,0 0 0 0 0,0 0 0 0 0,0 0 0 0 0,0 0 0 0 0,-1 0 0 0 0,1 0 0 0 0,0 1 0 0 0,0-1 0 0 0,-1 1 0 0 0,1-1 0 0 0,0 1 0 0 0,-1-1 0 0 0,1 1 0 0 0,-1 0 0 0 0,1-1 0 0 0,-1 1 0 0 0,1 0 0 0 0,0 0 0 0 0,-1 0 0 0 0,-2 1 0 0 0,0-1 0 0 0,0 0 0 0 0,0 0 0 0 0,0 1 0 0 0,0 0 0 0 0,0-1 0 0 0,0 2 0 0 0,0-1 0 0 0,0 0 0 0 0,-5 4 0 0 0,3-2-771 0 0,2 0 0 0 0,-1 1 0 0 0,0 0 0 0 0,1 0 0 0 0,-1 0 0 0 0,-5 8 0 0 0,2-2-6736 0 0</inkml:trace>
</inkml:ink>
</file>

<file path=ppt/ink/ink3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8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51 17503 0 0,'0'0'399'0'0,"0"-2"60"0"0,6-25 599 0 0,-4 14-107 0 0,1 1 0 0 0,0-22 0 0 0,3 10 1976 0 0,-2 16-1250 0 0,-3 8-1140 0 0,-1 4-335 0 0,-1 27-202 0 0,0-23 0 0 0,0 0 0 0 0,1 0 0 0 0,0 0 0 0 0,1 0 0 0 0,1 13 0 0 0,0-13 0 0 0,0 0 0 0 0,0 1 0 0 0,1-1 0 0 0,0-1 0 0 0,0 1 0 0 0,0 0 0 0 0,1-1 0 0 0,1 1 0 0 0,8 11 0 0 0,-12-18 0 0 0,-1 0 0 0 0,1 0 0 0 0,0-1 0 0 0,-1 1 0 0 0,1 0 0 0 0,0 0 0 0 0,0-1 0 0 0,-1 1 0 0 0,1-1 0 0 0,0 1 0 0 0,0-1 0 0 0,0 1 0 0 0,0-1 0 0 0,0 1 0 0 0,0-1 0 0 0,0 0 0 0 0,0 0 0 0 0,0 1 0 0 0,0-1 0 0 0,0 0 0 0 0,0 0 0 0 0,0 0 0 0 0,0 0 0 0 0,0 0 0 0 0,0 0 0 0 0,1-1 0 0 0,2 1 0 0 0,1 0 0 0 0,-1 0 0 0 0,1-1 0 0 0,0 0 0 0 0,-1 0 0 0 0,1 0 0 0 0,-1 0 0 0 0,1-1 0 0 0,-1 1 0 0 0,0-1 0 0 0,1 0 0 0 0,-1 0 0 0 0,0-1 0 0 0,0 0 0 0 0,0 1 0 0 0,-1-1 0 0 0,1 0 0 0 0,4-6 0 0 0,-1 1 0 0 0,-2 0 0 0 0,1 0 0 0 0,-1 0 0 0 0,0-1 0 0 0,-1 1 0 0 0,1-1 0 0 0,3-14 0 0 0,6-11 245 0 0,-9 25-73 0 0,-1 0-1 0 0,-1 0 0 0 0,3-12 1 0 0,-5 3 780 0 0,0 18-950 0 0,-1-1 1 0 0,0 1 0 0 0,0 0 0 0 0,0 0-1 0 0,0 0 1 0 0,0-1 0 0 0,0 1 0 0 0,0 0-1 0 0,0 0 1 0 0,0 0 0 0 0,0-1 0 0 0,0 1-1 0 0,0 0 1 0 0,0 0 0 0 0,0-1-1 0 0,0 1 1 0 0,0 0 0 0 0,0 0 0 0 0,0 0-1 0 0,0-1 1 0 0,0 1 0 0 0,0 0 0 0 0,0 0-1 0 0,0-1 1 0 0,0 1 0 0 0,0 0 0 0 0,-1 0-1 0 0,1 0 1 0 0,0 0 0 0 0,0-1 0 0 0,0 1-1 0 0,0 0 1 0 0,0 0 0 0 0,-1 0-1 0 0,1 0 1 0 0,0 0 0 0 0,0-1 0 0 0,0 1-1 0 0,-1 0 1 0 0,1 0 0 0 0,0 0 0 0 0,0 0-1 0 0,0 0 1 0 0,-1 0 0 0 0,1 0 0 0 0,0 0-1 0 0,0 0 1 0 0,0 0 0 0 0,-1 0 0 0 0,1 0-1 0 0,0 0 1 0 0,0 0 0 0 0,-1 0-1 0 0,1 0 1 0 0,0 0 0 0 0,0 0 0 0 0,-1 0-1 0 0,-7 5 5 0 0,1 5-7 0 0,1-1 0 0 0,0 1 0 0 0,1 0 0 0 0,-9 20 0 0 0,2-2 0 0 0,-74 153 0 0 0,70-146 0 0 0,-2 0 0 0 0,-27 37 0 0 0,25-42 12 0 0,-29 39-88 0 0,48-68-261 0 0,1-1-138 0 0,0 0-33 0 0,0 0 65 0 0,11-16 70 0 0,11-8-2880 0 0,-6 6-4154 0 0,-5 5 139 0 0</inkml:trace>
</inkml:ink>
</file>

<file path=ppt/ink/ink3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9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1 106 17503 0 0,'1'-1'399'0'0,"1"-3"-250"0"0,0 0 0 0 0,0 1 0 0 0,0-1 0 0 0,-1 0 0 0 0,1 0 0 0 0,-1 0 0 0 0,0 0 0 0 0,0-1 0 0 0,-1 1 0 0 0,1 0 0 0 0,-1 0 0 0 0,0 0 0 0 0,-1-9 0 0 0,1 7 152 0 0,0 5-122 0 0,0 0 0 0 0,0-1 1 0 0,-1 1-1 0 0,1-1 1 0 0,-1 1-1 0 0,1 0 1 0 0,-1-1-1 0 0,0 1 0 0 0,1 0 1 0 0,-3-3-1 0 0,2 3 252 0 0,1 0-1 0 0,-1 0 1 0 0,0 0 0 0 0,1-1-1 0 0,-1 1 1 0 0,0 0 0 0 0,1 0-1 0 0,0-1 1 0 0,-1 1-1 0 0,1-3 1 0 0,-12 16 185 0 0,4-1-467 0 0,0 0-1 0 0,1 1 1 0 0,0 0 0 0 0,-6 17-1 0 0,-17 54 973 0 0,17-46-937 0 0,-88 308-184 0 0,97-327-491 0 0,0 1 0 0 0,2 0 0 0 0,-1 26 0 0 0,4-45 278 0 0,0 1 0 0 0,-1-1 1 0 0,1 1-1 0 0,0-1 0 0 0,0 1 0 0 0,0-1 0 0 0,0 1 1 0 0,0-1-1 0 0,0 0 0 0 0,0 0 0 0 0,0 0 0 0 0,0 0 1 0 0,1 1-1 0 0,-1-1 0 0 0,0-1 0 0 0,0 1 0 0 0,1 0 0 0 0,10-3-5776 0 0,1-5-1723 0 0</inkml:trace>
</inkml:ink>
</file>

<file path=ppt/ink/ink3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09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45 15663 0 0,'0'0'356'0'0,"0"0"50"0"0,0 0 20 0 0,0 0-42 0 0,0 0-112 0 0,-4-11 1840 0 0,3 6 1564 0 0,1-22 716 0 0,0 25-4021 0 0,0 2 117 0 0,0 0 21 0 0,-1 0-491 0 0,0 0 0 0 0,0 1 0 0 0,0-1 0 0 0,-1 0-1 0 0,1 1 1 0 0,0-1 0 0 0,0 1 0 0 0,0-1 0 0 0,0 1 0 0 0,0-1 0 0 0,0 1-1 0 0,0 0 1 0 0,0-1 0 0 0,0 1 0 0 0,0 0 0 0 0,0 0 0 0 0,0 0 0 0 0,-1 2 0 0 0,-13 21 200 0 0,6-9-168 0 0,6-10-50 0 0,1-1 0 0 0,-1 1 0 0 0,1-1 0 0 0,-1 1 0 0 0,2 0 0 0 0,-1 0 0 0 0,0 0 0 0 0,1 0 0 0 0,0 0 0 0 0,0 0 0 0 0,0 1 0 0 0,1-1 0 0 0,0 0 0 0 0,0 8 0 0 0,-1 30 0 0 0,4-32 0 0 0,4 4 0 0 0,-3-12 0 0 0,-2-2 0 0 0,0 0 0 0 0,-1 0 0 0 0,1 0 0 0 0,0 0 0 0 0,0 0 0 0 0,-1 0 0 0 0,1 0 0 0 0,0 0 0 0 0,0-1 0 0 0,0 1 0 0 0,0-1 0 0 0,0 1 0 0 0,0-1 0 0 0,0 0 0 0 0,0 0 0 0 0,4 0 0 0 0,-2-1 0 0 0,1 1 0 0 0,-1-1 0 0 0,1-1 0 0 0,-1 1 0 0 0,1-1 0 0 0,6-3 0 0 0,3-2 0 0 0,-1-2 0 0 0,25-19 0 0 0,-21 14 0 0 0,-1 0 0 0 0,-1-1 0 0 0,16-18 0 0 0,39-51 72 0 0,-70 83 299 0 0,0 1 117 0 0,-1 11 464 0 0,-2 10-910 0 0,0-1-1 0 0,-2 1 1 0 0,-10 28 0 0 0,-2 6-44 0 0,-46 248 2 0 0,62-297 0 0 0,1-5 0 0 0,-4 19 0 0 0,-8 27 0 0 0,10-41 0 0 0,0-1 0 0 0,0 0 0 0 0,0 1 0 0 0,-1-1 0 0 0,0 0 0 0 0,0 0 0 0 0,-1 0 0 0 0,1-1 0 0 0,-8 8 0 0 0,9-10 0 0 0,0 0 0 0 0,0-1 0 0 0,0 1 0 0 0,-1-1 0 0 0,1 1 0 0 0,-1-1 0 0 0,1 0 0 0 0,-1 0 0 0 0,1 0 0 0 0,-6 1 0 0 0,2-1 0 0 0,0-1 0 0 0,0 1 0 0 0,-12-2 0 0 0,-4-1 0 0 0,0-2 0 0 0,-26-6 0 0 0,40 8 0 0 0,-1 0 0 0 0,1-1 0 0 0,0 1 0 0 0,0-2 0 0 0,0 1 0 0 0,0-1 0 0 0,1-1 0 0 0,-1 1 0 0 0,-8-8 0 0 0,15 11 0 0 0,0 0 0 0 0,1 0 0 0 0,-1-1 0 0 0,0 1 0 0 0,1 0 0 0 0,-1 0 0 0 0,1 0 0 0 0,-1-1 0 0 0,1 1 0 0 0,0 0 0 0 0,-1 0 0 0 0,1-1 0 0 0,0 1 0 0 0,0 0 0 0 0,0-1 0 0 0,0 1 0 0 0,0 0 0 0 0,0-1 0 0 0,1 1 0 0 0,-1 0 0 0 0,0-1 0 0 0,1 1 0 0 0,-1 0 0 0 0,0 0 0 0 0,1 0 0 0 0,0-1 0 0 0,-1 1 0 0 0,1 0 0 0 0,1-1 0 0 0,1-3 0 0 0,0 0 0 0 0,0 1 0 0 0,1 0 0 0 0,0-1 0 0 0,5-4 0 0 0,11-6 5 0 0,1 0 0 0 0,1 1 0 0 0,29-13 0 0 0,9-6-158 0 0,-6 2-1364 0 0,66-44-3597 0 0,-94 55 2251 0 0,0 0-5326 0 0</inkml:trace>
</inkml:ink>
</file>

<file path=ppt/ink/ink3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0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 10 19351 0 0,'1'0'439'0'0,"98"-8"1382"0"0,-90 7-1116 0 0,0 1 1 0 0,0 0-1 0 0,0 1 0 0 0,14 2 0 0 0,-19-2-551 0 0,-1 0-1 0 0,0 0 1 0 0,1 0 0 0 0,-1 1 0 0 0,0-1-1 0 0,0 1 1 0 0,0 0 0 0 0,0 0 0 0 0,0 0-1 0 0,0 0 1 0 0,0 0 0 0 0,-1 1 0 0 0,1-1-1 0 0,3 6 1 0 0,1 3-63 0 0,-1 0 1 0 0,0 0-1 0 0,-1 0 0 0 0,0 1 1 0 0,-1 0-1 0 0,0 0 0 0 0,-1 0 1 0 0,0 0-1 0 0,-1 1 0 0 0,0-1 0 0 0,-1 1 1 0 0,-1 15-1 0 0,-2 5 167 0 0,-1 0 1 0 0,-1 0-1 0 0,-13 46 0 0 0,12-58-258 0 0,-2 0 0 0 0,0-1 0 0 0,-1 1 0 0 0,-1-2 0 0 0,-1 1 0 0 0,-1-1 0 0 0,-1-1 0 0 0,0 0 0 0 0,-1-1 0 0 0,-1 0 0 0 0,0-1 0 0 0,-32 26 0 0 0,30-28-126 0 0,3-2-2026 0 0,-28 18-1 0 0,34-26-7056 0 0</inkml:trace>
</inkml:ink>
</file>

<file path=ppt/ink/ink3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4.4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0135 0 0,'0'0'464'0'0,"0"0"-9"0"0,0 0-155 0 0,0 0 443 0 0,0 0 227 0 0,0 0 44 0 0,0 0 8 0 0,0 0 2 0 0,0 0 0 0 0,0 0 0 0 0,0 0 0 0 0,0 0 0 0 0,0 0 0 0 0,0 0 0 0 0,0 0-69 0 0,0 0-290 0 0,0 0-121 0 0,0 0-28 0 0,0 0-72 0 0,2-1-289 0 0,45-5 1478 0 0,-19 2-1622 0 0,-1 0-1 0 0,49-16 0 0 0,-71 16 57 0 0,-5 3-6429 0 0,0 1 760 0 0,-10 2-1036 0 0</inkml:trace>
</inkml:ink>
</file>

<file path=ppt/ink/ink3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4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5663 0 0,'0'0'356'0'0,"0"0"50"0"0,7 1 404 0 0,6 0-294 0 0,0 0-1 0 0,0 0 0 0 0,0-1 0 0 0,0-1 1 0 0,0 0-1 0 0,0 0 0 0 0,0-2 0 0 0,0 1 1 0 0,0-2-1 0 0,22-8 0 0 0,16-6 1977 0 0,-49 18-2607 0 0,-2 0-1271 0 0,0 0-529 0 0,0 0-107 0 0,0 0-24 0 0</inkml:trace>
</inkml:ink>
</file>

<file path=ppt/ink/ink3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5.3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0 70 13823 0 0,'-1'0'49'0'0,"1"0"-1"0"0,-1-1 0 0 0,0 1 0 0 0,0-1 1 0 0,0 1-1 0 0,1-1 0 0 0,-1 0 1 0 0,0 1-1 0 0,1-1 0 0 0,-1 0 0 0 0,1 1 1 0 0,-1-1-1 0 0,1 0 0 0 0,-1 0 1 0 0,1 1-1 0 0,-1-1 0 0 0,1 0 0 0 0,0 0 1 0 0,-1 0-1 0 0,1 0 0 0 0,0 1 1 0 0,0-1-1 0 0,-1 0 0 0 0,1 0 1 0 0,0 0-1 0 0,0 0 0 0 0,0 0 0 0 0,0-1 1 0 0,0-1 58 0 0,0 0 1 0 0,0 0 0 0 0,0 0 0 0 0,0-1 0 0 0,1 1-1 0 0,-1 0 1 0 0,1 0 0 0 0,1-5 0 0 0,2 3 83 0 0,-1-1 4481 0 0,-3 6-4590 0 0,0 0-1 0 0,0 0 1 0 0,0 0-1 0 0,0-1 1 0 0,0 1-1 0 0,0 0 1 0 0,0 0-1 0 0,0 0 1 0 0,0 0 0 0 0,0 0-1 0 0,0 0 1 0 0,0-1-1 0 0,0 1 1 0 0,0 0-1 0 0,0 0 1 0 0,0 0-1 0 0,0 0 1 0 0,-1 0 0 0 0,1 0-1 0 0,0 0 1 0 0,0-1-1 0 0,0 1 1 0 0,0 0-1 0 0,0 0 1 0 0,0 0-1 0 0,0 0 1 0 0,0 0 0 0 0,0 0-1 0 0,-1 0 1 0 0,1 0-1 0 0,0 0 1 0 0,0 0-1 0 0,0 0 1 0 0,0 0-1 0 0,0 0 1 0 0,0 0-1 0 0,-1 0 1 0 0,1 0 0 0 0,0 0-1 0 0,-1-1 806 0 0,0 3-844 0 0,0 0-1 0 0,-1-1 1 0 0,1 1 0 0 0,0-1 0 0 0,-1 1-1 0 0,1-1 1 0 0,-4 2 0 0 0,1 1-48 0 0,-2 3 188 0 0,1 0 0 0 0,0 0 0 0 0,0 1 1 0 0,0 0-1 0 0,-5 12 0 0 0,6-11 8 0 0,-1 0 1 0 0,0 0-1 0 0,0 0 1 0 0,-7 8-1 0 0,-9 5-176 0 0,7-6-15 0 0,1-1 1 0 0,0 1-1 0 0,-12 21 0 0 0,-7 19 0 0 0,-37 68 0 0 0,60-110 0 0 0,-3 7 0 0 0,12-12 0 0 0,5-4 0 0 0,-5-5-5 0 0,0 0 1 0 0,0 0-1 0 0,0 0 1 0 0,1 0-1 0 0,-1 0 0 0 0,0 0 1 0 0,0 0-1 0 0,0 0 1 0 0,0 0-1 0 0,1 0 0 0 0,-1 0 1 0 0,0 0-1 0 0,0 0 1 0 0,0 0-1 0 0,0 0 0 0 0,1 0 1 0 0,-1 0-1 0 0,0 0 1 0 0,0 0-1 0 0,0 0 0 0 0,0 0 1 0 0,1 0-1 0 0,-1 0 1 0 0,0 0-1 0 0,0 0 0 0 0,0-1 1 0 0,0 1-1 0 0,0 0 1 0 0,0 0-1 0 0,1 0 0 0 0,-1 0 1 0 0,0 0-1 0 0,0 0 1 0 0,0-1-1 0 0,0 1 0 0 0,0 0 1 0 0,0 0-1 0 0,0 0 1 0 0,0 0-1 0 0,0-1 0 0 0,0 1 1 0 0,0 0-1 0 0,0 0 1 0 0,0 0-1 0 0,0 0 0 0 0,0 0 1 0 0,0-1-1 0 0,0 1 1 0 0,0 0-1 0 0,0 0 0 0 0,0 0 1 0 0,0 0-1 0 0,0-1 0 0 0,0 1 1 0 0,-2-9-827 0 0,2 9 663 0 0,-1-17-3332 0 0,2-1 0 0 0,3-31 0 0 0,0 25 1452 0 0</inkml:trace>
</inkml:ink>
</file>

<file path=ppt/ink/ink3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5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6 17503 0 0,'0'0'399'0'0,"0"0"60"0"0,0 0 21 0 0,0 0-59 0 0,2-1-276 0 0,15-22 342 0 0,-9 11 845 0 0,2 0 1 0 0,13-13-1 0 0,-13 15-952 0 0,11-10 728 0 0,41-30 0 0 0,10 6-379 0 0,2 4 0 0 0,80-32 0 0 0,-92 44 244 0 0,52-16-957 0 0,-111 43-16 0 0,-1 0 0 0 0,0 0 0 0 0,1 1 0 0 0,-1-1 0 0 0,1 1 0 0 0,-1 0 0 0 0,1 0 0 0 0,-1 0 0 0 0,1 0 0 0 0,0 0 0 0 0,-1 0 0 0 0,1 1 0 0 0,-1-1 0 0 0,1 1 0 0 0,-1 0 0 0 0,0-1 0 0 0,1 1 0 0 0,-1 0 0 0 0,0 1 0 0 0,0-1 0 0 0,1 0 0 0 0,-1 1 0 0 0,0-1 0 0 0,0 1 0 0 0,0-1 0 0 0,-1 1 0 0 0,1 0 0 0 0,0 0 0 0 0,-1 0 0 0 0,1 0 0 0 0,-1 0 0 0 0,0 0 0 0 0,1 1 0 0 0,0 3 0 0 0,2 3 0 0 0,-1 0 0 0 0,0 0 0 0 0,-1 1 0 0 0,0-1 0 0 0,0 1 0 0 0,-1 0 0 0 0,0 16 0 0 0,-1-2 0 0 0,-2-1 0 0 0,0 1 0 0 0,-2-1 0 0 0,-9 33 0 0 0,8-39 0 0 0,-1 0 0 0 0,-1 0 0 0 0,0-1 0 0 0,-1 0 0 0 0,-1-1 0 0 0,-15 22 0 0 0,17-29-376 0 0,-1 0-1 0 0,1-1 1 0 0,-1 1-1 0 0,-1-2 1 0 0,1 1 0 0 0,-1-1-1 0 0,0-1 1 0 0,0 1-1 0 0,-18 6 1 0 0,20-9 74 0 0,0 0 0 0 0,0-1 0 0 0,0 0 0 0 0,-1 0-1 0 0,1-1 1 0 0,0 0 0 0 0,-1 0 0 0 0,1-1 0 0 0,0 0 0 0 0,-1 0 0 0 0,1-1 0 0 0,-1 0-1 0 0,1 0 1 0 0,-14-4 0 0 0,6-1-1234 0 0</inkml:trace>
</inkml:ink>
</file>

<file path=ppt/ink/ink3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6.0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79 1 19351 0 0,'-8'2'1751'0'0,"-34"15"-868"0"0,2 2-1 0 0,0 2 1 0 0,1 2 0 0 0,1 2 0 0 0,2 1 0 0 0,0 1-1 0 0,2 2 1 0 0,-38 42 0 0 0,48-43-780 0 0,1 2-1 0 0,1 0 1 0 0,2 1 0 0 0,1 2-1 0 0,-16 38 1 0 0,25-47-103 0 0,0 0 0 0 0,2 1 0 0 0,-8 45 0 0 0,13-54 0 0 0,1-1 0 0 0,1 0 0 0 0,1 1 0 0 0,0-1 0 0 0,1 1 0 0 0,0-1 0 0 0,6 25 0 0 0,-6-37-81 0 0,0 0-1 0 0,0 0 1 0 0,0 0-1 0 0,0 0 1 0 0,0-1 0 0 0,0 1-1 0 0,1 0 1 0 0,-1-1-1 0 0,1 1 1 0 0,-1-1 0 0 0,1 0-1 0 0,0 1 1 0 0,0-1-1 0 0,1 0 1 0 0,-1 0-1 0 0,3 2 1 0 0,-3-4-165 0 0,1 0-1 0 0,-1 0 1 0 0,0 0-1 0 0,0 0 1 0 0,0 0-1 0 0,0-1 1 0 0,1 1-1 0 0,-1-1 1 0 0,0 0-1 0 0,0 1 1 0 0,0-1-1 0 0,0 0 1 0 0,3-2-1 0 0,0 0-1259 0 0,9-3-7025 0 0</inkml:trace>
</inkml:ink>
</file>

<file path=ppt/ink/ink3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8.3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278 8287 0 0,'0'0'191'0'0,"0"0"26"0"0,0 0 9 0 0,0 0 42 0 0,0 0 158 0 0,0 0 72 0 0,0 0 12 0 0,0 0 2 0 0,0 0 0 0 0,0 0 0 0 0,0 0 0 0 0,0 0 0 0 0,0 0 0 0 0,-1 12 683 0 0,0-9 3045 0 0,-1-1-3821 0 0,1-1 0 0 0,-1 0 1 0 0,0 0-1 0 0,1 0 0 0 0,-1 0 0 0 0,0-1 1 0 0,1 1-1 0 0,-3 0 0 0 0,3-1 25 0 0,0-1-289 0 0,0-1-105 0 0,0-1 0 0 0,0 0 0 0 0,0 0 1 0 0,0 1-1 0 0,0-1 0 0 0,1 0 0 0 0,0 0 1 0 0,-1 0-1 0 0,1 0 0 0 0,0 0 0 0 0,0 0 0 0 0,1 0 1 0 0,-1 1-1 0 0,0-1 0 0 0,1 0 0 0 0,0 0 0 0 0,0 0 1 0 0,1-3-1 0 0,2-3 168 0 0,1 1 0 0 0,0 1 0 0 0,0-1 0 0 0,6-7 0 0 0,-7 10-197 0 0,10-11-21 0 0,1 1 0 0 0,1 1 0 0 0,0 0 0 0 0,23-14 0 0 0,-35 25 209 0 0,0 0 0 0 0,1 0 1 0 0,0 0-1 0 0,-1 1 0 0 0,1-1 0 0 0,0 1 0 0 0,0 1 1 0 0,9-3-1 0 0,-13 4-202 0 0,0-1 0 0 0,0 1 0 0 0,0 0 0 0 0,0 0 0 0 0,0 0 0 0 0,0-1 0 0 0,0 1 0 0 0,1 1 0 0 0,-1-1 0 0 0,0 0 0 0 0,0 0 0 0 0,0 0 0 0 0,0 0 0 0 0,0 1 0 0 0,0-1 0 0 0,0 1 0 0 0,0-1 0 0 0,0 1 0 0 0,0-1 0 0 0,0 1 0 0 0,0-1 0 0 0,0 1 0 0 0,1 1 0 0 0,2 1-10 0 0,-2-2 3 0 0,0 0 0 0 0,0 1 0 0 0,0-1 0 0 0,0 0 0 0 0,-1 1 0 0 0,1-1 0 0 0,0 1 0 0 0,-1 0 0 0 0,1-1 0 0 0,-1 1 0 0 0,1 0 0 0 0,-1 0 0 0 0,0 0 0 0 0,0 0 0 0 0,0 0 0 0 0,0 0 0 0 0,0 0 0 0 0,0 1 0 0 0,-1-1 0 0 0,1 0 0 0 0,-1 0 0 0 0,0 1 0 0 0,1-1 0 0 0,-1 0 0 0 0,0 0 0 0 0,0 1 0 0 0,-1 4 0 0 0,1 1 0 0 0,-3 50 0 0 0,2-51 0 0 0,0 0 0 0 0,-1 0 0 0 0,0 0 0 0 0,0 0 0 0 0,0 0 0 0 0,-4 7 0 0 0,1-6 0 0 0,5-8 0 0 0,0 0 0 0 0,0 0 0 0 0,0 0 0 0 0,0 0 0 0 0,0 0 0 0 0,-1-1 0 0 0,1 1 0 0 0,0 0 0 0 0,0 0 0 0 0,0 0 0 0 0,0 0 0 0 0,0 0 0 0 0,0 0 0 0 0,0 0 0 0 0,0 0 0 0 0,0 0 0 0 0,0-1 0 0 0,-1 1 0 0 0,1 0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1 0 0 0,0-1 0 0 0,0 0 0 0 0,0-11 0 0 0,2 2 0 0 0,0 1 0 0 0,1 1 0 0 0,0-1 0 0 0,1 0 0 0 0,0 1 0 0 0,0-1 0 0 0,0 1 0 0 0,9-10 0 0 0,1-3 0 0 0,-7 8 0 0 0,2 1 0 0 0,0 0 0 0 0,0 0 0 0 0,1 1 0 0 0,20-16 0 0 0,-24 21 0 0 0,0 1 0 0 0,0 0 0 0 0,0 0 0 0 0,1 0 0 0 0,0 1 0 0 0,-1 0 0 0 0,1 0 0 0 0,1 1 0 0 0,-1 0 0 0 0,0 0 0 0 0,0 1 0 0 0,13-2 0 0 0,-10 5 0 0 0,-3 5 0 0 0,-5-4 0 0 0,0 1 0 0 0,-1-1 0 0 0,1 1 0 0 0,-1 0 0 0 0,0 0 0 0 0,0-1 0 0 0,-1 1 0 0 0,1 0 0 0 0,-1 0 0 0 0,0 0 0 0 0,0 0 0 0 0,0 0 0 0 0,0-1 0 0 0,-2 9 0 0 0,-2 1 0 0 0,0 1 0 0 0,-10 22 0 0 0,9-26 0 0 0,0 4 0 0 0,0-6 0 0 0,-4 1 0 0 0,63-49 0 0 0,59-44 0 0 0,-38 30 0 0 0,-66 47 0 0 0,21-9 0 0 0,-2 0 0 0 0,-17 10 0 0 0,-8 7 0 0 0,-1 0 0 0 0,-2-1 0 0 0,0 0 0 0 0,1 0 0 0 0,-1 0 0 0 0,1 0 0 0 0,-1 0 0 0 0,0 0 0 0 0,1 0 0 0 0,-1 0 0 0 0,0 0 0 0 0,0 0 0 0 0,1 1 0 0 0,-1-1 0 0 0,0 0 0 0 0,1 0 0 0 0,-1 0 0 0 0,0 1 0 0 0,0-1 0 0 0,1 0 0 0 0,-1 0 0 0 0,0 1 0 0 0,0-1 0 0 0,0 0 0 0 0,1 1 0 0 0,-1-1 0 0 0,0 0 0 0 0,0 0 0 0 0,0 1 0 0 0,0-1 0 0 0,0 0 0 0 0,1 1 0 0 0,-1-1 0 0 0,0 0 0 0 0,0 1 0 0 0,0-1 0 0 0,0 0 0 0 0,0 1 0 0 0,0-1 0 0 0,0 0 0 0 0,0 1 0 0 0,0-1 0 0 0,-1 1 0 0 0,1-1 0 0 0,0 0 0 0 0,0 0 0 0 0,0 1 0 0 0,0-1 0 0 0,0 0 0 0 0,-1 1 0 0 0,1-1 0 0 0,0 1 0 0 0,-6 23 0 0 0,-1 0 0 0 0,-2 0 0 0 0,-12 27 0 0 0,9-25 0 0 0,2 0 0 0 0,-9 33 0 0 0,18-49 0 0 0,4-1 0 0 0,4-3 0 0 0,-5-5 0 0 0,1 0 0 0 0,-1-1 0 0 0,1 1 0 0 0,-1-1 0 0 0,1 0 0 0 0,0 0 0 0 0,-1 0 0 0 0,1 0 0 0 0,-1 0 0 0 0,1 0 0 0 0,0-1 0 0 0,-1 0 0 0 0,1 1 0 0 0,-1-1 0 0 0,4-1 0 0 0,4-3 0 0 0,0 1 0 0 0,10-8 0 0 0,4-3 0 0 0,-2-2 0 0 0,0 0 0 0 0,-1-2 0 0 0,0 0 0 0 0,19-24 0 0 0,-22 14 0 0 0,-15 24 0 0 0,-1 1 0 0 0,1-1 0 0 0,0 1 0 0 0,0 0 0 0 0,0 0 0 0 0,5-5 0 0 0,11-9 0 0 0,-18 18 6 0 0,-1 0 1 0 0,0 0-1 0 0,0 0 0 0 0,0 0 0 0 0,0 0 1 0 0,0 0-1 0 0,0 0 0 0 0,1 0 0 0 0,-1 0 1 0 0,0 0-1 0 0,0 0 0 0 0,0 0 0 0 0,0 0 1 0 0,0 0-1 0 0,0 0 0 0 0,0 0 0 0 0,1 0 1 0 0,-1 0-1 0 0,0 0 0 0 0,0 0 1 0 0,0 0-1 0 0,0 0 0 0 0,0 0 0 0 0,0 0 1 0 0,0 0-1 0 0,0 0 0 0 0,0 0 0 0 0,1 1 1 0 0,-1-1-1 0 0,0 0 0 0 0,0 0 0 0 0,0 0 1 0 0,0 0-1 0 0,0 0 0 0 0,0 0 0 0 0,0 0 1 0 0,0 0-1 0 0,0 1 0 0 0,0-1 0 0 0,0 0 1 0 0,0 0-1 0 0,0 0 0 0 0,0 0 0 0 0,0 0 1 0 0,0 0-1 0 0,0 0 0 0 0,0 1 1 0 0,0-1-1 0 0,0 0 0 0 0,2 13 685 0 0,-2 13 337 0 0,-2-16-1024 0 0,-2 0 0 0 0,1 0 0 0 0,-1-1 0 0 0,-8 15 0 0 0,7-16-5 0 0,1 1 1 0 0,0 0-1 0 0,0 0 0 0 0,1 0 1 0 0,-4 16-1 0 0,7-16 1 0 0,4-1 0 0 0,5-7 0 0 0,-4-3 0 0 0,1 0 0 0 0,-1-1 0 0 0,0 1 0 0 0,-1-1 0 0 0,7-5 0 0 0,13-6 0 0 0,127-75 0 0 0,-77 43 0 0 0,-60 39 0 0 0,-14 6 0 0 0,1 1 0 0 0,-1 0 0 0 0,1 0 0 0 0,0-1 0 0 0,-1 1 0 0 0,1 0 0 0 0,-1 0 0 0 0,1 0 0 0 0,-1 0 0 0 0,1 0 0 0 0,0 0 0 0 0,-1 0 0 0 0,1 0 0 0 0,-1 0 0 0 0,1 0 0 0 0,1 0 0 0 0,-2 1 0 0 0,1 0 0 0 0,0 0 0 0 0,0 0 0 0 0,-1 0 0 0 0,1 0 0 0 0,0 0 0 0 0,-1 0 0 0 0,1 0 0 0 0,-1 0 0 0 0,1 0 0 0 0,-1 1 0 0 0,0-1 0 0 0,1 0 0 0 0,-1 0 0 0 0,0 1 0 0 0,0-1 0 0 0,0 0 0 0 0,0 0 0 0 0,0 0 0 0 0,0 1 0 0 0,0-1 0 0 0,-1 0 0 0 0,1 0 0 0 0,-1 2 0 0 0,-8 32 0 0 0,-25 49 0 0 0,32-75 0 0 0,2-9 0 0 0,0 1 0 0 0,1-1 0 0 0,-1 0 0 0 0,0 1 0 0 0,0-1 0 0 0,1 1 0 0 0,-1-1 0 0 0,0 0 0 0 0,0 0 0 0 0,1 1 0 0 0,-1-1 0 0 0,0 0 0 0 0,1 1 0 0 0,-1-1 0 0 0,1 0 0 0 0,-1 0 0 0 0,0 0 0 0 0,1 0 0 0 0,0 1 0 0 0,1-1 0 0 0,1 1 0 0 0,-1-1 0 0 0,1 0 0 0 0,-1 1 0 0 0,1-1 0 0 0,-1 0 0 0 0,1-1 0 0 0,-1 1 0 0 0,1 0 0 0 0,-1-1 0 0 0,1 1 0 0 0,-1-1 0 0 0,1 0 0 0 0,-1 0 0 0 0,0 0 0 0 0,4-2 0 0 0,3-2 0 0 0,1-2 0 0 0,11-9 0 0 0,-13 10 0 0 0,38-34 0 0 0,-36 30 0 0 0,0 1 0 0 0,1-1 0 0 0,0 2 0 0 0,1 0 0 0 0,0 0 0 0 0,0 1 0 0 0,15-7 0 0 0,-3 10 0 0 0,-14 5 0 0 0,-2 6 0 0 0,-4-3 2 0 0,-2-2-1 0 0,1 0 1 0 0,-1 0 0 0 0,0 1 0 0 0,0-1-1 0 0,-1 0 1 0 0,1 1 0 0 0,1 3 0 0 0,-1-2-12 0 0,-1 0 0 0 0,0 0 0 0 0,0 1 0 0 0,0-1 0 0 0,0 1 0 0 0,-1-1 0 0 0,0 9 0 0 0,0-11-327 0 0,0-2-138 0 0,0 0-33 0 0,0 0-72 0 0,0 0-285 0 0,0 0-126 0 0,0-1-1530 0 0,-3-5-6010 0 0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19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4 1 11975 0 0,'0'0'267'0'0,"0"0"42"0"0,0 0 17 0 0,0 0-28 0 0,0 0-126 0 0,0 0-103 0 0,0 0-1 0 0,-1 0 1 0 0,1 0 0 0 0,0-1-1 0 0,-1 1 1 0 0,1 0-1 0 0,0 0 1 0 0,-1 0 0 0 0,1 0-1 0 0,0 0 1 0 0,-1 0-1 0 0,1 0 1 0 0,-1 0 0 0 0,1 0-1 0 0,0 0 1 0 0,-1 0-1 0 0,1 0 1 0 0,0 0 0 0 0,-1 1-1 0 0,-21 12 1287 0 0,17-11-1140 0 0,1 0-1 0 0,0 1 1 0 0,0-1 0 0 0,0 1-1 0 0,0 0 1 0 0,1 0 0 0 0,-5 5-1 0 0,-77 103 2668 0 0,45-55-2483 0 0,-51 53 0 0 0,69-86-399 0 0,2 1 0 0 0,0 0 0 0 0,-16 29 0 0 0,2-6-133 0 0,33-45-563 0 0,1-2-257 0 0,0 0-58 0 0,9 1-1457 0 0,12-3-567 0 0,-8-1 1499 0 0</inkml:trace>
</inkml:ink>
</file>

<file path=ppt/ink/ink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4.6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2 10135 0 0,'0'0'231'0'0,"0"0"29"0"0,0 0 19 0 0,0 0 105 0 0,0 0 410 0 0,0 0 184 0 0,0 0 40 0 0,0 0-63 0 0,1-1-290 0 0,8-3-14 0 0,-1-1 0 0 0,0 0 0 0 0,0-1 0 0 0,-1 0 0 0 0,0 0-1 0 0,0 0 1 0 0,9-11 0 0 0,-4 4-190 0 0,46-55 1572 0 0,-12 11-1471 0 0,-45 56-516 0 0,12-14 874 0 0,-11 10-472 0 0,-7 5-257 0 0,-2 6-191 0 0,-12 20 0 0 0,1 1 0 0 0,-28 57 0 0 0,36-65 0 0 0,7-14 0 0 0,1-1 0 0 0,-1 1 0 0 0,1 0 0 0 0,0 0 0 0 0,0 0 0 0 0,0 0 0 0 0,1 0 0 0 0,0 1 0 0 0,-1 8 0 0 0,2-13 0 0 0,0-1 0 0 0,0 1 0 0 0,0-1 0 0 0,0 1 0 0 0,0 0 0 0 0,0-1 0 0 0,0 1 0 0 0,0 0 0 0 0,0-1 0 0 0,0 1 0 0 0,1-1 0 0 0,-1 1 0 0 0,0-1 0 0 0,0 1 0 0 0,1-1 0 0 0,-1 1 0 0 0,0 0 0 0 0,1-1 0 0 0,-1 1 0 0 0,0-1 0 0 0,1 0 0 0 0,-1 1 0 0 0,1-1 0 0 0,-1 1 0 0 0,1-1 0 0 0,-1 0 0 0 0,1 1 0 0 0,-1-1 0 0 0,1 0 0 0 0,-1 0 0 0 0,1 1 0 0 0,-1-1 0 0 0,1 0 0 0 0,0 0 0 0 0,-1 0 0 0 0,1 0 0 0 0,-1 1 0 0 0,1-1 0 0 0,0 0 0 0 0,-1 0 0 0 0,1 0 0 0 0,0-1 0 0 0,-1 1 0 0 0,2 0 0 0 0,-1 0 0 0 0,7 0 0 0 0,0 0 0 0 0,0 0 0 0 0,-1-1 0 0 0,1 0 0 0 0,0 0 0 0 0,0-1 0 0 0,0 0 0 0 0,-1 0 0 0 0,1-1 0 0 0,-1 0 0 0 0,0 0 0 0 0,11-7 0 0 0,-14 8 0 0 0,14-9 0 0 0,31-24 0 0 0,-31 22 0 0 0,-9 5 0 0 0,0-1 0 0 0,0 0 0 0 0,-1 0 0 0 0,9-13 0 0 0,-86 104 0 0 0,51-59 0 0 0,13-10 0 0 0,8-8 0 0 0,-3-4 0 0 0,0 1 0 0 0,1 3 0 0 0,10 5 0 0 0,14 7 0 0 0,-23-16 0 0 0,-1 0 0 0 0,1 0 0 0 0,-1-1 0 0 0,1 1 0 0 0,-1-1 0 0 0,1 1 0 0 0,0-1 0 0 0,-1 0 0 0 0,1 0 0 0 0,-1 1 0 0 0,1-1 0 0 0,0 0 0 0 0,-1-1 0 0 0,1 1 0 0 0,0 0 0 0 0,2-1 0 0 0,39-9 0 0 0,-8 3 0 0 0,-10-1 0 0 0,-1-2 0 0 0,0 0 0 0 0,0-1 0 0 0,41-27 0 0 0,-36 17 0 0 0,0-1 0 0 0,50-50 0 0 0,-56 47 0 0 0,18-29 0 0 0,4-3 0 0 0,-41 50 94 0 0,1 1 0 0 0,-1-1-1 0 0,0 0 1 0 0,-1 0 0 0 0,1 0-1 0 0,-1 0 1 0 0,3-14 0 0 0,-1 6 87 0 0,-5 14 328 0 0,0 1-66 0 0,-12 15-278 0 0,9-10-165 0 0,0 1 0 0 0,0 0 0 0 0,0 0 0 0 0,1 0 0 0 0,0 0 0 0 0,1 0 0 0 0,-1 1 0 0 0,0 10 0 0 0,-5 19 0 0 0,-48 146 0 0 0,48-161 0 0 0,-5 34 0 0 0,11-55 0 0 0,1 0 0 0 0,0 1 0 0 0,0-1 0 0 0,0 0 0 0 0,0 0 0 0 0,0 0 0 0 0,0 0 0 0 0,0 0 0 0 0,0 1 0 0 0,0-1 0 0 0,0 0 0 0 0,0 0 0 0 0,0 0 0 0 0,0 0 0 0 0,0 1 0 0 0,0-1 0 0 0,0 0 0 0 0,0 0 0 0 0,0 0 0 0 0,0 0 0 0 0,1 0 0 0 0,-1 0 0 0 0,0 1 0 0 0,0-1 0 0 0,0 0 0 0 0,0 0 0 0 0,0 0 0 0 0,0 0 0 0 0,0 0 0 0 0,0 0 0 0 0,0 1 0 0 0,1-1 0 0 0,-1 0 0 0 0,0 0 0 0 0,0 0 0 0 0,0 0 0 0 0,0 0 0 0 0,0 0 0 0 0,1 0 0 0 0,-1 0 0 0 0,0 0 0 0 0,0 0 0 0 0,0 0 0 0 0,0 0 0 0 0,0 0 0 0 0,1 0 0 0 0,-1 0 0 0 0,0 0 0 0 0,0 0 0 0 0,0 0 0 0 0,0 0 0 0 0,1 0 0 0 0,-1 0 0 0 0,0 0 0 0 0,0 0 0 0 0,0 0 0 0 0,0 0 0 0 0,0 0 0 0 0,0 0 0 0 0,1 0 0 0 0,-1 0 0 0 0,0-1 0 0 0,0 1 0 0 0,0 0 0 0 0,0 0 0 0 0,0 0 0 0 0,1 0 0 0 0,8-7 0 0 0,-9 7 0 0 0,5-4-22 0 0,0-1 1 0 0,-1 1-1 0 0,1-1 1 0 0,-1 0-1 0 0,0-1 0 0 0,-1 1 1 0 0,1-1-1 0 0,-1 0 1 0 0,0 1-1 0 0,-1-1 0 0 0,5-13 1 0 0,0 0-121 0 0,-4 11-84 0 0,-1 1 0 0 0,0-1 0 0 0,2-9-1 0 0,-3 15 182 0 0,-1-1-1 0 0,0 1 0 0 0,1-1 0 0 0,-1 1 1 0 0,0 0-1 0 0,0-1 0 0 0,-1 1 0 0 0,1-1 1 0 0,0 1-1 0 0,-1 0 0 0 0,1-1 0 0 0,-1 1 1 0 0,0 0-1 0 0,-2-4 0 0 0,1 4 42 0 0,1 1-1 0 0,-1-1 1 0 0,0 1-1 0 0,0 0 1 0 0,0 0-1 0 0,0 0 1 0 0,0 0-1 0 0,0 0 1 0 0,0 1-1 0 0,0-1 0 0 0,0 1 1 0 0,-4-1-1 0 0,5 1-8 0 0,0-1-358 0 0,-16 6-1069 0 0,15-4 1375 0 0,1-1 60 0 0,0 0 1 0 0,1 0 0 0 0,-1 0-1 0 0,0 0 1 0 0,0 1 0 0 0,1-1-1 0 0,-1 0 1 0 0,0 0 0 0 0,1 1-1 0 0,-1-1 1 0 0,0 0 0 0 0,1 1-1 0 0,-1-1 1 0 0,1 1 0 0 0,-1-1-1 0 0,1 1 1 0 0,-1-1 0 0 0,1 1-1 0 0,-1 0 1 0 0,1-1 0 0 0,-1 1-1 0 0,1 0 1 0 0,-2 1 4 0 0,-6 12 0 0 0,8-14 8 0 0,-1 0 1 0 0,1 1-1 0 0,0-1 0 0 0,0 0 0 0 0,0 1 1 0 0,-1-1-1 0 0,1 0 0 0 0,0 1 0 0 0,0-1 0 0 0,0 0 1 0 0,0 1-1 0 0,0-1 0 0 0,0 1 0 0 0,0-1 1 0 0,0 0-1 0 0,0 1 0 0 0,0-1 0 0 0,0 1 0 0 0,0-1 1 0 0,0 0-1 0 0,0 1 0 0 0,0-1 0 0 0,0 1 1 0 0,0-1-1 0 0,0 0 0 0 0,0 1 0 0 0,0-1 0 0 0,1 0 1 0 0,-1 1-1 0 0,0-1 0 0 0,0 0 0 0 0,1 1 1 0 0,-1-1-1 0 0,0 0 0 0 0,0 1 0 0 0,1-1 1 0 0,-1 0-1 0 0,0 0 0 0 0,1 1 0 0 0,-1-1 0 0 0,0 0 1 0 0,1 0-1 0 0,-1 0 0 0 0,0 1 0 0 0,1-1 1 0 0,0 0-1 0 0,-1 0 6 0 0,2 2 57 0 0,1-1-1 0 0,0 0 1 0 0,0 0-1 0 0,0 0 1 0 0,0 0-1 0 0,0 0 1 0 0,0 0-1 0 0,0-1 1 0 0,5 1-1 0 0,33-1 700 0 0,-26 0-654 0 0,-8 1-82 0 0,-5-1-55 0 0,0 0 0 0 0,0 0-1 0 0,1 0 1 0 0,-1 0-1 0 0,0 0 1 0 0,0 0-1 0 0,0-1 1 0 0,0 1 0 0 0,1-1-1 0 0,2-1 1 0 0,-4 2-1030 0 0,-1 0-385 0 0,0 0-78 0 0,0 0-20 0 0</inkml:trace>
</inkml:ink>
</file>

<file path=ppt/ink/ink4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8.7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9 21191 0 0,'0'0'480'0'0,"0"0"67"0"0,0 0 31 0 0,0 0-56 0 0,0 0-269 0 0,6-8 1135 0 0,25-24-780 0 0,-26 28-1157 0 0,0 1 0 0 0,1 0 1 0 0,0 0-1 0 0,-1 1 0 0 0,1 0 0 0 0,0 0 0 0 0,0 0 1 0 0,1 0-1 0 0,8 0 0 0 0,-13 2 427 0 0,18-4-1924 0 0</inkml:trace>
</inkml:ink>
</file>

<file path=ppt/ink/ink4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9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4 48 21191 0 0,'-4'-12'1605'0'0,"0"-2"-895"0"0,-2-4-625 0 0,6 18 286 0 0,-7-2 899 0 0,6 2-1229 0 0,1-1 0 0 0,-1 1 0 0 0,1 0-1 0 0,0 0 1 0 0,-1 0 0 0 0,1 0 0 0 0,-1 0-1 0 0,1 0 1 0 0,-1-1 0 0 0,1 1-1 0 0,-1 0 1 0 0,1 0 0 0 0,-1 0 0 0 0,1 0-1 0 0,-1 1 1 0 0,1-1 0 0 0,0 0 0 0 0,-1 0-1 0 0,1 0 1 0 0,-1 0 0 0 0,1 0 0 0 0,-1 1-1 0 0,1-1 1 0 0,0 0 0 0 0,-1 0-1 0 0,1 1 1 0 0,-1-1 0 0 0,1 0 0 0 0,0 1-1 0 0,-1-1 1 0 0,-8 8 177 0 0,1 0-1 0 0,0 1 1 0 0,0 0-1 0 0,0 0 1 0 0,-11 21-1 0 0,-26 57 660 0 0,39-73-499 0 0,-68 159 54 0 0,63-144-397 0 0,2 1 0 0 0,2 0 1 0 0,0 1-1 0 0,-2 32 0 0 0,9-57-143 0 0,0-1 1 0 0,0 1-1 0 0,0 0 1 0 0,1 0-1 0 0,-1-1 0 0 0,1 1 1 0 0,1 0-1 0 0,-1-1 1 0 0,4 10-1 0 0,-4-14 70 0 0,0 1 0 0 0,0-1 0 0 0,0 1 0 0 0,0-1 0 0 0,0 1 0 0 0,0-1 0 0 0,0 1 0 0 0,1-1 0 0 0,-1 0 0 0 0,0 0-1 0 0,1 0 1 0 0,-1 0 0 0 0,1 0 0 0 0,-1 0 0 0 0,1 0 0 0 0,-1 0 0 0 0,1-1 0 0 0,0 1 0 0 0,-1-1 0 0 0,1 1 0 0 0,0-1 0 0 0,0 1 0 0 0,-1-1 0 0 0,1 0 0 0 0,0 0 0 0 0,0 0 0 0 0,0 0 0 0 0,-1 0-1 0 0,1 0 1 0 0,0-1 0 0 0,0 1 0 0 0,-1-1 0 0 0,1 1 0 0 0,3-2 0 0 0,1-1-497 0 0,1 1-1 0 0,-1-1 1 0 0,0-1 0 0 0,0 1-1 0 0,0-1 1 0 0,0 0-1 0 0,-1-1 1 0 0,1 1 0 0 0,-1-1-1 0 0,6-7 1 0 0,2-3-1000 0 0</inkml:trace>
</inkml:ink>
</file>

<file path=ppt/ink/ink4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9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8 15663 0 0,'0'0'356'0'0,"0"0"50"0"0,0 0 20 0 0,0-1-42 0 0,0 0-355 0 0,0 0-1 0 0,0 0 0 0 0,0 1 0 0 0,0-1 1 0 0,0 0-1 0 0,0 0 0 0 0,0 0 0 0 0,0 1 1 0 0,1-1-1 0 0,-1 0 0 0 0,0 0 0 0 0,0 1 1 0 0,1-1-1 0 0,-1 0 0 0 0,1 1 1 0 0,-1-1-1 0 0,0 0 0 0 0,1 1 0 0 0,-1-1 1 0 0,1 1-1 0 0,0-1 0 0 0,0 0 0 0 0,1-1 329 0 0,-1 1 612 0 0,-1 1 45 0 0,0 0 8 0 0,0 0 2 0 0,-3-4 314 0 0,1 2-749 0 0,3 2 2811 0 0,4 5-3332 0 0,-1 0 0 0 0,0 0 0 0 0,-1 0 0 0 0,1 0 0 0 0,-1 1 0 0 0,0-1 0 0 0,2 7 0 0 0,14 46 912 0 0,0 0-439 0 0,0-2-541 0 0,-16-41 0 0 0,2-1 0 0 0,0 0 0 0 0,1 0 0 0 0,0 0 0 0 0,1-1 0 0 0,14 20 0 0 0,-20-30 0 0 0,0-2 0 0 0,0 0 0 0 0,-1 0 0 0 0,1 0 0 0 0,0 0 0 0 0,-1-1 0 0 0,1 1 0 0 0,0 0 0 0 0,0 0 0 0 0,0-1 0 0 0,0 1 0 0 0,0-1 0 0 0,0 1 0 0 0,0 0 0 0 0,2 0 0 0 0,2 2-9 0 0,-3-1-15 0 0,0-1-1 0 0,0 0 1 0 0,0 0-1 0 0,1 0 0 0 0,-1 0 1 0 0,0 0-1 0 0,1 0 1 0 0,-1 0-1 0 0,0-1 1 0 0,1 1-1 0 0,-1-1 1 0 0,1 0-1 0 0,-1 0 1 0 0,1 1-1 0 0,3-2 1 0 0,-5 1-93 0 0,0 0 1 0 0,0-1 0 0 0,1 1 0 0 0,-1-1-1 0 0,0 1 1 0 0,0-1 0 0 0,0 0 0 0 0,0 1-1 0 0,0-1 1 0 0,0 0 0 0 0,0 0-1 0 0,2-1 1 0 0,-2 1 37 0 0,0 1 0 0 0,0-1 0 0 0,-1 1-1 0 0,1-1 1 0 0,0 0 0 0 0,0 0 0 0 0,-1 1 0 0 0,1-1-1 0 0,0 0 1 0 0,-1 0 0 0 0,1 0 0 0 0,-1 0 0 0 0,1 0-1 0 0,-1 1 1 0 0,1-1 0 0 0,-1 0 0 0 0,0 0 0 0 0,1 0-1 0 0,-1 0 1 0 0,0 0 0 0 0,0 0 0 0 0,0 0-1 0 0,0-1 1 0 0,0 1 0 0 0,0 0 0 0 0,0 0 0 0 0,0 0-1 0 0,0 0 1 0 0,-1-1 0 0 0,1-2-473 0 0,1-41-6360 0 0,1 31 4865 0 0</inkml:trace>
</inkml:ink>
</file>

<file path=ppt/ink/ink4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19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4 6 15663 0 0,'0'0'356'0'0,"0"0"50"0"0,0 0 20 0 0,0 0-42 0 0,0 0-112 0 0,0 0 463 0 0,0 0 234 0 0,0 0 45 0 0,0 0 8 0 0,0 0 2 0 0,6-6 629 0 0,-6 6 2021 0 0,-30 33-3264 0 0,-1-1-1 0 0,-1-2 1 0 0,-2-1 0 0 0,-49 32 0 0 0,51-37-1037 0 0,2 2 1 0 0,-41 43-1 0 0,62-60-101 0 0,1 1 0 0 0,-11 15 0 0 0,18-24-492 0 0,1-1-253 0 0,2 1-51 0 0,6 2-11 0 0</inkml:trace>
</inkml:ink>
</file>

<file path=ppt/ink/ink4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0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17503 0 0,'0'0'399'0'0,"0"0"60"0"0,0 0 21 0 0,0 0-59 0 0,2-1-276 0 0,-2 1-145 0 0,8-5 477 0 0,-1 1 1 0 0,1-2 0 0 0,-1 1-1 0 0,0-1 1 0 0,7-7-1 0 0,12-14 1441 0 0,-7 7-514 0 0,24-32 1 0 0,-21 6 643 0 0,-21 44-1604 0 0,-1 1-289 0 0,-2-3-66 0 0,-9 21 1279 0 0,-9 18-1051 0 0,8-15-172 0 0,-13 30 1 0 0,14-24-146 0 0,5-15 0 0 0,2-1 0 0 0,-1 2 0 0 0,1-1 0 0 0,-2 12 0 0 0,6-5-64 0 0,0-16-273 0 0,0-2-138 0 0,0 0-33 0 0,0 0 65 0 0,2-1 149 0 0,1 1 0 0 0,-1 0 0 0 0,1-1 0 0 0,-1 0-1 0 0,0 0 1 0 0,1 1 0 0 0,-1-1 0 0 0,0-1 0 0 0,1 1-1 0 0,-1 0 1 0 0,0 0 0 0 0,0-1 0 0 0,0 0-1 0 0,3-2 1 0 0,2-3-1544 0 0,-1 0 1 0 0,9-12-1 0 0,-2 3-209 0 0</inkml:trace>
  <inkml:trace contextRef="#ctx0" brushRef="#br0" timeOffset="1">395 1 13823 0 0,'0'0'315'0'0,"4"10"758"0"0,-3-6-749 0 0,1-1-1 0 0,-1 1 1 0 0,1-1-1 0 0,0 0 1 0 0,0 0 0 0 0,0 0-1 0 0,1 0 1 0 0,-1 0-1 0 0,1-1 1 0 0,0 1-1 0 0,-1-1 1 0 0,1 1-1 0 0,0-1 1 0 0,7 3-1 0 0,2 4 860 0 0,0-1-79 0 0,13 10 1220 0 0,40 36 0 0 0,-62-52-2292 0 0,-1 1-1 0 0,0 0 1 0 0,0-1-1 0 0,0 1 1 0 0,0 0-1 0 0,0 0 1 0 0,-1 0-1 0 0,1 1 1 0 0,-1-1-1 0 0,0 0 1 0 0,0 1-1 0 0,0-1 1 0 0,0 0-1 0 0,-1 1 1 0 0,1-1-1 0 0,-1 1 1 0 0,0 5 0 0 0,0-6 32 0 0,-1-1 1 0 0,1 1 0 0 0,-1 0-1 0 0,1 0 1 0 0,-1-1 0 0 0,0 1 0 0 0,0 0-1 0 0,0-1 1 0 0,-1 1 0 0 0,1-1-1 0 0,-1 0 1 0 0,1 1 0 0 0,-1-1 0 0 0,0 0-1 0 0,0 0 1 0 0,0 0 0 0 0,0 0-1 0 0,0 0 1 0 0,0-1 0 0 0,0 1 0 0 0,-1-1-1 0 0,-2 2 1 0 0,-3 1-61 0 0,-4 3-431 0 0,-24 7 0 0 0,34-13 313 0 0,-1 0 1 0 0,0 0-1 0 0,0-1 0 0 0,1 1 0 0 0,-1-1 0 0 0,0 1 1 0 0,0-1-1 0 0,1 0 0 0 0,-1 0 0 0 0,0-1 0 0 0,0 1 1 0 0,1 0-1 0 0,-1-1 0 0 0,0 0 0 0 0,-3-1 0 0 0,6 2-46 0 0,0 0 0 0 0,-1-1-1 0 0,1 1 1 0 0,0 0-1 0 0,0 0 1 0 0,-1-1-1 0 0,1 1 1 0 0,0 0-1 0 0,0-1 1 0 0,0 1 0 0 0,-1 0-1 0 0,1-1 1 0 0,0 1-1 0 0,0 0 1 0 0,0-1-1 0 0,0 1 1 0 0,0-1 0 0 0,0 1-1 0 0,0 0 1 0 0,0-1-1 0 0,0 0-771 0 0,-1-7-7256 0 0</inkml:trace>
</inkml:ink>
</file>

<file path=ppt/ink/ink4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0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1 19351 0 0,'0'0'856'0'0,"0"0"176"0"0,0 0-824 0 0,0 0-208 0 0,0 0 0 0 0,0 0 0 0 0,0 0 448 0 0,0 0 56 0 0,0 0 8 0 0,7-5 0 0 0,-3-1-416 0 0,3-1-96 0 0,-7 7 0 0 0,11-6 0 0 0,3-4-1208 0 0,-1 1-264 0 0,-2-1-48 0 0,3 2-6360 0 0</inkml:trace>
  <inkml:trace contextRef="#ctx0" brushRef="#br0" timeOffset="1">422 11 15663 0 0,'0'0'344'0'0,"-3"8"72"0"0,-3 0 8 0 0,-2 0 24 0 0,0-3-360 0 0,0 0-88 0 0,0 0 0 0 0,0-1 0 0 0,8-4 1248 0 0,0 0 224 0 0,-8 0 56 0 0,8 0 8 0 0,0 0-1640 0 0,0 0-328 0 0,0 0-64 0 0,0 0-5472 0 0,0 0-1096 0 0</inkml:trace>
</inkml:ink>
</file>

<file path=ppt/ink/ink4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0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1 19351 0 0,'0'0'439'0'0,"0"0"62"0"0,0 0 33 0 0,0 0-65 0 0,0 0-169 0 0,0 0 442 0 0,0 0 229 0 0,2 1 42 0 0,25 9-42 0 0,-20-8-508 0 0,1 0 0 0 0,0 1 0 0 0,-1 1 0 0 0,0-1 0 0 0,8 6 0 0 0,-14-8-410 0 0,1 0 0 0 0,-1 0 0 0 0,0 0 0 0 0,0 0 0 0 0,1 0 1 0 0,-1 1-1 0 0,0-1 0 0 0,0 0 0 0 0,0 1 0 0 0,0-1 0 0 0,-1 1 0 0 0,1-1 1 0 0,0 1-1 0 0,-1-1 0 0 0,1 1 0 0 0,-1-1 0 0 0,1 1 0 0 0,-1 0 0 0 0,0-1 1 0 0,0 1-1 0 0,1 0 0 0 0,-1 0 0 0 0,-1-1 0 0 0,1 1 0 0 0,0 0 0 0 0,0-1 1 0 0,0 1-1 0 0,-1-1 0 0 0,0 4 0 0 0,-1-1-270 0 0,0 0 0 0 0,0 0 0 0 0,0 0 0 0 0,-1 0 0 0 0,1 0 0 0 0,-1 0-1 0 0,0-1 1 0 0,0 0 0 0 0,0 1 0 0 0,0-1 0 0 0,-1 0 0 0 0,1 0 0 0 0,-1-1 0 0 0,0 1 0 0 0,0-1 0 0 0,0 0 0 0 0,0 0 0 0 0,0 0 0 0 0,-6 2-1 0 0,1-2-378 0 0,0 1 1 0 0,1-2-1 0 0,-1 1 0 0 0,0-1 0 0 0,0 0 0 0 0,0-1 0 0 0,0 0 0 0 0,-13-2 0 0 0,18 2-1451 0 0</inkml:trace>
</inkml:ink>
</file>

<file path=ppt/ink/ink4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1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 21191 0 0,'0'0'480'0'0,"0"0"67"0"0,0 0 31 0 0,2 0-56 0 0,27-1 415 0 0,-22 0-603 0 0,0 0-1 0 0,-1 1 1 0 0,1 0 0 0 0,0 0-1 0 0,0 0 1 0 0,0 1-1 0 0,0 0 1 0 0,-1 1-1 0 0,10 2 1 0 0,8 6-181 0 0,-5-2 417 0 0,19 9-1 0 0,-31-13-457 0 0,-1 0-1 0 0,0 0 0 0 0,0 1 1 0 0,0 0-1 0 0,0 0 1 0 0,7 8-1 0 0,-3-1-111 0 0,-1 1 0 0 0,0-1 0 0 0,-1 2 0 0 0,0-1 0 0 0,-1 1 0 0 0,-1 0 0 0 0,5 15 0 0 0,-4-8 2 0 0,5 15-24 0 0,-1 0 0 0 0,8 59 0 0 0,-19-94-315 0 0,0-1-138 0 0,0 0-33 0 0,-3-37-5765 0 0,3 20 4226 0 0</inkml:trace>
  <inkml:trace contextRef="#ctx0" brushRef="#br0" timeOffset="1">501 19 15663 0 0,'0'0'719'0'0,"0"0"-20"0"0,0 0-238 0 0,-2 0 656 0 0,-1 2-175 0 0,-1 0 0 0 0,0-1 0 0 0,-1 1-1 0 0,-5 0 1 0 0,5-1-344 0 0,0 1 1 0 0,0-1-1 0 0,0 1 0 0 0,-5 2 0 0 0,-55 37 1030 0 0,-103 85 0 0 0,149-110-1580 0 0,14-12-48 0 0,0 0 0 0 0,0 0 0 0 0,1 0 0 0 0,-1 1 0 0 0,1 0 0 0 0,1 0 0 0 0,-1 0 0 0 0,-3 7 0 0 0,-4 5-747 0 0,9-14 505 0 0,0-1 1 0 0,0 1 0 0 0,0-1 0 0 0,1 1-1 0 0,-1 0 1 0 0,1 0 0 0 0,0 0-1 0 0,0 0 1 0 0,0 0 0 0 0,0 0 0 0 0,0 0-1 0 0,0 3 1 0 0,1-5 49 0 0,1 0 0 0 0,-1 0 1 0 0,0 0-1 0 0,1 0 0 0 0,-1 0 0 0 0,1 0 0 0 0,-1 0 1 0 0,1-1-1 0 0,-1 1 0 0 0,1 0 0 0 0,-1 0 0 0 0,1-1 0 0 0,0 1 1 0 0,-1 0-1 0 0,1 0 0 0 0,0-1 0 0 0,0 1 0 0 0,0-1 0 0 0,-1 1 1 0 0,1-1-1 0 0,0 1 0 0 0,2-1 0 0 0,11 7-1344 0 0</inkml:trace>
</inkml:ink>
</file>

<file path=ppt/ink/ink4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1.6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34 21191 0 0,'0'0'480'0'0,"0"0"67"0"0,0 0 31 0 0,0 0-56 0 0,0-1-341 0 0,-2-3-21 0 0,2 2 100 0 0,0 0 0 0 0,0 0 0 0 0,0-1 1 0 0,0 1-1 0 0,1 0 0 0 0,-1 0 0 0 0,0 0 0 0 0,1 0 0 0 0,0-1 0 0 0,-1 1 0 0 0,1 0 0 0 0,0 0 0 0 0,2-2 1 0 0,15-24 969 0 0,5 2-227 0 0,1 0-1 0 0,39-32 1 0 0,50-26-840 0 0,-85 65-160 0 0,1 2 0 0 0,36-17 0 0 0,-53 30-3 0 0,-3 4 0 0 0,-8 0 0 0 0,0 1 0 0 0,-1 0 0 0 0,1-1 0 0 0,-1 1 0 0 0,1 0 0 0 0,-1-1 0 0 0,0 1 0 0 0,1 0 0 0 0,-1 0 0 0 0,0 0 0 0 0,0-1 0 0 0,1 1 0 0 0,-1 0 0 0 0,0 0 0 0 0,0 0 0 0 0,0 0 0 0 0,0 0 0 0 0,0-1 0 0 0,0 1 0 0 0,0 0 0 0 0,0 0 0 0 0,0 0 0 0 0,-1 0 0 0 0,1 0 0 0 0,0-1 0 0 0,-1 2 0 0 0,-11 25 0 0 0,9-21 0 0 0,-53 113 0 0 0,56-119 0 0 0,0 1 0 0 0,0-1 0 0 0,0 0 0 0 0,-1 0 0 0 0,1 0 0 0 0,0 1 0 0 0,0-1 0 0 0,0 0 0 0 0,0 0 0 0 0,0 1 0 0 0,0-1 0 0 0,0 0 0 0 0,0 0 0 0 0,-1 1 0 0 0,1-1 0 0 0,0 0 0 0 0,0 0 0 0 0,0 1 0 0 0,0-1 0 0 0,0 0 0 0 0,0 0 0 0 0,1 1 0 0 0,-1-1 0 0 0,0 0 0 0 0,0 1 0 0 0,0-1 0 0 0,0 0 0 0 0,0 0 0 0 0,0 0 0 0 0,0 1 0 0 0,0-1 0 0 0,1 0 0 0 0,-1 0 0 0 0,0 1 0 0 0,0-1 0 0 0,0 0 0 0 0,0 0 0 0 0,1 0 0 0 0,-1 0 0 0 0,0 1 0 0 0,0-1 0 0 0,1 0 0 0 0,-1 0 0 0 0,0 0 0 0 0,0 0 0 0 0,1 0 0 0 0,-1 0 0 0 0,0 0 0 0 0,0 0 0 0 0,1 1 0 0 0,-1-1 0 0 0,0 0 0 0 0,0 0 0 0 0,1 0 0 0 0,-1 0 0 0 0,0 0 0 0 0,0 0 0 0 0,1-1 0 0 0,-1 1 0 0 0,0 0 0 0 0,0 0 0 0 0,1 0 0 0 0,-1 0 0 0 0,0 0 0 0 0,0 0 0 0 0,1-1 0 0 0,8 0 0 0 0,0 0 0 0 0,-1-1 0 0 0,1 0 0 0 0,0-1 0 0 0,-1 0 0 0 0,0 0 0 0 0,1-1 0 0 0,12-8 0 0 0,6-6 0 0 0,26-22 0 0 0,-9 6 0 0 0,-36 31 0 0 0,-7 8 0 0 0,-4 9 0 0 0,2-13 0 0 0,-10 31 0 0 0,5-18 0 0 0,1 0 0 0 0,-4 15 0 0 0,8-21-133 0 0,1-8 82 0 0,0 1 0 0 0,0-1 0 0 0,0 0 1 0 0,0 0-1 0 0,1 0 0 0 0,-1 1 0 0 0,0-1 1 0 0,0 0-1 0 0,0 0 0 0 0,1 0 0 0 0,-1 0 1 0 0,0 1-1 0 0,0-1 0 0 0,1 0 1 0 0,-1 0-1 0 0,0 0 0 0 0,0 0 0 0 0,1 0 1 0 0,-1 0-1 0 0,0 0 0 0 0,1 0 0 0 0,-1 0 1 0 0,0 0-1 0 0,0 0 0 0 0,1 0 0 0 0,-1 0 1 0 0,0 0-1 0 0,0 0 0 0 0,1 0 0 0 0,-1 0 1 0 0,0 0-1 0 0,1 0 0 0 0,-1-1 0 0 0,10-1-883 0 0,-6 1 502 0 0,0-1 0 0 0,-1 0 0 0 0,1 0 0 0 0,-1 0 0 0 0,0 0 0 0 0,1-1 0 0 0,-1 1 0 0 0,0-1 0 0 0,-1 0 0 0 0,1 0 0 0 0,0 0 0 0 0,-1 0 0 0 0,0-1 0 0 0,1 1 0 0 0,1-5 0 0 0,9-19-1615 0 0</inkml:trace>
</inkml:ink>
</file>

<file path=ppt/ink/ink4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21191 0 0,'3'-1'480'0'0,"1"0"-355"0"0,0 0 1 0 0,0 0-1 0 0,0 0 0 0 0,0 1 0 0 0,0-1 1 0 0,1 1-1 0 0,-1 0 0 0 0,0 0 0 0 0,0 1 1 0 0,0-1-1 0 0,0 1 0 0 0,0 0 0 0 0,0 0 1 0 0,0 0-1 0 0,0 0 0 0 0,0 1 0 0 0,0 0 1 0 0,0 0-1 0 0,-1 0 0 0 0,1 0 0 0 0,-1 0 1 0 0,1 1-1 0 0,2 2 0 0 0,1 1 225 0 0,-1 1 1 0 0,0 0-1 0 0,0 0 0 0 0,-1 0 1 0 0,0 0-1 0 0,0 1 1 0 0,0 0-1 0 0,-1 0 0 0 0,-1 0 1 0 0,4 10-1 0 0,2 8-161 0 0,-2 1-1 0 0,-1 1 1 0 0,-1-1 0 0 0,-2 1-1 0 0,1 48 1 0 0,-12 90-189 0 0,5-144 0 0 0,0 0 0 0 0,-2 0 0 0 0,-1 0 0 0 0,0-1 0 0 0,-14 31 0 0 0,17-47-266 0 0,1 0 0 0 0,-1 0 0 0 0,0-1 0 0 0,-1 1 0 0 0,1-1 0 0 0,-1 1 0 0 0,0-1 0 0 0,0 0 0 0 0,0 0 0 0 0,0-1 0 0 0,-9 6 0 0 0,-2-1-9286 0 0</inkml:trace>
</inkml:ink>
</file>

<file path=ppt/ink/ink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58 11975 0 0,'0'0'267'0'0,"0"0"42"0"0,0 0 17 0 0,3-8 74 0 0,2-6-528 0 0,5-10 6736 0 0,-9 22-6035 0 0,-1 2-49 0 0,0-1-11 0 0,4-6-1 0 0,-4 6 0 0 0,0 1 0 0 0,0 0 0 0 0,0 0 0 0 0,0 0 0 0 0,0 0 0 0 0,0 0-68 0 0,0 1-289 0 0,-14 20-135 0 0,7-11-22 0 0,-11 23 1 0 0,2-1 1 0 0,9-19 0 0 0,1 1 0 0 0,0 0 0 0 0,1 0 0 0 0,0 0 0 0 0,1 0 0 0 0,-3 20 0 0 0,7-20 0 0 0,2-11 0 0 0,-1-1 0 0 0,-1-2-45 0 0,0 1 0 0 0,0-1 0 0 0,0 0 0 0 0,0 1 0 0 0,0-1 0 0 0,1 0 1 0 0,-1 1-1 0 0,0-1 0 0 0,0 0 0 0 0,0 1 0 0 0,0-1 0 0 0,0 0 0 0 0,1 0 0 0 0,-1 1 0 0 0,0-1 0 0 0,0 0 0 0 0,1 0 0 0 0,-1 1 0 0 0,0-1 0 0 0,0 0 0 0 0,1 0 0 0 0,-1 0 0 0 0,0 0 0 0 0,0 1 1 0 0,1-1-1 0 0,-1 0 0 0 0,0 0 0 0 0,1 0 0 0 0,-1 0 0 0 0,0 0 0 0 0,1 0 0 0 0,-1 0 0 0 0,0 0 0 0 0,1 0 0 0 0,-1 0 0 0 0,0 0 0 0 0,1 0 0 0 0,-1 0 0 0 0,0 0 0 0 0,1 0 0 0 0,-1 0 0 0 0,0 0 1 0 0,1 0-1 0 0,-1-1 0 0 0,0 1 0 0 0,0 0 0 0 0,1 0 0 0 0,-1 0 0 0 0,0 0 0 0 0,0-1 0 0 0,1 1 0 0 0,-1 0 0 0 0,0 0 0 0 0,1-1 0 0 0,9-12-5503 0 0,-10 12 4394 0 0,8-7-5928 0 0</inkml:trace>
</inkml:ink>
</file>

<file path=ppt/ink/ink4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8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79 10135 0 0,'0'0'231'0'0,"0"0"29"0"0,0 0 19 0 0,0 0 105 0 0,0 0 410 0 0,0 0 184 0 0,0 0 40 0 0,4-8 602 0 0,22-14 976 0 0,-21 16-2271 0 0,0 1 0 0 0,1 0 0 0 0,-1 0-1 0 0,1 0 1 0 0,1 1 0 0 0,-1 0 0 0 0,0 0 0 0 0,1 1-1 0 0,9-4 1 0 0,-15 7 46 0 0,-1 0 117 0 0,0 0 21 0 0,0 0-66 0 0,0 0-222 0 0,0 0 166 0 0,0 0 101 0 0,0 0 21 0 0,-9 8-372 0 0,-1-1 1 0 0,0 0-1 0 0,-19 11 0 0 0,5-4-78 0 0,-75 51-59 0 0,71-46 1613 0 0,27-19-2063 0 0,1 0-50 0 0,0 1 58 0 0,0 1 436 0 0,0-1-1 0 0,1 0 0 0 0,-1 1 0 0 0,1-1 0 0 0,-1 0 0 0 0,1 1 0 0 0,0-1 0 0 0,-1 0 0 0 0,1 0 0 0 0,0 0 1 0 0,0 1-1 0 0,0-1 0 0 0,0 0 0 0 0,0 0 0 0 0,0 0 0 0 0,0-1 0 0 0,0 1 0 0 0,1 0 0 0 0,-1 0 0 0 0,0-1 1 0 0,0 1-1 0 0,1 0 0 0 0,1 0 0 0 0,-2-1 7 0 0,8 3 0 0 0,0 0 0 0 0,0-1 0 0 0,1-1 0 0 0,-1 1 0 0 0,1-1 0 0 0,-1-1 0 0 0,18-1 0 0 0,29-5 0 0 0,-34 2 0 0 0,30 0 0 0 0,-46 4-809 0 0,19-1-8688 0 0,-30 5 2859 0 0</inkml:trace>
</inkml:ink>
</file>

<file path=ppt/ink/ink4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8.9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0 13823 0 0,'1'1'315'0'0,"13"-1"-138"0"0,-1 0 0 0 0,0-1 0 0 0,1 0 0 0 0,-1-1 0 0 0,0 0-1 0 0,15-6 1 0 0,6 1 641 0 0,35-9 1867 0 0,51-8 827 0 0,-105 25-2692 0 0,-14-1-1369 0 0,-1 0-379 0 0,0 0-1308 0 0,0 0-4927 0 0</inkml:trace>
</inkml:ink>
</file>

<file path=ppt/ink/ink4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29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227 13823 0 0,'-2'-4'127'0'0,"1"-1"1"0"0,-1 1-1 0 0,1-1 0 0 0,1 0 0 0 0,-1 1 0 0 0,1-1 0 0 0,-1 1 0 0 0,2-1 0 0 0,-1 0 0 0 0,2-8 1 0 0,1-2 174 0 0,1 1 0 0 0,6-16 0 0 0,1-3 1747 0 0,-1 7-108 0 0,-7 19-861 0 0,0 0-1 0 0,-1-1 0 0 0,3-14 0 0 0,-5 22-1046 0 0,0-1 0 0 0,0 1 0 0 0,0 0 0 0 0,0 0-1 0 0,0 0 1 0 0,0-1 0 0 0,0 1 0 0 0,0 0 0 0 0,0 0 0 0 0,0 0 0 0 0,0 0-1 0 0,0-1 1 0 0,0 1 0 0 0,0 0 0 0 0,0 0 0 0 0,0 0 0 0 0,0 0 0 0 0,0-1-1 0 0,-1 1 1 0 0,1 0 0 0 0,0 0 0 0 0,0 0 0 0 0,0 0 0 0 0,0 0 0 0 0,0 0-1 0 0,0-1 1 0 0,-1 1 0 0 0,1 0 0 0 0,0 0 0 0 0,0 0 0 0 0,0 0 0 0 0,0 0-1 0 0,0 0 1 0 0,-1 0 0 0 0,1 0 0 0 0,0 0 0 0 0,0 0 0 0 0,0 0 0 0 0,0 0-1 0 0,-1 0 1 0 0,1 0 0 0 0,0 0 0 0 0,-12 2 709 0 0,-10 11 118 0 0,13-5-846 0 0,1 0-1 0 0,0 1 1 0 0,0 0 0 0 0,1 1 0 0 0,1-1-1 0 0,-1 1 1 0 0,2 1 0 0 0,-1-1 0 0 0,1 1 0 0 0,1 0-1 0 0,-6 21 1 0 0,10-29-14 0 0,-1 0 0 0 0,0-1 0 0 0,1 1 0 0 0,0 0 0 0 0,0 0 0 0 0,0 0 0 0 0,0 0 0 0 0,0 0 0 0 0,1 0 0 0 0,-1 0 0 0 0,1 0 0 0 0,0 0 0 0 0,0 0 0 0 0,0-1 0 0 0,0 1 0 0 0,0 0 0 0 0,1-1 0 0 0,-1 1 0 0 0,1-1 0 0 0,0 1 0 0 0,-1-1 0 0 0,1 0 0 0 0,0 0 0 0 0,1 0 0 0 0,3 4 0 0 0,-1-3 0 0 0,0 0 0 0 0,0-1 0 0 0,1 1 0 0 0,-1-1 0 0 0,1 0 0 0 0,0 0 0 0 0,-1-1 0 0 0,1 0 0 0 0,0 0 0 0 0,0 0 0 0 0,0 0 0 0 0,6-1 0 0 0,14-1 0 0 0,0-1 0 0 0,0-2 0 0 0,-1 0 0 0 0,1-1 0 0 0,-1-2 0 0 0,-1-1 0 0 0,1 0 0 0 0,39-21 0 0 0,-47 18 0 0 0,0-1 0 0 0,0-1 0 0 0,-1 0 0 0 0,24-26 0 0 0,-36 35 0 0 0,-2 2 118 0 0,0 0-1 0 0,0 0 1 0 0,-1 0 0 0 0,1 0-1 0 0,0 0 1 0 0,-1-1 0 0 0,1 1-1 0 0,-1 0 1 0 0,0-1 0 0 0,0 1-1 0 0,0-1 1 0 0,0 0 0 0 0,0 1-1 0 0,-1-1 1 0 0,1-4 0 0 0,-1 7-106 0 0,0 0 1 0 0,0 0-1 0 0,0 0 1 0 0,0-1 0 0 0,0 1-1 0 0,0 0 1 0 0,0 0-1 0 0,0 0 1 0 0,0 0-1 0 0,0 0 1 0 0,-1-1 0 0 0,1 1-1 0 0,0 0 1 0 0,0 0-1 0 0,0 0 1 0 0,0 0 0 0 0,0 0-1 0 0,-1 0 1 0 0,1 0-1 0 0,0-1 1 0 0,0 1-1 0 0,0 0 1 0 0,-1 0 0 0 0,1 0-1 0 0,0 0 1 0 0,0 0-1 0 0,0 0 1 0 0,0 0-1 0 0,-1 0 1 0 0,1 0 0 0 0,0 0-1 0 0,0 0 1 0 0,0 0-1 0 0,-1 0 1 0 0,1 0 0 0 0,0 0-1 0 0,0 0 1 0 0,0 0-1 0 0,0 0 1 0 0,-1 1-1 0 0,1-1 1 0 0,0 0 0 0 0,0 0-1 0 0,0 0 1 0 0,0 0-1 0 0,-1 0 1 0 0,1 0-1 0 0,0 0 1 0 0,0 1 0 0 0,0-1-1 0 0,0 0 1 0 0,-10 6 374 0 0,10-6-332 0 0,-13 9 38 0 0,2 0 0 0 0,-1 0 0 0 0,1 1 0 0 0,1 1 0 0 0,-1 0 0 0 0,2 0 0 0 0,0 1 1 0 0,0 1-1 0 0,1-1 0 0 0,1 1 0 0 0,-10 23 0 0 0,5-8-93 0 0,-13 53 0 0 0,21-65 0 0 0,2 0 0 0 0,-1 1 0 0 0,2-1 0 0 0,1 33 0 0 0,3-19 0 0 0,-2-1 0 0 0,-2 1 0 0 0,-4 39 0 0 0,2-51 0 0 0,-9 33 0 0 0,10-43 0 0 0,-1-1 0 0 0,0 1 0 0 0,-1-1 0 0 0,0 0 0 0 0,0 0 0 0 0,-9 11 0 0 0,-27 38 0 0 0,32-43 0 0 0,0-1 0 0 0,-1 0 0 0 0,0 0 0 0 0,-1-1 0 0 0,-21 19 0 0 0,25-26 0 0 0,0 1 0 0 0,0-1 0 0 0,0 0 0 0 0,-1-1 0 0 0,-12 6 0 0 0,15-8 0 0 0,1 0 0 0 0,0-1 0 0 0,0 1 0 0 0,0-1 0 0 0,-1 1 0 0 0,1-1 0 0 0,0 0 0 0 0,0 0 0 0 0,-1-1 0 0 0,1 1 0 0 0,0-1 0 0 0,0 0 0 0 0,0 0 0 0 0,-1 0 0 0 0,-4-2 0 0 0,2 0 0 0 0,0-1 0 0 0,0 1 0 0 0,1-1 0 0 0,0 0 0 0 0,0 0 0 0 0,0-1 0 0 0,0 1 0 0 0,0-1 0 0 0,1 0 0 0 0,0 0 0 0 0,0-1 0 0 0,0 1 0 0 0,1-1 0 0 0,0 0 0 0 0,0 0 0 0 0,-3-8 0 0 0,4 8 0 0 0,1 0 0 0 0,-1 0 0 0 0,1 0 0 0 0,0 0 0 0 0,1 0 0 0 0,-1 0 0 0 0,1 0 0 0 0,0 0 0 0 0,1 0 0 0 0,-1 0 0 0 0,1 0 0 0 0,1 0 0 0 0,-1 0 0 0 0,1 0 0 0 0,0 0 0 0 0,0 1 0 0 0,0-1 0 0 0,4-5 0 0 0,5-6-656 0 0,0 1 0 0 0,1 1 0 0 0,1-1 0 0 0,0 2 0 0 0,30-25 0 0 0,-21 22-1346 0 0,1 1 0 0 0,0 1 0 0 0,41-19 0 0 0,-35 20-6542 0 0</inkml:trace>
</inkml:ink>
</file>

<file path=ppt/ink/ink4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0:30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4 17503 0 0,'0'0'803'0'0,"0"0"-18"0"0,1 0-501 0 0,2-1-83 0 0,0 0-1 0 0,0 1 1 0 0,0-1 0 0 0,0 1-1 0 0,0 0 1 0 0,0 0-1 0 0,0 0 1 0 0,0 0 0 0 0,-1 1-1 0 0,1-1 1 0 0,0 1-1 0 0,0 0 1 0 0,0-1 0 0 0,0 1-1 0 0,-1 1 1 0 0,1-1-1 0 0,0 0 1 0 0,-1 1 0 0 0,1-1-1 0 0,-1 1 1 0 0,0 0 0 0 0,1 0-1 0 0,-1 0 1 0 0,0 0-1 0 0,3 3 1 0 0,0 2 100 0 0,1 0 0 0 0,-1 1 0 0 0,0-1 0 0 0,-1 1 0 0 0,0 0 0 0 0,0 0 0 0 0,4 12 0 0 0,3 17 77 0 0,-2 1 1 0 0,-1 0-1 0 0,-1 1 0 0 0,-3-1 0 0 0,-1 1 1 0 0,-3 49-1 0 0,-2-42 144 0 0,-12 70 0 0 0,10-98-376 0 0,0 1-1 0 0,-2-1 1 0 0,0 0 0 0 0,-1 0 0 0 0,-1-1-1 0 0,-15 26 1 0 0,18-36-511 0 0,1-1 1 0 0,-1 1-1 0 0,0-1 1 0 0,-1 0-1 0 0,-6 5 1 0 0,7-7-304 0 0,1-1 0 0 0,-1 1 0 0 0,0-1 1 0 0,-1 0-1 0 0,1-1 0 0 0,-1 1 1 0 0,1-1-1 0 0,-1 0 0 0 0,0-1 0 0 0,1 1 1 0 0,-1-1-1 0 0,-6 1 0 0 0,-4-2-8320 0 0</inkml:trace>
</inkml:ink>
</file>

<file path=ppt/ink/ink4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6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 11975 0 0,'0'0'267'0'0,"0"0"42"0"0,0 0 17 0 0,0 0-28 0 0,0 0-58 0 0,0 0 491 0 0,0 0 238 0 0,0 0 45 0 0,0 0-61 0 0,0 0-288 0 0,0 0-121 0 0,0 0-28 0 0,0 0-4 0 0,0 0 0 0 0,11-2 1024 0 0,9-2-744 0 0,-7 1-224 0 0,0 0 0 0 0,-1 1 0 0 0,1 0 0 0 0,0 1 0 0 0,14 1 0 0 0,-1 2-568 0 0,-7 0 0 0 0,0-1 0 0 0,0 0 0 0 0,29-5 0 0 0,-8-4-401 0 0,-39 7-74 0 0,-1 1-33 0 0,0 0-140 0 0,-8 1-4626 0 0,0 1-1548 0 0</inkml:trace>
</inkml:ink>
</file>

<file path=ppt/ink/ink4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6.6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0 0-112 0 0,0 0 463 0 0,2 1 234 0 0,4 2 45 0 0,-5-2-61 0 0,20 0 1371 0 0,30 1-1144 0 0,-49-2-1680 0 0,-1 0 58 0 0,26 5-5389 0 0,-27-5 3785 0 0</inkml:trace>
</inkml:ink>
</file>

<file path=ppt/ink/ink4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8.2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1 444 6447 0 0,'-20'-2'1157'0'0,"20"2"-1040"0"0,-1-1 1 0 0,1 1-1 0 0,-1 0 0 0 0,1-1 1 0 0,-1 1-1 0 0,1 0 1 0 0,-1-1-1 0 0,1 1 0 0 0,-1 0 1 0 0,1-1-1 0 0,0 1 0 0 0,-1-1 1 0 0,1 1-1 0 0,-1-1 0 0 0,1 1 1 0 0,0-1-1 0 0,0 1 0 0 0,-1-1 1 0 0,1 1-1 0 0,0-1 1 0 0,0 1-1 0 0,0-1 0 0 0,0 0 1 0 0,-1 1-1 0 0,1-1 0 0 0,0 1 1 0 0,0-1-1 0 0,0 0 0 0 0,0 0 907 0 0,0-2-679 0 0,0 1-1 0 0,0-1 1 0 0,0 1-1 0 0,0 0 1 0 0,0-1-1 0 0,0 1 1 0 0,1 0-1 0 0,-1-1 0 0 0,1 1 1 0 0,0 0-1 0 0,1-4 1 0 0,-2 6-267 0 0,6-20 1289 0 0,0 1 0 0 0,4-38-1 0 0,-8 19-189 0 0,-1 27-813 0 0,-1-1 1 0 0,1 1 0 0 0,1-1 0 0 0,0 1 0 0 0,0 0 0 0 0,1 0 0 0 0,7-17 0 0 0,-1 7 87 0 0,-7 15-340 0 0,0 0 1 0 0,1 1 0 0 0,0-1 0 0 0,0 1-1 0 0,6-9 1 0 0,-4 8-113 0 0,-4 6 0 0 0,0-1 0 0 0,0 0 0 0 0,0 1 0 0 0,-1-1 0 0 0,1 0 0 0 0,0 0 0 0 0,-1 0 0 0 0,1 0 0 0 0,0 1 0 0 0,-1-1 0 0 0,1 0 0 0 0,-1 0 0 0 0,1 0 0 0 0,-1 0 0 0 0,0 0 0 0 0,1 0 0 0 0,-1-1 0 0 0,0 1 0 0 0,0 0 0 0 0,1 0 0 0 0,-1 0 0 0 0,0 0 0 0 0,0 0 0 0 0,-1 0 0 0 0,1 0 0 0 0,0 0 0 0 0,0 0 0 0 0,-1-2 0 0 0,0 0 0 0 0,0-7 0 0 0,1-6 0 0 0,0 15 80 0 0,0 0 0 0 0,0 0 0 0 0,-1 0 0 0 0,1 0-1 0 0,0 0 1 0 0,0 0 0 0 0,-1 0 0 0 0,1 0 0 0 0,-1 0 0 0 0,1 0-1 0 0,-2-1 1 0 0,-2-11 845 0 0,3 13-776 0 0,1 0-148 0 0,0-1-1 0 0,-1 1 1 0 0,1 0 0 0 0,0 0-1 0 0,-1 0 1 0 0,1 0-1 0 0,0 0 1 0 0,0 0 0 0 0,-1 0-1 0 0,1 0 1 0 0,0 0-1 0 0,-1 1 1 0 0,1-1 0 0 0,0 0-1 0 0,0 0 1 0 0,-1 0-1 0 0,1 0 1 0 0,0 0 0 0 0,-1 0-1 0 0,1 1 1 0 0,0-1-1 0 0,0 0 1 0 0,0 0 0 0 0,-1 0-1 0 0,1 1 1 0 0,0-1-1 0 0,0 0 1 0 0,0 0 0 0 0,-1 0-1 0 0,1 1 1 0 0,0-1-1 0 0,0 1 1 0 0,-8 8-5 0 0,8-8 4 0 0,-2 0 0 0 0,1 1 0 0 0,-1 0 0 0 0,1 0 0 0 0,0 0 0 0 0,0 0 0 0 0,0 0 0 0 0,0 0 0 0 0,0 0 0 0 0,1 0 0 0 0,-1 0 0 0 0,1 0 0 0 0,-1 1 0 0 0,1-1 0 0 0,0 0 0 0 0,0 0 0 0 0,0 0 0 0 0,0 1 0 0 0,0-1 0 0 0,0 0 0 0 0,1 0 0 0 0,-1 0 0 0 0,1 1 0 0 0,1 3 0 0 0,-1 0 0 0 0,0 0 0 0 0,0 0 0 0 0,-1 0 0 0 0,0 0 0 0 0,0 0 0 0 0,0 0 0 0 0,-1 0 0 0 0,0 0 0 0 0,0 0 0 0 0,-1 0 0 0 0,1 0 0 0 0,-5 9 0 0 0,0-1 0 0 0,-1-1 0 0 0,0 0 0 0 0,0 0 0 0 0,-11 12 0 0 0,11-15 0 0 0,-1 0 0 0 0,1 0 0 0 0,1 1 0 0 0,0-1 0 0 0,0 2 0 0 0,1-1 0 0 0,1 0 0 0 0,-5 17 0 0 0,8-23 0 0 0,-1 0 0 0 0,0 0 0 0 0,0 0 0 0 0,0 0 0 0 0,-6 8 0 0 0,5-9 0 0 0,1-1 0 0 0,0 0 0 0 0,0 0 0 0 0,1 1 0 0 0,-1-1 0 0 0,1 1 0 0 0,0 0 0 0 0,-1-1 0 0 0,2 1 0 0 0,-1 0 0 0 0,0-1 0 0 0,1 1 0 0 0,-1 7 0 0 0,2-7 0 0 0,-1-7 0 0 0,-3 35 0 0 0,28-93-9705 0 0,-22 42 7658 0 0</inkml:trace>
</inkml:ink>
</file>

<file path=ppt/ink/ink4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8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13823 0 0,'0'0'630'0'0,"0"0"-13"0"0,0 0-252 0 0,0 0 391 0 0,0 0 216 0 0,0 0 42 0 0,0 0 8 0 0,6-7 2050 0 0,-6 6-2835 0 0,1-3 83 0 0,12-1 347 0 0,0 0-437 0 0,0 2 1 0 0,1 0-1 0 0,-1 0 0 0 0,1 1 0 0 0,-1 1 0 0 0,1 0 1 0 0,0 1-1 0 0,22 2 0 0 0,-26 0-230 0 0,0 2 0 0 0,-1 1 0 0 0,-1 0 0 0 0,-1 1 0 0 0,-1 1 0 0 0,2-5 0 0 0,-5-4-323 0 0,1 1 0 0 0,-1-1-1 0 0,0 1 1 0 0,0-1 0 0 0,1 0-1 0 0,-1 0 1 0 0,-1 0 0 0 0,1-1 0 0 0,0 1-1 0 0,-1-1 1 0 0,1 1 0 0 0,2-5 0 0 0,2-1-1211 0 0</inkml:trace>
</inkml:ink>
</file>

<file path=ppt/ink/ink4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9.2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35 6447 0 0,'0'0'142'0'0,"0"0"22"0"0,0 0 13 0 0,-11-13 1980 0 0,9 8-1490 0 0,0-1-1 0 0,1 1 0 0 0,-1 0 0 0 0,1-1 0 0 0,0 1 0 0 0,1-1 0 0 0,-1 1 1 0 0,1-1-1 0 0,0 1 0 0 0,1-1 0 0 0,-1 1 0 0 0,3-8 0 0 0,-2 10-341 0 0,0 0-1 0 0,-1 0 1 0 0,1 0-1 0 0,0 0 1 0 0,-1 0-1 0 0,0 0 1 0 0,0-4-1 0 0,0 6 188 0 0,-1-11 1024 0 0,0 10 1624 0 0,-13 29-3154 0 0,1 1 0 0 0,-16 52 0 0 0,12-32-8 0 0,-6 12 2 0 0,-17 52 0 0 0,37-102 6 0 0,3-8 4 0 0,-9 18-90 0 0,8-18-257 0 0,1-2-138 0 0,0 0-33 0 0,1-2 77 0 0,0 0 0 0 0,-1 0 0 0 0,1 0 0 0 0,-1-1-1 0 0,1 1 1 0 0,-1 0 0 0 0,0 0 0 0 0,0-4 0 0 0,1 0-1190 0 0,0-5-3222 0 0,1 1-1149 0 0</inkml:trace>
</inkml:ink>
</file>

<file path=ppt/ink/ink4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1:59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261 11975 0 0,'-14'-4'1302'0'0,"11"1"-1153"0"0,2 2 119 0 0,0-1 0 0 0,1 0 1 0 0,-1 1-1 0 0,0-1 0 0 0,1 1 0 0 0,0-1 0 0 0,-1 0 0 0 0,1 1 1 0 0,0-1-1 0 0,0-3 0 0 0,0 1 507 0 0,-1 0-426 0 0,1 0 0 0 0,0 1 0 0 0,1-1 0 0 0,-1 0 0 0 0,1 1-1 0 0,0-1 1 0 0,0 1 0 0 0,0-1 0 0 0,0 1 0 0 0,0-1 0 0 0,1 1 0 0 0,0 0-1 0 0,-1 0 1 0 0,6-6 0 0 0,2-2 487 0 0,0 0 0 0 0,18-15 0 0 0,-8 8-178 0 0,-5 5-400 0 0,1 1 0 0 0,1 0 0 0 0,0 1 0 0 0,0 1 1 0 0,1 0-1 0 0,0 1 0 0 0,32-10 0 0 0,-41 16-258 0 0,0 1 0 0 0,0 1 0 0 0,1 0 0 0 0,-1 0 0 0 0,1 1 0 0 0,-1 0 0 0 0,0 0 0 0 0,1 1 0 0 0,-1 0 0 0 0,1 0 0 0 0,-1 1 0 0 0,13 5 0 0 0,-19-6 0 0 0,0 0 0 0 0,0 0 0 0 0,0 1 0 0 0,0-1 0 0 0,0 0 0 0 0,0 1 0 0 0,-1 0 0 0 0,1-1 0 0 0,0 1 0 0 0,-1 0 0 0 0,0 0 0 0 0,1 0 0 0 0,-1 0 0 0 0,0 0 0 0 0,0 0 0 0 0,0 0 0 0 0,0 0 0 0 0,-1 1 0 0 0,1-1 0 0 0,0 0 0 0 0,-1 0 0 0 0,0 1 0 0 0,1-1 0 0 0,-1 4 0 0 0,0 6 0 0 0,-1 0 0 0 0,0 0 0 0 0,-4 19 0 0 0,3-21 0 0 0,-2 3 30 0 0,0-1 1 0 0,-1 0-1 0 0,0 0 1 0 0,-1 0-1 0 0,0 0 0 0 0,-1-1 1 0 0,0 0-1 0 0,-9 10 0 0 0,-3 6 140 0 0,14-20 36 0 0,-1 0 0 0 0,1-1 0 0 0,-1 0 0 0 0,-1 0 0 0 0,1-1 0 0 0,-1 1 0 0 0,-12 6 0 0 0,-3 1-1176 0 0,-31 12 1 0 0,47-23 543 0 0,1 0 0 0 0,-1 0 0 0 0,1 0 0 0 0,-1 0 1 0 0,1-1-1 0 0,-9 1 0 0 0,6-4-1449 0 0,6-1-4643 0 0,0-2-564 0 0</inkml:trace>
</inkml:ink>
</file>

<file path=ppt/ink/ink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5.4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34 19351 0 0,'0'0'439'0'0,"-4"-6"1365"0"0,7-1-1014 0 0,0-1 0 0 0,0 0-1 0 0,-1 1 1 0 0,2-13 0 0 0,-2 14-1098 0 0,-1 0 1 0 0,-1 0-1 0 0,1 0 0 0 0,-1 0 1 0 0,0 0-1 0 0,0 0 0 0 0,0 1 1 0 0,-2-7-1 0 0,-3-7-715 0 0</inkml:trace>
</inkml:ink>
</file>

<file path=ppt/ink/ink4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0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0 15663 0 0,'0'0'356'0'0,"0"0"50"0"0,0 0 20 0 0,0 0-42 0 0,0 0-112 0 0,0 0 463 0 0,0 0 234 0 0,0 0 45 0 0,0 0-61 0 0,0 0-288 0 0,0 0-121 0 0,-8 2 484 0 0,1 1-802 0 0,0-1-1 0 0,0 1 1 0 0,0 1 0 0 0,1-1-1 0 0,0 1 1 0 0,0 0 0 0 0,0 1-1 0 0,0 0 1 0 0,-6 6 0 0 0,-3 4 187 0 0,-24 34 0 0 0,3 4-134 0 0,3 3 0 0 0,2 0 1 0 0,-41 109-1 0 0,65-146-279 0 0,1 0 0 0 0,0 0 0 0 0,2 1 0 0 0,0 0 0 0 0,1 0 0 0 0,0 25 0 0 0,3-35 0 0 0,1 0 0 0 0,0 0 0 0 0,0 0 0 0 0,1 0 0 0 0,1 0 0 0 0,-1 0 0 0 0,2-1 0 0 0,-1 1 0 0 0,9 14 0 0 0,-7-16 0 0 0,-1-1-64 0 0,-3-6-273 0 0,-1-1-138 0 0,0 0-33 0 0,0 0-140 0 0,0 0-572 0 0,0 0-253 0 0,0 0-51 0 0,0 0-11 0 0</inkml:trace>
</inkml:ink>
</file>

<file path=ppt/ink/ink4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2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77 8287 0 0,'0'0'191'0'0,"0"0"26"0"0,0 0 9 0 0,0 0 42 0 0,0 0 158 0 0,0 0 72 0 0,0 0 12 0 0,0 0 70 0 0,0 0 286 0 0,0 0 124 0 0,0 0 30 0 0,0 0-65 0 0,0 0-290 0 0,0 0-121 0 0,0 0-28 0 0,0 0-72 0 0,4-8-272 0 0,3-6-100 0 0,-6 13 299 0 0,-1 1 117 0 0,0-15 1045 0 0,0-8-172 0 0,0 19-1183 0 0,-1 0 1 0 0,1 1-1 0 0,0-1 0 0 0,1 0 1 0 0,-1 1-1 0 0,0-1 1 0 0,1 0-1 0 0,0 1 0 0 0,0-1 1 0 0,0 1-1 0 0,0-1 1 0 0,4-5-1 0 0,3-2-171 0 0,1-1 1 0 0,0 1-1 0 0,0 1 0 0 0,1 0 0 0 0,1 0 0 0 0,0 1 1 0 0,0 0-1 0 0,1 1 0 0 0,14-8 0 0 0,-17 10 376 0 0,-8 5-307 0 0,1 0 0 0 0,-1 0 0 0 0,1 0 0 0 0,-1 0-1 0 0,1 1 1 0 0,0-1 0 0 0,-1 0 0 0 0,1 1 0 0 0,0-1 0 0 0,0 1 0 0 0,0-1-1 0 0,-1 1 1 0 0,1 0 0 0 0,0 0 0 0 0,0 0 0 0 0,0 0 0 0 0,0 0 0 0 0,-1 0-1 0 0,1 0 1 0 0,2 1 0 0 0,30 4-76 0 0,-33-5 0 0 0,0 0 0 0 0,0 0 0 0 0,0 1 0 0 0,0-1 0 0 0,0 0 0 0 0,0 0 0 0 0,0 1 0 0 0,0-1 0 0 0,0 1 0 0 0,0-1 0 0 0,0 1 0 0 0,1 0 0 0 0,-2 0 0 0 0,1 0 0 0 0,-1 0 0 0 0,0 0 0 0 0,0 0 0 0 0,0 0 0 0 0,0 0 0 0 0,1 1 0 0 0,-1-1 0 0 0,-1 0 0 0 0,1 0 0 0 0,0 0 0 0 0,0 2 0 0 0,0 13 0 0 0,0-14 0 0 0,1-1 0 0 0,0 0 0 0 0,-1 1 0 0 0,1-1 0 0 0,-1 1 0 0 0,0-1 0 0 0,1 1 0 0 0,-1-1 0 0 0,0 1 0 0 0,0-1 0 0 0,0 1 0 0 0,0-1 0 0 0,0 1 0 0 0,0-1 0 0 0,0 1 0 0 0,-1-1 0 0 0,1 0 0 0 0,0 1 0 0 0,-1-1 0 0 0,0 1 0 0 0,1-1 0 0 0,-1 0 0 0 0,0 1 0 0 0,1-1 0 0 0,-1 0 0 0 0,-2 2 0 0 0,1 0 0 0 0,-15 22 0 0 0,15-22 0 0 0,1-2 0 0 0,0 1 0 0 0,0 0 0 0 0,0-1 0 0 0,0 1 0 0 0,0-1 0 0 0,0 0 0 0 0,0 1 0 0 0,-1-1 0 0 0,1 0 0 0 0,-1 0 0 0 0,1 0 0 0 0,-1 0 0 0 0,1 0 0 0 0,-1 0 0 0 0,1 0 0 0 0,-1 0 0 0 0,-2 0 0 0 0,-11 3 0 0 0,10-6 0 0 0,3 0 0 0 0,1 2 0 0 0,1 0 0 0 0,0 0 0 0 0,0 0 0 0 0,0-1 0 0 0,-1 1 0 0 0,1 0 0 0 0,0 0 0 0 0,0 0 0 0 0,0-1 0 0 0,-1 1 0 0 0,1 0 0 0 0,0 0 0 0 0,0 0 0 0 0,0-1 0 0 0,0 1 0 0 0,0 0 0 0 0,0 0 0 0 0,-1-1 0 0 0,1 1 0 0 0,0 0 0 0 0,0 0 0 0 0,0-1 0 0 0,0 1 0 0 0,0 0 0 0 0,0 0 0 0 0,0-1 0 0 0,0 1 0 0 0,0 0 0 0 0,0 0 0 0 0,0-1 0 0 0,0 1 0 0 0,0 0 0 0 0,1 0 0 0 0,-1-1 0 0 0,0 1 0 0 0,0 0 0 0 0,0 0 0 0 0,0 0 0 0 0,0-1 0 0 0,0 1 0 0 0,1 0 0 0 0,-1 0 0 0 0,0 0 0 0 0,0-1 0 0 0,0 1 0 0 0,0 0 0 0 0,1 0 0 0 0,-1 0 0 0 0,0 0 0 0 0,0-1 0 0 0,1 1 0 0 0,7-8 0 0 0,0-1 0 0 0,14-9 0 0 0,-1-1 0 0 0,-11 11 0 0 0,1 1 0 0 0,-1 0 0 0 0,23-10 0 0 0,-20 10 0 0 0,0 0 0 0 0,-9 4 0 0 0,1 0 0 0 0,0 1 0 0 0,0 0 0 0 0,0 0 0 0 0,0 0 0 0 0,0 0 0 0 0,0 1 0 0 0,0 0 0 0 0,0 0 0 0 0,7 0 0 0 0,-10 0 0 0 0,-1 1 0 0 0,0 0 0 0 0,-1-1 0 0 0,1 1 0 0 0,0 0 0 0 0,0 0 0 0 0,-1 0 0 0 0,1 0 0 0 0,0 0 0 0 0,0 0 0 0 0,-1 0 0 0 0,1 1 0 0 0,0-1 0 0 0,0 0 0 0 0,-1 0 0 0 0,1 1 0 0 0,0-1 0 0 0,-1 0 0 0 0,1 1 0 0 0,1 0 0 0 0,7 3 0 0 0,2 4 0 0 0,-10-4 0 0 0,-1-2 0 0 0,2 1 0 0 0,-1 0 0 0 0,0 1 0 0 0,0-1 0 0 0,0 0 0 0 0,0 0 0 0 0,0 1 0 0 0,-1-1 0 0 0,0 0 0 0 0,0 1 0 0 0,0-1 0 0 0,0 0 0 0 0,-1 7 0 0 0,-1 6 0 0 0,3-15 0 0 0,-1 0 0 0 0,0 0 0 0 0,0 0 0 0 0,0 0 0 0 0,0 0 0 0 0,0 0 0 0 0,0 0 0 0 0,0 0 0 0 0,0 0 0 0 0,0 0 0 0 0,-1 0 0 0 0,1 0 0 0 0,0 0 0 0 0,0 0 0 0 0,-1 0 0 0 0,0 1 0 0 0,-1 1 0 0 0,-1 6 0 0 0,3-9 0 0 0,0 0 0 0 0,0 0 0 0 0,0 0 0 0 0,0 0 0 0 0,0 0 0 0 0,0 0 0 0 0,1 0 0 0 0,-1 0 0 0 0,0 0 0 0 0,0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0 0 0 0 0,0 0 0 0 0,0 0 0 0 0,0 0 0 0 0,0 0 0 0 0,0 0 0 0 0,0 0 0 0 0,0 0 0 0 0,0 0 0 0 0,0 1 0 0 0,0-1 0 0 0,0 0 0 0 0,1 0 0 0 0,-1 0 0 0 0,0 0 0 0 0,0 0 0 0 0,0 0 0 0 0,0 0 0 0 0,8-5 0 0 0,9-11 0 0 0,-1-1 0 0 0,0 0 0 0 0,2 1 0 0 0,-1 1 0 0 0,2 1 0 0 0,20-12 0 0 0,-9 5 0 0 0,-28 19 0 0 0,12-4 0 0 0,-4 5 0 0 0,-10 2 0 0 0,1 0 0 0 0,0-1 0 0 0,-1 1 0 0 0,1 0 0 0 0,-1 0 0 0 0,1-1 0 0 0,0 1 0 0 0,-1 0 0 0 0,0 0 0 0 0,1 0 0 0 0,-1 0 0 0 0,1-1 0 0 0,-1 1 0 0 0,0 0 0 0 0,0 0 0 0 0,0 0 0 0 0,0 0 0 0 0,1 0 0 0 0,-1 0 0 0 0,0 0 0 0 0,0 0 0 0 0,-1 0 0 0 0,1 0 0 0 0,0 0 0 0 0,0 0 0 0 0,-1 1 0 0 0,-7 27 0 0 0,7-27 0 0 0,-11 31 0 0 0,6-18 0 0 0,0 0 0 0 0,1 0 0 0 0,1 0 0 0 0,-4 22 0 0 0,8-37 0 0 0,0 0 0 0 0,0 0 0 0 0,0 1 0 0 0,0-1 0 0 0,0 0 0 0 0,0 1 0 0 0,0-1 0 0 0,0 0 0 0 0,0 0 0 0 0,0 1 0 0 0,0-1 0 0 0,0 0 0 0 0,0 1 0 0 0,0-1 0 0 0,0 0 0 0 0,0 0 0 0 0,0 1 0 0 0,0-1 0 0 0,0 0 0 0 0,1 0 0 0 0,-1 1 0 0 0,0-1 0 0 0,0 0 0 0 0,0 0 0 0 0,0 1 0 0 0,1-1 0 0 0,-1 0 0 0 0,0 0 0 0 0,0 0 0 0 0,0 1 0 0 0,1-1 0 0 0,-1 0 0 0 0,0 0 0 0 0,0 0 0 0 0,1 0 0 0 0,-1 0 0 0 0,0 0 0 0 0,0 1 0 0 0,1-1 0 0 0,-1 0 0 0 0,0 0 0 0 0,1 0 0 0 0,-1 0 0 0 0,0 0 0 0 0,0 0 0 0 0,1 0 0 0 0,-1 0 0 0 0,0 0 0 0 0,1 0 0 0 0,-1 0 0 0 0,0 0 0 0 0,0 0 0 0 0,1-1 0 0 0,4 1 0 0 0,0 0 0 0 0,-1 0 0 0 0,1-1 0 0 0,0 1 0 0 0,0-1 0 0 0,-1-1 0 0 0,1 1 0 0 0,-1-1 0 0 0,1 1 0 0 0,-1-1 0 0 0,8-4 0 0 0,4-5 0 0 0,24-17 0 0 0,-31 21 0 0 0,32-28 0 0 0,-25 21 0 0 0,31-21 0 0 0,-35 28 0 0 0,-3 6 0 0 0,-7 4 0 0 0,-4 7 0 0 0,1-9 0 0 0,-1 14 0 0 0,-1 0 0 0 0,0-1 0 0 0,-8 20 0 0 0,11-34 0 0 0,-17 39 0 0 0,13-30 0 0 0,4-9 0 0 0,-1 0 0 0 0,1 1 0 0 0,0-1 0 0 0,0 0 0 0 0,0 0 0 0 0,0 1 0 0 0,0-1 0 0 0,0 0 0 0 0,0 0 0 0 0,0 1 0 0 0,0-1 0 0 0,0 0 0 0 0,0 0 0 0 0,0 1 0 0 0,0-1 0 0 0,0 0 0 0 0,0 0 0 0 0,0 1 0 0 0,0-1 0 0 0,1 0 0 0 0,-1 0 0 0 0,0 1 0 0 0,0-1 0 0 0,0 0 0 0 0,0 0 0 0 0,0 1 0 0 0,1-1 0 0 0,2 0 0 0 0,-1 0 0 0 0,1 0 0 0 0,-1 0 0 0 0,1 0 0 0 0,-1-1 0 0 0,4 0 0 0 0,-1 0 0 0 0,6-3 0 0 0,11-16 740 0 0,-6 5-40 0 0,6-2-497 0 0,1 2-1 0 0,40-21 1 0 0,-62 36-203 0 0,21-9 0 0 0,-22 9 0 0 0,0 0 0 0 0,1-1 0 0 0,-1 1 0 0 0,0 0 0 0 0,1 0 0 0 0,-1 0 0 0 0,0 0 0 0 0,0 0 0 0 0,1 0 0 0 0,-1 0 0 0 0,0-1 0 0 0,1 1 0 0 0,-1 0 0 0 0,0 0 0 0 0,1 0 0 0 0,-1 0 0 0 0,0 0 0 0 0,1 1 0 0 0,-1-1 0 0 0,0 0 0 0 0,0 0 0 0 0,1 0 0 0 0,-1 0 0 0 0,0 0 0 0 0,1 0 0 0 0,-1 0 0 0 0,0 1 0 0 0,0-1 0 0 0,1 0 0 0 0,-1 0 0 0 0,0 0 0 0 0,0 1 0 0 0,1-1 0 0 0,-1 0 0 0 0,0 0 0 0 0,0 1 0 0 0,0-1 0 0 0,1 0 0 0 0,-1 0 0 0 0,0 1 0 0 0,0-1 0 0 0,0 0 0 0 0,0 1 0 0 0,0-1 0 0 0,0 0 0 0 0,0 0 0 0 0,0 1 0 0 0,0-1 0 0 0,0 14 0 0 0,0-14 0 0 0,0 2 0 0 0,-1 0 0 0 0,1 0 0 0 0,-1 0 0 0 0,1 0 0 0 0,-1 0 0 0 0,0 0 0 0 0,0 0 0 0 0,0 0 0 0 0,-2 2 0 0 0,1-1 0 0 0,1 0 0 0 0,-1 1 0 0 0,0-1 0 0 0,1 0 0 0 0,0 1 0 0 0,0-1 0 0 0,0 0 0 0 0,0 1 0 0 0,0 3 0 0 0,1-6 0 0 0,-1-1 0 0 0,1 1 0 0 0,0 0 0 0 0,0-1 0 0 0,0 1 0 0 0,0-1 0 0 0,0 1 0 0 0,0-1 0 0 0,0 1 0 0 0,0-1 0 0 0,0 1 0 0 0,0-1 0 0 0,0 1 0 0 0,1-1 0 0 0,-1 1 0 0 0,0 0 0 0 0,0-1 0 0 0,0 1 0 0 0,1-1 0 0 0,-1 0 0 0 0,0 1 0 0 0,1-1 0 0 0,-1 1 0 0 0,7 0 0 0 0,-6-1 0 0 0,5 1 0 0 0,0-1 0 0 0,0 1 0 0 0,0-2 0 0 0,0 1 0 0 0,0 0 0 0 0,0-1 0 0 0,-1 0 0 0 0,1-1 0 0 0,0 1 0 0 0,0-1 0 0 0,9-5 0 0 0,5-3 0 0 0,34-22 0 0 0,-35 19 0 0 0,0-1 0 0 0,10-5 0 0 0,-29 19 0 0 0,1 0 0 0 0,-1-1 0 0 0,0 1 0 0 0,1 0 0 0 0,-1 0 0 0 0,1-1 0 0 0,-1 1 0 0 0,0 0 0 0 0,1 0 0 0 0,-1 0 0 0 0,1 0 0 0 0,-1 0 0 0 0,0 0 0 0 0,1 0 0 0 0,-1 0 0 0 0,1 0 0 0 0,-1 0 0 0 0,0 0 0 0 0,1 0 0 0 0,-1 0 0 0 0,1 0 0 0 0,-1 0 0 0 0,0 0 0 0 0,1 0 0 0 0,-1 0 0 0 0,1 0 0 0 0,-1 1 0 0 0,1-1 0 0 0,0 4 0 0 0,0 0 2 0 0,0 0 0 0 0,0-1-1 0 0,0 1 1 0 0,-1 0 0 0 0,1 0 0 0 0,-1 0 0 0 0,0 0-1 0 0,-1 7 1 0 0,-7 32-82 0 0,8-36-2012 0 0,5-10-4069 0 0,1-6 596 0 0,-3 5 7055 0 0,3-13-3026 0 0</inkml:trace>
</inkml:ink>
</file>

<file path=ppt/ink/ink4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2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76 21191 0 0,'0'0'480'0'0,"1"-2"67"0"0,1-1-487 0 0,1-4 718 0 0,-11-10-175 0 0,-13-7 2961 0 0,5 11-4417 0 0,15 11-5506 0 0,1-5-2229 0 0</inkml:trace>
</inkml:ink>
</file>

<file path=ppt/ink/ink4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5.0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51 11975 0 0,'0'0'267'0'0,"0"0"42"0"0,6-14 417 0 0,9-7-577 0 0,-14 20 571 0 0,3-14 7013 0 0,-8 16-7631 0 0,0-1-1 0 0,1 1 1 0 0,-1 0-1 0 0,0 0 1 0 0,1 1-1 0 0,-1-1 1 0 0,1 1-1 0 0,0 0 1 0 0,-1-1-1 0 0,1 1 0 0 0,0 1 1 0 0,0-1-1 0 0,0 0 1 0 0,1 1-1 0 0,-1 0 1 0 0,0-1-1 0 0,1 1 1 0 0,-3 4-1 0 0,-6 8 485 0 0,1 1 0 0 0,-11 21-1 0 0,20-35-582 0 0,-35 68-3 0 0,-50 143 0 0 0,77-185 0 0 0,2 0 0 0 0,1 1 0 0 0,1 0 0 0 0,-1 30 0 0 0,4-42 0 0 0,1-14 0 0 0,0-1 0 0 0,1 1 0 0 0,-1 0 0 0 0,1-1 0 0 0,0 1 0 0 0,0 0 0 0 0,0-1 0 0 0,0 1 0 0 0,0 0 0 0 0,1-1 0 0 0,-1 1 0 0 0,1 0 0 0 0,0-1 0 0 0,-1 1 0 0 0,1-1 0 0 0,0 1 0 0 0,1-1 0 0 0,-1 1 0 0 0,0-1 0 0 0,4 4 0 0 0,5 5 0 0 0,-5-11 0 0 0,-3 0 0 0 0,7 2 0 0 0,-1-1 0 0 0,5-5 0 0 0,-12 4-94 0 0,0-1 1 0 0,-1 1-1 0 0,1 0 0 0 0,0-1 1 0 0,-1 1-1 0 0,1 0 0 0 0,0-1 1 0 0,-1 1-1 0 0,1-1 0 0 0,-1 1 1 0 0,1-1-1 0 0,0 1 0 0 0,-1-1 1 0 0,1 0-1 0 0,-1 1 0 0 0,0-1 0 0 0,1 0 1 0 0,-1 1-1 0 0,0-1 0 0 0,1 0 1 0 0,-1 1-1 0 0,0-1 0 0 0,0 0 1 0 0,1-1-1 0 0,2-21-3422 0 0,-3 19 3125 0 0,0-7-1144 0 0</inkml:trace>
</inkml:ink>
</file>

<file path=ppt/ink/ink4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5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1 13823 0 0,'0'0'630'0'0,"0"0"-13"0"0,0-1-393 0 0,3-5-63 0 0,1 1-1 0 0,-1 0 1 0 0,1 0 0 0 0,0 1-1 0 0,5-5 1 0 0,-8 7 348 0 0,17-12 4567 0 0,-17 14-5015 0 0,0 0 0 0 0,0 0-1 0 0,0 0 1 0 0,0 0 0 0 0,0 0 0 0 0,0 0-1 0 0,0 1 1 0 0,-1-1 0 0 0,1 0 0 0 0,0 0-1 0 0,0 1 1 0 0,0-1 0 0 0,0 0 0 0 0,0 1 0 0 0,0-1-1 0 0,-1 1 1 0 0,1-1 0 0 0,0 1 0 0 0,0 0-1 0 0,-1-1 1 0 0,1 1 0 0 0,0 0 0 0 0,-1-1-1 0 0,1 1 1 0 0,-1 0 0 0 0,1 0 0 0 0,-1-1-1 0 0,1 1 1 0 0,-1 0 0 0 0,1 0 0 0 0,-1 0-1 0 0,0 1 1 0 0,2 2 226 0 0,0 1-1 0 0,-1-1 1 0 0,1 0-1 0 0,-1 1 1 0 0,0 7-1 0 0,8 55 1094 0 0,-4-27-728 0 0,-2-19-642 0 0,8 54 0 0 0,-9-67-11 0 0,0 1 1 0 0,1 0-1 0 0,0-1 1 0 0,1 0-1 0 0,0 0 1 0 0,6 11-1 0 0,0-7 1 0 0,-3-10 0 0 0,-4-2 0 0 0,7 4-105 0 0,27 8-993 0 0,-35-11 1045 0 0,0-1 1 0 0,1 1-1 0 0,-1-1 1 0 0,0 0-1 0 0,1 0 0 0 0,-1 0 1 0 0,0 0-1 0 0,0 0 1 0 0,1-1-1 0 0,-1 1 0 0 0,0-1 1 0 0,0 1-1 0 0,1-1 1 0 0,1-1-1 0 0,2-2-155 0 0,-5 3-132 0 0,0 0-1 0 0,1-1 1 0 0,-1 1 0 0 0,0-1-1 0 0,0 1 1 0 0,0-1 0 0 0,-1 0 0 0 0,1 1-1 0 0,1-3 1 0 0,0-2-1034 0 0,5-6-3947 0 0,-1-1-1317 0 0</inkml:trace>
</inkml:ink>
</file>

<file path=ppt/ink/ink4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5.7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9 0 13823 0 0,'0'0'630'0'0,"0"0"-13"0"0,0 0-252 0 0,0 0 391 0 0,0 0 216 0 0,0 0 42 0 0,0 0 8 0 0,0 0 2 0 0,-2 1 0 0 0,-4 3-474 0 0,0-1 0 0 0,-1 2 0 0 0,2-1 0 0 0,-1 1 0 0 0,-6 6 0 0 0,-17 14 298 0 0,-89 50 6 0 0,-58 45 512 0 0,115-63-3675 0 0,46-42 1789 0 0,4-5-659 0 0,6-9-6566 0 0,5-1 5698 0 0</inkml:trace>
</inkml:ink>
</file>

<file path=ppt/ink/ink4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6.1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21 13823 0 0,'0'0'315'0'0,"-6"4"207"0"0,6-4 5041 0 0,23-34-1921 0 0,-15 21-2858 0 0,0 1-1 0 0,1 0 1 0 0,15-16-1 0 0,-2 4-95 0 0,-21 22-317 0 0,-1 2 117 0 0,0 0 21 0 0,0 0-66 0 0,-1 11-419 0 0,-1-1-1 0 0,0 1 1 0 0,0-1 0 0 0,-1 0 0 0 0,0 0 0 0 0,-8 15 0 0 0,-5 20-26 0 0,3-9-466 0 0,8-24 196 0 0,1-1 1 0 0,1 1-1 0 0,0 0 0 0 0,-3 19 0 0 0,27-43-1180 0 0,-1-7-1604 0 0,-8 5-3405 0 0,-12 14 6397 0 0,10-13-7204 0 0</inkml:trace>
</inkml:ink>
</file>

<file path=ppt/ink/ink4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6.4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 4 13823 0 0,'0'0'315'0'0,"0"0"45"0"0,0 0 21 0 0,0 0-49 0 0,11 11-69 0 0,-4-3 1669 0 0,0-1 0 0 0,9 8 0 0 0,-10-10-1107 0 0,0 0 0 0 0,-1 0 0 0 0,0 1 0 0 0,9 12 0 0 0,-13-16-816 0 0,0 1 0 0 0,0 0 0 0 0,0-1 0 0 0,0 1 0 0 0,0 0 0 0 0,-1 0 0 0 0,1 0 1 0 0,-1 0-1 0 0,0-1 0 0 0,0 1 0 0 0,0 0 0 0 0,0 0 0 0 0,-1 0 0 0 0,1 0 0 0 0,-1 0 0 0 0,0-1 0 0 0,-1 4 0 0 0,1-1-8 0 0,-1 1 0 0 0,-1-1 0 0 0,1 0 1 0 0,-1 0-1 0 0,0 0 0 0 0,0 0 0 0 0,-5 6 0 0 0,1-4-163 0 0,-1 0 0 0 0,0-1 0 0 0,0 0 0 0 0,0 0 0 0 0,0-1 0 0 0,-1 0 0 0 0,0 0 0 0 0,0-1 0 0 0,-1 0 0 0 0,-15 4-1 0 0,24-8-2212 0 0,1 0-5475 0 0</inkml:trace>
  <inkml:trace contextRef="#ctx0" brushRef="#br0" timeOffset="1">551 18 17503 0 0,'0'0'803'0'0,"0"0"-18"0"0,0 0-426 0 0,0 0 54 0 0,0 0 78 0 0,0 0 18 0 0,0 0-66 0 0,0 0-358 0 0,0 0-406 0 0,0 0-154 0 0,0 0-33 0 0,8 0-1360 0 0,-6-1 1609 0 0,0 1 0 0 0,0 0 0 0 0,0-1 0 0 0,0 1 1 0 0,0-1-1 0 0,-1 0 0 0 0,1 0 0 0 0,2-1 0 0 0,4-2-408 0 0,11-3-868 0 0</inkml:trace>
  <inkml:trace contextRef="#ctx0" brushRef="#br0" timeOffset="2">750 48 15663 0 0,'0'0'344'0'0,"0"0"72"0"0,0 0 8 0 0,0 0 24 0 0,0 0-360 0 0,0 0-88 0 0,0 0 0 0 0,0 0 0 0 0,0 0 424 0 0,0 0 72 0 0,0 0 16 0 0,0 0 0 0 0,0 0-824 0 0,7-6-160 0 0,-4-4-32 0 0,1-1-8 0 0</inkml:trace>
</inkml:ink>
</file>

<file path=ppt/ink/ink4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6.8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 19351 0 0,'0'0'439'0'0,"0"0"62"0"0,0 0 33 0 0,0 0-65 0 0,0 0-169 0 0,0 0 442 0 0,0 0 229 0 0,0 0 42 0 0,0 0-127 0 0,0 1-582 0 0,-4 15-269 0 0,0 0-1 0 0,-1 0 1 0 0,-1 0 0 0 0,0-1 0 0 0,-1 0 0 0 0,-1 0 0 0 0,-13 19-1 0 0,-3-3-463 0 0,21-29-435 0 0,1 1-1 0 0,0-1 0 0 0,-1 0 1 0 0,0 0-1 0 0,-4 3 0 0 0,1-2-6643 0 0</inkml:trace>
</inkml:ink>
</file>

<file path=ppt/ink/ink4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7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0 19351 0 0,'-18'6'886'0'0,"15"-5"-413"0"0,3-1-81 0 0,1 1-383 0 0,-1-1 1 0 0,1 0 0 0 0,-1 0-1 0 0,1 1 1 0 0,-1-1 0 0 0,0 0-1 0 0,1 1 1 0 0,-1-1 0 0 0,1 0-1 0 0,-1 1 1 0 0,0-1 0 0 0,1 1-1 0 0,-1-1 1 0 0,0 0 0 0 0,1 1-1 0 0,-1-1 1 0 0,0 1 0 0 0,0-1-1 0 0,0 1 1 0 0,1-1 0 0 0,-1 1-1 0 0,0-1 1 0 0,0 1 0 0 0,0-1-1 0 0,0 1 1 0 0,0 0 0 0 0,0-1-1 0 0,0 1 1 0 0,0-1-1 0 0,0 1 1 0 0,0-1 0 0 0,0 1-1 0 0,-1 1 18 0 0,2 0 23 0 0,-1 0 1 0 0,1 0-1 0 0,0 0 0 0 0,0 0 0 0 0,0 0 1 0 0,0 0-1 0 0,0 0 0 0 0,2 3 0 0 0,-2-3 95 0 0,1 1-1 0 0,-1-1 1 0 0,0 0 0 0 0,0 0-1 0 0,0 1 1 0 0,2 4-1 0 0,-2-4-6 0 0,1 0 0 0 0,-1 1 0 0 0,1-1-1 0 0,0 0 1 0 0,0 0 0 0 0,0 0 0 0 0,1 0 0 0 0,-1 0 0 0 0,5 4-1 0 0,9 12 533 0 0,-14-16-560 0 0,16 24 1080 0 0,21 25 1 0 0,50 66-1026 0 0,-87-115-165 0 0,-1-1 0 0 0,1 1 0 0 0,0 0 0 0 0,0-1 0 0 0,0 0 0 0 0,1 0 0 0 0,-1 1 0 0 0,5 2 0 0 0,2 2 0 0 0,-8-6-231 0 0,-1-1 0 0 0,1 1 0 0 0,-1-1 0 0 0,1 1 0 0 0,0 0 0 0 0,0-1 0 0 0,-1 1-1 0 0,1-1 1 0 0,0 0 0 0 0,0 1 0 0 0,0-1 0 0 0,-1 0 0 0 0,1 1 0 0 0,0-1 0 0 0,0 0 0 0 0,1 0 0 0 0,-2 0 22 0 0,1 0 1 0 0,-1 0 0 0 0,0 0-1 0 0,1-1 1 0 0,-1 1-1 0 0,1 0 1 0 0,-1-1 0 0 0,0 1-1 0 0,0 0 1 0 0,1-1-1 0 0,-1 1 1 0 0,0 0 0 0 0,1-1-1 0 0,-1 1 1 0 0,0 0-1 0 0,0-1 1 0 0,0 1 0 0 0,1-1-1 0 0,-1 1 1 0 0,0-1-1 0 0,0 1 1 0 0,0 0-1 0 0,0-1 1 0 0,0 1 0 0 0,0-1-1 0 0,0 1 1 0 0,0-1-1 0 0,0 1 1 0 0,0-1 0 0 0,0 1-1 0 0,0 0 1 0 0,0-1-1 0 0,0 1 1 0 0,-1-1 0 0 0,0-9-6874 0 0</inkml:trace>
  <inkml:trace contextRef="#ctx0" brushRef="#br0" timeOffset="1">385 46 19351 0 0,'0'0'439'0'0,"0"0"62"0"0,0 0 33 0 0,0 0-65 0 0,-5 6-292 0 0,-45 54 2812 0 0,-102 94 1 0 0,101-113-2781 0 0,39-33-680 0 0,0 1 0 0 0,1 0 0 0 0,0 1 1 0 0,0 0-1 0 0,1 1 0 0 0,-15 20 0 0 0,21-20-538 0 0,3-5-675 0 0,5-2-4669 0 0,5-1-285 0 0</inkml:trace>
</inkml:ink>
</file>

<file path=ppt/ink/ink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6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8 0 15663 0 0,'0'0'356'0'0,"0"0"50"0"0,0 0 20 0 0,0 0-42 0 0,0 0-180 0 0,0 0 176 0 0,0 0 107 0 0,0 0 22 0 0,0 0 3 0 0,0 0 0 0 0,0 0 0 0 0,-13 9 1024 0 0,8-3-1355 0 0,-1 1 0 0 0,1 0 1 0 0,1 0-1 0 0,-1 0 0 0 0,1 0 0 0 0,0 1 0 0 0,1 0 0 0 0,-4 11 0 0 0,-2 4-179 0 0,-45 105-2 0 0,-44 101 0 0 0,-15-8 0 0 0,103-205-692 0 0,-7 20 0 0 0,16-35 250 0 0,10-9 276 0 0,4-5 246 0 0,-1-1-1 0 0,0 0 1 0 0,-1-1 0 0 0,-1 0-1 0 0,-1-1 1 0 0,0 0 0 0 0,-1 0-1 0 0,0-1 1 0 0,-2 0 0 0 0,10-35-1 0 0,-10 29 107 0 0,-2 1 0 0 0,0 0 0 0 0,-1-1 0 0 0,-1 0 0 0 0,-1-25 0 0 0,-1 47-173 0 0,0 0 1 0 0,0 0-1 0 0,0 0 0 0 0,0 0 1 0 0,0 0-1 0 0,0 0 0 0 0,0 0 1 0 0,-1 0-1 0 0,1 0 0 0 0,0 0 1 0 0,-1 0-1 0 0,1 0 0 0 0,-1 0 1 0 0,1 1-1 0 0,-1-1 0 0 0,1 0 1 0 0,-1 0-1 0 0,0 0 0 0 0,1 0 1 0 0,-1 1-1 0 0,0-1 0 0 0,0 0 1 0 0,-1 0-1 0 0,1 0 26 0 0,0 1 0 0 0,0 0 0 0 0,0 0 1 0 0,0 0-1 0 0,0 0 0 0 0,0 0 0 0 0,-1 0 0 0 0,1 0 0 0 0,0 0 0 0 0,0 1 0 0 0,0-1 0 0 0,0 0 1 0 0,0 1-1 0 0,0-1 0 0 0,0 0 0 0 0,0 1 0 0 0,-2 0 0 0 0,-2 3 132 0 0,-1 0-1 0 0,1 0 1 0 0,0 0 0 0 0,0 1-1 0 0,-8 9 1 0 0,10-12-171 0 0,-5 11 0 0 0,5-4 0 0 0,3 0 0 0 0,7-1 0 0 0,-5-6 0 0 0,1-1 0 0 0,-1 1 0 0 0,1-1 0 0 0,0 0 0 0 0,0 0 0 0 0,0 0 0 0 0,0 0 0 0 0,0-1 0 0 0,0 1 0 0 0,0-1 0 0 0,0 0 0 0 0,0 1 0 0 0,0-1 0 0 0,0-1 0 0 0,0 1 0 0 0,3-1 0 0 0,7-1 0 0 0,0-1 0 0 0,17-5 0 0 0,92-43 0 0 0,-47 17 0 0 0,-42 19 480 0 0,-2-2 0 0 0,58-40 0 0 0,-82 52-404 0 0,0 0 0 0 0,-1-1 0 0 0,0 0 0 0 0,0-1 0 0 0,0 1 0 0 0,-1-1 0 0 0,7-11 0 0 0,-10 14-76 0 0,-4 4 0 0 0,-14 15 0 0 0,10-5 0 0 0,6-5 0 0 0,1-4 0 0 0,2 7 0 0 0,-2-6 0 0 0,1 0 0 0 0,0 0 0 0 0,-1 0 0 0 0,1 0 0 0 0,0 0 0 0 0,0-1 0 0 0,0 1 0 0 0,1-1 0 0 0,-1 1 0 0 0,0-1 0 0 0,1 0 0 0 0,-1 0 0 0 0,1 0 0 0 0,-1 0 0 0 0,4 1 0 0 0,6 0 0 0 0,0 0 0 0 0,13 1 0 0 0,-9-2 0 0 0,39 3 0 0 0,-55-4 0 0 0,1 0 0 0 0,-1 0 0 0 0,1 0 0 0 0,-1 0 0 0 0,1 0 0 0 0,-1 0 0 0 0,1 0 0 0 0,0 0 0 0 0,-1 0 0 0 0,1 1 0 0 0,-1-1 0 0 0,1 0 0 0 0,-1 0 0 0 0,1 1 0 0 0,-1-1 0 0 0,0 0 0 0 0,1 1 0 0 0,-1-1 0 0 0,1 0 0 0 0,-1 1 0 0 0,0-1 0 0 0,1 1 0 0 0,-1-1 0 0 0,0 0 0 0 0,1 1 0 0 0,-1-1 0 0 0,0 1 0 0 0,0-1 0 0 0,1 1 0 0 0,-1-1 0 0 0,0 1 0 0 0,0-1 0 0 0,0 1 0 0 0,0 0 0 0 0,0-1 0 0 0,0 1 0 0 0,0-1 0 0 0,0 1 0 0 0,0-1 0 0 0,0 1 0 0 0,0-1 0 0 0,0 1 0 0 0,0-1 0 0 0,0 1 0 0 0,0 0 0 0 0,-1 0 0 0 0,1 0 0 0 0,-4 14 0 0 0,0-1 0 0 0,-1 0 0 0 0,0 0 0 0 0,-1 0 0 0 0,-13 22 0 0 0,-4 9 0 0 0,21-36 0 0 0,7-2 0 0 0,-3-6 0 0 0,0 0 0 0 0,0 0 0 0 0,0-1 0 0 0,0 1 0 0 0,0 0 0 0 0,0-1 0 0 0,0 1 0 0 0,0-1 0 0 0,0 0 0 0 0,1 0 0 0 0,-1 1 0 0 0,0-1 0 0 0,0-1 0 0 0,0 1 0 0 0,0 0 0 0 0,0 0 0 0 0,0-1 0 0 0,0 0 0 0 0,0 1 0 0 0,0-1 0 0 0,3-1 0 0 0,4-3 0 0 0,-1 0 0 0 0,0 0 0 0 0,12-10 0 0 0,-8 6 0 0 0,-6 3-70 0 0,0 1 1 0 0,0-2-1 0 0,-1 1 1 0 0,1-1-1 0 0,-1 1 0 0 0,5-12 1 0 0,9-11-571 0 0,-2 6-2074 0 0,-7 7-2605 0 0,-8 14 3986 0 0,8-13-6070 0 0</inkml:trace>
</inkml:ink>
</file>

<file path=ppt/ink/ink4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7.5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01 17503 0 0,'0'0'803'0'0,"0"0"-18"0"0,-14-13 1383 0 0,13 11-1995 0 0,-1 1 1 0 0,1-1-1 0 0,0 0 0 0 0,1 0 0 0 0,-1 0 1 0 0,0 0-1 0 0,0 0 0 0 0,1 0 1 0 0,-1 0-1 0 0,1 0 0 0 0,0 0 0 0 0,-1 0 1 0 0,1 0-1 0 0,0 0 0 0 0,1-4 0 0 0,0-2 908 0 0,0-1 0 0 0,5-13 1 0 0,-2 10-766 0 0,-2 7-247 0 0,0 0 0 0 0,0 0 0 0 0,0 0 0 0 0,1 1 0 0 0,0-1 0 0 0,0 1 1 0 0,0 0-1 0 0,1 0 0 0 0,-1 0 0 0 0,1 0 0 0 0,0 1 0 0 0,0 0 0 0 0,0-1 0 0 0,6-2 0 0 0,-2 0 79 0 0,2 1 0 0 0,-1 1 0 0 0,0-1 0 0 0,1 1 0 0 0,0 1 0 0 0,13-4 0 0 0,-21 7-148 0 0,-1-1 0 0 0,-1 1 0 0 0,1 0 0 0 0,0 0 0 0 0,0-1 0 0 0,0 1 0 0 0,0 0 0 0 0,0 0 0 0 0,-1 0 0 0 0,1 0 0 0 0,0 0 0 0 0,0 0 0 0 0,0 0 0 0 0,0 0 0 0 0,0 0 0 0 0,-1 0 0 0 0,1 1 0 0 0,0-1 0 0 0,0 0 0 0 0,0 1 0 0 0,0-1 0 0 0,-1 0 0 0 0,1 1 0 0 0,0-1 0 0 0,0 1 0 0 0,-1-1 0 0 0,1 1 0 0 0,-1 0 0 0 0,1-1 0 0 0,0 1 0 0 0,-1 0 0 0 0,1-1 0 0 0,-1 1 0 0 0,1 0 0 0 0,-1-1 0 0 0,1 1 0 0 0,-1 0 0 0 0,1 1 0 0 0,0 2 0 0 0,1 0 0 0 0,-1 0 0 0 0,0 0 0 0 0,0 0 0 0 0,0 1 0 0 0,-1-1 0 0 0,1 0 0 0 0,-1 0 0 0 0,0 1 0 0 0,-1-1 0 0 0,1 0 0 0 0,0 1 0 0 0,-3 5 0 0 0,-1 4 0 0 0,-1 0 0 0 0,-11 22 0 0 0,4-8 0 0 0,7-9 0 0 0,5-19 0 0 0,-1 0 0 0 0,1 1 0 0 0,0-1 0 0 0,0 0 0 0 0,0 0 0 0 0,0 1 0 0 0,0-1 0 0 0,0 0 0 0 0,0 1 0 0 0,0-1 0 0 0,0 0 0 0 0,0 1 0 0 0,0-1 0 0 0,0 0 0 0 0,0 0 0 0 0,0 1 0 0 0,0-1 0 0 0,1 0 0 0 0,-1 1 0 0 0,0-1 0 0 0,0 0 0 0 0,0 0 0 0 0,0 1 0 0 0,0-1 0 0 0,1 0 0 0 0,-1 0 0 0 0,0 1 0 0 0,0-1 0 0 0,1 0 0 0 0,-1 0 0 0 0,0 0 0 0 0,0 1 0 0 0,1-1 0 0 0,-1 0 0 0 0,0 0 0 0 0,0 0 0 0 0,1 0 0 0 0,-1 0 0 0 0,0 0 0 0 0,1 0 0 0 0,-1 0 0 0 0,0 1 0 0 0,1-1 0 0 0,10-2 0 0 0,-10 2 0 0 0,13-4 0 0 0,1-1 0 0 0,-1 0 0 0 0,0-1 0 0 0,-1-1 0 0 0,1 0 0 0 0,23-18 0 0 0,5-1 0 0 0,58-31 0 0 0,-90 51 0 0 0,-1 3 0 0 0,-9 4 0 0 0,0-1 0 0 0,0 0 0 0 0,1 0 0 0 0,-1 1 0 0 0,0-1 0 0 0,0 0 0 0 0,1 0 0 0 0,-1 1 0 0 0,0-1 0 0 0,0 0 0 0 0,0 1 0 0 0,0-1 0 0 0,1 0 0 0 0,-1 1 0 0 0,0-1 0 0 0,0 0 0 0 0,0 1 0 0 0,0-1 0 0 0,0 0 0 0 0,0 1 0 0 0,0 0 0 0 0,0 2-38 0 0,-1 1 0 0 0,1 0 0 0 0,-1 0 0 0 0,0-1 0 0 0,0 1 0 0 0,0 0 0 0 0,0-1 0 0 0,-1 1 0 0 0,1-1 0 0 0,-1 1 0 0 0,-3 4 1 0 0,-9 20-384 0 0,12-22 151 0 0,1-4-4833 0 0,1-2 3568 0 0</inkml:trace>
</inkml:ink>
</file>

<file path=ppt/ink/ink4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7.9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19 17503 0 0,'5'-3'166'0'0,"1"1"0"0"0,-1-1-1 0 0,1 1 1 0 0,0 0 0 0 0,0 1-1 0 0,0-1 1 0 0,0 1 0 0 0,0 0-1 0 0,0 0 1 0 0,6 1 0 0 0,9 0 1307 0 0,33 4 0 0 0,-48-3-1090 0 0,0 0 0 0 0,1 0-1 0 0,-1 0 1 0 0,0 1 0 0 0,-1 0-1 0 0,1 0 1 0 0,0 1 0 0 0,10 5-1 0 0,-13-5-256 0 0,0-1-1 0 0,0 1 1 0 0,0-1-1 0 0,0 1 0 0 0,0 0 1 0 0,-1 0-1 0 0,1 1 1 0 0,-1-1-1 0 0,0 0 1 0 0,0 1-1 0 0,0-1 0 0 0,0 1 1 0 0,-1 0-1 0 0,3 6 1 0 0,-1 8-4 0 0,0 0 0 0 0,0 0 0 0 0,-2 0 1 0 0,0 0-1 0 0,-1 0 0 0 0,-1 0 0 0 0,-6 35 1 0 0,-6 6 415 0 0,-20 59 0 0 0,28-103-527 0 0,-11 32-11 0 0,-1-1 0 0 0,-36 66 0 0 0,44-95 2 0 0,-2 3-15 0 0,0 0 0 0 0,-1-1 0 0 0,-1 0-1 0 0,-20 23 1 0 0,17-30-799 0 0,14-11 304 0 0,2-1-208 0 0,0-1-857 0 0,-9-28-2411 0 0,4 6 1937 0 0</inkml:trace>
</inkml:ink>
</file>

<file path=ppt/ink/ink4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09.6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42 10135 0 0,'0'0'231'0'0,"0"0"29"0"0,0 0 19 0 0,0 0 173 0 0,0 0 697 0 0,0 0 311 0 0,0 0 63 0 0,-1 0-1368 0 0,1 0 0 0 0,0 0 0 0 0,0 0 0 0 0,-1 0 0 0 0,1 0 0 0 0,0 0 0 0 0,0 0 0 0 0,-1 0 0 0 0,1-1 1 0 0,0 1-1 0 0,0 0 0 0 0,0 0 0 0 0,-1 0 0 0 0,1 0 0 0 0,0-1 0 0 0,0 1 0 0 0,0 0 0 0 0,0 0 0 0 0,0-1 0 0 0,-1 1 1 0 0,1 0-1 0 0,0 0 0 0 0,0-1 0 0 0,0 1 0 0 0,0 0 0 0 0,0 0 0 0 0,0-1 0 0 0,2 0 10 0 0,6-1 314 0 0,-1-1 0 0 0,1 1 0 0 0,0 1 0 0 0,13-2 0 0 0,175-13 1580 0 0,-150 12-1734 0 0,-25 2-167 0 0,1 1 1 0 0,-1 0-1 0 0,0 1 1 0 0,31 5-1 0 0,-34 0-158 0 0,-16-4 0 0 0,4 5 0 0 0,-6-4 0 0 0,1 0 0 0 0,-1 0 0 0 0,1 0 0 0 0,-1 0 0 0 0,0 0 0 0 0,0 0 0 0 0,0 0 0 0 0,0 0 0 0 0,-1-1 0 0 0,1 1 0 0 0,0 0 0 0 0,-1 0 0 0 0,1 0 0 0 0,-1 0 0 0 0,0 0 0 0 0,0 0 0 0 0,1-1 0 0 0,-3 4 0 0 0,-3 4 0 0 0,0-1 0 0 0,-10 11 0 0 0,7-9 0 0 0,1 0 124 0 0,-1-1 1 0 0,0-1-1 0 0,-1 1 0 0 0,-14 9 0 0 0,-48 25 939 0 0,20-12-699 0 0,-16 5-364 0 0,5-3 0 0 0,21-10 0 0 0,42-23-1 0 0,0 0 1 0 0,0 0-1 0 0,0 0 0 0 0,0 0 1 0 0,0 0-1 0 0,0 0 0 0 0,0 0 0 0 0,0 0 1 0 0,0 0-1 0 0,0 0 0 0 0,-1 0 1 0 0,1 0-1 0 0,0 0 0 0 0,0 0 1 0 0,0 0-1 0 0,0 0 0 0 0,0 0 0 0 0,0 0 1 0 0,0 0-1 0 0,0 0 0 0 0,0 0 1 0 0,0 0-1 0 0,0 0 0 0 0,0 0 1 0 0,0 1-1 0 0,0-1 0 0 0,0 0 0 0 0,0 0 1 0 0,0 0-1 0 0,0 0 0 0 0,0 0 1 0 0,0 0-1 0 0,0 0 0 0 0,0 0 1 0 0,0 0-1 0 0,0 0 0 0 0,0 0 0 0 0,0 0 1 0 0,0 0-1 0 0,0 1 0 0 0,0-1 1 0 0,0 0-1 0 0,0 0 0 0 0,0 0 1 0 0,0 0-1 0 0,0 0 0 0 0,0 0 0 0 0,0 0 1 0 0,0 0-1 0 0,0 0 0 0 0,0 0 1 0 0,0 0-1 0 0,0 0 0 0 0,0 0 1 0 0,0 0-1 0 0,0 0 0 0 0,0 0 0 0 0,0 1 1 0 0,0-1-1 0 0,0 0 0 0 0,0 0 1 0 0,0 0-1 0 0,1 0 0 0 0,-1 0 1 0 0,0 0-1 0 0,7 0-146 0 0,10-4-489 0 0,5-6-2830 0 0,-9 3-5063 0 0</inkml:trace>
</inkml:ink>
</file>

<file path=ppt/ink/ink4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10.5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55 13823 0 0,'0'0'315'0'0,"0"0"45"0"0,0 0 21 0 0,1-2-49 0 0,1 0-320 0 0,-1 0-1 0 0,0-1 1 0 0,0 0-1 0 0,0 1 1 0 0,0-1-1 0 0,0 1 1 0 0,1-6 0 0 0,5-15 878 0 0,5-4 1198 0 0,-6 11-1188 0 0,1 1-1 0 0,1 0 0 0 0,12-18 0 0 0,-13 23-356 0 0,-1 1 0 0 0,6-13-1 0 0,-5 9 169 0 0,0 0 0 0 0,11-14-1 0 0,-14 22-340 0 0,-6 11 302 0 0,-7 11 262 0 0,6-12-934 0 0,0 1 0 0 0,0 0 0 0 0,-3 8 0 0 0,-4 10 0 0 0,5-14 0 0 0,1-1 0 0 0,1 1 0 0 0,0 0 0 0 0,0 0 0 0 0,1 0 0 0 0,0 0 0 0 0,1 0 0 0 0,0 1 0 0 0,1 12 0 0 0,0-21 0 0 0,0 0 0 0 0,0 0 0 0 0,0 0 0 0 0,1 0 0 0 0,-1 0 0 0 0,1 0 0 0 0,-1 0 0 0 0,1 0 0 0 0,0 0 0 0 0,0 0 0 0 0,0 0 0 0 0,0-1 0 0 0,0 1 0 0 0,0 0 0 0 0,0-1 0 0 0,1 1 0 0 0,-1-1 0 0 0,2 2 0 0 0,0-1 0 0 0,-1-1 0 0 0,1 1 0 0 0,0-1 0 0 0,0 0 0 0 0,-1 0 0 0 0,1 0 0 0 0,0 0 0 0 0,0 0 0 0 0,0-1 0 0 0,0 0 0 0 0,5 1 0 0 0,8-1 0 0 0,-1-1 0 0 0,1-1 0 0 0,-1 0 0 0 0,0-1 0 0 0,0-1 0 0 0,0 0 0 0 0,0-1 0 0 0,-1-1 0 0 0,0 0 0 0 0,0-1 0 0 0,21-13 0 0 0,4-8 611 0 0,47-44 0 0 0,-63 52-393 0 0,-4 2 374 0 0,-16 17-573 0 0,-6 7-25 0 0,-5 10 46 0 0,7-14-5 0 0,-133 307 1941 0 0,77-182-1976 0 0,9-17 0 0 0,8-35 0 0 0,14-31 0 0 0,21-36 0 0 0,0 0 0 0 0,-1 0 0 0 0,0-1 0 0 0,0 1 0 0 0,-1-2 0 0 0,0 1 0 0 0,0-1 0 0 0,-1 0 0 0 0,1 0 0 0 0,-2-1 0 0 0,1 0 0 0 0,-11 4 0 0 0,18-8 0 0 0,0-1 0 0 0,0 1 0 0 0,0-1 0 0 0,0 1 0 0 0,0-1 0 0 0,0 0 0 0 0,0 0 0 0 0,0 1 0 0 0,0-1 0 0 0,0 0 0 0 0,-1 0 0 0 0,1 0 0 0 0,0 0 0 0 0,0 0 0 0 0,0 0 0 0 0,0-1 0 0 0,0 1 0 0 0,0 0 0 0 0,-2-1 0 0 0,-1 0 0 0 0,-1-1 0 0 0,0 1 0 0 0,0-1 0 0 0,1 0 0 0 0,-1 0 0 0 0,0 0 0 0 0,1-1 0 0 0,-1 1 0 0 0,1-1 0 0 0,0 0 0 0 0,0-1 0 0 0,0 1 0 0 0,0-1 0 0 0,1 0 0 0 0,-1 0 0 0 0,1 0 0 0 0,0 0 0 0 0,0 0 0 0 0,0-1 0 0 0,1 1 0 0 0,0-1 0 0 0,-4-10 0 0 0,4 9 0 0 0,0 0 0 0 0,0 0 0 0 0,0-1 0 0 0,1 0 0 0 0,0 1 0 0 0,0-1 0 0 0,1 1 0 0 0,0-1 0 0 0,0 0 0 0 0,1 1 0 0 0,-1-1 0 0 0,1 0 0 0 0,1 1 0 0 0,-1-1 0 0 0,1 1 0 0 0,6-12 0 0 0,0 3-260 0 0,2 1 1 0 0,0 0-1 0 0,1 0 1 0 0,0 1-1 0 0,1 1 0 0 0,0 0 1 0 0,1 0-1 0 0,28-18 1 0 0,5 1-1499 0 0,74-33 1 0 0,-84 45 1359 0 0,1-2-1137 0 0</inkml:trace>
</inkml:ink>
</file>

<file path=ppt/ink/ink4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11.2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13823 0 0,'0'0'630'0'0,"0"0"-13"0"0,1-1-393 0 0,24-12 225 0 0,-5 3 4921 0 0,32-13 0 0 0,-49 23-5200 0 0,-1-1 1 0 0,1 1-1 0 0,-1 0 0 0 0,1 0 1 0 0,-1 1-1 0 0,0-1 0 0 0,1 0 0 0 0,-1 1 1 0 0,5 1-1 0 0,-2-1 179 0 0,-2 0-284 0 0,0 1 0 0 0,-1-1 0 0 0,1 0 0 0 0,0 1 0 0 0,-1 0 0 0 0,1 0-1 0 0,-1-1 1 0 0,1 1 0 0 0,-1 1 0 0 0,0-1 0 0 0,0 0 0 0 0,0 0 0 0 0,0 1 0 0 0,0-1 0 0 0,-1 1 0 0 0,1 0 0 0 0,-1 0 0 0 0,2 2-1 0 0,1 6 16 0 0,1 1 0 0 0,-2-1-1 0 0,4 16 1 0 0,6 48 384 0 0,-4 1 0 0 0,1 94 0 0 0,-10-133-363 0 0,-2 0 1 0 0,-7 46-1 0 0,5-60-37 0 0,-1-1 1 0 0,-1 1 0 0 0,-1-1-1 0 0,-17 37 1 0 0,20-51-99 0 0,0 0 0 0 0,-1-1 0 0 0,0 0 0 0 0,0 0 0 0 0,0 0 0 0 0,-1 0 1 0 0,0-1-1 0 0,0 0 0 0 0,-14 10 0 0 0,9-7 1 0 0,-3 3-110 0 0,11-11 110 0 0,-1 0-1 0 0,1 0 1 0 0,-1-1 0 0 0,1 1-1 0 0,0-1 1 0 0,-1 0 0 0 0,-4 0-1 0 0,6-16-1611 0 0,3 13 1202 0 0,-1-1-1 0 0,1 1 1 0 0,0-1-1 0 0,0 1 1 0 0,0 0-1 0 0,0-1 1 0 0,4-5-1 0 0,0-2-225 0 0,3-13-866 0 0</inkml:trace>
</inkml:ink>
</file>

<file path=ppt/ink/ink4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36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0 10135 0 0,'0'0'464'0'0,"0"0"-9"0"0,0 0-155 0 0,0 0 443 0 0,0 0 227 0 0,2-1 44 0 0,6-16 1538 0 0,-3 5 4169 0 0,-4 10-6450 0 0,8-9 1184 0 0,-4 5-984 0 0,9-6-458 0 0,-3 0 62 0 0,-10 11 296 0 0,52-3 1234 0 0,-42 3-1605 0 0,-6 0 0 0 0,1 1 0 0 0,-1 0 0 0 0,11 0 0 0 0,-5 1 0 0 0,0-1 0 0 0,0-1 0 0 0,0 0 0 0 0,14-3 0 0 0,4 0 0 0 0,100-15 0 0 0,-121 18 0 0 0,0 1-64 0 0,-6 0-273 0 0,-2 0-138 0 0,-2 0 321 0 0,1 1 1 0 0,-1 0-1 0 0,1 0 0 0 0,-1 0 1 0 0,1 0-1 0 0,0 0 0 0 0,-1 1 1 0 0,-1 1-1 0 0,-1 1-416 0 0,-2 0-441 0 0,-1 0 0 0 0,1-1 0 0 0,0 0 0 0 0,-13 3 0 0 0,2 1-1449 0 0,16-6 924 0 0</inkml:trace>
</inkml:ink>
</file>

<file path=ppt/ink/ink4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36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10 11975 0 0,'0'0'267'0'0,"0"0"42"0"0,0 0 17 0 0,-1 0-28 0 0,-4 1-196 0 0,-2 1 47 0 0,6-2 571 0 0,1 0 249 0 0,0 0 45 0 0,0 0-989 0 0,0 0 0 0 0,0 0 0 0 0,0 0 0 0 0,0 0 0 0 0,0 0 1 0 0,0 0-1 0 0,0 1 0 0 0,0-1 0 0 0,0 0 0 0 0,0 0 0 0 0,0 0 1 0 0,0 0-1 0 0,0 0 0 0 0,0 0 0 0 0,0 0 0 0 0,0 0 0 0 0,0 0 1 0 0,0 0-1 0 0,0 1 0 0 0,0-1 0 0 0,0 0 0 0 0,0 0 0 0 0,0 0 1 0 0,0 0-1 0 0,0 0 0 0 0,0 0 0 0 0,0 0 0 0 0,0 0 0 0 0,0 0 1 0 0,0 0-1 0 0,0 0 0 0 0,0 0 0 0 0,0 1 0 0 0,0-1 0 0 0,-1 0 1 0 0,1 0-1 0 0,0 0 0 0 0,0 0 0 0 0,0 0 0 0 0,0 0 0 0 0,0 0 1 0 0,0 0-1 0 0,0 0 0 0 0,0 0 0 0 0,0 0 0 0 0,0 0 0 0 0,0 0 1 0 0,-1 0-1 0 0,1 0 0 0 0,0 0 0 0 0,0 0 0 0 0,0 0 0 0 0,0 0 1 0 0,0 0-1 0 0,0 0 0 0 0,0 0 0 0 0,0 0 0 0 0,0 0 0 0 0,0 0 1 0 0,-1 0-1 0 0,1 0 0 0 0,0 0 0 0 0,0 0 0 0 0,0 0 0 0 0,0 0 1 0 0,0-1-1 0 0,0 1 0 0 0,0 0 0 0 0,0 0 0 0 0,8 5 3188 0 0,17 4 1251 0 0,-6-9-4464 0 0,0 0 0 0 0,0-2 0 0 0,27-4 0 0 0,68-15 2048 0 0,-107 21-2048 0 0,-7 8-64 0 0,0-7-88 0 0,-1 0 1 0 0,1 0-1 0 0,-1 1 0 0 0,1-1 0 0 0,-1 0 0 0 0,0 0 1 0 0,0 0-1 0 0,1-1 0 0 0,-1 1 0 0 0,0 0 0 0 0,0 0 1 0 0,0 0-1 0 0,0 0 0 0 0,0-1 0 0 0,0 1 1 0 0,0-1-1 0 0,0 1 0 0 0,0 0 0 0 0,-2-1 0 0 0,-21 5-4405 0 0,6-6 2510 0 0</inkml:trace>
</inkml:ink>
</file>

<file path=ppt/ink/ink4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43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87 11975 0 0,'5'-7'1083'0'0,"8"-11"281"0"0,-1-1 1 0 0,17-34-1 0 0,-25 45-633 0 0,0-1 0 0 0,1 2 0 0 0,0-1-1 0 0,7-7 1 0 0,-5 7-266 0 0,-1-1-1 0 0,0 1 0 0 0,0-2 1 0 0,-1 1-1 0 0,4-10 0 0 0,4 4 904 0 0,0 3-760 0 0,-11 10-608 0 0,7-10 0 0 0,-3 2 0 0 0,-4 9 0 0 0,2 1 0 0 0,8-10 0 0 0,0-7 2032 0 0,-12 27-2012 0 0,-4 7-24 0 0,-72 178 4 0 0,48-129 0 0 0,0-7 0 0 0,-52 81 0 0 0,41-74 0 0 0,34-56 0 0 0,4-3 0 0 0,7-7 0 0 0,1-6-64 0 0,-1-1-273 0 0,-5 5-138 0 0,-1 2-33 0 0,0-2-208 0 0,0 1 152 0 0,2-5 251 0 0,-3 1-4367 0 0,-2-2 2633 0 0</inkml:trace>
</inkml:ink>
</file>

<file path=ppt/ink/ink4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43.9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1 13823 0 0,'0'0'315'0'0,"0"0"45"0"0,0 0 21 0 0,0 0-49 0 0,0 0-81 0 0,0 0 481 0 0,0 0 237 0 0,0 0 45 0 0,0 0 8 0 0,0 0 2 0 0,0 0 0 0 0,0 0 0 0 0,0 0-69 0 0,0 0-290 0 0,9-3 395 0 0,64-21 1604 0 0,-34 11-2382 0 0,-18 4 160 0 0,1 2-1 0 0,-1 1 1 0 0,44-6-1 0 0,-43 9-441 0 0,-3 1 0 0 0,1 0 0 0 0,27 2 0 0 0,-30 4 0 0 0,-9-1 0 0 0,-2 1-201 0 0,-22-5-3801 0 0,5 1 2469 0 0</inkml:trace>
</inkml:ink>
</file>

<file path=ppt/ink/ink4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3.4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48 8287 0 0,'0'0'382'0'0,"0"0"-8"0"0,0 0-170 0 0,0 0 176 0 0,2-1 107 0 0,3-6 889 0 0,0 0-1 0 0,0-1 1 0 0,-1 0-1 0 0,0 0 1 0 0,5-15 0 0 0,-4 11-1054 0 0,-3 8-27 0 0,-1 0 1 0 0,0 0-1 0 0,0 0 0 0 0,-1 0 1 0 0,1-5-1 0 0,1-2 1514 0 0,0-19-510 0 0,-1 28-917 0 0,-1 0 114 0 0,-5 25 571 0 0,-2 0 0 0 0,-16 39-1 0 0,10-31-1861 0 0,-35 60 0 0 0,30-66 672 0 0,-29 31 0 0 0,10-12-66 0 0,30-37 189 0 0,0-2-140 0 0,5-4-585 0 0,2-1-246 0 0,0-5-484 0 0,1 0 0 0 0,0 0 0 0 0,0 1 0 0 0,1-7 0 0 0,1 2-1359 0 0,0-8-2141 0 0</inkml:trace>
</inkml:ink>
</file>

<file path=ppt/ink/ink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7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199 919 0 0,'2'-2'12'0'0,"-1"-1"0"0"0,1 1-1 0 0,0-1 1 0 0,0 1-1 0 0,0-1 1 0 0,0 1-1 0 0,1 0 1 0 0,3-3 0 0 0,1 0 427 0 0,18-17 8175 0 0,-16 15-6756 0 0,-1 1 1 0 0,0-2-1 0 0,-1 1 1 0 0,9-11-1 0 0,-15 16-1649 0 0,1 0 1 0 0,-1-1-1 0 0,1 1 0 0 0,-1 0 0 0 0,0-1 1 0 0,0 1-1 0 0,0-1 0 0 0,0 0 0 0 0,-1 1 1 0 0,1-1-1 0 0,-1 0 0 0 0,1 1 0 0 0,-1-1 1 0 0,0 0-1 0 0,0 1 0 0 0,0-1 0 0 0,-1 0 1 0 0,1 1-1 0 0,0-1 0 0 0,-1 0 0 0 0,-1-3 0 0 0,1 3-97 0 0,0 1-1 0 0,0 0 0 0 0,0-1 1 0 0,-1 1-1 0 0,1 0 0 0 0,-1-1 1 0 0,0 1-1 0 0,1 0 0 0 0,-1 0 0 0 0,0 0 1 0 0,0 1-1 0 0,0-1 0 0 0,0 0 1 0 0,-1 1-1 0 0,1-1 0 0 0,0 1 0 0 0,-1 0 1 0 0,1 0-1 0 0,-1 0 0 0 0,1 0 1 0 0,-1 0-1 0 0,1 0 0 0 0,-1 1 1 0 0,0-1-1 0 0,0 1 0 0 0,1 0 0 0 0,-1 0 1 0 0,-4 0-1 0 0,-3 1-37 0 0,1 0 0 0 0,-1 0-1 0 0,0 1 1 0 0,0 1 0 0 0,0 0 0 0 0,-12 5-1 0 0,16-5-71 0 0,1 0-1 0 0,0 0 1 0 0,-1 1-1 0 0,1-1 1 0 0,0 1-1 0 0,1 0 1 0 0,-1 1-1 0 0,-5 6 0 0 0,-32 45-2 0 0,27-33 0 0 0,5-9 1 0 0,-14 27 0 0 0,21-38 0 0 0,1 1 0 0 0,1 0 0 0 0,-1 0 0 0 0,1 0 0 0 0,-1 1 0 0 0,1-1 0 0 0,1 0 0 0 0,-1 0 0 0 0,0 1 0 0 0,1-1 0 0 0,0 0 0 0 0,1 8 0 0 0,-1-11 0 0 0,0 1 0 0 0,1-1 0 0 0,-1 1 0 0 0,1-1 0 0 0,-1 1 0 0 0,1-1 0 0 0,0 0 0 0 0,-1 1 0 0 0,1-1 0 0 0,0 0 0 0 0,0 0 0 0 0,0 1 0 0 0,0-1 0 0 0,0 0 0 0 0,0 0 0 0 0,1 0 0 0 0,-1 0 0 0 0,2 1 0 0 0,0-1 0 0 0,-1 0 0 0 0,1 0 0 0 0,0 0 0 0 0,0 0 0 0 0,-1 0 0 0 0,1-1 0 0 0,0 1 0 0 0,0-1 0 0 0,4 0 0 0 0,2 0 0 0 0,0-1 0 0 0,-1-1 0 0 0,1 1 0 0 0,0-1 0 0 0,11-5 0 0 0,-9 2 35 0 0,1-1 1 0 0,-2 0-1 0 0,1-1 1 0 0,-1-1-1 0 0,0 1 1 0 0,-1-1-1 0 0,17-18 0 0 0,20-17 90 0 0,-40 38-48 0 0,-2 0 3 0 0,-20 8 40 0 0,12-1-118 0 0,1 1 0 0 0,-1-1 0 0 0,1 1 0 0 0,0 0-1 0 0,0 0 1 0 0,0 0 0 0 0,0 1 0 0 0,0-1 0 0 0,-3 6-1 0 0,-17 34-303 0 0,22-42 191 0 0,-10 29-252 0 0,10-17-3080 0 0,1-13 2271 0 0</inkml:trace>
</inkml:ink>
</file>

<file path=ppt/ink/ink4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3.8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8 5527 0 0,'0'-3'129'0'0,"0"-1"0"0"0,1 1-1 0 0,-1 0 1 0 0,1-1 0 0 0,0 1-1 0 0,0 0 1 0 0,0 0 0 0 0,1 0 0 0 0,-1 0-1 0 0,3-5 1 0 0,23-27 4787 0 0,-4 6-1685 0 0,-14 16-2106 0 0,1 0 1 0 0,0 1-1 0 0,1 0 0 0 0,0 1 1 0 0,21-16-1 0 0,11-13 332 0 0,-33 30-1241 0 0,0 0-1 0 0,1 1 1 0 0,1 0-1 0 0,-1 0 0 0 0,1 1 1 0 0,19-9-1 0 0,-26 14-97 0 0,1 1 0 0 0,-1 0 0 0 0,1 0 1 0 0,-1 1-1 0 0,12-2 0 0 0,-15 3-109 0 0,1 0 0 0 0,-1 0 0 0 0,0 0 0 0 0,0 0 0 0 0,0 0 0 0 0,0 1 0 0 0,0-1-1 0 0,0 1 1 0 0,0-1 0 0 0,1 1 0 0 0,-2 0 0 0 0,1 0 0 0 0,0 0 0 0 0,0 0 0 0 0,0 0 0 0 0,0 1 0 0 0,-1-1 0 0 0,1 0 0 0 0,2 4 0 0 0,-1-3 24 0 0,0 1 0 0 0,0 0 1 0 0,-1 0-1 0 0,1 1 0 0 0,-1-1 0 0 0,0 1 0 0 0,0-1 0 0 0,0 1 1 0 0,-1-1-1 0 0,1 1 0 0 0,-1 0 0 0 0,0 0 0 0 0,0 0 0 0 0,0 0 1 0 0,0 5-1 0 0,11 80 60 0 0,-11-75-145 0 0,-1-10 3 0 0,1 0 1 0 0,-1 1 0 0 0,0-1-1 0 0,0 0 1 0 0,0 0-1 0 0,-1 1 1 0 0,0-1 0 0 0,-1 6-1 0 0,-4 8-106 0 0,4-13 176 0 0,1 1 0 0 0,-1-1 0 0 0,0 1 0 0 0,0-1 0 0 0,-1 0-1 0 0,0 0 1 0 0,0 0 0 0 0,0 0 0 0 0,0-1 0 0 0,-7 8 0 0 0,1-4 20 0 0,-1-1 0 0 0,0 0 0 0 0,-1 0 0 0 0,1-1 0 0 0,-23 10 0 0 0,8-6-918 0 0,-42 10 0 0 0,63-19 608 0 0,0-1 0 0 0,-1 1 1 0 0,1-1-1 0 0,-1 0 0 0 0,-7-1 0 0 0,-2 0-1783 0 0,12 1 208 0 0,2 0-62 0 0</inkml:trace>
</inkml:ink>
</file>

<file path=ppt/ink/ink4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4.1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7 1 8287 0 0,'0'0'639'0'0,"-1"0"-415"0"0,-8 0 1382 0 0,0 1 0 0 0,0 1 0 0 0,0 0 0 0 0,0 0 0 0 0,-9 5 0 0 0,-22 5 1487 0 0,33-10-2801 0 0,1 1-1 0 0,-1 0 1 0 0,0 1-1 0 0,1-1 1 0 0,0 1-1 0 0,0 1 1 0 0,0-1 0 0 0,0 1-1 0 0,1 0 1 0 0,-6 7-1 0 0,-6 4 203 0 0,0 0-295 0 0,0 1-1 0 0,2 1 0 0 0,0 0 0 0 0,1 1 0 0 0,0 1 0 0 0,-20 41 0 0 0,19-29-165 0 0,-30 74 14 0 0,34-76-47 0 0,3-6 0 0 0,0 0 0 0 0,-7 41 0 0 0,15-65 0 0 0,-2 15 0 0 0,0 29 0 0 0,2-39 0 0 0,0 1 0 0 0,1-1 0 0 0,0 0 0 0 0,0-1 0 0 0,0 1 0 0 0,1 0 0 0 0,-1 0 0 0 0,1 0 0 0 0,4 6 0 0 0,-4-8-63 0 0,-1-1 0 0 0,1 1 0 0 0,-1-1 0 0 0,1 1 0 0 0,0-1 0 0 0,0 0 0 0 0,0 0 0 0 0,3 3 0 0 0,-3-4 11 0 0,-1-1 0 0 0,1 1 1 0 0,-1 0-1 0 0,1-1 0 0 0,0 1 0 0 0,-1-1 1 0 0,1 0-1 0 0,0 1 0 0 0,-1-1 0 0 0,1 0 1 0 0,0 0-1 0 0,-1 0 0 0 0,1 0 0 0 0,0 0 1 0 0,0-1-1 0 0,-1 1 0 0 0,4-1 0 0 0,-2 0-328 0 0,-1 0 0 0 0,1 0 0 0 0,-1-1-1 0 0,1 1 1 0 0,-1 0 0 0 0,0-1 0 0 0,0 0-1 0 0,1 1 1 0 0,2-4 0 0 0,-4 3-1135 0 0</inkml:trace>
</inkml:ink>
</file>

<file path=ppt/ink/ink4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4.6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547'0'0,"0"0"-11"0"0,0 0-207 0 0,0 0 402 0 0,0 0 210 0 0,0 0 41 0 0,0 0-8 0 0,0 0-63 0 0,0 0-23 0 0,0 0-7 0 0,0 0-34 0 0,2 0-140 0 0,7 1-61 0 0,-7 0-7 0 0,0-1-25 0 0,5 2-327 0 0,1 0 0 0 0,-1 1 0 0 0,0 0 0 0 0,-1 0-1 0 0,1 0 1 0 0,0 1 0 0 0,-1 0 0 0 0,7 6-1 0 0,-8-7-196 0 0,-1 1 0 0 0,0-1-1 0 0,0 1 1 0 0,-1 0 0 0 0,1 0-1 0 0,-1 1 1 0 0,0-1 0 0 0,0 1-1 0 0,-1 0 1 0 0,1-1 0 0 0,-1 1-1 0 0,3 8 1 0 0,-2-2-54 0 0,2 0 1 0 0,-1 0-1 0 0,13 20 0 0 0,-11-21-17 0 0,0 0 0 0 0,-1 1 0 0 0,-1-1 0 0 0,5 15 0 0 0,-9-20-10 0 0,0-1 12 0 0,8 13 2 0 0,-5-9-11 0 0,-2-4-12 0 0,0-1 0 0 0,0 0 0 0 0,1 1 0 0 0,0-1 0 0 0,-1 0-1 0 0,1 0 1 0 0,4 4 0 0 0,1 3 0 0 0,-3-2-11 0 0,-3-7-45 0 0,-1-1-34 0 0,0 0-58 0 0,0 0-20 0 0,0 0-7 0 0,0 0-36 0 0,0 0-143 0 0,0 0-60 0 0,0 0-15 0 0,0 0-108 0 0,0 0-443 0 0,0 0-195 0 0,-7-8-6015 0 0,0 0 592 0 0</inkml:trace>
</inkml:ink>
</file>

<file path=ppt/ink/ink4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5.0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5 0 8287 0 0,'0'0'639'0'0,"0"0"-184"0"0,0 0 765 0 0,0 0 380 0 0,0 0 80 0 0,0 0-82 0 0,0 0-402 0 0,0 0-178 0 0,0 0-33 0 0,0 0-50 0 0,0 0-181 0 0,-2 1-76 0 0,-17 13 375 0 0,0 1 1 0 0,-30 31 0 0 0,-19 15-458 0 0,-11 9-108 0 0,0-2-267 0 0,76-66-216 0 0,-65 54 86 0 0,57-46-126 0 0,0 1-1 0 0,1 0 1 0 0,-15 20 0 0 0,24-29-80 0 0,1-2-142 0 0,0 0-610 0 0,0 0-264 0 0,2 2-567 0 0,-1-2 1585 0 0,-1 1 0 0 0,0-1 1 0 0,0 1-1 0 0,1-1 1 0 0,-1 0-1 0 0,0 1 1 0 0,1-1-1 0 0,-1 0 0 0 0,1 1 1 0 0,-1-1-1 0 0,0 0 1 0 0,1 0-1 0 0,-1 0 1 0 0,1 1-1 0 0,-1-1 1 0 0,0 0-1 0 0,1 0 0 0 0,-1 0 1 0 0,1 0-1 0 0,-1 0 1 0 0,1 0-1 0 0,0 1 1 0 0,12-4-1882 0 0</inkml:trace>
</inkml:ink>
</file>

<file path=ppt/ink/ink4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5.3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19 7367 0 0,'0'0'568'0'0,"1"-3"-373"0"0,7-17 574 0 0,8-15 5969 0 0,0 0-628 0 0,-8 12-2005 0 0,-7 21-3678 0 0,-1 2-31 0 0,0 0-119 0 0,0 0-55 0 0,0 0-13 0 0,0 0-9 0 0,0 0-35 0 0,0 0-18 0 0,0 0-3 0 0,0 0-12 0 0,0 0-49 0 0,-2 2-13 0 0,-8 19-31 0 0,1 1 0 0 0,1 1-1 0 0,-6 27 1 0 0,9-23-39 0 0,3-23 15 0 0,0 2-159 0 0,-1 9-2691 0 0,10-28-5038 0 0,1 1 254 0 0</inkml:trace>
</inkml:ink>
</file>

<file path=ppt/ink/ink4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6.0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2 1375 0 0,'0'0'391'0'0,"0"0"1104"0"0,-2 0 486 0 0,-27-1 5336 0 0,27 1-6367 0 0,0 1-44 0 0,-1 1 1148 0 0,-1 1-1603 0 0,0 0 1 0 0,0-1-1 0 0,0 0 1 0 0,-7 3-1 0 0,0-4 6733 0 0,19 6-6617 0 0,-5-4-452 0 0,1 0-4 0 0,0-1 0 0 0,0 0-1 0 0,0 0 1 0 0,0 0 0 0 0,1 0-1 0 0,-1 0 1 0 0,0-1 0 0 0,1 0-1 0 0,8 1 1 0 0,2-1 250 0 0,26-1-1 0 0,-29-1-266 0 0,0 1 0 0 0,0 0 0 0 0,15 2 0 0 0,-11-1-63 0 0,-11-1-12 0 0,0 0 1 0 0,0 0-1 0 0,0 1 1 0 0,9 1-1 0 0,9 4 3 0 0,-19-4 20 0 0,-3-2-38 0 0,0 1-1 0 0,0 0 0 0 0,0-1 1 0 0,0 1-1 0 0,0 0 0 0 0,0 0 0 0 0,0 0 1 0 0,0 0-1 0 0,-1 0 0 0 0,1 0 1 0 0,0 0-1 0 0,-1 0 0 0 0,1 1 1 0 0,0-1-1 0 0,-1 0 0 0 0,0 0 1 0 0,1 0-1 0 0,-1 1 0 0 0,0-1 0 0 0,1 0 1 0 0,-1 0-1 0 0,0 1 0 0 0,0 1 1 0 0,0 0 4 0 0,0 1 6 0 0,-1-1 0 0 0,1 1 0 0 0,-1-1 0 0 0,1 0 0 0 0,-1 1 0 0 0,0-1 0 0 0,-1 0 0 0 0,1 0 0 0 0,0 1 0 0 0,-1-1 0 0 0,0 0 0 0 0,0-1 0 0 0,0 1-1 0 0,-3 4 1 0 0,-4 4 93 0 0,-22 18 0 0 0,31-29-107 0 0,-21 20 45 0 0,10-10-3 0 0,-1 1 1 0 0,-19 12-1 0 0,20-16-38 0 0,2-1 5 0 0,0 0 0 0 0,0 0 0 0 0,0 1 0 0 0,-11 12 0 0 0,54-39-3715 0 0,-25 13 1971 0 0</inkml:trace>
</inkml:ink>
</file>

<file path=ppt/ink/ink4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8.2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91 8287 0 0,'0'0'382'0'0,"1"-1"-8"0"0,3-3-120 0 0,0 1 0 0 0,0-1 0 0 0,-1 0 0 0 0,6-8 0 0 0,-3 2 2116 0 0,-1 0 0 0 0,1 0 1 0 0,3-12-1 0 0,-9 22-2326 0 0,0 0 1 0 0,1-1-1 0 0,-1 1 0 0 0,0-1 1 0 0,0 1-1 0 0,1 0 0 0 0,-1-1 1 0 0,0 1-1 0 0,0-1 0 0 0,0 1 1 0 0,0-1-1 0 0,0 1 0 0 0,0-1 1 0 0,0 1-1 0 0,0-1 0 0 0,0 1 1 0 0,0-1-1 0 0,0 1 0 0 0,0-1 1 0 0,0 1-1 0 0,0 0 0 0 0,0-1 1 0 0,0 0-1 0 0,-8 8 1922 0 0,-10 18 777 0 0,13-17-2742 0 0,1 0-1 0 0,0 1 1 0 0,0 0-1 0 0,-3 11 1 0 0,6-16-2 0 0,0 0 0 0 0,1-1 0 0 0,-1 1 0 0 0,1 0 0 0 0,0-1 0 0 0,0 1 0 0 0,0 0 0 0 0,0-1 0 0 0,1 1 0 0 0,-1 0 0 0 0,1-1 0 0 0,0 1 0 0 0,2 4 0 0 0,-3-6-59 0 0,11 7-149 0 0,0-3 116 0 0,1-3 74 0 0,-5-3 42 0 0,-1 0 1 0 0,1-1-1 0 0,0 1 0 0 0,-1-1 1 0 0,1-1-1 0 0,-1 1 0 0 0,1-1 1 0 0,-1 0-1 0 0,0 0 0 0 0,0-1 1 0 0,0 0-1 0 0,11-7 0 0 0,-7 3 66 0 0,0-1 0 0 0,0-1 0 0 0,-1 1-1 0 0,0-1 1 0 0,14-20 0 0 0,-16 20 330 0 0,-1 0 0 0 0,-1-1 0 0 0,6-10 0 0 0,-11 19-48 0 0,0 1 117 0 0,0 0 21 0 0,0 0-66 0 0,-9 16-276 0 0,5-9-169 0 0,-24 47-139 0 0,3 1-1 0 0,-25 77 1 0 0,48-122 139 0 0,-42 145-240 0 0,44-149 181 0 0,-1-5 55 0 0,1 0 1 0 0,0 0-1 0 0,0-1 0 0 0,-1 1 1 0 0,1 0-1 0 0,0-1 1 0 0,-1 1-1 0 0,1 0 1 0 0,0-1-1 0 0,-1 1 0 0 0,1-1 1 0 0,-1 1-1 0 0,1-1 1 0 0,-1 1-1 0 0,1-1 0 0 0,-1 1 1 0 0,0-1-1 0 0,1 1 1 0 0,-2-1-1 0 0,0 2-34 0 0,1 0-84 0 0,1-2 108 0 0,-1 0 1 0 0,1 1 0 0 0,0-1-1 0 0,0 0 1 0 0,-1 0 0 0 0,1 0 0 0 0,0 1-1 0 0,-1-1 1 0 0,1 0 0 0 0,0 0-1 0 0,-1 0 1 0 0,1 0 0 0 0,0 1-1 0 0,-1-1 1 0 0,1 0 0 0 0,0 0-1 0 0,-1 0 1 0 0,1 0 0 0 0,0 0-1 0 0,-1 0 1 0 0,1 0 0 0 0,-1 0-1 0 0,1 0 1 0 0,0 0 0 0 0,-1 0-1 0 0,1-1 1 0 0,0 1 0 0 0,-1 0 0 0 0,1 0-1 0 0,0 0 1 0 0,-1-1 0 0 0,-11-2-266 0 0,5 0-30 0 0,0 0 1 0 0,0-1-1 0 0,0 1 1 0 0,1-2-1 0 0,-1 1 0 0 0,1-1 1 0 0,-11-10-1 0 0,13 11-419 0 0,1 0 0 0 0,-1 0 0 0 0,1-1 1 0 0,0 1-1 0 0,1-1 0 0 0,-1 0 0 0 0,-2-8 0 0 0,1 2-962 0 0</inkml:trace>
</inkml:ink>
</file>

<file path=ppt/ink/ink4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8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329 7367 0 0,'-2'0'334'0'0,"-12"4"-62"0"0,12-4 194 0 0,0 1 1 0 0,0 0 0 0 0,0-1 0 0 0,0 0-1 0 0,0 1 1 0 0,0-1 0 0 0,0 0 0 0 0,0 0-1 0 0,0 0 1 0 0,0 0 0 0 0,0-1 0 0 0,1 1 0 0 0,-4-1-1 0 0,4 1-170 0 0,1 0-1 0 0,-1-1 0 0 0,0 1 1 0 0,0 0-1 0 0,1-1 0 0 0,-1 1 0 0 0,0-1 1 0 0,1 1-1 0 0,-1-1 0 0 0,0 1 1 0 0,1-1-1 0 0,-1 0 0 0 0,1 1 1 0 0,-1-1-1 0 0,1 0 0 0 0,-1 1 1 0 0,1-1-1 0 0,-1 0 0 0 0,0-1 1 0 0,1 1-74 0 0,0-1-1 0 0,-1 1 1 0 0,1-1 0 0 0,0 0 0 0 0,0 1 0 0 0,0-1 0 0 0,0 1 0 0 0,0-1 0 0 0,1-3-1 0 0,1-3-8 0 0,0 1-1 0 0,1-1 1 0 0,5-10-1 0 0,-4 10 664 0 0,3-6-319 0 0,1 1 0 0 0,16-22 0 0 0,-5 8-99 0 0,2 1-101 0 0,0 0-1 0 0,2 2 1 0 0,45-38-1 0 0,-67 61-350 0 0,2-2 36 0 0,1 0 0 0 0,0 0-1 0 0,1 1 1 0 0,-1-1 0 0 0,0 1 0 0 0,1 0 0 0 0,-1 0-1 0 0,6-1 1 0 0,2 0 49 0 0,0 3-22 0 0,-2 6-4 0 0,-8-3-60 0 0,0 0 0 0 0,0 0 0 0 0,-1 0 0 0 0,1 0 0 0 0,-1 1-1 0 0,1-1 1 0 0,-1 1 0 0 0,0-1 0 0 0,0 1 0 0 0,-1-1 0 0 0,1 1 0 0 0,-1 0-1 0 0,0-1 1 0 0,0 1 0 0 0,-1 6 0 0 0,-1 8-11 0 0,-7 32 0 0 0,7-39 11 0 0,0-3-5 0 0,-3 13 0 0 0,-9 25 0 0 0,10-33 0 0 0,-5 6-3 0 0,7-16-5 0 0,1-2-45 0 0,1-1-11 0 0,0 0 0 0 0,0 0 0 0 0,0 0-20 0 0,0 0-83 0 0,0 0-31 0 0,0 0-9 0 0,0 0-84 0 0,0 0-346 0 0,0 0-150 0 0,0 0-27 0 0,0 0-112 0 0,0 0-432 0 0,0 0-194 0 0,0 0-43 0 0</inkml:trace>
</inkml:ink>
</file>

<file path=ppt/ink/ink4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9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 15663 0 0,'0'0'719'0'0,"0"0"-20"0"0,2-2-449 0 0,24-13 3260 0 0,-25 14-2665 0 0,-1 1-778 0 0,0-1 1 0 0,0 1-1 0 0,1 0 0 0 0,-1-1 1 0 0,0 1-1 0 0,0 0 1 0 0,0 0-1 0 0,1-1 0 0 0,-1 1 1 0 0,0 0-1 0 0,0 0 0 0 0,1-1 1 0 0,-1 1-1 0 0,0 0 1 0 0,0 0-1 0 0,1 0 0 0 0,-1-1 1 0 0,0 1-1 0 0,1 0 0 0 0,-1 0 1 0 0,0 0-1 0 0,1 0 1 0 0,-1 0-1 0 0,0 0 0 0 0,1 0 1 0 0,-1 0-1 0 0,0 0 0 0 0,1 0 1 0 0,-1 0-1 0 0,0 0 1 0 0,1 0-1 0 0,0 0 0 0 0,-1 0 20 0 0,1 0 0 0 0,0 0 0 0 0,0 0 0 0 0,0 0-1 0 0,0 0 1 0 0,0 0 0 0 0,-1 1 0 0 0,1-1 0 0 0,0 0-1 0 0,0 0 1 0 0,0 1 0 0 0,-1-1 0 0 0,2 1-1 0 0,7 9 180 0 0,0 0-1 0 0,-1 0 0 0 0,0 1 1 0 0,-1-1-1 0 0,0 2 0 0 0,-1-1 1 0 0,7 19-1 0 0,-1 2-180 0 0,-2 0 1 0 0,-1 1-1 0 0,8 52 0 0 0,-15-71-63 0 0,-1 0 20 0 0,1-1-31 0 0,-1-1-22 0 0,-1-10-42 0 0,0-2-11 0 0,0 0 0 0 0,0 0 0 0 0,0 0-27 0 0,0 0-110 0 0,-2 9-1081 0 0,-3-9-2240 0 0,-6-14-375 0 0,6 3 1866 0 0</inkml:trace>
</inkml:ink>
</file>

<file path=ppt/ink/ink4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9.5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2 1 12839 0 0,'0'0'588'0'0,"0"0"-12"0"0,0 0-237 0 0,0 0 373 0 0,0 0 205 0 0,0 0 41 0 0,0 0-9 0 0,-1 0-70 0 0,-14 6 741 0 0,13-6-1465 0 0,0 1-1 0 0,0-1 1 0 0,0 1 0 0 0,-1 0 0 0 0,1 0-1 0 0,0 0 1 0 0,0 0 0 0 0,0 0 0 0 0,1 0-1 0 0,-1 1 1 0 0,0-1 0 0 0,-2 3-1 0 0,-8 12 409 0 0,0 1 0 0 0,-12 22-1 0 0,1 0-158 0 0,-11 13-171 0 0,-58 70 0 0 0,77-105-219 0 0,0 1 1 0 0,-16 29-1 0 0,22-34-19 0 0,8-12-147 0 0,1-1-345 0 0,0 0-146 0 0,3 1-27 0 0,2-1 286 0 0,-1-1 1 0 0,1 1 0 0 0,0-1-1 0 0,-1 0 1 0 0,1 0-1 0 0,-1 0 1 0 0,0-1 0 0 0,9-3-1 0 0,7-4-1084 0 0</inkml:trace>
</inkml:ink>
</file>

<file path=ppt/ink/ink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57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127 9671 0 0,'0'0'748'0'0,"-1"-1"-492"0"0,-3-1 68 0 0,3 2 1210 0 0,1 0 519 0 0,0 0 99 0 0,-5-3 534 0 0,5 3 3001 0 0,12 1-5356 0 0,1 0 0 0 0,-1-1 0 0 0,0 0 0 0 0,19-3 0 0 0,50-13 662 0 0,-72 15-912 0 0,-1-1 0 0 0,0-1-1 0 0,0 0 1 0 0,0 0 0 0 0,0 0-1 0 0,0-1 1 0 0,0 0 0 0 0,-1-1 0 0 0,0 1-1 0 0,9-9 1 0 0,-15 12-68 0 0,-1 0 0 0 0,1 0 0 0 0,0-1 0 0 0,-1 1 0 0 0,1-1 0 0 0,0 1 0 0 0,-1 0 0 0 0,0-1 0 0 0,1 1 0 0 0,-1-1-1 0 0,0 1 1 0 0,0-1 0 0 0,0 1 0 0 0,0-1 0 0 0,0 0 0 0 0,0 1 0 0 0,0-1 0 0 0,0 1 0 0 0,-1-1 0 0 0,1 1 0 0 0,0-1 0 0 0,-1 1 0 0 0,0 0 0 0 0,1-1 0 0 0,-1 1 0 0 0,0 0 0 0 0,1-1 0 0 0,-1 1 0 0 0,0 0-1 0 0,0 0 1 0 0,0 0 0 0 0,0-1 0 0 0,0 1 0 0 0,-1 0 0 0 0,1 0 0 0 0,0 1 0 0 0,-3-3 0 0 0,0 2-47 0 0,-1 0 1 0 0,1-1-1 0 0,-1 2 0 0 0,1-1 1 0 0,-1 0-1 0 0,1 1 1 0 0,-1 0-1 0 0,1 0 0 0 0,-1 0 1 0 0,0 1-1 0 0,1-1 0 0 0,-7 3 1 0 0,-12 1-262 0 0</inkml:trace>
</inkml:ink>
</file>

<file path=ppt/ink/ink4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2:59.8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0 7831 0 0,'-1'2'356'0'0,"-3"4"-314"0"0,0-1 0 0 0,-1 0 0 0 0,1 1 0 0 0,-9 5 0 0 0,-1 2 1598 0 0,2 1 4004 0 0,-3 3-1988 0 0,14-16-2722 0 0,0 1-80 0 0,1-1-700 0 0,0 0 0 0 0,-1-1 1 0 0,1 1-1 0 0,0 0 0 0 0,0 0 1 0 0,0-1-1 0 0,-1 1 1 0 0,1 0-1 0 0,0 0 0 0 0,0 0 1 0 0,0 0-1 0 0,1-1 1 0 0,-1 1-1 0 0,0 0 0 0 0,0 0 1 0 0,0-1-1 0 0,0 1 1 0 0,1 0-1 0 0,-1 0 0 0 0,0-1 1 0 0,1 1-1 0 0,-1 0 1 0 0,1 0-1 0 0,-1-1 0 0 0,1 1 1 0 0,-1-1-1 0 0,1 2 0 0 0,1-1-31 0 0,0 0-1 0 0,0 1 0 0 0,0-1 0 0 0,0 0 0 0 0,0 0 0 0 0,1 0 0 0 0,-1 0 0 0 0,0-1 0 0 0,4 2 1 0 0,3-1-18 0 0,-1 1 1 0 0,1-2-1 0 0,-1 1 1 0 0,16-2-1 0 0,-22 1-70 0 0,1-1-1 0 0,0 1 0 0 0,0 0 0 0 0,-1 0 0 0 0,1 0 1 0 0,0 1-1 0 0,-1-1 0 0 0,1 1 0 0 0,0-1 0 0 0,-1 1 1 0 0,1 0-1 0 0,-1 0 0 0 0,1 0 0 0 0,-1 0 0 0 0,1 1 1 0 0,3 2-1 0 0,-5-3 50 0 0,-1 2-56 0 0,0-1 0 0 0,-1 1 0 0 0,1-1-1 0 0,-1 1 1 0 0,0 0 0 0 0,0-1 0 0 0,0 0 0 0 0,0 1 0 0 0,0-1 0 0 0,0 1 0 0 0,-1-1 0 0 0,1 0 0 0 0,-1 0 0 0 0,0 0 0 0 0,1 0 0 0 0,-1 0-1 0 0,-3 2 1 0 0,-5 4 55 0 0,1-1 0 0 0,-18 10 0 0 0,13-9-49 0 0,-16 9 34 0 0,-34 15-1 0 0,50-26-63 0 0,10-4 0 0 0,-14 8 29 0 0,-5 15-17 0 0,18-16-16 0 0,5-8-1 0 0,0 0 1 0 0,0-1-1 0 0,0 1 1 0 0,1 0-1 0 0,-1-1 0 0 0,0 1 1 0 0,0-1-1 0 0,0 1 0 0 0,1 0 1 0 0,-1-1-1 0 0,0 1 0 0 0,1-1 1 0 0,-1 1-1 0 0,0-1 1 0 0,1 1-1 0 0,-1-1 0 0 0,1 1 1 0 0,0 0-1 0 0,3 2 1 0 0,0 0-1 0 0,0-1 1 0 0,0 1-1 0 0,1-1 1 0 0,-1 0-1 0 0,1 0 1 0 0,0 0-1 0 0,-1-1 1 0 0,1 1-1 0 0,0-1 1 0 0,0 0-1 0 0,0-1 1 0 0,0 1-1 0 0,0-1 1 0 0,8 0-1 0 0,5-2-501 0 0,0 0 0 0 0,33-10-1 0 0,-38 9-293 0 0,-8 1 146 0 0,0 1-1 0 0,-1-1 0 0 0,1 0 0 0 0,-1-1 1 0 0,5-2-1 0 0,-2 1-567 0 0,4-3-593 0 0</inkml:trace>
</inkml:ink>
</file>

<file path=ppt/ink/ink4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0.2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3 16991 0 0,'0'0'778'0'0,"-1"-2"-20"0"0,0-5-484 0 0,0 1-116 0 0,0 5 501 0 0,1 0-250 0 0,0 0 0 0 0,0 0 0 0 0,-1-1 0 0 0,1 1 0 0 0,-1 0 0 0 0,1 0-1 0 0,-1 0 1 0 0,1 0 0 0 0,-1 1 0 0 0,1-1 0 0 0,-1 0 0 0 0,0 0 0 0 0,-1-1 0 0 0,1 1-52 0 0,1 1-18 0 0,0 0-22 0 0,0 0-77 0 0,0 0-30 0 0,0 0-9 0 0,0 0-18 0 0,0 0-73 0 0,13 9 45 0 0,-2-2-59 0 0,1-1 0 0 0,0-1 0 0 0,0 0 0 0 0,1 0 1 0 0,21 4-1 0 0,15 5 91 0 0,-42-11-177 0 0,2 0 3 0 0,-1 0 0 0 0,1 1 1 0 0,-1-1-1 0 0,12 9 0 0 0,-10-1-2 0 0,-8-8 4 0 0,-1-1-1 0 0,1 1 1 0 0,-1 0 0 0 0,0 0 0 0 0,0 0-1 0 0,0 0 1 0 0,0 0 0 0 0,-1 0 0 0 0,1 0 0 0 0,-1 0-1 0 0,1 0 1 0 0,-1 0 0 0 0,0 0 0 0 0,0 0 0 0 0,-1 5-1 0 0,-1-4 16 0 0,1 1 0 0 0,0-1-1 0 0,-1 1 1 0 0,0-1 0 0 0,0 0-1 0 0,0 1 1 0 0,-1-1 0 0 0,1 0 0 0 0,-5 4-1 0 0,-3 3 44 0 0,0-1 0 0 0,-1 0 0 0 0,0 0 0 0 0,0-1 0 0 0,-20 11-1 0 0,11-8-47 0 0,5-2 3 0 0,0-1 1 0 0,-1-1 0 0 0,-32 13-1 0 0,35-16-28 0 0,4 0-16 0 0,7-4-87 0 0,2-1-105 0 0,0 0-16 0 0,0 0 7 0 0,1-2-126 0 0,13-9-2100 0 0,3-1-4414 0 0,-16 12 5959 0 0,10-8-6921 0 0</inkml:trace>
</inkml:ink>
</file>

<file path=ppt/ink/ink4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0.9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91 11519 0 0,'10'-19'1191'0'0,"3"-4"52"0"0,-12 21-736 0 0,0-1 0 0 0,0 0 0 0 0,-1 1 0 0 0,1-1 0 0 0,0 0 0 0 0,-1 1 0 0 0,0-1 1 0 0,0 0-1 0 0,0 1 0 0 0,0-1 0 0 0,-1-4 0 0 0,1 5 746 0 0,1-6 302 0 0,-2 6 3425 0 0,-2 3-4965 0 0,0 1 1 0 0,1 0-1 0 0,-1 0 1 0 0,1 0-1 0 0,-1 0 1 0 0,1 1-1 0 0,-1-1 0 0 0,1 1 1 0 0,0-1-1 0 0,0 1 1 0 0,0 0-1 0 0,1 0 1 0 0,-2 3-1 0 0,-2 5 55 0 0,0 0 1 0 0,-3 16-1 0 0,5-16-60 0 0,1-5-10 0 0,0 3 0 0 0,6 14 0 0 0,2-4 0 0 0,-2-15 0 0 0,-1-2 0 0 0,0 0 0 0 0,0 0 0 0 0,0 1 0 0 0,0-2 0 0 0,0 1 0 0 0,0 0 0 0 0,0 0 0 0 0,0-1 0 0 0,1 0 0 0 0,-1 0 0 0 0,1 0 0 0 0,-1 0 0 0 0,1 0 0 0 0,-1-1 0 0 0,7 1 0 0 0,-2-1 0 0 0,-1 0 0 0 0,0-1 0 0 0,0 1 0 0 0,0-2 0 0 0,0 1 0 0 0,10-4 0 0 0,17-4 0 0 0,-25 7 0 0 0,1 0 0 0 0,-1-1 0 0 0,10-4 0 0 0,3-5 34 0 0,0-1-1 0 0,32-25 0 0 0,-9 5 27 0 0,-43 32 4 0 0,-2 1 15 0 0,0 0 59 0 0,0 0 22 0 0,0 0 7 0 0,0 0 1 0 0,0 0 0 0 0,0 0 0 0 0,-1 3 0 0 0,-3 12-116 0 0,-2 0 0 0 0,1-1 0 0 0,-2 0 1 0 0,0 0-1 0 0,-13 20 0 0 0,-2 4-53 0 0,15-26 1 0 0,-44 89 0 0 0,42-80 0 0 0,1 0 0 0 0,-11 45 0 0 0,12-24 0 0 0,5-24 0 0 0,-10 33 0 0 0,7-41 0 0 0,-1-1 0 0 0,-4-2 0 0 0,5-6 2 0 0,1 0 0 0 0,-1 0 1 0 0,1 0-1 0 0,-1 0 0 0 0,1-1 0 0 0,-1 1 0 0 0,0-1 0 0 0,1-1 1 0 0,-1 1-1 0 0,1-1 0 0 0,-1 1 0 0 0,0-1 0 0 0,1 0 0 0 0,0-1 1 0 0,-1 1-1 0 0,1-1 0 0 0,0 0 0 0 0,-6-3 0 0 0,2 0 8 0 0,0 0-1 0 0,0-1 1 0 0,1 1 0 0 0,0-1-1 0 0,0-1 1 0 0,0 0 0 0 0,1 0-1 0 0,-6-8 1 0 0,10 12-9 0 0,0 0-1 0 0,1 0 1 0 0,0 0-1 0 0,0 0 1 0 0,0 0-1 0 0,0 0 1 0 0,0 0-1 0 0,0 0 1 0 0,1 0-1 0 0,0 0 1 0 0,-1 0 0 0 0,1-1-1 0 0,0 1 1 0 0,1 0-1 0 0,-1 0 1 0 0,1 0-1 0 0,0-4 1 0 0,0 2-90 0 0,1 0-1 0 0,-1 0 1 0 0,1 0 0 0 0,0 0 0 0 0,1 0-1 0 0,-1 1 1 0 0,1-1 0 0 0,0 1 0 0 0,6-7-1 0 0,-3 5-270 0 0,1 0-1 0 0,0 1 0 0 0,0 0 0 0 0,1 0 0 0 0,13-6 0 0 0,-3 1-587 0 0,6-4-288 0 0</inkml:trace>
</inkml:ink>
</file>

<file path=ppt/ink/ink4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1.8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401 6911 0 0,'0'0'528'0'0,"0"0"-116"0"0,-1 1 778 0 0,-5 7 2026 0 0,6-8-1639 0 0,0 0-357 0 0,0 0-159 0 0,-2 0-33 0 0,1-1-838 0 0,0 1 1 0 0,0 0-1 0 0,0-1 0 0 0,0 1 0 0 0,0-1 0 0 0,0 1 0 0 0,0-1 1 0 0,0 1-1 0 0,0-1 0 0 0,0 0 0 0 0,0 1 0 0 0,0-1 0 0 0,1 0 1 0 0,-1 0-1 0 0,0 0 0 0 0,0 0 0 0 0,1 0 0 0 0,-1 0 0 0 0,0-1 1 0 0,0 0 105 0 0,0-1 0 0 0,1 1 0 0 0,-1-1 1 0 0,1 1-1 0 0,0-1 0 0 0,-1 0 0 0 0,1-3 0 0 0,1 3-141 0 0,-1 1 0 0 0,1 0-1 0 0,-1 0 1 0 0,1-1 0 0 0,0 1-1 0 0,0 0 1 0 0,0 0 0 0 0,0 0-1 0 0,2-4 1 0 0,2-2 137 0 0,12-31 894 0 0,14-45 0 0 0,-27 74-1089 0 0,1-1-1 0 0,0 0 0 0 0,0 1 1 0 0,1 0-1 0 0,0 0 1 0 0,1 1-1 0 0,0 0 0 0 0,0 0 1 0 0,1 0-1 0 0,0 1 1 0 0,1 1-1 0 0,9-8 1 0 0,-1 3 14 0 0,0 1 0 0 0,0 0 0 0 0,1 1 0 0 0,0 1 1 0 0,1 1-1 0 0,20-6 0 0 0,-33 12-83 0 0,-1 0-4 0 0,0 1 0 0 0,0-1 0 0 0,0 1 0 0 0,0 0 0 0 0,6 0 0 0 0,-10 1-23 0 0,1 0-1 0 0,-1 0 1 0 0,1 0 0 0 0,-1 0-1 0 0,1 0 1 0 0,-1 0-1 0 0,1 0 1 0 0,-1 1 0 0 0,1-1-1 0 0,-1 0 1 0 0,0 1 0 0 0,1-1-1 0 0,-1 1 1 0 0,0 0-1 0 0,1-1 1 0 0,-1 1 0 0 0,0 0-1 0 0,0 0 1 0 0,0 0 0 0 0,2 2-1 0 0,1 0-1 0 0,11 10 1 0 0,-12-8 0 0 0,-2 0 0 0 0,4 4 0 0 0,-1 0 0 0 0,0 1 0 0 0,-1-1 0 0 0,0 1 0 0 0,0 0 0 0 0,-1 0 0 0 0,0 0 0 0 0,-1 0 0 0 0,0 0 0 0 0,-1 0 0 0 0,-1 18 0 0 0,-1-14 0 0 0,0 0 0 0 0,0 0 0 0 0,-2 0 0 0 0,1-1 0 0 0,-2 1 0 0 0,0-1 0 0 0,-13 24 0 0 0,13-29-2 0 0,0-1 0 0 0,0 0 0 0 0,-1 0 0 0 0,0-1 0 0 0,0 1 0 0 0,-1-2 0 0 0,-9 8 0 0 0,16-13-28 0 0,0 1-1 0 0,-1-1 1 0 0,1 0 0 0 0,-1 1-1 0 0,1-1 1 0 0,0 0 0 0 0,-1 1 0 0 0,1-1-1 0 0,-1 0 1 0 0,1 0 0 0 0,-1 1-1 0 0,1-1 1 0 0,-1 0 0 0 0,0 0-1 0 0,1 0 1 0 0,-1 0 0 0 0,1 0-1 0 0,-1 0 1 0 0,0 0 0 0 0,1 0-53 0 0,-1 0 0 0 0,1 0 0 0 0,0 0 0 0 0,0 0 0 0 0,0-1 0 0 0,-1 1 0 0 0,1 0 0 0 0,0 0 0 0 0,0-1-1 0 0,-1 1 1 0 0,1 0 0 0 0,0 0 0 0 0,0-1 0 0 0,0 1 0 0 0,0 0 0 0 0,0 0 0 0 0,-1-1 0 0 0,1 1 0 0 0,0 0 0 0 0,0-1 0 0 0,0 1 0 0 0,0 0 0 0 0,0-1 0 0 0,0 1 0 0 0,0-2-303 0 0,0 0-1 0 0,0 0 1 0 0,0 0 0 0 0,0 0-1 0 0,1 0 1 0 0,-1 0 0 0 0,1 0-1 0 0,-1 0 1 0 0,2-2 0 0 0,6-7-5459 0 0,2-1-1645 0 0</inkml:trace>
</inkml:ink>
</file>

<file path=ppt/ink/ink4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2.1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1055 0 0,'0'0'506'0'0,"0"0"-10"0"0,0 0 33 0 0,0 0 1310 0 0,0 0 606 0 0,0-2 126 0 0,1-1-1942 0 0,0-1 1 0 0,0 0-1 0 0,0 1 1 0 0,1-1 0 0 0,-1 1-1 0 0,1-1 1 0 0,0 1 0 0 0,2-3-1 0 0,14-14 145 0 0,0 6-3211 0 0,1 4-3708 0 0,-8 7-1307 0 0</inkml:trace>
</inkml:ink>
</file>

<file path=ppt/ink/ink4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2.5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11199 0 0,'0'0'514'0'0,"0"0"-12"0"0,2-2-322 0 0,4-2-216 0 0,23-8-3006 0 0,-27 11 2833 0 0,1 0 0 0 0,-1 0 1 0 0,1 1-1 0 0,-1-1 1 0 0,1 1-1 0 0,-1 0 0 0 0,1 0 1 0 0,-1 0-1 0 0,1 0 1 0 0,4 1-1 0 0,-6-1-574 0 0,-1 0-1 0 0,3 1 243 0 0,2 0 638 0 0,18 6 1509 0 0,2 3 3470 0 0,-23-8-3322 0 0,-2-2-20 0 0,0 0-112 0 0,0 0-43 0 0,0 0-10 0 0,0 0-109 0 0,0 0-455 0 0,0 0-202 0 0,0 0-40 0 0,0 0-194 0 0,-7-4-1312 0 0,6 3 142 0 0</inkml:trace>
</inkml:ink>
</file>

<file path=ppt/ink/ink4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3.1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0 12959 0 0,'0'0'595'0'0,"0"0"-18"0"0,0 0-201 0 0,1-2 531 0 0,15-24 5462 0 0,-15 24-5564 0 0,-1 2-281 0 0,-2-3 7 0 0,2 2-532 0 0,0 1 0 0 0,0 0 0 0 0,0-1 0 0 0,0 1-1 0 0,0 0 1 0 0,0 0 0 0 0,0-1 0 0 0,0 1 0 0 0,0 0 0 0 0,0 0 0 0 0,-1-1 0 0 0,1 1 0 0 0,0 0 0 0 0,0 0-1 0 0,0-1 1 0 0,0 1 0 0 0,-1 0 0 0 0,1 0 0 0 0,0 0 0 0 0,0 0 0 0 0,-1-1 0 0 0,1 1 0 0 0,0 0-1 0 0,0 0 1 0 0,-1 0 0 0 0,1 0 0 0 0,0 0 0 0 0,0 0 0 0 0,-1-1 0 0 0,-8 3-730 0 0</inkml:trace>
</inkml:ink>
</file>

<file path=ppt/ink/ink4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3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4 455 0 0,'0'0'1879'0'0,"1"2"229"0"0,-1-2-1887 0 0,0 0 0 0 0,0 0 0 0 0,0 0 0 0 0,0 0 0 0 0,0 0 0 0 0,0 0 0 0 0,0-1 0 0 0,0 1 0 0 0,0 0 0 0 0,0 0 0 0 0,0 0 0 0 0,0 0 0 0 0,0 0 0 0 0,0 0 0 0 0,0 0 0 0 0,0 0 0 0 0,0 0 0 0 0,0 0 0 0 0,0 0 0 0 0,0 0 0 0 0,1 0 0 0 0,-1 0 0 0 0,0 0 0 0 0,0 0 0 0 0,0 0 0 0 0,0 0 0 0 0,0-1 0 0 0,0 1 0 0 0,0 0 0 0 0,0 0 0 0 0,0 0 0 0 0,0 0 0 0 0,0 0 0 0 0,0 0 0 0 0,0 0 0 0 0,1 0 0 0 0,-1 0 0 0 0,0 0 0 0 0,0 0 0 0 0,0 0 0 0 0,0 0 0 0 0,0 0 0 0 0,0 1 0 0 0,0-1 0 0 0,0 0 0 0 0,0 0 0 0 0,0 0 0 0 0,0 0 0 0 0,0 0 0 0 0,0 0 0 0 0,1 0 0 0 0,-1 0 0 0 0,0 0 0 0 0,0 0 0 0 0,0 0 0 0 0,0 0 0 0 0,0 0 0 0 0,0 0 0 0 0,0 0 0 0 0,0 0 0 0 0,0 0 0 0 0,0 0 0 0 0,0 1 0 0 0,0-1 0 0 0,0 0 0 0 0,0 0 0 0 0,0 0 0 0 0,0 0 0 0 0,6-11 5791 0 0,8-28-7205 0 0,-4 13 2818 0 0,6-14-686 0 0,35-62 1 0 0,-41 86-842 0 0,1 0 1 0 0,0 0-1 0 0,1 2 1 0 0,0-1-1 0 0,1 1 1 0 0,19-15-1 0 0,-29 27-35 0 0,0 0 0 0 0,1-1 0 0 0,-1 1 0 0 0,0 1 0 0 0,1-1 0 0 0,3-1 0 0 0,32-7 405 0 0,-28 8-449 0 0,2 1-19 0 0,-9 2 0 0 0,0 0 0 0 0,-1 0 0 0 0,1 0 0 0 0,0 1 0 0 0,3 1 0 0 0,3 4 0 0 0,-6 0 0 0 0,0 0 0 0 0,0 0 0 0 0,0 0 0 0 0,-1 1 0 0 0,0-1 0 0 0,-1 1 0 0 0,4 15 0 0 0,-5 2 0 0 0,0 1 0 0 0,-5 40 0 0 0,1-21 0 0 0,1-35 0 0 0,0 0 0 0 0,0-1 0 0 0,-1 1 0 0 0,0-1 0 0 0,-5 10 0 0 0,-8 16 0 0 0,8-25 0 0 0,-16 4-60 0 0,23-13-69 0 0,-1 0 0 0 0,0 0-1 0 0,0 0 1 0 0,0-1 0 0 0,1 1 0 0 0,-1-1 0 0 0,0 1-1 0 0,0-1 1 0 0,-2 1 0 0 0,2-1-383 0 0,2 0 0 0 0,0-2 0 0 0,0-1 215 0 0,-1 0 0 0 0,1 0 0 0 0,1 1 0 0 0,-1-1 0 0 0,0 0 0 0 0,1 0 0 0 0,-1 1-1 0 0,1-1 1 0 0,0 0 0 0 0,0 1 0 0 0,0-1 0 0 0,0 1 0 0 0,1-1 0 0 0,-1 1 0 0 0,3-4 0 0 0,7-7-1734 0 0</inkml:trace>
</inkml:ink>
</file>

<file path=ppt/ink/ink4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4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5 11975 0 0,'0'0'267'0'0,"0"0"42"0"0,0 0 17 0 0,0 0-28 0 0,0 0-58 0 0,0 0 491 0 0,0 0 238 0 0,0-7 660 0 0,1 3 2805 0 0,0 3-4339 0 0,-1 0 0 0 0,1 0 0 0 0,0 0 0 0 0,-1 0 0 0 0,1 1 0 0 0,0-1 0 0 0,0 0 0 0 0,0 0 1 0 0,0 1-1 0 0,0-1 0 0 0,0 0 0 0 0,0 1 0 0 0,0-1 0 0 0,0 1 0 0 0,0-1 0 0 0,0 1 0 0 0,0 0 0 0 0,0-1 0 0 0,0 1 0 0 0,0 0 0 0 0,0 0 0 0 0,1 0 1 0 0,-1 0-1 0 0,0 0 0 0 0,0 0 0 0 0,0 0 0 0 0,0 0 0 0 0,0 0 0 0 0,1 0 0 0 0,-1 1 0 0 0,0-1 0 0 0,0 0 0 0 0,0 1 0 0 0,0-1 0 0 0,1 2 0 0 0,1-1 106 0 0,0 0 0 0 0,-1 0 0 0 0,1 1 0 0 0,0-1 0 0 0,-1 1 0 0 0,1 0 0 0 0,-1-1 0 0 0,0 1 0 0 0,0 1 0 0 0,0-1 0 0 0,0 0 0 0 0,0 0 0 0 0,0 1 0 0 0,2 2 0 0 0,5 19-201 0 0,0 1 0 0 0,-1 0 0 0 0,-2 0 0 0 0,4 30 0 0 0,-7-40 0 0 0,29 113 0 0 0,-29-110 18 0 0,-2-16-6 0 0,1 0-28 0 0,0 0-1 0 0,0 0 0 0 0,0 1 0 0 0,0-1 0 0 0,0 1 0 0 0,-1-1 0 0 0,1 1 1 0 0,1 5-1 0 0,1-21-1491 0 0,-4 3 574 0 0,-1 1 0 0 0,1 0 0 0 0,-4-11 0 0 0,0 1-1069 0 0</inkml:trace>
</inkml:ink>
</file>

<file path=ppt/ink/ink4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4.7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6 0 5983 0 0,'0'0'464'0'0,"0"0"75"0"0,0 0 1452 0 0,0 0 669 0 0,0 0 129 0 0,0 0-217 0 0,0 0-1012 0 0,0 0-448 0 0,0 0-89 0 0,0 0-70 0 0,0 0-211 0 0,0 0-94 0 0,0 0-21 0 0,-1 3-46 0 0,-14 20 54 0 0,-1-1-1 0 0,-35 37 1 0 0,22-27-388 0 0,-28 33 49 0 0,9-12-208 0 0,1 3 0 0 0,-40 65 0 0 0,86-121-289 0 0,-3 9 406 0 0,5-7-5472 0 0,14-2 3190 0 0</inkml:trace>
</inkml:ink>
</file>

<file path=ppt/ink/ink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1.6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7 323 8287 0 0,'0'0'191'0'0,"0"0"26"0"0,0 0 9 0 0,0 0 42 0 0,0 0 158 0 0,8-7 3018 0 0,-8 6-3342 0 0,0 1-1 0 0,1-1 1 0 0,-1 1-1 0 0,0-1 1 0 0,0 1 0 0 0,0-1-1 0 0,0 1 1 0 0,0-1-1 0 0,0 0 1 0 0,0 1-1 0 0,0-1 1 0 0,0 1-1 0 0,0-1 1 0 0,0 1-1 0 0,-1-1 1 0 0,1 1-1 0 0,0-1 1 0 0,0 1 0 0 0,0-1-1 0 0,-1 1 1 0 0,1-1-1 0 0,0 1 1 0 0,-1 0-1 0 0,1-1 1 0 0,-1 0-1 0 0,0-2 661 0 0,2 3-703 0 0,-1-1 0 0 0,0 1 0 0 0,0-1 0 0 0,1 1 0 0 0,-1 0 0 0 0,0-1 0 0 0,0 1 0 0 0,0-1 0 0 0,0 1 0 0 0,0-1 0 0 0,1 1 0 0 0,-1-1 0 0 0,0 1 0 0 0,0-1 0 0 0,0 1 0 0 0,0 0 0 0 0,0-1 0 0 0,0 1 0 0 0,-1-1 0 0 0,1 1 0 0 0,0-1 0 0 0,0 0 0 0 0,-13-4 993 0 0,7 4 1965 0 0,0-2-2534 0 0,5 2-394 0 0,-1 1-1 0 0,1-1 0 0 0,-1 0 1 0 0,1 1-1 0 0,-1-1 0 0 0,1 1 1 0 0,-1-1-1 0 0,0 1 1 0 0,1 0-1 0 0,-1 0 0 0 0,0 0 1 0 0,-2 0-1 0 0,-4 0-88 0 0,6 0 0 0 0,-1 1 0 0 0,0-1 0 0 0,1 1 0 0 0,-1-1 0 0 0,1 1 0 0 0,-1 0 0 0 0,1 0 0 0 0,-1 0 0 0 0,-2 2 0 0 0,-3 1 0 0 0,0-1 0 0 0,1 1 0 0 0,0 0 0 0 0,0 1 0 0 0,-10 7 0 0 0,6-3 0 0 0,5-5 0 0 0,1 2 0 0 0,-1-1 0 0 0,1 1 0 0 0,1 0 0 0 0,-8 10 0 0 0,-2 4 0 0 0,11-16 0 0 0,-3 3 0 0 0,0 0 0 0 0,1 1 0 0 0,-1-1 0 0 0,2 1 0 0 0,-1 1 0 0 0,1-1 0 0 0,0 1 0 0 0,-5 16 0 0 0,11-12 0 0 0,-2-12 0 0 0,0 0 0 0 0,0 0 0 0 0,1 0 0 0 0,-1 0 0 0 0,0 0 0 0 0,0 0 0 0 0,0 0 0 0 0,0 0 0 0 0,0 0 0 0 0,0 0 0 0 0,0 0 0 0 0,0 0 0 0 0,-1 2 0 0 0,1-3 0 0 0,0 0 0 0 0,-1 0 0 0 0,1 1 0 0 0,0-1 0 0 0,0 0 0 0 0,0 0 0 0 0,0 1 0 0 0,0-1 0 0 0,0 0 0 0 0,0 1 0 0 0,0-1 0 0 0,0 0 0 0 0,0 0 0 0 0,0 1 0 0 0,0-1 0 0 0,0 0 0 0 0,0 0 0 0 0,0 1 0 0 0,0-1 0 0 0,0 0 0 0 0,0 1 0 0 0,0-1 0 0 0,0 0 0 0 0,1 0 0 0 0,-1 1 0 0 0,0-1 0 0 0,0 0 0 0 0,0 0 0 0 0,0 0 0 0 0,1 1 0 0 0,-1-1 0 0 0,0 0 0 0 0,0 0 0 0 0,0 0 0 0 0,1 0 0 0 0,-1 1 0 0 0,0-1 0 0 0,0 0 0 0 0,1 0 0 0 0,-1 0 0 0 0,0 0 0 0 0,1 0 0 0 0,11 2 0 0 0,-10-2 0 0 0,2 1 0 0 0,-3 0 0 0 0,0-1 0 0 0,0 0 0 0 0,0 0 0 0 0,1 0 0 0 0,-1 1 0 0 0,0-1 0 0 0,0 0 0 0 0,0-1 0 0 0,0 1 0 0 0,0 0 0 0 0,0 0 0 0 0,0 0 0 0 0,1-1 0 0 0,-1 1 0 0 0,1-1 0 0 0,14-3 144 0 0,-1 0 0 0 0,0-1 0 0 0,-1-1 0 0 0,1 0 0 0 0,-1-1 0 0 0,0-1 0 0 0,-1 0 0 0 0,0-1 0 0 0,15-12 0 0 0,9-22 464 0 0,-32 39-608 0 0,-2 2 0 0 0,0-1 0 0 0,0 1 0 0 0,-1-1 0 0 0,0 0 0 0 0,1 0 0 0 0,-1 1 0 0 0,3-8 0 0 0,-3 5 0 0 0,-7 5 0 0 0,3 3 0 0 0,0-1 0 0 0,0 1 0 0 0,1 0 0 0 0,-1 0 0 0 0,1-1 0 0 0,-2 6 0 0 0,-1 0 0 0 0,-21 45 0 0 0,20-40 0 0 0,6-9 0 0 0,0-2 0 0 0,2 8 0 0 0,3-1 0 0 0,-3-7 0 0 0,0 0 0 0 0,1-1 0 0 0,-1 1 0 0 0,1-1 0 0 0,-1 1 0 0 0,1-1 0 0 0,0 0 0 0 0,-1 0 0 0 0,1-1 0 0 0,0 1 0 0 0,0-1 0 0 0,0 1 0 0 0,6-2 0 0 0,-3 1 0 0 0,1-1 0 0 0,-1 0 0 0 0,0 0 0 0 0,1 0 0 0 0,10-5 0 0 0,1 0 0 0 0,-9 3 0 0 0,0-1 0 0 0,0 0 0 0 0,0-1 0 0 0,-1 0 0 0 0,0-1 0 0 0,0 0 0 0 0,15-13 0 0 0,-2 0 0 0 0,32-39 0 0 0,-15 12 148 0 0,-1-1-1 0 0,37-65 1 0 0,-52 64 537 0 0,-18 36-501 0 0,0 0 0 0 0,1 1 0 0 0,0 0 0 0 0,11-15 0 0 0,-10 19-184 0 0,9-14 0 0 0,-19 25 0 0 0,-1 2 0 0 0,-1 1 0 0 0,1-1 0 0 0,-3 8 0 0 0,2-2 0 0 0,-1 0 0 0 0,-9 12 0 0 0,7-11 0 0 0,-11 21 0 0 0,17-28 0 0 0,-1-1 0 0 0,0 0 0 0 0,-8 10 0 0 0,8-12 0 0 0,0 1 0 0 0,0 0 0 0 0,1 0 0 0 0,-1 1 0 0 0,1-1 0 0 0,0 0 0 0 0,-3 9 0 0 0,-15 54 0 0 0,17-59 0 0 0,-1 0 0 0 0,1 0 0 0 0,-1-1 0 0 0,0 1 0 0 0,-1-1 0 0 0,-7 9 0 0 0,4-8 0 0 0,6-6 0 0 0,0-1 0 0 0,0 1 0 0 0,0 0 0 0 0,1 0 0 0 0,-1 0 0 0 0,0 0 0 0 0,1 0 0 0 0,0 0 0 0 0,-1 0 0 0 0,1 1 0 0 0,0-1 0 0 0,0 0 0 0 0,0 1 0 0 0,1-1 0 0 0,-2 5 0 0 0,-9 60 0 0 0,11-65 0 0 0,0-1 0 0 0,0 1 0 0 0,0-1 0 0 0,-1 1 0 0 0,1-1 0 0 0,0 1 0 0 0,-1 0 0 0 0,0-1 0 0 0,1 1 0 0 0,-1-1 0 0 0,0 0 0 0 0,1 1 0 0 0,-1-1 0 0 0,0 0 0 0 0,0 1 0 0 0,-2 1 0 0 0,3-3 0 0 0,0 0 0 0 0,-1 0 0 0 0,1 0 0 0 0,0 1 0 0 0,0-1 0 0 0,0 0 0 0 0,0 0 0 0 0,-1 1 0 0 0,1-1 0 0 0,0 0 0 0 0,0 0 0 0 0,0 1 0 0 0,0-1 0 0 0,0 0 0 0 0,0 0 0 0 0,0 1 0 0 0,0-1 0 0 0,0 0 0 0 0,0 0 0 0 0,0 1 0 0 0,0-1 0 0 0,0 0 0 0 0,0 0 0 0 0,0 1 0 0 0,0-1 0 0 0,0 0 0 0 0,0 0 0 0 0,0 1 0 0 0,0-1 0 0 0,0 0 0 0 0,0 0 0 0 0,0 1 0 0 0,1-1 0 0 0,-1 0 0 0 0,0 0 0 0 0,0 1 0 0 0,0-1 0 0 0,0 0 0 0 0,1 0 0 0 0,-1 0 0 0 0,0 1 0 0 0,0-1 0 0 0,0 0 0 0 0,1 0 0 0 0,-1 0 0 0 0,0 0 0 0 0,0 0 0 0 0,1 0 0 0 0,-1 1 0 0 0,0-1 0 0 0,0 0 0 0 0,1 0 0 0 0,-1 0 0 0 0,0 0 0 0 0,1 0 0 0 0,-1 0 0 0 0,0 0 0 0 0,0 0 0 0 0,1 0 0 0 0,-1 0 0 0 0,1 0 0 0 0,0 1 0 0 0,0-1 0 0 0,0 0 0 0 0,1 1 0 0 0,-1-1 0 0 0,0 0 0 0 0,0 1 0 0 0,0-1 0 0 0,0 0 0 0 0,0 0 0 0 0,0 0 0 0 0,1 0 0 0 0,-1 0 0 0 0,0 0 0 0 0,0 0 0 0 0,0-1 0 0 0,2 0 0 0 0,1 0 0 0 0,6 0-245 0 0,1-1-1 0 0,-2 0 1 0 0,1 0-1 0 0,0-1 1 0 0,0 0-1 0 0,-1-1 1 0 0,10-5-1 0 0,-5-3-2876 0 0,-4 2-3014 0 0,1 2-946 0 0</inkml:trace>
</inkml:ink>
</file>

<file path=ppt/ink/ink4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5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2 14479 0 0,'0'0'331'0'0,"0"0"44"0"0,0 0 19 0 0,0 0-38 0 0,0 0-89 0 0,0 0 492 0 0,2-1 237 0 0,11-7 805 0 0,-1 0 0 0 0,18-17 0 0 0,-13 12-1107 0 0,-5 2-21 0 0,0 0 0 0 0,16-23-1 0 0,-18 23-344 0 0,-1 0 0 0 0,2 0-1 0 0,16-14 1 0 0,-22 22-249 0 0,-1-1 40 0 0,1 0 0 0 0,1 0 0 0 0,-1 1 0 0 0,0 0 1 0 0,1 0-1 0 0,0 0 0 0 0,8-2 0 0 0,-11 4-23 0 0,-3 1-5 0 0,0 0-22 0 0,9 8 11 0 0,-3 3-4 0 0,-5-7-51 0 0,0 0-1 0 0,0 0 1 0 0,0 1-1 0 0,0-1 1 0 0,-1 1-1 0 0,0-1 1 0 0,0 1-1 0 0,0-1 1 0 0,-1 6-1 0 0,-11 42 511 0 0,6-32-495 0 0,3-7-40 0 0,-2-2 0 0 0,5-11 0 0 0,0 0 0 0 0,0 0 0 0 0,0 0 0 0 0,0 0 0 0 0,1 0 0 0 0,-1 0 0 0 0,0 0 0 0 0,0 0 0 0 0,0 0 0 0 0,0 0 0 0 0,0 0 0 0 0,0 0 0 0 0,0 0 0 0 0,0 0 0 0 0,0 0 0 0 0,0 0 0 0 0,0 0 0 0 0,0 0 0 0 0,0 0 0 0 0,0 0 0 0 0,0 0 0 0 0,0 0 0 0 0,0 0 0 0 0,1 0 0 0 0,-1 0 0 0 0,0 0 0 0 0,0 0 0 0 0,0 0 0 0 0,0 0 0 0 0,0 0 0 0 0,0 0 0 0 0,0 0 0 0 0,0 0 0 0 0,0 1 0 0 0,0-1 0 0 0,0 0 0 0 0,0 0 0 0 0,0 0 0 0 0,0 0 0 0 0,0 0 0 0 0,0 0 0 0 0,0 0 0 0 0,0 0 0 0 0,0 0 0 0 0,0 0 0 0 0,0 0 0 0 0,0 0 0 0 0,0 0 0 0 0,9-7 0 0 0,9-11 0 0 0,66-75 0 0 0,-79 87 0 0 0,-2 3 0 0 0,-1 1 0 0 0,1-1 0 0 0,0 0 0 0 0,1 1 0 0 0,-1 0 0 0 0,0 0 0 0 0,1 0 0 0 0,4-2 0 0 0,-7 3 0 0 0,-1 1 0 0 0,1 0 0 0 0,-1-1 0 0 0,0 1 0 0 0,1 0 0 0 0,-1 0 0 0 0,1-1 0 0 0,-1 1 0 0 0,1 0 0 0 0,-1 0 0 0 0,1 0 0 0 0,-1 0 0 0 0,0 0 0 0 0,1 0 0 0 0,-1 0 0 0 0,1 0 0 0 0,-1 0 0 0 0,1 0 0 0 0,-1 0 0 0 0,1 0 0 0 0,0 1 0 0 0,0 0 0 0 0,-1 0 0 0 0,1 0 0 0 0,0 1 0 0 0,-1-1 0 0 0,1 0 0 0 0,-1 0 0 0 0,0 1 0 0 0,1-1 0 0 0,-1 0 0 0 0,0 1 0 0 0,0-1 0 0 0,0 0 0 0 0,0 1 0 0 0,0-1 0 0 0,0 0 0 0 0,0 0 0 0 0,0 1 0 0 0,-1 2 0 0 0,-7 28 0 0 0,-7 0 0 0 0,10-20 0 0 0,-1 0 0 0 0,1 0 0 0 0,-3 17 0 0 0,6-18-63 0 0,1-9-267 0 0,1-2-138 0 0,6-1-135 0 0,-1 0 1 0 0,1-1 0 0 0,-1 1 0 0 0,0-1 0 0 0,0 0-1 0 0,0-1 1 0 0,0 1 0 0 0,0-1 0 0 0,0 0-1 0 0,6-5 1 0 0,-9 7 447 0 0,16-12-1892 0 0</inkml:trace>
</inkml:ink>
</file>

<file path=ppt/ink/ink4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5.6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547'0'0,"0"0"-11"0"0,0 0-203 0 0,0 0 419 0 0,0 0 220 0 0,0 0 42 0 0,0 0 76 0 0,0 0 288 0 0,-1-2 124 0 0,2 0 3170 0 0,5 2-2124 0 0,15 5-1663 0 0,-14-3-989 0 0,-1 0 1 0 0,1-1 0 0 0,0 1-1 0 0,11-1 1 0 0,8-2 707 0 0,1 2-1 0 0,31 3 0 0 0,-33-2-437 0 0,-16-1-166 0 0,29 6 0 0 0,-27-1 0 0 0,-11-5 0 0 0,1-1 0 0 0,-1 1 0 0 0,1 0 0 0 0,-1 0 0 0 0,1 0 0 0 0,-1 0 0 0 0,0 0 0 0 0,1 0 0 0 0,-1 0 0 0 0,0 0 0 0 0,0 0 0 0 0,0 0 0 0 0,1 0 0 0 0,-1 0 0 0 0,0 0 0 0 0,-1 0 0 0 0,1-1 0 0 0,0 1 0 0 0,0 0 0 0 0,0 0 0 0 0,0 0 0 0 0,-1 0 0 0 0,1 0 0 0 0,-1 0 0 0 0,1 0 0 0 0,0 0 0 0 0,-1 0 0 0 0,0 0 0 0 0,1-1 0 0 0,-1 1 0 0 0,-1 1 0 0 0,-2 4 0 0 0,-1-1 0 0 0,0 0 0 0 0,-7 6 0 0 0,7-8 0 0 0,-139 128 0 0 0,80-82 0 0 0,54-42 0 0 0,2-4 0 0 0,7-9-64 0 0,1 4-273 0 0,0 2-138 0 0,0 0-33 0 0,0 0-168 0 0,0 0-689 0 0,0 0-303 0 0,0 0-55 0 0</inkml:trace>
</inkml:ink>
</file>

<file path=ppt/ink/ink4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6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54 5063 0 0,'0'0'390'0'0,"1"-1"-252"0"0,5-4 715 0 0,-1 0 0 0 0,0-1 0 0 0,-1 0-1 0 0,1 1 1 0 0,-1-1 0 0 0,0-1-1 0 0,4-9 1 0 0,19-50 9319 0 0,-19 43-8402 0 0,-7 21-778 0 0,-1 2 28 0 0,0 0-133 0 0,0-1-583 0 0,0 0-304 0 0,0 1 1 0 0,0 0 0 0 0,0 0-1 0 0,0 0 1 0 0,0 0 0 0 0,0 0-1 0 0,0 0 1 0 0,0 0 0 0 0,0-1-1 0 0,0 1 1 0 0,0 0 0 0 0,0 0-1 0 0,0 0 1 0 0,0 0-1 0 0,0 0 1 0 0,0 0 0 0 0,0-1-1 0 0,0 1 1 0 0,0 0 0 0 0,0 0-1 0 0,-1 0 1 0 0,1 0 0 0 0,0 0-1 0 0,0 0 1 0 0,0 0 0 0 0,0 0-1 0 0,0-1 1 0 0,0 1 0 0 0,0 0-1 0 0,0 0 1 0 0,0 0-1 0 0,0 0 1 0 0,-1 0 0 0 0,1 0-1 0 0,0 0 1 0 0,0 0 0 0 0,0 0-1 0 0,0 0 1 0 0,0 0 0 0 0,0 0-1 0 0,0 0 1 0 0,-1 0 0 0 0,1 0-1 0 0,0 0 1 0 0,0 0 0 0 0,0 0-1 0 0,0 0 1 0 0,0 0 0 0 0,0 0-1 0 0,-1 0 1 0 0,1 0-1 0 0,0 0 1 0 0,0 0 0 0 0,0 0-1 0 0,0 0 1 0 0,0 0 0 0 0,0 0-1 0 0,0 0 1 0 0,0 0 0 0 0,-1 0-1 0 0,1 0 1 0 0,0 1 0 0 0,0-1-1 0 0,-6 5-7 0 0,5-4 6 0 0,-9 10 1 0 0,1 0 0 0 0,0 1 0 0 0,1 0 0 0 0,0 0 0 0 0,1 1 0 0 0,-8 19 0 0 0,11-22 123 0 0,0-1 0 0 0,1 1 0 0 0,-4 18 0 0 0,6-25-96 0 0,1 0 1 0 0,-1 0-1 0 0,1 0 0 0 0,0 0 1 0 0,0 0-1 0 0,0 0 0 0 0,0 0 1 0 0,1 0-1 0 0,-1 0 0 0 0,1 0 1 0 0,0 0-1 0 0,-1 0 0 0 0,2 0 1 0 0,-1 0-1 0 0,0-1 0 0 0,0 1 1 0 0,3 3-1 0 0,10 9-27 0 0,-9-13 0 0 0,-1 0 0 0 0,-1-1 0 0 0,0 1 0 0 0,0-1 0 0 0,0 0 0 0 0,0 0 0 0 0,0 0 0 0 0,0-1 0 0 0,0 1 0 0 0,0-1 0 0 0,0 1 0 0 0,1-1 0 0 0,-1 0 0 0 0,0 0 0 0 0,3-1 0 0 0,5-1 0 0 0,0 0 0 0 0,15-5 0 0 0,-6 1 0 0 0,-8 1 62 0 0,1 1 0 0 0,-1-1-1 0 0,0-1 1 0 0,0 0 0 0 0,0-1-1 0 0,18-14 1 0 0,59-58 514 0 0,-67 58-536 0 0,-18 17-40 0 0,18-12 0 0 0,-17 15 82 0 0,-7 7 124 0 0,-9 12 343 0 0,9-15-417 0 0,-35 72 987 0 0,30-58-1379 0 0,0 0 1 0 0,1 1-1 0 0,1 0 1 0 0,1 0-1 0 0,-2 24 1 0 0,-36 267 1816 0 0,36-264-1557 0 0,1-8 0 0 0,-10 40 0 0 0,12-66 0 0 0,-2 0 0 0 0,-1-1 0 0 0,-4-4 0 0 0,7-4 0 0 0,-1-1 0 0 0,0 0 0 0 0,1 0 0 0 0,-1 0 0 0 0,0 0 0 0 0,0-1 0 0 0,1 0 0 0 0,-1 1 0 0 0,0-1 0 0 0,0-1 0 0 0,0 1 0 0 0,0 0 0 0 0,-5-2 0 0 0,0-1 0 0 0,-1 1 0 0 0,1-1 0 0 0,0-1 0 0 0,-10-5 0 0 0,-10-8 0 0 0,0-2 0 0 0,-46-39 0 0 0,73 57 0 0 0,1 0 0 0 0,0 0 0 0 0,0 0 0 0 0,0 0 0 0 0,0 0 0 0 0,0 0 0 0 0,0 0 0 0 0,0 0 0 0 0,1 0 0 0 0,-1 0 0 0 0,0-1 0 0 0,1 1 0 0 0,-1 0 0 0 0,0 0 0 0 0,1-1 0 0 0,0 1 0 0 0,-1 0 0 0 0,1-1 0 0 0,0 1 0 0 0,0-1 0 0 0,-1 1 0 0 0,1 0 0 0 0,0-1 0 0 0,0 1 0 0 0,1-1 0 0 0,-1-1 0 0 0,1 0 0 0 0,1 0 0 0 0,-1 0 0 0 0,1 1 0 0 0,-1-1 0 0 0,1 0 0 0 0,0 1 0 0 0,0 0 0 0 0,3-4 0 0 0,-1 2 0 0 0,5-6-81 0 0,0 0-1 0 0,1 1 1 0 0,0 0 0 0 0,13-8 0 0 0,48-28-744 0 0,2 0 160 0 0,23-18-1186 0 0,34-26-5516 0 0,-96 61 4809 0 0</inkml:trace>
</inkml:ink>
</file>

<file path=ppt/ink/ink4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07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6 19 10135 0 0,'0'0'464'0'0,"0"0"-9"0"0,0 0-87 0 0,0 0 728 0 0,1-1 353 0 0,2-1-1650 0 0,5-2 6422 0 0,1-1-700 0 0,6-1-5280 0 0,-10 7-92 0 0,-4 0-47 0 0,3 0 101 0 0,1 0-1 0 0,-1 0 0 0 0,0 0 1 0 0,0 1-1 0 0,0-1 0 0 0,0 1 0 0 0,0 0 1 0 0,0 1-1 0 0,0-1 0 0 0,-1 1 1 0 0,1-1-1 0 0,-1 1 0 0 0,0 0 0 0 0,0 0 1 0 0,0 0-1 0 0,0 1 0 0 0,0-1 0 0 0,-1 1 1 0 0,1 0-1 0 0,3 7 0 0 0,0 3 88 0 0,0 0-1 0 0,-1 0 0 0 0,-1 0 1 0 0,6 26-1 0 0,-4-2-282 0 0,-1 0-1 0 0,1 65 1 0 0,-7-79-8 0 0,0-1 1 0 0,-2 1-1 0 0,0-1 0 0 0,-2 0 1 0 0,-12 37-1 0 0,-47 94 1 0 0,52-129 0 0 0,-1-2 0 0 0,-2 1 0 0 0,0-2 0 0 0,-20 23 0 0 0,25-33 0 0 0,-16 18 0 0 0,18-23 0 0 0,0-1 0 0 0,-1-5-64 0 0,7-1-273 0 0,-1-11-1809 0 0,0-1-5106 0 0,4 0-2181 0 0</inkml:trace>
</inkml:ink>
</file>

<file path=ppt/ink/ink4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28.6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32 15663 0 0,'0'0'356'0'0,"0"0"50"0"0,0 0 20 0 0,0 0-42 0 0,-1-1-250 0 0,-3-1 19 0 0,3 1 153 0 0,1 0 0 0 0,-1 0 0 0 0,1 0-1 0 0,-1 0 1 0 0,1 0 0 0 0,-1 0 0 0 0,1 0 0 0 0,0 0 0 0 0,-1 0 0 0 0,1 0-1 0 0,0-2 1 0 0,0-5 8148 0 0,1 7-8453 0 0,0 0 0 0 0,0 1 0 0 0,0-1 0 0 0,0 1 0 0 0,0-1-1 0 0,1 0 1 0 0,-1 1 0 0 0,0 0 0 0 0,0-1 0 0 0,0 1 0 0 0,0 0 0 0 0,0-1 0 0 0,1 1 0 0 0,-1 0 0 0 0,0 0 0 0 0,0 0 0 0 0,1 0 0 0 0,-1 0 0 0 0,2 1 0 0 0,2-1-3 0 0,76 2 2 0 0,-61-2 0 0 0,0 1 0 0 0,32 6 0 0 0,-43-5 0 0 0,10 3-381 0 0,-15-3 206 0 0,0-1 0 0 0,1 0 0 0 0,-1 0-1 0 0,0 0 1 0 0,1 0 0 0 0,-1-1 0 0 0,7 0-1 0 0,-55 6-9173 0 0,38-5 6135 0 0,-8 2-3424 0 0</inkml:trace>
</inkml:ink>
</file>

<file path=ppt/ink/ink4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2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 13823 0 0,'-1'1'315'0'0,"-8"11"388"0"0,-12 21-1 0 0,20-31 376 0 0,1-2 366 0 0,15 13 2296 0 0,-11-12-3531 0 0,0 1 1 0 0,0 0-1 0 0,0-1 1 0 0,1 0-1 0 0,-1 0 1 0 0,0 0-1 0 0,1 0 1 0 0,-1-1-1 0 0,7 0 1 0 0,43-5 2753 0 0,-23 1-2235 0 0,4 0-1506 0 0,55-1-6670 0 0,-88 5-902 0 0</inkml:trace>
</inkml:ink>
</file>

<file path=ppt/ink/ink4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29.4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30 15663 0 0,'0'0'719'0'0,"0"-2"-20"0"0,-1-6-365 0 0,1-1 1 0 0,0 1 0 0 0,0-1 0 0 0,1 0 0 0 0,0 1 0 0 0,1 0 0 0 0,4-16 0 0 0,27-60 4476 0 0,-16 43-3443 0 0,1-4 408 0 0,15-61 0 0 0,-14 40-1161 0 0,-19 65-127 0 0,0 1 21 0 0,1-2-66 0 0,-18 39-278 0 0,-5 35-165 0 0,-51 190 0 0 0,68-236 0 0 0,2 1 0 0 0,-1 37 0 0 0,3-58 8 0 0,1-2-19 0 0,1 0 1 0 0,-1 0 0 0 0,1 0 0 0 0,-1-1-1 0 0,1 1 1 0 0,2 5 0 0 0,-3-8-327 0 0,0-1-138 0 0,2-3-60 0 0,-1 0-1 0 0,0 0 0 0 0,1 1 1 0 0,0-1-1 0 0,-1 0 1 0 0,1 1-1 0 0,0-1 1 0 0,4-2-1 0 0,-5 3-17 0 0,5-4-982 0 0</inkml:trace>
</inkml:ink>
</file>

<file path=ppt/ink/ink4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29.7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23039 0 0,'0'0'528'0'0,"0"0"69"0"0,0 0 38 0 0,0 0-80 0 0,3 0-363 0 0,58 4 1071 0 0,-1-4 0 0 0,88-10 0 0 0,61-1 1113 0 0,-200 11-2376 0 0,-1 1-64 0 0,-6-1-273 0 0,-2 0-138 0 0,0 0-1308 0 0,0 0-5356 0 0,0 0-2295 0 0</inkml:trace>
</inkml:ink>
</file>

<file path=ppt/ink/ink4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1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190 13823 0 0,'0'0'315'0'0,"-4"-16"758"0"0,1-14-993 0 0,3 17 1692 0 0,1 1-1 0 0,0-1 1 0 0,3-17 0 0 0,-3 27-1694 0 0,3-18 3443 0 0,1-31 0 0 0,-6 58-3493 0 0,0-1-1 0 0,0 0 1 0 0,0 1 0 0 0,-1-1 0 0 0,-3 5 0 0 0,-2 10-30 0 0,-16 75 2 0 0,4-9 0 0 0,-59 151 0 0 0,38-132-64 0 0,40-103-273 0 0,0-2-138 0 0,0 0-33 0 0,0 0-140 0 0,2-29-4998 0 0,1 15 464 0 0,0-5-2086 0 0</inkml:trace>
</inkml:ink>
</file>

<file path=ppt/ink/ink4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1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336 17503 0 0,'-14'-8'1338'0'0,"12"7"-1171"0"0,2 1-154 0 0,-1 0 1 0 0,0-1-1 0 0,1 1 0 0 0,-1-1 1 0 0,1 1-1 0 0,-1-1 1 0 0,1 1-1 0 0,-1-1 0 0 0,1 1 1 0 0,0-1-1 0 0,-1 1 1 0 0,1-1-1 0 0,0 1 0 0 0,-1-1 1 0 0,1 0-1 0 0,0 1 1 0 0,-1-1-1 0 0,1 0 0 0 0,0 1 1 0 0,0-1-1 0 0,0 0 1 0 0,0 1-1 0 0,0-1 0 0 0,0 0 1 0 0,0 1-1 0 0,0-1 1 0 0,0 0-1 0 0,0 1 0 0 0,0-1 1 0 0,1 0-1 0 0,-1-4 244 0 0,1 0 0 0 0,1 1 0 0 0,-1-1-1 0 0,1 0 1 0 0,-1 1 0 0 0,1 0 0 0 0,1-1 0 0 0,3-4-1 0 0,1-2 1037 0 0,16-18-1 0 0,-14 19-761 0 0,-1 0 96 0 0,1 1 1 0 0,0 0-1 0 0,1 0 1 0 0,20-14-1 0 0,21-9 263 0 0,2 3-1 0 0,0 2 1 0 0,75-27 0 0 0,-121 52-864 0 0,0 0 1 0 0,0 0-1 0 0,0 1 0 0 0,1-1 1 0 0,7 1-1 0 0,-13 1-25 0 0,0 0-1 0 0,0 0 0 0 0,-1 0 0 0 0,1 0 1 0 0,0 1-1 0 0,0-1 0 0 0,0 0 1 0 0,0 1-1 0 0,0 0 0 0 0,0-1 0 0 0,0 1 1 0 0,0 0-1 0 0,-1 0 0 0 0,1 0 1 0 0,0 0-1 0 0,-1 0 0 0 0,1 1 0 0 0,-1-1 1 0 0,1 0-1 0 0,-1 1 0 0 0,1-1 0 0 0,-1 1 1 0 0,2 2-1 0 0,0 2 0 0 0,-1 1 0 0 0,1 0 0 0 0,-1-1 0 0 0,-1 1 0 0 0,1 0 0 0 0,-1 0 0 0 0,0 0 0 0 0,-1 0 0 0 0,1 0 0 0 0,-1 0 0 0 0,-1 0 0 0 0,1 0 0 0 0,-1 0 0 0 0,-1 0 0 0 0,1 0 0 0 0,-4 9 0 0 0,-1 1 0 0 0,0-1 0 0 0,-1 1 0 0 0,-1-1 0 0 0,-1-1 0 0 0,-14 20 0 0 0,12-20 0 0 0,0-1 0 0 0,-2-1 0 0 0,1 0 0 0 0,-2-1 0 0 0,-16 12 0 0 0,-79 45 0 0 0,103-66-360 0 0,3-1-72 0 0,0 0 0 0 0,0 0 0 0 0,1-1 0 0 0,-2 1 0 0 0,1-1 0 0 0,0 0 0 0 0,-4 1 0 0 0,2-16-3595 0 0,6 4-1962 0 0,2 1-1723 0 0</inkml:trace>
</inkml:ink>
</file>

<file path=ppt/ink/ink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1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0135 0 0,'0'0'464'0'0,"0"0"-9"0"0,8-4-278 0 0,-2-3 224 0 0,-7 4 534 0 0,1 3-912 0 0,0 0 0 0 0,0 0-1 0 0,0 0 1 0 0,0 0-1 0 0,0 0 1 0 0,0 0 0 0 0,0 0-1 0 0,0 0 1 0 0,0 0-1 0 0,0 0 1 0 0,0 0-1 0 0,0 0 1 0 0,0 0 0 0 0,0 0-1 0 0,0-1 1 0 0,0 1-1 0 0,0 0 1 0 0,0 0-1 0 0,0 0 1 0 0,0 0 0 0 0,0 0-1 0 0,0 0 1 0 0,0 0-1 0 0,0 0 1 0 0,0 0-1 0 0,0 0 1 0 0,0 0 0 0 0,0 0-1 0 0,0-1 1 0 0,0 1-1 0 0,0 0 1 0 0,0 0 0 0 0,0 0-1 0 0,0 0 1 0 0,0 0-1 0 0,0 0 1 0 0,0 0-1 0 0,0 0 1 0 0,0 0 0 0 0,0 0-1 0 0,1 0 1 0 0,-1 0-1 0 0,0 0 1 0 0,0 0-1 0 0,0 0 1 0 0,0 0 0 0 0,0 0-1 0 0,0 0 1 0 0,0 0-1 0 0,0 0 1 0 0,0 0-1 0 0,0 0 1 0 0,0-1 0 0 0,0 1-1 0 0,0 0 1 0 0,1 0-1 0 0,-1 0 1 0 0,0 0 0 0 0,0 1-1 0 0,0-1 1 0 0,0 0-1 0 0,17-8 2965 0 0,-15 7-1810 0 0,-1 0-121 0 0,2-2-656 0 0,-1 1 0 0 0,1 0 0 0 0,0 0 0 0 0,0 0 0 0 0,1 0 0 0 0,-1 1 0 0 0,5-3 0 0 0,-6 4 116 0 0,-2 0-4 0 0,0 0 0 0 0,0 0 0 0 0,0 0 0 0 0,3 0-68 0 0,2-1-341 0 0,1 2-89 0 0,0-1 0 0 0,0 0 0 0 0,0 1-1 0 0,8 2 1 0 0,-2-1-452 0 0,24 1 0 0 0,-35-3-1071 0 0,2 0-4210 0 0,12 0-1801 0 0</inkml:trace>
</inkml:ink>
</file>

<file path=ppt/ink/ink4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1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5 1 23039 0 0,'0'0'528'0'0,"0"0"69"0"0,-1 1 38 0 0,-13 20-69 0 0,0-2-364 0 0,-60 133 2771 0 0,43-85-2015 0 0,0 0-903 0 0,4 1 0 0 0,-33 125 0 0 0,56-174-55 0 0,1 0 0 0 0,0 0 0 0 0,1 0 0 0 0,2 1 0 0 0,-1-1 0 0 0,5 26 0 0 0,-4-42-78 0 0,1 0-1 0 0,-1-1 1 0 0,1 1 0 0 0,0 0-1 0 0,0-1 1 0 0,0 1 0 0 0,0 0-1 0 0,0-1 1 0 0,0 1 0 0 0,1-1-1 0 0,-1 0 1 0 0,1 0 0 0 0,0 1-1 0 0,0-1 1 0 0,0 0 0 0 0,0 0-1 0 0,0-1 1 0 0,0 1 0 0 0,0 0-1 0 0,1-1 1 0 0,-1 1 0 0 0,1-1-1 0 0,-1 0 1 0 0,1 0 0 0 0,-1 0-1 0 0,1 0 1 0 0,0 0 0 0 0,-1 0-1 0 0,1-1 1 0 0,0 0 0 0 0,0 1-1 0 0,-1-1 1 0 0,1 0 0 0 0,3-1-1 0 0,0 1-140 0 0,0 0 0 0 0,0-1 0 0 0,0 0 0 0 0,-1-1-1 0 0,1 1 1 0 0,0-1 0 0 0,-1 0 0 0 0,1-1-1 0 0,-1 1 1 0 0,0-1 0 0 0,0 0 0 0 0,0 0-1 0 0,0 0 1 0 0,-1-1 0 0 0,8-7 0 0 0,0-3-1316 0 0</inkml:trace>
</inkml:ink>
</file>

<file path=ppt/ink/ink4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2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21191 0 0,'0'0'480'0'0,"0"0"67"0"0,0 0 31 0 0,1-1-56 0 0,0 0-443 0 0,0 0 1 0 0,0 0-1 0 0,0 1 1 0 0,-1-1-1 0 0,1 0 1 0 0,0 0-1 0 0,0 1 1 0 0,0-1-1 0 0,1 0 1 0 0,-1 1-1 0 0,0-1 0 0 0,0 1 1 0 0,0 0-1 0 0,0-1 1 0 0,0 1-1 0 0,1 0 1 0 0,1 0-1 0 0,0-1 528 0 0,-2 1-487 0 0,0 0 0 0 0,0 0 0 0 0,0-1 0 0 0,0 1-1 0 0,0 0 1 0 0,-1 0 0 0 0,1 0 0 0 0,0 0 0 0 0,0 0 0 0 0,0 1 0 0 0,0-1 0 0 0,0 0-1 0 0,-1 0 1 0 0,1 0 0 0 0,0 1 0 0 0,0-1 0 0 0,0 0 0 0 0,0 2 0 0 0,16 10-232 0 0,-8-5 257 0 0,-5-4 32 0 0,0 1 0 0 0,0 0 0 0 0,0 0-1 0 0,-1 0 1 0 0,0 0 0 0 0,0 0 0 0 0,0 1 0 0 0,0 0 0 0 0,3 7 0 0 0,2 3 51 0 0,0 1-228 0 0,-1 1 0 0 0,0 0 0 0 0,7 31 0 0 0,4 11 0 0 0,-2-8 690 0 0,-11-32-228 0 0,13 32-1 0 0,-13-37-994 0 0,-5-11 440 0 0,1 0 0 0 0,0 0 0 0 0,0 0-1 0 0,0 0 1 0 0,0-1 0 0 0,1 1 0 0 0,-1 0 0 0 0,1-1 0 0 0,-1 0 0 0 0,4 5 0 0 0,-4-7 93 0 0,-1 1 0 0 0,0-1 0 0 0,0 0 0 0 0,0 1 0 0 0,0-1 0 0 0,1 1 0 0 0,-1-1 0 0 0,0 0 0 0 0,0 1 0 0 0,0-1 0 0 0,1 0 0 0 0,-1 1 0 0 0,0-1 0 0 0,1 0 0 0 0,-1 0 0 0 0,0 1 0 0 0,1-1 0 0 0,-1 0 0 0 0,0 0 0 0 0,1 1 0 0 0,-1-1 0 0 0,1 0 0 0 0,-1 0 0 0 0,0 0 0 0 0,1 0 0 0 0,-1 0 0 0 0,1 0 0 0 0,-1 0 0 0 0,1 0 0 0 0,-1 0 0 0 0,0 0 0 0 0,1 0 0 0 0,-1 0 0 0 0,1 0 0 0 0,6 0-72 0 0,-5-1-299 0 0,1-4-487 0 0,-2 4 600 0 0,0-1 1 0 0,0 1-1 0 0,-1-1 1 0 0,1 0-1 0 0,-1 1 1 0 0,1-1 0 0 0,-1 0-1 0 0,1 1 1 0 0,-1-4-1 0 0,1-9-2263 0 0,-1 1-6010 0 0</inkml:trace>
</inkml:ink>
</file>

<file path=ppt/ink/ink4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2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1 20 21191 0 0,'0'0'480'0'0,"0"0"67"0"0,1-2 31 0 0,-1 0-412 0 0,1 1-134 0 0,-1 0 1 0 0,0 0-1 0 0,0 0 0 0 0,1 1 0 0 0,-1-1 1 0 0,1 0-1 0 0,-1 0 0 0 0,0 1 0 0 0,1-1 1 0 0,-1 0-1 0 0,1 1 0 0 0,0-1 0 0 0,-1 1 0 0 0,1-1 1 0 0,0 0-1 0 0,-1 1 0 0 0,1 0 0 0 0,0-1 1 0 0,-1 1-1 0 0,2-1 0 0 0,-1 0 713 0 0,-1 1 226 0 0,0 0 42 0 0,0 0-59 0 0,0 0-289 0 0,0 0-121 0 0,0 1-28 0 0,-2 4-455 0 0,1-1-1 0 0,-1 0 0 0 0,1 1 1 0 0,0-1-1 0 0,1 0 1 0 0,-1 9-1 0 0,1-8-36 0 0,-1 0 0 0 0,1 0 1 0 0,-1 0-1 0 0,0 0 0 0 0,-1 0 0 0 0,1 0 0 0 0,-3 5 0 0 0,-23 37-24 0 0,-2-2 0 0 0,-2 0 0 0 0,-37 40 0 0 0,46-58 0 0 0,-53 77 0 0 0,72-100 12 0 0,1-3-23 0 0,1 0 1 0 0,0 1 0 0 0,0-1-1 0 0,0 1 1 0 0,0 0-1 0 0,0-1 1 0 0,1 1 0 0 0,-1 0-1 0 0,0-1 1 0 0,1 1 0 0 0,-1 0-1 0 0,1 0 1 0 0,0 2 0 0 0,-1-3-686 0 0,1-1-258 0 0,0 0-1102 0 0,2 0-4403 0 0,7 3-1891 0 0</inkml:trace>
</inkml:ink>
</file>

<file path=ppt/ink/ink4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2.9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73 19351 0 0,'0'0'439'0'0,"0"0"62"0"0,8-4 502 0 0,0 0-654 0 0,0-1 1 0 0,-1 0-1 0 0,0 0 1 0 0,0-1-1 0 0,0 0 1 0 0,10-13-1 0 0,31-46 3380 0 0,-44 60-3687 0 0,6-10 570 0 0,12-17 1336 0 0,-22 31-1436 0 0,0 1 0 0 0,0 0-68 0 0,-1 1-289 0 0,-12 20-152 0 0,1 0 1 0 0,1 0-1 0 0,1 1 1 0 0,-8 27-1 0 0,14-38-3 0 0,2-6 0 0 0,0 1 0 0 0,0-1 0 0 0,0 1 0 0 0,1 0 0 0 0,0 0 0 0 0,0 0 0 0 0,0 0 0 0 0,1 0 0 0 0,0 7 0 0 0,3-3 0 0 0,-2-9 0 0 0,-1-1 0 0 0,0 1 0 0 0,0 0 0 0 0,0 0 0 0 0,1-1 0 0 0,-1 1 0 0 0,0 0 0 0 0,1-1 0 0 0,-1 1 0 0 0,1 0 0 0 0,-1-1 0 0 0,1 1 0 0 0,-1-1 0 0 0,1 1 0 0 0,-1-1 0 0 0,1 1 0 0 0,0-1 0 0 0,-1 1 0 0 0,1-1 0 0 0,0 0 0 0 0,-1 1 0 0 0,1-1 0 0 0,0 0 0 0 0,-1 1 0 0 0,1-1 0 0 0,0 0 0 0 0,0 0 0 0 0,-1 0 0 0 0,1 0 0 0 0,1 0 0 0 0,1 0 0 0 0,-1 1-181 0 0,0-1 0 0 0,0 0 0 0 0,0 0 0 0 0,0 0 1 0 0,0-1-1 0 0,0 1 0 0 0,0 0 0 0 0,0-1 0 0 0,0 1 0 0 0,0-1 0 0 0,0 0 0 0 0,0 0 0 0 0,0 0 0 0 0,0 0 1 0 0,-1 0-1 0 0,1 0 0 0 0,0 0 0 0 0,-1 0 0 0 0,1-1 0 0 0,-1 1 0 0 0,1-1 0 0 0,-1 1 0 0 0,3-4 0 0 0,-2 1-355 0 0,1 0 0 0 0,0 0-1 0 0,-1 0 1 0 0,0-1 0 0 0,0 1-1 0 0,-1-1 1 0 0,1 1 0 0 0,-1-1-1 0 0,1-6 1 0 0,0-7-1511 0 0</inkml:trace>
</inkml:ink>
</file>

<file path=ppt/ink/ink4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3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19351 0 0,'0'0'886'0'0,"0"0"-21"0"0,0 0-410 0 0,0 0 320 0 0,0 0 200 0 0,0 0 38 0 0,0 0 10 0 0,0 0 1 0 0,0 0 0 0 0,0 0-932 0 0,0-1-1 0 0,0 1 0 0 0,0 0 1 0 0,0 0-1 0 0,-1 0 1 0 0,1 0-1 0 0,0 0 1 0 0,0 0-1 0 0,0 0 1 0 0,0 0-1 0 0,-1 0 1 0 0,1 0-1 0 0,0 0 1 0 0,0 0-1 0 0,0-1 1 0 0,0 1-1 0 0,-1 0 0 0 0,1 0 1 0 0,0 0-1 0 0,0 1 1 0 0,0-1-1 0 0,-1 0 1 0 0,1 0-1 0 0,0 0 1 0 0,0 0-1 0 0,0 0 1 0 0,0 0-1 0 0,-1 0 1 0 0,1 0-1 0 0,0 0 1 0 0,0 0-1 0 0,0 0 0 0 0,0 0 1 0 0,-1 1-1 0 0,3 1-55 0 0,-1 0 0 0 0,1 1 0 0 0,-1-1-1 0 0,1 0 1 0 0,0 0 0 0 0,-1 0 0 0 0,1 0-1 0 0,0 0 1 0 0,0-1 0 0 0,1 1 0 0 0,-1 0-1 0 0,0-1 1 0 0,1 0 0 0 0,-1 1 0 0 0,0-1-1 0 0,6 1 1 0 0,7 4 207 0 0,25 4-1 0 0,-29-7-216 0 0,79 14-26 0 0,-46-9 0 0 0,-37-7 0 0 0,3 0 0 0 0,1 2 0 0 0,-1-1 0 0 0,18 8 0 0 0,-27-10 0 0 0,0 0 0 0 0,0 1 0 0 0,0-1 0 0 0,-1 1 0 0 0,1-1 0 0 0,0 1 0 0 0,0-1 0 0 0,-1 1 0 0 0,1 0 0 0 0,0-1 0 0 0,-1 1 0 0 0,1 0 0 0 0,-1-1 0 0 0,1 1 0 0 0,-1 0 0 0 0,1 0 0 0 0,-1-1 0 0 0,0 1 0 0 0,1 0 0 0 0,-1 0 0 0 0,0 0 0 0 0,0 0 0 0 0,1 0 0 0 0,-1-1 0 0 0,0 1 0 0 0,0 0 0 0 0,0 0 0 0 0,0 0 0 0 0,0 0 0 0 0,0 0 0 0 0,0 0 0 0 0,-1 0 0 0 0,1 0 0 0 0,0-1 0 0 0,0 1 0 0 0,-1 0 0 0 0,1 0 0 0 0,0 0 0 0 0,-2 1 0 0 0,2-1 0 0 0,-3 6 0 0 0,-1 0 0 0 0,0 0 0 0 0,0 0 0 0 0,-1 0 0 0 0,1-1 0 0 0,-1 0 0 0 0,-1 0 0 0 0,-5 5 0 0 0,-53 41 0 0 0,48-41 0 0 0,-93 64 0 0 0,102-70 0 0 0,11-4-659 0 0,0 0 1 0 0,0 0-1 0 0,0-1 0 0 0,0 1 1 0 0,6-1-1 0 0,-7 0 208 0 0,-1-1 0 0 0,1 1 0 0 0,-1-1-1 0 0,1 0 1 0 0,-1 1 0 0 0,0-1 0 0 0,1 0 0 0 0,-1-1-1 0 0,0 1 1 0 0,4-3 0 0 0,1 0-339 0 0,9-5-1257 0 0</inkml:trace>
</inkml:ink>
</file>

<file path=ppt/ink/ink4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3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1 21191 0 0,'3'-8'1027'0'0,"4"-14"469"0"0,1 0 0 0 0,20-36 0 0 0,-4 10 1357 0 0,-13 15-718 0 0,-22 67-2132 0 0,2-1 1 0 0,1 1-1 0 0,1 1 1 0 0,-2 39-1 0 0,8-73-3 0 0,1 0 0 0 0,0 0 0 0 0,0 0 0 0 0,0 1 0 0 0,0-1 0 0 0,0 0 0 0 0,0 0 0 0 0,0 0 0 0 0,0 0 0 0 0,1 0 0 0 0,-1 0 0 0 0,0 1 0 0 0,1-1 0 0 0,-1 0 0 0 0,0 0 0 0 0,1 0 0 0 0,0 0 0 0 0,-1 0 0 0 0,1 0 0 0 0,-1-1 0 0 0,1 1 0 0 0,0 0 0 0 0,1 1 0 0 0,1 0 0 0 0,-3-1 0 0 0,0 0 0 0 0,0-1 0 0 0,1 1 0 0 0,-1-1 0 0 0,0 1 0 0 0,1-1 0 0 0,-1 1 0 0 0,0-1 0 0 0,1 1 0 0 0,-1-1 0 0 0,1 0 0 0 0,-1 1 0 0 0,1-1 0 0 0,-1 0 0 0 0,1 1 0 0 0,-1-1 0 0 0,1 0 0 0 0,-1 1 0 0 0,1-1 0 0 0,-1 0 0 0 0,1 0 0 0 0,0 0 0 0 0,-1 0 0 0 0,1 0 0 0 0,-1 0 0 0 0,1 1 0 0 0,0-1 0 0 0,-1 0 0 0 0,1-1 0 0 0,0 1 0 0 0,1 0 0 0 0,4 0 0 0 0,0 1 0 0 0,0-1 0 0 0,0-1 0 0 0,0 1 0 0 0,0-1 0 0 0,0 0 0 0 0,-1 0 0 0 0,1-1 0 0 0,0 0 0 0 0,-1 0 0 0 0,1 0 0 0 0,-1-1 0 0 0,9-4 0 0 0,3-5 0 0 0,0-1 0 0 0,23-21 0 0 0,-19 15 0 0 0,-17 16 0 0 0,2-2 0 0 0,0 0 0 0 0,-1-1 0 0 0,1 0 0 0 0,-1 0 0 0 0,8-13 0 0 0,-9 11 0 0 0,-4 9 0 0 0,-1 4 0 0 0,-4 21 0 0 0,-12 37 0 0 0,1-8 0 0 0,3-3 0 0 0,-20 92 0 0 0,24-106 0 0 0,-1 0 0 0 0,-2-1 0 0 0,-24 52 0 0 0,31-80 0 0 0,-1-4 0 0 0,5-4 0 0 0,1-1 0 0 0,-1 0 0 0 0,1 0 0 0 0,-1 1 0 0 0,1-1 0 0 0,-1 0 0 0 0,0 0 0 0 0,1 0 0 0 0,-1 0 0 0 0,1 0 0 0 0,-1 1 0 0 0,0-1 0 0 0,1 0 0 0 0,-1 0 0 0 0,1 0 0 0 0,-1-1 0 0 0,0 1 0 0 0,1 0 0 0 0,-1 0 0 0 0,1 0 0 0 0,-1 0 0 0 0,1-1 0 0 0,-1 1 0 0 0,0 0 0 0 0,0-1 0 0 0,0 0 0 0 0,-5 0 0 0 0,0-1 0 0 0,1 1 0 0 0,-1-2 0 0 0,1 1 0 0 0,0 0 0 0 0,0-1 0 0 0,0 0 0 0 0,0-1 0 0 0,0 1 0 0 0,0-1 0 0 0,1 0 0 0 0,0 0 0 0 0,0 0 0 0 0,0 0 0 0 0,0-1 0 0 0,1 1 0 0 0,-1-1 0 0 0,-3-8 0 0 0,6 11 0 0 0,1 0 0 0 0,-1 0 0 0 0,1 0 0 0 0,0 1 0 0 0,-1-1 0 0 0,1 0 0 0 0,0 0 0 0 0,0 0 0 0 0,0 0 0 0 0,1 0 0 0 0,-1 0 0 0 0,0 1 0 0 0,1-1 0 0 0,-1 0 0 0 0,1 0 0 0 0,-1 0 0 0 0,1 1 0 0 0,0-1 0 0 0,0 0 0 0 0,1-2 0 0 0,4-6 0 0 0,0 1 0 0 0,8-10 0 0 0,-10 15 0 0 0,51-63-4568 0 0,-38 48-5328 0 0</inkml:trace>
</inkml:ink>
</file>

<file path=ppt/ink/ink4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4.3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2 21191 0 0,'0'0'480'0'0,"2"0"67"0"0,6 0-120 0 0,0-1 0 0 0,13-3 0 0 0,-12 2-374 0 0,-1 0 1 0 0,17 0-1 0 0,-22 2 234 0 0,0 0-1 0 0,0 0 0 0 0,1 1 1 0 0,-1-1-1 0 0,0 1 0 0 0,0 0 1 0 0,0 0-1 0 0,0 0 1 0 0,0 0-1 0 0,0 1 0 0 0,0-1 1 0 0,0 1-1 0 0,3 3 1 0 0,-1-2-45 0 0,-1 1 0 0 0,0 0 0 0 0,-1 0 0 0 0,1 1 1 0 0,-1-1-1 0 0,0 1 0 0 0,4 6 0 0 0,1 6 198 0 0,0 1 0 0 0,-2 0-1 0 0,8 28 1 0 0,-13-40-266 0 0,9 32-120 0 0,-1 0 1 0 0,4 57-1 0 0,-12-76-53 0 0,-1 1 1 0 0,0 0-1 0 0,-2-1 0 0 0,0 1 0 0 0,-1-1 1 0 0,-10 35-1 0 0,5-29-32 0 0,-2-1 1 0 0,-20 39-1 0 0,25-53 0 0 0,-1-1 0 0 0,0 0 0 0 0,-1 0 0 0 0,0-1 1 0 0,0 0-1 0 0,0 0 0 0 0,-1 0 0 0 0,-1-1 0 0 0,-10 7 0 0 0,15-12-387 0 0,0 1 0 0 0,0-1 1 0 0,0 0-1 0 0,0-1 0 0 0,0 1 0 0 0,-1-1 1 0 0,1 0-1 0 0,-1 0 0 0 0,1 0 1 0 0,-1-1-1 0 0,1 0 0 0 0,-1 1 0 0 0,-4-2 1 0 0,1-2-1118 0 0</inkml:trace>
</inkml:ink>
</file>

<file path=ppt/ink/ink4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5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9 21191 0 0,'0'0'480'0'0,"0"0"67"0"0,3-9 734 0 0,1 4-1019 0 0,0 0-1 0 0,0 0 1 0 0,5-9-1 0 0,-6 8 404 0 0,0 1-1 0 0,1-1 0 0 0,-1 1 0 0 0,2 0 1 0 0,4-5-1 0 0,16-13 267 0 0,-24 22-1982 0 0,-1 1-385 0 0,0 0-79 0 0,0 0-18 0 0</inkml:trace>
</inkml:ink>
</file>

<file path=ppt/ink/ink4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5.7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8 0 21191 0 0,'0'0'969'0'0,"0"0"-18"0"0,0 0-536 0 0,0 0 10 0 0,0 0 72 0 0,0 0 14 0 0,0 0 1 0 0,0 1 0 0 0,-49 160 1413 0 0,35-106-1047 0 0,-23 58-1 0 0,-2 6-1278 0 0,38-117-74 0 0,1-2-33 0 0,0 0-72 0 0,0 0-285 0 0,0 0-126 0 0,0 0-29 0 0,0 0-140 0 0,0 0-572 0 0,-4-8-2289 0 0,0-2 1974 0 0</inkml:trace>
</inkml:ink>
</file>

<file path=ppt/ink/ink4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6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89 15663 0 0,'-1'-4'127'0'0,"-1"-1"0"0"0,1 1 1 0 0,0-1-1 0 0,0 1 0 0 0,0-1 0 0 0,0 1 0 0 0,1-1 0 0 0,0 1 0 0 0,0-1 0 0 0,0 1 0 0 0,1-1 1 0 0,-1 1-1 0 0,1-1 0 0 0,2-6 0 0 0,-1 6 383 0 0,0 0 0 0 0,0-1 0 0 0,0 1 0 0 0,0 0 0 0 0,1 0 0 0 0,0 0 0 0 0,0 1-1 0 0,1-1 1 0 0,-1 1 0 0 0,1 0 0 0 0,0 0 0 0 0,6-5 0 0 0,7-4 1348 0 0,35-22-1 0 0,-26 19-1240 0 0,-2 2-475 0 0,0 2-1 0 0,1 0 1 0 0,1 2-1 0 0,-1 1 1 0 0,2 1-1 0 0,-1 1 1 0 0,36-5-1 0 0,-56 12-73 0 0,0-1 1 0 0,0 1-1 0 0,0 0 0 0 0,0 0 0 0 0,0 1 1 0 0,0 0-1 0 0,0 0 0 0 0,0 0 0 0 0,0 1 1 0 0,0 0-1 0 0,-1 0 0 0 0,1 0 1 0 0,-1 1-1 0 0,7 4 0 0 0,-8-5-8 0 0,0 1 1 0 0,1 1-1 0 0,-1-1 0 0 0,-1 0 0 0 0,1 1 0 0 0,0 0 1 0 0,-1 0-1 0 0,0 0 0 0 0,0 0 0 0 0,0 0 1 0 0,0 1-1 0 0,-1 0 0 0 0,0-1 0 0 0,0 1 1 0 0,0 0-1 0 0,2 8 0 0 0,-2 0-60 0 0,-1 0 0 0 0,0 0 0 0 0,-1 0 0 0 0,-1 1 0 0 0,0-1 0 0 0,-1 0 0 0 0,0 0 0 0 0,-1 0 0 0 0,0-1 0 0 0,-1 1 0 0 0,0-1 0 0 0,-1 0 0 0 0,-1 0 0 0 0,-9 15 0 0 0,10-19-63 0 0,0 0 1 0 0,-1-1-1 0 0,0 0 0 0 0,-1 0 1 0 0,0 0-1 0 0,0-1 0 0 0,0 0 1 0 0,-15 9-1 0 0,-4 1-347 0 0,-37 15 0 0 0,54-26-89 0 0,-1-2 0 0 0,1 1 0 0 0,-1-1-1 0 0,-13 2 1 0 0,-4-3-7967 0 0,12-3 116 0 0</inkml:trace>
</inkml:ink>
</file>

<file path=ppt/ink/ink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3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378 8287 0 0,'0'0'191'0'0,"0"0"26"0"0,0 0 9 0 0,-1 1-34 0 0,-3 3-154 0 0,8-6 106 0 0,-4 1-36 0 0,0 0 0 0 0,1 1 1 0 0,-1-1-1 0 0,0 0 0 0 0,0 1 0 0 0,0-1 0 0 0,0 1 0 0 0,1-1 0 0 0,-1 0 0 0 0,0 1 0 0 0,0-1 0 0 0,-1 0 0 0 0,1 1 0 0 0,0-1 0 0 0,0 0 0 0 0,0 1 0 0 0,0-1 0 0 0,0 0 1 0 0,-1 1-1 0 0,1-2 0 0 0,-1 0 358 0 0,1 0-295 0 0,0 1-1 0 0,1 0 1 0 0,-1 0 0 0 0,1-1-1 0 0,-1 1 1 0 0,1 0-1 0 0,0-1 1 0 0,-1 1 0 0 0,1 0-1 0 0,0 0 1 0 0,0 0-1 0 0,0 0 1 0 0,0 0-1 0 0,0 0 1 0 0,0 0 0 0 0,0 0-1 0 0,1-1 1 0 0,4-3 854 0 0,-14-5 595 0 0,7 10-1587 0 0,1-1 0 0 0,0 1 1 0 0,-1 0-1 0 0,1-1 0 0 0,0 1 0 0 0,0-1 0 0 0,-1 1 0 0 0,1 0 0 0 0,0-1 0 0 0,0 1 1 0 0,0-1-1 0 0,0 1 0 0 0,0-1 0 0 0,0 1 0 0 0,0-1 0 0 0,0 1 0 0 0,0-1 0 0 0,0 1 1 0 0,0-1-1 0 0,0 1 0 0 0,0-1 0 0 0,0 1 0 0 0,0-1 0 0 0,0 1 0 0 0,0 0 0 0 0,1-1 1 0 0,-1 1-1 0 0,0-1 0 0 0,0 1 0 0 0,0-1 0 0 0,1 1 0 0 0,0-2 411 0 0,-2 1-289 0 0,-1-1-77 0 0,0 0 0 0 0,0 0 0 0 0,-1 1 0 0 0,1-1 1 0 0,0 0-1 0 0,-4-1 0 0 0,0 0 323 0 0,5 2 108 0 0,-7-2 83 0 0,5 2-517 0 0,0 1 1 0 0,1-1-1 0 0,-1 0 0 0 0,0 1 1 0 0,0 0-1 0 0,0 0 0 0 0,1 0 0 0 0,-1 0 1 0 0,0 0-1 0 0,0 0 0 0 0,0 1 0 0 0,-4 0 1 0 0,-3 2 401 0 0,5-2-353 0 0,-1 0 0 0 0,1 1-1 0 0,0 0 1 0 0,-6 3 0 0 0,-9 3-135 0 0,15-7 11 0 0,0 1 0 0 0,1 0 0 0 0,-1 0 0 0 0,1 1 0 0 0,-1-1 0 0 0,1 1 0 0 0,0 0 0 0 0,0 0 0 0 0,0 0 0 0 0,1 1 0 0 0,-1-1 0 0 0,1 1 0 0 0,0 0 0 0 0,0 0 0 0 0,-3 5 0 0 0,-2 5 0 0 0,1 0 0 0 0,0 1 0 0 0,-5 21 0 0 0,2-8 0 0 0,9-26 0 0 0,1 0 0 0 0,-1 0 0 0 0,1 0 0 0 0,-1 0 0 0 0,1 0 0 0 0,0 0 0 0 0,-1 0 0 0 0,1 0 0 0 0,1 4 0 0 0,2 3 0 0 0,14 8 0 0 0,-10-11 0 0 0,-1-5 0 0 0,-1-1 0 0 0,0 0 0 0 0,0 0 0 0 0,0 0 0 0 0,1 0 0 0 0,-1-1 0 0 0,0 0 0 0 0,0 0 0 0 0,0 0 0 0 0,0-1 0 0 0,0 0 0 0 0,9-4 0 0 0,5-4 0 0 0,-6 4 0 0 0,-1-1 0 0 0,1 0 0 0 0,-1-1 0 0 0,-1 0 0 0 0,1 0 0 0 0,-1-2 0 0 0,16-17 0 0 0,-17 15-72 0 0,12-15 852 0 0,-21 25-670 0 0,1 0 1 0 0,-1 0-1 0 0,0 0 0 0 0,0 0 1 0 0,0-1-1 0 0,0 1 0 0 0,0 0 1 0 0,-1 0-1 0 0,1-1 0 0 0,-1 1 1 0 0,1-3-1 0 0,-1 4-109 0 0,0 0-1 0 0,-1 0 1 0 0,1 1-1 0 0,0-1 1 0 0,0 0 0 0 0,0 0-1 0 0,-1 1 1 0 0,1-1-1 0 0,-1 0 1 0 0,1 1 0 0 0,0-1-1 0 0,-1 0 1 0 0,1 1-1 0 0,-1-1 1 0 0,1 1 0 0 0,-1-1-1 0 0,1 1 1 0 0,-1-1-1 0 0,0 1 1 0 0,1-1 0 0 0,-1 1-1 0 0,0 0 1 0 0,1-1-1 0 0,-1 1 1 0 0,0 0-1 0 0,0-1 1 0 0,0 1-1 0 0,1 0 0 0 0,-1 0 0 0 0,1 0 0 0 0,0 0 0 0 0,-1-1 0 0 0,1 1 0 0 0,0 0 0 0 0,-1 0 0 0 0,1 0 0 0 0,-1 0 0 0 0,1 0 0 0 0,0 0 0 0 0,-1 1 0 0 0,1-1 0 0 0,0 0 0 0 0,-1 0 0 0 0,1 0 0 0 0,0 0 0 0 0,-1 0 0 0 0,1 1 0 0 0,0-1 0 0 0,-1 0 0 0 0,1 0 0 0 0,0 0 0 0 0,-1 1 0 0 0,1-1 0 0 0,0 0 0 0 0,0 0 0 0 0,-1 1 0 0 0,1-1 0 0 0,0 0 0 0 0,0 1 0 0 0,-1-1 0 0 0,1 0 0 0 0,0 1 0 0 0,0 0 0 0 0,-1 0 0 0 0,-8 9 0 0 0,7-9 0 0 0,1 1 0 0 0,-1 0 0 0 0,0-1 0 0 0,1 1 0 0 0,-1 0 0 0 0,1 0 0 0 0,-1 0 0 0 0,1 0 0 0 0,0 0 0 0 0,0 1 0 0 0,0-1 0 0 0,0 0 0 0 0,1 0 0 0 0,-1 1 0 0 0,0-1 0 0 0,1 4 0 0 0,-1-2 0 0 0,1 0 0 0 0,-1 0 0 0 0,1 0 0 0 0,-1 0 0 0 0,0 0 0 0 0,0 0 0 0 0,-1-1 0 0 0,1 1 0 0 0,-1 0 0 0 0,0-1 0 0 0,-3 5 0 0 0,5-8 0 0 0,-1 1 0 0 0,1 0 0 0 0,-1 1 0 0 0,1-1 0 0 0,-1 1 0 0 0,1-1 0 0 0,0 0 0 0 0,-1 1 0 0 0,1-1 0 0 0,0 1 0 0 0,0-1 0 0 0,0 1 0 0 0,0-1 0 0 0,0 1 0 0 0,0-1 0 0 0,0 0 0 0 0,1 1 0 0 0,-1-1 0 0 0,1 1 0 0 0,-1-1 0 0 0,1 0 0 0 0,-1 1 0 0 0,1-1 0 0 0,1 2 0 0 0,6 19 0 0 0,2-2 0 0 0,-1-12 0 0 0,-6-6 0 0 0,2 0 0 0 0,13-1 0 0 0,-8-1 0 0 0,-1-1 0 0 0,19-3 0 0 0,-25 4 0 0 0,1-1 0 0 0,-1 0 0 0 0,0 0 0 0 0,0 0 0 0 0,1 0 0 0 0,-1-1 0 0 0,0 0 0 0 0,0 1 0 0 0,0-1 0 0 0,-1 0 0 0 0,5-4 0 0 0,4-5 0 0 0,0 1 0 0 0,17-11 0 0 0,-16 12 0 0 0,-1 0 0 0 0,20-20 0 0 0,3-9 0 0 0,38-47 0 0 0,-58 68 0 0 0,-1-2 0 0 0,19-38 0 0 0,-19 19 0 0 0,-9 27 0 0 0,-4 10 0 0 0,0 1 0 0 0,0 0 0 0 0,0 0 0 0 0,1-1 0 0 0,-1 1 0 0 0,0 0 0 0 0,0 0 0 0 0,0-1 0 0 0,0 1 0 0 0,0 0 0 0 0,0-1 0 0 0,0 1 0 0 0,1 0 0 0 0,-1-1 0 0 0,0 1 0 0 0,0 0 0 0 0,0-1 0 0 0,0 1 0 0 0,0 0 0 0 0,-1 0 0 0 0,1-1 0 0 0,0 1 0 0 0,0 0 0 0 0,0-1 0 0 0,0 1 0 0 0,0 0 0 0 0,0 0 0 0 0,0-1 0 0 0,-1 1 0 0 0,1 0 0 0 0,0-1 0 0 0,0 1 0 0 0,0 0 0 0 0,-1 0 0 0 0,1 0 0 0 0,0-1 0 0 0,0 1 0 0 0,0 0 0 0 0,-1 0 0 0 0,1-1 0 0 0,-7 1 0 0 0,-8 16 0 0 0,6-7 0 0 0,7-6 0 0 0,0-1 0 0 0,0 1 0 0 0,1-1 0 0 0,-1 1 0 0 0,1 0 0 0 0,-1 0 0 0 0,1-1 0 0 0,-2 6 0 0 0,-6 11 0 0 0,-4 0 0 0 0,10-15 0 0 0,0 1 0 0 0,0-1 0 0 0,0 0 0 0 0,0 1 0 0 0,1 0 0 0 0,0 0 0 0 0,0 0 0 0 0,-2 6 0 0 0,-8 22 0 0 0,9-28 0 0 0,1 1 0 0 0,-1-1 0 0 0,2 0 0 0 0,-1 1 0 0 0,-1 9 0 0 0,2-8 0 0 0,-12 162 0 0 0,14-159 0 0 0,6-4 0 0 0,-6-4 0 0 0,8 2 0 0 0,-7-4 0 0 0,-1 0 0 0 0,1 0 0 0 0,0 0 0 0 0,0 0 0 0 0,0 0 0 0 0,-1-1 0 0 0,1 1 0 0 0,0-1 0 0 0,2 0 0 0 0,13-6 0 0 0,-1 0 0 0 0,0-2 0 0 0,0 0 0 0 0,-1 0 0 0 0,0-2 0 0 0,0 0 0 0 0,23-23 0 0 0,-7 1 0 0 0,53-72 0 0 0,-70 84 0 0 0,-2-2 0 0 0,0 1 0 0 0,15-43 0 0 0,-17 37 0 0 0,2 1 0 0 0,17-30 0 0 0,-24 50 0 0 0,-2 3 0 0 0,-1 1 0 0 0,1-1 0 0 0,-1 0 0 0 0,0 0 0 0 0,0 0 0 0 0,0 0 0 0 0,-1 0 0 0 0,0 0 0 0 0,1 0 0 0 0,-1-1 0 0 0,0-5 0 0 0,-1 9 12 0 0,0 1 1 0 0,0-1-1 0 0,0 1 0 0 0,0-1 0 0 0,0 1 1 0 0,0 0-1 0 0,0-1 0 0 0,0 1 1 0 0,0-1-1 0 0,0 1 0 0 0,0 0 1 0 0,-1-1-1 0 0,1 1 0 0 0,0 0 0 0 0,0-1 1 0 0,0 1-1 0 0,-1-1 0 0 0,1 1 1 0 0,0 0-1 0 0,-1 0 0 0 0,1-1 1 0 0,0 1-1 0 0,0 0 0 0 0,-1-1 0 0 0,1 1 1 0 0,0 0-1 0 0,-1 0 0 0 0,1 0 1 0 0,-1-1-1 0 0,1 1 0 0 0,0 0 1 0 0,-1 0-1 0 0,1 0 0 0 0,-1 0 0 0 0,0 0 1 0 0,0 0 103 0 0,-1 1 0 0 0,0 0 0 0 0,1-1 0 0 0,-1 1-1 0 0,1 0 1 0 0,-1 0 0 0 0,1 0 0 0 0,-1 0 0 0 0,1 1 0 0 0,-2 1 0 0 0,0 0 49 0 0,-6 5-219 0 0,1 0-1 0 0,1 0 1 0 0,0 1 0 0 0,0 1 0 0 0,1-1 0 0 0,0 1-1 0 0,0 0 1 0 0,-5 15 0 0 0,-17 29-1120 0 0,17-38 1156 0 0,1 0 0 0 0,1 2-1 0 0,0-1 1 0 0,2 1 0 0 0,0 0-1 0 0,1 0 1 0 0,0 1-1 0 0,-3 30 1 0 0,3-4 18 0 0,3-29 0 0 0,0 0 0 0 0,2 0 0 0 0,0 0 0 0 0,1 0 0 0 0,1 0 0 0 0,2 18 0 0 0,0-25 0 0 0,-3-8 0 0 0,0 0 0 0 0,0-1 0 0 0,1 1 0 0 0,-1-1 0 0 0,0 1 0 0 0,0-1 0 0 0,0 1 0 0 0,1 0 0 0 0,-1-1 0 0 0,0 1 0 0 0,1-1 0 0 0,-1 1 0 0 0,0-1 0 0 0,1 1 0 0 0,-1-1 0 0 0,1 0 0 0 0,-1 1 0 0 0,1-1 0 0 0,-1 1 0 0 0,1-1 0 0 0,-1 0 0 0 0,1 1 0 0 0,-1-1 0 0 0,1 0 0 0 0,-1 0 0 0 0,1 1 0 0 0,0-1 0 0 0,-1 0 0 0 0,2 0 0 0 0,-1 0 0 0 0,2 3 0 0 0,1-1 0 0 0,12 1 0 0 0,-6-2 109 0 0,1-1-1 0 0,-1 0 0 0 0,1-1 1 0 0,-1 0-1 0 0,0-1 1 0 0,1 0-1 0 0,-1 0 1 0 0,15-6-1 0 0,-1-1 225 0 0,0-2 1 0 0,28-16-1 0 0,-41 19-331 0 0,1 0 1 0 0,-1 0-1 0 0,0-2 0 0 0,-1 1 1 0 0,0-1-1 0 0,17-23 0 0 0,-21 27-2 0 0,-1 0 0 0 0,1 1 0 0 0,0-1 0 0 0,12-7 0 0 0,6-6 0 0 0,-69 47 0 0 0,43-26 0 0 0,-1 0 0 0 0,1-1 0 0 0,-1 1 0 0 0,1 0 0 0 0,0 0 0 0 0,-1 0 0 0 0,1 1 0 0 0,0-1 0 0 0,0 0 0 0 0,1 1 0 0 0,-1-1 0 0 0,1 1 0 0 0,-1 0 0 0 0,1 0 0 0 0,0-1 0 0 0,0 1 0 0 0,0 0 0 0 0,0 0 0 0 0,-1 6 0 0 0,1 0 0 0 0,1-1 0 0 0,-1 1 0 0 0,1 0 0 0 0,1 0 0 0 0,2 14 0 0 0,0-9 0 0 0,0-11 0 0 0,-1-1 0 0 0,7 6 0 0 0,-6-5 0 0 0,18 5 0 0 0,-19-8-1 0 0,0 1-1 0 0,-1-1 1 0 0,1 1 0 0 0,0-1-1 0 0,0 0 1 0 0,-1 1 0 0 0,1-1-1 0 0,0 0 1 0 0,0 0-1 0 0,0-1 1 0 0,-1 1 0 0 0,4-1-1 0 0,10-1-181 0 0,-14 2 35 0 0,-1-1 0 0 0,0 0 1 0 0,0 1-1 0 0,0-1 0 0 0,0 1 0 0 0,0-1 1 0 0,0 1-1 0 0,1-1 0 0 0,-1 0 1 0 0,-1 1-1 0 0,1-1 0 0 0,0 1 0 0 0,0-1 1 0 0,0 1-1 0 0,0-1 0 0 0,0 1 0 0 0,0-1 1 0 0,-1 0-1 0 0,1 1 0 0 0,0-1 1 0 0,-1 0-1 0 0,0-1-604 0 0,1-7-781 0 0</inkml:trace>
</inkml:ink>
</file>

<file path=ppt/ink/ink4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6.5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7 0 21191 0 0,'0'0'480'0'0,"0"0"67"0"0,-3 4 553 0 0,-29 30-773 0 0,18-21 1035 0 0,-20 27-1 0 0,-105 178 1495 0 0,93-141-2417 0 0,35-60-439 0 0,1 1 0 0 0,1 1 0 0 0,0 0 0 0 0,1 0 0 0 0,2 1 0 0 0,-7 27 0 0 0,12-44 0 0 0,0 0 0 0 0,1 1 0 0 0,0-1 0 0 0,-1 0 0 0 0,1 1 0 0 0,1-1 0 0 0,-1 1 0 0 0,0-1 0 0 0,1 0 0 0 0,0 1 0 0 0,-1-1 0 0 0,3 4 0 0 0,-3-6 0 0 0,0-1-1 0 0,0 1 1 0 0,1 0-1 0 0,-1-1 1 0 0,0 1 0 0 0,0-1-1 0 0,1 1 1 0 0,-1-1-1 0 0,0 1 1 0 0,1-1-1 0 0,-1 1 1 0 0,1-1 0 0 0,-1 1-1 0 0,1-1 1 0 0,-1 0-1 0 0,1 1 1 0 0,-1-1 0 0 0,1 0-1 0 0,-1 1 1 0 0,1-1-1 0 0,-1 0 1 0 0,1 0-1 0 0,-1 1 1 0 0,1-1 0 0 0,-1 0-1 0 0,2 0 1 0 0,0 0-122 0 0,1 1-225 0 0,1 0 0 0 0,-1 0 0 0 0,0 0 0 0 0,1-1 0 0 0,-1 0 0 0 0,1 1 1 0 0,-1-1-1 0 0,1-1 0 0 0,-1 1 0 0 0,1 0 0 0 0,-1-1 0 0 0,0 0 0 0 0,7-2 0 0 0,1-1-1224 0 0,-1 0-1 0 0,18-10 0 0 0,-4-2-475 0 0</inkml:trace>
</inkml:ink>
</file>

<file path=ppt/ink/ink4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6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21191 0 0,'0'0'969'0'0,"1"-1"-18"0"0,2-2-779 0 0,1 1-1 0 0,-1 0 0 0 0,0 0 1 0 0,1 0-1 0 0,-1 0 0 0 0,1 0 1 0 0,-1 1-1 0 0,1 0 0 0 0,0 0 1 0 0,0 0-1 0 0,-1 0 1 0 0,1 1-1 0 0,0-1 0 0 0,0 1 1 0 0,0 0-1 0 0,0 0 0 0 0,0 0 1 0 0,4 1-1 0 0,-3 0 110 0 0,1 1 0 0 0,0-1 0 0 0,-1 1 0 0 0,1 0 0 0 0,-1 1 0 0 0,0-1 1 0 0,0 1-1 0 0,0 0 0 0 0,0 1 0 0 0,0-1 0 0 0,0 1 0 0 0,-1 0 0 0 0,0 0 0 0 0,4 5 0 0 0,1 3-193 0 0,0 0 0 0 0,-1 1 0 0 0,0 1 0 0 0,-1-1 1 0 0,8 25-1 0 0,19 76 409 0 0,-17-51-395 0 0,-15-48-102 0 0,-1-12 0 0 0,-1 0 0 0 0,1 0 0 0 0,-1 0 0 0 0,1 0 0 0 0,0 0 0 0 0,0 0 0 0 0,0 0 0 0 0,0 0 0 0 0,1-1 0 0 0,-1 1 0 0 0,1 0 0 0 0,1 2 0 0 0,-2-4-49 0 0,0 0 1 0 0,-1 0-1 0 0,1 0 0 0 0,0 0 1 0 0,0-1-1 0 0,0 1 1 0 0,-1 0-1 0 0,1 0 0 0 0,0-1 1 0 0,0 1-1 0 0,0 0 0 0 0,0-1 1 0 0,0 1-1 0 0,0-1 0 0 0,0 1 1 0 0,1-1-1 0 0,-1 1 1 0 0,0-1-1 0 0,0 0 0 0 0,0 0 1 0 0,0 0-1 0 0,2 1 0 0 0,1-1-216 0 0,-3 0-247 0 0,19-13-1740 0 0,-19 11 1685 0 0,1 1 0 0 0,-1 0 0 0 0,0-1 0 0 0,1 1 1 0 0,-1 0-1 0 0,0-1 0 0 0,0 1 0 0 0,1-4 0 0 0,-1 4 112 0 0,4-9-1592 0 0</inkml:trace>
</inkml:ink>
</file>

<file path=ppt/ink/ink4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9 0 23039 0 0,'0'0'528'0'0,"0"0"69"0"0,0 0 38 0 0,0 0-80 0 0,0 8-202 0 0,-5 4 189 0 0,-1-1-1 0 0,0 0 1 0 0,0-1 0 0 0,-1 1-1 0 0,-11 12 1 0 0,-3 5 140 0 0,-50 90-682 0 0,-17 21 0 0 0,1-13-853 0 0,84-118 560 0 0,3-7-3377 0 0,9-3 2646 0 0</inkml:trace>
</inkml:ink>
</file>

<file path=ppt/ink/ink4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7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0 21191 0 0,'66'17'3088'0'0,"19"6"224"0"0,-55-16-2713 0 0,-23-6-357 0 0,1 1 1 0 0,-1 0 0 0 0,0 0 0 0 0,-1 1 0 0 0,11 4 0 0 0,-9 0-227 0 0,-8-6-16 0 0,1 1 0 0 0,-1-1 0 0 0,0 0 0 0 0,0 1 0 0 0,0-1 0 0 0,0 1 0 0 0,0-1 0 0 0,0 0 0 0 0,0 1 0 0 0,0-1 0 0 0,0 1 0 0 0,0-1 0 0 0,-1 0 0 0 0,1 1 0 0 0,-1-1 0 0 0,1 0 0 0 0,-1 1 0 0 0,1-1 0 0 0,-1 0 0 0 0,0 0 0 0 0,0 0 0 0 0,0 0 0 0 0,1 1 0 0 0,-1-1 0 0 0,0 0 0 0 0,-2 1 0 0 0,-3 4 0 0 0,0 0 0 0 0,-14 9 0 0 0,-79 43 191 0 0,50-30 61 0 0,-31 19 1353 0 0,79-47-1607 0 0,1 1-1 0 0,-1-1 1 0 0,1 0-1 0 0,-1 1 1 0 0,0-1 0 0 0,1 0-1 0 0,-1 1 1 0 0,1-1-1 0 0,-1 1 1 0 0,1-1-1 0 0,-1 1 1 0 0,1-1 0 0 0,-1 1-1 0 0,1-1 1 0 0,0 1-1 0 0,-1-1 1 0 0,1 1 0 0 0,0 0-1 0 0,-1-1 1 0 0,1 1-1 0 0,0 0 1 0 0,0-1 0 0 0,0 1-1 0 0,0 0 1 0 0,-1-1-1 0 0,1 1 1 0 0,0 0-1 0 0,0-1 1 0 0,0 1 0 0 0,0 0-1 0 0,1-1 1 0 0,-1 1-1 0 0,0 0 1 0 0,0-1 0 0 0,0 1-1 0 0,0 0 1 0 0,1 0-1 0 0,0 1-25 0 0,0-1 0 0 0,0 0 0 0 0,0 0 0 0 0,0 0 0 0 0,0 0-1 0 0,0 0 1 0 0,0 0 0 0 0,1 0 0 0 0,-1-1 0 0 0,2 2 0 0 0,3 1-21 0 0,1-1 0 0 0,0 0 0 0 0,1 0 1 0 0,-1-1-1 0 0,0 1 0 0 0,0-2 0 0 0,1 1 0 0 0,7-1 1 0 0,61-8 1044 0 0,-50 5-2028 0 0,-20 2 713 0 0,-1 0-1 0 0,0-1 1 0 0,-1 1-1 0 0,1-1 1 0 0,0 0-1 0 0,0-1 1 0 0,7-4-1 0 0,-11 7-464 0 0,0 0 508 0 0,-1 0 0 0 0,1 0 0 0 0,-1 0 0 0 0,0-1 0 0 0,1 1 0 0 0,-1 0 0 0 0,1 0 1 0 0,-1 0-1 0 0,1 0 0 0 0,-1 0 0 0 0,0-1 0 0 0,1 1 0 0 0,-1 0 0 0 0,1 0 0 0 0,-1 0 0 0 0,0-1 0 0 0,1 1 0 0 0,-1 0 0 0 0,0-1 0 0 0,0 1 0 0 0,1 0 0 0 0,-1-1 0 0 0,0 1 0 0 0,1-1 1 0 0,7-11-2283 0 0</inkml:trace>
</inkml:ink>
</file>

<file path=ppt/ink/ink4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7.8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24 23039 0 0,'0'0'528'0'0,"0"0"69"0"0,-6-6 593 0 0,3 3-1056 0 0,2 2-122 0 0,0 0-1 0 0,0 0 1 0 0,0 0-1 0 0,0 0 1 0 0,-1 0 0 0 0,1 0-1 0 0,0 0 1 0 0,0 1 0 0 0,-1-1-1 0 0,1 0 1 0 0,0 1-1 0 0,-3-1 1 0 0,-6-3 678 0 0,14 7 686 0 0,17 8 582 0 0,85 17-882 0 0,-6-2-104 0 0,-94-24-972 0 0,7 2 0 0 0,1 1 0 0 0,20 10 0 0 0,-31-13 0 0 0,0-1 0 0 0,0 1 0 0 0,0 0 0 0 0,0 0 0 0 0,0 1 0 0 0,-1-1 0 0 0,1 0 0 0 0,-1 1 0 0 0,0 0 0 0 0,1-1 0 0 0,-1 1 0 0 0,0 0 0 0 0,0 0 0 0 0,-1 1 0 0 0,3 5 0 0 0,-2 5 0 0 0,-4-9 0 0 0,0-3 0 0 0,-1 4 0 0 0,-1 1 0 0 0,0-1 0 0 0,0 0 0 0 0,0-1 0 0 0,-11 11 0 0 0,-30 23 0 0 0,17-15 0 0 0,11-10 0 0 0,-1-1 0 0 0,0 0 0 0 0,-1-2 0 0 0,-23 12 0 0 0,40-22 0 0 0,0-1 0 0 0,1 1 0 0 0,-1 0 0 0 0,0 1 0 0 0,1-1 0 0 0,-1 0 0 0 0,1 0 0 0 0,0 1 0 0 0,-1-1 0 0 0,1 1 0 0 0,0-1 0 0 0,0 1 0 0 0,0-1 0 0 0,-2 4 0 0 0,2-3 0 0 0,-3 7 12 0 0,1-7-13 0 0,-6 0-74 0 0,8-1-262 0 0,1-1-138 0 0,0 0-33 0 0,0 0-208 0 0,0 0-857 0 0,9-10-2411 0 0,3-1 1937 0 0</inkml:trace>
</inkml:ink>
</file>

<file path=ppt/ink/ink4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8.3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 248 19351 0 0,'1'-2'886'0'0,"41"-100"5001"0"0,1-3-324 0 0,-42 103-5563 0 0,0 0 0 0 0,-1 0 0 0 0,1-1 0 0 0,0 1 0 0 0,-1 0 0 0 0,0-1 0 0 0,0 1 0 0 0,1 0 0 0 0,-1-1 0 0 0,0 1 0 0 0,-1 0 0 0 0,1-1 0 0 0,-1-2 0 0 0,1 5 0 0 0,0 0 0 0 0,0-1 0 0 0,0 1 0 0 0,-1 0 0 0 0,1 0 0 0 0,0 0 0 0 0,0-1 0 0 0,0 1 0 0 0,-1 0 0 0 0,1 0 0 0 0,0 0 0 0 0,0 0 0 0 0,0 0 0 0 0,-1-1 0 0 0,1 1 0 0 0,0 0 0 0 0,0 0 0 0 0,-1 0 0 0 0,1 0 0 0 0,0 0 0 0 0,0 0 0 0 0,-1 0 0 0 0,1 0 0 0 0,0 0 0 0 0,0 0 0 0 0,-1 0 0 0 0,1 0 0 0 0,0 0 0 0 0,0 0 0 0 0,-1 0 0 0 0,1 0 0 0 0,0 0 0 0 0,0 0 0 0 0,0 1 0 0 0,-1-1 0 0 0,1 0 0 0 0,0 0 0 0 0,0 0 0 0 0,0 0 0 0 0,-1 0 0 0 0,1 0 0 0 0,0 1 0 0 0,0-1 0 0 0,-1 0 0 0 0,-7 8 0 0 0,7-8 0 0 0,-4 8 0 0 0,-1 0 0 0 0,1 0 0 0 0,0 0 0 0 0,0 1 0 0 0,-5 16 0 0 0,5-14 0 0 0,3-6 0 0 0,-27 69 0 0 0,26-65 0 0 0,0 0 0 0 0,1 0 0 0 0,1 0 0 0 0,-1 0 0 0 0,1 0 0 0 0,1 14 0 0 0,0-21 0 0 0,1 0 0 0 0,-1 0 0 0 0,0 0 0 0 0,1 1 0 0 0,0-1 0 0 0,-1-1 0 0 0,1 1 0 0 0,0 0 0 0 0,0 0 0 0 0,0 0 0 0 0,0 0 0 0 0,0 0 0 0 0,1-1 0 0 0,-1 1 0 0 0,0-1 0 0 0,1 1 0 0 0,-1-1 0 0 0,1 1 0 0 0,0-1 0 0 0,-1 0 0 0 0,1 0 0 0 0,0 0 0 0 0,0 0 0 0 0,0 0 0 0 0,0 0 0 0 0,0 0 0 0 0,0-1 0 0 0,0 1 0 0 0,0-1 0 0 0,4 1 0 0 0,0 0 0 0 0,0 0 0 0 0,0-1 0 0 0,0 0 0 0 0,1 0 0 0 0,-1-1 0 0 0,0 0 0 0 0,0 0 0 0 0,0 0 0 0 0,10-4 0 0 0,-2-2 0 0 0,0-1 0 0 0,0 0 0 0 0,0-1 0 0 0,-1 0 0 0 0,18-17 0 0 0,1 0 0 0 0,78-75 0 0 0,-110 101 0 0 0,0 0 0 0 0,0 0 0 0 0,0 0 0 0 0,0 0 0 0 0,0 0 0 0 0,0 0 0 0 0,0 0 0 0 0,0 0 0 0 0,0 0 0 0 0,0 0 0 0 0,0 0 0 0 0,1 0 0 0 0,-1 0 0 0 0,0 0 0 0 0,0 0 0 0 0,0 0 0 0 0,0 0 0 0 0,0 0 0 0 0,0-1 0 0 0,0 1 0 0 0,0 0 0 0 0,0 0 0 0 0,0 0 0 0 0,0 0 0 0 0,0 0 0 0 0,0 0 0 0 0,0 0 0 0 0,0 0 0 0 0,1 0 0 0 0,-1 0 0 0 0,0 0 0 0 0,0 0 0 0 0,0 0 0 0 0,0 0 0 0 0,0 0 0 0 0,0 0 0 0 0,0 0 0 0 0,0 0 0 0 0,0 1 0 0 0,0-1 0 0 0,0 0 0 0 0,0 0 0 0 0,0 0 0 0 0,0 0 0 0 0,0 0 0 0 0,0 0 0 0 0,1 0 0 0 0,-1 0 0 0 0,0 0 0 0 0,0 0 0 0 0,0 0 0 0 0,0 0 0 0 0,0 0 0 0 0,0 0 0 0 0,0 0 0 0 0,0 0 0 0 0,0 0 0 0 0,0 0 0 0 0,0 0 0 0 0,0 1 0 0 0,0-1 0 0 0,0 0 0 0 0,0 0 0 0 0,0 0 0 0 0,0 0 0 0 0,0 0 0 0 0,0 8 0 0 0,-3 9 0 0 0,-26 84 0 0 0,8-36 0 0 0,0 3 0 0 0,-8 32 0 0 0,22-78 0 0 0,0-1 0 0 0,-14 27 0 0 0,14-33 0 0 0,0 0 0 0 0,1 0 0 0 0,1 1 0 0 0,0-1 0 0 0,1 1 0 0 0,-2 18 0 0 0,5-25 0 0 0,0 0 0 0 0,-1 0 0 0 0,0 0 0 0 0,0-1 0 0 0,-5 10 0 0 0,5-13 0 0 0,0 0 0 0 0,0-1 0 0 0,-1 1 0 0 0,1-1 0 0 0,-1 0 0 0 0,0 0 0 0 0,0 0 0 0 0,-1 0 0 0 0,1 0 0 0 0,-8 5 0 0 0,8-7 0 0 0,0 0 0 0 0,0-1 0 0 0,0 0 0 0 0,0 1 0 0 0,-1-1 0 0 0,1 0 0 0 0,0-1 0 0 0,-1 1 0 0 0,1 0 0 0 0,0-1 0 0 0,-1 0 0 0 0,-4 0 0 0 0,-5-1 0 0 0,-24-4 0 0 0,25 3 0 0 0,8 1 0 0 0,1 0 0 0 0,0 0 0 0 0,0 0 0 0 0,0 0 0 0 0,-4-3 0 0 0,2 2 0 0 0,4 1 0 0 0,0 1 0 0 0,0-1 0 0 0,0 1 0 0 0,0-1 0 0 0,0 0 0 0 0,0 0 0 0 0,0 1 0 0 0,0-1 0 0 0,1 0 0 0 0,-1 0 0 0 0,0 0 0 0 0,0 0 0 0 0,1 0 0 0 0,-1 0 0 0 0,0 0 0 0 0,1 0 0 0 0,-1 0 0 0 0,1 0 0 0 0,-1 0 0 0 0,1-1 0 0 0,0 1 0 0 0,0 0 0 0 0,-1 0 0 0 0,1 0 0 0 0,0-1 0 0 0,0 1 0 0 0,0 0 0 0 0,0 0 0 0 0,1-2 0 0 0,-1 2 0 0 0,0-4 0 0 0,1 1 0 0 0,0 0 0 0 0,1 0 0 0 0,-1 0 0 0 0,1 0 0 0 0,0 0 0 0 0,0 1 0 0 0,0-1 0 0 0,3-4 0 0 0,26-29 0 0 0,61-63-387 0 0,-78 87-1072 0 0,24-19 0 0 0,-9 9-8780 0 0</inkml:trace>
</inkml:ink>
</file>

<file path=ppt/ink/ink4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38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 21 21191 0 0,'0'0'480'0'0,"0"0"-433"0"0,-1 0 0 0 0,1 0 0 0 0,0 0 0 0 0,0 0 0 0 0,-1 0 0 0 0,1 0-1 0 0,0 0 1 0 0,0 0 0 0 0,-1 0 0 0 0,1 0 0 0 0,0 0 0 0 0,0 0 0 0 0,-1 0 0 0 0,1 0 0 0 0,0-1-1 0 0,0 1 1 0 0,-1 0 0 0 0,1 0 0 0 0,0 0 0 0 0,0 0 0 0 0,0 0 0 0 0,-1-1 0 0 0,1 1-1 0 0,5-3 78 0 0,0 0-1 0 0,1 0 0 0 0,-1 1 0 0 0,1 0 1 0 0,0 0-1 0 0,8-1 0 0 0,-9 2 394 0 0,-1 1 0 0 0,1 0 0 0 0,-1 1 0 0 0,0-1 0 0 0,1 1 0 0 0,-1 0 0 0 0,8 2-1 0 0,-8-1-319 0 0,1 0-1 0 0,-1 0 1 0 0,1 0-1 0 0,-1 1 1 0 0,0 0-1 0 0,0 0 1 0 0,0 0-1 0 0,0 0 1 0 0,6 8-1 0 0,-3-2-28 0 0,0 0 0 0 0,-2 0 0 0 0,1 0 0 0 0,-1 1 0 0 0,0 0 0 0 0,-1 0 0 0 0,5 16 0 0 0,50 209 264 0 0,-52-192-388 0 0,-2 0 0 0 0,-2-1 0 0 0,-3 73 0 0 0,-1-99-44 0 0,-2 1 0 0 0,0-1 0 0 0,-1 1 0 0 0,-1-1 0 0 0,0 0 0 0 0,-1-1 0 0 0,-1 1 0 0 0,0-1 0 0 0,-1-1 0 0 0,-1 1 0 0 0,0-1 0 0 0,-18 20 0 0 0,23-29 0 0 0,-1 0 0 0 0,0-1 0 0 0,0 1 0 0 0,-1-1 0 0 0,1 0 0 0 0,-1 0 0 0 0,-8 3 0 0 0,11-5 0 0 0,0-1 0 0 0,0 0 0 0 0,0 0 0 0 0,-1 0 0 0 0,1 0 0 0 0,0-1 0 0 0,0 1 0 0 0,-1-1 0 0 0,1 0 0 0 0,0 0 0 0 0,-1 0 0 0 0,1 0 0 0 0,0 0 0 0 0,0-1 0 0 0,-1 0 0 0 0,1 0 0 0 0,-4-1 0 0 0,-5-4-700 0 0,-1-1-1 0 0,1 0 1 0 0,1 0-1 0 0,-1-1 1 0 0,-19-19-1 0 0,5 1-832 0 0</inkml:trace>
</inkml:ink>
</file>

<file path=ppt/ink/ink4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2.6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7503 0 0,'0'0'803'0'0,"0"0"-18"0"0,5-7-469 0 0,-2 4 269 0 0,0 1 0 0 0,0-1 0 0 0,1 0 0 0 0,6-3 0 0 0,11-9 2229 0 0,-15 10-2211 0 0,1 0 0 0 0,0 1 1 0 0,9-6-1 0 0,-9 7-187 0 0,-1-1 0 0 0,1-1 0 0 0,-1 1 0 0 0,8-8 0 0 0,-8 5-431 0 0,-4 4 28 0 0,0 1 0 0 0,0-1 0 0 0,0 1-1 0 0,0 0 1 0 0,0 0 0 0 0,4-3 0 0 0,-4 4 369 0 0,-2 1 114 0 0,0 0 15 0 0,0 0-68 0 0,-5 21-278 0 0,0-8-165 0 0,4-7 0 0 0,-1 0 0 0 0,-1 0 0 0 0,1 0 0 0 0,-1-1 0 0 0,-5 10 0 0 0,13-24 0 0 0,-2 3 0 0 0,1-1 0 0 0,0 1 0 0 0,0 0 0 0 0,1 0 0 0 0,-1 1 0 0 0,10-9 0 0 0,-9 10 0 0 0,-4 11 0 0 0,-2-4 12 0 0,0 0-15 0 0,0 17-70 0 0,1-19-264 0 0,0-1-138 0 0,0 0-33 0 0,0 0-140 0 0,2 1-572 0 0,15 0-1777 0 0,-9-3 1462 0 0</inkml:trace>
</inkml:ink>
</file>

<file path=ppt/ink/ink4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2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4879 0 0,'0'0'564'0'0,"4"-15"1600"0"0,-3 8-1601 0 0,0 5-144 0 0,0-1 0 0 0,-1 1 0 0 0,1-1 0 0 0,-1 0 0 0 0,0 1 0 0 0,0-4 0 0 0,1 5-420 0 0,-1 1 1 0 0,0-1-1 0 0,0 1 0 0 0,1-1 1 0 0,-1 1-1 0 0,0 0 1 0 0,1-1-1 0 0,-1 1 0 0 0,0-1 1 0 0,1 1-1 0 0,-1 0 0 0 0,0-1 1 0 0,1 1-1 0 0,-1 0 1 0 0,1 0-1 0 0,-1-1 0 0 0,1 1 1 0 0,-1 0-1 0 0,1 0 0 0 0,-1-1 1 0 0,1 1-1 0 0,-1 0 0 0 0,1 0 1 0 0,0 0-1 0 0,12-3-760 0 0,21 1-4103 0 0,-20 2 3329 0 0</inkml:trace>
</inkml:ink>
</file>

<file path=ppt/ink/ink4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3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4 21191 0 0,'0'0'464'0'0,"0"0"96"0"0,0 0 16 0 0,0 0 32 0 0,0 0-488 0 0,0 0-120 0 0,6-8 0 0 0,2 3 0 0 0,0 2 0 0 0,3-2 0 0 0,4 0 0 0 0,2 0 0 0 0,4 0-1616 0 0,23-2-344 0 0,-12 7-72 0 0,-14-4-16 0 0</inkml:trace>
  <inkml:trace contextRef="#ctx0" brushRef="#br0" timeOffset="1">233 41 23039 0 0,'0'0'512'0'0,"-9"-3"96"0"0,9 3 32 0 0,0 0 0 0 0,-8-2-512 0 0,1-1-128 0 0,7 3 0 0 0,0 0 0 0 0,0 0 432 0 0,0 0 64 0 0,8-8 16 0 0,5 1 0 0 0,0 3-1232 0 0,1 1-240 0 0,1-2-56 0 0,2 0-8 0 0</inkml:trace>
</inkml:ink>
</file>

<file path=ppt/ink/ink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5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43 11975 0 0,'0'0'267'0'0,"0"0"42"0"0,0 0 17 0 0,0-2-28 0 0,-2-4-196 0 0,2-5 100 0 0,0 9 256 0 0,0 1-1 0 0,-1 0 1 0 0,1 0 0 0 0,0 0-1 0 0,-1 0 1 0 0,1 0-1 0 0,-1-1 1 0 0,1 1 0 0 0,-1 0-1 0 0,1 0 1 0 0,-1 0-1 0 0,0 0 1 0 0,0 1 0 0 0,-1-3-1 0 0,5 1 652 0 0,-3 2-1016 0 0,0 0 1 0 0,1-1 0 0 0,-1 1 0 0 0,0 0 0 0 0,0 0-1 0 0,1-1 1 0 0,-1 1 0 0 0,0 0 0 0 0,0 0-1 0 0,1 0 1 0 0,-1-1 0 0 0,0 1 0 0 0,1 0 0 0 0,-1 0-1 0 0,0 0 1 0 0,1 0 0 0 0,-1 0 0 0 0,0 0-1 0 0,0 0 1 0 0,1 0 0 0 0,0 0 0 0 0,0 0-94 0 0,-1 1 0 0 0,1-1 1 0 0,0 1-1 0 0,-1 0 0 0 0,1-1 0 0 0,0 1 1 0 0,-1 0-1 0 0,1-1 0 0 0,0 1 0 0 0,-1 0 1 0 0,1 0-1 0 0,-1-1 0 0 0,0 1 0 0 0,1 0 1 0 0,-1 0-1 0 0,1 2 0 0 0,-1-2 23 0 0,1 0 0 0 0,-1 1 0 0 0,0-1 0 0 0,0 1 0 0 0,1-1 0 0 0,-1 1 0 0 0,0-1 0 0 0,-1 1-1 0 0,1-1 1 0 0,0 2 0 0 0,0-1 45 0 0,-1 0 0 0 0,1-1 0 0 0,0 1 0 0 0,0-1 0 0 0,0 1-1 0 0,0 0 1 0 0,0-1 0 0 0,1 1 0 0 0,0 2 0 0 0,0-1 42 0 0,1 1 0 0 0,-1-1 0 0 0,0 1 0 0 0,0 0 0 0 0,-1-1 1 0 0,1 1-1 0 0,-1 0 0 0 0,0-1 0 0 0,0 6 0 0 0,0-7-108 0 0,1 0-1 0 0,-1 0 0 0 0,0-1 1 0 0,1 1-1 0 0,-1 0 1 0 0,1 0-1 0 0,-1 0 0 0 0,1-1 1 0 0,0 1-1 0 0,-1 0 1 0 0,1-1-1 0 0,0 1 1 0 0,2 1-1 0 0,-2-1-2 0 0,1 0 1 0 0,-1 0 0 0 0,0 0-1 0 0,0 1 1 0 0,0-1-1 0 0,0 0 1 0 0,0 3-1 0 0,1 14 1 0 0,-2-15 0 0 0,1 0 0 0 0,-1 1 0 0 0,1-1 0 0 0,0 0 0 0 0,2 6 0 0 0,1-1 0 0 0,0 1 0 0 0,1-1 0 0 0,0 0 0 0 0,1 0 0 0 0,7 8 0 0 0,-12-14 0 0 0,1-1 0 0 0,-1 0 0 0 0,0 1 0 0 0,0-1 0 0 0,0 1 0 0 0,0 0 0 0 0,0-1 0 0 0,-1 1 0 0 0,1-1 0 0 0,-1 1 0 0 0,1 0 0 0 0,-1 4 0 0 0,0-4 0 0 0,0 1 0 0 0,0-1 0 0 0,1 0 0 0 0,0 1 0 0 0,-1-1 0 0 0,1 0 0 0 0,0 0 0 0 0,3 5 0 0 0,-1-4 0 0 0,0 0 0 0 0,0-1 0 0 0,0 1 0 0 0,1-1 0 0 0,-1 1 0 0 0,1-1 0 0 0,0 0 0 0 0,0-1 0 0 0,1 1 0 0 0,-1-1 0 0 0,5 2 0 0 0,16 11 0 0 0,-18-8 0 0 0,-8-1 0 0 0,8 0 0 0 0,0 0 0 0 0,-10-3-64 0 0,2-2-273 0 0,14-12-1294 0 0,-13 10 1544 0 0,1 1 1 0 0,-1 0-1 0 0,0-1 0 0 0,1 1 1 0 0,-1-1-1 0 0,0 1 0 0 0,1-1 0 0 0,-1 1 1 0 0,0 0-1 0 0,0-1 0 0 0,1 1 0 0 0,-1-1 1 0 0,0 1-1 0 0,0-1 0 0 0,0 1 1 0 0,0-1-1 0 0,0 0 0 0 0,0 1 0 0 0,0-1 1 0 0,0 1-1 0 0,0-1 0 0 0,0 1 1 0 0,0-1-1 0 0,0 1 0 0 0,0-1 0 0 0,0 1 1 0 0,0-1-1 0 0,-1 1 0 0 0,1-1 0 0 0,0 1 1 0 0,0-1-1 0 0,-1 1 0 0 0,1-1 1 0 0,0 1-1 0 0,0 0 0 0 0,-1-1 0 0 0,1 1 1 0 0,-1-1-1 0 0,1 1 0 0 0,0 0 1 0 0,-1-1-1 0 0,0 1 0 0 0,-3-5-401 0 0,-3-7-1047 0 0</inkml:trace>
</inkml:ink>
</file>

<file path=ppt/ink/ink4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3.6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4 28567 0 0,'0'0'653'0'0,"0"0"90"0"0,0 0 40 0 0,0 0-93 0 0,0-1-450 0 0,0-1-238 0 0,1 0-1 0 0,-1 0 0 0 0,0 0 0 0 0,1 0 1 0 0,-1 0-1 0 0,1 1 0 0 0,0-1 0 0 0,0 0 1 0 0,0 0-1 0 0,-1 1 0 0 0,2-1 0 0 0,-1 0 1 0 0,0 1-1 0 0,0-1 0 0 0,0 1 0 0 0,1-1 1 0 0,-1 1-1 0 0,1 0 0 0 0,-1 0 0 0 0,1-1 1 0 0,-1 1-1 0 0,1 0 0 0 0,2-1 0 0 0,8-6-4 0 0,0-5 3 0 0,19-15 0 0 0,-25 24-1407 0 0,-4 3-5911 0 0,-2 1-2549 0 0</inkml:trace>
</inkml:ink>
</file>

<file path=ppt/ink/ink4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4.0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5 36 23039 0 0,'0'0'528'0'0,"0"0"69"0"0,0-2 38 0 0,5-30 273 0 0,-5 31-183 0 0,0 1 246 0 0,0 0 42 0 0,6 21 210 0 0,-4-10-1056 0 0,-1 0 1 0 0,0 0-1 0 0,-1 0 1 0 0,-1 0-1 0 0,-1 12 1 0 0,-12 55 882 0 0,14-77-1049 0 0,-6 24 4 0 0,-2 0 0 0 0,0 0 0 0 0,-13 23 0 0 0,-39 70-8 0 0,32-65 2 0 0,23-45-52 0 0,0 0 0 0 0,-1-1 0 0 0,-7 10 1 0 0,3-5-138 0 0,9-11-285 0 0,1-1-33 0 0,0 0-4 0 0,0 0 0 0 0,-11-15-1228 0 0,12-20-3817 0 0,-3 17 3510 0 0</inkml:trace>
</inkml:ink>
</file>

<file path=ppt/ink/ink4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4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326 21191 0 0,'0'0'480'0'0,"-5"-7"645"0"0,4 5-1040 0 0,0-1-1 0 0,-1 1 0 0 0,1-1 1 0 0,0 1-1 0 0,1-1 0 0 0,-1 0 0 0 0,0 1 1 0 0,1-1-1 0 0,0 0 0 0 0,0 0 0 0 0,-1 1 1 0 0,1-1-1 0 0,1 0 0 0 0,-1 0 0 0 0,0 0 1 0 0,1 1-1 0 0,-1-1 0 0 0,1 0 1 0 0,0 1-1 0 0,0-1 0 0 0,0 1 0 0 0,0-1 1 0 0,1 1-1 0 0,-1-1 0 0 0,1 1 0 0 0,-1 0 1 0 0,1 0-1 0 0,0 0 0 0 0,2-3 1 0 0,6-5 637 0 0,1 0 0 0 0,1 0 0 0 0,-1 1 1 0 0,16-9-1 0 0,-19 13-611 0 0,35-21 1113 0 0,59-25 1 0 0,-69 34-1010 0 0,4 0-215 0 0,0 2 0 0 0,0 1 0 0 0,2 2 0 0 0,63-12 0 0 0,-100 23 0 0 0,0 1 0 0 0,0 0 0 0 0,0 0 0 0 0,0 0 0 0 0,0 0 0 0 0,0 0 0 0 0,0 0 0 0 0,0 0 0 0 0,0 1 0 0 0,3 0 0 0 0,8 7 0 0 0,-11-3 0 0 0,-1-3 0 0 0,0 2 0 0 0,0 0 0 0 0,0 0 0 0 0,0 0 0 0 0,0 0 0 0 0,-1 0 0 0 0,1 1 0 0 0,-1-1 0 0 0,0 0 0 0 0,0 0 0 0 0,-1 1 0 0 0,-1 7 0 0 0,-2 4 0 0 0,-11 26 0 0 0,9-25 0 0 0,-5 9 0 0 0,0 0 0 0 0,-2 0 0 0 0,0-2 0 0 0,-2 0 0 0 0,-1 0 0 0 0,0-1 0 0 0,-2-1 0 0 0,-25 24 0 0 0,32-35-310 0 0,0-2-1 0 0,0 0 1 0 0,-1 0 0 0 0,-1-1-1 0 0,1 0 1 0 0,-1-1-1 0 0,0-1 1 0 0,-26 9 0 0 0,30-14-467 0 0,4-1-1167 0 0,4-2-5064 0 0,8-13 3938 0 0</inkml:trace>
</inkml:ink>
</file>

<file path=ppt/ink/ink4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4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8 5 23039 0 0,'0'0'528'0'0,"0"0"69"0"0,-8-2 593 0 0,6 1-1171 0 0,0 1 1 0 0,1 0-1 0 0,-1-1 1 0 0,1 1-1 0 0,-1 0 1 0 0,0-1-1 0 0,1 1 1 0 0,-1 0-1 0 0,0 0 1 0 0,1 0-1 0 0,-1 1 1 0 0,0-1-1 0 0,1 0 1 0 0,-1 1-1 0 0,-1 0 1 0 0,0 0 173 0 0,0 1 0 0 0,1-1 0 0 0,-1 1 0 0 0,1-1 0 0 0,0 1 0 0 0,-1 0 0 0 0,1 0 0 0 0,-3 4 0 0 0,-27 29 1676 0 0,8-9-1539 0 0,2 0 0 0 0,0 2 0 0 0,-20 35 0 0 0,-29 56 58 0 0,-13 22 107 0 0,66-106-416 0 0,1 1 0 0 0,-13 43-1 0 0,26-68-78 0 0,1-1 0 0 0,1 1 0 0 0,0 0 0 0 0,-1 21 0 0 0,2-30 0 0 0,1 1 0 0 0,0-1 0 0 0,0 1 0 0 0,0-1 0 0 0,1 1 0 0 0,-1-1 0 0 0,1 1 0 0 0,-1-1 0 0 0,1 0 0 0 0,0 1 0 0 0,0-1 0 0 0,0 0 0 0 0,0 1 0 0 0,0-1 0 0 0,1 0 0 0 0,-1 0 0 0 0,0 0 0 0 0,1 0 0 0 0,0 0 0 0 0,0 0 0 0 0,-1-1 0 0 0,1 1 0 0 0,0 0 0 0 0,0-1 0 0 0,0 0 0 0 0,1 1 0 0 0,2 1 0 0 0,-3-3-75 0 0,1 1 1 0 0,-1-1-1 0 0,0 0 1 0 0,0 1-1 0 0,0-1 1 0 0,0 0-1 0 0,0 0 0 0 0,0 0 1 0 0,0-1-1 0 0,0 1 1 0 0,1 0-1 0 0,-1-1 1 0 0,3-1-1 0 0,27-12-1944 0 0,-16 5 1062 0 0,-8 6-56 0 0,-1-1-1 0 0,1 0 1 0 0,-1 0 0 0 0,-1-1-1 0 0,1 0 1 0 0,7-7 0 0 0,6-5-1546 0 0</inkml:trace>
</inkml:ink>
</file>

<file path=ppt/ink/ink4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5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6 21191 0 0,'0'0'969'0'0,"1"0"-18"0"0,18-13-721 0 0,-14 9 354 0 0,-1 1-1 0 0,1 0 0 0 0,0 0 1 0 0,0 1-1 0 0,9-4 0 0 0,-12 5-432 0 0,0 1 0 0 0,1 0 0 0 0,-1-1 0 0 0,1 1 0 0 0,-1 0 0 0 0,1 0 0 0 0,-1 0 0 0 0,1 1 0 0 0,-1-1 0 0 0,0 1 0 0 0,1-1 0 0 0,-1 1 0 0 0,0 0 0 0 0,1 0 0 0 0,-1 0 0 0 0,0 0 0 0 0,3 2 0 0 0,-2-1-41 0 0,0 1-1 0 0,1-1 0 0 0,-2 1 1 0 0,1 0-1 0 0,0 0 1 0 0,-1 0-1 0 0,1 1 1 0 0,-1-1-1 0 0,0 1 1 0 0,3 5-1 0 0,1 4 365 0 0,7 23 0 0 0,7 39-474 0 0,14 105 0 0 0,-32-167 0 0 0,3 20 0 0 0,1 1 0 0 0,14 44 0 0 0,-19-68 0 0 0,-1-9 0 0 0,0 1 0 0 0,0-1 0 0 0,1 0 0 0 0,-1 0 0 0 0,0 0 0 0 0,0 1 0 0 0,1-1 0 0 0,-1 0 0 0 0,0 0 0 0 0,2 2 0 0 0,5 3 0 0 0,-4-6-216 0 0,0 1-1 0 0,-1-1 1 0 0,1 0-1 0 0,0 0 1 0 0,0 0 0 0 0,-1 0-1 0 0,1-1 1 0 0,0 1-1 0 0,4-2 1 0 0,-6 2 100 0 0,1-1-1 0 0,-1 1 1 0 0,1 0 0 0 0,-1-1-1 0 0,0 1 1 0 0,0-1 0 0 0,1 1-1 0 0,-1-1 1 0 0,0 0 0 0 0,0 1-1 0 0,0-1 1 0 0,0 0 0 0 0,0 0-1 0 0,0 0 1 0 0,0 0 0 0 0,0 0-1 0 0,0 0 1 0 0,0 0-1 0 0,0 0 1 0 0,-1 0 0 0 0,1-1-1 0 0,0 0 1 0 0,6-40-9614 0 0,-6 26 6660 0 0</inkml:trace>
</inkml:ink>
</file>

<file path=ppt/ink/ink4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5.4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2 0 21191 0 0,'0'0'480'0'0,"0"0"67"0"0,0 0 31 0 0,0 0-56 0 0,0 0-201 0 0,0 0 424 0 0,0 0 226 0 0,0 0 42 0 0,-2 1-59 0 0,-16 20-477 0 0,0 1 0 0 0,-17 28 0 0 0,17-24-22 0 0,-31 36 0 0 0,-122 128-455 0 0,157-173-125 0 0,1-2-504 0 0,-20 30-1 0 0,33-43-86 0 0,0-2-857 0 0,0 0 1310 0 0,1 1 1 0 0,0-1 0 0 0,0 1-1 0 0,0-1 1 0 0,0 0 0 0 0,-1 1-1 0 0,1-1 1 0 0,0 0-1 0 0,0 0 1 0 0,0 0 0 0 0,0 1-1 0 0,2-1 1 0 0,-2 0-311 0 0,2 1-1474 0 0</inkml:trace>
</inkml:ink>
</file>

<file path=ppt/ink/ink4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5.8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0 23039 0 0,'0'0'528'0'0,"1"-3"69"0"0,15-23 898 0 0,22-55 0 0 0,-1 2 1575 0 0,-30 66-2698 0 0,1 1-1 0 0,0 0 1 0 0,18-21 0 0 0,-22 28-372 0 0,0 1 0 0 0,1 0 0 0 0,-1 0 0 0 0,1 0 0 0 0,0 1 0 0 0,0 0 0 0 0,0 0 0 0 0,0 0 0 0 0,0 0 0 0 0,7-1 0 0 0,-3 4 0 0 0,0 4 0 0 0,-7-1 0 0 0,1-1 0 0 0,0 1 0 0 0,-1 0 0 0 0,0-1 0 0 0,1 1 0 0 0,-1 0 0 0 0,0 0 0 0 0,-1 0 0 0 0,1 1 0 0 0,0-1 0 0 0,0 4 0 0 0,12 43 0 0 0,-8-24 0 0 0,-4-17 0 0 0,0 1 0 0 0,0-1 0 0 0,0 15 0 0 0,-1 0 0 0 0,0-6 0 0 0,-1-18 0 0 0,0-6 0 0 0,0 0 0 0 0,1 0 0 0 0,0 0 0 0 0,0 0 0 0 0,2-7 0 0 0,3 2 0 0 0,-1 1 0 0 0,1 0 0 0 0,1 0 0 0 0,0 1 0 0 0,0 0 0 0 0,1 0 0 0 0,0 1 0 0 0,0 0 0 0 0,1 0 0 0 0,0 1 0 0 0,1 0 0 0 0,-1 1 0 0 0,1 0 0 0 0,1 1 0 0 0,11-5 0 0 0,-13 8 0 0 0,-8 2 0 0 0,0 0 0 0 0,0 0 0 0 0,0 1 0 0 0,0-1 0 0 0,0 0 0 0 0,0 0 0 0 0,0 1 0 0 0,0-1 0 0 0,0 1 0 0 0,0-1 0 0 0,0 1 0 0 0,0-1 0 0 0,0 1 0 0 0,-1 0 0 0 0,1-1 0 0 0,0 1 0 0 0,0 0 0 0 0,-1-1 0 0 0,1 1 0 0 0,-1 0 0 0 0,1 0 0 0 0,-1 0 0 0 0,1 0 0 0 0,-1 0 0 0 0,1 0 0 0 0,-1 0 0 0 0,1 0 0 0 0,-1 0 0 0 0,0-1 0 0 0,0 3 0 0 0,1 3 0 0 0,0-1 0 0 0,-1 1 0 0 0,0 0 0 0 0,-1 8 0 0 0,0 5 0 0 0,1-9 0 0 0,0 1 0 0 0,-4 19 0 0 0,-1 13 0 0 0,4-31 0 0 0,0 0 0 0 0,-3 13 0 0 0,1-7 0 0 0,2-16 21 0 0,-3 9-175 0 0,4-10-542 0 0,0-1-258 0 0,0 0-56 0 0,2 0-81 0 0,-1 0 921 0 0,0 0 1 0 0,0 0-1 0 0,0 0 0 0 0,0 0 1 0 0,0-1-1 0 0,0 1 0 0 0,0 0 1 0 0,0 0-1 0 0,0-1 0 0 0,0 1 0 0 0,0-1 1 0 0,0 1-1 0 0,0-1 0 0 0,0 1 1 0 0,-1-1-1 0 0,1 0 0 0 0,0 1 1 0 0,0-1-1 0 0,0 0 0 0 0,-1 0 1 0 0,1 0-1 0 0,-1 1 0 0 0,1-1 1 0 0,0 0-1 0 0,0-1 0 0 0,6-9-1366 0 0</inkml:trace>
</inkml:ink>
</file>

<file path=ppt/ink/ink4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6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9351 0 0,'0'0'439'0'0,"1"-2"62"0"0,21-19 681 0 0,-10 10-976 0 0,-10 10 873 0 0,8 0 4111 0 0,-9 0-5136 0 0,0 1 0 0 0,-1 0 0 0 0,1-1 0 0 0,0 1-1 0 0,-1 0 1 0 0,1 0 0 0 0,0 0 0 0 0,0 0 0 0 0,-1-1-1 0 0,1 1 1 0 0,0 0 0 0 0,0 0 0 0 0,0 0-1 0 0,-1 1 1 0 0,1-1 0 0 0,0 0 0 0 0,0 0 0 0 0,-1 0-1 0 0,1 0 1 0 0,0 1 0 0 0,0-1 0 0 0,1 1 0 0 0,23 12 1721 0 0,-6-3-1025 0 0,-7-6-750 0 0,1-1 0 0 0,-1-1 0 0 0,1 0 0 0 0,14 0 0 0 0,13 3 0 0 0,-13-1 0 0 0,55 10 0 0 0,-72-11 0 0 0,0 0 0 0 0,0 1 0 0 0,12 6 0 0 0,-3 8 0 0 0,-18-16 0 0 0,0 1 0 0 0,0 0 0 0 0,0 0 0 0 0,0 0 0 0 0,-1-1 0 0 0,1 1 0 0 0,-1 0 0 0 0,0 0 0 0 0,0 0 0 0 0,0 0 0 0 0,0 0 0 0 0,0 0 0 0 0,-1 0 0 0 0,0 0 0 0 0,1 0 0 0 0,-1-1 0 0 0,0 1 0 0 0,0 0 0 0 0,0 0 0 0 0,-4 4 0 0 0,-2 5 0 0 0,0 0 0 0 0,-19 21 0 0 0,25-32 0 0 0,-11 13 0 0 0,-2 0 0 0 0,1-1 0 0 0,-24 17 0 0 0,-52 29 0 0 0,41-28 0 0 0,34-23 0 0 0,-18 12 0 0 0,28-17 0 0 0,4-7 0 0 0,2 1-63 0 0,0 0 0 0 0,-1 0-1 0 0,1 1 1 0 0,1-1 0 0 0,-1 1 0 0 0,0 0 0 0 0,1-1-1 0 0,-1 1 1 0 0,6-3 0 0 0,28-16-1375 0 0,-31 19 1203 0 0,40-22-9344 0 0,-28 16 5999 0 0</inkml:trace>
</inkml:ink>
</file>

<file path=ppt/ink/ink4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7.0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5 227 23039 0 0,'0'-7'401'0'0,"1"0"1"0"0,0 0-1 0 0,0 0 0 0 0,1 0 0 0 0,4-12 0 0 0,18-34 120 0 0,-14 31 915 0 0,5-7 46 0 0,-9 20-1011 0 0,-1 0 0 0 0,0-1 0 0 0,-1 0 0 0 0,0 0 0 0 0,3-10 0 0 0,-12 25-471 0 0,-3 8 0 0 0,-4 11 0 0 0,-22 54 0 0 0,24-55 0 0 0,5-11 0 0 0,1 0 0 0 0,-6 18 0 0 0,9-26 0 0 0,1 0 0 0 0,-1 0 0 0 0,1 0 0 0 0,0 0 0 0 0,0-1 0 0 0,0 1 0 0 0,0 0 0 0 0,1 0 0 0 0,0 0 0 0 0,0 0 0 0 0,0-1 0 0 0,2 7 0 0 0,2-2 0 0 0,4 0 0 0 0,-6-7 0 0 0,1 1 0 0 0,0-1 0 0 0,0 0 0 0 0,0 0 0 0 0,0 0 0 0 0,0-1 0 0 0,0 1 0 0 0,0-1 0 0 0,0 0 0 0 0,0 0 0 0 0,0-1 0 0 0,6 0 0 0 0,6-2 0 0 0,26-9 0 0 0,-22 5 0 0 0,0-1 0 0 0,0 0 0 0 0,-1-2 0 0 0,34-22 0 0 0,-33 17 0 0 0,-2 0 0 0 0,19-19 0 0 0,-13 10 0 0 0,-43 75 0 0 0,-56 174 0 0 0,38-34 0 0 0,1-5 0 0 0,28-162 0 0 0,-1 0 0 0 0,-1-1 0 0 0,-1 1 0 0 0,-26 38 0 0 0,34-58 0 0 0,1-1 0 0 0,-1 0 0 0 0,0 1 0 0 0,-1-1 0 0 0,1-1 0 0 0,0 1 0 0 0,-1 0 0 0 0,0-1 0 0 0,1 0 0 0 0,-1 0 0 0 0,0 0 0 0 0,0 0 0 0 0,-5 1 0 0 0,-2 1 0 0 0,-1-1 0 0 0,1-1 0 0 0,-20 2 0 0 0,27-4 0 0 0,-1 0 0 0 0,1 0 0 0 0,0-1 0 0 0,-1 0 0 0 0,1 1 0 0 0,0-2 0 0 0,0 1 0 0 0,0 0 0 0 0,0-1 0 0 0,0 0 0 0 0,0 0 0 0 0,0 0 0 0 0,0 0 0 0 0,1-1 0 0 0,-1 1 0 0 0,1-1 0 0 0,-1 0 0 0 0,1 0 0 0 0,0 0 0 0 0,0-1 0 0 0,1 1 0 0 0,-1-1 0 0 0,-2-4 0 0 0,1 1 0 0 0,0 0 0 0 0,0 0 0 0 0,1-1 0 0 0,-1 1 0 0 0,2-1 0 0 0,-1 0 0 0 0,1 0 0 0 0,0 0 0 0 0,1 0 0 0 0,0 0 0 0 0,0-13 0 0 0,2 5 0 0 0,1 0 0 0 0,1 0 0 0 0,0 0 0 0 0,2 1 0 0 0,-1-1 0 0 0,2 1 0 0 0,0 1 0 0 0,1-1 0 0 0,0 1 0 0 0,1 0 0 0 0,1 0 0 0 0,0 1 0 0 0,1 1 0 0 0,21-22 0 0 0,-22 26-37 0 0,1 1 0 0 0,0 0 0 0 0,0 1 0 0 0,1 0 0 0 0,19-7 0 0 0,-4 1-142 0 0,-8 5-574 0 0,0 0 1 0 0,1 1 0 0 0,31-6 0 0 0,1 0-2369 0 0,20-7 585 0 0,-8 3-21 0 0</inkml:trace>
</inkml:ink>
</file>

<file path=ppt/ink/ink4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47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16 19351 0 0,'0'0'439'0'0,"0"0"62"0"0,0 0 33 0 0,1-9 95 0 0,1 4-404 0 0,-2 4 854 0 0,18 9 3289 0 0,-12-5-4114 0 0,0 0-1 0 0,-1 1 1 0 0,1-1 0 0 0,-1 2 0 0 0,0-1-1 0 0,0 0 1 0 0,0 1 0 0 0,0 0 0 0 0,-1 0-1 0 0,0 0 1 0 0,0 1 0 0 0,0-1 0 0 0,-1 1 0 0 0,0 0-1 0 0,0 0 1 0 0,0 0 0 0 0,2 9 0 0 0,1 9-250 0 0,0 1 0 0 0,-2 1 1 0 0,-1-1-1 0 0,0 47 0 0 0,-16 104-8 0 0,1-59 4 0 0,10-107 0 0 0,1-1 0 0 0,-2 0 0 0 0,1 1 0 0 0,-1-1 0 0 0,-9 17 0 0 0,-27 42 0 0 0,30-54 0 0 0,-3 6-46 0 0,-25 29 0 0 0,31-42 8 0 0,0 0-1 0 0,-1 0 0 0 0,0-1 1 0 0,0 0-1 0 0,0-1 0 0 0,-1 1 0 0 0,-8 3 1 0 0,15-8-60 0 0,0-1 1 0 0,1 0 0 0 0,-1 0-1 0 0,0 1 1 0 0,0-1-1 0 0,0 0 1 0 0,0 0 0 0 0,0 0-1 0 0,0 0 1 0 0,1 0-1 0 0,-1 0 1 0 0,0 0 0 0 0,0 0-1 0 0,0 0 1 0 0,0 0 0 0 0,0 0-1 0 0,0-1 1 0 0,1 1-1 0 0,-1 0 1 0 0,0-1 0 0 0,0 1-1 0 0,-1-1 1 0 0,-14-14-2997 0 0,13 12 2580 0 0,-6-8-1021 0 0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19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8 11975 0 0,'0'0'547'0'0,"0"0"-11"0"0,1-1-344 0 0,36-55 3640 0 0,1-3 965 0 0,-38 57-4285 0 0,0 2 0 0 0,0 0-68 0 0,0 0-217 0 0,0 0 161 0 0,0 0 100 0 0,0 0 21 0 0,-1 7-433 0 0,0-1 0 0 0,0-1 0 0 0,-1 1 0 0 0,0 0 0 0 0,0 0 0 0 0,-4 6 0 0 0,-2 9 0 0 0,7-21-76 0 0,-3 13 0 0 0,0 0 0 0 0,0-1 0 0 0,1 1 0 0 0,1 1 0 0 0,-1 14 0 0 0,2-17 0 0 0,1-10 0 0 0,0-1 0 0 0,0 0 0 0 0,0 0 0 0 0,0 1 0 0 0,0-1 0 0 0,0 0 0 0 0,0 0 0 0 0,0 1 0 0 0,0-1 0 0 0,0 0 0 0 0,0 0 0 0 0,0 1 0 0 0,0-1 0 0 0,0 0 0 0 0,1 0 0 0 0,-1 1 0 0 0,0-1 0 0 0,0 0 0 0 0,0 0 0 0 0,0 1 0 0 0,0-1 0 0 0,0 0 0 0 0,1 0 0 0 0,-1 0 0 0 0,0 1 0 0 0,7 7 0 0 0,-6-6-17 0 0,0 0 1 0 0,0-1-1 0 0,0 1 0 0 0,0-1 1 0 0,0 1-1 0 0,0-1 0 0 0,1 0 1 0 0,-1 0-1 0 0,1 1 0 0 0,2 0 1 0 0,-1 1-202 0 0,-2-2-257 0 0,17 3-641 0 0,-9-5 132 0 0,-2-1-4541 0 0,-6 1-1806 0 0</inkml:trace>
</inkml:ink>
</file>

<file path=ppt/ink/ink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5.8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8 32 11975 0 0,'0'0'267'0'0,"0"0"42"0"0,0 0 17 0 0,-1-1-28 0 0,-18-24 2656 0 0,18 24-2788 0 0,0 0 0 0 0,0 1 1 0 0,0-1-1 0 0,0 1 0 0 0,0-1 1 0 0,-1 1-1 0 0,1-1 0 0 0,0 1 1 0 0,0 0-1 0 0,0 0 1 0 0,-1 0-1 0 0,-1-1 0 0 0,1 1 350 0 0,2 0-4 0 0,-1 1 0 0 0,-25 10 620 0 0,-6 3-216 0 0,6 3-112 0 0,-71 44 32 0 0,92-56-836 0 0,-1 0 0 0 0,1 1 0 0 0,-1-1 0 0 0,2 1 0 0 0,-8 11 0 0 0,7-10 0 0 0,0 0 0 0 0,-1 0 0 0 0,-11 11 0 0 0,-163 112 0 0 0,170-122 0 0 0,0 0 0 0 0,1 0 0 0 0,-9 10 0 0 0,12-11 0 0 0,0 0 0 0 0,-1-1 0 0 0,0 0 0 0 0,0 0 0 0 0,-1 0 0 0 0,1-1 0 0 0,-10 4 0 0 0,12-8 0 0 0,3 0 0 0 0,1-1 0 0 0,-1 0 0 0 0,0 1 0 0 0,1-1 0 0 0,-1 1 0 0 0,1 0 0 0 0,-1 0 0 0 0,1-1 0 0 0,0 1 0 0 0,-1 0 0 0 0,1 0 0 0 0,0 0 0 0 0,-2 2 0 0 0,1-1-3 0 0,1-1-4 0 0,1 0-1 0 0,-1-1 0 0 0,1 1 1 0 0,-1-1-1 0 0,0 1 0 0 0,1-1 1 0 0,-1 1-1 0 0,0-1 0 0 0,1 0 1 0 0,-1 1-1 0 0,0-1 0 0 0,0 0 1 0 0,1 0-1 0 0,-1 1 0 0 0,0-1 0 0 0,-1 0 1 0 0,0 1-689 0 0,2-1-257 0 0,0 0-58 0 0,0 0 58 0 0,0 0 287 0 0,0 0 122 0 0,0 0 28 0 0,0 0-133 0 0,12-1-2051 0 0,0-2 1176 0 0,1-1-11 0 0</inkml:trace>
</inkml:ink>
</file>

<file path=ppt/ink/ink5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53.4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2 10135 0 0,'0'0'231'0'0,"0"0"29"0"0,0 0 19 0 0,0 0 105 0 0,0 0 410 0 0,0 0 184 0 0,0 0 40 0 0,-7 4 2054 0 0,-16-1 3044 0 0,20-3-2031 0 0,16-2-2891 0 0,100-17-684 0 0,-91 15-22 0 0,-13 3-483 0 0,-1 0 0 0 0,1-1 0 0 0,-1 0 0 0 0,0 0 0 0 0,0-1 0 0 0,0 0 0 0 0,0-1 0 0 0,0 1 0 0 0,-1-2 0 0 0,8-4 0 0 0,-14 8-342 0 0,-1 1-138 0 0,0 0-33 0 0,1-1 65 0 0,4-3 86 0 0,-4 3-738 0 0,-1 1-354 0 0,0 0-72 0 0,0 0-82 0 0,0 0-286 0 0,-16-1-2170 0 0,-2 3 2011 0 0</inkml:trace>
</inkml:ink>
</file>

<file path=ppt/ink/ink5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53.8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 15663 0 0,'0'0'719'0'0,"0"0"-20"0"0,0 0-238 0 0,0 0 656 0 0,-5 5 1287 0 0,5-2 1996 0 0,1-1-4281 0 0,0 0 0 0 0,1 0 0 0 0,-1 0 0 0 0,1-1 0 0 0,0 1 0 0 0,0 0 0 0 0,-1-1 0 0 0,1 1 0 0 0,0-1 0 0 0,0 0 0 0 0,0 1 0 0 0,1-1 0 0 0,-1 0 0 0 0,0 0 0 0 0,0 0 0 0 0,1-1 0 0 0,-1 1 0 0 0,0-1 0 0 0,1 1 0 0 0,2-1 0 0 0,3 2 162 0 0,0-2 0 0 0,0 1-1 0 0,0-1 1 0 0,0 0 0 0 0,9-2 0 0 0,-8 0-277 0 0,0 0-1 0 0,0 0 1 0 0,-1-1-1 0 0,13-5 1 0 0,3-2-6 0 0,-16 7 2 0 0,-2 0-64 0 0,-4 3-273 0 0,-2 0-138 0 0,0 0-33 0 0,0 0-72 0 0,0 0-285 0 0,0 0-126 0 0,1-1-1530 0 0,7-2-6010 0 0</inkml:trace>
</inkml:ink>
</file>

<file path=ppt/ink/ink5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57.6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533 10135 0 0,'0'0'464'0'0,"0"0"-9"0"0,0 0-155 0 0,0 0 443 0 0,0 0 227 0 0,0 0 44 0 0,5-7 1032 0 0,21-23 2050 0 0,-20 20-3075 0 0,-3 6-651 0 0,0 0-1 0 0,-1-1 1 0 0,1 1 0 0 0,-1 0-1 0 0,3-8 1 0 0,5-17 256 0 0,1 1 1 0 0,17-30-1 0 0,-13 27 719 0 0,16-41 0 0 0,-4-7 271 0 0,5-36-1600 0 0,-23 76 427 0 0,-9 38 45 0 0,0 1 21 0 0,0 0-66 0 0,-6 5-388 0 0,-1 0 0 0 0,-10 11 0 0 0,8-3-55 0 0,1 0 0 0 0,1 0 0 0 0,0 1 0 0 0,-9 27 0 0 0,-13 63 0 0 0,19-62 0 0 0,-66 220 0 0 0,50-176 0 0 0,-12 18 0 0 0,19-53 0 0 0,15-40 0 0 0,-1 3 0 0 0,0-2 0 0 0,-12 21 0 0 0,24-44 0 0 0,-1 3 0 0 0,0-1 0 0 0,7-17 0 0 0,-5 13 0 0 0,-7 11 0 0 0,1 0 0 0 0,-1 0 0 0 0,0 0 0 0 0,0 0 0 0 0,0 0 0 0 0,0-1 0 0 0,0 1 0 0 0,0 0 0 0 0,-1-1 0 0 0,1 1 0 0 0,-1 0 0 0 0,0-1 0 0 0,1 1 0 0 0,-1 0 0 0 0,0-1 0 0 0,-1-2 0 0 0,0-1-64 0 0,1 5-273 0 0,-1-11-1588 0 0,-1 6-3406 0 0,-5-8 3284 0 0</inkml:trace>
</inkml:ink>
</file>

<file path=ppt/ink/ink5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3:58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5 13823 0 0,'0'0'1062'0'0,"0"0"-549"0"0,0 0 270 0 0,0 0 193 0 0,0 0 42 0 0,0 0 6 0 0,0 0 0 0 0,-2-1 0 0 0,-3-1-1338 0 0,0 1 3032 0 0,4 2 5326 0 0,-2 6-8028 0 0,2 2-16 0 0,5-3 0 0 0,-2-5 0 0 0,-1-1 0 0 0,1 0 0 0 0,-1 0 0 0 0,1 1 0 0 0,-1-1 0 0 0,1 0 0 0 0,-1 0 0 0 0,1-1 0 0 0,-1 1 0 0 0,3 0 0 0 0,14-1 0 0 0,12 3 0 0 0,-25-2 0 0 0,0 0 0 0 0,1 0 0 0 0,-1 0 0 0 0,0 1 0 0 0,6 1 0 0 0,-6-1 0 0 0,1 0 0 0 0,-1 0 0 0 0,1-1 0 0 0,-1 0 0 0 0,1 0 0 0 0,8-2 0 0 0,9 1 0 0 0,10-2 0 0 0,-24 2 0 0 0,1 1 0 0 0,16 0 0 0 0,-24 0 0 0 0,1 0 0 0 0,0 0 0 0 0,0 0 0 0 0,0-1 0 0 0,0 1 0 0 0,0-1 0 0 0,3-1 0 0 0,-3 1 0 0 0,-1 0 0 0 0,1 1 0 0 0,-1-1 0 0 0,1 1 0 0 0,-1 0 0 0 0,1-1 0 0 0,0 1 0 0 0,-1 0 0 0 0,5 1 0 0 0,10 2 0 0 0,-12-1 0 0 0,1-1 0 0 0,0 0 0 0 0,11 0 0 0 0,-7-1 0 0 0,1-2 0 0 0,-1 1 0 0 0,14-5 0 0 0,-14 4 0 0 0,-10 2 1 0 0,0 0 0 0 0,0 0-1 0 0,0 0 1 0 0,0 0 0 0 0,0 0 0 0 0,1 0-1 0 0,-1 0 1 0 0,0 0 0 0 0,0 0 0 0 0,0 0-1 0 0,0 0 1 0 0,0 0 0 0 0,1 0 0 0 0,-1 0-1 0 0,0 0 1 0 0,0 0 0 0 0,0 0 0 0 0,0 0-1 0 0,1 0 1 0 0,-1 0 0 0 0,0 0 0 0 0,0 0-1 0 0,0 1 1 0 0,0-1 0 0 0,0 0 0 0 0,0 0-1 0 0,1 0 1 0 0,-1 0 0 0 0,0 0 0 0 0,0 0 0 0 0,0 0-1 0 0,0 0 1 0 0,0 1 0 0 0,0-1 0 0 0,0 0-1 0 0,0 0 1 0 0,0 0 0 0 0,0 0 0 0 0,0 0-1 0 0,1 1 1 0 0,-1-1 0 0 0,0 0 0 0 0,0 0-1 0 0,-1 1-9 0 0,0-1-1 0 0,1 0 0 0 0,-1 1 0 0 0,0-1 0 0 0,1 0 1 0 0,-1 0-1 0 0,0 0 0 0 0,1 0 0 0 0,-1 0 0 0 0,0 1 1 0 0,1-1-1 0 0,-1 0 0 0 0,0 0 0 0 0,0-1 0 0 0,1 1 0 0 0,-2 0 1 0 0,-19-6-4426 0 0,16 5-5461 0 0</inkml:trace>
</inkml:ink>
</file>

<file path=ppt/ink/ink5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3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36 8287 0 0,'0'0'191'0'0,"0"0"26"0"0,0 0 9 0 0,0 0 110 0 0,1 0 444 0 0,5-2-226 0 0,0-1 476 0 0,0 1 0 0 0,0-1 0 0 0,11-6 0 0 0,-16 7-518 0 0,15-7 1024 0 0,-9 3-1113 0 0,8-4 1646 0 0,-11 9-1973 0 0,-2 0-88 0 0,-1 1 1 0 0,0 0-1 0 0,0-1 0 0 0,0 1 0 0 0,0-1 0 0 0,1 1 1 0 0,-1-1-1 0 0,0 0 0 0 0,0 1 0 0 0,0-1 1 0 0,0 0-1 0 0,-1 0 0 0 0,1 0 0 0 0,0 1 1 0 0,0-1-1 0 0,0 0 0 0 0,0-2 0 0 0,14-7 1872 0 0,-2 5-798 0 0,-9 4-969 0 0,1-1 1 0 0,-1 0-1 0 0,0 0 0 0 0,-1 0 1 0 0,1 0-1 0 0,0 0 1 0 0,-1-1-1 0 0,1 1 1 0 0,3-5-1 0 0,3-2 715 0 0,6-6 320 0 0,-11 11-1076 0 0,-5 3 299 0 0,0 1 117 0 0,3-6 875 0 0,-3 6-902 0 0,-7 3 272 0 0,-9 4-634 0 0,1 0 0 0 0,0 2 0 0 0,0 0-1 0 0,1 0 1 0 0,-22 20 0 0 0,19-16-84 0 0,9-5-15 0 0,0 0 0 0 0,0 1 0 0 0,1 0 0 0 0,0 0 0 0 0,1 1 0 0 0,-8 14 0 0 0,-6 8 0 0 0,-4 5 0 0 0,-56 87 0 0 0,71-107 0 0 0,1 0 0 0 0,0 1 0 0 0,2 0 0 0 0,0 1 0 0 0,1-1 0 0 0,1 1 0 0 0,1 0 0 0 0,0 0 0 0 0,2 0 0 0 0,0 1 0 0 0,1-1 0 0 0,1 0 0 0 0,0 0 0 0 0,9 36 0 0 0,-1-25 0 0 0,1 0 0 0 0,17 31 0 0 0,-22-50 0 0 0,3 9 189 0 0,25 49 785 0 0,-15-46-2017 0 0,-17-22 1380 0 0,-1-1 138 0 0,3 10 476 0 0,-1-23-2537 0 0,8-33-7776 0 0,-9 43 6803 0 0</inkml:trace>
</inkml:ink>
</file>

<file path=ppt/ink/ink5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4.5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40 13823 0 0,'0'0'315'0'0,"2"-14"870"0"0,27-33 1048 0 0,-21 35-1152 0 0,0-1 0 0 0,0 1-1 0 0,6-18 1 0 0,-12 25-903 0 0,8-23 1698 0 0,10-39 1 0 0,-18 58-1573 0 0,0 0 0 0 0,-1 0 0 0 0,0 0 0 0 0,-1-1 0 0 0,0 1 0 0 0,0 0 0 0 0,-1 0 0 0 0,-3-16 0 0 0,4 24 205 0 0,0 0-66 0 0,-3-4-294 0 0,1-1-133 0 0,0 6-16 0 0,0 6 0 0 0,-3 9 0 0 0,5-12 0 0 0,-38 170 0 0 0,28-134 0 0 0,-42 141 0 0 0,49-170 0 0 0,1-2 72 0 0,2-6 299 0 0,0-2 117 0 0,0 0 21 0 0,0 0-66 0 0,12-24-278 0 0,-1-8-229 0 0,-10 31-273 0 0,5-15-2091 0 0,2-5-1220 0 0,-5 10-5563 0 0</inkml:trace>
</inkml:ink>
</file>

<file path=ppt/ink/ink5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4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17503 0 0,'0'0'399'0'0,"0"0"60"0"0,0 0 21 0 0,0 0-59 0 0,0 0-136 0 0,0 0 457 0 0,0 0 228 0 0,0 0 43 0 0,0 0 10 0 0,0 0 1 0 0,0 0 0 0 0,0 0 0 0 0,0 0-137 0 0,2 1-583 0 0,33 1 618 0 0,1-1 0 0 0,56-7 1 0 0,14 1 463 0 0,-83 3-1386 0 0,-18 2-313 0 0,-7 1-692 0 0,-8 1-3484 0 0,3-2-5064 0 0</inkml:trace>
</inkml:ink>
</file>

<file path=ppt/ink/ink5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7.2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441 10135 0 0,'0'0'464'0'0,"0"0"-9"0"0,2-16-278 0 0,1 5 1452 0 0,-1 0 0 0 0,2 0 0 0 0,-1 1 0 0 0,2-1 0 0 0,7-14 0 0 0,-3 7-247 0 0,-3 5-613 0 0,0 0 0 0 0,-1-1 0 0 0,6-22 0 0 0,-1-16 1455 0 0,-10 51-1853 0 0,0 1 117 0 0,0 0 21 0 0,0 0-66 0 0,-8 19-278 0 0,-22 46-165 0 0,-32 74 0 0 0,19-49 0 0 0,2-9 0 0 0,39-72 0 0 0,7-9 0 0 0,4-4 0 0 0,2-3 0 0 0,-2 0 0 0 0,1 0 0 0 0,-1-1 0 0 0,0-1 0 0 0,-1 0 0 0 0,1 0 0 0 0,-2 0 0 0 0,0-1 0 0 0,7-12 0 0 0,5-11 0 0 0,22-56 0 0 0,-33 67 0 0 0,0 1 0 0 0,-2-1 0 0 0,0-1 0 0 0,-2 1 0 0 0,0-1 0 0 0,0-26 0 0 0,-3 38 0 0 0,-1-1 0 0 0,-1 0 0 0 0,0 0 0 0 0,-1 0 0 0 0,0 0 0 0 0,-6-21 0 0 0,6 28 0 0 0,0-1 0 0 0,-1 0 0 0 0,0 1 0 0 0,0-1 0 0 0,0 1 0 0 0,0 0 0 0 0,-1 0 0 0 0,0 0 0 0 0,0 1 0 0 0,0-1 0 0 0,0 1 0 0 0,-1 0 0 0 0,0 0 0 0 0,1 1 0 0 0,-8-5 0 0 0,7 6 0 0 0,0 0 0 0 0,-1 0 0 0 0,1 1 0 0 0,-1-1 0 0 0,1 1 0 0 0,-1 1 0 0 0,1-1 0 0 0,-1 1 0 0 0,-9 0 0 0 0,6 0 0 0 0,0 1 0 0 0,0 1 0 0 0,0-1 0 0 0,0 2 0 0 0,-9 2 0 0 0,11-2 0 0 0,0 1 0 0 0,0 0 0 0 0,0 0 0 0 0,0 0 0 0 0,-7 7 0 0 0,8-5 0 0 0,4 1 0 0 0,3-6 0 0 0,0 0 0 0 0,-1 0 0 0 0,1 0 0 0 0,0 0 0 0 0,0 0 0 0 0,0-1 0 0 0,0 1 0 0 0,0 0 0 0 0,1 0 0 0 0,-1-1 0 0 0,0 1 0 0 0,0-1 0 0 0,0 1 0 0 0,1-1 0 0 0,-1 1 0 0 0,0-1 0 0 0,0 0 0 0 0,1 0 0 0 0,-1 1 0 0 0,0-1 0 0 0,1 0 0 0 0,-1 0 0 0 0,2-1 0 0 0,31-2 0 0 0,176-43 0 0 0,-151 32 0 0 0,-50 11 0 0 0,0 1 0 0 0,-9 2-18 0 0,1 0-1 0 0,0 0 1 0 0,-1 0-1 0 0,1 0 1 0 0,-1 0-1 0 0,1 0 1 0 0,0 0-1 0 0,-1 0 1 0 0,1 0 0 0 0,-1 0-1 0 0,1 0 1 0 0,-1 0-1 0 0,1 1 1 0 0,0-1-1 0 0,-1 0 1 0 0,1 0-1 0 0,-1 1 1 0 0,1-1-1 0 0,-1 0 1 0 0,1 1 0 0 0,-1-1-1 0 0,1 1 1 0 0,3 0-810 0 0,1 5-1825 0 0,-3-4-4816 0 0,-2-2-437 0 0</inkml:trace>
</inkml:ink>
</file>

<file path=ppt/ink/ink5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7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7503 0 0,'0'0'803'0'0,"0"0"-18"0"0,1 2-358 0 0,0 0 106 0 0,0 0 1 0 0,0 0-1 0 0,0 0 1 0 0,0 0-1 0 0,1 0 1 0 0,-1 0-1 0 0,0 0 1 0 0,4 3-1 0 0,-4-4 491 0 0,20 3 1191 0 0,19-3-1519 0 0,-1-3 1 0 0,43-6-1 0 0,-19-2-680 0 0,-29 4-48 0 0,59-2 0 0 0,-92 8-305 0 0,-1 0-138 0 0,0 0-1216 0 0,0 0-4970 0 0,0 0-2127 0 0</inkml:trace>
</inkml:ink>
</file>

<file path=ppt/ink/ink5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9.2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1975 0 0,'0'0'267'0'0,"0"0"42"0"0,0 0 17 0 0,0 0-28 0 0,0 0-58 0 0,0 0 491 0 0,0 0 238 0 0,0 0 45 0 0,0-7 621 0 0,2 5 2988 0 0,-1 1-4342 0 0,1 1-1 0 0,-1 0 0 0 0,1 0 1 0 0,-1 0-1 0 0,1 0 1 0 0,0 0-1 0 0,-1 0 0 0 0,1 1 1 0 0,-1-1-1 0 0,1 1 1 0 0,-1-1-1 0 0,1 1 0 0 0,-1-1 1 0 0,1 1-1 0 0,-1 0 1 0 0,1-1-1 0 0,-1 1 0 0 0,0 0 1 0 0,1 0-1 0 0,0 2 1 0 0,1-1-98 0 0,-1 1-1 0 0,0 0 1 0 0,1 0 0 0 0,-1 1 0 0 0,-1-1 0 0 0,1 0 0 0 0,0 1 0 0 0,1 5 0 0 0,0 2 88 0 0,0 0-1 0 0,0 0 1 0 0,-2 1 0 0 0,1-1-1 0 0,-1 13 1 0 0,0-11-250 0 0,1-1 0 0 0,0 0-1 0 0,1 1 1 0 0,0-1 0 0 0,1 0 0 0 0,0-1 0 0 0,7 13 0 0 0,-1-1-23 0 0,-4-12 2 0 0,-4-9 0 0 0,3 4 0 0 0,4-4 0 0 0,-9-2-51 0 0,0 0-1 0 0,1 0 1 0 0,-1 0 0 0 0,1 0-1 0 0,-1 0 1 0 0,0 0-1 0 0,1 0 1 0 0,-1 0 0 0 0,1 0-1 0 0,-1-1 1 0 0,0 1 0 0 0,1 0-1 0 0,-1 0 1 0 0,1 0 0 0 0,-1 0-1 0 0,0-1 1 0 0,1 1 0 0 0,-1 0-1 0 0,0 0 1 0 0,1-1-1 0 0,-1 1 1 0 0,0 0 0 0 0,0 0-1 0 0,1-1 1 0 0,-1 1 0 0 0,0 0-1 0 0,0-1 1 0 0,1 1 0 0 0,-1 0-1 0 0,0-1 1 0 0,0 1-1 0 0,0-1 1 0 0,0 1 0 0 0,0 0-1 0 0,0-1 1 0 0,1 1 0 0 0,-1-1-1 0 0,0 1 1 0 0,0 0 0 0 0,0-1-1 0 0,0 1 1 0 0,0-1-1 0 0,-1 1 1 0 0,1 0 0 0 0,0-1-1 0 0,0 1 1 0 0,0-1 0 0 0,0 1-1 0 0,0 0 1 0 0,0-1 0 0 0,-1 1-1 0 0,-5-16-5475 0 0,6 16 5494 0 0,-6-12-6005 0 0,1 0-261 0 0</inkml:trace>
</inkml:ink>
</file>

<file path=ppt/ink/ink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6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48 13823 0 0,'-17'-1'315'0'0,"13"1"45"0"0,4 0 21 0 0,0 0-49 0 0,0 0-149 0 0,0 0 194 0 0,0 0 110 0 0,0 0 22 0 0,0 0 3 0 0,2-7 512 0 0,-1 5-874 0 0,-1 0-1 0 0,1 0 1 0 0,0 0-1 0 0,0 0 0 0 0,0 0 1 0 0,1 0-1 0 0,-1 0 1 0 0,0 0-1 0 0,1 1 1 0 0,-1-1-1 0 0,1 0 0 0 0,-1 1 1 0 0,1 0-1 0 0,0-1 1 0 0,2-1-1 0 0,-2 2 57 0 0,0 0-1 0 0,0-1 0 0 0,0 0 0 0 0,0 0 1 0 0,0 1-1 0 0,0-1 0 0 0,-1 0 1 0 0,1 0-1 0 0,-1 0 0 0 0,1-1 1 0 0,0-1-1 0 0,1-5 44 0 0,-2 5-229 0 0,1 0 1 0 0,-1 0-1 0 0,1 0 0 0 0,0 1 1 0 0,0-1-1 0 0,0 1 0 0 0,4-5 1 0 0,26-32 1811 0 0,-32 38-1683 0 0,-1 2-148 0 0,1 0-1 0 0,0 0 0 0 0,-1 0 1 0 0,1 0-1 0 0,0 0 1 0 0,-1-1-1 0 0,1 1 0 0 0,0 0 1 0 0,-1 0-1 0 0,1 0 1 0 0,0 0-1 0 0,-1 0 1 0 0,1 0-1 0 0,0 0 0 0 0,-1 0 1 0 0,1 1-1 0 0,0-1 1 0 0,-1 0-1 0 0,1 0 0 0 0,0 0 1 0 0,-1 0-1 0 0,1 0 1 0 0,0 0-1 0 0,-1 1 1 0 0,1-1-1 0 0,0 0 0 0 0,-1 0 1 0 0,1 0-1 0 0,0 1 1 0 0,0-1-1 0 0,-1 0 0 0 0,1 1 1 0 0,0-1-1 0 0,0 0 1 0 0,0 0-1 0 0,0 1 1 0 0,-1-1-1 0 0,1 0 0 0 0,0 1 1 0 0,0 0-2 0 0,-52 62 1614 0 0,51-61-1691 0 0,-1 0-1 0 0,1 0 1 0 0,0 0-1 0 0,0 0 1 0 0,0 0-1 0 0,0 0 1 0 0,0 0-1 0 0,0 0 0 0 0,1 0 1 0 0,-1 0-1 0 0,1 1 1 0 0,-1-1-1 0 0,1 4 1 0 0,-5 17-380 0 0,5-23 458 0 0,-1 1 0 0 0,1 0 0 0 0,0 0 0 0 0,0 0 0 0 0,-1 0 0 0 0,1 0 0 0 0,0 0 0 0 0,0 0 0 0 0,0 0 0 0 0,0 0 0 0 0,0 0 0 0 0,0 0 0 0 0,0 0 0 0 0,1 0 0 0 0,-1 0 0 0 0,0 0 0 0 0,0 0 0 0 0,1 0 0 0 0,-1-1 0 0 0,1 1 0 0 0,-1 0 0 0 0,1 0 0 0 0,-1 0 0 0 0,1 0 0 0 0,-1-1 0 0 0,1 1 0 0 0,0 0 0 0 0,-1-1 0 0 0,1 1 0 0 0,0 0 0 0 0,0-1 0 0 0,-1 1 0 0 0,1-1 0 0 0,0 1 0 0 0,0-1 0 0 0,1 1 0 0 0,1 1 0 0 0,1 1 9 0 0,-3-2-14 0 0,0 0 0 0 0,0 0 0 0 0,0-1 0 0 0,0 1 0 0 0,0 0 0 0 0,0-1 0 0 0,0 1 0 0 0,1-1 0 0 0,-1 0 0 0 0,0 1-1 0 0,0-1 1 0 0,0 0 0 0 0,1 1 0 0 0,-1-1 0 0 0,2 0 0 0 0,-1 0-366 0 0,0-1 172 0 0,0 1 0 0 0,0-1-1 0 0,0 0 1 0 0,0 0 0 0 0,-1 0-1 0 0,1-1 1 0 0,3-1-1 0 0,3-3-1070 0 0,16-8-1727 0 0,-14 4 1462 0 0</inkml:trace>
</inkml:ink>
</file>

<file path=ppt/ink/ink5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09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4 13 21191 0 0,'0'0'480'0'0,"0"0"67"0"0,0 0 31 0 0,1-1-56 0 0,0 0-446 0 0,1-1-7 0 0,10-1-13 0 0,4-2 387 0 0,-15 5 45 0 0,-1 0 21 0 0,0 0 3 0 0,0 0 0 0 0,0 0 0 0 0,0 0 0 0 0,0 0-69 0 0,0 1-294 0 0,-4 6-54 0 0,1 1-1 0 0,-1-1 1 0 0,0 0-1 0 0,-1-1 1 0 0,0 1 0 0 0,-7 7-1 0 0,-38 32 1292 0 0,-74 68-1434 0 0,123-113-289 0 0,-3 4-418 0 0,4-4-3810 0 0,19-6 581 0 0,-7-1 1937 0 0</inkml:trace>
</inkml:ink>
</file>

<file path=ppt/ink/ink5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4 7 15663 0 0,'0'0'719'0'0,"0"0"-20"0"0,-1-1-449 0 0,0-3-11 0 0,1 3 850 0 0,0 1 363 0 0,0 0 70 0 0,0 0-125 0 0,0 0-575 0 0,0 0-248 0 0,0 0-50 0 0,-1 0-404 0 0,-1 0 0 0 0,1 0-1 0 0,0 1 1 0 0,0-1 0 0 0,-1 1 0 0 0,1-1 0 0 0,0 1 0 0 0,0 0 0 0 0,0-1 0 0 0,0 1-1 0 0,0 0 1 0 0,0 0 0 0 0,0 0 0 0 0,0 0 0 0 0,-1 1 0 0 0,-14 19 672 0 0,11-15-429 0 0,-5 9-138 0 0,0 1-1 0 0,1 0 1 0 0,-11 27-1 0 0,-15 55 510 0 0,32-89-726 0 0,1-4-8 0 0,1 0 0 0 0,-1-1 0 0 0,0 1 0 0 0,0-1 0 0 0,0 1 0 0 0,-1-1 0 0 0,1 0 0 0 0,-1 0 0 0 0,0 0 0 0 0,-5 5 0 0 0,-5 2 0 0 0,9-8 0 0 0,0 0 0 0 0,1 0 0 0 0,-1 1 0 0 0,-5 6 0 0 0,8-8 0 0 0,0-1 0 0 0,0 1 0 0 0,1 0 0 0 0,-1 0 0 0 0,0-1 0 0 0,0 1 0 0 0,1 0 0 0 0,0 0 0 0 0,-1 0 0 0 0,1 0 0 0 0,0 0 0 0 0,0 0 0 0 0,0 0 0 0 0,0 0 0 0 0,0-1 0 0 0,1 4 0 0 0,1 16 0 0 0,0 39 0 0 0,1 8 0 0 0,-1-56 0 0 0,-2-11-92 0 0,0 0-1 0 0,0 0 1 0 0,0 0 0 0 0,1 0-1 0 0,-1 0 1 0 0,0 0-1 0 0,1 0 1 0 0,-1 0 0 0 0,1 0-1 0 0,-1 0 1 0 0,1-1-1 0 0,-1 1 1 0 0,1 0 0 0 0,0 0-1 0 0,-1 0 1 0 0,1-1 0 0 0,0 1-1 0 0,-1 0 1 0 0,1-1-1 0 0,0 1 1 0 0,0-1 0 0 0,0 1-1 0 0,0-1 1 0 0,0 1-1 0 0,0-1 1 0 0,0 1 0 0 0,0-1-1 0 0,0 0 1 0 0,0 0 0 0 0,0 0-1 0 0,0 1 1 0 0,0-1-1 0 0,0 0 1 0 0,0 0 0 0 0,0 0-1 0 0,0 0 1 0 0,0-1-1 0 0,0 1 1 0 0,0 0 0 0 0,0 0-1 0 0,0-1 1 0 0,0 1 0 0 0,0 0-1 0 0,1-1 1 0 0,4-2-1245 0 0,0 0 0 0 0,-1 0 0 0 0,1 0 0 0 0,6-6 1 0 0,5-2-1755 0 0,-4 3-489 0 0</inkml:trace>
</inkml:ink>
</file>

<file path=ppt/ink/ink5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0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91 19351 0 0,'-1'-8'940'0'0,"0"1"-716"0"0,1 1-1 0 0,0 0 0 0 0,1 0 1 0 0,0-1-1 0 0,0 1 0 0 0,0 0 1 0 0,4-10-1 0 0,6-6 3638 0 0,-10 21-3317 0 0,-1 1-28 0 0,0 0-4 0 0,0 0 0 0 0,0 0 0 0 0,0 0 0 0 0,0 0-68 0 0,-1 2-289 0 0,-4 10-144 0 0,-14 21-1 0 0,-6 13-14 0 0,11-15 4 0 0,9-22 0 0 0,0 0 0 0 0,1 0 0 0 0,0 0 0 0 0,1 1 0 0 0,0-1 0 0 0,1 1 0 0 0,0 0 0 0 0,-2 14 0 0 0,5-10 0 0 0,2-11 0 0 0,-1-1 0 0 0,-2-2 0 0 0,0 1 0 0 0,0 0 0 0 0,1-1 0 0 0,-1 1 0 0 0,0 0 0 0 0,1-1 0 0 0,-1 1 0 0 0,1-1 0 0 0,-1 1 0 0 0,1-1 0 0 0,-1 1 0 0 0,1-1 0 0 0,-1 1 0 0 0,1-1 0 0 0,-1 1 0 0 0,1-1 0 0 0,0 0 0 0 0,-1 1 0 0 0,1-1 0 0 0,0 0 0 0 0,-1 0 0 0 0,1 1 0 0 0,1-1 0 0 0,0 0 0 0 0,2 1 0 0 0,-1 0 0 0 0,0 0 0 0 0,0 0 0 0 0,1-1 0 0 0,-1 0 0 0 0,0 0 0 0 0,0 0 0 0 0,1 0 0 0 0,-1 0 0 0 0,0-1 0 0 0,1 1 0 0 0,-1-1 0 0 0,0 0 0 0 0,0 0 0 0 0,0 0 0 0 0,0 0 0 0 0,5-3 0 0 0,1-1 0 0 0,-1 1 0 0 0,0-1 0 0 0,-1-1 0 0 0,1 1 0 0 0,8-10 0 0 0,-7 6 0 0 0,2 1 0 0 0,-1-1 0 0 0,16-7 0 0 0,-8 4 0 0 0,31-26 0 0 0,-43 33 0 0 0,-4-2 72 0 0,-2 6 299 0 0,0 1 117 0 0,-3 12 396 0 0,-27 75-772 0 0,20-64-81 0 0,2 0-1 0 0,1 1 0 0 0,-7 35 0 0 0,8-29-30 0 0,-2 0 0 0 0,-1-1 0 0 0,-23 49 0 0 0,25-62 0 0 0,3-6 0 0 0,-1 2 0 0 0,0 0 0 0 0,-9 14 0 0 0,9-19 0 0 0,-2-3 0 0 0,-1-5 0 0 0,5 0 0 0 0,0 1 0 0 0,-1-1 0 0 0,1 0 0 0 0,0 0 0 0 0,-1 0 0 0 0,1-1 0 0 0,0 1 0 0 0,0-1 0 0 0,0 0 0 0 0,0 0 0 0 0,0 0 0 0 0,1 0 0 0 0,-1 0 0 0 0,0-1 0 0 0,1 1 0 0 0,0-1 0 0 0,0 0 0 0 0,0 1 0 0 0,0-1 0 0 0,0 0 0 0 0,0 0 0 0 0,1 0 0 0 0,-1-1 0 0 0,1 1 0 0 0,0 0 0 0 0,0 0 0 0 0,0-1 0 0 0,0 1 0 0 0,1-1 0 0 0,0 1 0 0 0,-1-1 0 0 0,1-5 0 0 0,1 0 0 0 0,-1 0 0 0 0,2 0 0 0 0,-1 0 0 0 0,1-1 0 0 0,0 1 0 0 0,1 1 0 0 0,0-1 0 0 0,1 0 0 0 0,0 1 0 0 0,0 0 0 0 0,6-10 0 0 0,-3 9 0 0 0,0 1 0 0 0,1 0 0 0 0,-1 1 0 0 0,1-1 0 0 0,1 2 0 0 0,-1-1 0 0 0,14-7 0 0 0,11-9 0 0 0,-21 15-1142 0 0,1 0 0 0 0,0 1 0 0 0,14-6 0 0 0,-8 5-8754 0 0</inkml:trace>
</inkml:ink>
</file>

<file path=ppt/ink/ink5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0.9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1191 0 0,'0'0'480'0'0,"8"-3"645"0"0,1 0-568 0 0,-6 2-454 0 0,0 0 0 0 0,0 0 0 0 0,1 1 0 0 0,-1-1 1 0 0,0 1-1 0 0,0 0 0 0 0,1 0 0 0 0,-1 0 0 0 0,7 1 0 0 0,5 2 1284 0 0,-14-2-1228 0 0,0-1-1 0 0,1 0 0 0 0,-1 1 0 0 0,1-1 1 0 0,-1 0-1 0 0,1 1 0 0 0,-1-1 1 0 0,1 0-1 0 0,-1 0 0 0 0,1 0 0 0 0,-1 0 1 0 0,1 0-1 0 0,2-1 0 0 0,-1 2 386 0 0,3 11-387 0 0,0-1-1 0 0,-1 1 0 0 0,-1 0 1 0 0,1 1-1 0 0,-2-1 1 0 0,0 1-1 0 0,0-1 1 0 0,-1 1-1 0 0,-1 0 1 0 0,0 17-1 0 0,-1 0 209 0 0,-2 1 0 0 0,-2-1-1 0 0,-8 41 1 0 0,8-60-365 0 0,0 1 0 0 0,0-1 0 0 0,-1 0 0 0 0,0-1 0 0 0,-9 13 0 0 0,-9 20 0 0 0,20-34 0 0 0,3-9-3 0 0,0 0 0 0 0,0 0 0 0 0,0 1 0 0 0,0-1 0 0 0,0 0 0 0 0,0 0 0 0 0,0 0 0 0 0,0 0 0 0 0,0 0 0 0 0,0 1 0 0 0,0-1 0 0 0,0 0 0 0 0,0 0 0 0 0,0 0 0 0 0,0 0 0 0 0,0 0 0 0 0,0 0 0 0 0,0 1 0 0 0,0-1 0 0 0,0 0 0 0 0,0 0 0 0 0,-1 0 0 0 0,1 0 0 0 0,0 0 0 0 0,0 0 0 0 0,0 1 0 0 0,0-1 0 0 0,0 0 0 0 0,0 0 0 0 0,0 0 0 0 0,0 0 0 0 0,-1 0 0 0 0,1 0 0 0 0,0 0 0 0 0,0 0 0 0 0,0 0 0 0 0,0 0 0 0 0,0 0 0 0 0,0 0 0 0 0,-1 0 0 0 0,1 1 0 0 0,0-1 0 0 0,0 0 0 0 0,0 0 0 0 0,0 0 0 0 0,0 0 0 0 0,-1 0 0 0 0,1 0 0 0 0,0-1 0 0 0,0 1 0 0 0,0 0 0 0 0,0 0 0 0 0,0 0-1 0 0,0 0 1 0 0,-1 0 0 0 0,1 0 0 0 0,0 0 0 0 0,0 0 0 0 0,0 0 0 0 0,0 0 0 0 0,0 0 0 0 0,0 0 0 0 0,-1-1 0 0 0,-1-6-633 0 0,2-13-2217 0 0,1 6-4333 0 0,1 2-1802 0 0</inkml:trace>
</inkml:ink>
</file>

<file path=ppt/ink/ink5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1.8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0135 0 0,'0'0'778'0'0,"0"0"-296"0"0,0 0 638 0 0,0 0 332 0 0,0 0 70 0 0,8-7 3204 0 0,13-5-2554 0 0,-20 12-1656 0 0,-1 0-4 0 0,0 0 0 0 0,0 0 0 0 0,17 0 2560 0 0,-13 0-2946 0 0,0 0 0 0 0,0 1 0 0 0,0 0 0 0 0,0 0 0 0 0,0 0 0 0 0,0 0 0 0 0,0 1 0 0 0,-1 0 0 0 0,1-1 0 0 0,0 1 0 0 0,-1 0 0 0 0,0 1 0 0 0,1-1 0 0 0,-1 1 0 0 0,0-1 0 0 0,0 1 0 0 0,4 6 0 0 0,1 1 139 0 0,-1 0 0 0 0,0 1-1 0 0,0 0 1 0 0,7 17 0 0 0,-3 3-123 0 0,-1 0 0 0 0,-1 1 0 0 0,5 40-1 0 0,-4-23-100 0 0,-8-41-41 0 0,35 201 0 0 0,-33-178 0 0 0,-2 0 0 0 0,-1 0 0 0 0,-2 0 0 0 0,-8 55 0 0 0,5-67 0 0 0,-1 0 0 0 0,-2 0 0 0 0,0 0 0 0 0,0-1 0 0 0,-2 0 0 0 0,0-1 0 0 0,-1 0 0 0 0,-1 0 0 0 0,-1-1 0 0 0,-20 23 0 0 0,29-36 0 0 0,-7 9 0 0 0,-1 0 0 0 0,0-1 0 0 0,0 0 0 0 0,-1-1 0 0 0,-23 15 0 0 0,35-24 0 0 0,0-1 0 0 0,-1 0 0 0 0,1 0 0 0 0,0 0 0 0 0,-1 1 0 0 0,1-1 0 0 0,0 0 0 0 0,-1 0 0 0 0,1 0 0 0 0,-1 0 0 0 0,1 0 0 0 0,0 0 0 0 0,-1 0 0 0 0,1 0 0 0 0,0 0 0 0 0,-1 0 0 0 0,1 0 0 0 0,-1 0 0 0 0,1 0 0 0 0,0 0 0 0 0,-1 0 0 0 0,1 0 0 0 0,0 0 0 0 0,-1 0 0 0 0,1 0 0 0 0,-1-1 0 0 0,1 1 0 0 0,0 0 0 0 0,0 0 0 0 0,-1 0 0 0 0,1-1 0 0 0,0 1 0 0 0,-1 0 0 0 0,1 0 0 0 0,0-1 0 0 0,0 1 0 0 0,-1 0 0 0 0,1-1 0 0 0,0 1 0 0 0,0 0 0 0 0,0-1 0 0 0,-1 0 0 0 0,0 1-152 0 0,0-1 1 0 0,0 0-1 0 0,0 0 1 0 0,0 0-1 0 0,0 0 1 0 0,0-1-1 0 0,0 1 1 0 0,0 0-1 0 0,1 0 1 0 0,-1 0-1 0 0,0-1 1 0 0,1 1-1 0 0,-1 0 1 0 0,1-1-1 0 0,-1 1 1 0 0,1 0-1 0 0,0-1 1 0 0,0 1-1 0 0,-1-1 1 0 0,1 1-1 0 0,0 0 1 0 0,1-4-1 0 0,-1-1-566 0 0,0-3-815 0 0</inkml:trace>
</inkml:ink>
</file>

<file path=ppt/ink/ink5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6.4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1 8287 0 0,'0'0'191'0'0,"0"0"26"0"0,0 0 9 0 0,0 0 110 0 0,0 0 444 0 0,0 0 196 0 0,0 0 42 0 0,0 0 6 0 0,0 0 0 0 0,0 0 0 0 0,0 0 0 0 0,0 0-69 0 0,0 0-290 0 0,2-1-121 0 0,-1 0-239 0 0,0 0 1 0 0,0 0-1 0 0,-1 0 0 0 0,1-1 0 0 0,0 1 1 0 0,-1 0-1 0 0,1 0 0 0 0,-1-1 0 0 0,1 1 1 0 0,-1 0-1 0 0,1-1 0 0 0,-1 1 1 0 0,0 0-1 0 0,0-1 0 0 0,0 1 0 0 0,0-1 1 0 0,0 0-1 0 0,1-9-139 0 0,3-16 687 0 0,-3 16-150 0 0,1 0-1 0 0,0 0 1 0 0,7-22-1 0 0,-4 23-469 0 0,1-1 0 0 0,0 1-1 0 0,1 0 1 0 0,15-17 0 0 0,-9 11 43 0 0,-12 14-134 0 0,-1 1-120 0 0,1 1 1 0 0,-1-1-1 0 0,1 1 1 0 0,-1-1-1 0 0,1 1 1 0 0,-1-1-1 0 0,1 1 1 0 0,0-1-1 0 0,-1 1 1 0 0,1 0-1 0 0,0-1 1 0 0,-1 1-1 0 0,1 0 1 0 0,0-1-1 0 0,-1 1 1 0 0,1 0-1 0 0,0 0 1 0 0,-1 0 0 0 0,2-1-1 0 0,14-5-6 0 0,-7 5-16 0 0,0 3 0 0 0,6 19 0 0 0,-12-17 0 0 0,0 0 0 0 0,-1 0 0 0 0,1 1 0 0 0,-1-1 0 0 0,0 1 0 0 0,-1-1 0 0 0,1 1 0 0 0,-1-1 0 0 0,0 1 0 0 0,0 0 0 0 0,0 7 0 0 0,0-3 0 0 0,-1 0 0 0 0,0 0 0 0 0,-1 0 0 0 0,0 1 0 0 0,-2 9 0 0 0,2-17 0 0 0,1 1 0 0 0,-1-1 0 0 0,0 1 0 0 0,0 0 0 0 0,0-1 0 0 0,-1 0 0 0 0,1 1 0 0 0,0-1 0 0 0,-4 5 0 0 0,1-2 0 0 0,-2 2 0 0 0,-1 0 0 0 0,7-7 0 0 0,0 0 0 0 0,0 0 0 0 0,-1 1 0 0 0,1-1 0 0 0,0 0 0 0 0,-1 0 0 0 0,1 0 0 0 0,0 1 0 0 0,-1-1 0 0 0,1 0 0 0 0,0 0 0 0 0,-1 0 0 0 0,1 0 0 0 0,-1 0 0 0 0,1 0 0 0 0,0 0 0 0 0,-1 0 0 0 0,1 0 0 0 0,0 0 0 0 0,-1 0 0 0 0,1 0 0 0 0,-1 0 0 0 0,1 0 0 0 0,0 0 0 0 0,-1 0 0 0 0,1 0 0 0 0,0 0 0 0 0,-1-1 0 0 0,1 1 0 0 0,0 0 0 0 0,-1 0 0 0 0,1 0 0 0 0,0-1 0 0 0,-1 1 0 0 0,1 0 0 0 0,0 0 0 0 0,-1-1 0 0 0,1 1 0 0 0,0 0 0 0 0,0 0 0 0 0,-1-1 0 0 0,1 1 0 0 0,0 0 0 0 0,0-1 0 0 0,0 1 0 0 0,0-1 0 0 0,0 1 0 0 0,-1 0 0 0 0,1-1 0 0 0,0 1 0 0 0,0 0 0 0 0,0-1 0 0 0,0 1 0 0 0,0-1 0 0 0,0 1 0 0 0,0 0 0 0 0,0-1 0 0 0,0-4 0 0 0,0 1 0 0 0,0 0 0 0 0,0 0 0 0 0,0 0 0 0 0,1 0 0 0 0,-1 0 0 0 0,1 0 0 0 0,0 0 0 0 0,1 0 0 0 0,-1 0 0 0 0,0 0 0 0 0,1 0 0 0 0,4-6 0 0 0,0 0 0 0 0,1 0 0 0 0,0 0 0 0 0,12-12 0 0 0,-9 12 0 0 0,1-1 0 0 0,0 2 0 0 0,19-15 0 0 0,-27 22 0 0 0,0 0 0 0 0,1 0 0 0 0,-1 0 0 0 0,1 1 0 0 0,-1-1 0 0 0,1 1 0 0 0,0-1 0 0 0,-1 1 0 0 0,1 1 0 0 0,0-1 0 0 0,0 0 0 0 0,0 1 0 0 0,0 0 0 0 0,-1 0 0 0 0,1 0 0 0 0,0 0 0 0 0,0 1 0 0 0,6 1 0 0 0,-8-2 0 0 0,-1 0 0 0 0,1 1 0 0 0,-1-1 0 0 0,0 1 0 0 0,1-1 0 0 0,-1 1 0 0 0,0 0 0 0 0,0-1 0 0 0,1 1 0 0 0,-1 0 0 0 0,0 0 0 0 0,0 0 0 0 0,0 0 0 0 0,0 0 0 0 0,0 0 0 0 0,0 0 0 0 0,0 0 0 0 0,-1 0 0 0 0,1 0 0 0 0,1 3 0 0 0,1 1 0 0 0,1 1 0 0 0,0 0 0 0 0,0 0 0 0 0,0 1 0 0 0,-1-1 0 0 0,1 1 0 0 0,-2 0 0 0 0,1 0 0 0 0,-1 0 0 0 0,0 1 0 0 0,1 7 0 0 0,-2-5 0 0 0,2-2-133 0 0,-3-6-563 0 0,0-2-258 0 0,0 0-1694 0 0,0 0-6561 0 0</inkml:trace>
</inkml:ink>
</file>

<file path=ppt/ink/ink5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6.9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4 17503 0 0,'0'0'399'0'0,"0"0"60"0"0,0 0 21 0 0,0 0-59 0 0,4-8 606 0 0,-3 6-756 0 0,1-1 1 0 0,0 1 0 0 0,-1 0 0 0 0,1 0 0 0 0,0 0 0 0 0,0 0-1 0 0,0 0 1 0 0,1 0 0 0 0,-1 0 0 0 0,0 0 0 0 0,1 1 0 0 0,3-2 0 0 0,35-13 1401 0 0,-20 8-682 0 0,-11 5-876 0 0,0 0 1 0 0,0 0-1 0 0,0 1 0 0 0,0 1 1 0 0,16-1-1 0 0,0 1 103 0 0,26 4 0 0 0,-44-2-218 0 0,0-1-64 0 0,-6 0-273 0 0,-2 0-138 0 0,0 0-33 0 0,0 0-140 0 0,0 0-572 0 0,0 0-253 0 0,0 0-51 0 0,0 0-11 0 0</inkml:trace>
</inkml:ink>
</file>

<file path=ppt/ink/ink5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7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3 15663 0 0,'0'0'356'0'0,"0"0"50"0"0,0 0 20 0 0,0 0-42 0 0,0 0-42 0 0,0 0 750 0 0,0 0 352 0 0,0 0 76 0 0,0 0-123 0 0,1 1-575 0 0,2 0-691 0 0,1-1 0 0 0,-1 1-1 0 0,0-1 1 0 0,0 0 0 0 0,1 0-1 0 0,-1 0 1 0 0,0 0 0 0 0,0-1-1 0 0,1 0 1 0 0,-1 1 0 0 0,4-2-1 0 0,39-16 1787 0 0,-28 10-1639 0 0,6-3-278 0 0,-16 7 0 0 0,0 1 0 0 0,17-6 0 0 0,2-1 0 0 0,30-7-5611 0 0,-53 16 3566 0 0</inkml:trace>
</inkml:ink>
</file>

<file path=ppt/ink/ink5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8.7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405 15663 0 0,'2'-2'356'0'0,"2"-5"-49"0"0,0-1 0 0 0,-1 1-1 0 0,1 0 1 0 0,-2-1 0 0 0,1 0-1 0 0,2-12 1 0 0,-2 8 748 0 0,0 1 1 0 0,1 0-1 0 0,6-14 0 0 0,7-15 2021 0 0,-16 39-2564 0 0,5-12 3160 0 0,-12 36-3669 0 0,-1 0 0 0 0,0 0 0 0 0,-2-1 0 0 0,-1-1 0 0 0,-12 22 0 0 0,0 0-5 0 0,15-27 2 0 0,-6 21 0 0 0,8-24 0 0 0,1 1 0 0 0,-14 24 0 0 0,-10 17 0 0 0,17-32 0 0 0,-23 35 0 0 0,19-29 0 0 0,6-8 0 0 0,16-28 0 0 0,5-7 0 0 0,10-23-82 0 0,-16 28-24 0 0,0 0-1 0 0,6-14 1 0 0,4-20-700 0 0,17-34 37 0 0,-11 31 405 0 0,-3 0 0 0 0,-1-1 0 0 0,15-66 0 0 0,-31 102 160 0 0,0 0 0 0 0,0 0 0 0 0,-1 0 0 0 0,-1 0-1 0 0,0 0 1 0 0,0 0 0 0 0,-1 0 0 0 0,-1 0 0 0 0,-4-17 0 0 0,4 20 190 0 0,-1 1-1 0 0,1 0 1 0 0,-2-1 0 0 0,1 1 0 0 0,-1 0-1 0 0,0 1 1 0 0,-1-1 0 0 0,1 1 0 0 0,-1 0 0 0 0,-1 0-1 0 0,1 0 1 0 0,-1 1 0 0 0,0 0 0 0 0,-6-5-1 0 0,5 6 166 0 0,1 0 0 0 0,0 0 0 0 0,-1 1-1 0 0,0-1 1 0 0,-8-1 0 0 0,12 4-105 0 0,0 0-1 0 0,0 1 1 0 0,0-1 0 0 0,0 1 0 0 0,0-1-1 0 0,0 1 1 0 0,-1 0 0 0 0,1 0 0 0 0,0 1-1 0 0,0-1 1 0 0,0 1 0 0 0,0-1 0 0 0,0 1-1 0 0,-5 2 1 0 0,-3 2 102 0 0,0 1-1 0 0,-16 10 1 0 0,26-15 340 0 0,1-1 21 0 0,-1 1-66 0 0,1 6-294 0 0,5 1-133 0 0,-2-6 1 0 0,1 0 1 0 0,0 0-1 0 0,-1 0 0 0 0,1 0 1 0 0,0-1-1 0 0,0 1 0 0 0,0-1 1 0 0,0 0-1 0 0,0 0 0 0 0,0 0 0 0 0,0-1 1 0 0,1 1-1 0 0,5-1 0 0 0,8-1 147 0 0,-1-1-1 0 0,18-4 0 0 0,-8 2 36 0 0,210-22 918 0 0,-229 25-1117 0 0,-1-1 0 0 0,1 1 0 0 0,12-6 0 0 0,-4 1 0 0 0,-6 4 0 0 0,-3 2-133 0 0,-7 0 44 0 0,0 1 1 0 0,1-1-1 0 0,-1 0 0 0 0,1 0 1 0 0,-1 1-1 0 0,1-1 1 0 0,-1 0-1 0 0,0 1 0 0 0,1-1 1 0 0,-1 0-1 0 0,1 1 1 0 0,-1-1-1 0 0,0 0 0 0 0,1 1 1 0 0,-1-1-1 0 0,0 1 1 0 0,0-1-1 0 0,0 1 0 0 0,1-1 1 0 0,-1 1-1 0 0,0-1 1 0 0,0 1-1 0 0,0-1 1 0 0,0 1-1 0 0,2 12-1447 0 0,-14 7-1597 0 0,6-10 660 0 0,-2 1-5037 0 0</inkml:trace>
</inkml:ink>
</file>

<file path=ppt/ink/ink5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9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0 17503 0 0,'0'0'803'0'0,"-1"0"-18"0"0,-4 4-358 0 0,4-4 341 0 0,1 0 205 0 0,0 0 40 0 0,0 0 10 0 0,7 0 1025 0 0,221-20 2270 0 0,-224 20-4316 0 0,8-2-2 0 0,1 1 0 0 0,0 0 0 0 0,-1 1 0 0 0,1 1 0 0 0,0 0 0 0 0,-1 0 0 0 0,1 1 0 0 0,19 6 0 0 0,-20-2-251 0 0,-10-3-575 0 0,-2-2 651 0 0,0-1-1261 0 0,0 0-79 0 0,0 0-18 0 0</inkml:trace>
</inkml:ink>
</file>

<file path=ppt/ink/ink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6.6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2 15663 0 0,'0'0'356'0'0,"0"0"50"0"0,0 0 20 0 0,0 0-42 0 0,3 0-180 0 0,-2 0-87 0 0,1 0 0 0 0,0 0-1 0 0,-1 0 1 0 0,1-1 0 0 0,0 1-1 0 0,-1 0 1 0 0,1-1 0 0 0,-1 1 0 0 0,1-1-1 0 0,0 0 1 0 0,-1 0 0 0 0,0 1-1 0 0,1-1 1 0 0,-1 0 0 0 0,1 0-1 0 0,0-2 1 0 0,-1 2-175 0 0,0 0 0 0 0,1 0 0 0 0,-1 0 0 0 0,0 0 0 0 0,0 1 0 0 0,1-1 0 0 0,-1 0 0 0 0,1 1 0 0 0,-1-1 0 0 0,0 0 0 0 0,1 1 0 0 0,-1 0 0 0 0,1-1 0 0 0,-1 1 0 0 0,1 0 0 0 0,0 0 0 0 0,-1 0 0 0 0,1 0 0 0 0,-1 0 0 0 0,2 0 0 0 0,1 1-506 0 0,-2-1-447 0 0,-2 0-12 0 0</inkml:trace>
</inkml:ink>
</file>

<file path=ppt/ink/ink5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19.7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7503 0 0,'0'0'399'0'0,"0"0"60"0"0,0 0 21 0 0,0 0-59 0 0,0 0-136 0 0,0 0 457 0 0,0 0 228 0 0,0 0 43 0 0,11 12 1666 0 0,-5-4-2441 0 0,-1 1-1 0 0,0-1 1 0 0,0 1-1 0 0,-1 0 1 0 0,0 0-1 0 0,0 1 0 0 0,2 10 1 0 0,13 74 2229 0 0,-13-57-2122 0 0,-5-32-345 0 0,3 20 0 0 0,1 0 0 0 0,16 42 0 0 0,-15-55 0 0 0,-2-10 0 0 0,-2-2 0 0 0,6 5 0 0 0,-2-3 0 0 0,-1-6 0 0 0,8-9-64 0 0,-12 11-354 0 0,1 0 1 0 0,-1 0-1 0 0,1 0 1 0 0,-1 0-1 0 0,0 0 1 0 0,0 0-1 0 0,0-1 1 0 0,0 1-1 0 0,-1-1 1 0 0,1 1-1 0 0,-1 0 0 0 0,1-1 1 0 0,-1 1-1 0 0,0-1 1 0 0,0 1-1 0 0,0-1 1 0 0,0-2-1 0 0,0-5-7770 0 0</inkml:trace>
</inkml:ink>
</file>

<file path=ppt/ink/ink5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0.1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4 20 15663 0 0,'0'0'356'0'0,"0"0"50"0"0,13-9 552 0 0,-3 1 497 0 0,-10 8-1409 0 0,1 0 1 0 0,-1 0 0 0 0,0 0 0 0 0,0-1-1 0 0,0 1 1 0 0,0 0 0 0 0,0 0 0 0 0,0 0-1 0 0,0 0 1 0 0,0 0 0 0 0,0 0 0 0 0,0 0-1 0 0,-1 0 1 0 0,1 0 0 0 0,0 0 0 0 0,0 0-1 0 0,0 0 1 0 0,0 0 0 0 0,0 0 0 0 0,0 0-1 0 0,0 0 1 0 0,0-1 0 0 0,0 1 0 0 0,0 0-1 0 0,0 0 1 0 0,0 0 0 0 0,0 0 0 0 0,0 0-1 0 0,0 0 1 0 0,0 0 0 0 0,0 0 0 0 0,0 0-1 0 0,0 0 1 0 0,0 0 0 0 0,0 0 0 0 0,0 0-1 0 0,0 0 1 0 0,-1 0 0 0 0,1 0 0 0 0,0 0-1 0 0,0 0 1 0 0,0 0 0 0 0,0 0 0 0 0,0 0-1 0 0,0 0 1 0 0,0 0 0 0 0,0 0 0 0 0,0 0-1 0 0,0 0 1 0 0,0 0 0 0 0,0 0 0 0 0,0 0-1 0 0,0 0 1 0 0,0 0 0 0 0,0 0 0 0 0,-1 0-1 0 0,1 0 1 0 0,0 0 0 0 0,0 0 0 0 0,0 0-1 0 0,0 0 1 0 0,0 0 0 0 0,0 0-1 0 0,0 1 1 0 0,0-1 0 0 0,0 0 0 0 0,0 0-1 0 0,0 0 1 0 0,-13 5 4889 0 0,-16 15-4469 0 0,-29 27 0 0 0,38-30 146 0 0,-9 8-241 0 0,1 2 1 0 0,-46 56-1 0 0,13-3-372 0 0,53-70 0 0 0,8-9-40 0 0,0-1 0 0 0,-1 0 0 0 0,1 1 0 0 0,-1-1 0 0 0,1 1 1 0 0,0-1-1 0 0,-1 1 0 0 0,1-1 0 0 0,0 1 0 0 0,0-1 0 0 0,-1 1 0 0 0,1-1 0 0 0,0 1 0 0 0,0 0 0 0 0,0-1 0 0 0,0 1 0 0 0,0-1 0 0 0,0 1 0 0 0,0 0 1 0 0,0-1-1 0 0,0 1 0 0 0,0-1 0 0 0,0 1 0 0 0,0-1 0 0 0,0 1 0 0 0,0 0 0 0 0,1-1 0 0 0,-1 1 0 0 0,1 0 0 0 0,7 1-2128 0 0,-8-2 1861 0 0,2 1-136 0 0,0-1 0 0 0,0 1 1 0 0,0-1-1 0 0,0 0 0 0 0,0 0 1 0 0,0 0-1 0 0,0 0 0 0 0,3-1 1 0 0,6-3-1605 0 0</inkml:trace>
</inkml:ink>
</file>

<file path=ppt/ink/ink5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1.3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75 11975 0 0,'0'0'547'0'0,"0"0"-11"0"0,0 0-203 0 0,0 0 419 0 0,0 0 220 0 0,0 0 42 0 0,0 0 8 0 0,0 0 2 0 0,0 0 0 0 0,0 0 0 0 0,0 0-69 0 0,0 0-290 0 0,0 0-121 0 0,0 0-28 0 0,0 0-4 0 0,0 0 0 0 0,0 0 0 0 0,0 0 0 0 0,0 0 0 0 0,0 0 0 0 0,0 0 0 0 0,1-2 0 0 0,51-73 1035 0 0,-39 59-1084 0 0,-10 11-332 0 0,0 0 0 0 0,1 1-1 0 0,0-1 1 0 0,7-5 0 0 0,-11 9-131 0 0,0 1 0 0 0,1-1 0 0 0,-1 1 0 0 0,0 0 0 0 0,1-1 0 0 0,-1 1 0 0 0,1-1 0 0 0,-1 1 0 0 0,1 0 0 0 0,-1-1 0 0 0,1 1 0 0 0,-1 0 0 0 0,1-1 0 0 0,-1 1 0 0 0,1 0 0 0 0,0 0 0 0 0,-1 0 0 0 0,1 0 0 0 0,-1-1 0 0 0,1 1 0 0 0,0 0 0 0 0,0 0 0 0 0,0 0 0 0 0,-1 0 0 0 0,1 0 0 0 0,0 0 0 0 0,0 0 0 0 0,0 0 0 0 0,0 0 0 0 0,-1 0 0 0 0,1-1 0 0 0,0 1 0 0 0,0 0 0 0 0,-1-1 0 0 0,1 1 0 0 0,0 0 0 0 0,0-1 0 0 0,-1 1 0 0 0,1-1 0 0 0,0 1 0 0 0,-1-1 0 0 0,2 0 0 0 0,6-4 0 0 0,2 6 0 0 0,-9 0 0 0 0,1 0 0 0 0,-1 0 0 0 0,0 0 0 0 0,0 1 0 0 0,1-1 0 0 0,-1 0 0 0 0,0 1 0 0 0,0-1 0 0 0,-1 0 0 0 0,1 1 0 0 0,0-1 0 0 0,0 1 0 0 0,-1-1 0 0 0,1 1 0 0 0,-1 0 0 0 0,1-1 0 0 0,0 3 0 0 0,-1 0 0 0 0,1 0 0 0 0,-1 0 0 0 0,0 0 0 0 0,0 0 0 0 0,-1 8 0 0 0,-2 2 0 0 0,0 0 0 0 0,-1-1 0 0 0,-8 19 0 0 0,8-16 0 0 0,32-41 0 0 0,2-15 0 0 0,-25 32 0 0 0,0 0 0 0 0,1 0 0 0 0,1 1 0 0 0,-1 0 0 0 0,9-7 0 0 0,36-24 0 0 0,-51 38 0 0 0,0 0 0 0 0,0 0 0 0 0,0 0 0 0 0,0 0 0 0 0,0 0 0 0 0,0 0 0 0 0,0 1 0 0 0,0-1 0 0 0,0 0 0 0 0,0 0 0 0 0,0 0 0 0 0,0 0 0 0 0,1 0 0 0 0,-1 1 0 0 0,0-1 0 0 0,0 0 0 0 0,0 0 0 0 0,0 0 0 0 0,0 0 0 0 0,0 0 0 0 0,0 0 0 0 0,0 0 0 0 0,0 1 0 0 0,0-1 0 0 0,1 0 0 0 0,-1 0 0 0 0,0 0 0 0 0,0 0 0 0 0,0 0 0 0 0,0 0 0 0 0,0 0 0 0 0,0 0 0 0 0,1 0 0 0 0,-1 0 0 0 0,0 0 0 0 0,0 0 0 0 0,0 0 0 0 0,0 0 0 0 0,0 0 0 0 0,0 0 0 0 0,1 0 0 0 0,-1 0 0 0 0,0 0 0 0 0,0 0 0 0 0,0 0 0 0 0,0 0 0 0 0,0 0 0 0 0,1 0 0 0 0,-1 0 0 0 0,0 0 0 0 0,0 0 0 0 0,0 0 0 0 0,0 0 0 0 0,0 0 0 0 0,0 0 0 0 0,1 0 0 0 0,-1 0 0 0 0,0-1 0 0 0,0 1 0 0 0,0 0 0 0 0,0 0 0 0 0,0 0 0 0 0,0 0 0 0 0,0 0 0 0 0,-1 8 0 0 0,-8 17 0 0 0,-1-2 0 0 0,-1 1 0 0 0,-20 30 0 0 0,29-50 0 0 0,-4 8 0 0 0,6-9 0 0 0,1-1 0 0 0,-1-2 0 0 0,0 0 0 0 0,0 1 0 0 0,0-1 0 0 0,0 0 0 0 0,0 1 0 0 0,0-1 0 0 0,0 0 0 0 0,0 0 0 0 0,0 1 0 0 0,0-1 0 0 0,0 0 0 0 0,0 1 0 0 0,0-1 0 0 0,0 0 0 0 0,0 0 0 0 0,1 1 0 0 0,-1-1 0 0 0,0 0 0 0 0,0 0 0 0 0,0 0 0 0 0,1 1 0 0 0,-1-1 0 0 0,0 0 0 0 0,0 0 0 0 0,0 0 0 0 0,1 1 0 0 0,-1-1 0 0 0,0 0 0 0 0,0 0 0 0 0,1 0 0 0 0,-1 0 0 0 0,0 0 0 0 0,0 0 0 0 0,1 0 0 0 0,-1 1 0 0 0,0-1 0 0 0,1 0 0 0 0,-1 0 0 0 0,0 0 0 0 0,1 0 0 0 0,-1 0 0 0 0,0 0 0 0 0,0 0 0 0 0,1-1 0 0 0,-1 1 0 0 0,0 0 0 0 0,0 0 0 0 0,1 0 0 0 0,-1 0 0 0 0,0 0 0 0 0,1 0 0 0 0,-1 0 0 0 0,0-1 0 0 0,1 1 0 0 0,6-2 0 0 0,1-1 0 0 0,-1 0 0 0 0,0-1 0 0 0,0 0 0 0 0,0 0 0 0 0,-1 0 0 0 0,7-6 0 0 0,15-8 0 0 0,-17 10-4 0 0,0 1 1 0 0,0-2-1 0 0,0 1 1 0 0,14-17-1 0 0,36-51 94 0 0,-60 75 281 0 0,-15 22 1069 0 0,7-11-1668 0 0,1 1 0 0 0,1 1 1 0 0,0-1-1 0 0,1 1 1 0 0,0-1-1 0 0,-3 16 0 0 0,7-26 430 0 0,0-1 248 0 0,0 0 50 0 0,0 0-58 0 0,21 14-277 0 0,-17-13-165 0 0,0 0 0 0 0,0 0 0 0 0,0 0 0 0 0,0-1 0 0 0,0 1 0 0 0,0-1 0 0 0,0 0 0 0 0,0-1 0 0 0,1 1 0 0 0,-1-1 0 0 0,0 1 0 0 0,0-1 0 0 0,0-1 0 0 0,0 1 0 0 0,4-2 0 0 0,4-3 0 0 0,0 1 0 0 0,-1-2 0 0 0,16-10 0 0 0,-18 9 0 0 0,0 1 0 0 0,15-17 0 0 0,-17 16 0 0 0,1 0 0 0 0,18-14 0 0 0,-20 16 0 0 0,-9 11 0 0 0,-9 12 0 0 0,1 1 0 0 0,-17 36 0 0 0,26-50 0 0 0,1-3 0 0 0,1 0 0 0 0,-1 1 0 0 0,1-1 0 0 0,-1 0 0 0 0,1 1 0 0 0,-1-1 0 0 0,1 1 0 0 0,-1-1 0 0 0,1 1 0 0 0,0-1 0 0 0,0 3 0 0 0,1 6 0 0 0,0-10 0 0 0,0 1 0 0 0,0 0 0 0 0,0 0 0 0 0,0-1 0 0 0,0 1 0 0 0,0-1 0 0 0,0 1 0 0 0,0-1 0 0 0,1 1 0 0 0,-1-1 0 0 0,0 1 0 0 0,0-1 0 0 0,0 0 0 0 0,1 0 0 0 0,-1 0 0 0 0,0 0 0 0 0,0 0 0 0 0,0 0 0 0 0,1 0 0 0 0,1 0 0 0 0,25-6 0 0 0,33-16 0 0 0,65-33 0 0 0,-124 54 0 0 0,-1 0 0 0 0,1 0 0 0 0,0-1 0 0 0,0 1 0 0 0,-1 0 0 0 0,1-1 0 0 0,-1 1 0 0 0,1-1 0 0 0,1-2 0 0 0,-2 2 0 0 0,1 0 0 0 0,-1 0 0 0 0,1 1 0 0 0,0-1 0 0 0,0 0 0 0 0,-1 1 0 0 0,5-3 0 0 0,6-3 0 0 0,1 0 0 0 0,1 1 0 0 0,15-5 0 0 0,-18 10 0 0 0,-2 6 0 0 0,-1 6 0 0 0,-9-6 0 0 0,1-5 0 0 0,-6 22 0 0 0,5-17 0 0 0,-1 1 0 0 0,1-1 0 0 0,0 1 0 0 0,0-1 0 0 0,1 10 0 0 0,2 0 0 0 0,2-11 0 0 0,-2-3 0 0 0,1 2 0 0 0,-1 0 0 0 0,1 0 0 0 0,0-1 0 0 0,0 1 0 0 0,0-1 0 0 0,0 0 0 0 0,0 0 0 0 0,0 0 0 0 0,0 0 0 0 0,1 0 0 0 0,-1-1 0 0 0,1 1 0 0 0,-1-1 0 0 0,1 0 0 0 0,0 0 0 0 0,-1 0 0 0 0,1-1 0 0 0,0 0 0 0 0,4 1 0 0 0,3-2 0 0 0,1 0 0 0 0,10-3 0 0 0,-6 2 0 0 0,-15 2-21 0 0,0 0 0 0 0,0 0 0 0 0,0 0 0 0 0,0 0-1 0 0,0-1 1 0 0,0 1 0 0 0,0 0 0 0 0,0 0 0 0 0,0-1 0 0 0,0 1 0 0 0,0 0 0 0 0,0-1 0 0 0,0 1-1 0 0,0-1 1 0 0,0 0 0 0 0,-1 1 0 0 0,1-1 0 0 0,0 1 0 0 0,0-1 0 0 0,-1 0 0 0 0,1 0 0 0 0,0 1-1 0 0,0-2 1 0 0,0-1-301 0 0,0 3-77 0 0,-1-1 0 0 0,1 0 0 0 0,-1 1 0 0 0,0-1 0 0 0,1 0 0 0 0,-1 1 0 0 0,0-1 0 0 0,0 0 0 0 0,0 0 0 0 0,0 1 0 0 0,1-1 0 0 0,-1 0 0 0 0,0 0 0 0 0,0 0 0 0 0,0 1 0 0 0,0-1 0 0 0,-1-1 0 0 0,1-1-2458 0 0,0-8-6131 0 0</inkml:trace>
</inkml:ink>
</file>

<file path=ppt/ink/ink5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1.6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23 26719 0 0,'-1'-1'137'0'0,"-1"0"0"0"0,0-1-1 0 0,0 1 1 0 0,1 0 0 0 0,-1-1 0 0 0,0 0 0 0 0,1 1-1 0 0,0-1 1 0 0,-1 0 0 0 0,1 1 0 0 0,0-1 0 0 0,0 0-1 0 0,0 0 1 0 0,0 0 0 0 0,0 0 0 0 0,0 0-1 0 0,1 0 1 0 0,-1 0 0 0 0,1 0 0 0 0,-1-1 0 0 0,1-2-1 0 0,1 3-30 0 0,-1 1 0 0 0,1-1-1 0 0,0 1 1 0 0,0-1 0 0 0,0 1-1 0 0,0-1 1 0 0,0 1 0 0 0,0-1-1 0 0,1 1 1 0 0,1-2 0 0 0,-1 1 106 0 0,28-26 396 0 0,-13 10-2016 0 0,-9 12-5916 0 0,0-3-2544 0 0</inkml:trace>
</inkml:ink>
</file>

<file path=ppt/ink/ink5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3.2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9 15663 0 0,'0'0'356'0'0,"4"-1"50"0"0,13-2 20 0 0,-13 2-42 0 0,-4 1-112 0 0,0 0 463 0 0,0 0 234 0 0,0 0 45 0 0,0 0-61 0 0,0 0-288 0 0,0 0-121 0 0,0 0-28 0 0,1-1-396 0 0,-1 1 1 0 0,0 0-1 0 0,0 0 0 0 0,1-1 1 0 0,-1 1-1 0 0,0 0 0 0 0,0 0 1 0 0,1 0-1 0 0,-1-1 0 0 0,0 1 0 0 0,0 0 1 0 0,1 0-1 0 0,-1 0 0 0 0,0 0 1 0 0,1 0-1 0 0,-1 0 0 0 0,0-1 1 0 0,1 1-1 0 0,-1 0 0 0 0,0 0 0 0 0,1 0 1 0 0,-1 6 123 0 0,0-1 0 0 0,0 0 0 0 0,-1 0 0 0 0,0 1 0 0 0,-3 8 0 0 0,0 3 192 0 0,-7 32 238 0 0,-3-1-1 0 0,-29 69 1 0 0,23-68-482 0 0,11-25-192 0 0,1 0 0 0 0,0 1 0 0 0,2 0 0 0 0,1 0 0 0 0,1 0 0 0 0,1 1 0 0 0,1 33 0 0 0,2-56 5 0 0,0 0 1 0 0,0 1-1 0 0,0-1 1 0 0,0 0-1 0 0,1 0 1 0 0,-1 0-1 0 0,1 0 1 0 0,2 4-1 0 0,6 24-255 0 0,-9-30-801 0 0,0-1-385 0 0,1-1-79 0 0,4-7-18 0 0</inkml:trace>
</inkml:ink>
</file>

<file path=ppt/ink/ink5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3.8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4 21191 0 0,'0'0'480'0'0,"0"-2"67"0"0,0-1-442 0 0,0 0 1 0 0,0 0 0 0 0,1 1-1 0 0,0-1 1 0 0,0 0 0 0 0,0 0-1 0 0,0 0 1 0 0,0 1 0 0 0,0-1-1 0 0,0 1 1 0 0,1-1 0 0 0,2-2-1 0 0,26-29 720 0 0,-9 11 742 0 0,-16 17-1225 0 0,0 1 1 0 0,1 0-1 0 0,0 0 0 0 0,9-6 1 0 0,-10 7-351 0 0,-4 3 379 0 0,-1 1 117 0 0,0 0 21 0 0,0 0-66 0 0,1 2-428 0 0,0-1 0 0 0,0 0 0 0 0,0 1 0 0 0,0 0 0 0 0,0-1 0 0 0,-1 1 0 0 0,1-1 0 0 0,0 1 0 0 0,-1 0 0 0 0,1 1 0 0 0,0 2-15 0 0,-1 0 0 0 0,1-1 0 0 0,-1 1 0 0 0,0 0 0 0 0,0-1 0 0 0,-1 1 0 0 0,1 0 0 0 0,-3 8 0 0 0,-15 39 0 0 0,13-38 0 0 0,-9 19 0 0 0,10-23 0 0 0,-1 0 0 0 0,2 0 0 0 0,-1 0 0 0 0,1 0 0 0 0,1 1 0 0 0,0-1 0 0 0,0 1 0 0 0,1 0 0 0 0,1 0 0 0 0,0 17 0 0 0,0-27 0 0 0,0 0 0 0 0,0-1 0 0 0,1 1 0 0 0,-1 0 0 0 0,0 0 0 0 0,0 0 0 0 0,0 0 0 0 0,1 0 0 0 0,-1 0 0 0 0,1 0 0 0 0,-1 0 0 0 0,1-1 0 0 0,-1 1 0 0 0,1 0 0 0 0,-1 0 0 0 0,1-1 0 0 0,-1 1 0 0 0,1 0 0 0 0,0 0 0 0 0,0-1 0 0 0,-1 1 0 0 0,3 0 0 0 0,-2 0 0 0 0,1-1 0 0 0,-1 1 0 0 0,1-1 0 0 0,0 1 0 0 0,0-1 0 0 0,-1 0 0 0 0,1 0 0 0 0,0 0 0 0 0,0 0 0 0 0,-1 0 0 0 0,4 0 0 0 0,3-2 0 0 0,0 0 0 0 0,0 0 0 0 0,-1-1 0 0 0,10-4 0 0 0,-7 2 0 0 0,0 0 0 0 0,-1-1 0 0 0,0 0 0 0 0,0-1 0 0 0,11-10 0 0 0,37-43 0 0 0,-36 37 0 0 0,5-8 25 0 0,-25 31 103 0 0,-1 0 31 0 0,0 0 1 0 0,0 0 25 0 0,0 0 107 0 0,0 2 48 0 0,2 14-242 0 0,-1 0-1 0 0,-1 0 0 0 0,-2 22 1 0 0,-11 52 240 0 0,8-56-299 0 0,-16 161-281 0 0,1-9-152 0 0,13-141 349 0 0,-2 0-1 0 0,-16 47 1 0 0,21-82 114 0 0,1 0 0 0 0,-2 0 1 0 0,0 0-1 0 0,0 0 0 0 0,-7 9 0 0 0,10-16-49 0 0,0-1 0 0 0,0 0 0 0 0,0 1 0 0 0,0-1 0 0 0,0 0 1 0 0,-1-1-1 0 0,1 1 0 0 0,-1 0 0 0 0,1-1 0 0 0,-5 3 0 0 0,5-4-15 0 0,0 1 0 0 0,1-1-1 0 0,-1 1 1 0 0,0-1 0 0 0,0 0 0 0 0,1 0 0 0 0,-1 0-1 0 0,0 0 1 0 0,0 0 0 0 0,0 0 0 0 0,1-1 0 0 0,-1 1-1 0 0,0 0 1 0 0,1-1 0 0 0,-1 0 0 0 0,0 1 0 0 0,1-1-1 0 0,-1 0 1 0 0,-1-1 0 0 0,-5-3-5 0 0,0-1 0 0 0,0 0 0 0 0,1 0 0 0 0,0-1 0 0 0,0 0 0 0 0,1 0 0 0 0,0-1 0 0 0,0 1 0 0 0,1-1 0 0 0,0-1 0 0 0,0 1 0 0 0,1-1 0 0 0,0 0 0 0 0,1 0 0 0 0,-5-16 0 0 0,5 14 0 0 0,1 0 0 0 0,0-1 0 0 0,1 1 0 0 0,0-1 0 0 0,0 0 0 0 0,1 1 0 0 0,1-1 0 0 0,0 1 0 0 0,1-1 0 0 0,0 1 0 0 0,1-1 0 0 0,6-18 0 0 0,0 12 0 0 0,-1 1 0 0 0,2 1 0 0 0,19-27 0 0 0,42-41 0 0 0,-34 41 0 0 0,-25 31-886 0 0,0 0 0 0 0,27-21 1 0 0,-13 13-626 0 0</inkml:trace>
</inkml:ink>
</file>

<file path=ppt/ink/ink5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24.2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 17047 0 0,'0'0'1311'0'0,"0"0"-846"0"0,1 0-146 0 0,2 1 217 0 0,-1 0 0 0 0,0 0 1 0 0,0 0-1 0 0,0 1 0 0 0,0-1 0 0 0,0 0 1 0 0,0 1-1 0 0,0 0 0 0 0,0-1 0 0 0,2 5 1 0 0,0-2-88 0 0,-1 1 0 0 0,1 0 1 0 0,-1 0-1 0 0,2 7 1 0 0,1 2 60 0 0,-1 1 0 0 0,5 24 0 0 0,-3-6-149 0 0,-3 1 0 0 0,0 0 0 0 0,-2 36 0 0 0,-14 102 360 0 0,10-152-684 0 0,-1 0 0 0 0,-1 0 0 0 0,-1-1-1 0 0,-1 0 1 0 0,-1 0 0 0 0,0 0 0 0 0,-1-1 0 0 0,-1 0 0 0 0,-1 0 0 0 0,-14 18-1 0 0,20-31-219 0 0,-2 1 0 0 0,1-1 0 0 0,-1 0-1 0 0,1 0 1 0 0,-1 0 0 0 0,-10 5 0 0 0,1-3-564 0 0</inkml:trace>
</inkml:ink>
</file>

<file path=ppt/ink/ink5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6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397 8287 0 0,'0'0'191'0'0,"0"0"26"0"0,0 0 9 0 0,2 1-34 0 0,7 2 585 0 0,-7-3-200 0 0,-1 0-1 0 0,1 0 1 0 0,-1 0-1 0 0,0 0 1 0 0,1 0-1 0 0,-1-1 1 0 0,1 1-1 0 0,-1-1 1 0 0,0 1-1 0 0,1 0 1 0 0,-1-1-1 0 0,0 0 1 0 0,1 1-1 0 0,-1-1 1 0 0,0 0-1 0 0,0 0 1 0 0,2-1-1 0 0,4-8-584 0 0,-6 8 413 0 0,1-1 1 0 0,0 1-1 0 0,0 0 0 0 0,0-1 0 0 0,0 1 1 0 0,0 0-1 0 0,0 0 0 0 0,1 0 0 0 0,4-3 0 0 0,10-7 679 0 0,24-28-469 0 0,9-14 974 0 0,-32 30-1241 0 0,-1-1 0 0 0,16-31 0 0 0,-27 45-220 0 0,0-2-1 0 0,-1 1 1 0 0,0-1-1 0 0,-1 1 1 0 0,-1-1-1 0 0,0 0 1 0 0,1-18-1 0 0,-4 22-127 0 0,0 8 0 0 0,0 0 0 0 0,1 1 0 0 0,-1-1 0 0 0,0 1 0 0 0,0-1 0 0 0,0 0 0 0 0,0 1 0 0 0,0-1 0 0 0,-1 1 0 0 0,1-1 0 0 0,0 0 0 0 0,0 1 0 0 0,0-1 0 0 0,0 1 0 0 0,-1-1 0 0 0,1 1 0 0 0,0-1 0 0 0,0 1 0 0 0,-1-1 0 0 0,1 1 0 0 0,0-1 0 0 0,-1 1 0 0 0,1-1 0 0 0,-2 0 0 0 0,1 0 0 0 0,1 1 0 0 0,0 0 0 0 0,-1-1 0 0 0,1 1 0 0 0,0 0 0 0 0,-1 0 0 0 0,1 0 0 0 0,0-1 0 0 0,0 1 0 0 0,-1 0 0 0 0,1 0 0 0 0,0 0 0 0 0,-1 0 0 0 0,1 0 0 0 0,0 0 0 0 0,-1-1 0 0 0,1 1 0 0 0,0 0 0 0 0,-1 0 0 0 0,1 0 0 0 0,-1 0 0 0 0,1 0 0 0 0,0 0 0 0 0,-1 1 0 0 0,1-1 0 0 0,0 0 0 0 0,-1 0 0 0 0,1 0 0 0 0,0 0 0 0 0,-1 0 0 0 0,1 0 0 0 0,0 1 0 0 0,-1-1 0 0 0,1 0 0 0 0,0 0 0 0 0,0 0 0 0 0,-1 1 0 0 0,1-1 0 0 0,0 0 0 0 0,0 0 0 0 0,-1 1 0 0 0,-3 2 0 0 0,-1 1 0 0 0,1-1 0 0 0,0 1 0 0 0,0 0 0 0 0,0 0 0 0 0,1 1 0 0 0,-1-1 0 0 0,-2 6 0 0 0,-21 43 0 0 0,15-29 0 0 0,-12 30 0 0 0,-29 89 0 0 0,-5 63 0 0 0,12-37 0 0 0,-13 43 0 0 0,-24 78 0 0 0,74-264 0 0 0,1 0 0 0 0,2 1 0 0 0,-4 26 0 0 0,10-52 0 0 0,0-1 0 0 0,0 0 0 0 0,0 0 0 0 0,0 0 0 0 0,0 1 0 0 0,0-1 0 0 0,0 0 0 0 0,0 0 0 0 0,0 0 0 0 0,0 0 0 0 0,0 1 0 0 0,0-1 0 0 0,0 0 0 0 0,0 0 0 0 0,0 0 0 0 0,0 1 0 0 0,0-1 0 0 0,0 0 0 0 0,0 0 0 0 0,0 0 0 0 0,0 1 0 0 0,0-1 0 0 0,1 0 0 0 0,-1 0 0 0 0,0 0 0 0 0,0 0 0 0 0,0 0 0 0 0,0 1 0 0 0,0-1 0 0 0,0 0 0 0 0,1 0 0 0 0,-1 0 0 0 0,0 0 0 0 0,0 0 0 0 0,8-12 0 0 0,0-16 0 0 0,11-54 0 0 0,-5 15 0 0 0,7-21 0 0 0,15-168 0 0 0,-35 248 0 0 0,-1 1 0 0 0,1 0 0 0 0,-2 0 0 0 0,1-1 0 0 0,-1 1 0 0 0,-3-12 0 0 0,4 18 0 0 0,-1-1 0 0 0,1 0 0 0 0,-1 1 0 0 0,0-1 0 0 0,0 0 0 0 0,0 1 0 0 0,1-1 0 0 0,-2 1 0 0 0,1 0 0 0 0,0-1 0 0 0,0 1 0 0 0,0 0 0 0 0,0 0 0 0 0,-1-1 0 0 0,1 1 0 0 0,-1 0 0 0 0,1 0 0 0 0,-1 0 0 0 0,1 1 0 0 0,-1-1 0 0 0,1 0 0 0 0,-1 1 0 0 0,0-1 0 0 0,1 1 0 0 0,-1-1 0 0 0,0 1 0 0 0,0 0 0 0 0,1 0 0 0 0,-1-1 0 0 0,0 1 0 0 0,0 1 0 0 0,1-1 0 0 0,-3 0 0 0 0,-5 2 0 0 0,1-1 0 0 0,0 1 0 0 0,-1 1 0 0 0,1 0 0 0 0,0 0 0 0 0,0 0 0 0 0,0 1 0 0 0,-13 9 0 0 0,16-10 0 0 0,0 1 0 0 0,-1 0 0 0 0,1 1 0 0 0,1-1 0 0 0,-1 1 0 0 0,1 0 0 0 0,0 0 0 0 0,0 1 0 0 0,0-1 0 0 0,1 1 0 0 0,-1 0 0 0 0,-2 7 0 0 0,4-2 0 0 0,3-1 0 0 0,0-8 0 0 0,1 0 0 0 0,-1 0 0 0 0,1 0 0 0 0,-1 0 0 0 0,1 0 0 0 0,0 0 0 0 0,0 0 0 0 0,-1-1 0 0 0,1 1 0 0 0,0-1 0 0 0,1 1 0 0 0,-1-1 0 0 0,0 0 0 0 0,0 1 0 0 0,1-1 0 0 0,-1-1 0 0 0,0 1 0 0 0,1 0 0 0 0,-1 0 0 0 0,1-1 0 0 0,-1 1 0 0 0,1-1 0 0 0,-1 0 0 0 0,6 0 0 0 0,5 0 0 0 0,0-1 0 0 0,1 0 0 0 0,16-5 0 0 0,67-20 0 0 0,-13 3 0 0 0,-48 14 1024 0 0,70-25 0 0 0,-150 42-7273 0 0,37-6 4714 0 0</inkml:trace>
</inkml:ink>
</file>

<file path=ppt/ink/ink5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7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33 13823 0 0,'0'-9'1056'0'0,"1"3"-638"0"0,-1 1 0 0 0,-1-1 1 0 0,1 1-1 0 0,-1-1 0 0 0,0 1 0 0 0,0 0 0 0 0,0-1 0 0 0,-3-4 0 0 0,-4-24 4831 0 0,6 24-4506 0 0,1 14 519 0 0,0 15 457 0 0,1 0-1719 0 0,2-1 0 0 0,0 1 0 0 0,2 0 0 0 0,0-1 0 0 0,1 0 0 0 0,0 0 0 0 0,2 0 0 0 0,10 20 0 0 0,-16-36 41 0 0,1 0 0 0 0,-1 0 1 0 0,1-1-1 0 0,-1 1 0 0 0,1-1 0 0 0,0 0 1 0 0,0 1-1 0 0,-1-1 0 0 0,1 0 0 0 0,0 0 0 0 0,0 0 1 0 0,0 0-1 0 0,0-1 0 0 0,1 1 0 0 0,-1 0 0 0 0,0-1 1 0 0,0 0-1 0 0,0 1 0 0 0,0-1 0 0 0,4 0 0 0 0,-1 0 72 0 0,0 0 0 0 0,0 0 1 0 0,0-1-1 0 0,0 0 0 0 0,0 0 0 0 0,0 0 0 0 0,0 0 0 0 0,6-3 0 0 0,-1-1-71 0 0,-1-1 0 0 0,1-1 0 0 0,12-10 0 0 0,-3 3-45 0 0,-12 7 3 0 0,1 1 0 0 0,-1-1 0 0 0,-1 0 0 0 0,1 0 0 0 0,-1-1 0 0 0,0 0 0 0 0,-1 0 0 0 0,0-1 0 0 0,6-11 0 0 0,-4 2 0 0 0,0 0 0 0 0,-1 0 0 0 0,6-35 0 0 0,-12 53 0 0 0,0 0 0 0 0,0 0 0 0 0,0 0 0 0 0,-1 0 0 0 0,1 0 0 0 0,0 1 0 0 0,0-1 0 0 0,0 0 0 0 0,0 0 0 0 0,0 0 0 0 0,0 0 0 0 0,-1 0 0 0 0,1 0 0 0 0,0 0 0 0 0,0 0 0 0 0,0 0 0 0 0,0 0 0 0 0,0 0 0 0 0,-1 0 0 0 0,1 0 0 0 0,0 0 0 0 0,0 0 0 0 0,0 0 0 0 0,0 0 0 0 0,0 0 0 0 0,-1 0 0 0 0,1 0 0 0 0,0 0 0 0 0,0 0 0 0 0,0 0 0 0 0,0 0 0 0 0,0 0 0 0 0,-1 0 0 0 0,1 0 0 0 0,0 0 0 0 0,0 0 0 0 0,0 0 0 0 0,0-1 0 0 0,0 1 0 0 0,0 0 0 0 0,0 0 0 0 0,-1 0 0 0 0,1 0 0 0 0,0 0 0 0 0,0 0 0 0 0,0 0 0 0 0,0-1 0 0 0,0 1 0 0 0,0 0 0 0 0,0 0 0 0 0,0 0 0 0 0,0 0 0 0 0,0 0 0 0 0,0-1 0 0 0,0 1 0 0 0,0 0 0 0 0,0 0 0 0 0,0 0 0 0 0,0 0 0 0 0,0 0 0 0 0,0-1 0 0 0,0 1 0 0 0,-9 8 0 0 0,0 4 259 0 0,0 1 1 0 0,0 1-1 0 0,2-1 0 0 0,-1 2 0 0 0,2-1 0 0 0,-9 26 1 0 0,-41 180-118 0 0,-1 0-51 0 0,45-184-91 0 0,-31 79 0 0 0,39-106 0 0 0,-1-2 0 0 0,-1-2 0 0 0,1-1 4 0 0,4-3-4 0 0,1-1 0 0 0,0 0 0 0 0,0 0 0 0 0,0 0 0 0 0,-1 1 0 0 0,1-1 0 0 0,0 0 0 0 0,0 0 0 0 0,-1 0 0 0 0,1 1 1 0 0,0-1-1 0 0,0 0 0 0 0,-1 0 0 0 0,1 0 0 0 0,0 0 0 0 0,-1 0 0 0 0,1 0 0 0 0,0 0 0 0 0,-1 0 0 0 0,1 0 0 0 0,0 0 0 0 0,-1 0 0 0 0,1 0 0 0 0,0 0 0 0 0,-1 0 0 0 0,-7 0-69 0 0,6 0-268 0 0,3-5-138 0 0,-1 0 1 0 0,1-1 0 0 0,-1 1 0 0 0,2 0-1 0 0,-1 0 1 0 0,0 1 0 0 0,1-1 0 0 0,0 0-1 0 0,0 0 1 0 0,3-4 0 0 0,9-13-6254 0 0,2 1-1622 0 0</inkml:trace>
</inkml:ink>
</file>

<file path=ppt/ink/ink5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70 19351 0 0,'-9'-16'1091'0'0,"5"9"-445"0"0,1 0 1 0 0,-1 0-1 0 0,1 0 1 0 0,1 0-1 0 0,-3-11 0 0 0,5 17 308 0 0,0 1-289 0 0,0 0-121 0 0,0 0-28 0 0,0 0-72 0 0,-1 12-272 0 0,-3 18 548 0 0,-14 55 0 0 0,-82 305-112 0 0,85-313-608 0 0,14-66 0 0 0,0 1 0 0 0,0 0 0 0 0,1 0 0 0 0,2 18 0 0 0,-1-24-48 0 0,0-1-1 0 0,0 1 1 0 0,1 0-1 0 0,0 0 1 0 0,2 5-1 0 0,-3-10 18 0 0,-1 0 0 0 0,1 1 0 0 0,-1-1 0 0 0,1 0 0 0 0,0 0 0 0 0,0 0 0 0 0,-1 0 0 0 0,1 0 0 0 0,0 0 0 0 0,0-1 0 0 0,0 1 0 0 0,0 0 0 0 0,0 0 0 0 0,0-1 0 0 0,0 1 0 0 0,0 0 0 0 0,0-1 0 0 0,0 1 0 0 0,1-1 0 0 0,-1 1 0 0 0,0-1 0 0 0,0 0 0 0 0,0 0 0 0 0,1 1 0 0 0,-1-1 0 0 0,0 0 0 0 0,0 0 0 0 0,1 0 0 0 0,-1 0 0 0 0,1-1 0 0 0,26-6-3497 0 0,-10-2-3066 0 0,-2-3-1312 0 0</inkml:trace>
</inkml:ink>
</file>

<file path=ppt/ink/ink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7.0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0 19351 0 0,'0'0'439'0'0,"0"0"62"0"0,0 0 33 0 0,-3 0-65 0 0,-8 2-309 0 0,10 0-146 0 0,-1 0 0 0 0,1 0 1 0 0,0 0-1 0 0,1 1 0 0 0,-1-1 1 0 0,0 0-1 0 0,1 1 0 0 0,-1 2 1 0 0,-2 7 316 0 0,-6 9 204 0 0,0 0 0 0 0,-25 38 0 0 0,31-52-392 0 0,-1-1 0 0 0,1 1 0 0 0,1 0 0 0 0,-5 13 0 0 0,6-15-12 0 0,0 0 1 0 0,-1 0 0 0 0,1 0 0 0 0,-1 0-1 0 0,0 0 1 0 0,-1-1 0 0 0,1 1 0 0 0,-1-1-1 0 0,-6 8 1 0 0,-33 31-945 0 0,40-42 616 0 0,1 1 1 0 0,0-1 0 0 0,-1 0-1 0 0,1 0 1 0 0,-1 0-1 0 0,1 0 1 0 0,-1 0 0 0 0,0 0-1 0 0,-3 1 1 0 0,-8 3-827 0 0</inkml:trace>
</inkml:ink>
</file>

<file path=ppt/ink/ink5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8.3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20 21191 0 0,'-7'-3'1027'0'0,"-12"-12"1139"0"0,18 14-1195 0 0,1 1 42 0 0,0 0-127 0 0,-1 1-582 0 0,-4 11-297 0 0,0 0 0 0 0,1 0 0 0 0,0 1 0 0 0,-3 19 0 0 0,4-18-9 0 0,-6 23 2 0 0,-8 41 0 0 0,16-69 0 0 0,0 0 0 0 0,0 0 0 0 0,1 0 0 0 0,0 0 0 0 0,1 0 0 0 0,2 13 0 0 0,2-10 0 0 0,-1-9 0 0 0,-2-3 0 0 0,-1 1 23 0 0,1 0 1 0 0,-1 0-1 0 0,0 0 0 0 0,1 0 1 0 0,-1-1-1 0 0,1 1 0 0 0,-1 0 1 0 0,1-1-1 0 0,-1 1 0 0 0,1-1 1 0 0,0 1-1 0 0,-1-1 0 0 0,1 0 0 0 0,2 0 1 0 0,-2 0 31 0 0,0-1-1 0 0,0 1 1 0 0,0-1 0 0 0,0 0 0 0 0,0 0 0 0 0,0 0 0 0 0,0 0 0 0 0,0 0 0 0 0,0 0 0 0 0,2-3-1 0 0,9-7 55 0 0,0-1 0 0 0,-1 0-1 0 0,0 0 1 0 0,-1-2 0 0 0,18-26-1 0 0,36-79 354 0 0,-59 107-457 0 0,-1 7-5 0 0,-2 9 0 0 0,-2 8 0 0 0,-1-12 0 0 0,2 25 0 0 0,0-6 0 0 0,-2 33 0 0 0,-13 212 0 0 0,10-214 0 0 0,-2 0 0 0 0,-2 0 0 0 0,-24 84 0 0 0,29-129 0 0 0,-23 62 0 0 0,22-61 0 0 0,0 0 0 0 0,0 0 0 0 0,-1 0 0 0 0,0-1 0 0 0,0 1 0 0 0,0-1 0 0 0,0 0 0 0 0,-7 6 0 0 0,10-10 35 0 0,-1 0 1 0 0,0 0-1 0 0,1 0 0 0 0,-1 0 1 0 0,0 0-1 0 0,0 0 0 0 0,0-1 1 0 0,1 1-1 0 0,-1-1 0 0 0,0 1 0 0 0,0-1 1 0 0,0 1-1 0 0,0-1 0 0 0,0 0 1 0 0,0 0-1 0 0,0 0 0 0 0,0 0 1 0 0,0 0-1 0 0,0-1 0 0 0,0 1 1 0 0,0-1-1 0 0,1 1 0 0 0,-1-1 0 0 0,0 0 1 0 0,0 1-1 0 0,0-1 0 0 0,1 0 1 0 0,-3-2-1 0 0,1 1 38 0 0,-1 0 0 0 0,1-1 0 0 0,1 1 1 0 0,-1-1-1 0 0,0 0 0 0 0,1 0 0 0 0,-1 0 0 0 0,1 0 0 0 0,0-1 0 0 0,0 1 1 0 0,0 0-1 0 0,0-1 0 0 0,-1-4 0 0 0,-1-3-73 0 0,1-1 0 0 0,0 1 0 0 0,1-1 0 0 0,0 0 0 0 0,0 0 0 0 0,2 1 0 0 0,-1-1 0 0 0,2 0 0 0 0,-1 0 0 0 0,2 0 0 0 0,-1 0 0 0 0,2 0 0 0 0,-1 1 0 0 0,8-19 0 0 0,0 5 0 0 0,2 1 0 0 0,0 1 0 0 0,18-26 0 0 0,-6 16-655 0 0,1 0 1 0 0,42-39-1 0 0,-5 14-3858 0 0,-41 41-4698 0 0</inkml:trace>
</inkml:ink>
</file>

<file path=ppt/ink/ink5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8.6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2 19351 0 0,'0'0'886'0'0,"0"0"-21"0"0,2-1-554 0 0,4-1-185 0 0,1 0 0 0 0,-1 0 0 0 0,0 1 0 0 0,1-1 0 0 0,-1 1 1 0 0,1 1-1 0 0,-1-1 0 0 0,9 1 0 0 0,-10 1 168 0 0,0-1 0 0 0,-1 1-1 0 0,1-1 1 0 0,-1 1 0 0 0,1 1 0 0 0,-1-1 0 0 0,1 1-1 0 0,-1-1 1 0 0,0 1 0 0 0,0 1 0 0 0,0-1-1 0 0,7 6 1 0 0,-4-2-122 0 0,-1 1-1 0 0,0 0 1 0 0,0 0 0 0 0,-1 1-1 0 0,0 0 1 0 0,0 0 0 0 0,-1 0-1 0 0,7 15 1 0 0,-5-5 224 0 0,0 0 1 0 0,-1 0-1 0 0,3 26 1 0 0,-2 2 194 0 0,2 90 0 0 0,-9-118-476 0 0,0 0-1 0 0,-1 0 1 0 0,-1 0-1 0 0,-1 0 1 0 0,-1-1-1 0 0,0 1 1 0 0,-1-1-1 0 0,-8 17 1 0 0,6-19-115 0 0,0 0 0 0 0,-2 0 0 0 0,1-1 0 0 0,-2-1 0 0 0,-11 14 0 0 0,5-10 0 0 0,9-6 0 0 0,-1-2 0 0 0,-1 1 0 0 0,-16 12 0 0 0,25-22-96 0 0,1 1-1 0 0,-1-1 1 0 0,1 0-1 0 0,-1 1 1 0 0,1-1-1 0 0,-1 0 1 0 0,1 1 0 0 0,-1-1-1 0 0,1 0 1 0 0,-1 0-1 0 0,1 1 1 0 0,-1-1 0 0 0,0 0-1 0 0,1 0 1 0 0,-1 0-1 0 0,1 0 1 0 0,-1 0-1 0 0,0 0 1 0 0,1 0 0 0 0,-1 0-1 0 0,1 0 1 0 0,-1 0-1 0 0,0 0 1 0 0,1 0-1 0 0,-1-1 1 0 0,1 1 0 0 0,-1 0-1 0 0,0 0 1 0 0,1-1-1 0 0,-1 1 1 0 0,1 0-1 0 0,-1-1 1 0 0,1 1 0 0 0,-1 0-1 0 0,1-1 1 0 0,0 1-1 0 0,-1-1 1 0 0,1 1 0 0 0,-1-1-1 0 0,1 1 1 0 0,0-1-1 0 0,-1 1 1 0 0,1-1-1 0 0,0 1 1 0 0,0-1 0 0 0,-1 1-1 0 0,1-1 1 0 0,0 1-1 0 0,0-1 1 0 0,0-1-1 0 0,-1-1-677 0 0,0-1 0 0 0,1 1-1 0 0,-1-1 1 0 0,1 1-1 0 0,0-1 1 0 0,0 1-1 0 0,1-5 1 0 0,5-16-1785 0 0</inkml:trace>
</inkml:ink>
</file>

<file path=ppt/ink/ink5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9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5 24879 0 0,'0'0'564'0'0,"0"0"83"0"0,0 0 34 0 0,0-2-76 0 0,1 1-579 0 0,-1-1-1 0 0,0 0 0 0 0,1 1 0 0 0,-1-1 0 0 0,1 1 0 0 0,-1-1 0 0 0,1 1 0 0 0,0-1 1 0 0,-1 1-1 0 0,1-1 0 0 0,0 1 0 0 0,0 0 0 0 0,0-1 0 0 0,0 1 0 0 0,0 0 0 0 0,0 0 1 0 0,1 0-1 0 0,2-2 0 0 0,-1 1 146 0 0,1 0 1 0 0,0 1 0 0 0,0 0-1 0 0,0-1 1 0 0,1 1-1 0 0,6 0 1 0 0,-9 1-133 0 0,126-15 2562 0 0,-94 13-2592 0 0,38-9 0 0 0,-39 6-11 0 0,-31 5 3 0 0,0-1-6 0 0,1 1 1 0 0,-1-1 0 0 0,1 1-1 0 0,-1 0 1 0 0,1 0 0 0 0,0 1-1 0 0,-1-1 1 0 0,1 0 0 0 0,-1 1 0 0 0,1 0-1 0 0,-1-1 1 0 0,0 1 0 0 0,1 0-1 0 0,2 1 1 0 0,-4-1-333 0 0,-1-1-138 0 0,0 0-33 0 0,0 0-140 0 0,0 0-572 0 0,-10 3-1777 0 0,-1 2 1462 0 0</inkml:trace>
</inkml:ink>
</file>

<file path=ppt/ink/ink5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39.4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23039 0 0,'0'0'528'0'0,"0"0"69"0"0,0 0 38 0 0,2 0-80 0 0,221-49 4170 0 0,-180 43-3109 0 0,-35 6-1600 0 0,-2 0-80 0 0,-4 0-273 0 0,-2 0-138 0 0,0 0-33 0 0,0 0-208 0 0,0 0-857 0 0,-3 4-379 0 0,-12 13-80 0 0,-4-7-15 0 0</inkml:trace>
</inkml:ink>
</file>

<file path=ppt/ink/ink5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2.8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9 10135 0 0,'0'0'231'0'0,"0"0"29"0"0,0 0 19 0 0,0 0 105 0 0,0 0 410 0 0,0 0 184 0 0,0 0 40 0 0,0 0 6 0 0,0 0 0 0 0,0 0 0 0 0,0 0 0 0 0,0 0 0 0 0,0 0 0 0 0,0 0 0 0 0,0 0 0 0 0,0 0-69 0 0,0 0-290 0 0,0 0-121 0 0,0 0-28 0 0,0 0-4 0 0,0 0 0 0 0,0 0 0 0 0,0 0 0 0 0,1-2-68 0 0,0-1-313 0 0,9-11-90 0 0,-8 10 89 0 0,0 0-1 0 0,1 0 1 0 0,-2 0-1 0 0,1 0 1 0 0,0 0-1 0 0,-1 0 1 0 0,0 0-1 0 0,1-6 0 0 0,0 5 45 0 0,-1-1-1 0 0,1 0 0 0 0,0 0 1 0 0,3-6-1 0 0,18-24-154 0 0,-14 22-20 0 0,-1 0 0 0 0,12-27 0 0 0,-15 30 1 0 0,0 1 0 0 0,0-1 0 0 0,1 1 0 0 0,0 0 0 0 0,1 1 0 0 0,0-1 0 0 0,1 2 0 0 0,15-16 0 0 0,9 4 0 0 0,-32 19 0 0 0,0 1 0 0 0,1 0 0 0 0,-1-1 0 0 0,0 1 0 0 0,1 0 0 0 0,-1-1 0 0 0,1 1 0 0 0,-1 0 0 0 0,1 0 0 0 0,-1 0 0 0 0,1-1 0 0 0,-1 1 0 0 0,0 0 0 0 0,1 0 0 0 0,-1 0 0 0 0,1 0 0 0 0,-1 0 0 0 0,1 0 0 0 0,-1 0 0 0 0,1 0 0 0 0,-1 0 0 0 0,1 0 0 0 0,-1 0 0 0 0,1 0 0 0 0,-1 0 0 0 0,1 1 0 0 0,-1-1 0 0 0,1 0 0 0 0,-1 0 0 0 0,1 1 0 0 0,-1-1 0 0 0,0 0 0 0 0,1 0 0 0 0,-1 1 0 0 0,1-1 0 0 0,-1 0 0 0 0,0 1 0 0 0,1 0 0 0 0,0-1 0 0 0,2 3 0 0 0,1 0 0 0 0,-1 1 0 0 0,1-1 0 0 0,-1 1 0 0 0,0-1 0 0 0,0 1 0 0 0,-1 0 0 0 0,1 0 0 0 0,-1 0 0 0 0,0 0 0 0 0,3 8 0 0 0,0 5 0 0 0,7 31 0 0 0,-10-38 0 0 0,0 1 0 0 0,-1-1 0 0 0,1 18 0 0 0,-2-23 0 0 0,0 0 0 0 0,-1-1 0 0 0,1 1 0 0 0,-1 0 0 0 0,0-1 0 0 0,0 1 0 0 0,0-1 0 0 0,-3 7 0 0 0,-1-4 0 0 0,-3 10 0 0 0,8-17 0 0 0,0 0 0 0 0,0 0 0 0 0,0 0 0 0 0,0 1 0 0 0,0-1 0 0 0,0 0 0 0 0,0 0 0 0 0,0 0 0 0 0,0 0 0 0 0,0 0 0 0 0,0 0 0 0 0,-1 1 0 0 0,1-1 0 0 0,0 0 0 0 0,0 0 0 0 0,0 0 0 0 0,0 0 0 0 0,0 0 0 0 0,0 0 0 0 0,-1 0 0 0 0,1 1 0 0 0,0-1 0 0 0,0 0 0 0 0,0 0 0 0 0,0 0 0 0 0,0 0 0 0 0,-1 0 0 0 0,1 0 0 0 0,0 0 0 0 0,0 0 0 0 0,0 0 0 0 0,0 0 0 0 0,0 0 0 0 0,-1 0 0 0 0,1 0 0 0 0,0 0 0 0 0,0 0 0 0 0,0 0 0 0 0,0 0 0 0 0,-1 0 0 0 0,1 0 0 0 0,0 0 0 0 0,0 0 0 0 0,0 0 0 0 0,0 0 0 0 0,0-1 0 0 0,-1 1 0 0 0,1 0 0 0 0,0 0 0 0 0,0 0 0 0 0,0 0 0 0 0,0 0 0 0 0,0 0 0 0 0,0 0 0 0 0,0-1 0 0 0,-1 1 0 0 0,1 0 0 0 0,0 0 0 0 0,0 0 0 0 0,0 0 0 0 0,0 0 0 0 0,0-1 0 0 0,-3-8 0 0 0,3 8 0 0 0,0-2 0 0 0,-1-1 0 0 0,1 0 0 0 0,0 1 0 0 0,0-1 0 0 0,0 0 0 0 0,0 1 0 0 0,0-1 0 0 0,1 0 0 0 0,0 1 0 0 0,0-1 0 0 0,0 0 0 0 0,0 1 0 0 0,4-7 0 0 0,2-4 0 0 0,16-24 0 0 0,-19 32 0 0 0,1 0 0 0 0,0 1 0 0 0,0 0 0 0 0,0 0 0 0 0,1 0 0 0 0,-1 0 0 0 0,1 1 0 0 0,0 0 0 0 0,8-4 0 0 0,-4 3 0 0 0,1 0 0 0 0,0 0 0 0 0,1 1 0 0 0,19-4 0 0 0,-28 8 0 0 0,0-1 0 0 0,-1 1 0 0 0,1 0 0 0 0,0 0 0 0 0,-1 0 0 0 0,1 0 0 0 0,-1 0 0 0 0,1 0 0 0 0,0 1 0 0 0,-1-1 0 0 0,1 1 0 0 0,-1 0 0 0 0,1 0 0 0 0,-1 0 0 0 0,1 0 0 0 0,-1 0 0 0 0,0 0 0 0 0,0 1 0 0 0,0-1 0 0 0,1 1 0 0 0,-1 0 0 0 0,0-1 0 0 0,-1 1 0 0 0,1 0 0 0 0,0 0 0 0 0,-1 0 0 0 0,3 4 0 0 0,0 1 0 0 0,0 0 0 0 0,-1 1 0 0 0,0 0 0 0 0,0-1 0 0 0,-1 1 0 0 0,0 0 0 0 0,2 12 0 0 0,-3-15 0 0 0,-1 1 0 0 0,1 0 0 0 0,-1 0 0 0 0,0 0 0 0 0,0-1 0 0 0,-1 1 0 0 0,1 0 0 0 0,-2 0 0 0 0,1 0 0 0 0,-4 9 0 0 0,5-15 0 0 0,-3 11-17 0 0,0-1 1 0 0,-2 1-1 0 0,1-1 0 0 0,-1 0 1 0 0,-1 0-1 0 0,0 0 0 0 0,-9 11 1 0 0,14-20-680 0 0,1-1-258 0 0,0 0-56 0 0,0 0 719 0 0,-1 0-1 0 0,0 0 1 0 0,1 0 0 0 0,-1 0 0 0 0,0 0 0 0 0,1 0-1 0 0,-1 0 1 0 0,0-1 0 0 0,1 1 0 0 0,-1 0 0 0 0,1 0 0 0 0,-1 0-1 0 0,0-1 1 0 0,1 1 0 0 0,-1-1 0 0 0,1 1 0 0 0,-1 0-1 0 0,1-1 1 0 0,-1 1 0 0 0,1-1 0 0 0,-1 1 0 0 0,0-1 0 0 0,-4-6-7219 0 0</inkml:trace>
</inkml:ink>
</file>

<file path=ppt/ink/ink5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3.2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26 21191 0 0,'0'0'480'0'0,"2"-1"67"0"0,10-6 365 0 0,-8 5-819 0 0,0 1-1 0 0,0-1 0 0 0,-1 0 0 0 0,7-5 0 0 0,-9 6 279 0 0,5-1 405 0 0,-3 2 2517 0 0,-2 4-3239 0 0,0 0 0 0 0,-1 0 0 0 0,1 0 0 0 0,-1 0 0 0 0,0 0 0 0 0,0 0 0 0 0,0-1 1 0 0,0 1-1 0 0,-1 0 0 0 0,1 0 0 0 0,-1 0 0 0 0,0 0 0 0 0,0-1 0 0 0,-2 5 0 0 0,-5 11 330 0 0,-15 25 1 0 0,15-29-333 0 0,-52 92 581 0 0,-37 75 766 0 0,76-136-1383 0 0,3-4-16 0 0,-16 48 0 0 0,30-76 0 0 0,0 0 0 0 0,1 0 0 0 0,1 1 0 0 0,-2 20 0 0 0,4-29 0 0 0,0 0 0 0 0,1 0 0 0 0,0 0 0 0 0,0 0 0 0 0,0 0 0 0 0,0-1 0 0 0,1 1 0 0 0,0 0 0 0 0,0-1 0 0 0,1 1 0 0 0,-1-1 0 0 0,1 0 0 0 0,7 9 0 0 0,-8-12-93 0 0,0 1-1 0 0,1-1 1 0 0,-1 0-1 0 0,1 0 1 0 0,-1 0 0 0 0,1 0-1 0 0,0-1 1 0 0,0 1-1 0 0,0-1 1 0 0,0 0-1 0 0,0 1 1 0 0,0-1 0 0 0,0 0-1 0 0,0-1 1 0 0,0 1-1 0 0,6 0 1 0 0,-3-1-137 0 0,0 0-1 0 0,0 0 1 0 0,0 0-1 0 0,0-1 1 0 0,0 0-1 0 0,1 0 1 0 0,10-4-1 0 0,-17 5 225 0 0,13-4-1247 0 0,-1-1-1 0 0,0 0 1 0 0,-1-1-1 0 0,22-13 1 0 0,-10-3-794 0 0</inkml:trace>
</inkml:ink>
</file>

<file path=ppt/ink/ink5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3.7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2 15663 0 0,'1'-1'356'0'0,"29"-44"1008"0"0,-21 30-537 0 0,1-1 0 0 0,-2 0 0 0 0,0 0 0 0 0,6-20 0 0 0,-2 1 1384 0 0,6-37-1 0 0,-15 61-1899 0 0,0-1 337 0 0,-1-1 1 0 0,0 1-1 0 0,0-1 0 0 0,-1-22 0 0 0,-1 36-646 0 0,-1-1 1 0 0,1 0-1 0 0,0 0 0 0 0,0 0 1 0 0,0 0-1 0 0,0 0 1 0 0,0 1-1 0 0,0-1 0 0 0,-1 0 1 0 0,1 0-1 0 0,0 0 0 0 0,0 0 1 0 0,0 0-1 0 0,0 0 0 0 0,-1 0 1 0 0,1 0-1 0 0,0 0 0 0 0,0 0 1 0 0,0 0-1 0 0,-1 0 0 0 0,1 0 1 0 0,0 0-1 0 0,0 0 1 0 0,0 0-1 0 0,0 0 0 0 0,-1 0 1 0 0,1 0-1 0 0,0 0 0 0 0,0 0 1 0 0,0 0-1 0 0,-1 0 0 0 0,1 0 1 0 0,0 0-1 0 0,0 0 0 0 0,0 0 1 0 0,0 0-1 0 0,0 0 0 0 0,-1 0 1 0 0,1-1-1 0 0,0 1 1 0 0,0 0-1 0 0,0 0 0 0 0,0 0 1 0 0,0 0-1 0 0,-1 0 0 0 0,1-1 1 0 0,0 1-1 0 0,0 0 0 0 0,0 0 1 0 0,0 0-1 0 0,0 0 0 0 0,0-1 1 0 0,0 1-1 0 0,0 0 0 0 0,0 0 1 0 0,0 0-1 0 0,0 0 1 0 0,0-1-1 0 0,0 1 0 0 0,0 0 1 0 0,0 0-1 0 0,0 0 0 0 0,0-1 1 0 0,0 1-1 0 0,0 0 0 0 0,0 0 1 0 0,0 0-1 0 0,0-1 0 0 0,-6 10 8 0 0,6-9-10 0 0,-6 10 0 0 0,2 1 0 0 0,-1 0 0 0 0,1 0 0 0 0,1 0 0 0 0,-4 20 0 0 0,1-3 0 0 0,-21 100 0 0 0,-1 6 0 0 0,27-128 18 0 0,0 0 0 0 0,0 0 0 0 0,1 11 0 0 0,4-20-269 0 0,0-1-1 0 0,1 1 1 0 0,-1-1-1 0 0,0 0 1 0 0,-1 0-1 0 0,1 0 1 0 0,-1-1-1 0 0,0 1 1 0 0,5-9-1 0 0,0 0-2973 0 0,0 1-5643 0 0</inkml:trace>
</inkml:ink>
</file>

<file path=ppt/ink/ink5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4.1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23039 0 0,'0'0'528'0'0,"0"0"69"0"0,2-1 38 0 0,30-1 164 0 0,-20 2-521 0 0,-1-1 0 0 0,17-3 0 0 0,20-6 791 0 0,0 2 0 0 0,60-3 0 0 0,-99 11-827 0 0,-1 0 1 0 0,0 1-1 0 0,0 0 0 0 0,0 0 1 0 0,0 0-1 0 0,0 1 0 0 0,15 6 1 0 0,-21-8-939 0 0,-2 0-258 0 0,0 0-1831 0 0,0 0-7111 0 0</inkml:trace>
</inkml:ink>
</file>

<file path=ppt/ink/ink5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6.0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1 465 15663 0 0,'0'0'356'0'0,"5"-9"860"0"0,-1-10-1199 0 0,-2 6 982 0 0,1 0 0 0 0,0 1-1 0 0,5-14 1 0 0,23-45 3693 0 0,-21 53-3947 0 0,-8 15-639 0 0,-1 0 0 0 0,1 1-1 0 0,-1-1 1 0 0,1 0 0 0 0,-1 0-1 0 0,0 0 1 0 0,0 0 0 0 0,0 0-1 0 0,-1 0 1 0 0,1 0-1 0 0,-1 0 1 0 0,1-7 0 0 0,-1 9 382 0 0,0 1 21 0 0,0 0-66 0 0,-7 4-278 0 0,4 0-165 0 0,0 0 0 0 0,-1 0 0 0 0,1 0 0 0 0,1 1 0 0 0,-1-1 0 0 0,1 1 0 0 0,-3 7 0 0 0,-4 6 0 0 0,0 2 0 0 0,0-1 0 0 0,1 2 0 0 0,1-1 0 0 0,1 1 0 0 0,-5 32 0 0 0,5-24 0 0 0,-16 43 0 0 0,15-50 0 0 0,0 0 0 0 0,2 0 0 0 0,-6 38 0 0 0,12-40 0 0 0,3-12 0 0 0,-4-7 0 0 0,0-1 0 0 0,1 0 0 0 0,-1 1 0 0 0,0-1 0 0 0,0 0 0 0 0,1 0 0 0 0,-1 0 0 0 0,0 1 0 0 0,1-1 0 0 0,-1 0 0 0 0,0 0 0 0 0,1 0 0 0 0,-1 0 0 0 0,0 0 0 0 0,1 1 0 0 0,-1-1 0 0 0,0 0 0 0 0,1 0 0 0 0,-1 0 0 0 0,0 0 0 0 0,1 0 0 0 0,0 0 0 0 0,1-3 0 0 0,1 1 0 0 0,-1 0 0 0 0,1-1 0 0 0,-1 0 0 0 0,4-4 0 0 0,0-1 0 0 0,2-4 0 0 0,0 0 0 0 0,0-1 0 0 0,-2 1 0 0 0,0-2 0 0 0,9-23 0 0 0,-8 18 0 0 0,5-18 0 0 0,-1 0 0 0 0,-1-1 0 0 0,7-73 0 0 0,-14 85 0 0 0,-1 0 0 0 0,-2 0 0 0 0,0-1 0 0 0,-2 1 0 0 0,-1 0 0 0 0,-1 0 0 0 0,-11-38 0 0 0,13 59 0 0 0,1 0 0 0 0,-2 0 0 0 0,1 0 0 0 0,-1 0 0 0 0,0 1 0 0 0,0-1 0 0 0,0 1 0 0 0,-7-8 0 0 0,9 11 0 0 0,-1-1 0 0 0,1 1 0 0 0,-1-1 0 0 0,0 1 0 0 0,1 0 0 0 0,-1 0 0 0 0,0 0 0 0 0,0 0 0 0 0,1 0 0 0 0,-1 0 0 0 0,0 1 0 0 0,0-1 0 0 0,0 1 0 0 0,0-1 0 0 0,0 1 0 0 0,0 0 0 0 0,0-1 0 0 0,0 1 0 0 0,-1 0 0 0 0,1 0 0 0 0,0 1 0 0 0,0-1 0 0 0,0 0 0 0 0,0 1 0 0 0,0-1 0 0 0,-2 2 0 0 0,-3 0 0 0 0,0 1 0 0 0,0 1 0 0 0,1-1 0 0 0,-1 1 0 0 0,1 0 0 0 0,0 0 0 0 0,0 1 0 0 0,0 0 0 0 0,0 0 0 0 0,-6 8 0 0 0,-2 3 0 0 0,10-12 0 0 0,0 0 0 0 0,1 0 0 0 0,-1 0 0 0 0,1 0 0 0 0,0 1 0 0 0,0-1 0 0 0,1 1 0 0 0,-1 0 0 0 0,1 0 0 0 0,-2 5 0 0 0,4-1 0 0 0,1-7 0 0 0,0-1 0 0 0,0 0 0 0 0,1 0 0 0 0,-1 1 0 0 0,0-1 0 0 0,0 0 0 0 0,1 0 0 0 0,-1-1 0 0 0,1 1 0 0 0,-1 0 0 0 0,1 0 0 0 0,-1-1 0 0 0,1 1 0 0 0,-1-1 0 0 0,4 1 0 0 0,26 5 0 0 0,-26-6 0 0 0,1 0 0 0 0,-1 0 0 0 0,1-1 0 0 0,0 0 0 0 0,-1 0 0 0 0,1 0 0 0 0,8-4 0 0 0,39-18 0 0 0,-9 3 0 0 0,-34 17 0 0 0,34-13 0 0 0,-1-2 0 0 0,50-27 0 0 0,-66 31 0 0 0,-19 10 0 0 0,-1 1 0 0 0,-1-1 0 0 0,1 0 0 0 0,0 0 0 0 0,9-9 0 0 0,-10 7-133 0 0,-5 4-563 0 0,-1 2-258 0 0,0 0-56 0 0,-1 2-81 0 0,-25 21-3174 0 0,20-18 2924 0 0,-11 8-6169 0 0</inkml:trace>
</inkml:ink>
</file>

<file path=ppt/ink/ink5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6.3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9351 0 0,'0'0'439'0'0,"0"0"62"0"0,0 0 33 0 0,0 0-65 0 0,1 1-309 0 0,2 0 155 0 0,0 0 1 0 0,-1 0 0 0 0,1 0-1 0 0,0-1 1 0 0,0 1-1 0 0,0-1 1 0 0,0 0 0 0 0,0 0-1 0 0,4 0 1 0 0,32-6 1536 0 0,-20 3-1315 0 0,-1-1 48 0 0,1 0 0 0 0,-1-2-1 0 0,24-9 1 0 0,29-9-170 0 0,-62 22-553 0 0,-1 0 0 0 0,1 1 0 0 0,-1 0 0 0 0,1 0 0 0 0,0 1 0 0 0,15 1 0 0 0,67 10-6643 0 0,-66-7 4734 0 0</inkml:trace>
</inkml:ink>
</file>

<file path=ppt/ink/ink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7.7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6447 0 0,'0'0'298'0'0,"0"0"-10"0"0,0 0-50 0 0,0 0 493 0 0,0 0 238 0 0,2-1 45 0 0,3-2-119 0 0,1-1-1 0 0,-1 0 1 0 0,7-6 0 0 0,13-11 1668 0 0,-21 19-2125 0 0,-1-1 1 0 0,1 0-1 0 0,-1 0 0 0 0,0 0 0 0 0,0-1 0 0 0,3-4 0 0 0,5-6 163 0 0,-6 9-290 0 0,-1-1-1 0 0,1-1 0 0 0,-1 1 0 0 0,-1-1 1 0 0,5-10-1 0 0,-6 11-83 0 0,1 1 0 0 0,-1 0 0 0 0,1-1 0 0 0,0 1 0 0 0,0 0 0 0 0,1 1 0 0 0,-1-1 0 0 0,1 1 0 0 0,7-7 0 0 0,7-3 797 0 0,-18 14-996 0 0,1-1-1 0 0,-1 1 1 0 0,0-1-1 0 0,0 1 1 0 0,0 0-1 0 0,0-1 1 0 0,0 1 0 0 0,0-1-1 0 0,1 1 1 0 0,-1-1-1 0 0,0 1 1 0 0,0-1-1 0 0,0 1 1 0 0,-1-1-1 0 0,1 1 1 0 0,0 0-1 0 0,0-1 1 0 0,0 1 0 0 0,0-2-1 0 0,-1 2 21 0 0,1-6-31 0 0,-1 6-17 0 0,1-1 0 0 0,0 1 0 0 0,0 0 0 0 0,-1 0 0 0 0,1 0 0 0 0,0 0 0 0 0,-1 0 0 0 0,1 0 0 0 0,0 0 0 0 0,-1 0 0 0 0,1 0 0 0 0,0 0 0 0 0,-1-1 0 0 0,1 2 0 0 0,0-1 0 0 0,-1 0 0 0 0,1 0 0 0 0,0 0 0 0 0,-1 0 0 0 0,1 0 0 0 0,0 0 0 0 0,-1 0 0 0 0,-3 2 0 0 0,0 0 0 0 0,0 0 0 0 0,0 1 0 0 0,0-1 0 0 0,1 1 0 0 0,-1 0 0 0 0,1 0 0 0 0,-1 0 0 0 0,1 1 0 0 0,0-1 0 0 0,0 1 0 0 0,-3 6 0 0 0,-1 3 0 0 0,0 0 0 0 0,-7 23 0 0 0,8-20 0 0 0,-9 20 0 0 0,14-34-17 0 0,-1 0-1 0 0,1 0 1 0 0,0 1 0 0 0,1-1-1 0 0,-1 0 1 0 0,0 1-1 0 0,1-1 1 0 0,-1 0 0 0 0,1 1-1 0 0,0-1 1 0 0,0 1-1 0 0,0-1 1 0 0,0 0 0 0 0,0 1-1 0 0,0-1 1 0 0,1 1 0 0 0,0 3-1 0 0,1-4-10 0 0,-1 1 0 0 0,0-1 0 0 0,1 0 0 0 0,0 1-1 0 0,-1-1 1 0 0,1 0 0 0 0,0 0 0 0 0,0 0 0 0 0,0 0 0 0 0,1-1-1 0 0,-1 1 1 0 0,0 0 0 0 0,1-1 0 0 0,-1 0 0 0 0,1 1 0 0 0,-1-1 0 0 0,1 0-1 0 0,0 0 1 0 0,3 0 0 0 0,-2 1-158 0 0,1-1 0 0 0,0 0 0 0 0,0 0 0 0 0,0 0 0 0 0,9 0 0 0 0,-14-1 33 0 0,1 0 0 0 0,-1 0 0 0 0,1 0-1 0 0,-1 0 1 0 0,0 0 0 0 0,1 0 0 0 0,-1 0 0 0 0,1 0-1 0 0,-1 0 1 0 0,0 0 0 0 0,1 0 0 0 0,-1 0 0 0 0,0 0-1 0 0,1 0 1 0 0,-1 0 0 0 0,1 0 0 0 0,-1-1 0 0 0,0 1-1 0 0,1 0 1 0 0,-1 0 0 0 0,0 0 0 0 0,1-1 0 0 0,-1 1-1 0 0,0 0 1 0 0,1 0 0 0 0,-1-1 0 0 0,0 1 0 0 0,0 0-1 0 0,1-1 1 0 0,-1 1 0 0 0,0 0 0 0 0,0 0 0 0 0,0-1-1 0 0,1 1 1 0 0,-1-1 0 0 0,0 1 0 0 0,0 0 0 0 0,0-1-1 0 0,0 1 1 0 0,0 0 0 0 0,0-1 0 0 0,0 1 0 0 0,0-1-1 0 0,0 1 1 0 0,0 0 0 0 0,0-1 0 0 0,0 0 0 0 0,0-1 430 0 0,0 0-2833 0 0</inkml:trace>
</inkml:ink>
</file>

<file path=ppt/ink/ink5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6.7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9351 0 0,'0'0'886'0'0,"0"0"-21"0"0,0 0-342 0 0,0 0 606 0 0,0 0 324 0 0,0 0 68 0 0,2-1-123 0 0,-1-1-1316 0 0,1 1-1 0 0,-1 1 1 0 0,1-1 0 0 0,-1 0 0 0 0,1 0 0 0 0,0 0 0 0 0,-1 1 0 0 0,1-1-1 0 0,0 1 1 0 0,-1-1 0 0 0,1 1 0 0 0,0 0 0 0 0,-1 0 0 0 0,1 0-1 0 0,0 0 1 0 0,0 0 0 0 0,-1 0 0 0 0,1 0 0 0 0,0 0 0 0 0,0 1 0 0 0,-1-1-1 0 0,1 1 1 0 0,0-1 0 0 0,-1 1 0 0 0,1 0 0 0 0,-1-1 0 0 0,1 1 0 0 0,-1 0-1 0 0,1 0 1 0 0,1 2 0 0 0,4 4 95 0 0,-1 0-1 0 0,0 0 0 0 0,0 1 1 0 0,-1 0-1 0 0,0 0 1 0 0,8 15-1 0 0,-6-8 29 0 0,34 63 403 0 0,-38-73-608 0 0,-1-1 0 0 0,0 0 0 0 0,1 0 0 0 0,0 0 0 0 0,0 0 0 0 0,0 0 0 0 0,0-1 0 0 0,0 1 0 0 0,1-1 0 0 0,0 0 0 0 0,0 0 0 0 0,0 0 0 0 0,6 3 0 0 0,-6-4 0 0 0,-4-2 0 0 0,0 1 0 0 0,0-1 0 0 0,1 0 0 0 0,-1 0 0 0 0,0 0 0 0 0,0 1 0 0 0,0-1 0 0 0,1 0 0 0 0,-1 0 0 0 0,0 0 0 0 0,1 0 0 0 0,-1 1 0 0 0,0-1 0 0 0,0 0 0 0 0,1 0 0 0 0,-1 0 0 0 0,0 0 0 0 0,1 0 0 0 0,-1 0 0 0 0,0 0 0 0 0,0 0 0 0 0,1 0 0 0 0,-1 0 0 0 0,0 0 0 0 0,1 0 0 0 0,-1 0 0 0 0,0 0 0 0 0,1 0 0 0 0,-1 0 0 0 0,0 0 0 0 0,0-1 0 0 0,1 1 0 0 0,-1 0 0 0 0,0 0 0 0 0,1 0 0 0 0,7-4 0 0 0,0 0 0 0 0,0 1 0 0 0,-2-2-133 0 0,-5 4-153 0 0,0-1-1 0 0,-1 1 1 0 0,1-1 0 0 0,0 1 0 0 0,0 0 0 0 0,-1-1 0 0 0,1 1 0 0 0,-1-1 0 0 0,1 0 0 0 0,-1 1-1 0 0,0-1 1 0 0,1 1 0 0 0,-1-1 0 0 0,0 0 0 0 0,0-2 0 0 0,0 0-713 0 0,-1 0 0 0 0,1 0 0 0 0,-1 1 1 0 0,-2-9-1 0 0,-2 1-1048 0 0</inkml:trace>
</inkml:ink>
</file>

<file path=ppt/ink/ink5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6 1 21191 0 0,'0'0'480'0'0,"0"0"67"0"0,0 0 31 0 0,0 0-56 0 0,0 0-201 0 0,0 0 424 0 0,0 0 226 0 0,0 0 42 0 0,0 0-59 0 0,0 0-289 0 0,0 0-121 0 0,0 0-28 0 0,0 0-72 0 0,0 2-289 0 0,-3 7-152 0 0,-1 1 1 0 0,0-1-1 0 0,0 0 1 0 0,-12 16-1 0 0,15-24-3 0 0,-110 177 0 0 0,64-108 0 0 0,42-64-201 0 0,5-5-850 0 0,0-1-385 0 0,8-6-7250 0 0,1-1 780 0 0</inkml:trace>
</inkml:ink>
</file>

<file path=ppt/ink/ink5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7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9 1 21191 0 0,'0'0'969'0'0,"0"0"-18"0"0,0 0-468 0 0,0 0 295 0 0,0 0 198 0 0,0 0 43 0 0,0 0-64 0 0,-1 1-290 0 0,-51 115 2524 0 0,30-64-2671 0 0,-33 90-497 0 0,7-16-25 0 0,46-119 4 0 0,0 0 0 0 0,0 0 0 0 0,0 0 0 0 0,1 1 0 0 0,0-1 0 0 0,0 0 0 0 0,1 13 0 0 0,2-8 0 0 0,-1-11-43 0 0,0 0 0 0 0,0 0 1 0 0,-1-1-1 0 0,1 1 0 0 0,0 0 0 0 0,0-1 0 0 0,0 1 0 0 0,0 0 1 0 0,-1-1-1 0 0,1 1 0 0 0,0-1 0 0 0,0 1 0 0 0,0-1 0 0 0,0 0 1 0 0,0 0-1 0 0,0 1 0 0 0,1-1 0 0 0,-1 0 0 0 0,0 0 0 0 0,0 0 1 0 0,0 0-1 0 0,1 0 0 0 0,30-3-2555 0 0,-20 1 977 0 0,7-1-5119 0 0,1-7-1804 0 0</inkml:trace>
</inkml:ink>
</file>

<file path=ppt/ink/ink5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7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64 21191 0 0,'0'0'480'0'0,"0"0"67"0"0,0-6 553 0 0,2-12-477 0 0,-1 15-180 0 0,-1 2 528 0 0,3-8 996 0 0,4-15 431 0 0,-7 24-2374 0 0,0 0-1 0 0,-1 0 1 0 0,1 0-1 0 0,0 0 0 0 0,0 0 1 0 0,0 0-1 0 0,0 0 1 0 0,0 0-1 0 0,0 0 1 0 0,0 0-1 0 0,0 0 0 0 0,0 0 1 0 0,0 0-1 0 0,0 0 1 0 0,0 0-1 0 0,0 0 0 0 0,0 0 1 0 0,0 0-1 0 0,0 0 1 0 0,-1 0-1 0 0,1 0 0 0 0,0 0 1 0 0,0 0-1 0 0,0 0 1 0 0,0 0-1 0 0,0 0 0 0 0,0 0 1 0 0,0 0-1 0 0,0 0 1 0 0,0-1-1 0 0,0 1 1 0 0,0 0-1 0 0,0 0 0 0 0,0 0 1 0 0,0 0-1 0 0,0 0 1 0 0,0 0-1 0 0,0 0 0 0 0,0 0 1 0 0,0 0-1 0 0,0 0 1 0 0,0 0-1 0 0,0 0 0 0 0,0 0 1 0 0,0 0-1 0 0,0 0 1 0 0,0-1-1 0 0,0 1 1 0 0,0 0-1 0 0,0 0 0 0 0,0 0 1 0 0,0 0-1 0 0,0 0 1 0 0,0 0-1 0 0,0 0 0 0 0,0 0 1 0 0,0 0-1 0 0,0 0 1 0 0,-7 13 585 0 0,-54 143-609 0 0,59-149 0 0 0,0 1 0 0 0,0-1 0 0 0,1 1 0 0 0,0 0 0 0 0,1 0 0 0 0,0-1 0 0 0,0 1 0 0 0,0 0 0 0 0,3 10 0 0 0,-3-17 0 0 0,0 0 0 0 0,0-1 0 0 0,0 1 0 0 0,1 0 0 0 0,-1 0 0 0 0,0-1 0 0 0,0 1 0 0 0,1 0 0 0 0,-1-1 0 0 0,1 1 0 0 0,-1 0 0 0 0,0-1 0 0 0,1 1 0 0 0,-1 0 0 0 0,1-1 0 0 0,0 2 0 0 0,5-2 0 0 0,-5-1 0 0 0,5 1 0 0 0,0 0 0 0 0,0 0 0 0 0,0-1 0 0 0,0 0 0 0 0,0-1 0 0 0,0 1 0 0 0,0-1 0 0 0,0 0 0 0 0,10-6 0 0 0,-2 1 0 0 0,-1-1 0 0 0,22-17 0 0 0,-22 15 0 0 0,-2 2 0 0 0,-1 0 0 0 0,0-1 0 0 0,0 0 0 0 0,-1 0 0 0 0,-1-1 0 0 0,11-15 0 0 0,40-53 0 0 0,-51 68 0 0 0,-8 10 0 0 0,0 0 0 0 0,0 1 0 0 0,0-1 0 0 0,0 0 0 0 0,0 0 0 0 0,0 0 0 0 0,0 1 0 0 0,0-1 0 0 0,0 0 0 0 0,0 0 0 0 0,0 0 0 0 0,0 1 0 0 0,0-1 0 0 0,0 0 0 0 0,0 0 0 0 0,0 0 0 0 0,1 1 0 0 0,-1-1 0 0 0,0 0 0 0 0,0 0 0 0 0,0 0 0 0 0,0 0 0 0 0,0 1 0 0 0,0-1 0 0 0,1 0 0 0 0,-1 0 0 0 0,0 0 0 0 0,0 0 0 0 0,0 0 0 0 0,0 0 0 0 0,1 0 0 0 0,-1 1 0 0 0,0-1 0 0 0,0 0 0 0 0,0 0 0 0 0,0 0 0 0 0,1 0 0 0 0,-1 0 0 0 0,0 0 0 0 0,0 0 0 0 0,0 0 0 0 0,1 0 0 0 0,-1 0 0 0 0,0 0 0 0 0,0 0 0 0 0,0 0 0 0 0,1 0 0 0 0,-1 0 0 0 0,0 0 0 0 0,0 0 0 0 0,0 0 0 0 0,1-1 0 0 0,-1 1 0 0 0,0 0 0 0 0,0 0 0 0 0,0 0 0 0 0,0 0 0 0 0,1 0 0 0 0,-3 31 0 0 0,-2 0 0 0 0,-1 0 0 0 0,-14 47 0 0 0,14-60 0 0 0,1-1 0 0 0,1 1 0 0 0,0 22 0 0 0,-6 28 0 0 0,7-60 0 0 0,-3 21 0 0 0,-1 0 0 0 0,-2-1 0 0 0,0 0 0 0 0,-22 44 0 0 0,23-58 0 0 0,2-4 0 0 0,-1 1 0 0 0,-1-1 0 0 0,1 0 0 0 0,-10 10 0 0 0,6-10 0 0 0,7-5 0 0 0,-1-1 0 0 0,0 0 0 0 0,0 0 0 0 0,0 0 0 0 0,0-1 0 0 0,-1 1 0 0 0,1-1 0 0 0,-1 0 0 0 0,0 0 0 0 0,0-1 0 0 0,-7 3 0 0 0,9-4 0 0 0,0 0 0 0 0,1-1 0 0 0,-1 1 0 0 0,0-1 0 0 0,1 0 0 0 0,-1 0 0 0 0,0 0 0 0 0,0 0 0 0 0,1 0 0 0 0,-1 0 0 0 0,0-1 0 0 0,-3-1 0 0 0,-1 0 0 0 0,0-1 0 0 0,1 0 0 0 0,-11-7 0 0 0,13 8 0 0 0,1 0 0 0 0,0 0 0 0 0,0 0 0 0 0,1-1 0 0 0,-1 1 0 0 0,0-1 0 0 0,1 0 0 0 0,0 0 0 0 0,0 0 0 0 0,-1 0 0 0 0,2 0 0 0 0,-1-1 0 0 0,0 1 0 0 0,1 0 0 0 0,-1-1 0 0 0,1 1 0 0 0,0-1 0 0 0,0 0 0 0 0,1 1 0 0 0,-1-1 0 0 0,1 0 0 0 0,0 0 0 0 0,0 1 0 0 0,0-1 0 0 0,0 0 0 0 0,0 1 0 0 0,1-1 0 0 0,1-5 0 0 0,1-3-87 0 0,1 1 0 0 0,0 0-1 0 0,1-1 1 0 0,0 2 0 0 0,0-1 0 0 0,1 0-1 0 0,8-9 1 0 0,-1 3-880 0 0,0 2-1 0 0,1 0 1 0 0,22-18-1 0 0,-18 17-8928 0 0</inkml:trace>
</inkml:ink>
</file>

<file path=ppt/ink/ink5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48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24879 0 0,'2'0'564'0'0,"50"-22"1600"0"0,-49 21-2029 0 0,1 0-1 0 0,0 0 0 0 0,0 1 1 0 0,-1 0-1 0 0,1-1 1 0 0,0 1-1 0 0,0 1 1 0 0,-1-1-1 0 0,1 1 1 0 0,0-1-1 0 0,0 1 1 0 0,-1 0-1 0 0,1 0 1 0 0,-1 1-1 0 0,1-1 0 0 0,-1 1 1 0 0,1-1-1 0 0,-1 1 1 0 0,0 0-1 0 0,0 1 1 0 0,0-1-1 0 0,0 0 1 0 0,0 1-1 0 0,0 0 1 0 0,2 3-1 0 0,8 9 59 0 0,-8-10-151 0 0,-1 0-1 0 0,0 0 1 0 0,0 0-1 0 0,0 1 1 0 0,-1-1-1 0 0,0 1 1 0 0,0 0-1 0 0,0 0 1 0 0,3 11-1 0 0,-1 5-41 0 0,-2 0 0 0 0,0 1 0 0 0,-2-1 0 0 0,0 1 0 0 0,-2 0 0 0 0,0-1 0 0 0,-5 24 0 0 0,0-18 0 0 0,0 0 0 0 0,-1-1 0 0 0,-2 0 0 0 0,-1-1 0 0 0,-17 33 0 0 0,16-39-67 0 0,-23 31 1 0 0,33-50-630 0 0,-4 3-3043 0 0,4-3-6157 0 0</inkml:trace>
</inkml:ink>
</file>

<file path=ppt/ink/ink5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50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3 24 8287 0 0,'0'0'382'0'0,"0"0"-8"0"0,0 0-32 0 0,0 0 750 0 0,0 0 352 0 0,13-8 2718 0 0,9-4 994 0 0,-20 12-4132 0 0,-1-1-136 0 0,1 0-813 0 0,-1 1 0 0 0,1 0 0 0 0,-1-1 0 0 0,1 1 0 0 0,-1 0 0 0 0,1 0 0 0 0,-1 0 0 0 0,1 0 0 0 0,-1 0 0 0 0,1 0 0 0 0,-1 0 0 0 0,1 0 0 0 0,-1 1 0 0 0,1-1 0 0 0,-1 0 0 0 0,1 1 1 0 0,-1 0-1 0 0,1-1 0 0 0,-1 1 0 0 0,0 0 0 0 0,1 0 0 0 0,-1-1 0 0 0,0 1 0 0 0,0 0 0 0 0,0 0 0 0 0,0 0 0 0 0,0 1 0 0 0,0-1 0 0 0,1 2 0 0 0,1-1-18 0 0,-1 1-1 0 0,0 0 1 0 0,0 1 0 0 0,0-1 0 0 0,-1 0-1 0 0,1 0 1 0 0,-1 1 0 0 0,0-1 0 0 0,0 1-1 0 0,0 0 1 0 0,1 4 0 0 0,0 4 358 0 0,2 5-123 0 0,-1 0 0 0 0,0 22 0 0 0,1 2-51 0 0,-3-26-241 0 0,0 0 0 0 0,-4 26 0 0 0,1 2 0 0 0,3 31 0 0 0,0 4 0 0 0,-14 124 0 0 0,5-148 148 0 0,-2-1-1 0 0,-29 90 1 0 0,22-93 898 0 0,8-21-1459 0 0,-16 33 0 0 0,19-50 370 0 0,-3 8 400 0 0,-1 0 0 0 0,-1-1 0 0 0,-19 24 0 0 0,25-38-357 0 0,-1-5 0 0 0,3-2-370 0 0,0 0 0 0 0,-1 0 1 0 0,1-1-1 0 0,0 0 0 0 0,0 1 0 0 0,0-1 0 0 0,1 0 0 0 0,-1 0 1 0 0,1-1-1 0 0,0 1 0 0 0,-3-5 0 0 0,-3-4-876 0 0,-13-21-2775 0 0,7 15 1974 0 0</inkml:trace>
</inkml:ink>
</file>

<file path=ppt/ink/ink5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52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7 10135 0 0,'0'0'231'0'0,"0"0"29"0"0,0 0 19 0 0,0 0 105 0 0,0 0 410 0 0,0 0 184 0 0,0 0 40 0 0,0 0 6 0 0,0 0 0 0 0,0 0 0 0 0,7-4 1024 0 0,-5 2-1551 0 0,0 0 0 0 0,0 0 0 0 0,0-1 0 0 0,-1 1 0 0 0,3-6-1 0 0,5-7 1215 0 0,1-1 112 0 0,17-33 1 0 0,-18 32-770 0 0,21-31 0 0 0,-26 42-1049 0 0,3-3-3 0 0,0-1-1 0 0,0 1 1 0 0,1 0-1 0 0,0 1 1 0 0,1 0-1 0 0,0 0 1 0 0,10-7-1 0 0,-7 10-1 0 0,-8 7 0 0 0,-3-1 0 0 0,7 4 0 0 0,-6-2 0 0 0,0-1 0 0 0,-1 1 0 0 0,1 0 0 0 0,-1 0 0 0 0,0 0 0 0 0,0 0 0 0 0,0 0 0 0 0,0 0 0 0 0,0 1 0 0 0,0 4 0 0 0,1 34 0 0 0,-2-39 0 0 0,1 10 0 0 0,-2-1 0 0 0,0 1 0 0 0,0 0 0 0 0,-1 0 0 0 0,-6 19 0 0 0,41-93 0 0 0,-21 39 0 0 0,0 1 0 0 0,1 1 0 0 0,1 0 0 0 0,21-23 0 0 0,-31 38 0 0 0,-3 4 0 0 0,0-1 0 0 0,1 1 0 0 0,-1 0 0 0 0,1-1 0 0 0,-1 1 0 0 0,1 0 0 0 0,0 0 0 0 0,-1 0 0 0 0,1 0 0 0 0,0 0 0 0 0,0 0 0 0 0,0 1 0 0 0,0-1 0 0 0,3 0 0 0 0,4 0 0 0 0,-7 2 0 0 0,-1 0 0 0 0,0 0 0 0 0,1 0 0 0 0,-1 0 0 0 0,0 1 0 0 0,1-1 0 0 0,-1 0 0 0 0,0 0 0 0 0,0 1 0 0 0,0-1 0 0 0,0 1 0 0 0,-1-1 0 0 0,2 2 0 0 0,9 23 0 0 0,-10-24 0 0 0,3 9 0 0 0,0 0 0 0 0,0 0 0 0 0,-1 1 0 0 0,-1 0 0 0 0,0 0 0 0 0,-1-1 0 0 0,0 1 0 0 0,-1 0 0 0 0,-2 23 0 0 0,3-31 25 0 0,-1-4-34 0 0,1 1 0 0 0,-1 0 0 0 0,0 0 1 0 0,0 0-1 0 0,0 0 0 0 0,0-1 0 0 0,0 1 0 0 0,0 0 1 0 0,0 0-1 0 0,0 0 0 0 0,0 0 0 0 0,0-1 1 0 0,-1 1-1 0 0,1 0 0 0 0,0 0 0 0 0,-1 0 1 0 0,0 0-1 0 0,0 3 1070 0 0,0-2-4389 0 0,2-8-2568 0 0,3-3 4360 0 0</inkml:trace>
</inkml:ink>
</file>

<file path=ppt/ink/ink5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52.5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21191 0 0,'-2'0'193'0'0,"1"0"-1"0"0,0 0 0 0 0,0 1 0 0 0,0-1 1 0 0,0 1-1 0 0,-1-1 0 0 0,1 1 1 0 0,0 0-1 0 0,0-1 0 0 0,0 1 1 0 0,-1 1-1 0 0,4 0 15 0 0,0 0-1 0 0,0 0 1 0 0,0-1-1 0 0,0 1 1 0 0,1-1 0 0 0,-1 1-1 0 0,0-1 1 0 0,1 0-1 0 0,-1 0 1 0 0,1 0-1 0 0,-1-1 1 0 0,1 1-1 0 0,0 0 1 0 0,-1-1 0 0 0,1 0-1 0 0,3 1 1 0 0,9-1 1000 0 0,26-2 1 0 0,-24 1-988 0 0,95-13-203 0 0,-76 19-5701 0 0,-36-5 5419 0 0,1-1-1 0 0,0 1 1 0 0,0 0 0 0 0,0-1-1 0 0,-1 1 1 0 0,1 0 0 0 0,0-1-1 0 0,0 1 1 0 0,-1-1-1 0 0,1 0 1 0 0,0 1 0 0 0,0-2-1 0 0,1 1-305 0 0,0-1-1476 0 0</inkml:trace>
</inkml:ink>
</file>

<file path=ppt/ink/ink5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4:52.8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8 20 17503 0 0,'0'0'803'0'0,"0"0"-18"0"0,-1-1-501 0 0,-10-16 4021 0 0,10 16-2907 0 0,1 1-576 0 0,0 0-248 0 0,-1 2-50 0 0,-7 21 471 0 0,-9 36 1 0 0,5-14-322 0 0,4-12-674 0 0,1 1 0 0 0,-2 35 0 0 0,0 3 0 0 0,6-37 0 0 0,2-28-201 0 0,1-5-850 0 0,0-2-385 0 0,1-2-79 0 0,5-3-18 0 0</inkml:trace>
</inkml:ink>
</file>

<file path=ppt/ink/ink5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0.1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4 548 13823 0 0,'0'0'630'0'0,"0"0"-13"0"0,1-1-393 0 0,10-11 439 0 0,19-17 1 0 0,-3 4 1914 0 0,38-37 1339 0 0,-31 31-3286 0 0,-2-1-1 0 0,-1-1 1 0 0,39-55 0 0 0,-50 56-110 0 0,21-41 0 0 0,-36 62-417 0 0,0 0 0 0 0,-1 0-1 0 0,0 0 1 0 0,-1-1 0 0 0,0 0 0 0 0,-1 1 0 0 0,0-1-1 0 0,0-13 1 0 0,-2 17-104 0 0,0 7 0 0 0,0 1 0 0 0,-1 0 0 0 0,1 0 0 0 0,0-1 0 0 0,0 1 0 0 0,0 0 0 0 0,0 0 0 0 0,0 0 0 0 0,0-1 0 0 0,0 1 0 0 0,-1 0 0 0 0,1 0 0 0 0,0-1 0 0 0,0 1 0 0 0,0 0 0 0 0,0 0 0 0 0,-1 0 0 0 0,1 0 0 0 0,0-1 0 0 0,0 1 0 0 0,0 0 0 0 0,-1 0 0 0 0,1 0 0 0 0,0 0 0 0 0,0 0 0 0 0,-1 0 0 0 0,1 0 0 0 0,0 0 0 0 0,0 0 0 0 0,-1-1 0 0 0,1 1 0 0 0,0 0 0 0 0,0 0 0 0 0,-1 0 0 0 0,1 0 0 0 0,0 1 0 0 0,-1-1 0 0 0,1 0 0 0 0,0 0 0 0 0,0 0 0 0 0,-1 0 0 0 0,1 0 0 0 0,0 0 0 0 0,0 0 0 0 0,0 0 0 0 0,-1 0 0 0 0,1 1 0 0 0,0-1 0 0 0,0 0 0 0 0,0 0 0 0 0,-1 0 0 0 0,1 0 0 0 0,0 1 0 0 0,-4 1 0 0 0,1 1 0 0 0,0 0 0 0 0,0-1 0 0 0,0 1 0 0 0,0 0 0 0 0,0 0 0 0 0,1 1 0 0 0,-4 4 0 0 0,-17 33 0 0 0,13-20 0 0 0,9-19 0 0 0,-45 80 0 0 0,-59 152 0 0 0,26-28 0 0 0,-31 53 0 0 0,34-74 0 0 0,64-157 0 0 0,-10 44 0 0 0,22-72 0 0 0,0 0 0 0 0,0 0 0 0 0,0 0 0 0 0,0 0 0 0 0,0 0 0 0 0,0 0 0 0 0,1 0 0 0 0,-1 0 0 0 0,0 0 0 0 0,0 0 0 0 0,0 0 0 0 0,0 0 0 0 0,0 0 0 0 0,0-1 0 0 0,1 1 0 0 0,-1 0 0 0 0,0 0 0 0 0,0 0 0 0 0,0 0 0 0 0,0 0 0 0 0,0 0 0 0 0,0 0 0 0 0,1 1 0 0 0,-1-1 0 0 0,0 0 0 0 0,0 0 0 0 0,0 0 0 0 0,0 0 0 0 0,0 0 0 0 0,0 0 0 0 0,1 0 0 0 0,-1 0 0 0 0,0 0 0 0 0,0 0 0 0 0,0 0 0 0 0,0 0 0 0 0,0 0 0 0 0,0 1 0 0 0,0-1 0 0 0,0 0 0 0 0,1 0 0 0 0,-1 0 0 0 0,0 0 0 0 0,0 0 0 0 0,0 0 0 0 0,0 1 0 0 0,0-1 0 0 0,0 0 0 0 0,0 0 0 0 0,0 0 0 0 0,0 0 0 0 0,0 0 0 0 0,0 0 0 0 0,0 1 0 0 0,0-1 0 0 0,0 0 0 0 0,0 0 0 0 0,0 0 0 0 0,0 0 0 0 0,0 0 0 0 0,0 0 0 0 0,0 1 0 0 0,0-1 0 0 0,9-7 0 0 0,-9 7 0 0 0,9-8 0 0 0,-1 0 0 0 0,0 0 0 0 0,-1-1 0 0 0,0 0 0 0 0,11-18 0 0 0,23-55 0 0 0,-28 53 0 0 0,-2 8 0 0 0,-1-1 0 0 0,-2-1 0 0 0,0 0 0 0 0,-1 0 0 0 0,5-33 0 0 0,-4-5 148 0 0,9-71 635 0 0,-16 128-721 0 0,-1-1 0 0 0,0 1 0 0 0,0-1 1 0 0,0 1-1 0 0,-1 0 0 0 0,1-1 0 0 0,-1 1 1 0 0,0 0-1 0 0,0 0 0 0 0,-4-8 0 0 0,4 11-46 0 0,0-1 0 0 0,0 1 0 0 0,0-1 0 0 0,0 1 1 0 0,0-1-1 0 0,0 1 0 0 0,-1-1 0 0 0,1 1 0 0 0,-1 0 0 0 0,1 0 0 0 0,-1 0 0 0 0,1 0 0 0 0,-1 0 0 0 0,0 0 0 0 0,0 0 0 0 0,1 1 0 0 0,-1-1 0 0 0,0 0 0 0 0,0 1 0 0 0,0 0 0 0 0,1-1 0 0 0,-1 1 0 0 0,0 0 0 0 0,0 0 0 0 0,0 0 0 0 0,-2 0 0 0 0,-2 1-16 0 0,0 0 0 0 0,0 0 0 0 0,1 1 0 0 0,-1-1 0 0 0,0 1 0 0 0,1 0 0 0 0,-1 1 0 0 0,1-1 0 0 0,0 1 0 0 0,0 0 0 0 0,0 1 0 0 0,-6 4 0 0 0,8-6 0 0 0,0 1 0 0 0,1-1 0 0 0,-1 1 0 0 0,1-1 0 0 0,-1 1 0 0 0,1 0 0 0 0,0 0 0 0 0,0 0 0 0 0,1 0 0 0 0,-1 0 0 0 0,1 0 0 0 0,-1 0 0 0 0,1 1 0 0 0,0-1 0 0 0,0 0 0 0 0,0 1 0 0 0,1-1 0 0 0,-1 1 0 0 0,1-1 0 0 0,0 1 0 0 0,0 6 0 0 0,1-8 0 0 0,0 0 0 0 0,0 0 0 0 0,0 0 0 0 0,0 0 0 0 0,0 0 0 0 0,0 0 0 0 0,0 0 0 0 0,1-1 0 0 0,-1 1 0 0 0,1 0 0 0 0,-1-1 0 0 0,1 1 0 0 0,0-1 0 0 0,-1 0 0 0 0,1 1 0 0 0,0-1 0 0 0,0 0 0 0 0,0 0 0 0 0,0 0 0 0 0,0 0 0 0 0,0 0 0 0 0,0-1 0 0 0,0 1 0 0 0,4 0 0 0 0,6 2 0 0 0,0-1 0 0 0,25 1 0 0 0,-33-3 0 0 0,18 0-124 0 0,-1-1 0 0 0,1-1 0 0 0,22-5 0 0 0,-14 2-209 0 0,7-4-2015 0 0,-14 0-4773 0 0,-5 1-1229 0 0</inkml:trace>
</inkml:ink>
</file>

<file path=ppt/ink/ink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8.0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 17503 0 0,'3'-2'-4'0'0,"2"-1"608"0"0,-9 3 134 0 0,3 0-317 0 0,3-1-276 0 0,4-2-57 0 0,-4 2 283 0 0,-2 1 117 0 0,0 0 21 0 0,0 0 3 0 0,0 0 0 0 0,0 0 0 0 0,0 0 0 0 0,0 0-492 0 0,0 0-1 0 0,0 0 1 0 0,0 0 0 0 0,1 0-1 0 0,-1 0 1 0 0,0 0-1 0 0,0 0 1 0 0,0 0 0 0 0,0 0-1 0 0,1 0 1 0 0,-1 0-1 0 0,0 0 1 0 0,0 0 0 0 0,0-1-1 0 0,0 1 1 0 0,1 0-1 0 0,-1 0 1 0 0,0 0 0 0 0,0 0-1 0 0,0 0 1 0 0,0 0 0 0 0,0 0-1 0 0,1-1 1 0 0,-1 1-1 0 0,0 0 1 0 0,0 0 0 0 0,0 0-1 0 0,0 0 1 0 0,0-1-1 0 0,0 1 1 0 0,5-5-33 0 0,10 2 26 0 0,-10 4-422 0 0,1 0-1 0 0,-1 0 1 0 0,0 1 0 0 0,1 0-1 0 0,-1 0 1 0 0,6 3 0 0 0,2 0-1986 0 0,-3 0-4425 0 0</inkml:trace>
</inkml:ink>
</file>

<file path=ppt/ink/ink5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0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21191 0 0,'0'0'480'0'0,"0"0"67"0"0,0 0 31 0 0,0 0-56 0 0,1-1-269 0 0,1 1-184 0 0,4-3 474 0 0,1 1 0 0 0,-1 1-1 0 0,10-2 1 0 0,-14 3-361 0 0,0 0 0 0 0,1 0 0 0 0,-1 0 0 0 0,1 0 1 0 0,-1 0-1 0 0,0 1 0 0 0,1-1 0 0 0,-1 1 0 0 0,0-1 0 0 0,1 1 0 0 0,-1 0 1 0 0,0 0-1 0 0,0 0 0 0 0,3 2 0 0 0,3 2-57 0 0,0 1-1 0 0,1 0 0 0 0,-2 1 1 0 0,1 0-1 0 0,-1 0 1 0 0,0 1-1 0 0,-1 0 1 0 0,10 15-1 0 0,53 85-124 0 0,-50-87 0 0 0,-12-16 0 0 0,2-1 0 0 0,-5-2 0 0 0,8-1 0 0 0,-3-1 0 0 0,-7-1 7 0 0,0-1-1 0 0,7-7-83 0 0,-9 8 16 0 0,1 0 0 0 0,-1 1 0 0 0,0-1 0 0 0,1 0 0 0 0,-1 0 0 0 0,0 0 0 0 0,0 0 0 0 0,0 1 0 0 0,0-1 0 0 0,0 0 0 0 0,0 0 0 0 0,0 0 0 0 0,0 0 0 0 0,0 1 0 0 0,0-1 0 0 0,-1 0 0 0 0,1-1 0 0 0,-1-1-161 0 0,-1-32-6051 0 0,1 25 4226 0 0</inkml:trace>
</inkml:ink>
</file>

<file path=ppt/ink/ink5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0.8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9 19351 0 0,'0'0'439'0'0,"0"0"62"0"0,0 0 33 0 0,0 0-65 0 0,1-2-309 0 0,4-3-3 0 0,-3 4 568 0 0,-2 1 246 0 0,0 0 42 0 0,0 0-59 0 0,0 0-289 0 0,0 0-121 0 0,0 0-28 0 0,0 0-72 0 0,0 9-272 0 0,-1 0-78 0 0,0 0 1 0 0,-1-1-1 0 0,0 1 0 0 0,-1-1 0 0 0,0 0 0 0 0,0 1 1 0 0,-6 7-1 0 0,-34 55 1029 0 0,24-42-952 0 0,-63 98-171 0 0,51-73-876 0 0,31-53 368 0 0,0-1-140 0 0,0 0-572 0 0,0 0-253 0 0,0 0-1382 0 0,0 0-5333 0 0</inkml:trace>
</inkml:ink>
</file>

<file path=ppt/ink/ink5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1.2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4 19 19351 0 0,'-3'-4'295'0'0,"2"3"-198"0"0,0 0 0 0 0,1 0-1 0 0,-1 0 1 0 0,0 0 0 0 0,0 1 0 0 0,0-1 0 0 0,0 0 0 0 0,0 0 0 0 0,0 1 0 0 0,0-1 0 0 0,0 1 0 0 0,0-1 0 0 0,0 1 0 0 0,0-1-1 0 0,0 1 1 0 0,0 0 0 0 0,0-1 0 0 0,-2 1 0 0 0,1-1 29 0 0,0 1 0 0 0,0-1-1 0 0,0 1 1 0 0,-1 0 0 0 0,1 0 0 0 0,0 0-1 0 0,0 0 1 0 0,0 0 0 0 0,-1 0 0 0 0,1 0-1 0 0,0 1 1 0 0,0-1 0 0 0,0 1 0 0 0,0 0-1 0 0,0-1 1 0 0,0 1 0 0 0,0 0 0 0 0,0 0-1 0 0,0 0 1 0 0,0 1 0 0 0,0-1 0 0 0,1 0-1 0 0,-1 1 1 0 0,0-1 0 0 0,1 1 0 0 0,-3 2-1 0 0,-3 5 423 0 0,0 1 0 0 0,1 0 0 0 0,-10 20 0 0 0,5-9-172 0 0,-80 168-239 0 0,46-87 334 0 0,33-77-12 0 0,-17 54 0 0 0,26-70-390 0 0,1 1 0 0 0,0-1-1 0 0,0 0 1 0 0,1 1 0 0 0,1-1-1 0 0,0 1 1 0 0,0 0 0 0 0,1-1-1 0 0,2 16 1 0 0,-2-21-187 0 0,0-1-1 0 0,1 1 1 0 0,-1-1 0 0 0,1 1-1 0 0,-1-1 1 0 0,1 0 0 0 0,0 0-1 0 0,1 0 1 0 0,-1 0-1 0 0,0 0 1 0 0,1 0 0 0 0,-1 0-1 0 0,6 3 1 0 0,-6-5 15 0 0,0 1 0 0 0,0-1 0 0 0,0 0 0 0 0,1 1 0 0 0,-1-1 0 0 0,0 0 0 0 0,1-1 0 0 0,-1 1 0 0 0,1 0 0 0 0,-1-1 0 0 0,1 1 0 0 0,-1-1 0 0 0,1 0 0 0 0,-1 0 0 0 0,1 0 0 0 0,-1 0 0 0 0,1 0 0 0 0,0-1 0 0 0,-1 1 0 0 0,4-2 0 0 0,12-5-2418 0 0,-1-1-6010 0 0</inkml:trace>
</inkml:ink>
</file>

<file path=ppt/ink/ink5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1.7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109 15663 0 0,'0'0'719'0'0,"0"0"-20"0"0,2-1-449 0 0,0-1-134 0 0,1 0-1 0 0,-1-1 0 0 0,1 0 0 0 0,-1 1 1 0 0,0-1-1 0 0,0 0 0 0 0,3-6 1 0 0,11-14 3263 0 0,30-15 451 0 0,-40 23-1602 0 0,-6 11-864 0 0,-5 9-756 0 0,-11 14-608 0 0,13-16 0 0 0,0 0 0 0 0,1 0 0 0 0,-1 1 0 0 0,1-1 0 0 0,-1 1 0 0 0,1 0 0 0 0,0 0 0 0 0,0 0 0 0 0,-1 4 0 0 0,-11 28 0 0 0,10-25 0 0 0,-1 1 0 0 0,-4 19 0 0 0,8-27 0 0 0,0-1 0 0 0,1 0 0 0 0,0 1 0 0 0,0-1 0 0 0,0 0 0 0 0,0 1 0 0 0,0-1 0 0 0,1 1 0 0 0,-1-1 0 0 0,1 0 0 0 0,0 0 0 0 0,0 1 0 0 0,0-1 0 0 0,3 4 0 0 0,-4-6 0 0 0,0-1 0 0 0,0 1 0 0 0,1 0 0 0 0,-1-1 0 0 0,0 1 0 0 0,0-1 0 0 0,1 1 0 0 0,-1-1 0 0 0,0 1 0 0 0,1-1 0 0 0,-1 1 0 0 0,1-1 0 0 0,-1 1 0 0 0,1-1 0 0 0,-1 0 0 0 0,1 1 0 0 0,-1-1 0 0 0,1 0 0 0 0,-1 1 0 0 0,1-1 0 0 0,-1 0 0 0 0,1 0 0 0 0,0 1 0 0 0,-1-1 0 0 0,2 0 0 0 0,0 1 0 0 0,1-1 0 0 0,-1 1 0 0 0,1 0 0 0 0,-1-1 0 0 0,1 1 0 0 0,-1-1 0 0 0,1 0 0 0 0,-1 1 0 0 0,1-1 0 0 0,0-1 0 0 0,-1 1 0 0 0,1 0 0 0 0,2-1 0 0 0,35-11 0 0 0,-14 3 0 0 0,-8 3 0 0 0,0-1 0 0 0,0-1 0 0 0,-1 0 0 0 0,0-2 0 0 0,20-13 0 0 0,11-7 0 0 0,-45 29-2 0 0,0-1 10 0 0,0 0-1 0 0,0 0 0 0 0,0 0 1 0 0,0 0-1 0 0,-1-1 0 0 0,1 1 1 0 0,-1 0-1 0 0,0-1 1 0 0,4-4-1 0 0,-4 32 1361 0 0,-4-7-1294 0 0,0 0 0 0 0,-1 0 1 0 0,-1 0-1 0 0,-1-1 0 0 0,0 0 0 0 0,-9 19 1 0 0,-11 38 13 0 0,-30 88-88 0 0,20-65 0 0 0,17-49 0 0 0,-48 92 0 0 0,61-132 0 0 0,5-8 0 0 0,-1 1 0 0 0,1 0 0 0 0,-1 0 0 0 0,0 0 0 0 0,1 0 0 0 0,-1-1 0 0 0,0 1 0 0 0,0 0 0 0 0,0-1 0 0 0,1 1 0 0 0,-1-1 0 0 0,0 1 0 0 0,0-1 0 0 0,0 1 0 0 0,0-1 0 0 0,0 1 0 0 0,0-1 0 0 0,0 0 0 0 0,0 0 0 0 0,0 0 0 0 0,0 1 0 0 0,0-1 0 0 0,0 0 0 0 0,0 0 0 0 0,0 0 0 0 0,0 0 0 0 0,-2-1 0 0 0,1 1 0 0 0,-1 0 0 0 0,0-1 0 0 0,0 1 0 0 0,1-1 0 0 0,-1 0 0 0 0,0 1 0 0 0,0-1 0 0 0,0 0 0 0 0,1-1 0 0 0,-4-1 0 0 0,0 0 0 0 0,5 3 0 0 0,1 0 0 0 0,-1 0 0 0 0,0-1 0 0 0,0 1 0 0 0,0-1 0 0 0,1 1 0 0 0,-1 0 0 0 0,0-1 0 0 0,0 1 0 0 0,1-1 0 0 0,-1 0 0 0 0,0 1 0 0 0,1-1 0 0 0,-1 1 0 0 0,1-1 0 0 0,-1 0 0 0 0,1 0 0 0 0,-1 1 0 0 0,1-1 0 0 0,-1 0 0 0 0,1 0 0 0 0,0 0 0 0 0,-1 1 0 0 0,1-1 0 0 0,0 0 0 0 0,0 0 0 0 0,0-1 0 0 0,-1-3 0 0 0,-10-16 0 0 0,8 16 0 0 0,0 0 0 0 0,1-1 0 0 0,-1 0 0 0 0,1 1 0 0 0,-2-11 0 0 0,2 9 0 0 0,1-1 0 0 0,1 1 0 0 0,-1-1 0 0 0,1 1 0 0 0,0-1 0 0 0,1 1 0 0 0,0-1 0 0 0,0 1 0 0 0,0 0 0 0 0,1-1 0 0 0,0 1 0 0 0,5-10 0 0 0,-1 2 0 0 0,-5 12 0 0 0,0 0 0 0 0,0 0 0 0 0,1 0 0 0 0,-1 0 0 0 0,1 0 0 0 0,0 0 0 0 0,0 0 0 0 0,0 1 0 0 0,0-1 0 0 0,0 1 0 0 0,4-4 0 0 0,123-79-2017 0 0,-35 26-490 0 0,-37 24-1974 0 0,-31 21 3010 0 0,18-14-1597 0 0</inkml:trace>
</inkml:ink>
</file>

<file path=ppt/ink/ink5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02.1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 21191 0 0,'0'0'969'0'0,"2"-1"-18"0"0,-2 1-872 0 0,1-1 0 0 0,0 0 1 0 0,0 0-1 0 0,0 1 0 0 0,0-1 0 0 0,0 1 0 0 0,0-1 0 0 0,0 1 0 0 0,0-1 0 0 0,0 1 0 0 0,0-1 1 0 0,0 1-1 0 0,0 0 0 0 0,0 0 0 0 0,0-1 0 0 0,0 1 0 0 0,0 0 0 0 0,1 0 0 0 0,-1 0 1 0 0,0 0-1 0 0,0 0 0 0 0,2 1 0 0 0,0 0 338 0 0,0-1-217 0 0,0 1-1 0 0,0 0 1 0 0,-1-1-1 0 0,1 1 0 0 0,0 0 1 0 0,-1 1-1 0 0,1-1 0 0 0,-1 0 1 0 0,1 1-1 0 0,-1-1 1 0 0,1 1-1 0 0,-1 0 0 0 0,3 3 1 0 0,4 5 233 0 0,14 18 0 0 0,-11-12 52 0 0,2 2-362 0 0,-2 0 1 0 0,0 1-1 0 0,-1 0 0 0 0,-1 0 1 0 0,-1 1-1 0 0,-1 1 0 0 0,0-1 1 0 0,-2 1-1 0 0,0 1 0 0 0,-2-1 1 0 0,0 1-1 0 0,-1 0 0 0 0,-2 0 1 0 0,0 0-1 0 0,-1 0 0 0 0,-1 0 1 0 0,-7 35-1 0 0,4-39-123 0 0,-1 0 0 0 0,-2-1 0 0 0,1 1 0 0 0,-2-1 0 0 0,0-1 0 0 0,-2 0 0 0 0,1 0 0 0 0,-16 18 0 0 0,23-32-323 0 0,0 0-1 0 0,1 0 1 0 0,-1 0 0 0 0,0-1 0 0 0,0 1-1 0 0,-1-1 1 0 0,1 1 0 0 0,0-1 0 0 0,0 0-1 0 0,-1 0 1 0 0,1 0 0 0 0,-5 1-1 0 0,5-2-1209 0 0</inkml:trace>
</inkml:ink>
</file>

<file path=ppt/ink/ink5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37.1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9 147 8287 0 0,'0'0'382'0'0,"0"0"-8"0"0,0 0-170 0 0,0 0 176 0 0,0 0 107 0 0,0 0 22 0 0,0 0 71 0 0,0 0 286 0 0,5-15 2099 0 0,17-37 1320 0 0,-20 46-3517 0 0,0-1 0 0 0,-1 1 0 0 0,0 0 0 0 0,0-1 0 0 0,0-9 0 0 0,-1 15-256 0 0,0 1 0 0 0,0-2-68 0 0,-1-6-289 0 0,-1 1-66 0 0,2 6 282 0 0,0 1 117 0 0,0 0 21 0 0,0 0-66 0 0,5-6-278 0 0,-2 0-93 0 0,-3 5 299 0 0,0 1 117 0 0,0 0 21 0 0,0 0-66 0 0,-1 1-294 0 0,-3 5-133 0 0,-2 0-16 0 0,0 0 0 0 0,-1 1 0 0 0,0-1 0 0 0,1 1 0 0 0,-2 5 0 0 0,1 1 0 0 0,-9 19 0 0 0,11-22 0 0 0,-19 52 0 0 0,9-19 0 0 0,-43 126 0 0 0,5-13 0 0 0,-3 14 0 0 0,40-120 0 0 0,10-28 0 0 0,-2 0 0 0 0,-9 21 0 0 0,16-42 0 0 0,0 0 0 0 0,1 1 0 0 0,-1-1 0 0 0,0 1 0 0 0,1-1 0 0 0,0 1 0 0 0,-1-1 0 0 0,1 1 0 0 0,0-1 0 0 0,0 1 0 0 0,0 0 0 0 0,0 1 0 0 0,0 2 0 0 0,-1 1 0 0 0,1-1 0 0 0,-1 0 0 0 0,0 1 0 0 0,0-1 0 0 0,-3 7 0 0 0,-1 6 0 0 0,5-17 0 0 0,0 0 0 0 0,0 0 0 0 0,0 0 0 0 0,-1 0 0 0 0,1 0 0 0 0,-1 0 0 0 0,1 0 0 0 0,-1 0 0 0 0,1 0 0 0 0,-1 0 0 0 0,1 0 0 0 0,-1 0 0 0 0,0 0 0 0 0,0 0 0 0 0,1 0 0 0 0,-2 0 0 0 0,0 1 0 0 0,-6 20 0 0 0,-11 9 0 0 0,18-29-10 0 0,-8 7 92 0 0,8-8 289 0 0,1-1-331 0 0,0 0 0 0 0,0 1 0 0 0,0-1-1 0 0,-1 1 1 0 0,1-1 0 0 0,0 0 0 0 0,0 1 0 0 0,0-1 0 0 0,0 0 0 0 0,0 0 0 0 0,-1 1 0 0 0,1-1 0 0 0,0 0 0 0 0,0 1 0 0 0,-1-1 0 0 0,1 0 0 0 0,0 0 0 0 0,0 1 0 0 0,-1-1 0 0 0,1 0-1 0 0,0 0 1 0 0,-1 1 0 0 0,20-16 647 0 0,-4 1-687 0 0,-12 11 0 0 0,0 1 0 0 0,1 0 0 0 0,-1 0 0 0 0,1 0 0 0 0,-1 1 0 0 0,1-1 0 0 0,0 1 0 0 0,0 0 0 0 0,0 0 0 0 0,0 0 0 0 0,5 0 0 0 0,5 0 0 0 0,27 2 0 0 0,-12 0 0 0 0,11 2 0 0 0,-29-1 0 0 0,-1-1 0 0 0,0-1 0 0 0,16-1 0 0 0,-20 1 0 0 0,0 0 0 0 0,0 0 0 0 0,0 1 0 0 0,8 1 0 0 0,7 1 0 0 0,-4 0 0 0 0,-14-2 0 0 0,1-1 0 0 0,0 1 0 0 0,0-1 0 0 0,0 0 0 0 0,0 0 0 0 0,4-1 0 0 0,-7 1 1 0 0,-1 0-1 0 0,1 0 1 0 0,0 0 0 0 0,0 0-1 0 0,-1 0 1 0 0,1 0 0 0 0,0 0-1 0 0,0 0 1 0 0,-1 0 0 0 0,1-1-1 0 0,0 1 1 0 0,0 0-1 0 0,-1-1 1 0 0,1 1 0 0 0,0 0-1 0 0,-1-1 1 0 0,2 0 0 0 0,5-6-77 0 0,-6 6-261 0 0,-1 1-138 0 0,0 0-33 0 0,0 0-140 0 0,0 0-572 0 0,0 0-253 0 0,0-1-51 0 0,-3-6-11 0 0</inkml:trace>
</inkml:ink>
</file>

<file path=ppt/ink/ink5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38.0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8 151 11975 0 0,'0'0'547'0'0,"0"0"-11"0"0,0-1-344 0 0,7-16 1308 0 0,-3 8-56 0 0,0-1 0 0 0,-1 1 1 0 0,0 0-1 0 0,0-1 0 0 0,1-14 0 0 0,-4 21-1326 0 0,1 1 0 0 0,-1 0-1 0 0,0 0 1 0 0,0 0 0 0 0,-1-1-1 0 0,1 1 1 0 0,0 0 0 0 0,-1 0-1 0 0,1 0 1 0 0,-1 0 0 0 0,0 0-1 0 0,0 0 1 0 0,1 0 0 0 0,-1 0 0 0 0,-1 0-1 0 0,1 0 1 0 0,0 0 0 0 0,0 0-1 0 0,-1 1 1 0 0,1-1 0 0 0,-1 0-1 0 0,1 1 1 0 0,-1 0 0 0 0,0-1-1 0 0,0 1 1 0 0,0 0 0 0 0,1 0 0 0 0,-1 0-1 0 0,0 0 1 0 0,0 0 0 0 0,-3-1-1 0 0,0 1 27 0 0,0 0 1 0 0,-1 0-1 0 0,1 0 0 0 0,0 0 0 0 0,0 1 0 0 0,0 0 0 0 0,-1 0 0 0 0,1 1 1 0 0,0-1-1 0 0,0 1 0 0 0,-1 0 0 0 0,-4 2 0 0 0,-2 1-36 0 0,0 1 0 0 0,0 0 0 0 0,-17 10 0 0 0,23-11-86 0 0,0 0 0 0 0,0 1 0 0 0,1 0 0 0 0,0 0 0 0 0,0 0 0 0 0,0 1 0 0 0,-7 9 0 0 0,3-3-22 0 0,2 0 0 0 0,-1 1 0 0 0,1-1 0 0 0,1 1 0 0 0,1 1 0 0 0,-9 26 0 0 0,13-35 0 0 0,0-1 0 0 0,0 0 0 0 0,0 1 0 0 0,0-1 0 0 0,1 1 0 0 0,0 0 0 0 0,0-1 0 0 0,0 1 0 0 0,0-1 0 0 0,1 1 0 0 0,0-1 0 0 0,0 1 0 0 0,0-1 0 0 0,3 8 0 0 0,5 0 0 0 0,-4-11 0 0 0,-2-1 0 0 0,3 1 0 0 0,1 0 0 0 0,0 0 0 0 0,-1-1 0 0 0,1 0 0 0 0,0 0 0 0 0,0-1 0 0 0,0 0 0 0 0,-1 0 0 0 0,1 0 0 0 0,-1-1 0 0 0,1 0 0 0 0,-1-1 0 0 0,1 1 0 0 0,-1-1 0 0 0,0 0 0 0 0,9-7 0 0 0,-2 1 0 0 0,0 0 0 0 0,0-1 0 0 0,-1-1 0 0 0,-1 0 0 0 0,0-1 0 0 0,10-13 0 0 0,-11 13 0 0 0,44-65 0 0 0,-53 79 177 0 0,-2 8 238 0 0,-2 10 433 0 0,-7 19-1135 0 0,-6 32-738 0 0,15-61 1013 0 0,0-1 0 0 0,1 1 0 0 0,-1-1 0 0 0,2 1 0 0 0,2 15 0 0 0,-3-22 12 0 0,1 0 0 0 0,-1 0 0 0 0,1-1 0 0 0,0 1 0 0 0,0 0 0 0 0,0 0 0 0 0,1-1 0 0 0,-1 1 0 0 0,0 0 0 0 0,1-1 0 0 0,0 1 0 0 0,0-1 0 0 0,0 0 0 0 0,0 0 0 0 0,0 0 0 0 0,0 0 0 0 0,3 2 0 0 0,-4-3 0 0 0,0-1 0 0 0,-1 1 0 0 0,1-1 0 0 0,0 1 0 0 0,0-1 0 0 0,-1 1 0 0 0,1-1 0 0 0,0 0 0 0 0,0 0 0 0 0,0 1 0 0 0,0-1 0 0 0,0 0 0 0 0,0 0 0 0 0,-1 0 0 0 0,1 0 0 0 0,0 0 0 0 0,0 0 0 0 0,0 0 0 0 0,0 0 0 0 0,1-1 0 0 0,1 0 0 0 0,3 1 0 0 0,0-1 0 0 0,-1 0 0 0 0,1-1 0 0 0,-1 1 0 0 0,0-1 0 0 0,1 0 0 0 0,-1 0 0 0 0,0-1 0 0 0,0 0 0 0 0,8-5 0 0 0,-6 2 0 0 0,0 0 0 0 0,0 0 0 0 0,0-1 0 0 0,-1 1 0 0 0,10-15 0 0 0,-1 2-280 0 0,-11 14-148 0 0,0 1-1 0 0,-1-1 1 0 0,1 0 0 0 0,-1 0 0 0 0,4-8 0 0 0,-5 0-595 0 0</inkml:trace>
</inkml:ink>
</file>

<file path=ppt/ink/ink5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0.2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6 408 10135 0 0,'0'0'231'0'0,"8"-14"546"0"0,37-34 2159 0 0,-41 44-2465 0 0,-1 0 0 0 0,1-1 0 0 0,-1 1 1 0 0,4-7-1 0 0,10-13 1269 0 0,-4 7-875 0 0,-1 0-1 0 0,-1-1 0 0 0,17-36 1 0 0,-3 5 405 0 0,-13 29-739 0 0,-4 7 74 0 0,-1 0 1 0 0,0-1-1 0 0,-1 0 0 0 0,0 0 0 0 0,-1-1 0 0 0,4-19 0 0 0,-8 33-217 0 0,-1 1 100 0 0,0 0 21 0 0,0 0-66 0 0,-10 7-278 0 0,5-3-165 0 0,1 1 0 0 0,0 1 0 0 0,0-1 0 0 0,0 1 0 0 0,1-1 0 0 0,0 1 0 0 0,-3 7 0 0 0,-17 47 0 0 0,13-30 0 0 0,-25 65 0 0 0,-55 154 0 0 0,17 4 0 0 0,5 20 0 0 0,63-252 2 0 0,-16 81 12 0 0,19-85-30 0 0,0 0 0 0 0,1 0 0 0 0,1 0 0 0 0,2 18 0 0 0,1-24-276 0 0,0 7-1179 0 0,8-24 1306 0 0,-8 4 165 0 0,1-1 0 0 0,-1 0 0 0 0,0-1 0 0 0,0 1 0 0 0,-1-1 0 0 0,1 1 0 0 0,-1-1 0 0 0,4-7 0 0 0,5-7 0 0 0,3-2 0 0 0,-2-1 0 0 0,-1 0 0 0 0,15-42 0 0 0,14-72 0 0 0,-35 109 0 0 0,-2 0 0 0 0,-1 0 0 0 0,0-1 0 0 0,-2 1 0 0 0,-2-1 0 0 0,-4-27 0 0 0,4 41 163 0 0,0 0-1 0 0,-1 0 1 0 0,-1 0 0 0 0,0 0-1 0 0,-9-17 1 0 0,10 25-100 0 0,1 0-1 0 0,-1 0 1 0 0,0 0-1 0 0,-1 1 1 0 0,1-1-1 0 0,-1 1 1 0 0,0 0-1 0 0,0 0 1 0 0,0 0-1 0 0,0 0 1 0 0,-1 1-1 0 0,1 0 1 0 0,-1 0-1 0 0,0 0 1 0 0,-8-3-1 0 0,8 4-61 0 0,-1 1 1 0 0,1 0-1 0 0,-1 1 1 0 0,1-1-1 0 0,-1 1 1 0 0,1 0-1 0 0,-1 0 0 0 0,0 1 1 0 0,1 0-1 0 0,0 0 1 0 0,-1 0-1 0 0,1 0 1 0 0,-8 4-1 0 0,-3 1-2 0 0,0 2-1 0 0,-28 17 1 0 0,29-16 1 0 0,1 0 0 0 0,0 2 0 0 0,-17 16 0 0 0,26-22 0 0 0,0 0 0 0 0,1 0 0 0 0,0 1 0 0 0,0-1 0 0 0,0 1 0 0 0,0 0 0 0 0,1 1 0 0 0,0-1 0 0 0,0 0 0 0 0,1 1 0 0 0,-2 8 0 0 0,3-14 0 0 0,1 1 0 0 0,-1 0 0 0 0,1-1 0 0 0,0 1 0 0 0,0 0 0 0 0,-1 0 0 0 0,1-1 0 0 0,0 1 0 0 0,1 0 0 0 0,-1-1 0 0 0,0 1 0 0 0,0 0 0 0 0,1 0 0 0 0,-1-1 0 0 0,1 1 0 0 0,0 0 0 0 0,-1-1 0 0 0,1 1 0 0 0,0-1 0 0 0,0 1 0 0 0,0-1 0 0 0,0 1 0 0 0,0-1 0 0 0,0 0 0 0 0,0 0 0 0 0,1 1 0 0 0,-1-1 0 0 0,0 0 0 0 0,1 0 0 0 0,-1 0 0 0 0,1 0 0 0 0,-1 0 0 0 0,1-1 0 0 0,-1 1 0 0 0,1 0 0 0 0,0-1 0 0 0,-1 1 0 0 0,1-1 0 0 0,2 1 0 0 0,6 0 0 0 0,0 0 0 0 0,-1 0 0 0 0,1-1 0 0 0,0-1 0 0 0,16-2 0 0 0,35-8 0 0 0,75-25 0 0 0,-87 22 0 0 0,25-4 0 0 0,-70 17 9 0 0,9-5-82 0 0,-11 5-264 0 0,-2 1-138 0 0,0 0-33 0 0,0 0-140 0 0,0 0-572 0 0,-8 3-1777 0 0,1 0 1462 0 0</inkml:trace>
</inkml:ink>
</file>

<file path=ppt/ink/ink5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1.2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7 13823 0 0,'0'0'315'0'0,"0"0"45"0"0,0 0 21 0 0,0 0-49 0 0,0 0-81 0 0,0 0 481 0 0,-9-13 4321 0 0,7 4 435 0 0,2 9-5384 0 0,0-1 0 0 0,0 1 1 0 0,0 0-1 0 0,0 0 0 0 0,0 0 0 0 0,0-1 0 0 0,0 1 0 0 0,0 0 0 0 0,0 0 1 0 0,0 0-1 0 0,0 0 0 0 0,0 0 0 0 0,0-1 0 0 0,1 1 0 0 0,-1 0 0 0 0,0 0 1 0 0,0 0-1 0 0,0 0 0 0 0,0 0 0 0 0,0 0 0 0 0,0 0 0 0 0,1-1 1 0 0,-1 1-1 0 0,0 0 0 0 0,0 0 0 0 0,0 0 0 0 0,0 0 0 0 0,1 0 0 0 0,-1 0 1 0 0,0 0-1 0 0,0 0 0 0 0,1 0 0 0 0,12 4 1435 0 0,-5 2-1539 0 0,-2 0 0 0 0,1 0 0 0 0,-1 0 0 0 0,-1 1 0 0 0,1 0 0 0 0,6 11 0 0 0,0 0 0 0 0,-11-17 0 0 0,5 7 0 0 0,1 1 0 0 0,-1 0 0 0 0,-1 0 0 0 0,0 0 0 0 0,0 1 0 0 0,7 20 0 0 0,-8-20 0 0 0,0 0 0 0 0,0 0 0 0 0,1 0 0 0 0,1 0 0 0 0,0-1 0 0 0,0 0 0 0 0,9 9 0 0 0,4 8 0 0 0,-13-17 0 0 0,1 0 0 0 0,9 9 0 0 0,11 12 0 0 0,-21-23 0 0 0,0-2-64 0 0,-5-4-273 0 0,-1-1-138 0 0,0 0-33 0 0,0 0 65 0 0,-1-1 294 0 0,-1 0-7 0 0,1 0 1 0 0,-1 1-1 0 0,1-1 0 0 0,-1 0 1 0 0,1 0-1 0 0,0-1 0 0 0,-1 1 1 0 0,1 0-1 0 0,0 0 1 0 0,0-1-1 0 0,0 1 0 0 0,0 0 1 0 0,0-1-1 0 0,0 1 0 0 0,0-1 1 0 0,1 0-1 0 0,-2-2 0 0 0,-3-5-7412 0 0,1 2-782 0 0</inkml:trace>
</inkml:ink>
</file>

<file path=ppt/ink/ink5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1.6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2 36 13823 0 0,'0'0'315'0'0,"0"0"45"0"0,1-1 21 0 0,31-25 1361 0 0,-31 25-298 0 0,-1 1 76 0 0,3-6 1475 0 0,-2 5 605 0 0,-7 3-2182 0 0,-39 19-958 0 0,38-17-154 0 0,-1 0 0 0 0,1 1 0 0 0,-1-1 0 0 0,-10 11 1 0 0,8-7-249 0 0,-5 5-54 0 0,2 1 0 0 0,0 0-1 0 0,1 0 1 0 0,-18 29 0 0 0,-7 6-7 0 0,6-11 3 0 0,-34 43 0 0 0,54-66 0 0 0,1 1 0 0 0,1 0 0 0 0,-11 27 0 0 0,-4 8-64 0 0,24-49-273 0 0,0-2-138 0 0,0 0-33 0 0,0 0-140 0 0,11-13-4388 0 0,-5 5-756 0 0,1 0-1476 0 0</inkml:trace>
</inkml:ink>
</file>

<file path=ppt/ink/ink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8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8 29 13823 0 0,'0'0'630'0'0,"0"0"-13"0"0,0 0-252 0 0,0 0 391 0 0,2-1 216 0 0,5-2 89 0 0,1 0 0 0 0,-1 1 0 0 0,14-3 0 0 0,13-3 994 0 0,-31 7-2050 0 0,1 0 1 0 0,-1 0-1 0 0,1 0 0 0 0,-1 0 1 0 0,7 1-1 0 0,11-2-4 0 0,-12 3-1 0 0,-9-1-7 0 0,0-1 0 0 0,1 1-1 0 0,-1 0 1 0 0,0 0 0 0 0,1 1-1 0 0,-1-1 1 0 0,0 0 0 0 0,1 0-1 0 0,-1 0 1 0 0,0 0 0 0 0,1 0 0 0 0,-1 0-1 0 0,0 0 1 0 0,0 0 0 0 0,1 1-1 0 0,-1-1 1 0 0,0 0 0 0 0,1 0 0 0 0,-1 0-1 0 0,0 1 1 0 0,0-1 0 0 0,1 0-1 0 0,-1 0 1 0 0,0 1 0 0 0,0-1-1 0 0,0 0 1 0 0,1 0 0 0 0,-1 1 0 0 0,0-1-1 0 0,0 0 1 0 0,0 1 0 0 0,0-1-1 0 0,0 0 1 0 0,0 1 0 0 0,0-1 0 0 0,0 0-1 0 0,0 1 1 0 0,1-1 0 0 0,-1 0-1 0 0,-1 1 1 0 0,1-1 0 0 0,0 0-1 0 0,0 1 1 0 0,0-1 0 0 0,0 0 0 0 0,0 1-1 0 0,0-1 1 0 0,0 0 0 0 0,0 1-1 0 0,0-1 1 0 0,-1 0 0 0 0,1 1-1 0 0,-1 1-102 0 0,0 0-1 0 0,0 0 0 0 0,0 0 0 0 0,0-1 1 0 0,-1 1-1 0 0,1 0 0 0 0,-1-1 0 0 0,1 1 1 0 0,-1 0-1 0 0,0-1 0 0 0,1 0 0 0 0,-4 3 1 0 0,-24 13-2765 0 0,9-8-227 0 0,0-1 1 0 0,0-1-1 0 0,-22 4 0 0 0,24-6 3004 0 0,-25 8-1201 0 0,15-3 3235 0 0,32-9 3851 0 0,12 1-4262 0 0,20 1-470 0 0,-26-3-95 0 0,0-1 1 0 0,19-3 0 0 0,-8 3 359 0 0,-19 1-1184 0 0,0 1 0 0 0,0-1 0 0 0,1 0 0 0 0,-1-1 0 0 0,0 1 0 0 0,0 0 0 0 0,1-1 0 0 0,-1 1 0 0 0,3-2 0 0 0,-3 1 308 0 0,-1 1-289 0 0,7-1-271 0 0,-6 1-580 0 0,7-1-1268 0 0,1 0 941 0 0</inkml:trace>
</inkml:ink>
</file>

<file path=ppt/ink/ink5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3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6 95 11975 0 0,'0'0'267'0'0,"0"0"42"0"0,0 0 17 0 0,0 0-28 0 0,6-7-186 0 0,-2-5 1631 0 0,1 1 0 0 0,-1-1 0 0 0,2-15 0 0 0,-6 26-751 0 0,0 1 28 0 0,0-2-761 0 0,0 1 0 0 0,0-1 0 0 0,1 0 0 0 0,-1 1 1 0 0,0-1-1 0 0,0 1 0 0 0,1-1 0 0 0,-1 1 0 0 0,1-1 0 0 0,-1 1 0 0 0,1-1 0 0 0,1-2 0 0 0,-1 3 112 0 0,-1 1 117 0 0,0 0 21 0 0,0 0-66 0 0,-13 14 653 0 0,-1 4-957 0 0,0 1 1 0 0,1 0 0 0 0,1 1-1 0 0,1 0 1 0 0,0 1 0 0 0,2 0-1 0 0,-7 24 1 0 0,1 2-140 0 0,-17 72 0 0 0,26-92 0 0 0,3-17 0 0 0,0 0 0 0 0,1 0 0 0 0,1 0 0 0 0,0 0 0 0 0,0 0 0 0 0,1 14 0 0 0,1-17 0 0 0,0 1 0 0 0,0-1 0 0 0,1 1 0 0 0,0-1 0 0 0,0 1 0 0 0,1-1 0 0 0,-1 0 0 0 0,2 0 0 0 0,-1-1 0 0 0,9 13 0 0 0,-4-1 0 0 0,-8-17 0 0 0,1 1 0 0 0,0 0 0 0 0,-1-1 0 0 0,1 1 0 0 0,0-1 0 0 0,0 1 0 0 0,0-1 0 0 0,0 0 0 0 0,0 1 0 0 0,2 1 0 0 0,4 2 0 0 0,-5-4 0 0 0,-2-1 0 0 0,1 1 0 0 0,-1-1 0 0 0,1 0 0 0 0,-1 1 0 0 0,1-1 0 0 0,0 0 0 0 0,-1 0 0 0 0,1 0 0 0 0,-1 1 0 0 0,1-1 0 0 0,0 0 0 0 0,-1 0 0 0 0,1 0 0 0 0,0 0 0 0 0,-1 0 0 0 0,1 0 0 0 0,0 0 0 0 0,-1 0 0 0 0,1-1 0 0 0,0 1 0 0 0,-1 0 0 0 0,1 0 0 0 0,-1 0 0 0 0,1-1 0 0 0,0 1 0 0 0,0-1 0 0 0,15-7-2103 0 0,-13 6 737 0 0,0 0 0 0 0,0 0 0 0 0,0 0 0 0 0,0-1 0 0 0,4-5 1 0 0,-2-1-6985 0 0</inkml:trace>
</inkml:ink>
</file>

<file path=ppt/ink/ink5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3.9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0 15663 0 0,'0'0'719'0'0,"0"0"-20"0"0,0 0-306 0 0,0 0 371 0 0,0 0 209 0 0,0 0 41 0 0,0 0 8 0 0,1-1 2 0 0,3-1-441 0 0,5-1 467 0 0,9 0 664 0 0,-17 3-1642 0 0,0 0-1 0 0,-1 0 1 0 0,1 0 0 0 0,0 0 0 0 0,-1 0 0 0 0,1 0 0 0 0,0 1-1 0 0,-1-1 1 0 0,1 0 0 0 0,0 0 0 0 0,-1 1 0 0 0,1-1-1 0 0,-1 0 1 0 0,1 1 0 0 0,-1-1 0 0 0,1 1 0 0 0,-1-1 0 0 0,1 0-1 0 0,-1 1 1 0 0,1 0 0 0 0,9 12 1286 0 0,-9-12-1299 0 0,5 9 43 0 0,-1-1 0 0 0,0 1 0 0 0,-1-1-1 0 0,0 1 1 0 0,0 0 0 0 0,-1 1 0 0 0,0-1 0 0 0,-1 1-1 0 0,-1-1 1 0 0,2 18 0 0 0,0-3-102 0 0,14 45 0 0 0,-9-38 0 0 0,5 4 0 0 0,-10-29 0 0 0,-3-7 0 0 0,0 1 0 0 0,0-1 0 0 0,0 1 0 0 0,0-1 0 0 0,0 0 0 0 0,0 1 0 0 0,0-1 0 0 0,1 0 0 0 0,-1 1 0 0 0,0-1 0 0 0,0 1 0 0 0,1-1 0 0 0,-1 0 0 0 0,0 0 0 0 0,0 1 0 0 0,1-1 0 0 0,-1 0 0 0 0,0 1 0 0 0,1-1 0 0 0,-1 0 0 0 0,0 0 0 0 0,1 0 0 0 0,-1 1 0 0 0,0-1 0 0 0,1 0 0 0 0,0 0 0 0 0,8 4 0 0 0,-1 0 0 0 0,-7-4 0 0 0,-1 0 0 0 0,1 0 0 0 0,-1 1 0 0 0,1-1 0 0 0,-1 0 0 0 0,1 0 0 0 0,-1 0 0 0 0,1 1 0 0 0,-1-1 0 0 0,1 0 0 0 0,-1 0 0 0 0,1 0 0 0 0,-1 0 0 0 0,1 0 0 0 0,-1 0 0 0 0,1 0 0 0 0,-1 0 0 0 0,1-1 0 0 0,0 1 0 0 0,-1 0 0 0 0,1 0 0 0 0,-1 0 0 0 0,1 0 0 0 0,-1-1 0 0 0,1 1 0 0 0,-1 0 0 0 0,0-1 0 0 0,1 1 0 0 0,-1 0 0 0 0,1-1 0 0 0,0 0 0 0 0,1 0-135 0 0,-1 1-1 0 0,0-1 1 0 0,0 0-1 0 0,0 0 1 0 0,0 1-1 0 0,0-1 1 0 0,0 0-1 0 0,0 0 1 0 0,0 0-1 0 0,-1 0 1 0 0,1 0-1 0 0,0 0 1 0 0,0 0-1 0 0,-1 0 1 0 0,1 0-1 0 0,-1 0 1 0 0,1-1-1 0 0,-1 1 1 0 0,1 0-1 0 0,-1 0 1 0 0,0-1-1 0 0,1 1 1 0 0,-1 0-1 0 0,0 0 1 0 0,0-1-1 0 0,0 1 1 0 0,0-2-1 0 0,-1-1-642 0 0,0 0 0 0 0,0 1 0 0 0,0-1 0 0 0,-1 0 0 0 0,1 1 0 0 0,-3-5 0 0 0,2 4 313 0 0,-12-19-1582 0 0</inkml:trace>
</inkml:ink>
</file>

<file path=ppt/ink/ink5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4.2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8 5 21191 0 0,'0'0'480'0'0,"0"0"67"0"0,0 0 31 0 0,0 0-56 0 0,2 0-341 0 0,5-4-21 0 0,-5 4 565 0 0,-2 0 246 0 0,6 8 928 0 0,-2 3-1595 0 0,-4-7-301 0 0,0 0 1 0 0,-1 0-1 0 0,1 0 1 0 0,-1 0 0 0 0,0 0-1 0 0,0 0 1 0 0,-1 0-1 0 0,-1 4 1 0 0,-17 31 24 0 0,15-29 20 0 0,-18 31 412 0 0,-44 56 0 0 0,-36 30 572 0 0,81-101-987 0 0,-17 26-921 0 0,38-51 368 0 0,1-1-140 0 0,0 0-572 0 0,0 0-253 0 0,2-1-51 0 0,9-3-11 0 0</inkml:trace>
</inkml:ink>
</file>

<file path=ppt/ink/ink5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4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1 19351 0 0,'2'-2'192'0'0,"0"0"1"0"0,0 0-1 0 0,0 0 0 0 0,0 0 1 0 0,0 1-1 0 0,1-1 0 0 0,-1 1 0 0 0,0-1 1 0 0,1 1-1 0 0,0 0 0 0 0,3-1 0 0 0,5-2-403 0 0,-2 0 931 0 0,0 1-1 0 0,0 1 0 0 0,0 0 1 0 0,1 0-1 0 0,-1 0 1 0 0,19 1-1 0 0,-26 1-203 0 0,0 1-72 0 0,1 0-419 0 0,-1 0 0 0 0,0 0-1 0 0,0 0 1 0 0,1 1 0 0 0,-1-1 0 0 0,0 1 0 0 0,0 0-1 0 0,0 0 1 0 0,0 0 0 0 0,-1 0 0 0 0,1 0-1 0 0,0 0 1 0 0,-1 0 0 0 0,0 0 0 0 0,3 5 0 0 0,-3-3 52 0 0,1 1 1 0 0,-1 0 0 0 0,0-1-1 0 0,0 1 1 0 0,0 0 0 0 0,-1 0-1 0 0,1 0 1 0 0,-2 5 0 0 0,-1 9 198 0 0,0 0 0 0 0,-2 0 0 0 0,-8 27 1 0 0,9-36-258 0 0,-41 118-19 0 0,6-17 0 0 0,27-82 0 0 0,0 0 0 0 0,-22 37 0 0 0,32-65-223 0 0,1 0 0 0 0,-1 0 0 0 0,1 0 0 0 0,-1 0 1 0 0,1 0-1 0 0,-1 0 0 0 0,1 1 0 0 0,0-1 0 0 0,0 0 0 0 0,0 0 0 0 0,-1 0 0 0 0,1 0 0 0 0,0 1 0 0 0,0-1 1 0 0,1 0-1 0 0,-1 2 0 0 0,1 21-2237 0 0,-1-24 925 0 0</inkml:trace>
</inkml:ink>
</file>

<file path=ppt/ink/ink5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4.9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23039 0 0,'0'0'528'0'0,"0"0"69"0"0,0 0 38 0 0,0 0-80 0 0,0 0-291 0 0,9-1 616 0 0,33-6 1207 0 0,-29 4-1589 0 0,-1 1 0 0 0,14-1 0 0 0,-6 2 46 0 0,0 0 0 0 0,34-8 0 0 0,-43 6-544 0 0,1 2 0 0 0,15-1 0 0 0,-15 1 0 0 0,-1 1 0 0 0,16-5 0 0 0,59-10-133 0 0,-85 14-563 0 0,-3 2-258 0 0,-9 3-1424 0 0,-3-1-4329 0 0,-2 1-2281 0 0</inkml:trace>
</inkml:ink>
</file>

<file path=ppt/ink/ink5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5.3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4 21191 0 0,'0'0'969'0'0,"0"0"-18"0"0,2 0-612 0 0,19-1 436 0 0,-1-2 0 0 0,1 0 0 0 0,-1-1 0 0 0,33-12 0 0 0,-29 8 482 0 0,0 2-1 0 0,46-7 1 0 0,-42 9-706 0 0,-17 2-551 0 0,0 0 1 0 0,20 1-1 0 0,-42 16-2595 0 0,4-8-4544 0 0,0-2-2295 0 0</inkml:trace>
</inkml:ink>
</file>

<file path=ppt/ink/ink5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6 46 11975 0 0,'0'0'267'0'0,"0"0"42"0"0,0 0 17 0 0,0 0-28 0 0,-8-13-47 0 0,-8-2 5044 0 0,9 9-3793 0 0,6 5-547 0 0,1 1-290 0 0,-12-10 5090 0 0,7 20-5752 0 0,1 0 1 0 0,0 1-1 0 0,0-1 0 0 0,1 1 1 0 0,-3 20-1 0 0,-2 10-6 0 0,-38 144 1443 0 0,26-117-1172 0 0,9-33-155 0 0,1 1 1 0 0,-10 70-1 0 0,20-106-113 0 0,0 0 0 0 0,0 1 0 0 0,0-1 0 0 0,0 0 0 0 0,0 0 0 0 0,0 0 0 0 0,0 0 0 0 0,0 1 0 0 0,0-1 0 0 0,-1 0 0 0 0,1 0 0 0 0,0 0 0 0 0,0 0 0 0 0,0 1 0 0 0,0-1 0 0 0,0 0 0 0 0,0 0 0 0 0,0 0 0 0 0,0 1 0 0 0,1-1 0 0 0,-1 0 0 0 0,0 0 0 0 0,0 0 0 0 0,0 0 0 0 0,0 1 0 0 0,0-1 0 0 0,0 0 0 0 0,0 0 0 0 0,0 0 0 0 0,0 0 0 0 0,0 1 0 0 0,1-1 0 0 0,-1 0 0 0 0,0 0 0 0 0,0 0 0 0 0,0 0 0 0 0,0 0 0 0 0,0 0 0 0 0,1 0 0 0 0,-1 1 0 0 0,0-1 0 0 0,0 0 0 0 0,0 0 0 0 0,0 0 0 0 0,1 0 0 0 0,-1 0 0 0 0,0 0 0 0 0,0 0 0 0 0,0 0 0 0 0,0 0 0 0 0,1 0 0 0 0,-1 0 0 0 0,0 0 0 0 0,0 0 0 0 0,0 0 0 0 0,1 0 0 0 0,-1 0 0 0 0,0 0 0 0 0,0 0 0 0 0,0 0 0 0 0,0 0 0 0 0,1 0 0 0 0,-1-1 0 0 0,0 1 0 0 0,0 0 0 0 0,0 0 0 0 0,1 0 0 0 0,7-7 0 0 0,-8 7 0 0 0,20-20 0 0 0,-13 13 0 0 0,0 1 0 0 0,0-1 0 0 0,1 1 0 0 0,0 1 0 0 0,11-7 0 0 0,-10 9 0 0 0,-7 3 0 0 0,0 0 0 0 0,0 1 0 0 0,-1-1 0 0 0,1 1 0 0 0,0-1 0 0 0,-1 1 0 0 0,1 0 0 0 0,0 0 0 0 0,-1-1 0 0 0,1 1 0 0 0,-1 0 0 0 0,0 0 0 0 0,1 1 0 0 0,-1-1 0 0 0,0 0 0 0 0,1 0 0 0 0,-1 1 0 0 0,0-1 0 0 0,0 0 0 0 0,0 1 0 0 0,0-1 0 0 0,0 3 0 0 0,3 4 0 0 0,0 0 0 0 0,-1 0 0 0 0,3 9 0 0 0,1 12 0 0 0,0 1 0 0 0,-2 0 0 0 0,-2 0 0 0 0,0 0 0 0 0,-2 1 0 0 0,-2-1 0 0 0,0 1 0 0 0,-8 36 0 0 0,-9 30 0 0 0,-37 110 0 0 0,51-192 0 0 0,-47 133 0 0 0,-39 70 0 0 0,7-18 0 0 0,80-193 0 0 0,0 1 0 0 0,1-1 0 0 0,0 1 0 0 0,0 0 0 0 0,1-1 0 0 0,0 1 0 0 0,1 0 0 0 0,-1 0 0 0 0,2 10 0 0 0,0-14 0 0 0,0 1 0 0 0,0-1 0 0 0,0 0 0 0 0,0 0 0 0 0,1 1 0 0 0,-1-1 0 0 0,1 0 0 0 0,0-1 0 0 0,1 1 0 0 0,-1 0 0 0 0,1 0 0 0 0,-1-1 0 0 0,1 0 0 0 0,0 1 0 0 0,0-1 0 0 0,1 0 0 0 0,6 4 0 0 0,-3-2 0 0 0,0-1 0 0 0,0 0 0 0 0,0 0 0 0 0,0-1 0 0 0,1 0 0 0 0,0 0 0 0 0,-1-1 0 0 0,1 0 0 0 0,0-1 0 0 0,0 1 0 0 0,0-2 0 0 0,17 1 0 0 0,-3-1 329 0 0,-11-1 189 0 0,1 1 0 0 0,21 2 0 0 0,-30-2-369 0 0,-18-2-1376 0 0,7 0-1800 0 0,0 0-3571 0 0,1-4-2390 0 0</inkml:trace>
</inkml:ink>
</file>

<file path=ppt/ink/ink5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8.6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26 10135 0 0,'0'0'231'0'0,"0"0"29"0"0,0 0 19 0 0,8-5 7 0 0,-5 1 71 0 0,0 1-1 0 0,0 0 0 0 0,-1-1 1 0 0,1 1-1 0 0,-1-1 0 0 0,1 0 0 0 0,2-7 1 0 0,11-15 1728 0 0,-1 3 918 0 0,-14 22-2338 0 0,11-17 1931 0 0,-7 3-1060 0 0,-5 15-1521 0 0,0 0 1 0 0,0 0-1 0 0,0 0 0 0 0,0 0 1 0 0,0 0-1 0 0,0 0 0 0 0,0 0 1 0 0,0 0-1 0 0,-1 0 0 0 0,1 0 1 0 0,0 0-1 0 0,0 0 0 0 0,0 0 1 0 0,0 0-1 0 0,0 0 0 0 0,0 0 1 0 0,0 0-1 0 0,0 0 0 0 0,0 0 1 0 0,0 0-1 0 0,0-1 0 0 0,0 1 1 0 0,0 0-1 0 0,0 0 0 0 0,0 0 1 0 0,0 0-1 0 0,0 0 0 0 0,0 0 1 0 0,0 0-1 0 0,0 0 0 0 0,0 0 0 0 0,-1 0 1 0 0,1 0-1 0 0,0 0 0 0 0,0 0 1 0 0,0 0-1 0 0,0 0 0 0 0,0 0 1 0 0,0 0-1 0 0,0 0 0 0 0,0 0 1 0 0,0 0-1 0 0,0-1 0 0 0,0 1 1 0 0,0 0-1 0 0,0 0 0 0 0,-6 9 1237 0 0,-7 14 464 0 0,-1 13-1716 0 0,-5 14 0 0 0,-4 17 0 0 0,-7 30 0 0 0,30-95 0 0 0,0 0 0 0 0,-1-1 0 0 0,1 1 0 0 0,0-1 0 0 0,-1 1 0 0 0,0-1 0 0 0,1 1 0 0 0,-1-1 0 0 0,0 1 0 0 0,0-1 0 0 0,1 0 0 0 0,-3 3 0 0 0,0 0 0 0 0,2-3 2 0 0,1-1-1 0 0,0 1 1 0 0,0-1-1 0 0,0 1 0 0 0,-1-1 1 0 0,1 1-1 0 0,0-1 1 0 0,-1 0-1 0 0,1 1 1 0 0,0-1-1 0 0,-1 1 1 0 0,1-1-1 0 0,0 0 1 0 0,-1 1-1 0 0,1-1 1 0 0,-1 0-1 0 0,1 1 1 0 0,-1-1-1 0 0,1 0 1 0 0,-1 0-1 0 0,0 1 1 0 0,-3-3-104 0 0,4 2 38 0 0,-1-1-43 0 0,-1 1 0 0 0,1-1 0 0 0,0 1 0 0 0,0-1 1 0 0,0 1-1 0 0,0-1 0 0 0,0 0 0 0 0,1 1 0 0 0,-1-1 1 0 0,0 0-1 0 0,0 0 0 0 0,0 0 0 0 0,1 1 0 0 0,-1-1 0 0 0,-1-2 1 0 0,-1-11-7788 0 0,1 6 182 0 0</inkml:trace>
</inkml:ink>
</file>

<file path=ppt/ink/ink5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9.0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54 11975 0 0,'-8'0'1275'0'0,"2"2"-2648"0"0,-1 1 9309 0 0,14 0-3310 0 0,0-3-4483 0 0,0 1-1 0 0,0-1 1 0 0,0 0 0 0 0,0 0 0 0 0,0-1-1 0 0,0 0 1 0 0,9-2 0 0 0,24-2-85 0 0,19 0 930 0 0,82-16 0 0 0,-54 12-890 0 0,6-2 247 0 0,-79 9 75 0 0,1 0 1 0 0,21 1-1 0 0,-4 1-76 0 0,-24-1-336 0 0,13 3-38 0 0,-7 1-12 0 0,-12-3-295 0 0,-2 0-138 0 0,0 0-33 0 0,0 0-72 0 0,0 0-285 0 0,0 0-126 0 0,-7 2-6973 0 0,0-1 252 0 0</inkml:trace>
</inkml:ink>
</file>

<file path=ppt/ink/ink5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9.5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6 13823 0 0,'0'0'315'0'0,"0"0"45"0"0,0 0 21 0 0,0 0-49 0 0,1-1-220 0 0,12-8 1311 0 0,0 1 0 0 0,1 0 1 0 0,27-11-1 0 0,-18 9 856 0 0,-22 10-2147 0 0,1 0 1 0 0,-1 0-1 0 0,1 0 0 0 0,-1 0 1 0 0,1 0-1 0 0,-1 0 0 0 0,1 0 1 0 0,-1 1-1 0 0,1-1 0 0 0,-1 0 1 0 0,1 1-1 0 0,-1-1 0 0 0,1 1 0 0 0,-1 0 1 0 0,0-1-1 0 0,1 1 0 0 0,-1 0 1 0 0,0 0-1 0 0,0 0 0 0 0,0 0 1 0 0,1 0-1 0 0,-1 0 0 0 0,0 0 0 0 0,-1 0 1 0 0,3 3-1 0 0,0 0 234 0 0,0-1 0 0 0,0 1 0 0 0,0 1 0 0 0,-1-1 0 0 0,1 0 0 0 0,-1 1 0 0 0,2 5 0 0 0,5 20-366 0 0,-5-18 0 0 0,0 1 0 0 0,3 17 0 0 0,-3-7 0 0 0,8 25 0 0 0,-2-9 0 0 0,-8-30 0 0 0,-1-1 0 0 0,1-1 0 0 0,0 0 0 0 0,1 1 0 0 0,0-1 0 0 0,0 0 0 0 0,0-1 0 0 0,6 9 0 0 0,-4-7 0 0 0,3-3 0 0 0,0 0 0 0 0,0-2 0 0 0,3-1 0 0 0,-3-3 0 0 0,-7 0-63 0 0,-1 0-1 0 0,1 0 0 0 0,-1 1 1 0 0,1-1-1 0 0,-1 0 1 0 0,1 0-1 0 0,-1 0 1 0 0,0 0-1 0 0,0 1 1 0 0,1-1-1 0 0,-1 0 1 0 0,0 0-1 0 0,0 0 1 0 0,0 0-1 0 0,0 0 1 0 0,0 0-1 0 0,0 0 1 0 0,0 0-1 0 0,0 1 1 0 0,-1-1-1 0 0,1 0 1 0 0,0 0-1 0 0,0 0 1 0 0,-1-1-1 0 0,0 1-78 0 0,1-1 0 0 0,-1 1 1 0 0,1-1-1 0 0,-1 1 0 0 0,0-1 0 0 0,0 1 0 0 0,1 0 0 0 0,-1-1 0 0 0,0 1 1 0 0,0 0-1 0 0,-1-1 0 0 0,-1-1 0 0 0,1 2 11 0 0,-2-1-1351 0 0,-1-1 0 0 0,0 1-1 0 0,-11-4 1 0 0,7 3-6026 0 0</inkml:trace>
</inkml:ink>
</file>

<file path=ppt/ink/ink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8.8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05 11975 0 0,'-8'-12'547'0'0,"9"11"-516"0"0,-1 1-1 0 0,0-1 1 0 0,0 1-1 0 0,0-1 1 0 0,1 1-1 0 0,-1-1 1 0 0,0 1 0 0 0,1-1-1 0 0,-1 1 1 0 0,0 0-1 0 0,1-1 1 0 0,-1 1-1 0 0,1-1 1 0 0,-1 1 0 0 0,0 0-1 0 0,1-1 1 0 0,-1 1-1 0 0,1 0 1 0 0,-1 0-1 0 0,1-1 1 0 0,-1 1 0 0 0,2 0-1 0 0,-2 0-5 0 0,9-7 787 0 0,0 0 0 0 0,0 0 0 0 0,0-1 0 0 0,-1-1 0 0 0,0 1 0 0 0,7-12 0 0 0,5-5 387 0 0,-13 17-850 0 0,0-1 0 0 0,0 0 1 0 0,-1-1-1 0 0,6-11 0 0 0,18-33 1189 0 0,-19 36-797 0 0,0-1-1 0 0,9-24 1 0 0,-19 42-370 0 0,-1 1 117 0 0,-16 1 613 0 0,12 0-1100 0 0,-1 1 1 0 0,1-1-1 0 0,0 1 0 0 0,0 0 0 0 0,0 0 0 0 0,0 0 1 0 0,1 0-1 0 0,-1 1 0 0 0,0 0 0 0 0,1-1 0 0 0,0 1 1 0 0,-1 1-1 0 0,1-1 0 0 0,1 0 0 0 0,-4 5 1 0 0,-4 7-3 0 0,1 1 0 0 0,-11 24 0 0 0,4-7 0 0 0,-28 61 1 0 0,36-74 0 0 0,6-15 3 0 0,0 0-1 0 0,0 1 1 0 0,1-1 0 0 0,0 0-1 0 0,-1 9 1 0 0,2-7-17 0 0,-1 1 1 0 0,-1 0 0 0 0,0-1 0 0 0,0 1-1 0 0,-5 11 1 0 0,7-18-40 0 0,0-1 0 0 0,0 0 0 0 0,0 1 0 0 0,0-1 1 0 0,0 1-1 0 0,0-1 0 0 0,0 1 0 0 0,0-1 0 0 0,0 1 0 0 0,0-1 0 0 0,0 0 0 0 0,0 1 0 0 0,0-1 1 0 0,0 1-1 0 0,1-1 0 0 0,-1 0 0 0 0,0 1 0 0 0,0-1 0 0 0,1 1 0 0 0,-1-1 0 0 0,0 0 0 0 0,0 1 0 0 0,1-1 1 0 0,-1 0-1 0 0,0 1 0 0 0,1-1 0 0 0,0 1 0 0 0,8 4-443 0 0,-9-5 561 0 0,8 4-221 0 0,-6-5-53 0 0,0 1 1 0 0,0 0-1 0 0,-1 0 1 0 0,1-1-1 0 0,0 1 0 0 0,0-1 1 0 0,0 0-1 0 0,0 1 0 0 0,-1-1 1 0 0,1 0-1 0 0,0 0 1 0 0,0 0-1 0 0,-1 0 0 0 0,1-1 1 0 0,2-1-1 0 0,-2 1-253 0 0,41-31-3950 0 0,-25 17 2876 0 0</inkml:trace>
</inkml:ink>
</file>

<file path=ppt/ink/ink5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49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9 8 15663 0 0,'0'0'356'0'0,"0"0"50"0"0,0 0 20 0 0,0 0-42 0 0,0 0-112 0 0,0 0 463 0 0,1-1 234 0 0,5-3-1202 0 0,0 1 5275 0 0,-6 4-4949 0 0,0-1 0 0 0,0 0 1 0 0,0 0-1 0 0,0 0 0 0 0,0 1 0 0 0,1-1 0 0 0,-1 0 0 0 0,0 0 0 0 0,0 0 0 0 0,0 1 0 0 0,0-1 0 0 0,0 0 0 0 0,0 0 1 0 0,0 1-1 0 0,0-1 0 0 0,0 0 0 0 0,0 0 0 0 0,0 1 0 0 0,0-1 0 0 0,0 0 0 0 0,0 0 0 0 0,0 1 0 0 0,0-1 0 0 0,0 0 0 0 0,-1 0 1 0 0,1 0-1 0 0,0 1 0 0 0,0-1 0 0 0,0 0 0 0 0,0 0 0 0 0,-1 1 0 0 0,-3 13 48 0 0,2-7-101 0 0,0-1-1 0 0,0 1 1 0 0,0-1-1 0 0,-1 0 1 0 0,0 0 0 0 0,0 0-1 0 0,0 0 1 0 0,-1 0-1 0 0,0-1 1 0 0,0 0 0 0 0,-8 9-1 0 0,-166 121-2003 0 0,175-133 1788 0 0,1 0-69 0 0,0-1-1 0 0,0 1 1 0 0,-1 0-1 0 0,1-1 1 0 0,-1 0-1 0 0,1 0 1 0 0,-1 1 0 0 0,1-2-1 0 0,-1 1 1 0 0,-5 1-1 0 0,-1-2-778 0 0</inkml:trace>
</inkml:ink>
</file>

<file path=ppt/ink/ink5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1.7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41 8287 0 0,'0'0'382'0'0,"0"0"-8"0"0,2 1-32 0 0,8 2 4752 0 0,5 1-344 0 0,-12-3-4588 0 0,-1-1 1 0 0,0 0 0 0 0,0 1-1 0 0,0-1 1 0 0,1-1 0 0 0,-1 1-1 0 0,0 0 1 0 0,0 0 0 0 0,4-2-1 0 0,-1 1 140 0 0,0 0 0 0 0,0 1-1 0 0,1-1 1 0 0,5 1 0 0 0,19-2 1773 0 0,-23 0-1903 0 0,1-1-1 0 0,-1 0 1 0 0,1 0 0 0 0,-1 0-1 0 0,0-1 1 0 0,0 0-1 0 0,-1 0 1 0 0,1-1 0 0 0,10-9-1 0 0,-5 1 194 0 0,1 0 0 0 0,-2 0 0 0 0,13-19 0 0 0,-20 27-251 0 0,-1 0 0 0 0,-1-1-1 0 0,1 1 1 0 0,-1-1 0 0 0,0 0 0 0 0,0 1 0 0 0,0-1-1 0 0,1-10 1 0 0,-3 13-65 0 0,1 1 0 0 0,-1-1-1 0 0,0 0 1 0 0,0 0 0 0 0,0 0 0 0 0,0 1-1 0 0,-1-1 1 0 0,1 0 0 0 0,-1 0 0 0 0,0 1-1 0 0,1-1 1 0 0,-1 0 0 0 0,0 1 0 0 0,-1-1-1 0 0,1 1 1 0 0,0-1 0 0 0,-1 1 0 0 0,1 0 0 0 0,-1-1-1 0 0,-3-2 1 0 0,5 4-49 0 0,-1 1 0 0 0,0-1 0 0 0,0 0 0 0 0,0 0 0 0 0,1 1 0 0 0,-1-1 0 0 0,0 1 0 0 0,0-1 0 0 0,0 0 0 0 0,0 1 0 0 0,0 0 0 0 0,0-1 0 0 0,0 1 0 0 0,0 0 0 0 0,0-1 0 0 0,-1 1 0 0 0,1 0 0 0 0,0 0 0 0 0,0 0 0 0 0,0 0 0 0 0,0 0 0 0 0,-2 1 0 0 0,-1-1 0 0 0,-4 0 0 0 0,1 1 0 0 0,-1 0 0 0 0,1 0 0 0 0,0 0 0 0 0,-1 1 0 0 0,1 0 0 0 0,0 1 0 0 0,0 0 0 0 0,-6 3 0 0 0,1 1 0 0 0,1-1 0 0 0,1 2 0 0 0,0-1 0 0 0,-14 14 0 0 0,21-17 0 0 0,0 0 0 0 0,0 1 0 0 0,0-1 0 0 0,0 1 0 0 0,1 0 0 0 0,0 0 0 0 0,0 0 0 0 0,0 0 0 0 0,-1 8 0 0 0,-7 15 0 0 0,6-19 0 0 0,1 1 0 0 0,-1-1 0 0 0,2 1 0 0 0,-1 0 0 0 0,1 1 0 0 0,1-1 0 0 0,0 0 0 0 0,1 0 0 0 0,-1 1 0 0 0,2-1 0 0 0,0 0 0 0 0,0 0 0 0 0,1 0 0 0 0,5 20 0 0 0,-5-27 0 0 0,0 0 0 0 0,0 0 0 0 0,0 0 0 0 0,0 0 0 0 0,0 0 0 0 0,1 0 0 0 0,-1-1 0 0 0,1 1 0 0 0,0-1 0 0 0,0 0 0 0 0,0 0 0 0 0,0 0 0 0 0,0 0 0 0 0,7 3 0 0 0,5 2 0 0 0,31 8 0 0 0,-41-14 0 0 0,16 4 0 0 0,0-2 0 0 0,0 0 0 0 0,1-2 0 0 0,-1 0 0 0 0,35-4 0 0 0,-36 1 0 0 0,-1 0 0 0 0,30-8 0 0 0,-42 9-64 0 0,-6 1-273 0 0,-1 0-138 0 0,0 0-1216 0 0,1-2-4970 0 0,3-4-2127 0 0</inkml:trace>
</inkml:ink>
</file>

<file path=ppt/ink/ink5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3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9 13823 0 0,'0'0'315'0'0,"0"0"45"0"0,0 0 21 0 0,0 0-49 0 0,-13-6 651 0 0,10 6-650 0 0,-20-2 4838 0 0,18 2-2470 0 0,14 2-1533 0 0,-3-1-1151 0 0,14 4 490 0 0,-1-2 1 0 0,1 0 0 0 0,37-1 0 0 0,-41-1-4020 0 0,24 1-5274 0 0,-40-2 2148 0 0</inkml:trace>
</inkml:ink>
</file>

<file path=ppt/ink/ink5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3.9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4 11 13823 0 0,'0'0'315'0'0,"0"0"45"0"0,0 0 21 0 0,0 0-49 0 0,-1-1-220 0 0,0-4 39 0 0,1 4 569 0 0,0 1 249 0 0,0 0 45 0 0,0 0-61 0 0,0 0-288 0 0,0 0-121 0 0,0 0-28 0 0,0 0-4 0 0,0 0 0 0 0,5-4 300 0 0,-2 4 1892 0 0,-2 0-2697 0 0,-1 1-1 0 0,1-1 0 0 0,0 0 1 0 0,0 1-1 0 0,-1-1 1 0 0,1 0-1 0 0,0 1 1 0 0,-1-1-1 0 0,1 1 0 0 0,0-1 1 0 0,-1 1-1 0 0,1 0 1 0 0,-1-1-1 0 0,1 1 1 0 0,-1-1-1 0 0,1 1 1 0 0,-1 0-1 0 0,1 0 0 0 0,-1-1 1 0 0,0 1-1 0 0,1 0 1 0 0,-1 0-1 0 0,0-1 1 0 0,0 1-1 0 0,1 0 0 0 0,-1 1 1 0 0,0 1-9 0 0,2 3 64 0 0,0 0 0 0 0,-1 1 0 0 0,0-1-1 0 0,-1 0 1 0 0,1 0 0 0 0,-1 0 0 0 0,-1 1 0 0 0,1-1-1 0 0,-1 0 1 0 0,0 0 0 0 0,0 0 0 0 0,-1 0 0 0 0,-2 7-1 0 0,-3 4 194 0 0,0 0-1 0 0,-2 0 0 0 0,-11 17 1 0 0,-8 3-154 0 0,19-25-1995 0 0,4-9-8446 0 0,0-3 3702 0 0</inkml:trace>
</inkml:ink>
</file>

<file path=ppt/ink/ink5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4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7503 0 0,'0'0'399'0'0,"0"0"60"0"0,0 0 21 0 0,0 0-59 0 0,6-1-120 0 0,10 0 1888 0 0,23 2-1 0 0,-25 0-1423 0 0,0-1 0 0 0,0 0-1 0 0,15-3 1 0 0,-15 2-685 0 0,-1 0 1 0 0,1 1-1 0 0,-1 1 0 0 0,1 0 0 0 0,-1 1 0 0 0,19 4 1 0 0,8 1-27 0 0,-33-6-54 0 0,0-1 0 0 0,0 0 0 0 0,13-2 0 0 0,14 0 0 0 0,18-2-9066 0 0,-52 4 6508 0 0</inkml:trace>
</inkml:ink>
</file>

<file path=ppt/ink/ink5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4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1975 0 0,'0'0'547'0'0,"0"0"-11"0"0,0 0-203 0 0,0 0 419 0 0,2 1 220 0 0,5 2 287 0 0,0-1 0 0 0,0-1-1 0 0,11 2 1 0 0,-11-2-493 0 0,-1 0-1 0 0,1 0 1 0 0,-1 1 0 0 0,1 0-1 0 0,-1 0 1 0 0,7 3 0 0 0,-9-3-679 0 0,0 1 1 0 0,0-1 0 0 0,0 1 0 0 0,-1 0-1 0 0,1 0 1 0 0,-1 0 0 0 0,1 0 0 0 0,-1 0-1 0 0,0 1 1 0 0,0-1 0 0 0,0 1-1 0 0,-1 0 1 0 0,0 0 0 0 0,1 0 0 0 0,-1 0-1 0 0,-1 1 1 0 0,1-1 0 0 0,-1 0-1 0 0,1 1 1 0 0,-1-1 0 0 0,0 1 0 0 0,-1-1-1 0 0,1 7 1 0 0,1 21-88 0 0,0 1 0 0 0,-3 57 0 0 0,2-61 729 0 0,-1-21-478 0 0,0 0 0 0 0,0 0 0 0 0,0-1 0 0 0,-3 14 0 0 0,2-19-588 0 0,1-2-138 0 0,0 0-33 0 0,0 0-4 0 0,0 0 0 0 0,-13-13-1104 0 0,2 5-81 0 0,7 3 701 0 0,-1-1 0 0 0,1 1 0 0 0,-6-11 0 0 0,2-5-1051 0 0</inkml:trace>
</inkml:ink>
</file>

<file path=ppt/ink/ink5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5.0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0 0 19351 0 0,'0'0'439'0'0,"0"0"62"0"0,0 0 33 0 0,0 0-65 0 0,0 0-169 0 0,0 0 442 0 0,0 0 229 0 0,0 0 42 0 0,0 0-59 0 0,0 0-289 0 0,0 0-121 0 0,-2 1-28 0 0,-33 11 1532 0 0,-6 10-1740 0 0,-71 51 0 0 0,78-51-1692 0 0,33-21 668 0 0,1-1-857 0 0,0 0-379 0 0,-1-1-80 0 0,-3-3-15 0 0</inkml:trace>
</inkml:ink>
</file>

<file path=ppt/ink/ink5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5.5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5663 0 0,'0'0'356'0'0,"0"0"50"0"0,0 0 20 0 0,0 0-42 0 0,0 0-112 0 0,0 0 463 0 0,0 0 234 0 0,0 0 45 0 0,1 0 8 0 0,5-4-570 0 0,-5 3 78 0 0,1 0 0 0 0,-1 1 0 0 0,1-1 0 0 0,0 0 0 0 0,-1 0 0 0 0,1 1 0 0 0,3-2 0 0 0,-3 2 14 0 0,-2 0-28 0 0,2 0-72 0 0,16 1 362 0 0,24 4 0 0 0,-40-4-363 0 0,-1-1-294 0 0,5 4-137 0 0,-5-4-11 0 0,-1 0-1 0 0,0 0 0 0 0,1 1 1 0 0,-1-1-1 0 0,0 0 0 0 0,1 0 0 0 0,-1 0 1 0 0,0 0-1 0 0,0 1 0 0 0,1-1 0 0 0,-1 0 1 0 0,0 0-1 0 0,0 1 0 0 0,1-1 1 0 0,-1 0-1 0 0,0 0 0 0 0,0 1 0 0 0,0-1 1 0 0,0 0-1 0 0,1 1 0 0 0,-1-1 1 0 0,0 0-1 0 0,0 1 0 0 0,6 13-3 0 0,3 8 3 0 0,0 1 0 0 0,8 37 0 0 0,7 17 0 0 0,-17-57 14 0 0,1 0 1 0 0,2-1-1 0 0,0-1 1 0 0,16 24-1 0 0,-23-37 627 0 0,-2-4-561 0 0,0 0-1 0 0,0 0 0 0 0,-1 1 1 0 0,1-1-1 0 0,0 0 1 0 0,0 0-1 0 0,0-1 1 0 0,0 1-1 0 0,1 0 0 0 0,-1 0 1 0 0,0 0-1 0 0,0-1 1 0 0,0 1-1 0 0,1-1 1 0 0,0 1-1 0 0,0 0-416 0 0,-2-1-138 0 0,0 0-33 0 0,0 0 65 0 0,6-3 265 0 0,-6 3 127 0 0,1 0 0 0 0,-1 0 0 0 0,0 0 0 0 0,1 0 1 0 0,-1 0-1 0 0,1 0 0 0 0,-1 0 0 0 0,0 0 0 0 0,1-1 0 0 0,-1 1 0 0 0,0 0 0 0 0,1 0 0 0 0,-1 0 0 0 0,0-1 0 0 0,1 1 0 0 0,-1 0 0 0 0,0 0 0 0 0,1-1 0 0 0,-1 1 0 0 0,0 0 0 0 0,0-1 0 0 0,1 1 0 0 0,-1 0 0 0 0,0-1 0 0 0,0 1 0 0 0,0-1 0 0 0,1 1 0 0 0,1-11-837 0 0,-1 7 225 0 0,0 0 0 0 0,-1 0 0 0 0,1 0 1 0 0,-1 0-1 0 0,0-7 0 0 0,-2-2-872 0 0</inkml:trace>
</inkml:ink>
</file>

<file path=ppt/ink/ink5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5.9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2 14 21191 0 0,'0'0'480'0'0,"0"0"67"0"0,2 0 31 0 0,0 0-366 0 0,1-1-42 0 0,14-11 243 0 0,-17 12-340 0 0,0 0 0 0 0,0 0 0 0 0,0 0 0 0 0,0 0 0 0 0,0 0 0 0 0,0 0 0 0 0,0 0 0 0 0,0 0 0 0 0,1 0 0 0 0,-1 0 0 0 0,0 1 0 0 0,0-1 0 0 0,0 0 0 0 0,0 0 0 0 0,0 0 0 0 0,0 0 0 0 0,0 0 0 0 0,0 0 0 0 0,0 0 0 0 0,0 0 0 0 0,0 0 0 0 0,0 0 0 0 0,0 0 0 0 0,0 0 0 0 0,0 0 0 0 0,0 0 0 0 0,0 0 0 0 0,0 0 0 0 0,1 1 0 0 0,-1-1 0 0 0,0 0 0 0 0,0 0 0 0 0,0 0 0 0 0,0 0 0 0 0,0 0 0 0 0,0 0 0 0 0,0 0 0 0 0,0 0 0 0 0,0 0 0 0 0,0 0 0 0 0,0 0 0 0 0,0 0 0 0 0,1 0 0 0 0,-1 0 0 0 0,0 0-1 0 0,0 0 1 0 0,0 0 0 0 0,0 0 0 0 0,0-1 0 0 0,0 1 0 0 0,0 0 0 0 0,0 0 0 0 0,0 0 0 0 0,0 0 0 0 0,0 0 0 0 0,0 0 0 0 0,1 0 0 0 0,-1 0 0 0 0,0 0 0 0 0,0 0 0 0 0,-5 11 1323 0 0,-12 17-1426 0 0,16-26 268 0 0,-20 28-233 0 0,-2 0 0 0 0,-1-2-1 0 0,-31 28 1 0 0,-15 18-8 0 0,57-59-273 0 0,-1 0-1 0 0,-28 24 1 0 0,39-37-324 0 0,0 0-1 0 0,1 1 1 0 0,-1-1 0 0 0,1 1 0 0 0,-3 4-1 0 0,-2 1-8608 0 0</inkml:trace>
</inkml:ink>
</file>

<file path=ppt/ink/ink5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7.0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5 13823 0 0,'0'0'630'0'0,"0"0"-13"0"0,5-4 174 0 0,-2 3 2547 0 0,-2 2-3149 0 0,0-1 0 0 0,0 0 0 0 0,0 1-1 0 0,1-1 1 0 0,-1 0 0 0 0,0 1 0 0 0,0-1-1 0 0,0 1 1 0 0,0 0 0 0 0,0-1 0 0 0,0 1-1 0 0,0 0 1 0 0,0 0 0 0 0,0 0 0 0 0,-1-1-1 0 0,1 1 1 0 0,0 0 0 0 0,1 2 0 0 0,-1 0-86 0 0,0-1 1 0 0,0 1-1 0 0,0-1 1 0 0,0 1-1 0 0,0 0 1 0 0,-1-1-1 0 0,0 1 1 0 0,1 3-1 0 0,-1 6 153 0 0,0-1 0 0 0,-1 0-1 0 0,-3 14 1 0 0,4-23-37 0 0,-2 5-244 0 0,1 0 1 0 0,-1 0-1 0 0,0 0 0 0 0,-1 0 0 0 0,0 0 1 0 0,0-1-1 0 0,0 1 0 0 0,-1-1 0 0 0,0 0 0 0 0,0 0 1 0 0,-1-1-1 0 0,1 1 0 0 0,-1-1 0 0 0,0 0 1 0 0,-1 0-1 0 0,1 0 0 0 0,-1-1 0 0 0,0 0 1 0 0,0 0-1 0 0,0 0 0 0 0,-1-1 0 0 0,1 0 0 0 0,-1 0 1 0 0,0-1-1 0 0,-8 2 0 0 0,-7 2-4120 0 0,12-5-3362 0 0</inkml:trace>
</inkml:ink>
</file>

<file path=ppt/ink/ink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9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3 13823 0 0,'0'0'315'0'0,"0"0"45"0"0,12-2 465 0 0,-11 2-1341 0 0,0 0 793 0 0,0 0-1 0 0,0-1 1 0 0,0 1-1 0 0,0 0 1 0 0,1 0 0 0 0,-1 0-1 0 0,0 0 1 0 0,0 0-1 0 0,0 0 1 0 0,0 0 0 0 0,0 1-1 0 0,0-1 1 0 0,0 0 0 0 0,1 0-1 0 0,-1 1 1 0 0,0-1-1 0 0,0 1 1 0 0,0-1 0 0 0,1 2-1 0 0,-1-1-144 0 0,0 0 0 0 0,-1 0-1 0 0,1 0 1 0 0,0 0 0 0 0,0 0 0 0 0,0 0-1 0 0,-1 0 1 0 0,1 0 0 0 0,-1 0 0 0 0,1 1 0 0 0,-1-1-1 0 0,1 0 1 0 0,-1 0 0 0 0,0 1 0 0 0,0-1-1 0 0,1 0 1 0 0,-1 1 0 0 0,0-1 0 0 0,0 0-1 0 0,0 1 1 0 0,-1-1 0 0 0,1 0 0 0 0,0 2-1 0 0,-2 5-157 0 0,0 0 0 0 0,-6 14 0 0 0,1-2 122 0 0,1-2-157 0 0,0 1-1 0 0,-1-1 1 0 0,-15 26-1 0 0,21-42 39 0 0,0 0-1381 0 0,1-2-511 0 0,2-1-107 0 0,5-4-24 0 0</inkml:trace>
</inkml:ink>
</file>

<file path=ppt/ink/ink5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7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184 0 0,0 0 677 0 0,0 0 340 0 0,0 0 72 0 0,0 0-57 0 0,0 0-288 0 0,0 0-121 0 0,0 0-28 0 0,1 1-72 0 0,5 1-809 0 0,-1 0 0 0 0,0 0-1 0 0,0 0 1 0 0,0 1 0 0 0,0 0 0 0 0,-1 0-1 0 0,1 0 1 0 0,-1 0 0 0 0,0 1 0 0 0,0 0-1 0 0,0 0 1 0 0,0 0 0 0 0,-1 0 0 0 0,1 1-1 0 0,4 9 1 0 0,0 1 43 0 0,-1 1 1 0 0,-1 1-1 0 0,0-1 0 0 0,4 23 0 0 0,7 22 22 0 0,-4-29-289 0 0,0-1 0 0 0,30 50 0 0 0,-9-33 1193 0 0,-28-38-1938 0 0,-12-12-1037 0 0,-14-14-1328 0 0,14 9 802 0 0,0 0-5466 0 0</inkml:trace>
</inkml:ink>
</file>

<file path=ppt/ink/ink5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8.0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6 15 17503 0 0,'0'0'803'0'0,"0"0"-18"0"0,8-4-469 0 0,4-4 563 0 0,-11 7 94 0 0,5 0 645 0 0,-4 2 1992 0 0,-2 3-3522 0 0,1 0 0 0 0,-2 0 0 0 0,1 0 0 0 0,0 0 0 0 0,-1 0 0 0 0,0 0 0 0 0,0 0 0 0 0,0 0 0 0 0,0 0-1 0 0,-1-1 1 0 0,1 1 0 0 0,-1-1 0 0 0,-3 5 0 0 0,-5 9 83 0 0,-19 21-1 0 0,17-23 317 0 0,-25 29-77 0 0,-70 63 0 0 0,8-8-113 0 0,92-88-267 0 0,5-8-57 0 0,0 0 0 0 0,-1 0 0 0 0,1 0-1 0 0,0 0 1 0 0,-4 3 0 0 0,5-5-669 0 0,1-1-258 0 0,0 0-56 0 0,0 0-149 0 0,0 0-573 0 0,2-1-253 0 0,11-7-51 0 0,0-4-11 0 0</inkml:trace>
</inkml:ink>
</file>

<file path=ppt/ink/ink5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8.4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9 23039 0 0,'0'0'528'0'0,"0"0"69"0"0,0 0 38 0 0,-2-1-80 0 0,-20-4 101 0 0,21 4-168 0 0,1 1 21 0 0,0 0 3 0 0,0 0 0 0 0,0 0 0 0 0,0 0 0 0 0,1 0-69 0 0,14-1-361 0 0,21 1 1 0 0,-1 0-83 0 0,133 5 0 0 0,-131-2 0 0 0,-13-2 0 0 0,-1 1 0 0 0,0 1 0 0 0,28 8 0 0 0,-47-9 0 0 0,-1-1 0 0 0,1 1 0 0 0,0 0 0 0 0,-1 0 0 0 0,0 0 0 0 0,7 6 0 0 0,-10-8 0 0 0,1 1 0 0 0,0 0 0 0 0,0-1 0 0 0,-1 1 0 0 0,1 0 0 0 0,0-1 0 0 0,-1 1 0 0 0,1 0 0 0 0,-1 0 0 0 0,1 0 0 0 0,-1 0 0 0 0,1 1 0 0 0,-2 3 0 0 0,0-3 0 0 0,1 4 63 0 0,-1 1 1 0 0,-1-1-1 0 0,0 0 0 0 0,1 0 1 0 0,-2 0-1 0 0,1 0 0 0 0,-1 0 0 0 0,0 0 1 0 0,0-1-1 0 0,-1 1 0 0 0,1-1 1 0 0,-9 9-1 0 0,-5 4 313 0 0,-1-1 0 0 0,-20 15 0 0 0,16-14-279 0 0,-89 77-97 0 0,105-90 6 0 0,2-1-18 0 0,0-1 1 0 0,-1 0-1 0 0,1-1 0 0 0,-1 1 1 0 0,-7 3-1 0 0,11-6-325 0 0,1 0-138 0 0,0 0-860 0 0,1-3-4678 0 0,2 0 3245 0 0,-1-1 408 0 0,6-8-4264 0 0</inkml:trace>
</inkml:ink>
</file>

<file path=ppt/ink/ink5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8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5 23039 0 0,'4'0'528'0'0,"2"1"-258"0"0,-2 0-80 0 0,-1-1 0 0 0,1 0 0 0 0,-1 1 0 0 0,1-1-1 0 0,-1 0 1 0 0,1-1 0 0 0,-1 1 0 0 0,6-2 0 0 0,-1 2-29 0 0,-7 0 564 0 0,1 0 246 0 0,-1 1-938 0 0,-1-1 1 0 0,1 1-1 0 0,0 0 0 0 0,0-1 0 0 0,-1 1 1 0 0,1 0-1 0 0,0-1 0 0 0,-1 1 0 0 0,1 0 1 0 0,-1 0-1 0 0,1-1 0 0 0,-1 1 0 0 0,1 0 1 0 0,-1 0-1 0 0,0 0 0 0 0,1 0 0 0 0,-1 0 1 0 0,0 1-1 0 0,1 23 704 0 0,-2-13-448 0 0,-1-1 0 0 0,-5 15 0 0 0,-18 44 561 0 0,-5 18 356 0 0,27-78-1203 0 0,1 0 0 0 0,0 1 0 0 0,0-1-1 0 0,1 1 1 0 0,1-1 0 0 0,0 12 0 0 0,0-20-3 0 0,0 1 0 0 0,0-1 0 0 0,1 1-1 0 0,-1-1 1 0 0,1 1 0 0 0,0-1 0 0 0,-1 0 0 0 0,1 1 0 0 0,0-1 0 0 0,0 0 0 0 0,1 1-1 0 0,-1-1 1 0 0,0 0 0 0 0,1 0 0 0 0,-1 0 0 0 0,1 0 0 0 0,0 0 0 0 0,0-1 0 0 0,0 1-1 0 0,0 0 1 0 0,0-1 0 0 0,0 0 0 0 0,0 1 0 0 0,0-1 0 0 0,0 0 0 0 0,1 0 0 0 0,-1 0-1 0 0,0 0 1 0 0,1 0 0 0 0,3 0 0 0 0,1 0 0 0 0,0-1 0 0 0,-1 0 0 0 0,1 0 0 0 0,0-1 0 0 0,-1 0 0 0 0,1 0 0 0 0,-1 0 0 0 0,13-5 0 0 0,-6 1 0 0 0,-1 0 0 0 0,0-1 0 0 0,16-10 0 0 0,-20 12 0 0 0,-1-1 0 0 0,1-1 0 0 0,-1 1 0 0 0,0-1 0 0 0,-1 0 0 0 0,0-1 0 0 0,0 0 0 0 0,0 0 0 0 0,-1 0 0 0 0,0-1 0 0 0,0 1 0 0 0,-1-1 0 0 0,0 0 0 0 0,0-1 0 0 0,-1 1 0 0 0,0-1 0 0 0,0 1 0 0 0,-1-1 0 0 0,0 0 0 0 0,0-10 0 0 0,-1 9 0 0 0,0 0 0 0 0,-1-1 0 0 0,0 1 0 0 0,0 0 0 0 0,-2 0 0 0 0,1-1 0 0 0,-1 1 0 0 0,-5-16 0 0 0,4 21 0 0 0,1 0 0 0 0,0 0 0 0 0,-1 0 0 0 0,0 0 0 0 0,0 0 0 0 0,0 0 0 0 0,-1 1 0 0 0,0 0 0 0 0,0-1 0 0 0,0 2 0 0 0,0-1 0 0 0,0 0 0 0 0,-1 1 0 0 0,0 0 0 0 0,1 0 0 0 0,-1 0 0 0 0,-6-2 0 0 0,-1 0-66 0 0,0 1 0 0 0,0 1 1 0 0,-1 0-1 0 0,-22-3 0 0 0,-24 2-2934 0 0,14 3-7239 0 0</inkml:trace>
</inkml:ink>
</file>

<file path=ppt/ink/ink5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5:59.9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41 8287 0 0,'0'0'382'0'0,"0"0"-8"0"0,3-7-87 0 0,1-1 643 0 0,-1 0 1 0 0,1 1-1 0 0,9-12 0 0 0,3-7 730 0 0,-13 23-1244 0 0,-1 0-1 0 0,0 0 0 0 0,1 0 1 0 0,0 0-1 0 0,4-3 0 0 0,7-7 1581 0 0,-3 3 828 0 0,-8 8-1945 0 0,-1 0 0 0 0,0 1 0 0 0,0-1 0 0 0,0 0 0 0 0,0 0 0 0 0,0-1 0 0 0,2-3 0 0 0,-5 6-436 0 0,0-1-436 0 0,-1 1 1 0 0,1 0-1 0 0,0 0 0 0 0,0-1 1 0 0,-1 1-1 0 0,1 0 1 0 0,0 0-1 0 0,0 0 0 0 0,-1 0 1 0 0,1 0-1 0 0,0 1 1 0 0,0-1-1 0 0,0 0 1 0 0,-1 1-1 0 0,1-1 0 0 0,0 0 1 0 0,0 1-1 0 0,0 0 1 0 0,0-1-1 0 0,-1 2 0 0 0,-15 10 3 0 0,16-12-10 0 0,-22 22 0 0 0,1 0 0 0 0,1 1 0 0 0,-35 49 0 0 0,51-65 0 0 0,0 1 0 0 0,1 0 0 0 0,0 0 0 0 0,0 0 0 0 0,1 0 0 0 0,0 1 0 0 0,0-1 0 0 0,1 1 0 0 0,0 0 0 0 0,0-1 0 0 0,0 13 0 0 0,2-7 0 0 0,0-12 0 0 0,-1 1 0 0 0,1-1 0 0 0,0 1 0 0 0,0-1 0 0 0,0 1 0 0 0,0-1 0 0 0,1 1 0 0 0,-1-1 0 0 0,1 1 0 0 0,0-1 0 0 0,-1 0 0 0 0,1 1 0 0 0,0-1 0 0 0,0 0 0 0 0,0 0 0 0 0,1 1 0 0 0,-1-1 0 0 0,1 0 0 0 0,2 3 0 0 0,0-1 28 0 0,1 0 0 0 0,-1 0 1 0 0,1-1-1 0 0,0 1 0 0 0,0-1 0 0 0,0 0 0 0 0,1-1 1 0 0,-1 1-1 0 0,0-1 0 0 0,1 0 0 0 0,0 0 0 0 0,-1-1 1 0 0,1 0-1 0 0,0 0 0 0 0,0 0 0 0 0,0-1 0 0 0,0 0 0 0 0,0 0 1 0 0,0 0-1 0 0,9-2 0 0 0,2-1 113 0 0,1-1 1 0 0,-1-1-1 0 0,0-1 0 0 0,0 0 1 0 0,25-13-1 0 0,-27 11-73 0 0,-1-1-1 0 0,-1 0 1 0 0,0-1-1 0 0,0 0 1 0 0,-1-1-1 0 0,0 0 1 0 0,-1-1-1 0 0,16-21 1 0 0,-23 28-84 0 0,-1 0-1 0 0,0-1 1 0 0,0 1-1 0 0,-1 0 1 0 0,1-1-1 0 0,-1 0 1 0 0,0 1-1 0 0,-1-1 1 0 0,0 0-1 0 0,0 0 1 0 0,0 0-1 0 0,0 0 1 0 0,-1 0-1 0 0,0 0 1 0 0,0 0-1 0 0,-1 0 1 0 0,0 0-1 0 0,-2-9 1 0 0,2 10-10 0 0,-1 0 1 0 0,0 0-1 0 0,0 0 1 0 0,0 1-1 0 0,-1-1 0 0 0,0 1 1 0 0,0-1-1 0 0,0 1 1 0 0,0 0-1 0 0,0 0 1 0 0,-1 0-1 0 0,0 1 0 0 0,0-1 1 0 0,0 1-1 0 0,0 0 1 0 0,-1 0-1 0 0,1 1 0 0 0,-1-1 1 0 0,1 1-1 0 0,-1 0 1 0 0,-9-3-1 0 0,1 2-667 0 0,1 1-1 0 0,-1 0 1 0 0,-1 0 0 0 0,-18 1-1 0 0,-48 7-2620 0 0,27 1 1267 0 0</inkml:trace>
</inkml:ink>
</file>

<file path=ppt/ink/ink5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00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0 13823 0 0,'0'0'630'0'0,"0"0"-13"0"0,2 0-393 0 0,5 0 396 0 0,0 1 0 0 0,1 0 1 0 0,-1 0-1 0 0,0 1 0 0 0,0 0 0 0 0,0 0 1 0 0,0 0-1 0 0,-1 1 0 0 0,1 0 1 0 0,-1 0-1 0 0,1 1 0 0 0,10 8 0 0 0,-13-9-506 0 0,0 1 0 0 0,0-1 1 0 0,0 1-1 0 0,-1 0 0 0 0,1 0 0 0 0,-1 0 0 0 0,0 0 0 0 0,0 1 0 0 0,-1 0 0 0 0,1-1 0 0 0,-1 1 0 0 0,0 0 0 0 0,0 0 1 0 0,-1 0-1 0 0,1 0 0 0 0,-1 0 0 0 0,0 0 0 0 0,-1 1 0 0 0,1 4 0 0 0,-1-4-7 0 0,-1 0 1 0 0,0-1-1 0 0,0 1 0 0 0,0 0 0 0 0,0-1 1 0 0,-1 1-1 0 0,0-1 0 0 0,0 0 1 0 0,-1 0-1 0 0,1 0 0 0 0,-1 0 0 0 0,0 0 1 0 0,-1 0-1 0 0,1-1 0 0 0,-1 1 0 0 0,0-1 1 0 0,0 0-1 0 0,0 0 0 0 0,-1 0 0 0 0,1-1 1 0 0,-1 0-1 0 0,-9 5 0 0 0,1-1-759 0 0,0-1 0 0 0,-1 0 0 0 0,1-1 0 0 0,-2 0 0 0 0,1-1 0 0 0,0-1 0 0 0,-26 3 0 0 0,33-6-872 0 0,5 0-11 0 0</inkml:trace>
</inkml:ink>
</file>

<file path=ppt/ink/ink5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02.3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0 19351 0 0,'0'0'886'0'0,"0"0"-21"0"0,1-2-480 0 0,8-6 430 0 0,-1 0-1 0 0,0-1 0 0 0,-1 0 1 0 0,10-15-1 0 0,8-10 634 0 0,-9 13-963 0 0,-1 0 1 0 0,13-23-1 0 0,-22 34-335 0 0,-1 1 0 0 0,-1-2 0 0 0,0 1 0 0 0,0 0 0 0 0,-1-1 0 0 0,0 0 0 0 0,1-14 0 0 0,-4 25-145 0 0,0 0-1 0 0,0 0 1 0 0,0 0 0 0 0,0 0-1 0 0,0-1 1 0 0,0 1 0 0 0,0 0-1 0 0,0 0 1 0 0,0 0-1 0 0,0 0 1 0 0,0 0 0 0 0,0 0-1 0 0,0 0 1 0 0,0 0 0 0 0,0 0-1 0 0,0-1 1 0 0,0 1 0 0 0,0 0-1 0 0,0 0 1 0 0,0 0-1 0 0,0 0 1 0 0,0 0 0 0 0,0 0-1 0 0,0 0 1 0 0,0 0 0 0 0,0 0-1 0 0,0 0 1 0 0,0-1 0 0 0,0 1-1 0 0,0 0 1 0 0,0 0-1 0 0,0 0 1 0 0,0 0 0 0 0,0 0-1 0 0,-1 0 1 0 0,1 0 0 0 0,0 0-1 0 0,0 0 1 0 0,0 0 0 0 0,0 0-1 0 0,0 0 1 0 0,0 0-1 0 0,0 0 1 0 0,0 0 0 0 0,0 0-1 0 0,-1 0 1 0 0,1 0 0 0 0,0 0-1 0 0,0 0 1 0 0,0 0 0 0 0,0 0-1 0 0,0 0 1 0 0,0 0-1 0 0,0 0 1 0 0,0 0 0 0 0,0 0-1 0 0,-1 0 1 0 0,1 0 0 0 0,0 0-1 0 0,0 0 1 0 0,0 0 0 0 0,0 0-1 0 0,0 0 1 0 0,0 0-1 0 0,0 0 1 0 0,0 0 0 0 0,0 0-1 0 0,0 0 1 0 0,-10 9 699 0 0,-7 15 320 0 0,12-13-1024 0 0,0 1 0 0 0,1-1 0 0 0,1 1 0 0 0,0 0 0 0 0,1 0 0 0 0,0 0 0 0 0,0 0 0 0 0,2 1 0 0 0,-1-1 0 0 0,2 0 0 0 0,0 0 0 0 0,0 1 0 0 0,5 18 0 0 0,-5-28-38 0 0,0 0-1 0 0,0 0 1 0 0,1-1 0 0 0,-1 1-1 0 0,0 0 1 0 0,1-1 0 0 0,0 0 0 0 0,0 1-1 0 0,0-1 1 0 0,0 0 0 0 0,0 0-1 0 0,0 0 1 0 0,0 0 0 0 0,1 0-1 0 0,-1 0 1 0 0,1-1 0 0 0,-1 1-1 0 0,1-1 1 0 0,0 0 0 0 0,-1 0 0 0 0,1 0-1 0 0,0 0 1 0 0,0 0 0 0 0,0-1-1 0 0,3 1 1 0 0,-1 0-28 0 0,0-1-1 0 0,0 0 1 0 0,0 0-1 0 0,0 0 1 0 0,0-1 0 0 0,0 0-1 0 0,-1 0 1 0 0,1 0-1 0 0,0 0 1 0 0,0-1 0 0 0,-1 0-1 0 0,1 0 1 0 0,-1 0-1 0 0,7-5 1 0 0,76-58 66 0 0,-71 51 0 0 0,0-1 0 0 0,-2 0 0 0 0,15-19 0 0 0,-5 0 184 0 0,-2 0 1 0 0,-2-2-1 0 0,-1 0 1 0 0,-2-1-1 0 0,18-57 1 0 0,-35 93-685 0 0,0 1 126 0 0,0 0 576 0 0,0 0 248 0 0,-3 2-367 0 0,-1 0-1 0 0,1 0 1 0 0,0 1-1 0 0,0 0 1 0 0,0-1-1 0 0,0 1 1 0 0,1 0-1 0 0,-1 0 1 0 0,1 1-1 0 0,-1-1 1 0 0,1 1-1 0 0,-2 5 1 0 0,-4 6-691 0 0,-7 29 1 0 0,6-19 97 0 0,2-4 769 0 0,1-1 0 0 0,0 1 0 0 0,-3 27-1 0 0,8-40-363 0 0,0 0-1 0 0,0 1 0 0 0,1-1 1 0 0,1 1-1 0 0,-1-1 0 0 0,1 0 1 0 0,1 1-1 0 0,-1-1 0 0 0,2 0 0 0 0,-1 0 1 0 0,5 11-1 0 0,-6-17 106 0 0,0 0 0 0 0,1 0 0 0 0,-1 0 0 0 0,0 0 0 0 0,1 0 0 0 0,0 0 0 0 0,-1 0 0 0 0,1 0 0 0 0,0-1 0 0 0,0 1 0 0 0,0-1 0 0 0,0 1 0 0 0,0-1 0 0 0,0 0 0 0 0,0 0 0 0 0,0 0 0 0 0,1 0 0 0 0,-1 0 0 0 0,0 0 0 0 0,4 0 0 0 0,-3 0 0 0 0,1-1 0 0 0,0 0 0 0 0,0 0 0 0 0,-1 0 0 0 0,1-1 0 0 0,0 1 0 0 0,-1-1 0 0 0,1 0 0 0 0,0 0 0 0 0,-1 0 0 0 0,1-1 0 0 0,5-2 0 0 0,8-6 0 0 0,-1 0 0 0 0,-1-1 0 0 0,0-1 0 0 0,0 0 0 0 0,24-27 0 0 0,-15 11 0 0 0,-1-2 0 0 0,20-33 0 0 0,-25 32 0 0 0,17-43 0 0 0,-13 25 0 0 0,27-66 0 0 0,-20 46 0 0 0,-26 64 45 0 0,-1-1-1 0 0,0 1 1 0 0,0-1-1 0 0,-1 0 1 0 0,1 1 0 0 0,-1-1-1 0 0,0 0 1 0 0,0-9-1 0 0,-12 19 939 0 0,5 0-944 0 0,0-1 1 0 0,1 1-1 0 0,0 1 0 0 0,0-1 0 0 0,0 1 1 0 0,0 0-1 0 0,1 0 0 0 0,-1 0 0 0 0,2 0 1 0 0,-5 8-1 0 0,-4 8 49 0 0,-13 32 0 0 0,3-1-88 0 0,2 1 0 0 0,3 1 0 0 0,2 0 0 0 0,3 1 0 0 0,-7 69 0 0 0,18-115-166 0 0,0 0 0 0 0,1 0 0 0 0,0 0 0 0 0,1 0 0 0 0,3 16 0 0 0,-4-22 130 0 0,1-1 1 0 0,0 0-1 0 0,-1 0 1 0 0,1 0-1 0 0,0 1 1 0 0,0-1-1 0 0,0 0 0 0 0,1 0 1 0 0,-1 0-1 0 0,0-1 1 0 0,1 1-1 0 0,-1 0 1 0 0,1 0-1 0 0,0-1 0 0 0,-1 1 1 0 0,1-1-1 0 0,0 1 1 0 0,0-1-1 0 0,0 0 1 0 0,0 0-1 0 0,0 0 0 0 0,0 0 1 0 0,1 0-1 0 0,-1 0 1 0 0,0-1-1 0 0,0 1 1 0 0,3 0-1 0 0,5-1 34 0 0,0 1-1 0 0,-1-2 1 0 0,1 1 0 0 0,-1-1-1 0 0,1-1 1 0 0,-1 0 0 0 0,1 0-1 0 0,-1 0 1 0 0,0-2 0 0 0,0 1-1 0 0,0-1 1 0 0,-1 0 0 0 0,1-1-1 0 0,7-5 1 0 0,6-6 111 0 0,0 0 0 0 0,-2-2 0 0 0,34-35 0 0 0,-41 36-68 0 0,-1 1 1 0 0,-1-2-1 0 0,0 0 0 0 0,15-33 0 0 0,-23 37 32 0 0,-3 14-54 0 0,0 0 0 0 0,0-1 0 0 0,0 1 0 0 0,0 0 0 0 0,0-1 0 0 0,0 1 0 0 0,0 0 0 0 0,0 0 0 0 0,0-1 0 0 0,0 1-1 0 0,-1 0 1 0 0,1-1 0 0 0,0 1 0 0 0,0 0 0 0 0,0 0 0 0 0,0 0 0 0 0,-1-1 0 0 0,1 1 0 0 0,0 0 0 0 0,0 0 0 0 0,-1 0 0 0 0,1-1 0 0 0,0 1-1 0 0,0 0 1 0 0,-1 0 0 0 0,0 0 22 0 0,0 0 0 0 0,0 0 0 0 0,0 0 0 0 0,0 0 0 0 0,-1 0 0 0 0,1 0 0 0 0,0 0 0 0 0,0 0 0 0 0,0 1 0 0 0,0-1 0 0 0,0 0 0 0 0,0 1 0 0 0,0-1 0 0 0,0 1 0 0 0,0-1 0 0 0,0 1 0 0 0,0 0 0 0 0,1-1 0 0 0,-2 2 0 0 0,-6 5-41 0 0,0 0 0 0 0,1 1 0 0 0,-1 0 0 0 0,2 0 0 0 0,-1 1 0 0 0,-4 9 0 0 0,0 0 0 0 0,2 0 0 0 0,-9 23 0 0 0,15-34 0 0 0,1-1 0 0 0,0 0 0 0 0,0 1 0 0 0,0 0 0 0 0,1-1 0 0 0,-1 14 0 0 0,2-18 0 0 0,0 0 0 0 0,1 0 0 0 0,-1 0 0 0 0,0 0 0 0 0,1 0 0 0 0,0 0 0 0 0,-1 0 0 0 0,1 0 0 0 0,0-1 0 0 0,0 1 0 0 0,0 0 0 0 0,0 0 0 0 0,0-1 0 0 0,0 1 0 0 0,1-1 0 0 0,-1 1 0 0 0,1-1 0 0 0,-1 1 0 0 0,1-1 0 0 0,-1 0 0 0 0,1 0 0 0 0,0 0 0 0 0,-1 0 0 0 0,1 0 0 0 0,0 0 0 0 0,0 0 0 0 0,2 0 0 0 0,2 1-63 0 0,0 0 0 0 0,0-1 0 0 0,1 0-1 0 0,-1 0 1 0 0,0 0 0 0 0,1-1 0 0 0,-1 0 0 0 0,0 0 0 0 0,1-1-1 0 0,-1 0 1 0 0,11-3 0 0 0,5-2-417 0 0,40-18 0 0 0,-50 19 439 0 0,3-2 148 0 0,-1 0 0 0 0,0-1 0 0 0,-1-1 0 0 0,0 0-1 0 0,0-1 1 0 0,-1 0 0 0 0,13-14 0 0 0,-1-2 194 0 0,-2-1 1 0 0,22-35-1 0 0,-32 42-301 0 0,-1 0 0 0 0,0 0 0 0 0,-2-1 0 0 0,10-31 0 0 0,-18 51 0 0 0,-1 1 0 0 0,0-1 0 0 0,1 1 0 0 0,-1-1 0 0 0,0 0 0 0 0,0 1 0 0 0,1-1 0 0 0,-1 0 0 0 0,0 1 0 0 0,0-1 0 0 0,0 0 0 0 0,0 1 0 0 0,0-1 0 0 0,0 0 0 0 0,0 1 0 0 0,0-1 0 0 0,0 1 0 0 0,0-1 0 0 0,-1 0 0 0 0,1 1 0 0 0,0-1 0 0 0,0 0 0 0 0,0 1 0 0 0,-1-1 0 0 0,1 1 0 0 0,0-1 0 0 0,-2 0 0 0 0,-6 0 0 0 0,8 1 0 0 0,-4 2 0 0 0,1-1 0 0 0,0 1 0 0 0,0 0 0 0 0,-1 0 0 0 0,1 0 0 0 0,0 0 0 0 0,1 0 0 0 0,-1 1 0 0 0,0-1 0 0 0,1 1 0 0 0,-1 0 0 0 0,-3 5 0 0 0,0 2 0 0 0,-1 0 0 0 0,-8 18 0 0 0,14-25 0 0 0,0 1 0 0 0,-1-1 0 0 0,1 1 0 0 0,0-1 0 0 0,1 1 0 0 0,-1-1 0 0 0,1 1 0 0 0,-1-1 0 0 0,1 6 0 0 0,0-8 0 0 0,0 0 0 0 0,1 0 0 0 0,-1 1 0 0 0,0-1 0 0 0,0 0 0 0 0,1 0 0 0 0,-1 1 0 0 0,1-1 0 0 0,-1 0 0 0 0,1 0 0 0 0,-1 0 0 0 0,1 0 0 0 0,0 0 0 0 0,-1 0 0 0 0,1 0 0 0 0,0 0 0 0 0,0 0 0 0 0,0 0 0 0 0,0 0 0 0 0,1 1 0 0 0,1 1 0 0 0,0-1 0 0 0,1 1 0 0 0,-1 0 0 0 0,0-1 0 0 0,1 1 0 0 0,0-1 0 0 0,-1 0 0 0 0,1-1 0 0 0,0 1 0 0 0,0 0 0 0 0,8 1 0 0 0,1-1 0 0 0,29 2 0 0 0,-34-4 0 0 0,1 1 0 0 0,0 0 0 0 0,-1 0 0 0 0,1 1 0 0 0,-1 0 0 0 0,1 0 0 0 0,7 4 0 0 0,-5-1 0 0 0,-4-2 0 0 0,0 1 0 0 0,13 8 0 0 0,-18-11 0 0 0,-1 0 0 0 0,0 1 0 0 0,1-1 0 0 0,-1 0 0 0 0,0 0 0 0 0,1 1 0 0 0,-1-1 0 0 0,0 1 0 0 0,0-1 0 0 0,0 1 0 0 0,-1 0 0 0 0,1-1 0 0 0,0 1 0 0 0,-1 0 0 0 0,1 0 0 0 0,-1-1 0 0 0,1 4 0 0 0,1 9 0 0 0,-1-12 0 0 0,-1 1 0 0 0,0 0 0 0 0,1 0 0 0 0,-1 0 0 0 0,0 0 0 0 0,-1 0 0 0 0,1 0 0 0 0,0 0 0 0 0,-2 3 0 0 0,0 3 0 0 0,-1-1 0 0 0,0 0 0 0 0,-1 0 0 0 0,0 0 0 0 0,0 0 0 0 0,-6 7 0 0 0,8-12 0 0 0,0-1 0 0 0,-1 1 0 0 0,1 0 0 0 0,-1-1 0 0 0,0 1 0 0 0,0-1 0 0 0,0 0 0 0 0,0 0 0 0 0,0 0 0 0 0,-1-1 0 0 0,1 1 0 0 0,0-1 0 0 0,-1 1 0 0 0,1-1 0 0 0,-1 0 0 0 0,-7 0 0 0 0,-5 1 0 0 0,-1 0 0 0 0,-26-2 0 0 0,36-1 0 0 0,1 0 0 0 0,-1 0 0 0 0,1 0 0 0 0,0-1 0 0 0,0 1 0 0 0,0-2 0 0 0,0 1 0 0 0,0-1 0 0 0,0 0 0 0 0,-5-3 0 0 0,1-1-210 0 0,-2-1-1266 0 0,0 0 0 0 0,0-1 0 0 0,1-1 0 0 0,0 1 0 0 0,-12-16-1 0 0,12 8-1080 0 0</inkml:trace>
</inkml:ink>
</file>

<file path=ppt/ink/ink5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1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64 10135 0 0,'0'0'231'0'0,"0"0"29"0"0,0 0 19 0 0,0 0 105 0 0,0 0 410 0 0,0 0 184 0 0,0 0 40 0 0,0 0 6 0 0,0 0 0 0 0,-13-9 3359 0 0,12 7 4162 0 0,98-4-8051 0 0,-32 5-380 0 0,28-4-114 0 0,80-7 0 0 0,-160 10 0 0 0,-11 2 0 0 0,10-6 0 0 0,-4 3 0 0 0,-2-2 0 0 0,-1-1 0 0 0,-3 0-64 0 0,-2 5-273 0 0,0 1-138 0 0,0 0-33 0 0,0 0-4 0 0,0 0 0 0 0,-20 2-1124 0 0,11-1 221 0 0,1 0 0 0 0,0 0-1 0 0,-11 3 1 0 0,3 2-632 0 0</inkml:trace>
</inkml:ink>
</file>

<file path=ppt/ink/ink5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1.9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0 15663 0 0,'0'0'356'0'0,"0"0"50"0"0,0 0 20 0 0,0 0-42 0 0,0 0-42 0 0,0 0 750 0 0,0 0 352 0 0,0 0 76 0 0,2-1-123 0 0,20-8 48 0 0,-19 7-1278 0 0,1 0-1 0 0,-1 1 1 0 0,1-1 0 0 0,-1 1-1 0 0,1 0 1 0 0,-1-1 0 0 0,1 2-1 0 0,4-2 1 0 0,111-10 1473 0 0,-99 11-1640 0 0,94-8 0 0 0,-42 0 0 0 0,-39 6 0 0 0,57-13 0 0 0,-82 14 0 0 0,-1-2-64 0 0,-6 3-273 0 0,-1 1-138 0 0,0 0-33 0 0,0 0-140 0 0,0 0-572 0 0,0 0-253 0 0,0 0-51 0 0,0 0-11 0 0</inkml:trace>
</inkml:ink>
</file>

<file path=ppt/ink/ink5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2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46 21191 0 0,'-5'-6'1027'0'0,"3"3"-573"0"0,0 1-227 0 0,0 0 1 0 0,1 0-1 0 0,-1 0 1 0 0,1-1-1 0 0,-1 1 1 0 0,1 0-1 0 0,0-1 1 0 0,0 1-1 0 0,0-1 1 0 0,0 1-1 0 0,-1-5 1 0 0,15 4-63 0 0,-5 2 23 0 0,1 1 0 0 0,-1 0 0 0 0,0 0 0 0 0,1 1 0 0 0,-1 0 0 0 0,0 0 0 0 0,15 5 0 0 0,16 2 340 0 0,-5-4-514 0 0,40 7-8 0 0,-65-9-7 0 0,-1 0 1 0 0,1 0-1 0 0,-1 1 1 0 0,0 1-1 0 0,0-1 1 0 0,10 8-1 0 0,-15-10 13 0 0,0 2 0 0 0,0-1-1 0 0,0 0 1 0 0,-1 1 0 0 0,1-1 0 0 0,-1 1 0 0 0,0 0-1 0 0,0-1 1 0 0,0 1 0 0 0,0 0 0 0 0,0 0 0 0 0,0 1-1 0 0,-1-1 1 0 0,3 7 0 0 0,-3-5 30 0 0,0 0-1 0 0,-1-1 1 0 0,1 1-1 0 0,-1 0 1 0 0,0 0-1 0 0,-1 0 1 0 0,1 0-1 0 0,-1 0 1 0 0,-2 8-1 0 0,-2 2 100 0 0,-1 1 1 0 0,0-1-1 0 0,-1-1 0 0 0,-1 1 1 0 0,-13 18-1 0 0,-3-1 130 0 0,-40 42-1 0 0,25-30-203 0 0,-28 35-67 0 0,50-59 0 0 0,-20 18 0 0 0,27-28 0 0 0,4-5-133 0 0,4-4-563 0 0,2-1-258 0 0,0 0-1102 0 0,0 0-4403 0 0,0 0-1891 0 0</inkml:trace>
</inkml:ink>
</file>

<file path=ppt/ink/ink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9.5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2 15663 0 0,'-16'-3'1188'0'0,"3"0"-664"0"0,-18-2 343 0 0,29 5 102 0 0,2 0 45 0 0,-1 0 107 0 0,-3 2-977 0 0,4-1-47 0 0,0-1-1 0 0,0 1 1 0 0,0-1-1 0 0,0 0 1 0 0,0 1 0 0 0,0-1-1 0 0,0 1 1 0 0,1-1 0 0 0,-1 1-1 0 0,0-1 1 0 0,0 0-1 0 0,0 1 1 0 0,1-1 0 0 0,-1 1-1 0 0,0-1 1 0 0,1 0 0 0 0,-1 1-1 0 0,0-1 1 0 0,0 0 0 0 0,1 1-1 0 0,4 3-96 0 0,0 0 0 0 0,0-1 0 0 0,0 1 0 0 0,1-1 0 0 0,-1 0 0 0 0,1-1 0 0 0,0 0 0 0 0,0 1 0 0 0,7 0 0 0 0,15 8 0 0 0,14 8 1440 0 0,-41-18-997 0 0,0 1-294 0 0,11 14-133 0 0,-11-16-16 0 0,-1 1 0 0 0,1-1 0 0 0,-1 1 0 0 0,1-1 0 0 0,-1 1 0 0 0,1 0 0 0 0,-1-1 0 0 0,1 1 0 0 0,-1 0 0 0 0,0 0 0 0 0,1-1 0 0 0,-1 1 0 0 0,0 0 0 0 0,0 0 0 0 0,1-1 0 0 0,-1 1 0 0 0,0 0 0 0 0,0 0 0 0 0,0 0 0 0 0,0-1 0 0 0,0 1 0 0 0,0 1 0 0 0,-1 1 0 0 0,1 0 40 0 0,0 1-1 0 0,-1-1 1 0 0,1 0-1 0 0,-1 0 0 0 0,0 0 1 0 0,0 1-1 0 0,0-1 1 0 0,0 0-1 0 0,0 0 1 0 0,-1 0-1 0 0,0-1 1 0 0,1 1-1 0 0,-1 0 1 0 0,-3 3-1 0 0,-1 1 131 0 0,0-1-1 0 0,0 1 1 0 0,-1-1-1 0 0,-7 5 1 0 0,-34 18 216 0 0,34-21-312 0 0,0 0 0 0 0,-19 16 0 0 0,2 0-74 0 0,25-16 0 0 0,5-8 0 0 0,1 0 0 0 0,0 1 0 0 0,0-1 0 0 0,0 0 0 0 0,0 1 0 0 0,-1-1 0 0 0,1 0 0 0 0,0 1 0 0 0,0-1 0 0 0,0 0 0 0 0,0 1 0 0 0,0-1 0 0 0,0 0 0 0 0,0 1 0 0 0,0-1 0 0 0,0 0 0 0 0,0 1 0 0 0,0-1 0 0 0,0 1 0 0 0,0-1 0 0 0,0 1 0 0 0,2 1 0 0 0,-1 0 0 0 0,1 0 0 0 0,0 0 0 0 0,-1-1 0 0 0,1 1 0 0 0,0 0 0 0 0,0-1 0 0 0,0 1 0 0 0,0-1 0 0 0,0 0 0 0 0,0 0 0 0 0,1 0 0 0 0,-1 0 0 0 0,3 1 0 0 0,36 9 0 0 0,-29-8-196 0 0,1-1-1 0 0,0-1 1 0 0,21 0-1 0 0,-30-1 101 0 0,1 0 0 0 0,0-1 1 0 0,0 0-1 0 0,0 0 0 0 0,0 0 0 0 0,-1 0 0 0 0,1-1 0 0 0,-1 0 0 0 0,1 0 1 0 0,-1 0-1 0 0,1 0 0 0 0,4-4 0 0 0,5-10-4121 0 0,-9 8 2682 0 0</inkml:trace>
</inkml:ink>
</file>

<file path=ppt/ink/ink5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3.6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531 11975 0 0,'0'0'267'0'0,"0"-2"42"0"0,15-64 1329 0 0,5 0 3372 0 0,-3-9 230 0 0,-17 74-4728 0 0,0 1 0 0 0,0 0 0 0 0,0 0 0 0 0,0 0 0 0 0,0 0-68 0 0,-3 13-272 0 0,-78 249-172 0 0,79-255 0 0 0,-66 210 0 0 0,66-207 0 0 0,70-270 39 0 0,-24 106-22 0 0,-33 111 107 0 0,17-72 819 0 0,-25 99-805 0 0,-1-1 1 0 0,0 1-1 0 0,-2-1 0 0 0,-2-32 1 0 0,2 47-178 0 0,0-1 0 0 0,-1 0 0 0 0,0 1 0 0 0,1-1 1 0 0,-1 1-1 0 0,0-1 0 0 0,0 1 0 0 0,0-1 0 0 0,0 1 0 0 0,-1-1 1 0 0,1 1-1 0 0,-1 0 0 0 0,1 0 0 0 0,-1 0 0 0 0,0 0 0 0 0,0 0 1 0 0,0 0-1 0 0,0 0 0 0 0,0 1 0 0 0,0-1 0 0 0,-3-1 0 0 0,1 2-36 0 0,-1-1 0 0 0,1 1-1 0 0,0-1 1 0 0,-1 1 0 0 0,1 0-1 0 0,-1 1 1 0 0,1-1 0 0 0,-1 1-1 0 0,0 0 1 0 0,1 0-1 0 0,-7 1 1 0 0,2 0 75 0 0,0-1 0 0 0,0 2 0 0 0,0-1 0 0 0,0 1 0 0 0,1 1 0 0 0,-1 0 0 0 0,1 0 0 0 0,-1 0 0 0 0,1 1 0 0 0,-13 9 0 0 0,13-9 0 0 0,-10 8 0 0 0,18-12 0 0 0,0 0 0 0 0,0 1 0 0 0,0-1 0 0 0,0 0 0 0 0,-1 0 0 0 0,1 0 0 0 0,0 0 0 0 0,0 0 0 0 0,0 0 0 0 0,0 0 0 0 0,0 0 0 0 0,0 1 0 0 0,-1-1 0 0 0,1 0 0 0 0,0 0 0 0 0,0 0 0 0 0,0 0 0 0 0,0 0 0 0 0,0 1 0 0 0,0-1 0 0 0,0 0 0 0 0,0 0 0 0 0,0 0 0 0 0,0 0 0 0 0,0 0 0 0 0,0 1 0 0 0,0-1 0 0 0,0 0 0 0 0,0 0 0 0 0,0 0 0 0 0,0 0 0 0 0,0 1 0 0 0,0-1 0 0 0,0 0 0 0 0,0 0 0 0 0,0 0 0 0 0,0 0 0 0 0,0 1 0 0 0,0-1 0 0 0,0 0 0 0 0,0 0 0 0 0,0 0 0 0 0,1 0 0 0 0,-1 0 0 0 0,0 0 0 0 0,0 1 0 0 0,0-1 0 0 0,0 0 0 0 0,0 0 0 0 0,0 0 0 0 0,1 0 0 0 0,-1 0 0 0 0,0 0 0 0 0,0 0 0 0 0,0 0 0 0 0,0 0 0 0 0,0 0 0 0 0,1 1 0 0 0,-1-1 0 0 0,0 0 0 0 0,0 0 0 0 0,0 0 0 0 0,0 0 0 0 0,1 0 0 0 0,-1 0 0 0 0,0 0 0 0 0,0 0 0 0 0,0 0 0 0 0,1-1 0 0 0,11 2 0 0 0,-12-1 0 0 0,23-2 0 0 0,0-1 0 0 0,0 0 0 0 0,0-2 0 0 0,-1-1 0 0 0,27-10 0 0 0,29-8 0 0 0,82-18 0 0 0,-104 28 69 0 0,15-4 263 0 0,-31 8 824 0 0,-38 10-1606 0 0,-2 0-50 0 0,0 0 58 0 0,-1 4 84 0 0,0 0-1 0 0,0 0 0 0 0,0 1 0 0 0,0-1 0 0 0,-1 0 1 0 0,1 0-1 0 0,-1 0 0 0 0,0-1 0 0 0,0 1 0 0 0,-1 0 0 0 0,1-1 1 0 0,-1 1-1 0 0,0-1 0 0 0,0 0 0 0 0,-3 4 0 0 0,-10 7-2227 0 0,-29 21 0 0 0,33-26 2165 0 0,-29 22-2138 0 0</inkml:trace>
</inkml:ink>
</file>

<file path=ppt/ink/ink5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4.0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0 0 21 0 0,0 0-59 0 0,1 1-276 0 0,3 1 107 0 0,-1 0-1 0 0,1 0 1 0 0,-1-1 0 0 0,1 1-1 0 0,0-1 1 0 0,0 1 0 0 0,0-1-1 0 0,0-1 1 0 0,0 1 0 0 0,0 0-1 0 0,0-1 1 0 0,0 0 0 0 0,0 0-1 0 0,6-1 1 0 0,9-1 1464 0 0,33-8-1 0 0,-37 7-1074 0 0,10-3-353 0 0,16-3 341 0 0,1 1 1 0 0,82-4-1 0 0,-109 12-1635 0 0,0 1-1 0 0,15 4 1 0 0,-29-5-467 0 0,-1 0-51 0 0,0 0-11 0 0</inkml:trace>
</inkml:ink>
</file>

<file path=ppt/ink/ink5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4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5 13823 0 0,'0'0'630'0'0,"0"0"-13"0"0,0 0-252 0 0,0 0 391 0 0,-4-4 759 0 0,3 5 6754 0 0,2 10-7957 0 0,1 1-1 0 0,0-1 1 0 0,1 0 0 0 0,0 0 0 0 0,1 0-1 0 0,0 0 1 0 0,6 11 0 0 0,-2-5 277 0 0,7 28 0 0 0,18 64-573 0 0,-29-93 253 0 0,1-1 0 0 0,1 0 0 0 0,0 0 0 0 0,1 0-1 0 0,14 22 1 0 0,-19-35-290 0 0,-1 0-1 0 0,1 0 1 0 0,0 0-1 0 0,0 0 1 0 0,0-1-1 0 0,0 1 1 0 0,4 1-1 0 0,-4-2 464 0 0,15-7-341 0 0,-16 5-161 0 0,0 1 1 0 0,0 0-1 0 0,1-1 0 0 0,-1 1 0 0 0,0-1 1 0 0,0 1-1 0 0,0-1 0 0 0,0 1 0 0 0,0-1 1 0 0,0 0-1 0 0,0 1 0 0 0,-1-1 0 0 0,1 0 1 0 0,0 0-1 0 0,0 0 0 0 0,0 0 0 0 0,-1 0 1 0 0,1 0-1 0 0,0 0 0 0 0,-1 0 0 0 0,1 0 1 0 0,-1 0-1 0 0,1 0 0 0 0,-1 0 0 0 0,0 0 1 0 0,1 0-1 0 0,-1 0 0 0 0,0-1 0 0 0,0 1 1 0 0,0 0-1 0 0,0-2 0 0 0,0 2-5 0 0,0 0 1 0 0,0 0-1 0 0,0 1 0 0 0,-1-1 1 0 0,1 0-1 0 0,0 0 1 0 0,-1 0-1 0 0,1 0 0 0 0,0 0 1 0 0,-1 1-1 0 0,1-1 0 0 0,-1 0 1 0 0,1 0-1 0 0,-1 1 0 0 0,0-1 1 0 0,1 0-1 0 0,-1 1 0 0 0,0-1 1 0 0,1 1-1 0 0,-1-1 1 0 0,0 1-1 0 0,-1-2 0 0 0,0 1-300 0 0,-42-26-8968 0 0,42 25 6774 0 0</inkml:trace>
</inkml:ink>
</file>

<file path=ppt/ink/ink5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4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2 79 13823 0 0,'0'0'630'0'0,"2"-2"-13"0"0,45-43 1476 0 0,-2 14 4635 0 0,-43 31-6184 0 0,-2 0-28 0 0,0 0-4 0 0,0 0 0 0 0,0 0 0 0 0,0 0 0 0 0,0 0-68 0 0,-2 0-394 0 0,1 0 0 0 0,0 0-1 0 0,0 1 1 0 0,-1-1 0 0 0,1 1 0 0 0,0-1-1 0 0,0 1 1 0 0,0-1 0 0 0,0 1-1 0 0,-2 1 1 0 0,3-2 18 0 0,-105 75 882 0 0,7-4-295 0 0,-5 1-655 0 0,97-68 5 0 0,0 1 0 0 0,0 0-1 0 0,1 0 1 0 0,-7 7 0 0 0,-19 20-162 0 0,31-31-539 0 0,0-1-258 0 0,0 0-56 0 0,1-1-217 0 0,37-27-5866 0 0,-19 14 4534 0 0</inkml:trace>
</inkml:ink>
</file>

<file path=ppt/ink/ink5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5.1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1 18 19351 0 0,'0'0'439'0'0,"-4"-8"1225"0"0,3 8-1518 0 0,1-1 0 0 0,-1 0 0 0 0,1 0 1 0 0,-1 1-1 0 0,0-1 0 0 0,1 0 0 0 0,-1 1 0 0 0,0-1 1 0 0,0 1-1 0 0,1-1 0 0 0,-1 1 0 0 0,0-1 1 0 0,0 1-1 0 0,0 0 0 0 0,0-1 0 0 0,1 1 0 0 0,-1 0 1 0 0,0 0-1 0 0,0-1 0 0 0,0 1 0 0 0,0 0 0 0 0,0 0 1 0 0,0 0-1 0 0,0 0 0 0 0,0 0 0 0 0,0 0 0 0 0,0 1 1 0 0,0-1-1 0 0,1 0 0 0 0,-1 0 0 0 0,0 1 0 0 0,0-1 1 0 0,0 0-1 0 0,0 1 0 0 0,0-1 0 0 0,1 1 0 0 0,-1-1 1 0 0,-1 2-1 0 0,-2 1-85 0 0,1 0 0 0 0,-1 0-1 0 0,1 1 1 0 0,0-1 0 0 0,-3 6 0 0 0,5-9 16 0 0,-103 166 1229 0 0,32-48-547 0 0,58-95-759 0 0,0-1 0 0 0,-14 37 0 0 0,22-44 0 0 0,1 0 0 0 0,1-1 0 0 0,0 2 0 0 0,1-1 0 0 0,-2 24 0 0 0,5-36-22 0 0,0 0-1 0 0,0 1 1 0 0,0-1 0 0 0,1 0-1 0 0,-1 0 1 0 0,1 0 0 0 0,0 0-1 0 0,0 0 1 0 0,0 0-1 0 0,0 0 1 0 0,1 0 0 0 0,-1-1-1 0 0,4 6 1 0 0,-4-7 0 0 0,0 0 1 0 0,0 1-1 0 0,0-1 0 0 0,0 0 1 0 0,1 0-1 0 0,-1 0 0 0 0,0 0 1 0 0,1 0-1 0 0,-1 0 1 0 0,1 0-1 0 0,-1 0 0 0 0,1-1 1 0 0,-1 1-1 0 0,1 0 0 0 0,0-1 1 0 0,-1 0-1 0 0,1 1 0 0 0,0-1 1 0 0,0 0-1 0 0,-1 0 0 0 0,1 0 1 0 0,0 0-1 0 0,-1 0 0 0 0,1 0 1 0 0,3-1-1 0 0,3-1-457 0 0,1-1 0 0 0,-1 0 0 0 0,0 0 0 0 0,0 0 0 0 0,0-1 0 0 0,8-6 1 0 0,9-8-7078 0 0,-10 7-156 0 0</inkml:trace>
</inkml:ink>
</file>

<file path=ppt/ink/ink5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5.5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9351 0 0,'0'0'439'0'0,"0"0"62"0"0,0 0 33 0 0,0 0-65 0 0,0 0-169 0 0,0 0 442 0 0,2 0 229 0 0,3 2-659 0 0,1 0 0 0 0,-1 0-1 0 0,1 1 1 0 0,-1-1 0 0 0,0 1-1 0 0,0 0 1 0 0,0 1 0 0 0,0-1 0 0 0,0 1-1 0 0,4 5 1 0 0,0 1 420 0 0,0 1 0 0 0,-1 0-1 0 0,10 17 1 0 0,-1 0-732 0 0,-6-11 0 0 0,15 30 0 0 0,-18-31 0 0 0,0-2 0 0 0,17 23 0 0 0,-24-34 0 0 0,13 7 0 0 0,-12-8 0 0 0,-2-1 0 0 0,1-1 0 0 0,-1 1 0 0 0,1 0 0 0 0,-1-1 0 0 0,1 1 0 0 0,-1-1 0 0 0,1 0 0 0 0,0 1 0 0 0,0-1 0 0 0,-1 0 0 0 0,1 1 0 0 0,0-1 0 0 0,-1 0 0 0 0,1 0 0 0 0,0 1 0 0 0,0-1 0 0 0,-1 0 0 0 0,1 0 0 0 0,0 0 0 0 0,1 0 0 0 0,7 0 0 0 0,-8 0-129 0 0,1 0-1 0 0,-1-1 1 0 0,0 1-1 0 0,0 0 1 0 0,1 0-1 0 0,-1-1 1 0 0,0 1-1 0 0,0-1 1 0 0,0 1-1 0 0,1-1 1 0 0,-1 0-1 0 0,0 1 1 0 0,0-1 0 0 0,0 0-1 0 0,0 0 1 0 0,0 0-1 0 0,-1 0 1 0 0,1 0-1 0 0,0 0 1 0 0,0 0-1 0 0,-1 0 1 0 0,1 0-1 0 0,0 0 1 0 0,0-2-1 0 0,0 0-456 0 0,-1 1 0 0 0,0-1 0 0 0,1 0-1 0 0,-1 1 1 0 0,0-1 0 0 0,-1 0-1 0 0,1 1 1 0 0,-1-4 0 0 0,0-3-606 0 0,2-9-855 0 0</inkml:trace>
</inkml:ink>
</file>

<file path=ppt/ink/ink5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5.8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9 10 19351 0 0,'0'0'439'0'0,"0"0"62"0"0,0 0 33 0 0,0 0-65 0 0,-1-1-309 0 0,-3-2-3 0 0,3 2 30 0 0,-1 0-1 0 0,1 1 1 0 0,0-1-1 0 0,-1 1 1 0 0,1-1-1 0 0,-1 1 1 0 0,1 0-1 0 0,0-1 1 0 0,-1 1-1 0 0,1 0 1 0 0,-1 0-1 0 0,1 0 1 0 0,-1 0-1 0 0,1 0 1 0 0,-1 0-1 0 0,1 1 1 0 0,0-1-1 0 0,-1 0 1 0 0,1 1-1 0 0,-1-1 1 0 0,-1 2-1 0 0,-2 0 71 0 0,0 0 0 0 0,0 1 0 0 0,0 0 0 0 0,-4 3 0 0 0,-171 153 2242 0 0,154-134-2474 0 0,0 1 0 0 0,2 1 1 0 0,-30 43-1 0 0,43-49-837 0 0,11-19 304 0 0,0-2-4 0 0,0 0 0 0 0,8 0-1604 0 0,5-3-4074 0 0,2-2-1968 0 0</inkml:trace>
</inkml:ink>
</file>

<file path=ppt/ink/ink5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6.2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9 1 21191 0 0,'0'0'480'0'0,"0"0"67"0"0,0 0 31 0 0,2 0-56 0 0,7 3-391 0 0,-1 1 0 0 0,1 0 0 0 0,-1 0 0 0 0,0 0 0 0 0,0 1 0 0 0,7 7 0 0 0,0-1 452 0 0,-1 1-1 0 0,14 17 1 0 0,-16-16-410 0 0,-2 1 0 0 0,1 0 0 0 0,-2 1 0 0 0,0 0 0 0 0,0 1-1 0 0,-2 0 1 0 0,0 0 0 0 0,0 1 0 0 0,-2 0 0 0 0,0 0 0 0 0,2 18 0 0 0,-5-23-90 0 0,-2-1 1 0 0,1 1-1 0 0,-1-1 1 0 0,-1 1-1 0 0,0 0 1 0 0,-1-1-1 0 0,0 0 1 0 0,-1 1-1 0 0,0-1 1 0 0,-5 11-1 0 0,1-7 15 0 0,0-1 1 0 0,0 0-1 0 0,-2-1 0 0 0,0 1 0 0 0,0-2 0 0 0,-21 22 0 0 0,15-18-95 0 0,-34 35-105 0 0,-104 85 0 0 0,147-132-663 0 0,1-1 0 0 0,-1 1 1 0 0,-10 3-1 0 0,2-2-7349 0 0,13-5 208 0 0</inkml:trace>
  <inkml:trace contextRef="#ctx0" brushRef="#br0" timeOffset="1">684 303 23039 0 0,'0'0'528'0'0,"0"0"69"0"0,0 0 38 0 0,0 0-80 0 0,1 0-363 0 0,26-5 609 0 0,-17 2-362 0 0,0 1 0 0 0,1 0 0 0 0,-1 1 1 0 0,13 0-1 0 0,2 1-29 0 0,0-1-1 0 0,27-5 1 0 0,-32 3-462 0 0,-1 1 0 0 0,1 0 1 0 0,0 2-1 0 0,-1 0 0 0 0,39 6 1 0 0,-58-6-49 0 0,0 0 1 0 0,1 1-1 0 0,-1-1 1 0 0,0 0-1 0 0,0 1 1 0 0,0-1-1 0 0,0 0 1 0 0,0 1 0 0 0,0-1-1 0 0,0 0 1 0 0,0 1-1 0 0,0-1 1 0 0,0 0-1 0 0,0 1 1 0 0,-1-1-1 0 0,1 0 1 0 0,0 1-1 0 0,0-1 1 0 0,0 0-1 0 0,0 0 1 0 0,0 1-1 0 0,-1-1 1 0 0,1 0 0 0 0,0 1-1 0 0,-9 7-2881 0 0,-2-2-5886 0 0</inkml:trace>
</inkml:ink>
</file>

<file path=ppt/ink/ink5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6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9351 0 0,'0'0'439'0'0,"0"0"62"0"0,0 0 33 0 0,0 0-65 0 0,2 1-309 0 0,6 0 162 0 0,0 0-1 0 0,0-1 1 0 0,0 0 0 0 0,15-2-1 0 0,-7 1 937 0 0,111-10 3913 0 0,-107 7-4990 0 0,-16 3-202 0 0,0 0 0 0 0,-1 0 0 0 0,1 1 0 0 0,0-1 0 0 0,0 1 0 0 0,-1 0 0 0 0,1 0 0 0 0,0 0 0 0 0,7 1 0 0 0,7-2-3981 0 0,-16 1 2469 0 0</inkml:trace>
</inkml:ink>
</file>

<file path=ppt/ink/ink5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7.9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9 428 13823 0 0,'0'0'315'0'0,"0"0"45"0"0,0 0 21 0 0,1-2-49 0 0,44-123 5668 0 0,-30 89-4403 0 0,-1-1 0 0 0,-2 1-1 0 0,8-47 1 0 0,-15 58-1098 0 0,-2 14-107 0 0,-1 0-1 0 0,-1 0 1 0 0,1-18-1 0 0,-4 14-391 0 0,1 10 0 0 0,1 5 0 0 0,0 0 0 0 0,0 0 0 0 0,0 0 0 0 0,0 0 0 0 0,0 0 0 0 0,0 0 0 0 0,0-1 0 0 0,0 1 0 0 0,0 0 0 0 0,0 0 0 0 0,0 0 0 0 0,0 0 0 0 0,0 0 0 0 0,0 0 0 0 0,0 0 0 0 0,0 0 0 0 0,0 0 0 0 0,-1 0 0 0 0,1 0 0 0 0,0 0 0 0 0,0 0 0 0 0,0 0 0 0 0,0 0 0 0 0,0 0 0 0 0,0-1 0 0 0,0 1 0 0 0,0 0 0 0 0,0 0 0 0 0,0 0 0 0 0,0 0 0 0 0,0 0 0 0 0,0 0 0 0 0,0 0 0 0 0,0 0 0 0 0,0 0 0 0 0,0 0 0 0 0,0 0 0 0 0,-1 0 0 0 0,1 0 0 0 0,0 0 0 0 0,0 0 0 0 0,0 0 0 0 0,0 0 0 0 0,0 0 0 0 0,0 0 0 0 0,0 0 0 0 0,0 0 0 0 0,0 0 0 0 0,0 0 0 0 0,0 0 0 0 0,0 0 0 0 0,0 0 0 0 0,0 0 0 0 0,-1 0 0 0 0,1 0 0 0 0,0 0 0 0 0,0 0 0 0 0,0 0 0 0 0,0 0 0 0 0,0 1 0 0 0,0-1 0 0 0,0 0 0 0 0,0 0 0 0 0,0 0 0 0 0,0 0 0 0 0,0 0 0 0 0,0 0 0 0 0,0 0 0 0 0,-6 7 0 0 0,-3 10 0 0 0,-10 32 0 0 0,-15 59 0 0 0,1-2 0 0 0,-64 188 931 0 0,80-239-699 0 0,16-54-732 0 0,1-1 523 0 0,0 0 0 0 0,0-1 0 0 0,0 1 0 0 0,0 0 0 0 0,0 0 0 0 0,0 0 0 0 0,0 0 0 0 0,-1 0 1 0 0,1-1-1 0 0,0 1 0 0 0,0 0 0 0 0,0 0 0 0 0,0 0 0 0 0,0 0 0 0 0,-1 0 0 0 0,1 0 0 0 0,0 0 0 0 0,0 0 0 0 0,0 0 0 0 0,0-1 1 0 0,-1 1-1 0 0,1 0 0 0 0,0 0 0 0 0,0 0 0 0 0,0 0 0 0 0,0 0 0 0 0,-1 0 0 0 0,1 0 0 0 0,0 0 0 0 0,0 0 0 0 0,0 0 1 0 0,0 0-1 0 0,-1 0 0 0 0,1 1 0 0 0,0-1 0 0 0,0 0 0 0 0,0 0 0 0 0,0 0 0 0 0,-1 0 0 0 0,1 0 0 0 0,0 0 0 0 0,0 0 1 0 0,0 0-1 0 0,0 0 0 0 0,0 1 0 0 0,0-1 0 0 0,-1 0 0 0 0,1 0 0 0 0,0 0 0 0 0,0 0 0 0 0,0 0 0 0 0,0 1 0 0 0,0-1 1 0 0,0 0-1 0 0,0 0 0 0 0,0 0 0 0 0,0 0 0 0 0,0 1 0 0 0,0-1 0 0 0,-2-3-359 0 0,1-1 0 0 0,-1 1 0 0 0,1-1-1 0 0,0 0 1 0 0,0 1 0 0 0,1-1 0 0 0,-1 1 0 0 0,1-1-1 0 0,0 0 1 0 0,0 0 0 0 0,0 1 0 0 0,0-1 0 0 0,1 0 0 0 0,0 1-1 0 0,-1-1 1 0 0,1 1 0 0 0,1-1 0 0 0,-1 1 0 0 0,0-1 0 0 0,1 1-1 0 0,0-1 1 0 0,3-4 0 0 0,16-25-3685 0 0,-8 10 1974 0 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0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 17503 0 0,'0'0'384'0'0,"0"0"88"0"0,0 0 8 0 0,0 0 8 0 0,0 0-392 0 0,14-11-96 0 0,-14 11 0 0 0,9-2 0 0 0,-9 2 0 0 0,10-3 0 0 0,-4-3 0 0 0,2 1-7760 0 0</inkml:trace>
</inkml:ink>
</file>

<file path=ppt/ink/ink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09.9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7 15663 0 0,'9'-2'640'0'0,"0"0"-1"0"0,0 1 0 0 0,0 0 0 0 0,1 1 0 0 0,-1 0 1 0 0,0 0-1 0 0,10 2 0 0 0,-16-1-412 0 0,1 0 0 0 0,0 0 0 0 0,-1 0 0 0 0,0 1 0 0 0,1-1 0 0 0,-1 1 0 0 0,0 0 0 0 0,0 0 0 0 0,0 0 0 0 0,0 0 0 0 0,0 0 0 0 0,0 1 0 0 0,0 0-1 0 0,-1-1 1 0 0,1 1 0 0 0,-1 0 0 0 0,0 0 0 0 0,0 0 0 0 0,0 0 0 0 0,2 6 0 0 0,-1-1-112 0 0,0-1 0 0 0,0 1 0 0 0,-1 0 1 0 0,0 0-1 0 0,-1 1 0 0 0,0-1 0 0 0,0 0 0 0 0,-1 15 0 0 0,0-18-41 0 0,0 1 0 0 0,-1-1 0 0 0,0 1 0 0 0,0-1 0 0 0,0 0 0 0 0,-1 1 0 0 0,0-1 0 0 0,0 0 0 0 0,0 0 0 0 0,-1 0 0 0 0,1 0 0 0 0,-1 0 0 0 0,-7 8 0 0 0,3-6-379 0 0,-1 0 1 0 0,0 0-1 0 0,0-1 1 0 0,0 0-1 0 0,-1-1 0 0 0,0 1 1 0 0,0-2-1 0 0,-11 5 0 0 0,14-6 86 0 0,1-1 0 0 0,-1-1 0 0 0,0 1 0 0 0,0-1-1 0 0,0 0 1 0 0,0 0 0 0 0,0-1 0 0 0,0 1-1 0 0,0-1 1 0 0,0-1 0 0 0,0 1 0 0 0,0-1 0 0 0,0 0-1 0 0,1-1 1 0 0,-9-2 0 0 0,4 0-1316 0 0</inkml:trace>
</inkml:ink>
</file>

<file path=ppt/ink/ink6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18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7503 0 0,'0'0'399'0'0,"0"0"60"0"0,0 0 21 0 0,0 0-59 0 0,2 0-276 0 0,38-9 1608 0 0,-29 6-229 0 0,1 0-1 0 0,-1 1 0 0 0,23-1 1 0 0,88 8 806 0 0,-106-4-2251 0 0,43 8-79 0 0,-24-5 0 0 0,-31-5 0 0 0,0 0 0 0 0,0 0 0 0 0,0 0 0 0 0,0 0 0 0 0,0-1 0 0 0,0 0 0 0 0,0 0 0 0 0,-1 0 0 0 0,1 0 0 0 0,-1 0 0 0 0,1-1 0 0 0,-1 1 0 0 0,4-5 0 0 0,-1 3-10 0 0,4-6-163 0 0,-10 10 158 0 0,0 0-1 0 0,0-1 0 0 0,0 1 1 0 0,0 0-1 0 0,0-1 1 0 0,0 1-1 0 0,0-1 0 0 0,0 1 1 0 0,0 0-1 0 0,0-1 0 0 0,-1 1 1 0 0,1 0-1 0 0,0-1 1 0 0,0 1-1 0 0,0 0 0 0 0,-1-1 1 0 0,1 1-1 0 0,0 0 0 0 0,0-1 1 0 0,-1 1-1 0 0,1 0 1 0 0,0 0-1 0 0,0-1 0 0 0,-1 1 1 0 0,1 0-1 0 0,0 0 0 0 0,-1 0 1 0 0,1-1-1 0 0,0 1 1 0 0,-1 0-1 0 0,1 0 0 0 0,-1 0 1 0 0,1 0-1 0 0,0 0 0 0 0,-1 0 1 0 0,-4-2-832 0 0,1 1 1 0 0,-1 1 0 0 0,0-1 0 0 0,1 1 0 0 0,-1-1-1 0 0,-8 2 1 0 0,0-1-142 0 0,-10 0-1059 0 0</inkml:trace>
</inkml:ink>
</file>

<file path=ppt/ink/ink6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0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295 10135 0 0,'0'0'231'0'0,"0"0"29"0"0,0 0 19 0 0,-2 2-41 0 0,-4 7-44 0 0,4-7 552 0 0,2-2 232 0 0,0 0 40 0 0,0 0 6 0 0,0 0 0 0 0,0 0 0 0 0,15-13 2048 0 0,22-15-1711 0 0,-18 13-33 0 0,1 0 0 0 0,28-31-1 0 0,-37 34-1241 0 0,33-40 1166 0 0,-40 46-1124 0 0,-1 1 0 0 0,1 0 0 0 0,-1-1 0 0 0,0 0 1 0 0,-1 0-1 0 0,1 0 0 0 0,-1 0 0 0 0,1-8 0 0 0,-2 12-106 0 0,-1-1 1 0 0,1 1-1 0 0,-1-1 0 0 0,0 1 1 0 0,0-1-1 0 0,0 0 1 0 0,-1 1-1 0 0,1-1 1 0 0,0 1-1 0 0,-1-1 0 0 0,0 1 1 0 0,1-1-1 0 0,-1 1 1 0 0,0 0-1 0 0,0-1 1 0 0,-2-2-1 0 0,2 4 14 0 0,-1-1 0 0 0,0 0 0 0 0,1 1-1 0 0,-1-1 1 0 0,0 1 0 0 0,0-1 0 0 0,1 1 0 0 0,-1 0-1 0 0,0 0 1 0 0,0 0 0 0 0,-1 0 0 0 0,1 0 0 0 0,0 0 0 0 0,-4-1-1 0 0,0 2 18 0 0,0-1 0 0 0,0 1 0 0 0,0-1 0 0 0,0 2-1 0 0,0-1 1 0 0,0 1 0 0 0,0 0 0 0 0,0 0 0 0 0,0 0 0 0 0,1 1-1 0 0,-1 0 1 0 0,-7 3 0 0 0,-1 2-53 0 0,10-6 0 0 0,1 0 0 0 0,-1 1 0 0 0,1 0 0 0 0,0 0 0 0 0,0 0 0 0 0,-5 4 0 0 0,-14 12 0 0 0,17-15 0 0 0,0 1 0 0 0,0 0 0 0 0,1 0 0 0 0,-1 0 0 0 0,1 1 0 0 0,0 0 0 0 0,0 0 0 0 0,-4 7 0 0 0,7-11 0 0 0,-49 104 0 0 0,46-94 0 0 0,0 0 0 0 0,1 1 0 0 0,0-1 0 0 0,0 1 0 0 0,1 0 0 0 0,1 0 0 0 0,0 19 0 0 0,1-28 0 0 0,1 1 0 0 0,-1 0 0 0 0,1-1 0 0 0,0 1 0 0 0,0 0 0 0 0,0-1 0 0 0,0 0 0 0 0,4 7 0 0 0,1-1 0 0 0,0 0 0 0 0,0-1 0 0 0,9 9 0 0 0,-12-14 0 0 0,1 0 0 0 0,-1 0 0 0 0,0 0 0 0 0,1-1 0 0 0,0 1 0 0 0,-1-1 0 0 0,1 0 0 0 0,0 0 0 0 0,0-1 0 0 0,0 1 0 0 0,0-1 0 0 0,1 1 0 0 0,-1-1 0 0 0,7 0 0 0 0,-4 0 0 0 0,1-1 0 0 0,-1 0 0 0 0,0-1 0 0 0,1 1 0 0 0,-1-1 0 0 0,0-1 0 0 0,14-3 0 0 0,48-11 0 0 0,-56 11 3 0 0,-7 3-9 0 0,1 0 0 0 0,-1 0 0 0 0,0-1 0 0 0,-1 0 0 0 0,1 0 0 0 0,0-1 0 0 0,-1 0-1 0 0,0 0 1 0 0,0 0 0 0 0,7-7 0 0 0,-11 10-220 0 0,0 0 0 0 0,0-1 1 0 0,0 1-1 0 0,-1 0 0 0 0,1 0 0 0 0,0-1 0 0 0,-1 1 1 0 0,1 0-1 0 0,-1-1 0 0 0,0 1 0 0 0,1 0 0 0 0,-1-1 1 0 0,0 1-1 0 0,0-1 0 0 0,0 1 0 0 0,0 0 0 0 0,0-1 0 0 0,0-1 1 0 0,-7-21-4487 0 0,1 8 2154 0 0</inkml:trace>
</inkml:ink>
</file>

<file path=ppt/ink/ink6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1.0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 1 13823 0 0,'0'0'315'0'0,"0"0"45"0"0,0 0 21 0 0,-2 0-49 0 0,-1 2 313 0 0,-5 1-1342 0 0,3-2 3871 0 0,-3-1 3444 0 0,12 1-6381 0 0,0-1 0 0 0,0 1 1 0 0,0 0-1 0 0,0 0 0 0 0,6 2 0 0 0,-6-1-30 0 0,0-1 0 0 0,0 0 0 0 0,0 0-1 0 0,0 0 1 0 0,7 1 0 0 0,119 3 1598 0 0,-95-3-1562 0 0,-1-1-243 0 0,-25-1 0 0 0,-1 2-133 0 0,-6-1-563 0 0,-2-1-258 0 0,0 0-56 0 0,0 0-81 0 0,0 0-286 0 0,-5-3-1658 0 0,-1 1 1499 0 0</inkml:trace>
</inkml:ink>
</file>

<file path=ppt/ink/ink6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1.7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00 10135 0 0,'4'-7'491'0'0,"13"-27"74"0"0,12-18 8459 0 0,-28 51-8068 0 0,-1 1-285 0 0,0 0-126 0 0,0 0-29 0 0,0 0-4 0 0,0 0 0 0 0,2-5 1183 0 0,-107 280 741 0 0,86-233-1266 0 0,18-41-1620 0 0,1 0 385 0 0,-1 0 0 0 0,1 0-1 0 0,0 0 1 0 0,-1 0 0 0 0,1-1 0 0 0,-1 1 0 0 0,0 0 0 0 0,1 0 0 0 0,-1-1 0 0 0,0 1 0 0 0,1 0 0 0 0,-1-1-1 0 0,0 1 1 0 0,0-1 0 0 0,1 1 0 0 0,-2 0 0 0 0,1-1 45 0 0,1 0-1 0 0,0 1 1 0 0,-1-1 0 0 0,1 0-1 0 0,-1 0 1 0 0,1 1 0 0 0,0-1-1 0 0,-1 0 1 0 0,1 0 0 0 0,-1 1-1 0 0,1-1 1 0 0,-1 0 0 0 0,1 0-1 0 0,-1 0 1 0 0,1 0 0 0 0,-1 0-1 0 0,1 0 1 0 0,-1 0 0 0 0,1 0-1 0 0,-1 0 1 0 0,1 0 0 0 0,-1 0-1 0 0,1 0 1 0 0,-1 0 0 0 0,1-1-1 0 0,-1 1 1 0 0,1 0 0 0 0,-1 0-1 0 0,1 0 1 0 0,0-1 0 0 0,-1 1-1 0 0,1 0 1 0 0,-1 0 0 0 0,1-1-1 0 0,0 1 1 0 0,-1 0 0 0 0,1-1-1 0 0,0 1 1 0 0,-1-1 0 0 0,1 1-1 0 0,-1-1 1 0 0,1 1-57 0 0,-5-7-1728 0 0,2 0-4181 0 0,1-1-2172 0 0</inkml:trace>
</inkml:ink>
</file>

<file path=ppt/ink/ink6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2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 17503 0 0,'0'0'399'0'0,"0"0"60"0"0,0 0 21 0 0,0 0-59 0 0,0 0-136 0 0,0 0 457 0 0,0 0 228 0 0,0 0 43 0 0,0 0-59 0 0,0 0-289 0 0,0 0-121 0 0,0 0-28 0 0,0 0-4 0 0,0 0 0 0 0,3 1 0 0 0,7 2-256 0 0,1-1 0 0 0,0-1-1 0 0,0 1 1 0 0,1-2 0 0 0,-1 0-1 0 0,0 0 1 0 0,11-2 0 0 0,20 0 709 0 0,172-4-800 0 0,-107 7-165 0 0,-96 0 0 0 0,-4 1-64 0 0,-6-2-273 0 0,-1 0-138 0 0,0 0-33 0 0,0 0-72 0 0,0 0-285 0 0,0 0-126 0 0,0 0-984 0 0,0 0-4014 0 0,0 0-1723 0 0</inkml:trace>
</inkml:ink>
</file>

<file path=ppt/ink/ink6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2.5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630'0'0,"0"0"-13"0"0,0 0-184 0 0,0 0 677 0 0,0 0 340 0 0,0 0 72 0 0,0 0-57 0 0,1 1-288 0 0,3-1-836 0 0,0 0 0 0 0,0 1 0 0 0,0 0 0 0 0,0 0 0 0 0,0 0 0 0 0,0 0 0 0 0,0 1 0 0 0,0-1 0 0 0,-1 1 0 0 0,1 0 0 0 0,0 0 0 0 0,-1 1 0 0 0,0-1 0 0 0,0 1 0 0 0,1-1 0 0 0,-2 1 0 0 0,1 0 0 0 0,0 0 0 0 0,3 5 0 0 0,5 11-218 0 0,-1 1 0 0 0,-1 0 1 0 0,0 0-1 0 0,7 31 0 0 0,45 135-51 0 0,-52-158 1296 0 0,-9-27-925 0 0,1 1-294 0 0,1 3-197 0 0,-2-4-289 0 0,-9-21-1158 0 0,3 9 701 0 0,0 1-1 0 0,-1 0 1 0 0,0 0-1 0 0,-13-13 1 0 0,10 15-1727 0 0,-1 0-6010 0 0</inkml:trace>
</inkml:ink>
</file>

<file path=ppt/ink/ink6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2.9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25 15663 0 0,'0'0'719'0'0,"1"-1"-20"0"0,0 0-682 0 0,0 1 1 0 0,-1-1 0 0 0,1 0 0 0 0,0 0 0 0 0,0 0 0 0 0,0 1 0 0 0,0-1 0 0 0,0 1 0 0 0,0-1 0 0 0,0 1-1 0 0,0-1 1 0 0,0 1 0 0 0,0-1 0 0 0,0 1 0 0 0,3-1 0 0 0,2-1 185 0 0,9-8 2338 0 0,-14 9-1019 0 0,7 0 688 0 0,-7 2 1578 0 0,-6 5-3672 0 0,-1 1-1 0 0,0-1 1 0 0,0 0-1 0 0,-1-1 1 0 0,-11 9-1 0 0,-42 20 866 0 0,14-8-623 0 0,-41 26-759 0 0,85-51-74 0 0,2-1-33 0 0,0 0-72 0 0,2-1-285 0 0,25-10-1146 0 0,-8 2 987 0 0</inkml:trace>
</inkml:ink>
</file>

<file path=ppt/ink/ink6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5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26 4607 0 0,'0'0'102'0'0,"0"0"20"0"0,0 0 6 0 0,0 0 119 0 0,0 0 500 0 0,0-1-2097 0 0,-1-2 4980 0 0,-1-5 19832 0 0,6 4-23446 0 0,-3-4-16 0 0,1 6 0 0 0,2 7 0 0 0,1 5 0 0 0,7 18 0 0 0,1-1 0 0 0,2 0 0 0 0,0-1 0 0 0,19 24 0 0 0,-22-30 0 0 0,0 0 0 0 0,-2 1 0 0 0,13 32 0 0 0,-20-43 0 0 0,3 1 15 0 0,0 8-73 0 0,-5-12 37 0 0,-19-25-1879 0 0,3-1-1832 0 0,2 1-1 0 0,-15-28 1 0 0,12 22 1173 0 0</inkml:trace>
</inkml:ink>
</file>

<file path=ppt/ink/ink6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5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9 24 17503 0 0,'0'0'399'0'0,"1"0"60"0"0,3-1-291 0 0,0 0 0 0 0,-1 0 0 0 0,1-1 0 0 0,-1 1 0 0 0,4-3 0 0 0,-4 2-148 0 0,0 1-1 0 0,0-1 0 0 0,0 1 1 0 0,0-1-1 0 0,1 1 1 0 0,-1 0-1 0 0,0 1 0 0 0,0-1 1 0 0,5 0-1 0 0,32-1 3644 0 0,-39 2-2998 0 0,-1 0-121 0 0,0 0-28 0 0,0 0-4 0 0,0 0 0 0 0,0 2 0 0 0,0 3-417 0 0,-1 0 0 0 0,1-1 0 0 0,-1 1 0 0 0,0-1 0 0 0,-1 1 0 0 0,1-1 1 0 0,-1 0-1 0 0,0 0 0 0 0,0 1 0 0 0,0-1 0 0 0,-1 0 0 0 0,-2 3 0 0 0,-8 9 151 0 0,-21 22 1 0 0,8-10 592 0 0,-109 121-231 0 0,94-105-3401 0 0,40-43 1634 0 0,1-1-573 0 0,0 0-253 0 0,0 0-51 0 0,0 0-11 0 0</inkml:trace>
</inkml:ink>
</file>

<file path=ppt/ink/ink6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27.1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4 13 13823 0 0,'0'0'315'0'0,"0"0"45"0"0,0 0 21 0 0,0 0-49 0 0,2-6-208 0 0,-1 0 15 0 0,-1 5 581 0 0,0 1 249 0 0,0 0 45 0 0,0 0 8 0 0,0 0 2 0 0,0 0 0 0 0,0 0 0 0 0,0 0-137 0 0,1 1-583 0 0,1-1-255 0 0,-1 0 0 0 0,0 1 1 0 0,1-1-1 0 0,-1 0 0 0 0,0 1 1 0 0,1 0-1 0 0,-1-1 0 0 0,0 1 1 0 0,0 0-1 0 0,1 0 0 0 0,-1-1 1 0 0,0 1-1 0 0,0 0 0 0 0,0 0 0 0 0,0 0 1 0 0,0 0-1 0 0,0 1 0 0 0,-1-1 1 0 0,1 0-1 0 0,0 0 0 0 0,-1 0 1 0 0,1 1-1 0 0,0-1 0 0 0,-1 0 1 0 0,1 1-1 0 0,-1 1 0 0 0,1 1 117 0 0,1-1-141 0 0,-1 0 1 0 0,0 1-1 0 0,-1-1 0 0 0,1 1 1 0 0,-1 0-1 0 0,1-1 0 0 0,-1 1 1 0 0,0-1-1 0 0,0 1 0 0 0,-1 0 1 0 0,1-1-1 0 0,-1 1 0 0 0,0-1 1 0 0,0 1-1 0 0,0-1 0 0 0,0 1 1 0 0,0-1-1 0 0,-1 0 0 0 0,0 0 1 0 0,1 1-1 0 0,-1-1 0 0 0,0 0 1 0 0,-5 4-1 0 0,4-4 95 0 0,1 1 0 0 0,-1 0 0 0 0,0-1 0 0 0,1 1 0 0 0,0 0 0 0 0,0 1 0 0 0,0-1 0 0 0,0 0 0 0 0,1 0 0 0 0,0 1 0 0 0,-1 4 0 0 0,1-5-136 0 0,-1-1 0 0 0,1 0-1 0 0,0 0 1 0 0,-1 0 0 0 0,0 0 0 0 0,0-1 0 0 0,0 1-1 0 0,0 0 1 0 0,0-1 0 0 0,0 0 0 0 0,-1 1 0 0 0,1-1-1 0 0,-1 0 1 0 0,0 0 0 0 0,1 0 0 0 0,-6 2 0 0 0,-23 11-1638 0 0,3-7-4874 0 0,14-5-1447 0 0</inkml:trace>
</inkml:ink>
</file>

<file path=ppt/ink/ink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0.2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7 17503 0 0,'0'0'399'0'0,"0"0"60"0"0,0 0 21 0 0,0 0-59 0 0,0 0-136 0 0,0 0 457 0 0,3-5 853 0 0,-2 2 1864 0 0,0-3-2641 0 0,-1 3-718 0 0,1-1 0 0 0,0 1 0 0 0,0-1 0 0 0,0 1 0 0 0,1-1 0 0 0,-1 1 0 0 0,1-1 0 0 0,0 1 0 0 0,0 0 1 0 0,0 0-1 0 0,0 0 0 0 0,4-4 0 0 0,-5 6-780 0 0,-1 1-270 0 0,8-4-7003 0 0,-6 3 241 0 0</inkml:trace>
</inkml:ink>
</file>

<file path=ppt/ink/ink6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0.7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7 119 6447 0 0,'0'0'298'0'0,"0"0"-10"0"0,-1-8-39 0 0,0 1 1003 0 0,-1 1-1 0 0,0 0 1 0 0,-1 0 0 0 0,-4-8-1 0 0,0-1 243 0 0,5 11-1144 0 0,-1 1 0 0 0,1-1-1 0 0,-1 1 1 0 0,0 0 0 0 0,0 0 0 0 0,0 0 0 0 0,0 0-1 0 0,-6-4 1 0 0,8 7-237 0 0,-24-12 1935 0 0,22 10-1897 0 0,-1 1-1 0 0,0-1 1 0 0,0 0-1 0 0,0 1 1 0 0,0 0-1 0 0,0 0 1 0 0,-1 0-1 0 0,1 1 1 0 0,0 0-1 0 0,0-1 1 0 0,0 1 0 0 0,-1 1-1 0 0,1-1 1 0 0,0 1-1 0 0,0-1 1 0 0,0 1-1 0 0,0 0 1 0 0,0 1-1 0 0,-5 1 1 0 0,0 0-78 0 0,1 1 1 0 0,-1 0 0 0 0,0 1-1 0 0,1 0 1 0 0,0 0 0 0 0,0 1-1 0 0,1 0 1 0 0,0 1 0 0 0,0-1-1 0 0,0 1 1 0 0,1 0 0 0 0,0 1-1 0 0,-7 10 1 0 0,-4 11 303 0 0,1 0 0 0 0,-18 46 0 0 0,22-48-326 0 0,4-8-51 0 0,0 1 0 0 0,2-1 0 0 0,-7 32 0 0 0,-9 46 0 0 0,-4 16 0 0 0,19-68 0 0 0,-16 135 0 0 0,31 212 1990 0 0,-5-348-1932 0 0,-4 113-58 0 0,-2-55 0 0 0,2-102 23 0 0,1 1 0 0 0,0-1 0 0 0,0 1 0 0 0,0-1-1 0 0,0 1 1 0 0,0-1 0 0 0,0 1 0 0 0,0-1 0 0 0,0 1 0 0 0,0-1 0 0 0,0 1-1 0 0,0-1 1 0 0,0 1 0 0 0,1-1 0 0 0,-1 0 0 0 0,0 1 0 0 0,0-1-1 0 0,0 1 1 0 0,1-1 0 0 0,-1 1 0 0 0,0-1 0 0 0,0 0 0 0 0,1 1 0 0 0,-1-1-1 0 0,0 0 1 0 0,1 1 0 0 0,-1-1 0 0 0,1 0 0 0 0,-1 1 0 0 0,0-1 0 0 0,1 0-1 0 0,-1 0 1 0 0,1 0 0 0 0,-1 1 0 0 0,0-1 0 0 0,1 0 0 0 0,-1 0 0 0 0,1 0-1 0 0,-1 0 1 0 0,1 0 0 0 0,-1 0 0 0 0,1 0 0 0 0,-1 0 0 0 0,1 0 0 0 0,-1 0-1 0 0,1 0 1 0 0,-1 0 0 0 0,1 0 0 0 0,-1 0 0 0 0,0 0 0 0 0,1 0 0 0 0,-1-1-1 0 0,1 1 1 0 0,-1 0 0 0 0,1 0 0 0 0,-1 0 0 0 0,0-1 0 0 0,1 1 0 0 0,-1 0-1 0 0,1-1 1 0 0,-1 1 0 0 0,1-1 0 0 0,2 0 158 0 0,13-4 230 0 0,-14 3-393 0 0,0-1-17 0 0,11-1-4 0 0,8 3 3 0 0,-20 1 0 0 0,0 0 0 0 0,-1 0 0 0 0,1 0 0 0 0,0 0 0 0 0,0 0 0 0 0,0 0 0 0 0,0 0 0 0 0,0 0 0 0 0,0 0 0 0 0,0 1 0 0 0,-1-1 0 0 0,1 0 0 0 0,0 0 0 0 0,0 1 0 0 0,0-1 0 0 0,0 1 0 0 0,-1-1 0 0 0,1 1 0 0 0,0-1 0 0 0,0 1 0 0 0,-1-1 0 0 0,2 2 0 0 0,0 1 0 0 0,4 1 0 0 0,-1 1 0 0 0,0 0 0 0 0,0 0 0 0 0,0 0 0 0 0,-1 0 0 0 0,1 1 0 0 0,-1 0 0 0 0,0 0 0 0 0,-1 0 0 0 0,0 0 0 0 0,0 0 0 0 0,0 1 0 0 0,-1 0 0 0 0,0-1 0 0 0,0 1 0 0 0,0 0 0 0 0,-1 0 0 0 0,0 0 0 0 0,-1 0 0 0 0,1 0 0 0 0,-1 0 0 0 0,-1 0 0 0 0,1 0 0 0 0,-1 0 0 0 0,-3 10 0 0 0,-4 12 0 0 0,-1-1 0 0 0,-24 50 0 0 0,-36 50 0 0 0,-132 190 0 0 0,38-65 0 0 0,157-243 0 0 0,-71 129 0 0 0,68-120 0 0 0,1 0 0 0 0,1 0 0 0 0,1 1 0 0 0,1 0 0 0 0,-5 32 0 0 0,9-46 0 0 0,1 0 0 0 0,0 0 0 0 0,1 0 0 0 0,-1 0 0 0 0,1 0 0 0 0,0 0 0 0 0,1 0 0 0 0,-1-1 0 0 0,1 1 0 0 0,0 0 0 0 0,1-1 0 0 0,-1 0 0 0 0,1 1 0 0 0,0-1 0 0 0,1 0 0 0 0,-1 0 0 0 0,6 5 0 0 0,-1-2 0 0 0,1 1 0 0 0,-1-1 0 0 0,2-1 0 0 0,-1 0 0 0 0,1 0 0 0 0,0-1 0 0 0,19 9 0 0 0,-4-7 0 0 0,-17-6 0 0 0,-1 1 0 0 0,1 0 0 0 0,-1 0 0 0 0,0 0 0 0 0,1 1 0 0 0,10 8 0 0 0,-10-8 72 0 0,-4-1 367 0 0,1 0 116 0 0,-3-4-5822 0 0,0-19 3732 0 0</inkml:trace>
</inkml:ink>
</file>

<file path=ppt/ink/ink6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1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2 8287 0 0,'0'0'382'0'0,"0"0"-8"0"0,0-1-240 0 0,0-5 536 0 0,1 1 0 0 0,-1 0 0 0 0,1-1 0 0 0,2-7-1 0 0,0-7 2888 0 0,1 7 3354 0 0,6-2-4201 0 0,-7 11-2439 0 0,-2 3 241 0 0,-1 1 0 0 0,1-1-68 0 0,4-1-217 0 0,-4 3-178 0 0,-1-1 1 0 0,1 0 0 0 0,-1 1-1 0 0,1-1 1 0 0,-1 1-1 0 0,1-1 1 0 0,-1 1 0 0 0,0-1-1 0 0,1 1 1 0 0,-1-1-1 0 0,0 1 1 0 0,0-1 0 0 0,1 1-1 0 0,-1 0 1 0 0,0 0-1 0 0,1 0 34 0 0,3 11 78 0 0,0 1-1 0 0,-1 0 1 0 0,0 0 0 0 0,-1 0 0 0 0,1 18-1 0 0,1 6-7 0 0,9 21-153 0 0,-8-43 0 0 0,-2 0 0 0 0,0 0 0 0 0,2 30 0 0 0,-5-34 0 0 0,0 1 0 0 0,1 0 0 0 0,0 0 0 0 0,1 0 0 0 0,0-1 0 0 0,1 1 0 0 0,0-1 0 0 0,9 20 0 0 0,-9-22 0 0 0,1 1 0 0 0,1-3-64 0 0,-5-8-46 0 0,1-1 0 0 0,-1 1 0 0 0,1 0 0 0 0,-1 0 0 0 0,1 0 0 0 0,-1 0 0 0 0,0 0 0 0 0,1-1 0 0 0,-1 1 0 0 0,0 0 0 0 0,0-2 0 0 0,0-55-6086 0 0,-2 39-1992 0 0</inkml:trace>
</inkml:ink>
</file>

<file path=ppt/ink/ink6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2.0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3 0 19351 0 0,'0'0'439'0'0,"0"0"62"0"0,0 0 33 0 0,0 0-65 0 0,0 0-169 0 0,0 0 442 0 0,0 0 229 0 0,-2 1 42 0 0,-2 3-673 0 0,-1 1-1 0 0,1-1 1 0 0,0 1-1 0 0,0 0 0 0 0,1 0 1 0 0,-5 7-1 0 0,-16 21 408 0 0,-195 180-575 0 0,204-200-172 0 0,-4 2 0 0 0,1 2 0 0 0,0 0 0 0 0,1 1 0 0 0,-18 26 0 0 0,32-39-133 0 0,2-4-563 0 0,4-1-97 0 0,-1 0 1 0 0,0-1-1 0 0,1 1 0 0 0,-1-1 1 0 0,0 0-1 0 0,0 0 1 0 0,4-2-1 0 0,0 0-1773 0 0,12-6-5146 0 0</inkml:trace>
</inkml:ink>
</file>

<file path=ppt/ink/ink6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2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8 12 19351 0 0,'-8'-3'193'0'0,"3"1"63"0"0,0 0 0 0 0,0 1 0 0 0,1 0 0 0 0,-1 0 0 0 0,0 0-1 0 0,0 1 1 0 0,-10 0 0 0 0,265 22 5768 0 0,-245-22-6024 0 0,14 3 0 0 0,0 0 0 0 0,30 9 0 0 0,-40-7 72 0 0,-8-3-30 0 0,-1 0-1 0 0,1 0 1 0 0,0 0 0 0 0,-1 0-1 0 0,1-1 1 0 0,-1 1 0 0 0,0 0 0 0 0,1 0-1 0 0,-1 0 1 0 0,0 0 0 0 0,0 0-1 0 0,-1 0 1 0 0,1 0 0 0 0,0 0-1 0 0,0 0 1 0 0,-1 0 0 0 0,0-1-1 0 0,1 1 1 0 0,-1 0 0 0 0,0 0-1 0 0,0 0 1 0 0,0-1 0 0 0,0 1-1 0 0,-2 2 1 0 0,-2 4 192 0 0,-1 0-1 0 0,0 0 1 0 0,-12 11-1 0 0,-6 1-233 0 0,-51 34 0 0 0,-5 3 0 0 0,65-45-133 0 0,14-11-563 0 0,1-1-258 0 0,0 0-1102 0 0,1 0-4403 0 0,9-3-1891 0 0</inkml:trace>
</inkml:ink>
</file>

<file path=ppt/ink/ink6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2.7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4 54 21191 0 0,'4'-6'1920'0'0,"0"0"-1452"0"0,0 1 0 0 0,1 0 0 0 0,-1 0 0 0 0,1 0-1 0 0,0 0 1 0 0,0 1 0 0 0,1 0 0 0 0,6-4 0 0 0,-11 7 197 0 0,-1 1-121 0 0,0 0-28 0 0,0 0-72 0 0,-5 11-272 0 0,-44 67-172 0 0,37-61 0 0 0,0 0 0 0 0,2 0 0 0 0,0 1 0 0 0,1 1 0 0 0,-12 33 0 0 0,18-43 0 0 0,1 1 0 0 0,0 0 0 0 0,0-1 0 0 0,1 1 0 0 0,0 18 0 0 0,1-26 0 0 0,0 1 0 0 0,1-1 0 0 0,-1 1 0 0 0,1-1 0 0 0,-1 1 0 0 0,1-1 0 0 0,0 0 0 0 0,0 1 0 0 0,0-1 0 0 0,0 0 0 0 0,0 0 0 0 0,1 0 0 0 0,-1 0 0 0 0,1 0 0 0 0,-1 0 0 0 0,1 0 0 0 0,0 0 0 0 0,-1 0 0 0 0,1-1 0 0 0,0 1 0 0 0,0-1 0 0 0,1 1 0 0 0,-1-1 0 0 0,0 0 0 0 0,0 0 0 0 0,0 0 0 0 0,1 0 0 0 0,2 0 0 0 0,8 2 102 0 0,1-1 1 0 0,-1 0-1 0 0,1-1 1 0 0,-1-1-1 0 0,1 0 0 0 0,0 0 1 0 0,-1-2-1 0 0,1 0 1 0 0,-1 0-1 0 0,0-1 0 0 0,0-1 1 0 0,0 0-1 0 0,0-1 1 0 0,-1 0-1 0 0,1-1 0 0 0,-1-1 1 0 0,-1 0-1 0 0,1 0 1 0 0,14-13-1 0 0,-20 13-107 0 0,0 1-1 0 0,-1-1 1 0 0,0 0-1 0 0,0 0 1 0 0,0 0 0 0 0,-1 0-1 0 0,0-1 1 0 0,-1 0-1 0 0,0 0 1 0 0,0 0 0 0 0,0 0-1 0 0,-1 0 1 0 0,0-1 0 0 0,-1 1-1 0 0,0-1 1 0 0,0-15-1 0 0,-2 18-5 0 0,1 0 0 0 0,-1-1-1 0 0,0 1 1 0 0,0 0 0 0 0,0 0 0 0 0,-1 0-1 0 0,0 1 1 0 0,-1-1 0 0 0,1 0-1 0 0,-6-8 1 0 0,5 10-1 0 0,0 0-1 0 0,0 0 1 0 0,0 1 0 0 0,-1-1-1 0 0,1 1 1 0 0,-1 0 0 0 0,0 0-1 0 0,0 0 1 0 0,0 0-1 0 0,-1 1 1 0 0,1-1 0 0 0,0 1-1 0 0,-1 0 1 0 0,-6-1 0 0 0,1 0-412 0 0,1 1 0 0 0,0 1 0 0 0,-1 0 0 0 0,-15 0 0 0 0,-17 3-6854 0 0,-2 3-2155 0 0</inkml:trace>
</inkml:ink>
</file>

<file path=ppt/ink/ink6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3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8 119 10135 0 0,'0'0'464'0'0,"0"0"-9"0"0,3-8-70 0 0,-2 4 493 0 0,0 0-1 0 0,1 0 1 0 0,-1 0 0 0 0,1 1-1 0 0,0-1 1 0 0,0 0-1 0 0,1 1 1 0 0,-1-1 0 0 0,6-5-1 0 0,-6 8 79 0 0,-2-10 466 0 0,0-6 936 0 0,0 16-1846 0 0,0 1 0 0 0,-9 2 512 0 0,0 1-977 0 0,1 0 1 0 0,-1 0-1 0 0,1 1 1 0 0,-1 0-1 0 0,1 0 0 0 0,0 1 1 0 0,1 0-1 0 0,-1 1 1 0 0,1-1-1 0 0,0 1 0 0 0,0 1 1 0 0,-5 7-1 0 0,0-2-47 0 0,2 1 0 0 0,0 0 0 0 0,0 1 0 0 0,-12 25 0 0 0,19-34 0 0 0,1 0 0 0 0,0 1 0 0 0,0-1 0 0 0,0 1 0 0 0,0-1 0 0 0,1 1 0 0 0,0-1 0 0 0,0 1 0 0 0,1 0 0 0 0,0 0 0 0 0,-1-1 0 0 0,2 1 0 0 0,-1 0 0 0 0,1-1 0 0 0,0 1 0 0 0,0 0 0 0 0,3 6 0 0 0,-3-10 4 0 0,0 1 0 0 0,0-1-1 0 0,0 0 1 0 0,1 1 0 0 0,-1-1 0 0 0,1 0-1 0 0,-1 0 1 0 0,1 0 0 0 0,0 0 0 0 0,0-1-1 0 0,0 1 1 0 0,0 0 0 0 0,0-1 0 0 0,0 0-1 0 0,1 1 1 0 0,-1-1 0 0 0,0 0 0 0 0,1 0-1 0 0,-1 0 1 0 0,1 0 0 0 0,-1-1 0 0 0,1 1-1 0 0,-1-1 1 0 0,5 1 0 0 0,3-1 56 0 0,1 0 0 0 0,-1-1 0 0 0,1 0-1 0 0,16-4 1 0 0,-19 4-10 0 0,3-2 20 0 0,0 0 1 0 0,-1-1 0 0 0,1 0-1 0 0,-1-1 1 0 0,0 0 0 0 0,0-1-1 0 0,0 0 1 0 0,-1 0 0 0 0,0-1-1 0 0,0 0 1 0 0,0 0 0 0 0,12-16-1 0 0,-13 15-21 0 0,-2-1 0 0 0,1 1 1 0 0,-1-1-1 0 0,0-1 0 0 0,-1 1 0 0 0,0-1 0 0 0,-1 0 0 0 0,0 0 0 0 0,0 0 0 0 0,-1-1 0 0 0,-1 1 0 0 0,1-1 0 0 0,0-15 0 0 0,-3 19-49 0 0,0-1 0 0 0,0 1 0 0 0,-1-1 0 0 0,0 1 0 0 0,0-1 0 0 0,-4-11 0 0 0,4 17 0 0 0,0 0 0 0 0,1 0 0 0 0,-1 0 0 0 0,0 0 0 0 0,0 1 0 0 0,0-1 0 0 0,0 0 0 0 0,-1 0 0 0 0,1 1 0 0 0,0-1 0 0 0,-1 1 0 0 0,1-1 0 0 0,-1 1 0 0 0,1 0 0 0 0,-1-1 0 0 0,0 1 0 0 0,1 0 0 0 0,-1 0 0 0 0,0 0 0 0 0,0 0 0 0 0,0 0 0 0 0,0 1 0 0 0,0-1 0 0 0,0 1 0 0 0,0-1 0 0 0,0 1 0 0 0,-4 0 0 0 0,-10 1-399 0 0,1 1 0 0 0,-1 1 0 0 0,1 0 0 0 0,0 1 0 0 0,0 1 0 0 0,-22 9 0 0 0,9-2-624 0 0</inkml:trace>
</inkml:ink>
</file>

<file path=ppt/ink/ink6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4.6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4 1 19351 0 0,'0'0'439'0'0,"0"0"62"0"0,0 0 33 0 0,2 0-65 0 0,4 0-169 0 0,-4 0 442 0 0,-1 0-654 0 0,-1 0-1 0 0,1 0 0 0 0,0 1 1 0 0,-1-1-1 0 0,1 0 0 0 0,-1 1 0 0 0,1-1 1 0 0,0 1-1 0 0,-1-1 0 0 0,1 1 0 0 0,-1-1 1 0 0,1 1-1 0 0,-1-1 0 0 0,1 1 0 0 0,-1-1 1 0 0,1 1-1 0 0,-1-1 0 0 0,0 1 0 0 0,1 0 1 0 0,-1 0-1 0 0,6 15 1287 0 0,-5-11-1280 0 0,0 0 0 0 0,-1 0 1 0 0,0 0-1 0 0,0 0 0 0 0,0-1 0 0 0,-1 1 0 0 0,0 0 1 0 0,0 0-1 0 0,0 0 0 0 0,-3 8 0 0 0,-3 4 424 0 0,-15 26 0 0 0,19-36-518 0 0,-1 0 0 0 0,-1-1 0 0 0,1 1 0 0 0,-1-1 0 0 0,0 0 0 0 0,0 0 0 0 0,-1 0 0 0 0,0-1 0 0 0,0 0 0 0 0,0 0 0 0 0,-1-1 0 0 0,1 0 0 0 0,-15 7 0 0 0,18-10-210 0 0,1-1 0 0 0,-1 1 0 0 0,0-1 0 0 0,0 0-1 0 0,0 0 1 0 0,0 0 0 0 0,1 0 0 0 0,-1 0 0 0 0,0-1 0 0 0,0 0 0 0 0,0 1 0 0 0,1-1-1 0 0,-1 0 1 0 0,0 0 0 0 0,1 0 0 0 0,-1-1 0 0 0,1 1 0 0 0,-1-1 0 0 0,-1-1-1 0 0,-7-8-1322 0 0</inkml:trace>
</inkml:ink>
</file>

<file path=ppt/ink/ink6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36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2 536 15663 0 0,'3'-11'356'0'0,"-3"9"50"0"0,0 2 20 0 0,0 0-42 0 0,0 0-112 0 0,0 0 463 0 0,0 0 234 0 0,0 0 45 0 0,1-1 8 0 0,7-13 628 0 0,19-24 0 0 0,-8 12-654 0 0,34-44 911 0 0,-45 58-1787 0 0,26-44-107 0 0,-31 50 54 0 0,0-1 1 0 0,0 0 0 0 0,-1 1 0 0 0,1-1 0 0 0,-2 0 0 0 0,3-13 0 0 0,-4 20-60 0 0,0 0 0 0 0,0 0 1 0 0,0-1-1 0 0,0 1 0 0 0,1 0 1 0 0,-1 0-1 0 0,0-1 0 0 0,0 1 0 0 0,0 0 1 0 0,0-1-1 0 0,0 1 0 0 0,0 0 1 0 0,0 0-1 0 0,0-1 0 0 0,0 1 0 0 0,0 0 1 0 0,0-1-1 0 0,0 1 0 0 0,-1 0 1 0 0,1 0-1 0 0,0-1 0 0 0,0 1 0 0 0,0 0 1 0 0,0 0-1 0 0,0-1 0 0 0,0 1 1 0 0,-1 0-1 0 0,1 0 0 0 0,0-1 0 0 0,0 1 1 0 0,0 0-1 0 0,-1 0 0 0 0,1 0 1 0 0,0-1-1 0 0,0 1 0 0 0,-1 0 1 0 0,1 0-1 0 0,0 0 0 0 0,0 0 0 0 0,-1 0 1 0 0,1 0-1 0 0,0 0 0 0 0,-1-1 1 0 0,0 2 42 0 0,-1-1 1 0 0,1 1 0 0 0,0-1-1 0 0,-1 1 1 0 0,1 0 0 0 0,0 0 0 0 0,0-1-1 0 0,0 1 1 0 0,-2 2 0 0 0,-26 27 667 0 0,28-28-715 0 0,-34 39-4 0 0,1 2 0 0 0,-48 81 0 0 0,78-116-100 0 0,1-1 1 0 0,-1 1-1 0 0,2 0 1 0 0,-1 0-1 0 0,1 1 0 0 0,0-1 1 0 0,1 0-1 0 0,0 1 1 0 0,0 11-1 0 0,1-17 47 0 0,0 0 1 0 0,0 0-1 0 0,1 0 0 0 0,-1 0 1 0 0,1 0-1 0 0,0 0 0 0 0,0 0 1 0 0,0 0-1 0 0,0 0 0 0 0,1 0 1 0 0,-1-1-1 0 0,3 5 0 0 0,-2-5 37 0 0,0 0 0 0 0,0-1-1 0 0,-1 1 1 0 0,1-1-1 0 0,0 1 1 0 0,0-1 0 0 0,0 0-1 0 0,1 0 1 0 0,-1 0 0 0 0,0 0-1 0 0,0 0 1 0 0,1 0-1 0 0,-1 0 1 0 0,0-1 0 0 0,1 0-1 0 0,-1 1 1 0 0,0-1-1 0 0,3 0 1 0 0,7 0 16 0 0,0 0 0 0 0,-1-1 0 0 0,1-1 0 0 0,-1 0 0 0 0,1 0 0 0 0,-1-1 0 0 0,0-1 0 0 0,0 0 0 0 0,0 0 0 0 0,-1-1 0 0 0,1 0 0 0 0,15-12 0 0 0,6-6 0 0 0,-1-2 0 0 0,38-40 0 0 0,-49 46 0 0 0,1-3 249 0 0,0-1 0 0 0,-2-1 0 0 0,33-52 0 0 0,-29 36 249 0 0,34-87 0 0 0,-56 125-498 0 0,0-2 0 0 0,1 1 0 0 0,-1 0 0 0 0,0-1 0 0 0,0 1 0 0 0,0-1 0 0 0,-1 1 0 0 0,1-1 0 0 0,-1 0 0 0 0,0-6 0 0 0,-4 2 0 0 0,3 8 0 0 0,0-1 0 0 0,-1 1 0 0 0,1 0 0 0 0,0-1 0 0 0,-1 1 0 0 0,1 0 0 0 0,0 0 0 0 0,-1 0 0 0 0,1 0 0 0 0,0 0 0 0 0,-1 0 0 0 0,1 0 0 0 0,-1 1 0 0 0,1-1 0 0 0,0 0 0 0 0,0 1 0 0 0,-1-1 0 0 0,1 1 0 0 0,0-1 0 0 0,0 1 0 0 0,-1 0 0 0 0,1-1 0 0 0,0 1 0 0 0,-1 1 0 0 0,-5 3 0 0 0,1 0 0 0 0,-10 11 0 0 0,4-3 0 0 0,1 0 0 0 0,1 2 0 0 0,0-1 0 0 0,1 1 0 0 0,1 0 0 0 0,-8 18 0 0 0,6-7 0 0 0,1 0 0 0 0,1 0 0 0 0,-5 32 0 0 0,11-49 0 0 0,1 1 0 0 0,0 0 0 0 0,0 0 0 0 0,1 0 0 0 0,0 0 0 0 0,1 0 0 0 0,0 0 0 0 0,0 0 0 0 0,1 0 0 0 0,1 0 0 0 0,-1-1 0 0 0,2 1 0 0 0,8 17 0 0 0,-11-25-29 0 0,0-1-1 0 0,0 1 1 0 0,1 0 0 0 0,-1-1 0 0 0,1 0-1 0 0,-1 1 1 0 0,1-1 0 0 0,0 0-1 0 0,-1 0 1 0 0,1 0 0 0 0,0 0 0 0 0,0 0-1 0 0,0 0 1 0 0,0 0 0 0 0,0-1-1 0 0,0 1 1 0 0,0-1 0 0 0,0 1-1 0 0,0-1 1 0 0,0 0 0 0 0,0 0 0 0 0,0 0-1 0 0,0 0 1 0 0,0 0 0 0 0,0 0-1 0 0,0-1 1 0 0,3 0 0 0 0,5-1-161 0 0,1-2 0 0 0,-1 1 0 0 0,18-9 0 0 0,-24 10 213 0 0,22-11 74 0 0,0-1 1 0 0,-2-1-1 0 0,0-1 0 0 0,0-2 1 0 0,-2 0-1 0 0,0-1 1 0 0,-1-1-1 0 0,34-43 0 0 0,-30 29 17 0 0,-2 0-1 0 0,-2-1 1 0 0,-1-1-1 0 0,-1-1 1 0 0,21-65-1 0 0,-38 98-113 0 0,0-1 0 0 0,-1 1 0 0 0,0-1 0 0 0,0 0 0 0 0,0 0 0 0 0,-1-5 0 0 0,0 10 0 0 0,0-1 0 0 0,0 0 0 0 0,0 0 0 0 0,0 1 0 0 0,0-1 0 0 0,0 0 0 0 0,-1 0 0 0 0,1 1 0 0 0,0-1 0 0 0,0 0 0 0 0,-1 0 0 0 0,1 1 0 0 0,-1-1 0 0 0,1 0 0 0 0,0 1 0 0 0,-1-1 0 0 0,1 1 0 0 0,-1-1 0 0 0,1 1 0 0 0,-1-1 0 0 0,0 1 0 0 0,1-1 0 0 0,-1 1 0 0 0,0-1 0 0 0,1 1 0 0 0,-1 0 0 0 0,0-1 0 0 0,1 1 0 0 0,-1 0 0 0 0,0 0 0 0 0,0-1 0 0 0,1 1 0 0 0,-1 0 0 0 0,0 0 0 0 0,0 0 0 0 0,1 0 0 0 0,-1 0 0 0 0,0 0 0 0 0,0 0 0 0 0,0 0 0 0 0,1 0 0 0 0,-1 1 0 0 0,0-1 0 0 0,1 0 0 0 0,-2 1 0 0 0,-2 0 0 0 0,-1 0 0 0 0,1 1 0 0 0,0 0 0 0 0,0 0 0 0 0,0 0 0 0 0,0 0 0 0 0,0 0 0 0 0,0 1 0 0 0,1 0 0 0 0,-1 0 0 0 0,-4 5 0 0 0,-5 6 0 0 0,-16 23 0 0 0,16-19 0 0 0,-13 20 0 0 0,1 0 0 0 0,3 2 0 0 0,-33 78 0 0 0,47-100 0 0 0,1 0 0 0 0,1 0 0 0 0,1 0 0 0 0,0 1 0 0 0,1 0 0 0 0,1 0 0 0 0,0 30 0 0 0,3-46 0 0 0,0 0 0 0 0,1 1 0 0 0,-1-1 0 0 0,1 0 0 0 0,0 1 0 0 0,0-1 0 0 0,0 0 0 0 0,0 0 0 0 0,1 0 0 0 0,0 0 0 0 0,-1 0 0 0 0,1 0 0 0 0,0 0 0 0 0,0-1 0 0 0,0 1 0 0 0,1-1 0 0 0,-1 1 0 0 0,0-1 0 0 0,1 0 0 0 0,0 0 0 0 0,0 0 0 0 0,-1 0 0 0 0,6 2 0 0 0,-1-1 0 0 0,0 0 0 0 0,1-1 0 0 0,-1 0 0 0 0,0 0 0 0 0,1-1 0 0 0,-1 1 0 0 0,1-2 0 0 0,-1 1 0 0 0,14-1 0 0 0,-11-2 0 0 0,0 1 0 0 0,1-1 0 0 0,-1-1 0 0 0,0 0 0 0 0,0 0 0 0 0,-1-1 0 0 0,15-7 0 0 0,61-43 0 0 0,-64 40 0 0 0,-2 1 0 0 0,-1-1 0 0 0,-1-1 0 0 0,0-1 0 0 0,-1 0 0 0 0,0-1 0 0 0,24-36 0 0 0,-39 52 0 0 0,0 0 0 0 0,-1 0 0 0 0,1-1 0 0 0,0 1 0 0 0,-1 0 0 0 0,1-1 0 0 0,-1 1 0 0 0,1 0 0 0 0,-1-1 0 0 0,0 1 0 0 0,1-1 0 0 0,-1 1 0 0 0,0 0 0 0 0,0-1 0 0 0,0 1 0 0 0,0-1 0 0 0,0 1 0 0 0,-1-2 0 0 0,1 2 0 0 0,0 1 0 0 0,0 0 0 0 0,-1-1 0 0 0,1 1 0 0 0,0-1 0 0 0,0 1 0 0 0,-1 0 0 0 0,1 0 0 0 0,0-1 0 0 0,-1 1 0 0 0,1 0 0 0 0,0-1 0 0 0,-1 1 0 0 0,1 0 0 0 0,0 0 0 0 0,-1 0 0 0 0,1-1 0 0 0,-1 1 0 0 0,1 0 0 0 0,0 0 0 0 0,-1 0 0 0 0,0 0 0 0 0,0 0 0 0 0,-1 0 0 0 0,1 0 0 0 0,-1 0 0 0 0,1 0 0 0 0,-1 0 0 0 0,1 1 0 0 0,-1-1 0 0 0,1 0 0 0 0,-3 2 0 0 0,-2 1 0 0 0,0 0 0 0 0,0 1 0 0 0,1 0 0 0 0,-1 0 0 0 0,1 0 0 0 0,0 1 0 0 0,0-1 0 0 0,0 1 0 0 0,1 0 0 0 0,-5 8 0 0 0,-2 2 0 0 0,2 0 0 0 0,-13 28 0 0 0,16-32 0 0 0,2 0 0 0 0,-4 13 0 0 0,7-20 0 0 0,0 0 0 0 0,0 0 0 0 0,1 0 0 0 0,-1 1 0 0 0,1-1 0 0 0,0 0 0 0 0,0 0 0 0 0,1 0 0 0 0,0 7 0 0 0,0-9 0 0 0,-1-1 0 0 0,1 0 0 0 0,0 0 0 0 0,-1 0 0 0 0,1 1 0 0 0,0-1 0 0 0,0 0 0 0 0,-1 0 0 0 0,1 0 0 0 0,0 0 0 0 0,0 0 0 0 0,0-1 0 0 0,0 1 0 0 0,0 0 0 0 0,0 0 0 0 0,1-1 0 0 0,-1 1 0 0 0,0 0 0 0 0,0-1 0 0 0,0 0 0 0 0,1 1 0 0 0,-1-1 0 0 0,0 0 0 0 0,1 1 0 0 0,-1-1 0 0 0,0 0 0 0 0,2 0 0 0 0,4 0 0 0 0,0 0 0 0 0,0 0 0 0 0,12-2 0 0 0,-18 2 0 0 0,15-4 0 0 0,0-1 0 0 0,0 0 0 0 0,-1-1 0 0 0,0-1 0 0 0,23-13 0 0 0,-8 5 0 0 0,-6 1 103 0 0,0 0 0 0 0,-1-1 1 0 0,0-2-1 0 0,20-19 0 0 0,75-81 724 0 0,-98 96-730 0 0,20-23 511 0 0,-50 80-608 0 0,8-30 0 0 0,1 0 0 0 0,0 0 0 0 0,0 0 0 0 0,0 1 0 0 0,1-1 0 0 0,0 0 0 0 0,0 0 0 0 0,0 1 0 0 0,1-1 0 0 0,0 0 0 0 0,0 0 0 0 0,1 1 0 0 0,2 6 0 0 0,1-1 0 0 0,1 1 0 0 0,0-1 0 0 0,1-1 0 0 0,0 1 0 0 0,10 11 0 0 0,-7-11 0 0 0,-2 1 0 0 0,1 1 0 0 0,-2 0 0 0 0,0 0 0 0 0,0 0 0 0 0,7 29 0 0 0,-12-34 0 0 0,-3 5 0 0 0,-3-10 0 0 0,2-3 0 0 0,1 0 0 0 0,-1 0 0 0 0,0 0 0 0 0,1 0 0 0 0,-1 0 0 0 0,0 0 0 0 0,0 0 0 0 0,0 0 0 0 0,0-1 0 0 0,0 1 0 0 0,0-1 0 0 0,0 1 0 0 0,0-1 0 0 0,0 0 0 0 0,0 0 0 0 0,0 0 0 0 0,0 0 0 0 0,-1 0 0 0 0,1 0 0 0 0,-2-1 0 0 0,-4-1 0 0 0,1 1 0 0 0,-1-1 0 0 0,-13-6 0 0 0,-9-6-1401 0 0,0-1 0 0 0,-37-27 0 0 0,49 30-132 0 0</inkml:trace>
</inkml:ink>
</file>

<file path=ppt/ink/ink6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0.3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61 6447 0 0,'0'0'298'0'0,"0"0"-10"0"0,0 0-50 0 0,0 0 493 0 0,0 0 238 0 0,0 0 45 0 0,0 0-61 0 0,0 0-288 0 0,0 0-121 0 0,0 0-28 0 0,0 0-4 0 0,0 0 0 0 0,0 0 0 0 0,0 0 0 0 0,0 0 0 0 0,0 0 0 0 0,0 0 0 0 0,0 0 0 0 0,0 0 0 0 0,0 0 0 0 0,0 0 0 0 0,0 0 0 0 0,0 0 0 0 0,1-2 0 0 0,8-15 512 0 0,-8 16-580 0 0,-1 1-217 0 0,0 0 161 0 0,0 0 100 0 0,0 0-330 0 0,3-2 477 0 0,5-7-327 0 0,-4 2-292 0 0,-2 0 56 0 0,-2 6 299 0 0,0 1 117 0 0,0 0 21 0 0,0 0-66 0 0,0-1-294 0 0,2-6-133 0 0,-1 2 56 0 0,-1 4 299 0 0,0 1 117 0 0,0 0 21 0 0,0 0-134 0 0,0 0-577 0 0,0 0-248 0 0,0 0-50 0 0,0 0 126 0 0,0 0 576 0 0,0 0 248 0 0,0 0 50 0 0,0 0-58 0 0,-6 21-277 0 0,3 18-165 0 0,-1-15 0 0 0,2-16 0 0 0,2 0 0 0 0,-1 0 0 0 0,1 14 0 0 0,0-17 0 0 0,1 5 0 0 0,0 4 0 0 0,0-4 0 0 0,4 17 0 0 0,0 35 0 0 0,-7-26 0 0 0,1-23 0 0 0,-4 35 0 0 0,5-47 0 0 0,-2 10 0 0 0,2 0 0 0 0,-1 0 0 0 0,1 0 0 0 0,3 17 0 0 0,-6 49 0 0 0,3-57 0 0 0,-3-4 0 0 0,-2 16 0 0 0,-3 32 0 0 0,1-5 0 0 0,7-55 0 0 0,-1 0 0 0 0,1 0 0 0 0,-1 0 0 0 0,0 0 0 0 0,-1 0 0 0 0,1-1 0 0 0,-3 6 0 0 0,4-9 0 0 0,-4 13 0 0 0,2-6 0 0 0,-2 19 0 0 0,3-23 0 0 0,1 12 0 0 0,4 20 0 0 0,-4-25 0 0 0,1 9 0 0 0,3 14 0 0 0,-4-3 0 0 0,-10 86 0 0 0,11-107 0 0 0,-2 26 0 0 0,0 66 897 0 0,2-48-354 0 0,0-26-1235 0 0,5 37 0 0 0,-5-33 692 0 0,1-11 0 0 0,1-11 0 0 0,0 6 0 0 0,-4 23 0 0 0,-8 13 149 0 0,0-4-65 0 0,4 31 1675 0 0,4-34-2126 0 0,1-27 28 0 0,-1 0 0 0 0,-3 17 0 0 0,3-23 508 0 0,1 0 0 0 0,-1-1-1 0 0,2 1 1 0 0,2 18 0 0 0,0 15 371 0 0,-3-43-540 0 0,1 19 0 0 0,3-2 0 0 0,7 53-1827 0 0,-11-70 1820 0 0,0 0 0 0 0,1 0 0 0 0,-1 0 0 0 0,0 0-1 0 0,0-1 1 0 0,0 1 0 0 0,0 0 0 0 0,0 0-1 0 0,0 0 1 0 0,0 0 0 0 0,0 0 0 0 0,0 0 0 0 0,0 0-1 0 0,0 0 1 0 0,-1-1 0 0 0,1 1 0 0 0,0 0-1 0 0,-1 0 1 0 0,1 0 0 0 0,-1 1 0 0 0,-1 2 57 0 0,-2 61 1878 0 0,2-57-1928 0 0,1 0 0 0 0,-1 0 0 0 0,2-5 0 0 0,0-1 0 0 0,0 1 0 0 0,0-1 0 0 0,0 1 0 0 0,0-1 0 0 0,0 1 0 0 0,2 4 0 0 0,1 9 0 0 0,-3-7 0 0 0,5 14 0 0 0,-2 3 0 0 0,-3-18 0 0 0,0 0 0 0 0,-3 4 0 0 0,3 1 0 0 0,2 15 15 0 0,-1-18-34 0 0,0-1-1 0 0,0 0 0 0 0,-2 13 0 0 0,1-20-317 0 0,0-2-138 0 0,0 0-33 0 0,0 0 133 0 0,0 0 577 0 0,0 0 248 0 0,0 0 50 0 0,0 0-58 0 0,0 1-293 0 0,1 6-133 0 0,0 1-16 0 0,-2 6 0 0 0,-2-1 0 0 0,1-5 0 0 0,0 3 0 0 0,-5 13 0 0 0,5-16 0 0 0,2 1 0 0 0,0-2-64 0 0,-1-7 36 0 0,1 0 0 0 0,0 1 0 0 0,0-1 0 0 0,0 0 0 0 0,0 0 0 0 0,-1 0 0 0 0,1 0 0 0 0,0 1 0 0 0,0-1 0 0 0,0 0 0 0 0,-1 0 0 0 0,1 0 0 0 0,0 0 0 0 0,0 0 0 0 0,0 0 0 0 0,-1 0 0 0 0,1 0 0 0 0,0 0 0 0 0,0 1 0 0 0,-1-1 0 0 0,1 0 0 0 0,0 0 0 0 0,0 0 0 0 0,0 0 0 0 0,-1 0 0 0 0,1-1 0 0 0,0 1 0 0 0,0 0 0 0 0,-1 0 0 0 0,1 0 0 0 0,0 0 0 0 0,0 0 0 0 0,0 0 0 0 0,-1 0 0 0 0,1 0 0 0 0,0 0 0 0 0,0-1 0 0 0,-1 1 0 0 0,-8-5-916 0 0,6-1 249 0 0,0 1 1 0 0,0-1-1 0 0,0 0 0 0 0,1-1 1 0 0,0 1-1 0 0,1 0 0 0 0,-2-12 1 0 0,-1-25-1353 0 0</inkml:trace>
</inkml:ink>
</file>

<file path=ppt/ink/ink6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1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0 99 10135 0 0,'0'0'231'0'0,"0"0"29"0"0,0 0 19 0 0,0 0 105 0 0,0 0 410 0 0,0 0 184 0 0,0 0 40 0 0,0 0 6 0 0,0 0 0 0 0,8-8 1979 0 0,-2 1-1970 0 0,-2 2 14 0 0,0 0-1 0 0,0-1 0 0 0,-1 1 1 0 0,5-10-1 0 0,-6 9-891 0 0,-5 0-138 0 0,3 6-17 0 0,-1-1 0 0 0,0 1 0 0 0,0 0 0 0 0,0 0 0 0 0,1 0 0 0 0,-1 0 0 0 0,0 0 0 0 0,0 0 0 0 0,0 0 0 0 0,1 0 0 0 0,-1 0 0 0 0,0 0 0 0 0,0 0 0 0 0,0 0 0 0 0,1 1 0 0 0,-1-1 0 0 0,0 0 0 0 0,0 1 0 0 0,1-1 0 0 0,-2 1 0 0 0,-14 9 0 0 0,15-10 0 0 0,-19 16 606 0 0,1 0 0 0 0,-24 27-1 0 0,23-23-374 0 0,13-12-231 0 0,0-1 0 0 0,1 1 0 0 0,0 0 0 0 0,1 0 0 0 0,0 0 0 0 0,0 1 0 0 0,-4 10 0 0 0,16-32 205 0 0,0 0 0 0 0,0 1-1 0 0,2 0 1 0 0,17-21 0 0 0,53-49 819 0 0,-78 81-1024 0 0,6-6 0 0 0,-1 1 0 0 0,1 0 0 0 0,0 1 0 0 0,0 0 0 0 0,1 0 0 0 0,13-7 0 0 0,-19 11 0 0 0,-1 1 0 0 0,1-1 0 0 0,0 0 0 0 0,0 1 0 0 0,0-1 0 0 0,0 1 0 0 0,0-1 0 0 0,1 1 0 0 0,-1 0 0 0 0,0 0 0 0 0,0 0 0 0 0,0 0 0 0 0,0 0 0 0 0,0 0 0 0 0,0 1 0 0 0,0-1 0 0 0,0 1 0 0 0,3 1 0 0 0,13 3 0 0 0,-9-2 0 0 0,1 1 0 0 0,-1 1 0 0 0,0-1 0 0 0,0 2 0 0 0,-1-1 0 0 0,14 12 0 0 0,5 2 0 0 0,-10-6-11 0 0,-11-8 23 0 0,1-1 0 0 0,0 0 0 0 0,0 0 0 0 0,0 0-1 0 0,0-1 1 0 0,9 3 0 0 0,-15-6 359 0 0,-1 0 117 0 0,0 0 21 0 0,0 0-66 0 0,-3 1-746 0 0,0-1 1 0 0,0 0-1 0 0,0 0 1 0 0,0 0-1 0 0,0-1 1 0 0,0 1 0 0 0,0-1-1 0 0,0 0 1 0 0,0 1-1 0 0,0-1 1 0 0,-4-3-1 0 0,1 2-1709 0 0,-4-1-7541 0 0</inkml:trace>
</inkml:ink>
</file>

<file path=ppt/ink/ink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0.5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7 19351 0 0,'0'0'439'0'0,"0"0"62"0"0,3-8 502 0 0,22-19 1126 0 0,-23 25-1845 0 0,0 0 0 0 0,0 0-1 0 0,0 0 1 0 0,1 1 0 0 0,-1-1 0 0 0,5-2-1 0 0,-5 3-125 0 0,4-3-427 0 0,-5 3-1135 0 0,-1 1-511 0 0,0 0-107 0 0,0 0-24 0 0</inkml:trace>
</inkml:ink>
</file>

<file path=ppt/ink/ink6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5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48 8287 0 0,'0'0'191'0'0,"0"0"26"0"0,0 0 9 0 0,0 0 110 0 0,0 0 444 0 0,0 0 196 0 0,0 0 42 0 0,0 0 6 0 0,0 0 0 0 0,-19 2 4728 0 0,7 2-5049 0 0,9-2-332 0 0,-1-1 0 0 0,1 0 0 0 0,-1 0 0 0 0,1 0 0 0 0,-1 0 0 0 0,0-1 0 0 0,-4 1 0 0 0,-16-1-282 0 0,22 1 282 0 0,2-1 117 0 0,0 0 21 0 0,0 0-66 0 0,-1 0-294 0 0,-4 4-133 0 0,-3-1 56 0 0,6-2 299 0 0,2-1 117 0 0,0 0 21 0 0,0 0-66 0 0,0 1-294 0 0,3 5-133 0 0,-2-5-16 0 0,-1 0 0 0 0,1 0 0 0 0,-1 0 0 0 0,1 0 0 0 0,-1 0 0 0 0,1 0 0 0 0,0-1 0 0 0,-1 1 0 0 0,1 0 0 0 0,0 0 0 0 0,-1-1 0 0 0,1 1 0 0 0,0 0 0 0 0,1 0 0 0 0,1 0 0 0 0,3 4 0 0 0,-6-5 0 0 0,0 1 0 0 0,1-1 0 0 0,-1 0 0 0 0,0 1 0 0 0,0-1 0 0 0,1 0 0 0 0,-1 0 0 0 0,0 1 0 0 0,1-1 0 0 0,-1 0 0 0 0,0 0 0 0 0,1 0 0 0 0,-1 0 0 0 0,0 1 0 0 0,1-1 0 0 0,-1 0 0 0 0,0 0 0 0 0,1 0 0 0 0,-1 0 0 0 0,1 0 0 0 0,-1 0 0 0 0,0 0 0 0 0,1 0 0 0 0,0 0 0 0 0,11 0 0 0 0,-2 1 0 0 0,-2-2 72 0 0,-7 1 18 0 0,0 0-1 0 0,0 0 1 0 0,0 0 0 0 0,0 0 0 0 0,0 0-1 0 0,0 0 1 0 0,0 0 0 0 0,0 0-1 0 0,0 0 1 0 0,0 0 0 0 0,2 1 0 0 0,0 0 36 0 0,0 0 0 0 0,0 0 0 0 0,1-1 0 0 0,-1 0 1 0 0,0 1-1 0 0,5-1 0 0 0,9-1-121 0 0,-1-1 0 0 0,1-1 0 0 0,23-6 0 0 0,-21 4-6 0 0,0 1-1 0 0,22-1 1 0 0,-16-1 1 0 0,-22 5 0 0 0,0 0 0 0 0,0 0 0 0 0,1 0 0 0 0,-1 1 0 0 0,0-1 0 0 0,1 1 0 0 0,4 0 0 0 0,2 0 0 0 0,-1-1 0 0 0,1 0 0 0 0,15-3 0 0 0,-17 3 0 0 0,1-1 0 0 0,-1 1 0 0 0,0 0 0 0 0,1 1 0 0 0,16 1 0 0 0,-6 3 0 0 0,-13-4 0 0 0,0 1 0 0 0,0-1 0 0 0,10 0 0 0 0,18-1 0 0 0,77-5 0 0 0,-66 2 0 0 0,27 7 0 0 0,-41 0 0 0 0,-24-2 0 0 0,0-1 0 0 0,0 1 0 0 0,0-1 0 0 0,9-1 0 0 0,-7 0 0 0 0,0 1 0 0 0,0 0 0 0 0,0 1 0 0 0,16 2 0 0 0,-17-1 0 0 0,1-1 0 0 0,-1 0 0 0 0,1-1 0 0 0,-1 1 0 0 0,16-3 0 0 0,0-1 0 0 0,25-1 0 0 0,-24 3 0 0 0,-8 0 0 0 0,-2-1 0 0 0,0 2 0 0 0,-1-1 0 0 0,1 2 0 0 0,-1 0 0 0 0,18 4 0 0 0,-29-4 0 0 0,0-1 0 0 0,1 1 0 0 0,-1-1 0 0 0,0 0 0 0 0,0 0 0 0 0,0 0 0 0 0,6-1 0 0 0,2 0 0 0 0,70-2 0 0 0,-42 3 0 0 0,4 0 0 0 0,5 0 0 0 0,-10 2 0 0 0,-21 0 0 0 0,-1-1 0 0 0,23-2 0 0 0,-27 0 0 0 0,-8 0 0 0 0,0 1 0 0 0,-1 0 0 0 0,1 0 0 0 0,0 0 0 0 0,7 1 0 0 0,-6-1 0 0 0,1 0 0 0 0,-1 0 0 0 0,1 0 0 0 0,-1-1 0 0 0,1 0 0 0 0,7-2 0 0 0,5 0 0 0 0,58-7 0 0 0,-75 10 0 0 0,12-1 0 0 0,0 4 0 0 0,25-4 0 0 0,-8 2 0 0 0,-11-3 0 0 0,-7 1 0 0 0,-1 0 0 0 0,23 2 0 0 0,25 2 0 0 0,-20 2 0 0 0,-21-5 0 0 0,25 3 0 0 0,-24 3 0 0 0,-11-4 0 0 0,0-1 0 0 0,0-1 0 0 0,0 1 0 0 0,0-1 0 0 0,15-2 0 0 0,11 0 0 0 0,78 7 0 0 0,-78-2 0 0 0,-27-2 0 0 0,0 0 0 0 0,1 0 0 0 0,-1-1 0 0 0,0 0 0 0 0,8-1 0 0 0,33-2 0 0 0,-30 4 0 0 0,-14 0 0 0 0,0-1 0 0 0,1 0 0 0 0,-1 0 0 0 0,0 0 0 0 0,1-1 0 0 0,5 0 0 0 0,19-4 0 0 0,-20 4 0 0 0,1 1 0 0 0,0 0 0 0 0,19 3 0 0 0,19 3 0 0 0,-13 2 0 0 0,-5-2 0 0 0,-5-2 0 0 0,26 3 0 0 0,-37-7 0 0 0,0 0 0 0 0,-1-1 0 0 0,1 0 0 0 0,16-4 0 0 0,33 1 0 0 0,-49 2 0 0 0,0 1 0 0 0,1 0 0 0 0,27 3 0 0 0,3-3 0 0 0,-31 1 0 0 0,1-3 0 0 0,26 1 0 0 0,105 3 0 0 0,-126-2 0 0 0,10 3 0 0 0,51 7 0 0 0,-25-6 0 0 0,-29-3 0 0 0,-21 0 0 0 0,0-1 0 0 0,0 1 0 0 0,0 1 0 0 0,0-1 0 0 0,0 1 0 0 0,7 2 0 0 0,9 2 0 0 0,0-1 0 0 0,0-1 0 0 0,1-1 0 0 0,41-1 0 0 0,-46-3 0 0 0,8 0 0 0 0,-11 2 0 0 0,28-3 0 0 0,-42 2 0 0 0,5 1 0 0 0,0 0 0 0 0,-1 0 0 0 0,1 0 0 0 0,6 2 0 0 0,5 0 0 0 0,-8-2 0 0 0,1-1 0 0 0,-1 1 0 0 0,12-3 0 0 0,-12 1 0 0 0,1 1 0 0 0,18 0 0 0 0,40-1 0 0 0,-48 2 0 0 0,1 0 0 0 0,21-4 0 0 0,-9 0 0 0 0,-19 3 0 0 0,21-1 0 0 0,48 2 0 0 0,-65-1 0 0 0,31-5 0 0 0,2-1 0 0 0,-25 9 0 0 0,-21-1 0 0 0,-1-1 0 0 0,1 1 0 0 0,-1-1 0 0 0,1 0 0 0 0,5-1 0 0 0,3 0 0 0 0,0 0 0 0 0,21 2 0 0 0,11-1 0 0 0,-13-1 0 0 0,34 4 0 0 0,-43-2 0 0 0,8 1 0 0 0,44 1 0 0 0,-40-3 0 0 0,18-1 0 0 0,-27 2 0 0 0,-22 0 0 0 0,0-1 0 0 0,-1 0 0 0 0,1 0 0 0 0,0 0 0 0 0,0 0 0 0 0,6-2 0 0 0,3 0 0 0 0,0 1 0 0 0,1-1 0 0 0,22 2 0 0 0,-16 1 0 0 0,-15-1 0 0 0,1 1 0 0 0,-1-1 0 0 0,9 4 0 0 0,-9-3 0 0 0,-1 0 0 0 0,0 0 0 0 0,0 0 0 0 0,0-1 0 0 0,0 0 0 0 0,0 1 0 0 0,5-2 0 0 0,5 0 0 0 0,-1 1 0 0 0,17 0 0 0 0,-3 1 0 0 0,52 2 0 0 0,-71-3 0 0 0,1 0 0 0 0,0-1 0 0 0,-1 0 0 0 0,13-4 0 0 0,-11 3 0 0 0,0 0 0 0 0,20-1 0 0 0,14-1 0 0 0,-34 2 0 0 0,0 1 0 0 0,-1 0 0 0 0,1 1 0 0 0,19 2 0 0 0,61 9 0 0 0,-79-10 0 0 0,1 0 0 0 0,22-2 0 0 0,-23 0 0 0 0,0 1 0 0 0,0 0 0 0 0,18 3 0 0 0,-19-2 0 0 0,-1 0 0 0 0,1-1 0 0 0,0 0 0 0 0,-1-1 0 0 0,1 0 0 0 0,9-3 0 0 0,-5 2 0 0 0,24-2 0 0 0,37 0 0 0 0,-40 0 0 0 0,24-2 0 0 0,-38 3 0 0 0,2 1 0 0 0,-9 0 0 0 0,-1 1 0 0 0,1 1 0 0 0,-1 0 0 0 0,15 2 0 0 0,55 0 0 0 0,-68-2 0 0 0,-4 0 0 0 0,0 0 0 0 0,-1-2 0 0 0,1 1 0 0 0,18-6 0 0 0,19-1 0 0 0,-45 8 0 0 0,0-1 0 0 0,0 1 0 0 0,0 0 0 0 0,0 0 0 0 0,0 0 0 0 0,5 2 0 0 0,-5-2 0 0 0,0 1 0 0 0,0-1 0 0 0,0 0 0 0 0,0 0 0 0 0,0 0 0 0 0,0 0 0 0 0,4-1 0 0 0,9-1 0 0 0,0 1 0 0 0,0 0 0 0 0,25 3 0 0 0,-37-2 0 0 0,7 1 0 0 0,0 0 0 0 0,0 0 0 0 0,0-1 0 0 0,0-1 0 0 0,-1 0 0 0 0,15-3 0 0 0,-22 4 0 0 0,-1-1 0 0 0,1 0 0 0 0,0 1 0 0 0,0-1 0 0 0,0 1 0 0 0,-1 0 0 0 0,1 0 0 0 0,4 0 0 0 0,4 1 0 0 0,9-2 0 0 0,-14 1 0 0 0,-1 0 0 0 0,0 0 0 0 0,1-1 0 0 0,9-2 0 0 0,-6 0 0 0 0,5 0 0 0 0,3 1 0 0 0,2-1 0 0 0,-8 0 0 0 0,-1 2 0 0 0,1 0 0 0 0,0 0 0 0 0,0 1 0 0 0,0 0 0 0 0,15 2 0 0 0,-15-1 0 0 0,-3-2 0 0 0,-1 4-64 0 0,-10-4-520 0 0,1 0 0 0 0,-1 0 0 0 0,0 0 1 0 0,1 1-1 0 0,-1 0 0 0 0,-3-1 0 0 0,-1 0-4493 0 0,-4 0-3711 0 0</inkml:trace>
</inkml:ink>
</file>

<file path=ppt/ink/ink6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5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 21191 0 0,'0'0'480'0'0,"8"-5"1488"0"0,-7 5-1932 0 0,-1 0-1 0 0,0 0 0 0 0,1-1 1 0 0,-1 1-1 0 0,1 0 0 0 0,-1 0 1 0 0,0 0-1 0 0,1 0 1 0 0,-1 0-1 0 0,1 0 0 0 0,-1 0 1 0 0,0 0-1 0 0,1 0 0 0 0,-1 0 1 0 0,1 0-1 0 0,-1 0 1 0 0,1 0-1 0 0,-1 1 0 0 0,0-1 1 0 0,1 0-1 0 0,-1 0 0 0 0,0 0 1 0 0,1 1-1 0 0,-1-1 1 0 0,0 0-1 0 0,1 0 0 0 0,-1 1 1 0 0,0-1-1 0 0,1 1 1 0 0,5 14 1996 0 0,-3 21 897 0 0,-3-35-2928 0 0,1 8-1 0 0,-1 0 0 0 0,2 0 0 0 0,-1 1 0 0 0,2-1 0 0 0,-1 0 0 0 0,5 10 0 0 0,26 53 0 0 0,-25-57 0 0 0,-6-12 88 0 0,0 0 1 0 0,1 0-1 0 0,-1 0 0 0 0,1 0 0 0 0,0-1 1 0 0,0 1-1 0 0,0-1 0 0 0,0 0 0 0 0,0 0 1 0 0,5 3-1 0 0,10 6 381 0 0,-11-5-422 0 0,0-1 0 0 0,0-1-1 0 0,0 1 1 0 0,1-1 0 0 0,0 0 0 0 0,0-1-1 0 0,0 0 1 0 0,1 0 0 0 0,-1-1 0 0 0,0 0-1 0 0,1 0 1 0 0,12 0 0 0 0,-8-1-34 0 0,-12-2-10 0 0,18-3-83 0 0,-17 3-257 0 0,1-1 354 0 0,-2 0-2384 0 0,1 2-5226 0 0,-2 0 6057 0 0</inkml:trace>
</inkml:ink>
</file>

<file path=ppt/ink/ink6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6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83 6 21191 0 0,'0'0'480'0'0,"0"0"67"0"0,0 0 31 0 0,0 0-56 0 0,0-1-341 0 0,4-2-21 0 0,-4 2 565 0 0,0 1 246 0 0,-5 0-732 0 0,0 0 1 0 0,0 1-1 0 0,0-1 0 0 0,0 1 1 0 0,0 0-1 0 0,0 1 0 0 0,0-1 1 0 0,0 1-1 0 0,1 0 0 0 0,-1 0 1 0 0,1 0-1 0 0,-1 1 0 0 0,1 0 1 0 0,0 0-1 0 0,0 0 0 0 0,0 0 1 0 0,-4 5-1 0 0,-36 27-239 0 0,0-2 0 0 0,-56 30 0 0 0,94-59 0 0 0,-15 7-931 0 0,-1 0 0 0 0,-23 8 0 0 0,27-12-92 0 0</inkml:trace>
</inkml:ink>
</file>

<file path=ppt/ink/ink6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6:58.7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8 258 8287 0 0,'0'0'382'0'0,"0"0"-8"0"0,0 0-170 0 0,0 0 176 0 0,0 0 107 0 0,0 0 22 0 0,0 0 71 0 0,0 0 286 0 0,0 0 124 0 0,0 0 30 0 0,0 0-65 0 0,0 0-290 0 0,0 0-121 0 0,0 0-28 0 0,0 0-4 0 0,14-9 1536 0 0,-7 3-1335 0 0,0-2 0 0 0,-1 1 0 0 0,0-1-1 0 0,9-14 1 0 0,17-38 762 0 0,-31 58-1383 0 0,5-12 274 0 0,-1 0-1 0 0,4-15 1 0 0,-8 23-346 0 0,1 2-20 0 0,-1-1 0 0 0,1-1 0 0 0,-1 1 0 0 0,-1-1 0 0 0,1 0 0 0 0,-1 1 0 0 0,0-10 0 0 0,0 5 0 0 0,-1 3 0 0 0,-5 3 0 0 0,5 5 0 0 0,0-1 0 0 0,0 0 0 0 0,-1 1 0 0 0,1-1 0 0 0,0 1 0 0 0,0 0 0 0 0,0-1 0 0 0,0 1 0 0 0,0 0 0 0 0,0 0 0 0 0,0 0 0 0 0,0 0 0 0 0,0 0 0 0 0,0 0 0 0 0,0 0 0 0 0,0 0 0 0 0,-1 2 0 0 0,-11 21 0 0 0,-17 50 0 0 0,-30 109 0 0 0,45-133 0 0 0,3 2 0 0 0,3 0 0 0 0,-6 94 0 0 0,15-113 0 0 0,1-1 0 0 0,10 54 0 0 0,-9-69 0 0 0,2-8 0 0 0,3 2 0 0 0,-7-11 0 0 0,0 0 0 0 0,0 1 0 0 0,0-1 0 0 0,0 0 0 0 0,0 0 0 0 0,0 0 0 0 0,0 0 0 0 0,0 0 0 0 0,0 0 0 0 0,0 0 0 0 0,0 1 0 0 0,0-1 0 0 0,0 0 0 0 0,0 0 0 0 0,1 0 0 0 0,-1 0 0 0 0,0 0 0 0 0,0 0 0 0 0,0 0 0 0 0,0 0 0 0 0,0 0 0 0 0,0 0 0 0 0,0 1 0 0 0,0-1 0 0 0,0 0 0 0 0,1 0 0 0 0,-1 0 0 0 0,0 0 0 0 0,0 0 0 0 0,0 0 0 0 0,0 0 0 0 0,0 0 0 0 0,0 0 0 0 0,1 0 0 0 0,-1 0 0 0 0,0 0 0 0 0,0 0 0 0 0,0 0 0 0 0,0 0 0 0 0,0 0 0 0 0,0 0 0 0 0,0 0 0 0 0,1 0 0 0 0,-1 0 0 0 0,0 0 0 0 0,0-1 0 0 0,2-5 0 0 0,0-9 0 0 0,-4-12 0 0 0,-1 0 0 0 0,-1 0 0 0 0,-10-35 0 0 0,11 49 0 0 0,-4-15 0 0 0,-1 0 0 0 0,-2 1 0 0 0,-1 0 0 0 0,-18-34 0 0 0,25 55 0 0 0,0 1 0 0 0,0-1 0 0 0,-1 1 0 0 0,0 0 0 0 0,0 0 0 0 0,0 0 0 0 0,0 1 0 0 0,-7-5 0 0 0,8 7 0 0 0,1 0 0 0 0,0 0 0 0 0,-1 0 0 0 0,0 0 0 0 0,1 1 0 0 0,-1-1 0 0 0,0 1 0 0 0,0 0 0 0 0,1 0 0 0 0,-1 0 0 0 0,0 1 0 0 0,0-1 0 0 0,0 1 0 0 0,0 0 0 0 0,-6 1 0 0 0,-7 2 0 0 0,12-3 0 0 0,0 1 0 0 0,0 0 0 0 0,0 0 0 0 0,0 1 0 0 0,0-1 0 0 0,1 1 0 0 0,-1 0 0 0 0,0 0 0 0 0,1 1 0 0 0,-1 0 0 0 0,1-1 0 0 0,0 1 0 0 0,0 1 0 0 0,0-1 0 0 0,-3 4 0 0 0,6-7 0 0 0,1 1 0 0 0,-1-1 0 0 0,1 0 0 0 0,0 0 0 0 0,-1 1 0 0 0,1-1 0 0 0,0 0 0 0 0,-1 1 0 0 0,1-1 0 0 0,0 0 0 0 0,-1 1 0 0 0,1-1 0 0 0,0 0 0 0 0,0 1 0 0 0,-1-1 0 0 0,1 1 0 0 0,0-1 0 0 0,0 0 0 0 0,0 1 0 0 0,0-1 0 0 0,0 1 0 0 0,-1-1 0 0 0,1 1 0 0 0,0-1 0 0 0,0 1 0 0 0,0-1 0 0 0,0 1 0 0 0,0-1 0 0 0,0 0 0 0 0,0 1 0 0 0,1-1 0 0 0,-1 1 0 0 0,0-1 0 0 0,0 1 0 0 0,0-1 0 0 0,0 0 0 0 0,1 1 0 0 0,-1-1 0 0 0,0 1 0 0 0,0-1 0 0 0,1 0 0 0 0,-1 1 0 0 0,1 0 0 0 0,6 8 0 0 0,-4-7 0 0 0,0 0 0 0 0,1 0 0 0 0,-1-1 0 0 0,1 1 0 0 0,-1-1 0 0 0,1 0 0 0 0,0 0 0 0 0,-1 0 0 0 0,1 0 0 0 0,0-1 0 0 0,7 1 0 0 0,7-2 0 0 0,23-2 0 0 0,-22 1 0 0 0,83 0 880 0 0,-65 2-296 0 0,49-5 0 0 0,-74 4-584 0 0,-3 1 0 0 0,-3-4-133 0 0,-5 3-563 0 0,-1 1-258 0 0,0 0-1011 0 0,0 0-4023 0 0,0 0-1724 0 0</inkml:trace>
</inkml:ink>
</file>

<file path=ppt/ink/ink6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1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 8287 0 0,'0'0'191'0'0,"0"0"26"0"0,0 0 9 0 0,0 0 110 0 0,0 0 444 0 0,8-9 1895 0 0,-6 8 1661 0 0,-1 1 4166 0 0,2 5-8487 0 0,7 23-13 0 0,0 16 690 0 0,-5-21-14 0 0,9 24 0 0 0,-7-25-678 0 0,-5-14 0 0 0,1-1 0 0 0,-1 0 0 0 0,1 0 0 0 0,0 0 0 0 0,1 0 0 0 0,6 9 0 0 0,11 21 0 0 0,-16-29 0 0 0,1-2 0 0 0,-1 0-64 0 0,-4-5-273 0 0,-1-1-138 0 0,0 0-33 0 0,0 0 65 0 0,0 0 86 0 0,0 0-738 0 0,0 0-354 0 0,2-7-6121 0 0,1 1 932 0 0</inkml:trace>
</inkml:ink>
</file>

<file path=ppt/ink/ink6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1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21 15663 0 0,'0'0'356'0'0,"0"0"50"0"0,0 0 20 0 0,5-5 92 0 0,9-8 23 0 0,-7 10 2924 0 0,-7 3-3430 0 0,0 0-1 0 0,0 0 1 0 0,0 1-1 0 0,1-1 1 0 0,-1 0-1 0 0,0 0 1 0 0,0 0-1 0 0,0 1 0 0 0,0-1 1 0 0,1 0-1 0 0,-1 0 1 0 0,0 1-1 0 0,0-1 1 0 0,0 0-1 0 0,0 0 1 0 0,0 0-1 0 0,0 1 1 0 0,0-1-1 0 0,0 0 1 0 0,0 0-1 0 0,0 1 1 0 0,0-1-1 0 0,0 0 1 0 0,0 1-1 0 0,0-1 1 0 0,0 0-1 0 0,0 0 1 0 0,0 0-1 0 0,0 1 1 0 0,0-1-1 0 0,-2 9 433 0 0,-3 1-399 0 0,1-1-1 0 0,-2 1 1 0 0,1-1-1 0 0,-1 0 1 0 0,0 0-1 0 0,-1-1 1 0 0,0 0 0 0 0,-11 10-1 0 0,-42 46-67 0 0,-29 29 0 0 0,79-85-4 0 0,4-3-8 0 0,1-1 0 0 0,0 1 0 0 0,0 0 0 0 0,-7 10 0 0 0,11-14-325 0 0,1-1-138 0 0,0 0-33 0 0,0 0-208 0 0,0 0-857 0 0,3-1-379 0 0,8-1-80 0 0,-9 2-15 0 0</inkml:trace>
</inkml:ink>
</file>

<file path=ppt/ink/ink6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2.31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3 24 11975 0 0,'6'-12'1302'0'0,"-8"5"-822"0"0,-2 3 4475 0 0,-3 6-817 0 0,1 5-5109 0 0,-6 3 1934 0 0,10-9-881 0 0,0 1 1 0 0,0-1-1 0 0,0 1 1 0 0,1-1-1 0 0,-1 1 1 0 0,0-1-1 0 0,-1 5 1 0 0,-11 16 123 0 0,2 1 1 0 0,1 0-1 0 0,1 1 1 0 0,0 0-1 0 0,2 1 1 0 0,1 0 0 0 0,1 0-1 0 0,2 1 1 0 0,-4 47-1 0 0,8-67-208 0 0,-1 12-108 0 0,1-1 0 0 0,3 30 0 0 0,-2-40 61 0 0,1 0-1 0 0,0 0 1 0 0,0 0-1 0 0,0 0 1 0 0,1 0-1 0 0,0-1 1 0 0,1 1-1 0 0,-1-1 1 0 0,1 1 0 0 0,6 5-1 0 0,-9-11-150 0 0,0 0 0 0 0,1 0 1 0 0,0 0-1 0 0,-1-1 0 0 0,1 1 0 0 0,-1-1 0 0 0,1 1 0 0 0,0-1 0 0 0,-1 1 1 0 0,1-1-1 0 0,0 0 0 0 0,2 0 0 0 0,-1 1-667 0 0,-1-1-4374 0 0,-2 0-1641 0 0</inkml:trace>
</inkml:ink>
</file>

<file path=ppt/ink/ink6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2.68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 17503 0 0,'0'0'399'0'0,"0"0"60"0"0,0 0 21 0 0,1-1-59 0 0,1 0-295 0 0,-1 0 1 0 0,1 0-1 0 0,-1 0 1 0 0,1 0-1 0 0,0 0 1 0 0,-1 0-1 0 0,1 1 1 0 0,0-1-1 0 0,0 1 1 0 0,0-1-1 0 0,-1 1 1 0 0,1 0-1 0 0,0-1 1 0 0,0 1-1 0 0,0 0 1 0 0,0 0-1 0 0,0 0 1 0 0,-1 1-1 0 0,1-1 1 0 0,0 0-1 0 0,0 1 1 0 0,3 1-1 0 0,-2-1 206 0 0,0 2-1 0 0,-1-1 1 0 0,0 0-1 0 0,1 0 1 0 0,-1 1-1 0 0,0-1 1 0 0,0 1-1 0 0,0 0 1 0 0,2 4-1 0 0,-1-2-250 0 0,2 4-81 0 0,0 1 0 0 0,-1 1 0 0 0,0-1 0 0 0,4 21 0 0 0,4 11 0 0 0,-1-17 0 0 0,7 26 0 0 0,-18-50 0 0 0,0 1 0 0 0,1 0 0 0 0,-1-1 0 0 0,1 1 0 0 0,-1 0 0 0 0,1-1 0 0 0,-1 1 0 0 0,1-1 0 0 0,0 1 0 0 0,0-1 0 0 0,-1 1 0 0 0,1-1 0 0 0,0 0 0 0 0,1 0 0 0 0,1 3 0 0 0,1 0 0 0 0,6 8-1872 0 0,-6-11-1284 0 0,-3-1 2574 0 0,-1 0-1464 0 0</inkml:trace>
</inkml:ink>
</file>

<file path=ppt/ink/ink6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3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6 15663 0 0,'0'0'69'0'0,"-1"-1"1"0"0,1 1-1 0 0,0-1 0 0 0,-1 1 0 0 0,1 0 0 0 0,-1-1 1 0 0,1 1-1 0 0,-1-1 0 0 0,1 1 0 0 0,-1 0 0 0 0,0 0 1 0 0,1-1-1 0 0,-1 1 0 0 0,1 0 0 0 0,-1 0 0 0 0,-1 0 1 0 0,0 7 1671 0 0,-1 9-61 0 0,-7 17 1324 0 0,-6 20-2774 0 0,-5 14-1462 0 0,21-66-200 0 0,0-1-1140 0 0,0 0-4248 0 0</inkml:trace>
</inkml:ink>
</file>

<file path=ppt/ink/ink6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3.3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7503 0 0,'0'0'399'0'0,"2"0"60"0"0,3 2-152 0 0,0 0 0 0 0,-1 1 0 0 0,1 0 1 0 0,0-1-1 0 0,-1 1 0 0 0,1 1 0 0 0,-1-1 1 0 0,0 1-1 0 0,0 0 0 0 0,0 0 0 0 0,-1 0 1 0 0,1 0-1 0 0,-1 0 0 0 0,0 1 0 0 0,0 0 1 0 0,0 0-1 0 0,2 7 0 0 0,0-2 118 0 0,-2-2-93 0 0,1 0 0 0 0,-1 0-1 0 0,0 1 1 0 0,1 9 0 0 0,2 11 57 0 0,-4-20-233 0 0,0 1 1 0 0,0 0-1 0 0,-1-1 0 0 0,0 1 1 0 0,0 0-1 0 0,-2 0 1 0 0,0 12-1 0 0,-1-11-156 0 0,-2 11 0 0 0,-6 22 0 0 0,8-38 0 0 0,0 1 0 0 0,-1-1 0 0 0,0-1 0 0 0,1 1 0 0 0,-2 0 0 0 0,1-1 0 0 0,-1 1 0 0 0,-5 5 0 0 0,-16 22-704 0 0,21-27 384 0 0,0 0-1 0 0,0 0 1 0 0,-1-1-1 0 0,0 1 1 0 0,0-1 0 0 0,0 0-1 0 0,0 0 1 0 0,-12 6-1 0 0,-5 0-1702 0 0,-1-5-22 0 0</inkml:trace>
</inkml:ink>
</file>

<file path=ppt/ink/ink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0.9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 17503 0 0,'0'0'399'0'0,"0"0"60"0"0,0 0 21 0 0,0 0-59 0 0,5-5 282 0 0,-3 2 2490 0 0,1-1-2815 0 0,-2 3 38 0 0,-1 1 80 0 0,0 0 15 0 0,0 0-136 0 0,0 0-577 0 0,0 0-248 0 0,0 0-50 0 0,0 0-11 0 0,0 0-1 0 0,0 0 0 0 0,7 0-6150 0 0,-6 0-220 0 0</inkml:trace>
</inkml:ink>
</file>

<file path=ppt/ink/ink6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8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18 6447 0 0,'0'0'142'0'0,"0"0"22"0"0,0 0 13 0 0,0 0 55 0 0,0 0 181 0 0,0 0 78 0 0,0 0 18 0 0,0 0-66 0 0,0 0-222 0 0,0 0 166 0 0,0 0 101 0 0,0 0 21 0 0,0 0-66 0 0,0 0-222 0 0,0 0 166 0 0,0-2 101 0 0,0-8 21 0 0,0 8 3 0 0,0 2 0 0 0,0 0 0 0 0,0 0 0 0 0,0 0-69 0 0,-8-1 165 0 0,8 1-425 0 0,-3-2-160 0 0,-8 5 1360 0 0,9-2-1364 0 0,-10 3-22 0 0,6-3 75 0 0,5-1 299 0 0,1 0 117 0 0,-15-2 613 0 0,-23-5 355 0 0,37 6-1013 0 0,-16 5-206 0 0,14-3-101 0 0,-1 0 168 0 0,-1 0 0 0 0,1 0 0 0 0,0 0 0 0 0,0 1 0 0 0,-6 3 0 0 0,2-1-288 0 0,4 1 56 0 0,3-4 299 0 0,3 0-191 0 0,0 1 0 0 0,0-1 0 0 0,0 0 0 0 0,0 0 0 0 0,0 0 0 0 0,0 0 0 0 0,3 2 0 0 0,10 0-162 0 0,-1 0 1 0 0,0-1-1 0 0,1 0 0 0 0,-1-1 1 0 0,1-1-1 0 0,0 0 0 0 0,-1-1 1 0 0,23-4-1 0 0,-27 3-18 0 0,-6-1 0 0 0,-6 0 0 0 0,-5 2 0 0 0,-4-1 0 0 0,0 1 0 0 0,0 1 0 0 0,0 0 0 0 0,0 1 0 0 0,0 0 0 0 0,-13 3 0 0 0,-4 0 0 0 0,-5-2 0 0 0,33-2 0 0 0,0 0 0 0 0,0 0 0 0 0,0 0 0 0 0,-1 0 0 0 0,1 0 0 0 0,0 0 0 0 0,0 0 0 0 0,0 0 0 0 0,0 0 0 0 0,0 0 0 0 0,-1 0 0 0 0,1 0 0 0 0,0 0 0 0 0,0 0 0 0 0,0 0 0 0 0,0 0 0 0 0,0 0 0 0 0,-1 0 0 0 0,1 0 0 0 0,0 0 0 0 0,0 0 0 0 0,0 0 0 0 0,0 0 0 0 0,0 0 0 0 0,0 0 0 0 0,-1 0 0 0 0,1 0 0 0 0,0 0 0 0 0,0 1 0 0 0,0-1 0 0 0,0 0 0 0 0,0 0 0 0 0,0 0 0 0 0,0 0 0 0 0,0 0 0 0 0,-1 0 0 0 0,1 0 0 0 0,0 1 0 0 0,0-1 0 0 0,0 0 0 0 0,0 0 0 0 0,0 0 0 0 0,0 0 0 0 0,0 0 0 0 0,0 1 0 0 0,0-1 0 0 0,0 0 0 0 0,0 0 0 0 0,0 0 0 0 0,0 0 0 0 0,0 0 0 0 0,0 1 0 0 0,0-1 0 0 0,0 0 0 0 0,0 0 0 0 0,0 0 0 0 0,0 0 0 0 0,0 0 0 0 0,0 0 0 0 0,0 1 0 0 0,0-1 0 0 0,0 0 0 0 0,1 0 0 0 0,3 4 0 0 0,1 2 106 0 0,-5-5-27 0 0,1 0 0 0 0,-1-1 0 0 0,1 1 1 0 0,-1 0-1 0 0,1-1 0 0 0,-1 1 0 0 0,1-1 0 0 0,-1 1 1 0 0,1-1-1 0 0,0 1 0 0 0,-1-1 0 0 0,1 1 1 0 0,0-1-1 0 0,0 1 0 0 0,-1-1 0 0 0,1 0 0 0 0,0 0 1 0 0,0 1-1 0 0,-1-1 0 0 0,1 0 0 0 0,1 0 1 0 0,7 2-14 0 0,-3-3-1137 0 0,-2 0-2020 0 0,3 0-5438 0 0</inkml:trace>
</inkml:ink>
</file>

<file path=ppt/ink/ink6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09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66 8287 0 0,'0'0'382'0'0,"0"0"-8"0"0,0-2-240 0 0,-3-3 88 0 0,3 4 856 0 0,0 1 366 0 0,0 0 76 0 0,0 0-123 0 0,0 0-574 0 0,-3-12 1299 0 0,3-2-1098 0 0,0 13-512 0 0,2-15 1623 0 0,-1 11-2046 0 0,-1 3 282 0 0,0 2 117 0 0,0 0 21 0 0,0-1-66 0 0,1-4-222 0 0,0 3 166 0 0,-1 2 101 0 0,0 0 21 0 0,0 0-66 0 0,0 2-425 0 0,0-1 1 0 0,0 1-1 0 0,0-1 0 0 0,0 1 1 0 0,0-1-1 0 0,0 1 0 0 0,0-1 1 0 0,0 3-1 0 0,-15 69-18 0 0,11-58 10 0 0,-3 9-47 0 0,-4 27 0 0 0,11-50-300 0 0,0-1-138 0 0,0 0-33 0 0,0 0-72 0 0,0 0-285 0 0,0 0-126 0 0,0 0-1257 0 0,0 0-4916 0 0</inkml:trace>
</inkml:ink>
</file>

<file path=ppt/ink/ink6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10.0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8287 0 0,'0'0'382'0'0,"0"0"-8"0"0,0 0-32 0 0,0 0 750 0 0,0 0 352 0 0,0 0 76 0 0,0 0-123 0 0,0 0-574 0 0,0 0-250 0 0,0 0-49 0 0,0 0 59 0 0,8-4 1279 0 0,-1 0-1408 0 0,0 1-1 0 0,0-1 0 0 0,0 1 1 0 0,1 0-1 0 0,-1 1 0 0 0,1-1 0 0 0,0 2 1 0 0,0-1-1 0 0,0 1 0 0 0,0 0 1 0 0,0 1-1 0 0,0 0 0 0 0,13 1 1 0 0,4 0-449 0 0,1-1 1 0 0,0-1-1 0 0,26-5 0 0 0,-23 2-6 0 0,-1 2 0 0 0,32 1-1 0 0,-37 0 2 0 0,-15 2 0 0 0,-2 4 0 0 0,-3 2-64 0 0,-3-6-273 0 0,0-1-138 0 0,0 0-33 0 0,0 0-208 0 0,0 0-857 0 0,0 0-379 0 0,-1 1-80 0 0,-6 3-15 0 0</inkml:trace>
</inkml:ink>
</file>

<file path=ppt/ink/ink6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10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8287 0 0,'0'0'382'0'0,"0"0"-8"0"0,0 0-32 0 0,0 0 750 0 0,0 0 352 0 0,0 0 76 0 0,0 0-55 0 0,12 0 1796 0 0,-6-1-2584 0 0,0 0-1 0 0,1-1 1 0 0,-1 0-1 0 0,0 0 1 0 0,0 0 0 0 0,9-6-1 0 0,-13 7-164 0 0,-2 2-414 0 0,1-1 0 0 0,0 0 1 0 0,-1 1-1 0 0,1-1 0 0 0,0 0 0 0 0,0 0 0 0 0,-1 1 0 0 0,1-1 1 0 0,0 0-1 0 0,0 0 0 0 0,0 0 0 0 0,-1 0 0 0 0,1 0 0 0 0,0 0 0 0 0,1 0 1 0 0,2 0 310 0 0,-2 0-395 0 0,0 1-1 0 0,0-1 1 0 0,-1 1-1 0 0,1-1 1 0 0,0 1 0 0 0,-1 0-1 0 0,1 0 1 0 0,-1 0-1 0 0,1 0 1 0 0,-1 0 0 0 0,2 1-1 0 0,0 1-12 0 0,0 0 1 0 0,0 0-1 0 0,-1 0 0 0 0,0 1 1 0 0,0-1-1 0 0,3 7 0 0 0,3 5-1 0 0,-2 0 0 0 0,1 1 0 0 0,-2 0 0 0 0,0 0 0 0 0,-1 0 0 0 0,1 17 0 0 0,-4-31-142 0 0,-1 0-1 0 0,0 0 1 0 0,1 0 0 0 0,-1 0-1 0 0,1 0 1 0 0,0 0-1 0 0,0 0 1 0 0,-1-1 0 0 0,1 1-1 0 0,2 2 1 0 0,-3-4-9 0 0,-5-4-1789 0 0,-3-1-3577 0 0,0 1-1565 0 0</inkml:trace>
</inkml:ink>
</file>

<file path=ppt/ink/ink6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10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8 0 15663 0 0,'0'0'356'0'0,"0"0"50"0"0,0 0 20 0 0,0 0-42 0 0,0 0-42 0 0,0 0 750 0 0,0 0 352 0 0,0 0 76 0 0,0 0-123 0 0,-7 5-1 0 0,-40 34-255 0 0,-7 0-1141 0 0,29-16-140 0 0,20-19 25 0 0,1 0 0 0 0,0 0 0 0 0,-1 0 1 0 0,0 0-1 0 0,-8 4 0 0 0,-6 2-1849 0 0,10-7 941 0 0</inkml:trace>
</inkml:ink>
</file>

<file path=ppt/ink/ink6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16.3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5 2759 0 0,'0'0'107'0'0,"0"0"-19"0"0,0 0 60 0 0,0 0 233 0 0,0 0 106 0 0,0 0 22 0 0,0 0-66 0 0,1-2-222 0 0,0-1 161 0 0,0 0-1 0 0,0 0 0 0 0,0-1 1 0 0,0 1-1 0 0,-1 0 0 0 0,0-1 1 0 0,1 1-1 0 0,-2-4 0 0 0,3 6 62 0 0,3-6-294 0 0,-1 2-61 0 0,-3 4 283 0 0,-1 1 117 0 0,0 0 21 0 0,0 0-66 0 0,0 0-222 0 0,0 0 166 0 0,0 0 101 0 0,0 0 21 0 0,0 0-66 0 0,0 0-222 0 0,0 0 166 0 0,0 0 101 0 0,0 0 21 0 0,0 0-66 0 0,0 0-222 0 0,0 0 166 0 0,0 0 101 0 0,0 0 21 0 0,0 0-66 0 0,0 0-222 0 0,0 0 166 0 0,0 0 101 0 0,0 0 21 0 0,0 0-66 0 0,0 0-222 0 0,0 0 166 0 0,0 0 101 0 0,0 0 21 0 0,0 0-66 0 0,0 0-222 0 0,0 0 166 0 0,3-8 1555 0 0,-2 7-1810 0 0,0 1 0 0 0,0-1-1 0 0,0 0 1 0 0,0 0-1 0 0,1 1 1 0 0,-1-1 0 0 0,0 0-1 0 0,0 1 1 0 0,1-1-1 0 0,-1 1 1 0 0,0 0 0 0 0,2-1-1 0 0,5 1-131 0 0,0 2 12 0 0,-6-1 58 0 0,20 9 291 0 0,-19-9 122 0 0,23 12 639 0 0,-20-8-1122 0 0,-1-1 0 0 0,3 2 0 0 0,24 27 0 0 0,-25-27 0 0 0,2 5 0 0 0,-10-10 0 0 0,1-1 0 0 0,26 17 0 0 0,3 1 0 0 0,-19-10 0 0 0,7 7 0 0 0,-9-9 0 0 0,-2 1 0 0 0,1-1 0 0 0,3 3 0 0 0,16 12 0 0 0,-18-16 0 0 0,28 19 0 0 0,-26-17 0 0 0,-2-1 0 0 0,0-2 0 0 0,3 4 0 0 0,9 5 0 0 0,12 0 0 0 0,-16-5 0 0 0,-9-7 0 0 0,3 1 0 0 0,18 3 0 0 0,3 0 0 0 0,-21-2 0 0 0,6 4 0 0 0,-1-4 0 0 0,-6 1 0 0 0,0 1 0 0 0,-1-2 0 0 0,2 1 0 0 0,4 0 0 0 0,-11 0 0 0 0,20 13 0 0 0,-1-4 72 0 0,-21-12 299 0 0,-1-1 117 0 0,0 0 21 0 0,1 1-66 0 0,4 2-358 0 0,-3-2-406 0 0,-2-1-154 0 0,5 1-336 0 0,7 6 506 0 0,-4-4 305 0 0,0 2 0 0 0,0-2 0 0 0,0 2 0 0 0,2-1 0 0 0,-1-1 0 0 0,-1-1 0 0 0,2-1 0 0 0,9 3 883 0 0,-14-3-382 0 0,-4 0-58 0 0,14 2-342 0 0,-14-3-438 0 0,-1 0-138 0 0,1-1 403 0 0,2 1-544 0 0,12 4 188 0 0,-3-1 428 0 0,11 0 0 0 0,-11-3 0 0 0,-10-1 0 0 0,1 0 0 0 0,17 3 0 0 0,16 5 1116 0 0,-13-3-847 0 0,-22-3 105 0 0,-1-1-576 0 0,25 0-954 0 0,-21-1 1131 0 0,1 2-1 0 0,0-1 1 0 0,0 1-1 0 0,0-1 1 0 0,4 2-1 0 0,35 7-222 0 0,-4 1 248 0 0,-10-5 0 0 0,-20-4 0 0 0,0 1 0 0 0,0-1 0 0 0,0 1 0 0 0,1 0 0 0 0,15 2 1384 0 0,-25-4-1009 0 0,-1 0-577 0 0,20 4-1355 0 0,-11-3 1557 0 0,1 1 0 0 0,-1-1 0 0 0,1 1 0 0 0,-1 0 0 0 0,1-1 0 0 0,20 0 0 0 0,-8-1 866 0 0,-17-1-348 0 0,-3 1-75 0 0,-1 0-294 0 0,7 0-133 0 0,2 0-16 0 0,2-1-573 0 0,-10 2-346 0 0,9 4 435 0 0,-2-2 468 0 0,0 1 16 0 0,0-3 0 0 0,1-1 0 0 0,3 1 0 0 0,-11 1 0 0 0,18 0 0 0 0,-12-2 0 0 0,16 1 1384 0 0,-23-1-1009 0 0,-1 0-577 0 0,2 1-248 0 0,1-1 418 0 0,-1 1 0 0 0,1-1 1 0 0,0 0-1 0 0,-1 1 1 0 0,1-1-1 0 0,4-1 0 0 0,-6 1 532 0 0,-1 0-58 0 0,9 0-1153 0 0,15-2 1587 0 0,-15 2-876 0 0,-2 2-64 0 0,2-2-601 0 0,-4-1-176 0 0,28 7 419 0 0,-11-4 568 0 0,0 2-127 0 0,5-6 1808 0 0,-18 2-1827 0 0,8-1-401 0 0,-16 1-74 0 0,-1 0-33 0 0,2 0 65 0 0,6-2 294 0 0,2 2 133 0 0,-1 2 80 0 0,-8-2 273 0 0,28-2-722 0 0,-25 1 367 0 0,-1 0 17 0 0,20 5 4 0 0,-13-3-3 0 0,-2 1 64 0 0,-1-2-27 0 0,34 9-138 0 0,-32-6 101 0 0,-1 0 0 0 0,1 0 0 0 0,0-1 0 0 0,0 0 0 0 0,1 0 0 0 0,-1-2 0 0 0,3 3-7 0 0,-10-1-2 0 0,1 1 23 0 0,15 1 52 0 0,21 2-130 0 0,-27-2 64 0 0,-4-4 0 0 0,6 0 0 0 0,-5 0 0 0 0,31-4 0 0 0,-31 5 0 0 0,7 3 401 0 0,-15-3 74 0 0,-1-1 33 0 0,0 0-133 0 0,26 3-1527 0 0,4 5 545 0 0,-20-7 607 0 0,-2-1 0 0 0,1 0 0 0 0,-7 0 90 0 0,-1 0 0 0 0,1 0 0 0 0,-1 0 1 0 0,0 0-1 0 0,1 0 0 0 0,-1 0 0 0 0,1-1 0 0 0,-1 1 0 0 0,0 0 0 0 0,1-1 0 0 0,1-1 1 0 0,13-3 803 0 0,-12 4-1043 0 0,-2 1 159 0 0,1-1 0 0 0,0 1 0 0 0,-1 0 0 0 0,1 0 0 0 0,-1 0 1 0 0,1 0-1 0 0,-1 0 0 0 0,1 0 0 0 0,2 2 0 0 0,-3-2-347 0 0,15 0-1254 0 0,-9 0 1591 0 0,5-1 0 0 0,-9 2 0 0 0,5 1 0 0 0,20 0 1384 0 0,-26-3-1384 0 0,0 0 0 0 0,1 0 1 0 0,-1 1-1 0 0,0-1 0 0 0,1 1 0 0 0,3 0 0 0 0,-6 0 374 0 0,-1 0-576 0 0,0 0-248 0 0,0 0-50 0 0,0 0 58 0 0,1 0 293 0 0,13-3 534 0 0,-13 3 90 0 0,-1 0 33 0 0,19 1-65 0 0,-13-1-294 0 0,2-3-133 0 0,0 1-16 0 0,0 0 0 0 0,19-1 0 0 0,-17 2 0 0 0,-1 0 0 0 0,0-1 0 0 0,0 1 0 0 0,-1-2 0 0 0,1 1 0 0 0,-3 1 0 0 0,0 1 0 0 0,-7-1 0 0 0,3 0 0 0 0,38-8 0 0 0,-32 8 0 0 0,2 0 0 0 0,-1 0 0 0 0,1 2 0 0 0,-1 0 0 0 0,1 0 0 0 0,16 1 0 0 0,-8-2 0 0 0,-6 2 0 0 0,-10 0 0 0 0,1-1 0 0 0,17-2 0 0 0,-11 1 0 0 0,1 2 0 0 0,-1 0 0 0 0,0-3 0 0 0,0 0 0 0 0,-1 1 0 0 0,0 1 0 0 0,-5 0-70 0 0,-7 1-151 0 0,-6 1-740 0 0,-17-2-1990 0 0,13-4 1418 0 0</inkml:trace>
</inkml:ink>
</file>

<file path=ppt/ink/ink6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7:17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18 6447 0 0,'0'0'142'0'0,"0"0"22"0"0,0 0 13 0 0,0 0 55 0 0,0 0 181 0 0,0 0 78 0 0,0 0 18 0 0,0 0 71 0 0,0 0 286 0 0,0 0 124 0 0,0 0 30 0 0,0 0-65 0 0,0 0-290 0 0,0-3 182 0 0,-1 1 1865 0 0,0 1-2673 0 0,1 0-1 0 0,-1 0 1 0 0,1 0-1 0 0,-1 0 1 0 0,1 1 0 0 0,-1-1-1 0 0,0 0 1 0 0,0 1 0 0 0,1-1-1 0 0,-1 0 1 0 0,0 1 0 0 0,0-1-1 0 0,0 1 1 0 0,0 0 0 0 0,1-1-1 0 0,-1 1 1 0 0,0-1 0 0 0,0 1-1 0 0,0 0 1 0 0,0 0 0 0 0,0 0-1 0 0,0 0 1 0 0,0-1-1 0 0,0 1 1 0 0,0 0 0 0 0,0 1-1 0 0,0-1 1 0 0,0 0 0 0 0,0 0-1 0 0,0 0 1 0 0,0 1 0 0 0,0-1-1 0 0,0 0 1 0 0,-1 1 0 0 0,0 0 213 0 0,0-1 191 0 0,1 0-294 0 0,-5 0-61 0 0,4 0 283 0 0,51 4 3630 0 0,-21-4-4139 0 0,40 7 0 0 0,97 28 2050 0 0,-148-32-2297 0 0,-1 0-1 0 0,0-1 0 0 0,1 0 1 0 0,27-2-1 0 0,-10-2 354 0 0,-20 2-282 0 0,0-1 1 0 0,-1 0-1 0 0,22-5 1 0 0,-33 6 15 0 0,0-1 1 0 0,0 0 0 0 0,1 0 0 0 0,-1 0 0 0 0,0 0 0 0 0,0 0 0 0 0,0-1 0 0 0,0 1 0 0 0,2-3 0 0 0,7-8-1238 0 0</inkml:trace>
</inkml:ink>
</file>

<file path=ppt/ink/ink6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07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31 6447 0 0,'0'0'142'0'0,"0"0"22"0"0,0 0 13 0 0,0-2-20 0 0,-1-7-125 0 0,-1 1 111 0 0,2 6 593 0 0,0 0 644 0 0,0 2-1299 0 0,0 0 1 0 0,0 0-1 0 0,0 0 1 0 0,1-1-1 0 0,-1 1 0 0 0,0 0 1 0 0,0 0-1 0 0,0 0 1 0 0,0-1-1 0 0,0 1 1 0 0,0 0-1 0 0,0 0 1 0 0,0 0-1 0 0,0-1 1 0 0,0 1-1 0 0,0 0 1 0 0,-1 0-1 0 0,1 0 0 0 0,0-1 1 0 0,0 1-1 0 0,0 0 1 0 0,0 0-1 0 0,0 0 1 0 0,0-1-1 0 0,0 1 1 0 0,0 0-1 0 0,0 0 1 0 0,-1 0-1 0 0,1 0 0 0 0,0 0 1 0 0,0-1-1 0 0,0 1 1 0 0,-1 0-1 0 0,-28-1 1887 0 0,27 1-976 0 0,2 0 28 0 0,-27-1 4307 0 0,20 5-5238 0 0,6-2 282 0 0,1-2 117 0 0,0 0 21 0 0,0 0-66 0 0,6 6-278 0 0,-4-5-162 0 0,4 12 66 0 0,-6-10 72 0 0,1-1 0 0 0,0 1 1 0 0,-1 0-1 0 0,1-1 0 0 0,-1 1 0 0 0,0 0 0 0 0,0-1 0 0 0,0 1 0 0 0,0 0 1 0 0,0 0-1 0 0,-1-1 0 0 0,1 1 0 0 0,-2 3 0 0 0,-1 18-141 0 0,-7 31 0 0 0,3-12 0 0 0,-3 34 0 0 0,8 24 0 0 0,5-15 1440 0 0,-3-57-1265 0 0,1 0 1 0 0,5 34-1 0 0,0-3-93 0 0,-5 54-82 0 0,-2-51 0 0 0,0-18 0 0 0,-5 73 0 0 0,2-62 0 0 0,1-13 0 0 0,-2 52 0 0 0,7-64 0 0 0,2 1 0 0 0,0-1 0 0 0,3 0 0 0 0,15 48 0 0 0,-9-33 0 0 0,5 25 0 0 0,-13-45 0 0 0,0-1 0 0 0,-2 1 0 0 0,-1 0 0 0 0,-1 0 0 0 0,-4 45 0 0 0,2-38 0 0 0,2 0 0 0 0,8 62 0 0 0,3-31 0 0 0,-11-56 0 0 0,1-1 0 0 0,0 1 0 0 0,5 10 0 0 0,-4-10 0 0 0,0 0 0 0 0,0 0 0 0 0,-1 0 0 0 0,0 0 0 0 0,-1 1 0 0 0,1 8 0 0 0,11 67 0 0 0,-11-30 0 0 0,-2-45 0 0 0,1-5 0 0 0,-1 1 0 0 0,0-1 0 0 0,0 0 0 0 0,-1 0 0 0 0,1 1 0 0 0,-2 4 0 0 0,-6 54 0 0 0,6-53 0 0 0,0 0 0 0 0,-1 0 0 0 0,-6 15 0 0 0,7-19 0 0 0,0-1 0 0 0,0 1 0 0 0,-2 9 0 0 0,-14 61 0 0 0,10-8 0 0 0,4-20 0 0 0,-3 10 0 0 0,3-30 0 0 0,-1 37 0 0 0,-1 68 0 0 0,5-73 0 0 0,1-40 0 0 0,-2 25 0 0 0,1-43 0 0 0,1 0 0 0 0,0 0 0 0 0,0 0 0 0 0,-1 0 0 0 0,1 0 0 0 0,1 0 0 0 0,-1 0 0 0 0,0 0 0 0 0,0 0 0 0 0,1 0 0 0 0,0 2 0 0 0,6 23 0 0 0,0-3 0 0 0,-4-16 0 0 0,-1 0 0 0 0,0 0 0 0 0,0 0 0 0 0,-1 0 0 0 0,1 9 0 0 0,-2-5 0 0 0,1 0 0 0 0,4 0 0 0 0,-15-76-4203 0 0,4 30 2670 0 0</inkml:trace>
</inkml:ink>
</file>

<file path=ppt/ink/ink6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3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7 426 11975 0 0,'3'-13'294'0'0,"-2"8"-182"0"0,0 0 0 0 0,1 0 0 0 0,-1 1 0 0 0,1-1 0 0 0,0 1 0 0 0,0 0 0 0 0,0-1 0 0 0,6-6 0 0 0,-6 8-123 0 0,0 0-1 0 0,0-1 1 0 0,0 1 0 0 0,0-1 0 0 0,1-4 0 0 0,11-17 1916 0 0,-12 23-1495 0 0,-1-1 1 0 0,1 1-1 0 0,0-1 0 0 0,-1 0 0 0 0,0 0 1 0 0,1 0-1 0 0,-1 0 0 0 0,1-3 0 0 0,-2 5 102 0 0,0 1 0 0 0,0 0 0 0 0,0 0 0 0 0,0 0 0 0 0,0 0 0 0 0,0 0 0 0 0,0 0 0 0 0,0 0-68 0 0,0 0-217 0 0,0 0 161 0 0,0 0 100 0 0,0 0 21 0 0,0 1-66 0 0,-15 82 165 0 0,14-75-230 0 0,-1 0 1 0 0,-4 13 0 0 0,-2 9 74 0 0,4-10-446 0 0,-2-1-1 0 0,-13 33 1 0 0,-4 15-11 0 0,18-53 4 0 0,0 0 0 0 0,-9 15 0 0 0,7-15 0 0 0,-7 23 0 0 0,4-16 0 0 0,52-120 0 0 0,1 0 0 0 0,-12 36 0 0 0,30-64 0 0 0,-49 99 0 0 0,-2 0 0 0 0,11-50 0 0 0,-19 67 0 0 0,9-54 0 0 0,-10 57 0 0 0,-1 1 0 0 0,0-1 0 0 0,-1 1 0 0 0,1-1 0 0 0,-1 1 0 0 0,-3-12 0 0 0,2 15 0 0 0,1 1 0 0 0,-1-1 0 0 0,1 1 0 0 0,-1 0 0 0 0,0 0 0 0 0,0 0 0 0 0,0 0 0 0 0,-1 0 0 0 0,1 0 0 0 0,-1 0 0 0 0,0 1 0 0 0,1 0 0 0 0,-1-1 0 0 0,0 1 0 0 0,-1 0 0 0 0,1 0 0 0 0,0 1 0 0 0,0-1 0 0 0,-1 0 0 0 0,1 1 0 0 0,-1 0 0 0 0,1 0 0 0 0,-7-1 0 0 0,-1 1 0 0 0,1-1 0 0 0,-1 2 0 0 0,0-1 0 0 0,1 1 0 0 0,-1 1 0 0 0,-20 4 0 0 0,10-1 0 0 0,-31 12 0 0 0,49-13 0 0 0,8 1 0 0 0,8 1 0 0 0,-13-4 0 0 0,11 2 0 0 0,0 0 0 0 0,0-1 0 0 0,1 0 0 0 0,-1 0 0 0 0,17-1 0 0 0,59-5 0 0 0,-59 1 0 0 0,99-10 0 0 0,-53 2 0 0 0,-70 11 23 0 0,13-4-179 0 0,-16 4-540 0 0,-1 0-258 0 0,0 0-56 0 0,0 0-149 0 0,-1 1-573 0 0,-33 21-2289 0 0,10-9 1974 0 0</inkml:trace>
</inkml:ink>
</file>

<file path=ppt/ink/ink6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3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3 13823 0 0,'0'0'630'0'0,"0"0"-13"0"0,0 0-252 0 0,0 0 391 0 0,0 0 216 0 0,0 0 42 0 0,0 0 8 0 0,0 0 2 0 0,0 0 0 0 0,1 1 0 0 0,5 2-475 0 0,0-1-1 0 0,0 1 0 0 0,0-1 1 0 0,0 0-1 0 0,0 0 0 0 0,0-1 1 0 0,1 0-1 0 0,8 1 0 0 0,7-1-307 0 0,26-1-1 0 0,171-19 1598 0 0,-176 14-1700 0 0,-25 3-138 0 0,0 0 0 0 0,29-10 0 0 0,-40 10-133 0 0,-6 1-563 0 0,-1 1-258 0 0,0 0-1102 0 0,-1 1-4403 0 0,-9 2-1891 0 0</inkml:trace>
</inkml:ink>
</file>

<file path=ppt/ink/ink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1.3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2 19351 0 0,'0'0'439'0'0,"0"0"62"0"0,0 0 33 0 0,0 0-65 0 0,1 0-309 0 0,0-1-117 0 0,-1 1 0 0 0,1 0 0 0 0,0 0 0 0 0,0 0-1 0 0,-1 0 1 0 0,1 0 0 0 0,0 0 0 0 0,-1 0 0 0 0,1 0 0 0 0,0 0 0 0 0,-1 0 0 0 0,1 0 0 0 0,0 0 0 0 0,-1 0 0 0 0,1 0 0 0 0,0 1 0 0 0,-1-1 0 0 0,1 0 0 0 0,0 1-1 0 0,-1-1 1 0 0,1 0 0 0 0,-1 1 0 0 0,1-1 0 0 0,0 0 0 0 0,-1 1 0 0 0,1-1 0 0 0,-1 1 0 0 0,1-1 0 0 0,-1 1 0 0 0,0 0 0 0 0,1-1 0 0 0,-1 1 0 0 0,0-1-1 0 0,1 1 1 0 0,-1 0 0 0 0,1 2 237 0 0,-1 0-1 0 0,0-1 0 0 0,1 1 1 0 0,-1-1-1 0 0,0 1 0 0 0,-1-1 1 0 0,1 4-1 0 0,-1 1 30 0 0,-1 18 98 0 0,-1 0-1 0 0,-1 0 1 0 0,-1 0-1 0 0,-11 29 1 0 0,12-41-368 0 0,-6 20-2442 0 0,7-28 837 0 0,1 1 0 0 0,-1-1 0 0 0,-6 9 1 0 0,3-5-6593 0 0</inkml:trace>
</inkml:ink>
</file>

<file path=ppt/ink/ink6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4.4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0 13823 0 0,'0'0'315'0'0,"0"0"45"0"0,0 0 21 0 0,0 0-49 0 0,5-2-69 0 0,3-6 200 0 0,-7 7 81 0 0,-1 0-1 0 0,1 0 1 0 0,0 1-1 0 0,0-1 0 0 0,0 0 1 0 0,0 0-1 0 0,0 1 1 0 0,0-1-1 0 0,0 0 1 0 0,0 1-1 0 0,0-1 1 0 0,2 0-1 0 0,-2 1-366 0 0,1 0 0 0 0,-1 0 0 0 0,1 0 0 0 0,-1 0 0 0 0,1 1 0 0 0,-1-1 0 0 0,1 0-1 0 0,-1 1 1 0 0,0-1 0 0 0,1 1 0 0 0,-1 0 0 0 0,0-1 0 0 0,1 1 0 0 0,-1 0 0 0 0,0 0 0 0 0,2 1 0 0 0,4 4 358 0 0,1 0 0 0 0,9 11 0 0 0,-13-13-335 0 0,-1 0 0 0 0,0 1 0 0 0,0-1 1 0 0,-1 0-1 0 0,1 1 0 0 0,-1 0 0 0 0,4 8 0 0 0,0 3 247 0 0,10 27-447 0 0,-13-34 0 0 0,1 1 0 0 0,0-1 0 0 0,9 18 0 0 0,-2-11 0 0 0,23 41 0 0 0,-34-57 0 0 0,2 4 0 0 0,1 1 0 0 0,0-1 0 0 0,1 0 0 0 0,6 7 0 0 0,-3-5 0 0 0,-1-4-64 0 0,-5-2-273 0 0,-1 0-138 0 0,0 0-33 0 0,0 0 65 0 0,1-1 294 0 0,0 0 147 0 0,0 0 1 0 0,0-1-1 0 0,0 1 0 0 0,0-1 1 0 0,0 1-1 0 0,-1-1 0 0 0,1 1 1 0 0,0-1-1 0 0,-1 0 0 0 0,1 1 1 0 0,-1-1-1 0 0,0 0 0 0 0,0 1 1 0 0,1-3-1 0 0,-1-2-129 0 0,0 4-424 0 0,0 0 0 0 0,-1 0 0 0 0,1 0 0 0 0,-1 0 0 0 0,0 0 1 0 0,1-1-1 0 0,-1 1 0 0 0,0 1 0 0 0,0-1 0 0 0,0 0 0 0 0,-1 0 0 0 0,1 0 0 0 0,0 0 0 0 0,-1 1 0 0 0,-1-3 0 0 0,1 2-187 0 0,0-1-1305 0 0</inkml:trace>
</inkml:ink>
</file>

<file path=ppt/ink/ink6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4.9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1 27 13823 0 0,'0'0'315'0'0,"0"0"45"0"0,0 0 21 0 0,0 0-49 0 0,1-2-220 0 0,0-6 39 0 0,-1 7 569 0 0,0 1 249 0 0,1-13 1198 0 0,-2 10 1918 0 0,-5 6-3945 0 0,0 0-1 0 0,1 1 1 0 0,-1-1 0 0 0,1 1-1 0 0,0 0 1 0 0,-9 9 0 0 0,-28 34 921 0 0,29-31-948 0 0,-4 4-26 0 0,-11 13 566 0 0,-1-1 1 0 0,-41 35 0 0 0,-11 10-654 0 0,50-44 0 0 0,17-22-64 0 0,13-10-273 0 0,19-19-1238 0 0,39-32-4107 0 0,-36 36 3636 0 0</inkml:trace>
</inkml:ink>
</file>

<file path=ppt/ink/ink6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6.7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93 8287 0 0,'0'0'191'0'0,"0"0"26"0"0,0 0 9 0 0,-1 0-34 0 0,-5 0-10 0 0,5 0 560 0 0,1 0 234 0 0,0 0 42 0 0,-1 0-433 0 0,0 0 0 0 0,1 0 0 0 0,-1 0-1 0 0,0-1 1 0 0,0 1 0 0 0,1 0 0 0 0,-1 0 0 0 0,0-1-1 0 0,0 1 1 0 0,1 0 0 0 0,-1-1 0 0 0,0 1 0 0 0,1 0-1 0 0,-1-1 1 0 0,0 0 0 0 0,-7-13 1703 0 0,7 11-2266 0 0,0 0 0 0 0,1 0 0 0 0,-1 0 0 0 0,1 0 0 0 0,0 0 0 0 0,0 0 0 0 0,0 0 0 0 0,1-1 0 0 0,-1 1 0 0 0,1 0 0 0 0,-1 0 0 0 0,2-3 0 0 0,0 1 148 0 0,0 1 0 0 0,0 0-1 0 0,1 0 1 0 0,-1 0 0 0 0,1 0 0 0 0,0 0 0 0 0,0 1 0 0 0,4-5 0 0 0,2-2-94 0 0,-5 7-76 0 0,1-1 0 0 0,0 1 0 0 0,0 0 0 0 0,6-3 0 0 0,-2 4 0 0 0,-8 1 0 0 0,-1 1 0 0 0,1 0 0 0 0,0 0 0 0 0,-1-1 0 0 0,1 1 0 0 0,0 0 0 0 0,0 0 0 0 0,-1 0 0 0 0,1 0 0 0 0,0 0 0 0 0,0 0 0 0 0,0 0 0 0 0,-1 0 0 0 0,1 0 0 0 0,0 0 0 0 0,0 0 0 0 0,-1 1 0 0 0,1-1 0 0 0,0 0 0 0 0,-1 0 0 0 0,1 1 0 0 0,1 0 0 0 0,0 0 0 0 0,7 3 0 0 0,-2 3 0 0 0,3 10 0 0 0,-5-8 0 0 0,-5-9 0 0 0,1 1 0 0 0,-1 0 0 0 0,1-1 0 0 0,-1 1 0 0 0,1 0 0 0 0,-1-1 0 0 0,0 1 0 0 0,0 0 0 0 0,1 0 0 0 0,-1-1 0 0 0,0 1 0 0 0,0 0 0 0 0,0 0 0 0 0,0-1 0 0 0,0 1 0 0 0,0 0 0 0 0,0 0 0 0 0,0 0 0 0 0,0-1 0 0 0,0 2 0 0 0,-1 11 0 0 0,-1-4 0 0 0,-4 7 443 0 0,6-14 45 0 0,0-2 21 0 0,0 0-134 0 0,0 0-577 0 0,0 0-248 0 0,0 0-50 0 0,0 0 126 0 0,0 0 576 0 0,0 0 248 0 0,0 0 50 0 0,0 0-58 0 0,2-8-277 0 0,-1 4-165 0 0,1 0 0 0 0,0 0 0 0 0,0 0 0 0 0,1 0 0 0 0,-1 0 0 0 0,1 1 0 0 0,0-1 0 0 0,4-4 0 0 0,29-24 0 0 0,-29 27 0 0 0,3-4 0 0 0,0 1 0 0 0,18-9 0 0 0,-24 14 0 0 0,1 1 0 0 0,0 0 0 0 0,-1 0 0 0 0,1 0 0 0 0,0 1 0 0 0,0 0 0 0 0,0 0 0 0 0,0 0 0 0 0,7 0 0 0 0,-11 1 0 0 0,0 0 0 0 0,0-1 0 0 0,-1 1 0 0 0,1 0 0 0 0,0 0 0 0 0,0 0 0 0 0,-1 0 0 0 0,1 1 0 0 0,0-1 0 0 0,0 0 0 0 0,0 0 0 0 0,-1 0 0 0 0,1 1 0 0 0,0-1 0 0 0,-1 0 0 0 0,1 1 0 0 0,0-1 0 0 0,-1 0 0 0 0,1 1 0 0 0,0-1 0 0 0,-1 1 0 0 0,1-1 0 0 0,-1 1 0 0 0,1-1 0 0 0,-1 1 0 0 0,1 0 0 0 0,1 2 0 0 0,-1-2 0 0 0,0 0 0 0 0,0 0 0 0 0,0 0 0 0 0,0 0 0 0 0,0 1 0 0 0,0-1 0 0 0,0 0 0 0 0,-1 1 0 0 0,1-1 0 0 0,-1 0 0 0 0,1 1 0 0 0,-1-1 0 0 0,1 0 0 0 0,-1 1 0 0 0,0-1 0 0 0,0 1 0 0 0,0-1 0 0 0,0 1 0 0 0,0-1 0 0 0,0 1 0 0 0,0-1 0 0 0,0 1 0 0 0,-1 1 0 0 0,0 2 0 0 0,1 0 0 0 0,-1 0 0 0 0,0 0 0 0 0,0 0 0 0 0,0-1 0 0 0,-4 9 0 0 0,-5 19 0 0 0,10-32 0 0 0,-1 0 0 0 0,1 0 0 0 0,0 0 0 0 0,0 1 0 0 0,0-1 0 0 0,0 0 0 0 0,0 0 0 0 0,0 0 0 0 0,0 1 0 0 0,0-1 0 0 0,0 0 0 0 0,0 0 0 0 0,0 1 0 0 0,0-1 0 0 0,0 0 0 0 0,0 0 0 0 0,0 0 0 0 0,0 1 0 0 0,0-1 0 0 0,0 0 0 0 0,0 0 0 0 0,0 0 0 0 0,0 1 0 0 0,0-1 0 0 0,0 0 0 0 0,0 0 0 0 0,0 0 0 0 0,0 1 0 0 0,0-1 0 0 0,1 0 0 0 0,-1 0 0 0 0,0 0 0 0 0,0 1 0 0 0,0-1 0 0 0,0 0 0 0 0,0 0 0 0 0,1 0 0 0 0,-1 0 0 0 0,0 0 0 0 0,0 0 0 0 0,0 1 0 0 0,1-1 0 0 0,-1 0 0 0 0,0 0 0 0 0,0 0 0 0 0,1 0 0 0 0,3-1 0 0 0,3-1 0 0 0,0-1 0 0 0,0 0 0 0 0,0-1 0 0 0,-1 0 0 0 0,1 0 0 0 0,-1 0 0 0 0,0 0 0 0 0,6-6 0 0 0,3-2 0 0 0,21-16 0 0 0,-14 10 0 0 0,48-30 0 0 0,-70 48 0 0 0,0 0 0 0 0,1 0 0 0 0,-1 0 0 0 0,0 0 0 0 0,0-1 0 0 0,0 1 0 0 0,0 0 0 0 0,1 0 0 0 0,-1 0 0 0 0,0 0 0 0 0,0 0 0 0 0,0 0 0 0 0,0 0 0 0 0,1 0 0 0 0,-1 0 0 0 0,0 0 0 0 0,0-1 0 0 0,0 1 0 0 0,1 0 0 0 0,-1 0 0 0 0,0 0 0 0 0,0 0 0 0 0,0 0 0 0 0,1 0 0 0 0,-1 1 0 0 0,0-1 0 0 0,0 0 0 0 0,0 0 0 0 0,1 0 0 0 0,-1 0 0 0 0,0 0 0 0 0,0 0 0 0 0,0 0 0 0 0,1 0 0 0 0,-1 0 0 0 0,0 0 0 0 0,0 1 0 0 0,0-1 0 0 0,0 0 0 0 0,0 0 0 0 0,1 0 0 0 0,-1 0 0 0 0,0 1 0 0 0,0-1 0 0 0,0 0 0 0 0,0 0 0 0 0,0 0 0 0 0,0 0 0 0 0,0 1 0 0 0,0-1 0 0 0,0 0 0 0 0,1 0 0 0 0,-1 1 0 0 0,-1 5 0 0 0,1 1 0 0 0,-1 0 0 0 0,-1 0 0 0 0,1 0 0 0 0,-1 0 0 0 0,0-1 0 0 0,0 1 0 0 0,-5 8 0 0 0,-11 28 0 0 0,18-43 0 0 0,0 0 0 0 0,0 1 0 0 0,0-1 0 0 0,0 0 0 0 0,-1 1 0 0 0,1-1 0 0 0,0 0 0 0 0,0 1 0 0 0,0-1 0 0 0,0 1 0 0 0,0-1 0 0 0,0 0 0 0 0,0 1 0 0 0,0-1 0 0 0,0 0 0 0 0,0 1 0 0 0,0-1 0 0 0,0 0 0 0 0,0 1 0 0 0,1-1 0 0 0,-1 0 0 0 0,0 1 0 0 0,0-1 0 0 0,0 0 0 0 0,0 1 0 0 0,1-1 0 0 0,-1 0 0 0 0,0 1 0 0 0,0-1 0 0 0,0 0 0 0 0,1 0 0 0 0,-1 1 0 0 0,0-1 0 0 0,1 0 0 0 0,-1 0 0 0 0,0 1 0 0 0,1-1 0 0 0,-1 0 0 0 0,0 0 0 0 0,1 0 0 0 0,-1 0 0 0 0,11 1 0 0 0,-11-1 0 0 0,6-1 0 0 0,0 0 0 0 0,0 0 0 0 0,0-1 0 0 0,0 0 0 0 0,0 0 0 0 0,-1 0 0 0 0,1-1 0 0 0,-1 0 0 0 0,8-5 0 0 0,12-6 0 0 0,11-6-16 0 0,-21 11 60 0 0,31-12 0 0 0,-45 20 327 0 0,-1 1 117 0 0,5 21 613 0 0,-4-12-1085 0 0,-1-8-16 0 0,0-1 0 0 0,0 1 0 0 0,0-1 0 0 0,0 1 0 0 0,0 0 0 0 0,0-1 0 0 0,1 1 0 0 0,-1-1 0 0 0,0 1 0 0 0,0 0 0 0 0,1-1 0 0 0,-1 1 0 0 0,0-1 0 0 0,0 1 0 0 0,1-1 0 0 0,-1 1 0 0 0,1-1 0 0 0,-1 1 0 0 0,0-1 0 0 0,1 0 0 0 0,-1 1 0 0 0,1-1 0 0 0,-1 1 0 0 0,1-1 0 0 0,-1 0 0 0 0,1 0 0 0 0,0 1 0 0 0,-1-1 0 0 0,1 0 0 0 0,-1 0 0 0 0,1 1 0 0 0,-1-1 0 0 0,1 0 0 0 0,0 0 0 0 0,-1 0 0 0 0,1 0 0 0 0,0 0 0 0 0,-1 0 0 0 0,1 0 0 0 0,-1 0 0 0 0,2-1 0 0 0,0 1 0 0 0,7 0 0 0 0,0-1 0 0 0,0 0 0 0 0,0 0 0 0 0,-1-1 0 0 0,1 0 0 0 0,0-1 0 0 0,12-5 0 0 0,25-7 0 0 0,-8 7 0 0 0,-38 8 0 0 0,1 0 0 0 0,0 0 0 0 0,0 0 0 0 0,-1 0 0 0 0,1 0 0 0 0,0 0 0 0 0,0 0 0 0 0,-1 0 0 0 0,1 0 0 0 0,0 0 0 0 0,-1 0 0 0 0,1 0 0 0 0,0 0 0 0 0,0 1 0 0 0,-1-1 0 0 0,1 0 0 0 0,0 1 0 0 0,-1-1 0 0 0,1 0 0 0 0,0 1 0 0 0,-1-1 0 0 0,1 1 0 0 0,-1-1 0 0 0,1 1 0 0 0,-1-1 0 0 0,1 1 0 0 0,-1-1 0 0 0,1 1 0 0 0,-1 0 0 0 0,1-1 0 0 0,-1 1 0 0 0,0 0 0 0 0,0-1 0 0 0,1 1 0 0 0,-1 1 0 0 0,1 0 0 0 0,0-2 0 0 0,-1 1 0 0 0,1 0 0 0 0,-1 0 0 0 0,1 0 0 0 0,-1 0 0 0 0,0 0 0 0 0,1 1 0 0 0,-1-1 0 0 0,0 0 0 0 0,0 0 0 0 0,1 0 0 0 0,-1 0 0 0 0,0 0 0 0 0,0 0 0 0 0,-1 2 0 0 0,2 33 0 0 0,2-28 0 0 0,4-4 0 0 0,-4-4-95 0 0,-1 0-1 0 0,1-1 1 0 0,0 1 0 0 0,-1 0 0 0 0,1-1-1 0 0,0 0 1 0 0,-1 1 0 0 0,1-1-1 0 0,-1 0 1 0 0,1 0 0 0 0,-1-1-1 0 0,1 1 1 0 0,-1 0 0 0 0,3-3 0 0 0,4-3-1145 0 0,-1 0 1 0 0,9-10-1 0 0,-10 10 47 0 0,3-3-7338 0 0</inkml:trace>
</inkml:ink>
</file>

<file path=ppt/ink/ink6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7.6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1975 0 0,'0'0'547'0'0,"0"0"-11"0"0,0 0-135 0 0,0 0 705 0 0,0 0 344 0 0,0 0 72 0 0,1-5 695 0 0,0 2 1180 0 0,2-5-3088 0 0,2 2-274 0 0,-1 1-35 0 0</inkml:trace>
</inkml:ink>
</file>

<file path=ppt/ink/ink6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9.0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22 11975 0 0,'0'0'267'0'0,"-5"-2"42"0"0,2 0-274 0 0,-9-6 289 0 0,12 8-312 0 0,0-1-1 0 0,0 1 1 0 0,0-1-1 0 0,0 1 1 0 0,0-1-1 0 0,0 1 0 0 0,0-1 1 0 0,0 1-1 0 0,0-1 1 0 0,0 1-1 0 0,0-1 1 0 0,0 1-1 0 0,0-1 1 0 0,0 1-1 0 0,1-1 0 0 0,-1 1 1 0 0,0-1-1 0 0,0 1 1 0 0,1 0-1 0 0,-1-1 1 0 0,0 1-1 0 0,0-1 1 0 0,1 1-1 0 0,-1-1 1 0 0,0 1-1 0 0,1 0 0 0 0,-1-1 1 0 0,1 1-1 0 0,-1 0 1 0 0,0 0-1 0 0,2-1 1 0 0,1-2 123 0 0,0-1 1 0 0,0 1-1 0 0,0-1 1 0 0,-1 0 0 0 0,4-5-1 0 0,16-39 7130 0 0,-20 42-6357 0 0,-1 5 48 0 0,-1 0-801 0 0,1 1 0 0 0,-1-1-1 0 0,1 0 1 0 0,-1 1 0 0 0,1-1 0 0 0,-1 0 0 0 0,1 1-1 0 0,-1-1 1 0 0,0 0 0 0 0,1 1 0 0 0,-1-1 0 0 0,0 0-1 0 0,0 0 1 0 0,1 0 0 0 0,-1-1 0 0 0,0 1 3795 0 0,-5 5-3949 0 0,0 0 1 0 0,0 0 0 0 0,0 0-1 0 0,0 1 1 0 0,1 0 0 0 0,0 0-1 0 0,-5 6 1 0 0,-24 44 59 0 0,31-51-46 0 0,-74 141 1346 0 0,58-107-1832 0 0,-24 76 0 0 0,28-71 719 0 0,6-20 166 0 0,-8 46 0 0 0,14-62-370 0 0,2 1-1 0 0,-1-1 1 0 0,1 1 0 0 0,0-1 0 0 0,0 1-1 0 0,1-1 1 0 0,0 1 0 0 0,1-1 0 0 0,-1 1-1 0 0,5 9 1 0 0,-5-15-47 0 0,0 0-1 0 0,0 1 1 0 0,1-1-1 0 0,-1 0 1 0 0,1 0 0 0 0,-1 0-1 0 0,1 0 1 0 0,0 0-1 0 0,0-1 1 0 0,0 1 0 0 0,0-1-1 0 0,0 1 1 0 0,0-1-1 0 0,0 1 1 0 0,1-1 0 0 0,-1 0-1 0 0,0 0 1 0 0,1 0 0 0 0,-1-1-1 0 0,1 1 1 0 0,-1 0-1 0 0,1-1 1 0 0,-1 0 0 0 0,1 1-1 0 0,-1-1 1 0 0,3 0-1 0 0,6-1-58 0 0,-1 1 0 0 0,1-1 1 0 0,-1-1-1 0 0,21-6 0 0 0,-23 6-108 0 0,0-1 1 0 0,-1-1-1 0 0,1 0 1 0 0,-1 0-1 0 0,1 0 1 0 0,-1-1 0 0 0,-1 0-1 0 0,1 0 1 0 0,-1-1-1 0 0,1 0 1 0 0,5-7-1 0 0,-11 11-318 0 0,-1 2-21 0 0,0-17-2832 0 0,0 10 1817 0 0,0 6-11 0 0</inkml:trace>
</inkml:ink>
</file>

<file path=ppt/ink/ink6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19.7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7 134 17503 0 0,'0'0'399'0'0,"0"-1"60"0"0,3-11-86 0 0,0 1 1 0 0,6-12-1 0 0,-4 8 435 0 0,4-6 1317 0 0,-6 16-1552 0 0,-1 0 0 0 0,0 0 0 0 0,0 0 1 0 0,0-1-1 0 0,-1 1 0 0 0,1 0 0 0 0,-1-8 0 0 0,-1 12-129 0 0,-1 2-217 0 0,-11 16-46 0 0,0 1 0 0 0,1 0 0 0 0,1 1 1 0 0,0 0-1 0 0,2 0 0 0 0,0 1 0 0 0,2 0 0 0 0,0 1 1 0 0,1-1-1 0 0,-4 33 0 0 0,9-51-181 0 0,0-1 0 0 0,-1 1 0 0 0,1 0 0 0 0,0 0 0 0 0,0-1 0 0 0,0 1 0 0 0,0 0 0 0 0,1 0 0 0 0,-1-1 0 0 0,0 1 0 0 0,1 0 0 0 0,-1 0 0 0 0,1-1 0 0 0,0 1 0 0 0,-1 0 0 0 0,1-1 0 0 0,0 1 0 0 0,0-1 0 0 0,0 1 0 0 0,0-1 0 0 0,0 0 0 0 0,1 1 0 0 0,-1-1 0 0 0,0 0 0 0 0,0 0 0 0 0,1 0 0 0 0,-1 0 0 0 0,3 2 0 0 0,-1-2 0 0 0,0 0 0 0 0,1 0 0 0 0,-1 0 0 0 0,0-1 0 0 0,0 1 0 0 0,1-1 0 0 0,-1 0 0 0 0,0 0 0 0 0,1 0 0 0 0,-1 0 0 0 0,0 0 0 0 0,1-1 0 0 0,-1 1 0 0 0,5-3 0 0 0,7-2 0 0 0,0-1 0 0 0,0-1 0 0 0,0 0 0 0 0,-1-1 0 0 0,0 0 0 0 0,16-14 0 0 0,71-67 0 0 0,-43 32 0 0 0,-55 55-11 0 0,7-11 94 0 0,-9 11 288 0 0,-1 2 117 0 0,0 0 21 0 0,0 0-66 0 0,-1 4-422 0 0,0 0 0 0 0,0 0 0 0 0,0 0 0 0 0,0 0 0 0 0,-1-1 0 0 0,1 1 0 0 0,-5 6 0 0 0,1 0-24 0 0,-21 50 3 0 0,2 1 0 0 0,3 1 0 0 0,-16 78 0 0 0,29-97 0 0 0,6-25 0 0 0,-2 0 0 0 0,-8 26 0 0 0,-22 64 0 0 0,23-66 0 0 0,-31 73 0 0 0,37-105 0 0 0,2-3 0 0 0,0 0 0 0 0,-1 0 0 0 0,1-1 0 0 0,-1 0 0 0 0,-6 7 0 0 0,-2-3 0 0 0,6-10 0 0 0,3 0 0 0 0,1 0 0 0 0,0 0 0 0 0,-1-1 0 0 0,1 1 0 0 0,0 0 0 0 0,0-1 0 0 0,0 0 0 0 0,0 1 0 0 0,0-1 0 0 0,0 0 0 0 0,0 0 0 0 0,0 0 0 0 0,0 0 0 0 0,0 0 0 0 0,1 0 0 0 0,-1-1 0 0 0,0 1 0 0 0,1-1 0 0 0,-1 1 0 0 0,1-1 0 0 0,-1 0 0 0 0,-1-3 0 0 0,0 1 0 0 0,-14-15 0 0 0,14 17 0 0 0,0-1 0 0 0,1 1 0 0 0,-1-1 0 0 0,1 0 0 0 0,-1 0 0 0 0,1-1 0 0 0,0 1 0 0 0,0 0 0 0 0,0-1 0 0 0,1 1 0 0 0,-1-1 0 0 0,1 0 0 0 0,0 1 0 0 0,0-1 0 0 0,0 0 0 0 0,0 0 0 0 0,0-4 0 0 0,2-1 0 0 0,0 0 0 0 0,0-1 0 0 0,1 1 0 0 0,0 0 0 0 0,1 0 0 0 0,0 0 0 0 0,0 1 0 0 0,1-1 0 0 0,0 1 0 0 0,1-1 0 0 0,-1 1 0 0 0,2 1 0 0 0,-1-1 0 0 0,7-6 0 0 0,12-12 0 0 0,0 1 0 0 0,39-29 0 0 0,-58 51 0 0 0,133-98-3243 0 0,-25 22-45 0 0,-52 32 752 0 0,-11 8-21 0 0</inkml:trace>
</inkml:ink>
</file>

<file path=ppt/ink/ink6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20.1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6 21191 0 0,'0'0'480'0'0,"0"0"67"0"0,0 0 31 0 0,0 0-56 0 0,3-1-269 0 0,7-4 138 0 0,-9 5-356 0 0,0 0-1 0 0,-1 0 1 0 0,1 0 0 0 0,-1 0-1 0 0,1 1 1 0 0,-1-1 0 0 0,1 0 0 0 0,-1 0-1 0 0,1 0 1 0 0,-1 0 0 0 0,1 0 0 0 0,-1 1-1 0 0,0-1 1 0 0,1 0 0 0 0,-1 0-1 0 0,1 1 1 0 0,-1-1 0 0 0,1 0 0 0 0,-1 1-1 0 0,0-1 1 0 0,1 1 0 0 0,-1-1-1 0 0,0 0 1 0 0,1 2 0 0 0,0-1 94 0 0,4 3 36 0 0,0 0 0 0 0,-1 1 0 0 0,1-1 0 0 0,-1 1 0 0 0,0 0 0 0 0,0 1 0 0 0,-1-1 0 0 0,1 1 0 0 0,-1 0 0 0 0,0-1 0 0 0,-1 1 0 0 0,0 1 0 0 0,0-1 0 0 0,0 0 0 0 0,1 9 0 0 0,15 110 558 0 0,-16-99-281 0 0,-2-1-1 0 0,-4 50 1 0 0,1-44-416 0 0,0-5 118 0 0,-1 0 1 0 0,-10 33-1 0 0,7-34 154 0 0,1-4 25 0 0,-1 0 0 0 0,-1 0-1 0 0,-14 28 1 0 0,0-13-318 0 0,0-2 1 0 0,-42 49-1 0 0,59-78-10 0 0,1 1-119 0 0,-1-1-1 0 0,0 1 0 0 0,0-1 0 0 0,-1 0 1 0 0,1 0-1 0 0,-1 0 0 0 0,-1-1 0 0 0,1 0 1 0 0,-9 4-1 0 0,14-8-24 0 0,1 0 0 0 0,0 0 0 0 0,-1 0 1 0 0,1 0-1 0 0,0 0 0 0 0,-1 0 0 0 0,1 0 0 0 0,0 0 0 0 0,-1 0 1 0 0,1 0-1 0 0,0-1 0 0 0,-1 1 0 0 0,1 0 0 0 0,0 0 0 0 0,0 0 0 0 0,-1-1 1 0 0,1 1-1 0 0,0 0 0 0 0,0 0 0 0 0,-1 0 0 0 0,1-1 0 0 0,0 1 1 0 0,0 0-1 0 0,-1-1 0 0 0,1 1-685 0 0,-5-8-8719 0 0</inkml:trace>
</inkml:ink>
</file>

<file path=ppt/ink/ink6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20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3 23039 0 0,'0'0'528'0'0,"0"0"69"0"0,0 0 38 0 0,0 0-80 0 0,0 0-291 0 0,0 0 128 0 0,2 1 96 0 0,2 1-212 0 0,1 0 0 0 0,0 0 0 0 0,0 0 0 0 0,0-1-1 0 0,0 1 1 0 0,0-1 0 0 0,1 0 0 0 0,-1-1 0 0 0,9 1 0 0 0,52-6 1417 0 0,-40 3-1097 0 0,113-17-429 0 0,-68 8-169 0 0,-70 11-202 0 0,-4 2-445 0 0,-11 3-2196 0 0,9-3 736 0 0,-12 5-7444 0 0</inkml:trace>
</inkml:ink>
</file>

<file path=ppt/ink/ink6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20.8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23039 0 0,'0'0'528'0'0,"0"0"69"0"0,0 0 38 0 0,0 0-80 0 0,2 1-363 0 0,6 0 62 0 0,-1 1 0 0 0,1-1 0 0 0,0 0 0 0 0,0-1 0 0 0,-1 0 0 0 0,14-1 0 0 0,48-11 2843 0 0,-13 1-1831 0 0,-44 10-1262 0 0,0-1-17 0 0,-1 0 0 0 0,1-1 0 0 0,-1 0 0 0 0,13-6 0 0 0,-23 9-313 0 0,-1 0-140 0 0,0 0-1986 0 0,0 0-7787 0 0</inkml:trace>
</inkml:ink>
</file>

<file path=ppt/ink/ink6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27.9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483 19351 0 0,'0'0'439'0'0,"0"0"62"0"0,0 0 33 0 0,0 0-65 0 0,5-13-220 0 0,-1 4 493 0 0,1-1 0 0 0,3-15-1 0 0,6-12 893 0 0,-6 18-1227 0 0,-2 0 0 0 0,0-1 0 0 0,-1 0 0 0 0,4-37 0 0 0,0-2-157 0 0,-7 48 83 0 0,-1 0-1 0 0,0-20 1 0 0,-1 17-7 0 0,0 0 0 0 0,4-23 0 0 0,-2 29-326 0 0,6-18 3 0 0,-7 23 5 0 0,0 0-1 0 0,0 0 1 0 0,0 0 0 0 0,0 1 0 0 0,0-1 0 0 0,0 0 0 0 0,1 1-1 0 0,0-1 1 0 0,-1 1 0 0 0,1-1 0 0 0,0 1 0 0 0,0 0-1 0 0,0 0 1 0 0,4-3 0 0 0,-5 4 329 0 0,-1 1 138 0 0,0 0 33 0 0,0 0-65 0 0,0 2-433 0 0,1 1 1 0 0,-1 0-1 0 0,0-1 1 0 0,0 1-1 0 0,-1-1 0 0 0,1 1 1 0 0,0 0-1 0 0,-1-1 1 0 0,1 1-1 0 0,-1-1 1 0 0,0 1-1 0 0,0-1 1 0 0,0 1-1 0 0,0-1 1 0 0,-3 4-1 0 0,-6 17-12 0 0,-19 71 2 0 0,-21 87 0 0 0,16-40 0 0 0,21-85 0 0 0,-27 68 0 0 0,5-17 0 0 0,27-85 0 0 0,-6 22 0 0 0,11-38 0 0 0,-3-12-64 0 0,4 2-532 0 0,1 0 0 0 0,-1 0 0 0 0,1 0 0 0 0,0 0 0 0 0,0 0 0 0 0,0 0 0 0 0,1 0 0 0 0,-1-1 0 0 0,1 1 0 0 0,0 0 0 0 0,1-8 0 0 0,0 5 155 0 0,1-17-1606 0 0</inkml:trace>
</inkml:ink>
</file>

<file path=ppt/ink/ink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1.9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56 11975 0 0,'0'0'267'0'0,"0"0"42"0"0,0 0 17 0 0,0 0-28 0 0,0 0-58 0 0,0 0 491 0 0,-12-12 4322 0 0,9-9-2662 0 0,2 19-2235 0 0,1 0-1 0 0,-1 0 1 0 0,1-1 0 0 0,-1 1 0 0 0,1 0 0 0 0,0-1 0 0 0,0 1-1 0 0,0 0 1 0 0,0-1 0 0 0,0 1 0 0 0,1 0 0 0 0,-1-1-1 0 0,1 1 1 0 0,0-3 0 0 0,4-5 63 0 0,1 0 0 0 0,-1 0 0 0 0,1 0 1 0 0,1 1-1 0 0,0 0 0 0 0,0 0 0 0 0,1 1 0 0 0,17-15 0 0 0,-12 13 67 0 0,0 0 0 0 0,1 1 0 0 0,1 0 0 0 0,0 1 0 0 0,22-9 0 0 0,-13 12-286 0 0,-23 5 0 0 0,0 0 0 0 0,-1 0 0 0 0,1 0 0 0 0,0 0 0 0 0,-1 0 0 0 0,1 0 0 0 0,0 0 0 0 0,-1 0 0 0 0,1 0 0 0 0,0 0 0 0 0,-1 1 0 0 0,1-1 0 0 0,-1 0 0 0 0,1 0 0 0 0,0 1 0 0 0,-1-1 0 0 0,1 0 0 0 0,-1 1 0 0 0,1-1 0 0 0,-1 1 0 0 0,1-1 0 0 0,-1 0 0 0 0,1 1 0 0 0,-1-1 0 0 0,1 1 0 0 0,-1 0 0 0 0,0-1 0 0 0,1 1 0 0 0,-1-1 0 0 0,1 2 0 0 0,2 15 0 0 0,-3-14 0 0 0,0 13 0 0 0,0 0 0 0 0,0 1 0 0 0,-2-1 0 0 0,0 0 0 0 0,0 0 0 0 0,-7 18 0 0 0,8-30 0 0 0,-1 1 0 0 0,0-1 0 0 0,0 0 0 0 0,0 1 0 0 0,-1-1 0 0 0,1 0 0 0 0,-1-1 0 0 0,0 1 0 0 0,0 0 0 0 0,0-1 0 0 0,-1 0 0 0 0,-4 4 0 0 0,2-2 0 0 0,6-5 0 0 0,0 0 0 0 0,-1 0 0 0 0,1 0 0 0 0,0 1 0 0 0,0-1 0 0 0,0 0 0 0 0,0 0 0 0 0,0 0 0 0 0,0 0 0 0 0,-1 0 0 0 0,1 0 0 0 0,0 1 0 0 0,0-1 0 0 0,0 0 0 0 0,0 0 0 0 0,-1 0 0 0 0,1 0 0 0 0,0 0 0 0 0,0 0 0 0 0,0 0 0 0 0,0 0 0 0 0,-1 0 0 0 0,1 0 0 0 0,0 0 0 0 0,0 0 0 0 0,0 0 0 0 0,-1 0 0 0 0,1 0 0 0 0,0 0 0 0 0,0 0 0 0 0,0 0 0 0 0,0 0 0 0 0,-1 0 0 0 0,1 0 0 0 0,0-1 0 0 0,0 1 0 0 0,0 0 0 0 0,0 0 0 0 0,-1 0 0 0 0,1 0 0 0 0,0 0 0 0 0,0 0 0 0 0,0 0 0 0 0,0-1 0 0 0,0 1 0 0 0,0 0 0 0 0,0 0 0 0 0,-1 0 0 0 0,1 0 0 0 0,0 0 0 0 0,0-1 0 0 0,0 1 0 0 0,0 0 0 0 0,0 0 0 0 0,0 0 0 0 0,0-1 0 0 0,0 1 0 0 0,0 0 0 0 0,0 0 0 0 0,0 0 0 0 0,0 0 0 0 0,0-1 0 0 0,0 1 0 0 0,0 0 0 0 0,2-8 0 0 0,2-2 0 0 0,1 0 0 0 0,0 1 0 0 0,1-1 0 0 0,0 1 0 0 0,1 1 0 0 0,0-1 0 0 0,13-12 0 0 0,-11 13 0 0 0,1 0 0 0 0,1 1 0 0 0,-1 0 0 0 0,1 0 0 0 0,18-7 0 0 0,1-2 0 0 0,-27 15 0 0 0,82-43 0 0 0,-69 37 0 0 0,-1 1 0 0 0,2 1 0 0 0,27-6 0 0 0,-42 10 23 0 0,1 1-1 0 0,0 0 1 0 0,0 0-1 0 0,-1 0 1 0 0,1 0-1 0 0,0 1 1 0 0,-1-1 0 0 0,1 1-1 0 0,0-1 1 0 0,-1 1-1 0 0,1 0 1 0 0,-1 0-1 0 0,1 0 1 0 0,-1 1-1 0 0,1-1 1 0 0,-1 0 0 0 0,0 1-1 0 0,0 0 1 0 0,0-1-1 0 0,0 1 1 0 0,0 0-1 0 0,0 0 1 0 0,0 0-1 0 0,0 1 1 0 0,-1-1 0 0 0,1 0-1 0 0,-1 0 1 0 0,2 4-1 0 0,3 7 87 0 0,0 1 0 0 0,-1-1-1 0 0,-1 1 1 0 0,3 15 0 0 0,-5-22-144 0 0,3 6-359 0 0,-4-9 305 0 0,1 0 0 0 0,-1 0 0 0 0,0 0 0 0 0,0 0-1 0 0,-1 0 1 0 0,1 1 0 0 0,-1 7 0 0 0,0-12 38 0 0,1 1 1 0 0,-1-1-1 0 0,0 1 0 0 0,0-1 1 0 0,0 1-1 0 0,0 0 0 0 0,0-1 1 0 0,0 1-1 0 0,0-1 0 0 0,0 1 1 0 0,0-1-1 0 0,0 1 0 0 0,0-1 1 0 0,0 1-1 0 0,-1 0 1 0 0,1-1-1 0 0,0 1 0 0 0,0-1 1 0 0,0 1-1 0 0,-1-1 0 0 0,1 1 1 0 0,0-1-1 0 0,-1 0 0 0 0,0 1 1 0 0,0 3-3035 0 0,1-4-5444 0 0</inkml:trace>
</inkml:ink>
</file>

<file path=ppt/ink/ink6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29.3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63 11975 0 0,'0'0'267'0'0,"0"0"42"0"0,0 0 17 0 0,0 0-28 0 0,0 0-58 0 0,0 0 491 0 0,0 0 238 0 0,0 0 45 0 0,0 0-61 0 0,0 0-288 0 0,0 0-121 0 0,0 0-28 0 0,0 0 66 0 0,0 0 288 0 0,0 0 122 0 0,0 0 28 0 0,0 0-65 0 0,0 0-290 0 0,0 0-121 0 0,0 0-28 0 0,0 0-4 0 0,0 0 0 0 0,0 0 0 0 0,0 0 0 0 0,0 0 0 0 0,0 0 0 0 0,0 0 0 0 0,0 0 0 0 0,0 0-68 0 0,0 0-217 0 0,0 0 161 0 0,0 0 100 0 0,0 0 21 0 0,0 0-66 0 0,1 0-294 0 0,5 5-133 0 0,-8 2-16 0 0,-3-1 0 0 0,-5 7 0 0 0,10-13 0 0 0,0 0 0 0 0,0 0 0 0 0,0 0 0 0 0,-1 0 0 0 0,1 1 0 0 0,0-1 0 0 0,0 0 0 0 0,0 0 0 0 0,0 0 0 0 0,0 0 0 0 0,0 0 0 0 0,0 0 0 0 0,0 1 0 0 0,0-1 0 0 0,0 0 0 0 0,0 0 0 0 0,0 0 0 0 0,0 0 0 0 0,0 0 0 0 0,0 1 0 0 0,0-1 0 0 0,0 0 0 0 0,0 0 0 0 0,0 0 0 0 0,0 0 0 0 0,0 1 0 0 0,0-1 0 0 0,0 0 0 0 0,0 0 0 0 0,0 0 0 0 0,0 0 0 0 0,0 0 0 0 0,0 1 0 0 0,0-1 0 0 0,0 0 0 0 0,0 0 0 0 0,0 0 0 0 0,0 0 0 0 0,1 0 0 0 0,-1 0 0 0 0,0 0 0 0 0,0 1 0 0 0,0-1 0 0 0,0 0 0 0 0,0 0 0 0 0,0 0 0 0 0,1 0 0 0 0,-1 0 0 0 0,0 0 0 0 0,0 0 0 0 0,0 0 0 0 0,0 0 0 0 0,0 0 0 0 0,1 0 0 0 0,-1 0 0 0 0,0 0 0 0 0,0 0 0 0 0,13 4 0 0 0,-9-3 0 0 0,-1 0 0 0 0,0 0 0 0 0,0 0 0 0 0,0 0 0 0 0,1-1 0 0 0,-1 1 0 0 0,0-1 0 0 0,0 1 0 0 0,0-1 0 0 0,0 0 0 0 0,1 0 0 0 0,-1 0 0 0 0,3-1 0 0 0,3 0 0 0 0,32-3 0 0 0,-17 3 0 0 0,-20 0 0 0 0,-1 0 0 0 0,1 1 0 0 0,0 0 0 0 0,0 0 0 0 0,4 0 0 0 0,5 2 0 0 0,1-1 0 0 0,-1-1 0 0 0,0 0 0 0 0,26-4 0 0 0,53-16 0 0 0,-9 2 0 0 0,-33 7 0 0 0,-28 5 0 0 0,33-3 0 0 0,-48 10 0 0 0,-10 1 0 0 0,2-2-34 0 0,0 0 1 0 0,0 0-1 0 0,-1 0 0 0 0,1 1 0 0 0,0-2 1 0 0,0 1-1 0 0,0 0 0 0 0,-1 0 0 0 0,1 0 1 0 0,0 0-1 0 0,0-1 0 0 0,0 1 0 0 0,0 0 1 0 0,0-1-1 0 0,0 1 0 0 0,0-1 0 0 0,0 0 1 0 0,-2-1-1 0 0,-15-14-1307 0 0,13 10 635 0 0,-3 1-809 0 0,-3-1-18 0 0</inkml:trace>
</inkml:ink>
</file>

<file path=ppt/ink/ink6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30.5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6 74 10135 0 0,'0'0'231'0'0,"8"-3"308"0"0,-5 2-440 0 0,19-11 228 0 0,-21 11-321 0 0,3-2 1492 0 0,1-1 0 0 0,-1 1 0 0 0,7-9 0 0 0,7-6 2028 0 0,-14 15-3989 0 0,5-6 4559 0 0,-6 5 9 0 0,-9 7-2963 0 0,-6 6-747 0 0,1 0 0 0 0,0 0 1 0 0,0 1-1 0 0,-12 16 0 0 0,-36 38-395 0 0,-5 6 0 0 0,46-47 0 0 0,0 0 0 0 0,2 1 0 0 0,0 1 0 0 0,-21 46 0 0 0,22-36 0 0 0,2 1 0 0 0,1 1 0 0 0,-7 39 0 0 0,13-41 0 0 0,1 1 0 0 0,2-1 0 0 0,1 0 0 0 0,2 1 0 0 0,1-1 0 0 0,7 38 0 0 0,-6-61 0 0 0,1 0 0 0 0,0 0 0 0 0,0-1 0 0 0,2 1 0 0 0,-1-1 0 0 0,13 21 0 0 0,-11-18 0 0 0,3 11 0 0 0,-9-23 0 0 0,0-1 0 0 0,1 0 0 0 0,-1 0 0 0 0,0-1 0 0 0,0 1 0 0 0,1 0 0 0 0,-1 0 0 0 0,0-1 0 0 0,1 1 0 0 0,-1 0 0 0 0,1-1 0 0 0,-1 1 0 0 0,1 0 0 0 0,-1-1 0 0 0,1 1 0 0 0,-1-1 0 0 0,1 1 0 0 0,0-1 0 0 0,-1 1 0 0 0,1-1 0 0 0,0 1 0 0 0,0 0 0 0 0,0-1 0 0 0,-1 1 0 0 0,1 0 0 0 0,0 0 0 0 0,0 0 0 0 0,-1-1 0 0 0,1 1 0 0 0,0 0 0 0 0,0-1 0 0 0,0 1 0 0 0,0-1 0 0 0,-1 1 0 0 0,1-1 0 0 0,0 1 0 0 0,0-1 0 0 0,0 0 0 0 0,0 0 0 0 0,0 1 0 0 0,0-1 0 0 0,0 0 0 0 0,2 0 0 0 0,12 1 0 0 0,25 9 0 0 0,-32-9 0 0 0,-7-6 0 0 0,-7-25-462 0 0,-1-10-460 0 0,6 23 410 0 0</inkml:trace>
</inkml:ink>
</file>

<file path=ppt/ink/ink6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47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83 13823 0 0,'0'0'315'0'0,"0"0"45"0"0,0 0 21 0 0,0 0-49 0 0,0 0-81 0 0,0 0 481 0 0,0 0 237 0 0,2-2 45 0 0,27-20 1506 0 0,-15 13-1815 0 0,-1-1 1 0 0,-1 0 0 0 0,15-16-1 0 0,64-77 1343 0 0,-87 98-1843 0 0,0 0 0 0 0,0-1 0 0 0,-1 1-1 0 0,6-11 1 0 0,-8 14-154 0 0,-1 0 0 0 0,1 0 1 0 0,0 0-1 0 0,-1 0 0 0 0,1 0 0 0 0,-1 0 0 0 0,0 0 1 0 0,1 0-1 0 0,-1 0 0 0 0,0 0 0 0 0,0 0 0 0 0,0 0 1 0 0,-1 0-1 0 0,1 0 0 0 0,0 0 0 0 0,-1 0 0 0 0,0 0 1 0 0,1 0-1 0 0,-2-2 0 0 0,1 2-51 0 0,-1 1 0 0 0,1-1 0 0 0,0 1 0 0 0,-1 0 0 0 0,1-1 0 0 0,-1 1 0 0 0,1 0 0 0 0,-1 0 0 0 0,0 0 0 0 0,0 0 0 0 0,1 0 0 0 0,-1 1 0 0 0,0-1 0 0 0,0 1 0 0 0,0-1 0 0 0,-2 0 0 0 0,2 1 0 0 0,1-1 0 0 0,0 1 0 0 0,0 0 0 0 0,1-1 0 0 0,-1 1 0 0 0,0 0 0 0 0,0-1 0 0 0,0 1 0 0 0,0 0 0 0 0,0 0 0 0 0,0 0 0 0 0,0 0 0 0 0,0 0 0 0 0,0 0 0 0 0,0 0 0 0 0,0 0 0 0 0,0 0 0 0 0,0 0 0 0 0,0 1 0 0 0,-2 0 0 0 0,-1 0 0 0 0,-2 0 0 0 0,1-1 0 0 0,0 0 0 0 0,-1 1 0 0 0,1 0 0 0 0,0 1 0 0 0,0-1 0 0 0,0 1 0 0 0,0 0 0 0 0,0 0 0 0 0,-7 4 0 0 0,4-1 0 0 0,1 1 0 0 0,0 0 0 0 0,0 0 0 0 0,1 0 0 0 0,-1 1 0 0 0,1 0 0 0 0,1 0 0 0 0,-1 1 0 0 0,1-1 0 0 0,1 1 0 0 0,0 0 0 0 0,-6 14 0 0 0,5-9 0 0 0,1 0 0 0 0,0 0 0 0 0,1 1 0 0 0,0-1 0 0 0,1 1 0 0 0,1 0 0 0 0,0 24 0 0 0,1-34 0 0 0,1 0 0 0 0,0-1 0 0 0,0 1 0 0 0,0 0 0 0 0,0 0 0 0 0,0-1 0 0 0,1 1 0 0 0,-1-1 0 0 0,1 1 0 0 0,0-1 0 0 0,0 0 0 0 0,0 1 0 0 0,1-1 0 0 0,-1 0 0 0 0,1 0 0 0 0,0-1 0 0 0,0 1 0 0 0,0-1 0 0 0,5 4 0 0 0,0-1 0 0 0,0 0 0 0 0,0-1 0 0 0,0-1 0 0 0,1 1 0 0 0,-1-1 0 0 0,1-1 0 0 0,12 3 0 0 0,10-4 0 0 0,-11-1 0 0 0,-16 0 0 0 0,1 0 0 0 0,-1 0 0 0 0,1-1 0 0 0,-1 0 0 0 0,1 0 0 0 0,7-2 0 0 0,22-6 0 0 0,-31 9 11 0 0,7-4-86 0 0,-9 3-262 0 0,-1 1-138 0 0,0 0-33 0 0,0 0-140 0 0,0 0-572 0 0,4-8-2972 0 0,-1 0-3316 0 0</inkml:trace>
</inkml:ink>
</file>

<file path=ppt/ink/ink6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48.6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2 20 10135 0 0,'0'0'231'0'0,"0"0"29"0"0,0 0 19 0 0,0 0 37 0 0,0 0 125 0 0,0 0 58 0 0,0 0 11 0 0,0 0 2 0 0,-2-1 0 0 0,0 0-213 0 0,-1 0-1 0 0,0 0 0 0 0,0 0 0 0 0,0 1 0 0 0,0-1 1 0 0,-5 0-1 0 0,-6-1 1266 0 0,13 2-698 0 0,1 0 124 0 0,-1-1-685 0 0,-1 0-1 0 0,0 0 1 0 0,0 0 0 0 0,1 1-1 0 0,-1-1 1 0 0,0 0 0 0 0,0 1-1 0 0,0 0 1 0 0,0-1-1 0 0,0 1 1 0 0,0 0 0 0 0,-2 0-1 0 0,0 0 35 0 0,-1-1-250 0 0,4 1 282 0 0,1 0 117 0 0,0 0 21 0 0,0 0-66 0 0,32 2-283 0 0,-2 1-155 0 0,21 2-5 0 0,-29-3 0 0 0,-13-2 0 0 0,-2-2 72 0 0,-2 0 326 0 0,-5 2-364 0 0,0 0-1 0 0,0 0 1 0 0,0 0-1 0 0,0 0 1 0 0,0 0-1 0 0,0 0 1 0 0,0 0-1 0 0,0 0 1 0 0,0 0-1 0 0,0 0 0 0 0,0 0 1 0 0,0-1-1 0 0,0 1 1 0 0,0 0-1 0 0,0 0 1 0 0,0 0-1 0 0,0 0 1 0 0,0 0-1 0 0,0 0 1 0 0,0 0-1 0 0,0 0 1 0 0,0 0-1 0 0,0 0 1 0 0,0 0-1 0 0,0 0 1 0 0,0 0-1 0 0,0 0 1 0 0,0 0-1 0 0,0 0 1 0 0,0 0-1 0 0,0 0 1 0 0,0 0-1 0 0,0 0 1 0 0,0 0-1 0 0,1 0 1 0 0,-7-3 338 0 0,0 2-372 0 0,0-1 0 0 0,1 1 0 0 0,-1 0 0 0 0,0 0 0 0 0,0 1 0 0 0,0 0 0 0 0,-7 0 0 0 0,-9 0 0 0 0,-4 0 0 0 0,-42 5 0 0 0,23 4 0 0 0,45-9 0 0 0,0 0 0 0 0,0 0 0 0 0,0 0 0 0 0,0 0 0 0 0,1 0 0 0 0,-1 0 0 0 0,0 1 0 0 0,0-1 0 0 0,0 0 0 0 0,0 0 0 0 0,0 0 0 0 0,0 0 0 0 0,0 0 0 0 0,0 0 0 0 0,0 0 0 0 0,0 0 0 0 0,0 0 0 0 0,0 0 0 0 0,0 0 0 0 0,0 0 0 0 0,0 0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-1 0 0 0 0,1 0 0 0 0,0 0 0 0 0,0 0 0 0 0,0 0 0 0 0,0 0 0 0 0,0 0 0 0 0,8 3 0 0 0,10 2 0 0 0,91 1 0 0 0,-66-4 0 0 0,-35 0 0 0 0,-2 1-64 0 0,-5-2-273 0 0,1 5-326 0 0,-1-4-8425 0 0,-1-2 1568 0 0</inkml:trace>
</inkml:ink>
</file>

<file path=ppt/ink/ink6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49.2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 183 10135 0 0,'8'-13'333'0'0,"-5"9"-212"0"0,-1 0-1 0 0,0 1 1 0 0,1-1-1 0 0,0 1 1 0 0,5-6-1 0 0,-5 7 147 0 0,0-1-1 0 0,-1 1 1 0 0,1-1-1 0 0,-1 0 1 0 0,0 0-1 0 0,0 0 1 0 0,0 0 0 0 0,0-1-1 0 0,0 1 1 0 0,-1 0-1 0 0,2-6 1 0 0,2-6 2381 0 0,3-22 1 0 0,-3 10-1158 0 0,-5 26-826 0 0,0 1-121 0 0,0-22 660 0 0,-7 49-12 0 0,-2 7-408 0 0,2-15-784 0 0,-13 25 0 0 0,10-26 0 0 0,-10 31 0 0 0,-11 22-64 0 0,30-70-273 0 0,1-1-138 0 0,1 0 361 0 0,0-1 0 0 0,-1 1 0 0 0,1-1-1 0 0,0 1 1 0 0,0 0 0 0 0,-1-1 0 0 0,1 0 0 0 0,-1 1 0 0 0,1-1 0 0 0,0 1-1 0 0,-1-1 1 0 0,1 0 0 0 0,-1 1 0 0 0,0-1 0 0 0,1 0 0 0 0,-1 1-1 0 0,1-2 1 0 0,5-7-3204 0 0,0 3 1783 0 0</inkml:trace>
</inkml:ink>
</file>

<file path=ppt/ink/ink6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49.7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 33 13823 0 0,'0'0'315'0'0,"0"0"45"0"0,-8 3 353 0 0,5-1-519 0 0,-1 1-148 0 0,-3-2 6894 0 0,78-6-4257 0 0,23-4-1259 0 0,-40 3-931 0 0,63 1 1 0 0,-59 3-364 0 0,-27-1-116 0 0,-14 1-53 0 0,34 0 0 0 0,-49 2-298 0 0,-4-1 20 0 0,0-1 0 0 0,0 1 1 0 0,0 1-1 0 0,0-1 0 0 0,-1 0 0 0 0,1 0 1 0 0,0 1-1 0 0,-3-1 0 0 0,-3 1-2680 0 0,1 1 1462 0 0</inkml:trace>
</inkml:ink>
</file>

<file path=ppt/ink/ink6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50.4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 11975 0 0,'0'0'267'0'0,"0"0"42"0"0,0 0 17 0 0,0 0-28 0 0,5-8 673 0 0,-4 7-380 0 0,0-1 0 0 0,0 1 0 0 0,0 0 0 0 0,0 0 0 0 0,0 0 1 0 0,0 0-1 0 0,1 0 0 0 0,-1 0 0 0 0,0 0 0 0 0,1 0 0 0 0,1-1 0 0 0,5-3 13 0 0,-7 5-60 0 0,-1 0-28 0 0,0 0-4 0 0,0 0 0 0 0,0 0 0 0 0,0 0 0 0 0,0 0-68 0 0,0 0-217 0 0,5 4 129 0 0,-3-3-230 0 0,0 1 0 0 0,-1-1 0 0 0,1 1 0 0 0,0 0 0 0 0,-1-1 0 0 0,0 1 0 0 0,1 0-1 0 0,-1 0 1 0 0,0 0 0 0 0,0 0 0 0 0,0 0 0 0 0,1 3 0 0 0,0-2-126 0 0,2 15 0 0 0,-2-7 0 0 0,-1 0 0 0 0,-1 0 0 0 0,0 13 0 0 0,-1-16 0 0 0,1-1 0 0 0,0 1 0 0 0,0 0 0 0 0,1 0 0 0 0,0-1 0 0 0,0 1 0 0 0,1-1 0 0 0,4 14 0 0 0,-5-17 0 0 0,-1-3 0 0 0,0 0 0 0 0,1 0 0 0 0,-1 0 0 0 0,0 0 0 0 0,1 0 0 0 0,-1 0 0 0 0,1 0 0 0 0,-1 0 0 0 0,1 0 0 0 0,-1 0 0 0 0,1 0 0 0 0,0 0 0 0 0,-1 0 0 0 0,2 0 0 0 0,1 3 0 0 0,1 0 0 0 0,-1-1 0 0 0,1 1 0 0 0,-1-1 0 0 0,1 0 0 0 0,0 0 0 0 0,0 0 0 0 0,1-1 0 0 0,5 4 0 0 0,-2-3 0 0 0,-5-2-10 0 0,-7-1-23 0 0,-10-1-110 0 0,10 1-72 0 0,2-1-260 0 0,1 0 88 0 0,0 1 0 0 0,-1-1-1 0 0,1 0 1 0 0,-1 0 0 0 0,1 0 0 0 0,-1 1 0 0 0,1-1 0 0 0,-4 0-1 0 0,-1-1-1183 0 0,-15-12-3762 0 0,16 9-810 0 0</inkml:trace>
</inkml:ink>
</file>

<file path=ppt/ink/ink6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50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 13823 0 0,'0'0'315'0'0,"0"0"45"0"0,0 0 21 0 0,0 0-49 0 0,0 0-81 0 0,0 0 481 0 0,0 0 237 0 0,0 0 45 0 0,0 0-61 0 0,0 0-288 0 0,0 0-121 0 0,0 0-28 0 0,0 0-4 0 0,0 0 0 0 0,0 0 0 0 0,-7 6 512 0 0,0 2-822 0 0,-1 0 1 0 0,-1 0-1 0 0,1-1 0 0 0,-1 0 0 0 0,0-1 0 0 0,-1 0 1 0 0,0-1-1 0 0,-12 6 0 0 0,-15 8 130 0 0,29-14-332 0 0,-1 0 0 0 0,0-1 0 0 0,0 0 0 0 0,-12 3 0 0 0,12-6 0 0 0,1-1-201 0 0,6 0-850 0 0,1-9-1899 0 0,2-1 1416 0 0</inkml:trace>
</inkml:ink>
</file>

<file path=ppt/ink/ink6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54.3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13 6447 0 0,'0'0'142'0'0,"0"0"22"0"0,0 0 13 0 0,0 0 55 0 0,0 0 181 0 0,0 0 78 0 0,0 0 18 0 0,0 0 3 0 0,0 0 0 0 0,0 0 0 0 0,0 0 0 0 0,0 0 68 0 0,0 0 286 0 0,0 0 124 0 0,0 0 30 0 0,0 0-65 0 0,0 0-290 0 0,6-4 172 0 0,-3 2 2458 0 0,-2-2-2976 0 0,1 1 0 0 0,0-1-1 0 0,-1 1 1 0 0,1-1 0 0 0,0-6 0 0 0,3-6 1360 0 0,-3 8-1250 0 0,0 0 0 0 0,0 0 0 0 0,-1-1-1 0 0,0-11 1 0 0,-5 14-429 0 0,-3 2 0 0 0,5 4 0 0 0,1 0 0 0 0,0 0 0 0 0,0 0 0 0 0,-1 0 0 0 0,1 0 0 0 0,0 1 0 0 0,0-1 0 0 0,-1 0 0 0 0,1 1 0 0 0,0-1 0 0 0,0 1 0 0 0,0-1 0 0 0,0 1 0 0 0,0-1 0 0 0,0 1 0 0 0,0 0 0 0 0,0 0 0 0 0,0-1 0 0 0,0 1 0 0 0,0 0 0 0 0,-1 1 0 0 0,-1 2 0 0 0,0 0 0 0 0,0 0 0 0 0,0 1 0 0 0,-3 7 0 0 0,1 8 936 0 0,-11 31 0 0 0,11-38-776 0 0,4-13-159 0 0,1 1 0 0 0,0 0 0 0 0,-1 0 0 0 0,1 0-1 0 0,0 0 1 0 0,-1 0 0 0 0,1 0 0 0 0,0 0 0 0 0,0 0 0 0 0,0 0-1 0 0,0 0 1 0 0,0 0 0 0 0,0 0 0 0 0,0 0 0 0 0,0 0 0 0 0,1 0 0 0 0,-1 0-1 0 0,0 0 1 0 0,0 0 0 0 0,2 1 0 0 0,-1 2-3 0 0,1 4 2 0 0,5-2 0 0 0,-5-4 0 0 0,14 5 0 0 0,-8-4 0 0 0,-6-2 0 0 0,0 0 0 0 0,1-1 0 0 0,-1 1 0 0 0,1 0 0 0 0,-1-1 0 0 0,1 0 0 0 0,-1 1 0 0 0,1-1 0 0 0,-1 0 0 0 0,5 0 0 0 0,-1 0 0 0 0,1 0 0 0 0,-1 0 0 0 0,1-1 0 0 0,-1 1 0 0 0,1-2 0 0 0,-1 1 0 0 0,1 0 0 0 0,-1-1 0 0 0,0-1 0 0 0,0 1 0 0 0,0-1 0 0 0,11-6 0 0 0,5-7 0 0 0,-16 13 0 0 0,-1-1 0 0 0,0 0 0 0 0,0 0 0 0 0,8-8 0 0 0,1-4 0 0 0,-9 11 0 0 0,0 0 0 0 0,-1 0 0 0 0,1-1 0 0 0,-2 1 0 0 0,7-12 0 0 0,-5 9 0 0 0,-37 81 0 0 0,29-57 0 0 0,0 0 0 0 0,1-1 0 0 0,0 2 0 0 0,1-1 0 0 0,3 29 0 0 0,-1-4 0 0 0,-1-19 0 0 0,-1 0 0 0 0,-1 0 0 0 0,0 0 0 0 0,-2 0 0 0 0,-1 0 0 0 0,-1-1 0 0 0,0 0 0 0 0,-14 29 0 0 0,-16 14 0 0 0,24-45 0 0 0,10-16 0 0 0,1-1 0 0 0,-1 1 0 0 0,0-1 0 0 0,0 0 0 0 0,-1 0 0 0 0,1 0 0 0 0,-5 4 0 0 0,-20 17 0 0 0,1-3 0 0 0,25-19 0 0 0,-1 1 0 0 0,0-1 0 0 0,0 0 0 0 0,0 0 0 0 0,0 0 0 0 0,0-1 0 0 0,0 1 0 0 0,0 0 0 0 0,0-1 0 0 0,0 0 0 0 0,-3 1 0 0 0,3-1 55 0 0,-1-1 0 0 0,0 1 0 0 0,1-1 1 0 0,-1 1-1 0 0,1-1 0 0 0,-1 0 0 0 0,1 0 0 0 0,0 0 0 0 0,-1 0 0 0 0,1 0 0 0 0,0-1 1 0 0,-4-2-1 0 0,1 0 159 0 0,3 2-125 0 0,0 1-32 0 0,0 0 0 0 0,0 0 0 0 0,0-1 0 0 0,0 0 0 0 0,1 1 1 0 0,-1-1-1 0 0,1 0 0 0 0,-1 0 0 0 0,1 1 0 0 0,0-1 0 0 0,0 0 0 0 0,-1 0 0 0 0,2-1 1 0 0,-1 1-1 0 0,0 0 0 0 0,0 0 0 0 0,0-3 0 0 0,-1 0-57 0 0,1 0 0 0 0,-1-1 0 0 0,1 1 0 0 0,1-1 0 0 0,-1 1 0 0 0,1-1 0 0 0,0 0 0 0 0,0 1 0 0 0,0-1 0 0 0,1 1 0 0 0,0-1 0 0 0,0 1 0 0 0,0-1 0 0 0,1 1 0 0 0,0-1 0 0 0,0 1 0 0 0,0 0 0 0 0,1 0 0 0 0,4-6 0 0 0,-2 3-68 0 0,0 1 0 0 0,1-1 0 0 0,-1 1 0 0 0,2 0 0 0 0,-1 1 0 0 0,1-1 0 0 0,0 1 0 0 0,1 1 0 0 0,7-6 0 0 0,14-6-600 0 0,37-16 0 0 0,0 1-109 0 0,30-26-6135 0 0,-76 45 4865 0 0</inkml:trace>
</inkml:ink>
</file>

<file path=ppt/ink/ink6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56.5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50 11975 0 0,'0'0'267'0'0,"4"-2"42"0"0,12-4 17 0 0,-15 6-315 0 0,-1 0 0 0 0,0 0 1 0 0,0 0-1 0 0,1 0 0 0 0,-1 0 0 0 0,0 0 1 0 0,0 0-1 0 0,1 0 0 0 0,-1 0 1 0 0,0 0-1 0 0,0-1 0 0 0,1 1 1 0 0,-1 0-1 0 0,0 0 0 0 0,0 0 1 0 0,1 0-1 0 0,-1 0 0 0 0,0-1 1 0 0,0 1-1 0 0,0 0 0 0 0,1 0 0 0 0,-1 0 1 0 0,0-1-1 0 0,0 1 0 0 0,0 0 1 0 0,0 0-1 0 0,1-1 0 0 0,-1 1 1 0 0,0 0-1 0 0,0 0 0 0 0,0-1 1 0 0,0 1-1 0 0,0 0 0 0 0,0-1-3 0 0,0 0 1 0 0,0 1-1 0 0,1-1 0 0 0,-1 0 0 0 0,0 1 1 0 0,0-1-1 0 0,0 0 0 0 0,1 1 0 0 0,-1-1 1 0 0,0 1-1 0 0,1-1 0 0 0,-1 0 0 0 0,1 1 1 0 0,-1-1-1 0 0,0 1 0 0 0,1-1 0 0 0,-1 1 0 0 0,1 0 1 0 0,0-1-1 0 0,17-16 4313 0 0,-17 16-3777 0 0,10-1 996 0 0,-1 0-527 0 0,-8 1-784 0 0,0 1 0 0 0,0-1 0 0 0,0 1 0 0 0,0 0 0 0 0,0-1 0 0 0,0 1 0 0 0,0 0 0 0 0,0 0 0 0 0,3 1 0 0 0,-2 0-196 0 0,-1 0-1 0 0,0 0 1 0 0,0 0 0 0 0,0 0-1 0 0,0 0 1 0 0,0 1 0 0 0,0-1-1 0 0,0 1 1 0 0,0 0 0 0 0,0-1-1 0 0,-1 1 1 0 0,1 0-1 0 0,1 3 1 0 0,2 3 155 0 0,0 1 0 0 0,-1 0 0 0 0,0 1 1 0 0,0-1-1 0 0,-1 1 0 0 0,-1-1 0 0 0,1 1 0 0 0,0 12 0 0 0,4 10 95 0 0,7 56-161 0 0,-3-12 199 0 0,38 126 1103 0 0,-34-141-1243 0 0,-7-25-181 0 0,-1 1 0 0 0,-2 1 0 0 0,-2-1 0 0 0,-1 1 0 0 0,-6 66 0 0 0,-2-67 0 0 0,-2-1 0 0 0,-1 0 0 0 0,-1 0 0 0 0,-2 0 0 0 0,-2-2 0 0 0,-18 35 0 0 0,-1-12 0 0 0,-57 75 0 0 0,60-90 0 0 0,-43 54 0 0 0,33-45 0 0 0,36-46 111 0 0,-1 0-1 0 0,0 0 1 0 0,-8 6 0 0 0,11-10 377 0 0,2-1 21 0 0,0 0-66 0 0,-4-26-2105 0 0,1-45 606 0 0,1-1-5553 0 0,2 53-899 0 0</inkml:trace>
</inkml:ink>
</file>

<file path=ppt/ink/ink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3.6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11975 0 0,'6'-5'576'0'0,"-5"4"-542"0"0,-1 0 1 0 0,0 0-1 0 0,1 0 0 0 0,-1 0 0 0 0,1 0 0 0 0,-1 0 0 0 0,0 0 0 0 0,0 0 0 0 0,1 0 1 0 0,-1 0-1 0 0,0 0 0 0 0,0 0 0 0 0,0 0 0 0 0,0 0 0 0 0,0 0 0 0 0,-1 0 0 0 0,1 0 1 0 0,0-1-1 0 0,-1 1-31 0 0,1 0 1 0 0,0 0 0 0 0,0 0 0 0 0,0 0 0 0 0,-1 0 0 0 0,1 0-1 0 0,0 0 1 0 0,0 0 0 0 0,0 0 0 0 0,1 0 0 0 0,-1 0-1 0 0,0 0 1 0 0,0 0 0 0 0,1 0 0 0 0,-1 0 0 0 0,0 0-1 0 0,1 0 1 0 0,-1 0 0 0 0,1 1 0 0 0,-1-1 0 0 0,1 0-1 0 0,0-1 1 0 0,41-36 432 0 0,-35 31-145 0 0,0 0-1 0 0,1 1 0 0 0,0 0 0 0 0,13-8 1 0 0,-11 8 369 0 0,1-1 0 0 0,12-12 0 0 0,45-43 3040 0 0,-65 59-3552 0 0,-2 2-99 0 0,0-1 0 0 0,1 1 0 0 0,-1-1 0 0 0,0 0 1 0 0,0 1-1 0 0,0-1 0 0 0,0 0 0 0 0,0 0 0 0 0,0 0 0 0 0,1-4 0 0 0,-2 5 322 0 0,-1 1-308 0 0,1-1 0 0 0,-1 1 0 0 0,0-1 0 0 0,0 1-1 0 0,1 0 1 0 0,-1-1 0 0 0,0 1 0 0 0,0 0 0 0 0,0 0 0 0 0,0 0 0 0 0,0 0 0 0 0,1 0 0 0 0,-1 0 0 0 0,0 0 0 0 0,0 0 0 0 0,0 0 0 0 0,0 0 0 0 0,0 0-1 0 0,0 0 1 0 0,1 1 0 0 0,-1-1 0 0 0,0 0 0 0 0,0 1 0 0 0,0-1 0 0 0,1 0 0 0 0,-1 1 0 0 0,-1 0 0 0 0,-24 17-361 0 0,20-13 439 0 0,-83 64-141 0 0,86-66 0 0 0,0 0 0 0 0,0 1 0 0 0,1 0 0 0 0,-1-1 0 0 0,1 1 0 0 0,0 0 0 0 0,0 0 0 0 0,1 0 0 0 0,-3 7 0 0 0,-4 9 0 0 0,6-15 0 0 0,0 1 0 0 0,0-1 0 0 0,1 0 0 0 0,0 0 0 0 0,0 1 0 0 0,0-1 0 0 0,0 1 0 0 0,1-1 0 0 0,0 1 0 0 0,0-1 0 0 0,0 0 0 0 0,1 1 0 0 0,1 7 0 0 0,-1-11 0 0 0,0 0 0 0 0,0 0 0 0 0,0 0 0 0 0,0 0 0 0 0,0-1 0 0 0,0 1 0 0 0,0 0 0 0 0,1 0 0 0 0,-1-1 0 0 0,1 1 0 0 0,-1-1 0 0 0,1 1 0 0 0,-1-1 0 0 0,1 0 0 0 0,0 0 0 0 0,0 0 0 0 0,0 0 0 0 0,0 0 0 0 0,0 0 0 0 0,0 0 0 0 0,0-1 0 0 0,0 1 0 0 0,0 0 0 0 0,0-1 0 0 0,0 0 0 0 0,0 0 0 0 0,0 1 0 0 0,0-1 0 0 0,4-1 0 0 0,2 1 0 0 0,8 0 205 0 0,-1 0 0 0 0,1-1 0 0 0,-1-1-1 0 0,0-1 1 0 0,1 0 0 0 0,-1-1 0 0 0,-1-1 0 0 0,1 0-1 0 0,24-13 1 0 0,-21 9-205 0 0,-1 0 0 0 0,-1-2 0 0 0,1 0 0 0 0,-1-1 0 0 0,25-25 0 0 0,10-7 307 0 0,5-7 317 0 0,-45 39-438 0 0,-1 1 0 0 0,-1-2 0 0 0,0 1 1 0 0,-1-1-1 0 0,7-15 0 0 0,-15 28-186 0 0,0 0 0 0 0,0 0 0 0 0,0 0 0 0 0,0 0 0 0 0,0 0 0 0 0,0 0 0 0 0,0 0 0 0 0,0 0 0 0 0,0 0 0 0 0,0 0 0 0 0,0 0 0 0 0,0 1 0 0 0,0-1 0 0 0,0 0 0 0 0,0 0 0 0 0,0 0 0 0 0,0 0 0 0 0,0 0 0 0 0,0 0 0 0 0,0 0 0 0 0,-1 0 0 0 0,1 0 0 0 0,0-1 0 0 0,0 1 0 0 0,0 0 0 0 0,0 0 0 0 0,0 0 0 0 0,0 0 0 0 0,0 0 0 0 0,0 0 0 0 0,0 0 0 0 0,0 0 0 0 0,0 0 0 0 0,0 0 0 0 0,0 0 0 0 0,0 0 0 0 0,0 0 0 0 0,0 0 0 0 0,0 0 0 0 0,0 0 0 0 0,0 0 0 0 0,0 0 0 0 0,0 0 0 0 0,0 0 0 0 0,0 0 0 0 0,0 0 0 0 0,0 0 0 0 0,0 0 0 0 0,0 0 0 0 0,0 0 0 0 0,0-1 0 0 0,0 1 0 0 0,0 0 0 0 0,0 0 0 0 0,0 0 0 0 0,0 0 0 0 0,0 0 0 0 0,-8 5 0 0 0,-8 7 0 0 0,8-3 0 0 0,3-1 0 0 0,4 2 0 0 0,2-7 0 0 0,0 0 0 0 0,0 0 0 0 0,1 0 0 0 0,-1 0 0 0 0,3 5 0 0 0,0-2 0 0 0,-4-5 0 0 0,0 0 0 0 0,0 0 0 0 0,1-1 0 0 0,-1 1 0 0 0,0 0 0 0 0,0-1 0 0 0,1 1 0 0 0,-1 0 0 0 0,1-1 0 0 0,-1 1 0 0 0,1 0 0 0 0,-1-1 0 0 0,1 1 0 0 0,-1-1 0 0 0,1 1 0 0 0,-1-1 0 0 0,1 1 0 0 0,0-1 0 0 0,-1 0 0 0 0,1 1 0 0 0,0-1 0 0 0,-1 0 0 0 0,1 1 0 0 0,0-1 0 0 0,0 0 0 0 0,-1 0 0 0 0,2 1 0 0 0,1-1 0 0 0,5 3 0 0 0,0-1 0 0 0,0 0 0 0 0,9 0 0 0 0,5 2 0 0 0,-4 2 0 0 0,-13-2 0 0 0,-2 0 0 0 0,-2-3 0 0 0,-1-1 0 0 0,1 1 0 0 0,0-1 0 0 0,-1 1 0 0 0,1-1 0 0 0,-1 1 0 0 0,1 0 0 0 0,-1-1 0 0 0,1 1 0 0 0,-1 0 0 0 0,0 0 0 0 0,1-1 0 0 0,-1 1 0 0 0,0 0 0 0 0,1 0 0 0 0,-1 0 0 0 0,0-1 0 0 0,0 1 0 0 0,0 0 0 0 0,0 0 0 0 0,0 0 0 0 0,0 0 0 0 0,0-1 0 0 0,0 1 0 0 0,0 0 0 0 0,0 0 0 0 0,0 0 0 0 0,0 0 0 0 0,-1-1 0 0 0,1 1 0 0 0,0 0 0 0 0,-1 0 0 0 0,1 0 0 0 0,-1 0 0 0 0,0 1 0 0 0,-6 12 0 0 0,0-1 0 0 0,-1-1 0 0 0,0 1 0 0 0,-12 12 0 0 0,10-12 0 0 0,0 0 0 0 0,1 0 0 0 0,-10 20 0 0 0,12-16 0 0 0,7-17 0 0 0,0 1 0 0 0,0-1 0 0 0,0 0 0 0 0,0 0 0 0 0,0 0 0 0 0,0 0 0 0 0,0 0 0 0 0,0 0 0 0 0,0 0 0 0 0,0 0 0 0 0,0 0 0 0 0,0 0 0 0 0,0 0 0 0 0,0 1 0 0 0,0-1 0 0 0,0 0 0 0 0,0 0 0 0 0,0 0 0 0 0,0 0 0 0 0,1 0 0 0 0,-1 0 0 0 0,0 0 0 0 0,0 0 0 0 0,0 0 0 0 0,0 0 0 0 0,0 0 0 0 0,0 0 0 0 0,0 0 0 0 0,0 0 0 0 0,0 0 0 0 0,0 0 0 0 0,0 0 0 0 0,0 0 0 0 0,0 0 0 0 0,0 0 0 0 0,1 0 0 0 0,-1 1 0 0 0,0-1 0 0 0,0 0 0 0 0,0 0 0 0 0,0 0 0 0 0,0 0 0 0 0,0 0 0 0 0,0-1 0 0 0,0 1 0 0 0,0 0 0 0 0,0 0 0 0 0,0 0 0 0 0,1 0 0 0 0,-1 0 0 0 0,0 0 0 0 0,0 0 0 0 0,0 0 0 0 0,0 0 0 0 0,0 0 0 0 0,0 0 0 0 0,0 0 0 0 0,0 0 0 0 0,11-2 0 0 0,10-5 0 0 0,-6-3-1776 0 0,-2 0-4048 0 0,-1-2-2768 0 0</inkml:trace>
</inkml:ink>
</file>

<file path=ppt/ink/ink6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8:57.3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234 15663 0 0,'0'0'356'0'0,"0"0"50"0"0,0 0 20 0 0,0 0-42 0 0,0 0-112 0 0,0 0 463 0 0,0 0 234 0 0,0 0 45 0 0,0 0-61 0 0,-5-5 1371 0 0,4-1-2204 0 0,1 1 0 0 0,0-1 0 0 0,0 0 0 0 0,0 1 0 0 0,1-1 0 0 0,0 0 0 0 0,0 1 0 0 0,1-1 0 0 0,-1 1 0 0 0,1-1 0 0 0,0 1 0 0 0,1 0 0 0 0,-1 0-1 0 0,5-7 1 0 0,7-9 641 0 0,30-36-1 0 0,-40 52-575 0 0,0 1-149 0 0,0-1 0 0 0,1 0-1 0 0,0 1 1 0 0,-1 0 0 0 0,2 0 0 0 0,-1 0-1 0 0,0 1 1 0 0,1-1 0 0 0,-1 1 0 0 0,1 1-1 0 0,0-1 1 0 0,0 1 0 0 0,0 0 0 0 0,1 0 0 0 0,-1 1-1 0 0,10-1 1 0 0,-15 1-36 0 0,1 1 0 0 0,-1 0 0 0 0,0 0 0 0 0,1 0 0 0 0,-1 0 0 0 0,1 0 0 0 0,-1 1 0 0 0,1-1 0 0 0,-1 0 0 0 0,1 1 0 0 0,-1-1 0 0 0,0 1 0 0 0,1-1 0 0 0,-1 1 0 0 0,0 0 0 0 0,1 0 0 0 0,-1-1 0 0 0,0 1 0 0 0,0 0 0 0 0,0 0 0 0 0,1 2 0 0 0,2 0 0 0 0,-2-1 0 0 0,0-1 0 0 0,0 1 0 0 0,0 0 0 0 0,0-1 0 0 0,-1 1 0 0 0,1 0 0 0 0,-1 0 0 0 0,1 0 0 0 0,-1 1 0 0 0,0-1 0 0 0,0 0 0 0 0,0 0 0 0 0,0 1 0 0 0,0-1 0 0 0,-1 0 0 0 0,1 1 0 0 0,-1-1 0 0 0,1 1 0 0 0,-1 2 0 0 0,0 5 0 0 0,-1-1 0 0 0,1 0 0 0 0,-5 17 0 0 0,0 1 0 0 0,4-21 0 0 0,-1 0 0 0 0,0 0 0 0 0,-3 9 0 0 0,1-5 0 0 0,0-3 0 0 0,4-6 16 0 0,0-1 1 0 0,0 0-1 0 0,0 0 0 0 0,0 1 1 0 0,0-1-1 0 0,-1 0 0 0 0,1 0 1 0 0,0 1-1 0 0,0-1 0 0 0,0 0 1 0 0,-1 0-1 0 0,1 0 0 0 0,0 0 1 0 0,0 1-1 0 0,-1-1 0 0 0,1 0 1 0 0,0 0-1 0 0,0 0 0 0 0,-1 0 1 0 0,1 0-1 0 0,0 0 0 0 0,0 1 1 0 0,-1-1-1 0 0,1 0 0 0 0,0 0 1 0 0,-1 0-1 0 0,1 0 0 0 0,0 0 1 0 0,0 0-1 0 0,-1 0 0 0 0,1 0 1 0 0,0 0-1 0 0,0-1 0 0 0,-1 1 1 0 0,1 0-1 0 0,0 0 0 0 0,-1 0 1 0 0,1 0-1 0 0,0 0 0 0 0,0 0 1 0 0,-1 0-1 0 0,1-1 0 0 0,0 1 0 0 0,0 0 1 0 0,0 0-1 0 0,-1 0 0 0 0,1-1 1 0 0,0 1-1 0 0,0 0 0 0 0,0 0 1 0 0,0-1-1 0 0,-1 1 0 0 0,1 0 1 0 0,0 0-1 0 0,0-1 0 0 0,0 1 1 0 0,-1-4 33 0 0,1 1 0 0 0,0 0 0 0 0,0-1 0 0 0,0 1 0 0 0,0-1 0 0 0,1 1 0 0 0,0 0 0 0 0,-1-1 0 0 0,1 1 0 0 0,0 0 0 0 0,3-6 0 0 0,19-36 437 0 0,-18 35-457 0 0,0 2-213 0 0,1 0 1 0 0,0 0-1 0 0,0 1 0 0 0,1 0 1 0 0,-1 0-1 0 0,1 1 0 0 0,1 0 1 0 0,0 0-1 0 0,11-7 0 0 0,-11 10 168 0 0,-1 0 0 0 0,0 1 0 0 0,1 0 0 0 0,0 0 0 0 0,-1 1 0 0 0,1 0 0 0 0,0 0 0 0 0,0 0 0 0 0,0 1 0 0 0,9 1 0 0 0,-1 2 15 0 0,-12 0 0 0 0,-2-1 0 0 0,2 1 0 0 0,-1 0 0 0 0,0-1 0 0 0,0 1 0 0 0,0 0 0 0 0,0 0 0 0 0,-1 1 0 0 0,1-1 0 0 0,-1 1 0 0 0,0-1 0 0 0,3 6 0 0 0,1 6 0 0 0,7 21 0 0 0,-9-23 0 0 0,5 15-72 0 0,-8-26-299 0 0,-1-2-117 0 0,0 0-21 0 0,0 0-139 0 0,0 0-572 0 0,0 0-253 0 0,0-2-51 0 0,0-6-11 0 0</inkml:trace>
</inkml:ink>
</file>

<file path=ppt/ink/ink6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05.6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5 109 8287 0 0,'-6'-15'634'0'0,"4"9"-509"0"0,1 4-113 0 0,1 0-1 0 0,-1 0 1 0 0,0 0 0 0 0,0 1-1 0 0,0-1 1 0 0,0 0 0 0 0,0 1 0 0 0,-2-3-1 0 0,3 3 91 0 0,-1 1-1 0 0,1-1 1 0 0,-1 0-1 0 0,1 0 1 0 0,-1 0-1 0 0,1 0 1 0 0,0 1-1 0 0,-1-1 1 0 0,1 0-1 0 0,0 0 1 0 0,0 0-1 0 0,-1 0 1 0 0,1 0-1 0 0,0 0 1 0 0,0 0-1 0 0,0 0 1 0 0,0 0-1 0 0,0 0 1 0 0,0 0 0 0 0,1 0-1 0 0,-1 0 1 0 0,0 0-1 0 0,0 1 1 0 0,1-1-1 0 0,0-2 1 0 0,0 1 266 0 0,-1 1 144 0 0,0 1-69 0 0,0-2-294 0 0,2-14-61 0 0,-2 15 283 0 0,0 1 117 0 0,0 0 21 0 0,-1-2-66 0 0,1 1-297 0 0,0 0 1 0 0,-1 0-1 0 0,0-1 0 0 0,1 1 1 0 0,-1 0-1 0 0,0 0 0 0 0,1 0 1 0 0,-1 0-1 0 0,0 0 0 0 0,0 0 1 0 0,0 0-1 0 0,0 0 0 0 0,0 1 1 0 0,0-1-1 0 0,0 0 0 0 0,0 0 1 0 0,0 1-1 0 0,0-1 0 0 0,-1 1 1 0 0,1-1-1 0 0,0 1 0 0 0,0 0 1 0 0,-1-1-1 0 0,1 1 0 0 0,0 0 1 0 0,0 0-1 0 0,-1 0 0 0 0,1 0 1 0 0,0 0-1 0 0,-3 0 0 0 0,-2-1-445 0 0,-5 2 538 0 0,1 1-1 0 0,-1-1 0 0 0,-17 7 1 0 0,24-7-153 0 0,-1 0 0 0 0,1 0 0 0 0,0 1 0 0 0,1 0 0 0 0,-1 0 0 0 0,0 0 0 0 0,0 0 0 0 0,1 1 0 0 0,-1-1 0 0 0,1 1 0 0 0,0 0 0 0 0,-5 6 0 0 0,1-2 158 0 0,0 1 0 0 0,1 0 0 0 0,0 1 0 0 0,1-1 0 0 0,-1 1 0 0 0,-4 12 0 0 0,-20 61 216 0 0,24-64-580 0 0,1 3 120 0 0,1 0 0 0 0,-4 43 0 0 0,6-46 0 0 0,-19 226 0 0 0,11-183 0 0 0,-2 31 0 0 0,8-48 677 0 0,-1 0 1 0 0,-16 59-1 0 0,12-58-657 0 0,6-26-22 0 0,-8 25 0 0 0,1-6 2 0 0,-6 15 0 0 0,6-20 0 0 0,9-26 0 0 0,-1-1 0 0 0,0 0 0 0 0,0-1 0 0 0,0 1 0 0 0,0 0 0 0 0,-1-1 0 0 0,-6 10 0 0 0,-118 130 0 0 0,112-130 628 0 0,-1-1-1 0 0,-19 13 1 0 0,55-23-463 0 0,-5-3-165 0 0,2 0 0 0 0,-1 0 0 0 0,32 7 0 0 0,-44-7 0 0 0,0 0 0 0 0,0 1 0 0 0,0-1 0 0 0,-1 1 0 0 0,1 0 0 0 0,0 0 0 0 0,-1 0 0 0 0,1 0 0 0 0,-1 0 0 0 0,0 1 0 0 0,0-1 0 0 0,0 1 0 0 0,0 0 0 0 0,0 0 0 0 0,-1 0 0 0 0,1 1 0 0 0,1 3 0 0 0,0 1 0 0 0,0 1 0 0 0,-1-1 0 0 0,0 1 0 0 0,0 0 0 0 0,-1 0 0 0 0,0 0 0 0 0,-1 0 0 0 0,0 0 0 0 0,0 17 0 0 0,-2-11 0 0 0,0-1 0 0 0,-2 1 0 0 0,0-1 0 0 0,0 1 0 0 0,-8 18 0 0 0,-8 25 0 0 0,-14 36 0 0 0,-46 121 0 0 0,63-165 0 0 0,13-41 0 0 0,1 0 0 0 0,-1 15 0 0 0,-2 7 0 0 0,-1-4 0 0 0,-1 42 0 0 0,-1 2 0 0 0,-2 1 931 0 0,2-31-652 0 0,2 0 0 0 0,1 0 1 0 0,2 44-1 0 0,4-64-279 0 0,1-17 0 0 0,1 0 0 0 0,5 10 0 0 0,-6-12 0 0 0,0 0 0 0 0,1 1 0 0 0,0-1 0 0 0,-1 0 0 0 0,1 0 0 0 0,5 2 0 0 0,5 1 0 0 0,5-4 0 0 0,10-3 0 0 0,-26 2 0 0 0,5-1 0 0 0,0 0 0 0 0,-1 0 0 0 0,1 0 0 0 0,0-1 0 0 0,-1 0 0 0 0,1 0 0 0 0,7-4 0 0 0,-1 2 0 0 0,1 2 0 0 0,-6 2-523 0 0,-11 2-925 0 0,3-2 1139 0 0,-1 1 1 0 0,0-1-1 0 0,1 0 1 0 0,-1 0-1 0 0,0 1 1 0 0,0-1 0 0 0,1 0-1 0 0,-1 0 1 0 0,0 0-1 0 0,0 0 1 0 0,0 0-1 0 0,1 0 1 0 0,-1 0-1 0 0,0 0 1 0 0,-1-1-1 0 0,-7-7-8216 0 0</inkml:trace>
</inkml:ink>
</file>

<file path=ppt/ink/ink6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4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43 11975 0 0,'0'0'267'0'0,"0"0"42"0"0,0 0 17 0 0,0 0-28 0 0,0 0-58 0 0,0 0 491 0 0,0 0 238 0 0,0 0 45 0 0,0 0-61 0 0,-1-2-288 0 0,-1-4 1244 0 0,-1-3 3148 0 0,3 9-4991 0 0,0 0 0 0 0,0-1 0 0 0,0 1 0 0 0,0 0 0 0 0,0 0 0 0 0,0 0 0 0 0,0 0 0 0 0,0 0 0 0 0,0-1 0 0 0,1 1 0 0 0,-1 0 0 0 0,0 0 0 0 0,0 0 0 0 0,0 0-1 0 0,0 0 1 0 0,0-1 0 0 0,0 1 0 0 0,1 0 0 0 0,-1 0 0 0 0,0 0 0 0 0,0 0 0 0 0,0 0 0 0 0,0 0 0 0 0,1 0 0 0 0,-1 0 0 0 0,0 0 0 0 0,0 0 0 0 0,0 0 0 0 0,0 0 0 0 0,1 0 0 0 0,-1 0 0 0 0,0 0 0 0 0,0 0 0 0 0,0 0 0 0 0,1 0-1 0 0,-1 0 1 0 0,0 0 0 0 0,0 0 0 0 0,0 0 0 0 0,0 0 0 0 0,1 0 0 0 0,-1 0 0 0 0,0 0 0 0 0,7 2-66 0 0,-2-1 0 0 0,0-1 0 0 0,0 1 0 0 0,-1 0 0 0 0,1-1 0 0 0,0 0 0 0 0,0 0 0 0 0,6-2 0 0 0,39-7 0 0 0,-2-1 0 0 0,-22 5 0 0 0,-13 5 15 0 0,-10 0-26 0 0,0 1 0 0 0,0-1-1 0 0,-1 0 1 0 0,1-1 0 0 0,0 1-1 0 0,4-1 1 0 0,-5 0-326 0 0,-2 1-138 0 0,0 0-33 0 0,0 0-4 0 0,-9 2-512 0 0,7-2 582 0 0,-2 1 568 0 0,1-2-6595 0 0,3 1 4422 0 0</inkml:trace>
</inkml:ink>
</file>

<file path=ppt/ink/ink6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4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 8287 0 0,'0'0'382'0'0,"0"0"-8"0"0,0 0-102 0 0,0 0 463 0 0,-2 0 234 0 0,-11 5 826 0 0,7-2 1975 0 0,3-2 501 0 0,10 3-3593 0 0,-4-2-412 0 0,1-1 0 0 0,-1 1 0 0 0,1 0 0 0 0,-1-1 0 0 0,1 0 0 0 0,0 0 0 0 0,0 0 0 0 0,6 0 0 0 0,14 0 504 0 0,-1-2 0 0 0,1 0 0 0 0,45-10 0 0 0,-67 10-327 0 0,-1 1-294 0 0,5 0-133 0 0,0 3-80 0 0,-5-2-273 0 0,-1-1-138 0 0,0 0-33 0 0,0 0 133 0 0,0 0 577 0 0,0 0 248 0 0,0 0 50 0 0,0 0-194 0 0,0 0-861 0 0,0 0-374 0 0,0 0-1581 0 0,0 0-6019 0 0</inkml:trace>
</inkml:ink>
</file>

<file path=ppt/ink/ink6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6.3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2 405 11975 0 0,'0'0'267'0'0,"0"0"42"0"0,0 0 17 0 0,0 0-28 0 0,0 0-58 0 0,0 0 491 0 0,0-2 238 0 0,4-10 237 0 0,0 0 1 0 0,0 0-1 0 0,12-21 0 0 0,-12 26-803 0 0,19-45 1949 0 0,18-58-1 0 0,-27 68-1830 0 0,-10 24-160 0 0,-3 14-226 0 0,0 1 0 0 0,-1 0 0 0 0,1 0 0 0 0,0-1 0 0 0,1 1-1 0 0,-1 0 1 0 0,3-4 0 0 0,-3 6-90 0 0,0-1 0 0 0,-1 1 0 0 0,1-1 0 0 0,0 0 0 0 0,0 1 0 0 0,-1-1 0 0 0,1 0 0 0 0,-1 1 0 0 0,1-4 0 0 0,7-22 113 0 0,-3 1-158 0 0,-2 23 0 0 0,-1 8 0 0 0,1 7 0 0 0,-3 1 0 0 0,0-1 0 0 0,-1 1 0 0 0,-1 0 0 0 0,0-1 0 0 0,0 1 0 0 0,-9 21 0 0 0,6-16 0 0 0,-18 52 344 0 0,-34 74 1 0 0,32-87-103 0 0,-75 165 864 0 0,93-206-1095 0 0,-3 4-11 0 0,30-55 0 0 0,-6 3-64 0 0,-13 30-273 0 0,-2 2 104 0 0,0-1 0 0 0,0 0 0 0 0,0 0 0 0 0,0 1 0 0 0,0-1 0 0 0,0 1 0 0 0,-1-1 0 0 0,1 1 0 0 0,0-1 0 0 0,0 1 0 0 0,0 0 0 0 0,-1-1 0 0 0,1 1 0 0 0,-2 0 0 0 0,-4-2-1592 0 0,1 0-2159 0 0,6 2 1937 0 0</inkml:trace>
</inkml:ink>
</file>

<file path=ppt/ink/ink6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6.8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5663 0 0,'0'0'719'0'0,"0"0"-20"0"0,0 0-306 0 0,0 0 371 0 0,0 0 209 0 0,0 0 41 0 0,0 0-61 0 0,0 0-288 0 0,0 0-121 0 0,0 0-28 0 0,0 0-4 0 0,0 0 0 0 0,0 0 0 0 0,2 1 0 0 0,39-6 1536 0 0,1 3-1843 0 0,1 0 1 0 0,44-11-1 0 0,-51 4-222 0 0,-21 4 61 0 0,25-4 1 0 0,-38 9 326 0 0,-2 0 117 0 0,0 0 21 0 0,0 0-66 0 0,-1 0-294 0 0,-27 14-1361 0 0,27-13 747 0 0,-1 0 0 0 0,0-1 0 0 0,0 1 1 0 0,0-1-1 0 0,0 0 0 0 0,0 1 0 0 0,0-1 0 0 0,0 0 0 0 0,0 0 1 0 0,-3-1-1 0 0,-1 0-8066 0 0</inkml:trace>
</inkml:ink>
</file>

<file path=ppt/ink/ink6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8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9 13823 0 0,'0'0'315'0'0,"0"0"45"0"0,0 0 21 0 0,0 0-49 0 0,2-1-220 0 0,33-20 1785 0 0,-1-1 0 0 0,-1-1 0 0 0,43-41 0 0 0,-59 47-1233 0 0,-1-1 0 0 0,0-1 0 0 0,23-37 0 0 0,-39 56-664 0 0,6-8 186 0 0,0-1 1 0 0,-1 1-1 0 0,0-1 0 0 0,-1 0 0 0 0,0 0 0 0 0,0 0 0 0 0,-1-1 1 0 0,0 1-1 0 0,-1-1 0 0 0,3-20 0 0 0,-5 14-186 0 0,0 16 0 0 0,0-1 0 0 0,0 1 0 0 0,0-1 0 0 0,0 1 0 0 0,0-1 0 0 0,0 1 0 0 0,-1-1 0 0 0,1 1 0 0 0,0-1 0 0 0,0 1 0 0 0,0 0 0 0 0,-1-1 0 0 0,1 1 0 0 0,0-1 0 0 0,-1 1 0 0 0,1-1 0 0 0,0 1 0 0 0,-1 0 0 0 0,1-1 0 0 0,-1 1 0 0 0,1 0 0 0 0,0-1 0 0 0,-1 1 0 0 0,1 0 0 0 0,-1 0 0 0 0,1 0 0 0 0,-1-1 0 0 0,1 1 0 0 0,-1 0 0 0 0,1 0 0 0 0,-1 0 0 0 0,1 0 0 0 0,-1 0 0 0 0,1 0 0 0 0,-1 0 0 0 0,1 0 0 0 0,-1 0 0 0 0,1 0 0 0 0,-1 0 0 0 0,1 0 0 0 0,-1 0 0 0 0,0 0 0 0 0,0 1 0 0 0,-2-1 0 0 0,0 0 0 0 0,0 1 0 0 0,1-1 0 0 0,-1 1 0 0 0,0 0 0 0 0,0 0 0 0 0,1 0 0 0 0,-1 0 0 0 0,0 0 0 0 0,-3 3 0 0 0,-26 21 0 0 0,13-10 0 0 0,-17 13 0 0 0,0 1 0 0 0,-36 41 0 0 0,66-64 0 0 0,1 1 0 0 0,0 0 0 0 0,0 0 0 0 0,1 0 0 0 0,0 1 0 0 0,-5 13 0 0 0,7-16 0 0 0,0 1 0 0 0,0-1 0 0 0,1 1 0 0 0,0 0 0 0 0,0 0 0 0 0,0-1 0 0 0,1 1 0 0 0,0 0 0 0 0,0 0 0 0 0,2 9 0 0 0,-2-10 0 0 0,1-3 0 0 0,-1-1 0 0 0,1 1 0 0 0,-1 0 0 0 0,1 0 0 0 0,0-1 0 0 0,0 1 0 0 0,0 0 0 0 0,0-1 0 0 0,0 1 0 0 0,0-1 0 0 0,0 0 0 0 0,0 1 0 0 0,3 1 0 0 0,0 1 0 0 0,0 0 0 0 0,0 0 0 0 0,0-1 0 0 0,1 1 0 0 0,0-1 0 0 0,-1 0 0 0 0,1-1 0 0 0,0 1 0 0 0,1-1 0 0 0,-1 0 0 0 0,0 0 0 0 0,1-1 0 0 0,5 2 0 0 0,12 1 0 0 0,43 2 0 0 0,-48-5 0 0 0,29 2 0 0 0,84-5 0 0 0,-99 2 516 0 0,-22 0-297 0 0,-1 0 0 0 0,1-1 0 0 0,-1 0 0 0 0,0 0-1 0 0,1-1 1 0 0,13-5 0 0 0,-15 5-219 0 0,-1-2-64 0 0,-6 3-273 0 0,-2-5-404 0 0,-1 1-3742 0 0,-7-11 2451 0 0,-4 0-15 0 0</inkml:trace>
</inkml:ink>
</file>

<file path=ppt/ink/ink6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19.6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8287 0 0,'0'0'191'0'0,"0"0"26"0"0,0 0 9 0 0,0 0 110 0 0,0 0 444 0 0,0 0 196 0 0,0 0 42 0 0,0 0 6 0 0,0 0 0 0 0,0 0 0 0 0,0 0 0 0 0,0 0-69 0 0,0 0-290 0 0,0 0-121 0 0,0 0-28 0 0,0 0-4 0 0,0 0 0 0 0,0 0 0 0 0,0 0 0 0 0,0 0 0 0 0,0 0 0 0 0,21-10 1128 0 0,-12 7-1452 0 0,1 0 0 0 0,-1 0-1 0 0,1 1 1 0 0,0 0 0 0 0,0 1-1 0 0,-1 0 1 0 0,11 1 0 0 0,27-4 358 0 0,-9 3 1337 0 0,-39 2-1745 0 0,1 0-137 0 0,0 0 1 0 0,0 0 0 0 0,0 0-1 0 0,0 0 1 0 0,0 0 0 0 0,0 0 0 0 0,0 0-1 0 0,-1 0 1 0 0,1 0 0 0 0,0 0 0 0 0,-1-1-1 0 0,1 1 1 0 0,-1 0 0 0 0,1 0-1 0 0,-1 1 1 0 0,-1 0-483 0 0,1-1 1 0 0,0 1-1 0 0,-1-1 0 0 0,1 0 1 0 0,-1 1-1 0 0,1-1 0 0 0,-1 0 0 0 0,1 0 1 0 0,-1 0-1 0 0,0 0 0 0 0,0 0 1 0 0,-1 0-1 0 0,3-1-1054 0 0</inkml:trace>
</inkml:ink>
</file>

<file path=ppt/ink/ink6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0.5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177 11975 0 0,'0'0'267'0'0,"0"0"42"0"0,0 0 17 0 0,0 0-28 0 0,-5 13 982 0 0,2-11 8704 0 0,2-4-9947 0 0,1 1-1 0 0,-1-1 0 0 0,0 0 1 0 0,1 0-1 0 0,-1 0 1 0 0,1 0-1 0 0,-1-1 0 0 0,1 1 1 0 0,0 0-1 0 0,0 0 1 0 0,0 0-1 0 0,0 0 1 0 0,0 0-1 0 0,0 0 0 0 0,1 0 1 0 0,-1 0-1 0 0,1 0 1 0 0,1-3-1 0 0,-1 1 13 0 0,0 0-1 0 0,1 0 0 0 0,0 0 1 0 0,0 0-1 0 0,0 0 1 0 0,1 0-1 0 0,-1 1 1 0 0,4-5-1 0 0,38-35 1392 0 0,-36 35-1364 0 0,1 1 0 0 0,0 0 0 0 0,1 0 0 0 0,0 1 0 0 0,0 0 0 0 0,0 0 0 0 0,14-4 0 0 0,-16 8-76 0 0,0 4 0 0 0,-6 0 0 0 0,0-1 0 0 0,-1 1 0 0 0,1-1 0 0 0,0 1 0 0 0,-1 0 0 0 0,1 0 0 0 0,-1 0 0 0 0,1 0 0 0 0,-1 0 0 0 0,0 0 0 0 0,0 0 0 0 0,0 0 0 0 0,0 0 0 0 0,0 0 0 0 0,-1 1 0 0 0,1-1 0 0 0,0 0 0 0 0,-1 1 0 0 0,0 3 0 0 0,1 2 0 0 0,-2 0 0 0 0,1 0 0 0 0,-1 1 0 0 0,-1-1 0 0 0,-4 15 0 0 0,0 6 0 0 0,8-37 0 0 0,1 1 0 0 0,0 0 0 0 0,1 0 0 0 0,-1 0 0 0 0,1 1 0 0 0,1-1 0 0 0,8-10 0 0 0,-5 8 0 0 0,1 1 0 0 0,0-1 0 0 0,1 1 0 0 0,0 1 0 0 0,0 0 0 0 0,0 0 0 0 0,1 1 0 0 0,21-9 0 0 0,-13 10 0 0 0,-15 4 0 0 0,-3 1 0 0 0,-1 0 0 0 0,1 0 0 0 0,-1 0 0 0 0,0 0 0 0 0,1 0 0 0 0,-1-1 0 0 0,0 1 0 0 0,1 0 0 0 0,-1 0 0 0 0,1 0 0 0 0,-1 0 0 0 0,0 0 0 0 0,1 0 0 0 0,-1 0 0 0 0,1 0 0 0 0,-1 0 0 0 0,0 1 0 0 0,1-1 0 0 0,-1 0 0 0 0,1 0 0 0 0,-1 0 0 0 0,0 0 0 0 0,1 0 0 0 0,-1 1 0 0 0,0-1 0 0 0,1 0 0 0 0,-1 0 0 0 0,0 1 0 0 0,0-1 0 0 0,1 0 0 0 0,-1 1 0 0 0,0-1 0 0 0,1 1 0 0 0,6 6 0 0 0,-1-2 0 0 0,-2 1 0 0 0,1 0 0 0 0,-1 0 0 0 0,0 0 0 0 0,0 0 0 0 0,4 10 0 0 0,-6-13 0 0 0,-1-1 0 0 0,0 1 0 0 0,0 0 0 0 0,0 0 0 0 0,0 0 0 0 0,0 0 0 0 0,-1 1 0 0 0,0-1 0 0 0,1 0 0 0 0,-1 0 0 0 0,0 0 0 0 0,-1 4 0 0 0,1 0 0 0 0,-3 24 0 0 0,5-1 0 0 0,0-21 0 0 0,4-3 0 0 0,3-5 0 0 0,-6-2-114 0 0,-1 0-1 0 0,1 0 1 0 0,-1-1 0 0 0,1 1 0 0 0,-1-1-1 0 0,0 0 1 0 0,0 0 0 0 0,0 0-1 0 0,0 0 1 0 0,0 0 0 0 0,3-4-1 0 0,16-27-2186 0 0,-10 9-1683 0 0,-3 8 1937 0 0</inkml:trace>
</inkml:ink>
</file>

<file path=ppt/ink/ink6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1.1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0135 0 0,'0'0'464'0'0,"0"0"-9"0"0,0 0-155 0 0,0 0 443 0 0,0 0 227 0 0,0 0 44 0 0,0 0-61 0 0,0 0-288 0 0,0 0-121 0 0,0 0-28 0 0,0 0 66 0 0,0 0 288 0 0,0 0 122 0 0,1 2 28 0 0,3 0-811 0 0,-1 1 0 0 0,1-1 1 0 0,-1 0-1 0 0,1 0 0 0 0,0 0 0 0 0,0-1 0 0 0,0 1 0 0 0,0-1 0 0 0,0 0 1 0 0,0 0-1 0 0,0 0 0 0 0,0-1 0 0 0,7 1 0 0 0,7 0 999 0 0,33-4 0 0 0,82-15-220 0 0,7-1 72 0 0,-6 2-1060 0 0,-127 18 7 0 0,-10 3 1 0 0,-9 5-47 0 0,11-8-1 0 0,-2 0-780 0 0,1 1 0 0 0,-1-1 0 0 0,1 1 0 0 0,-1-1 0 0 0,0 0 0 0 0,1 0 0 0 0,-1 0 0 0 0,-5 1 0 0 0,0 0-6688 0 0</inkml:trace>
</inkml:ink>
</file>

<file path=ppt/ink/ink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4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3 10135 0 0,'0'0'231'0'0,"0"0"29"0"0,0 0 19 0 0,0 0 105 0 0,0 0 410 0 0,0 0 184 0 0,0 0 40 0 0,0 0-63 0 0,0 0-290 0 0,3-8 395 0 0,1 2-619 0 0,0 0 0 0 0,0 1 1 0 0,1-1-1 0 0,-1 1 0 0 0,1 0 0 0 0,12-8 0 0 0,-1-2 963 0 0,14-14-168 0 0,-2-2 0 0 0,27-37 0 0 0,-5 3-185 0 0,-49 64-563 0 0,-1 1 21 0 0,0 0-66 0 0,-1 2-294 0 0,-44 63-131 0 0,33-44-20 0 0,-47 84 2 0 0,53-94 0 0 0,-1 1-55 0 0,5-9-4 0 0,0 0 1 0 0,1 0-1 0 0,-1 0 0 0 0,0 0 1 0 0,1 0-1 0 0,0 1 0 0 0,0-1 1 0 0,0 0-1 0 0,0 1 1 0 0,1-1-1 0 0,-1 0 0 0 0,1 1 1 0 0,0 5-1 0 0,0-7-449 0 0,1 0 65 0 0,1-1 437 0 0,-1 1 0 0 0,1 0-1 0 0,0-1 1 0 0,0 1-1 0 0,0-1 1 0 0,0 0-1 0 0,0 1 1 0 0,0-1-1 0 0,0 0 1 0 0,1 0-1 0 0,-1 0 1 0 0,0-1-1 0 0,0 1 1 0 0,1-1-1 0 0,-1 1 1 0 0,1-1-1 0 0,-1 0 1 0 0,0 0 0 0 0,1 0-1 0 0,-1 0 1 0 0,1 0-1 0 0,-1 0 1 0 0,5-2-1 0 0,5-1 5 0 0,0 0-1 0 0,-1-1 0 0 0,18-9 1 0 0,-22 10 2 0 0,7-4 0 0 0,-1-1 0 0 0,25-18 0 0 0,0-1 0 0 0,-15 10 77 0 0,0-1-1 0 0,-2 0 1 0 0,35-40 0 0 0,-41 42 17 0 0,-13 14 1 0 0,-1 0-1 0 0,1 0 0 0 0,-1 0 0 0 0,0-1 1 0 0,1 1-1 0 0,-1 0 0 0 0,0-1 1 0 0,0 1-1 0 0,0-4 0 0 0,0 4-15 0 0,0-1 0 0 0,-1 1 0 0 0,1-1 0 0 0,1 1 0 0 0,-1-1 0 0 0,0 1 0 0 0,2-3 0 0 0,0 3-63 0 0,-4 5-12 0 0,-4 7-8 0 0,-17 13 4 0 0,17-20 0 0 0,1 1 0 0 0,0 0 0 0 0,0 0 0 0 0,0 1 0 0 0,-6 8 0 0 0,0 4 0 0 0,5-9 0 0 0,-1 1 0 0 0,1 0 0 0 0,1 0 0 0 0,0 1 0 0 0,0-1 0 0 0,0 1 0 0 0,-1 12 0 0 0,3-13 0 0 0,1-1 0 0 0,0 1 0 0 0,0-1 0 0 0,1 1 0 0 0,0-1 0 0 0,3 17 0 0 0,-1-15 0 0 0,3-3-64 0 0,-4-6-273 0 0,17 2-834 0 0,-15-2 884 0 0,-1-1 0 0 0,1 1 1 0 0,0-1-1 0 0,0 0 0 0 0,0 0 1 0 0,0 0-1 0 0,-1 0 1 0 0,1 0-1 0 0,0-1 0 0 0,4 0 1 0 0,6-4-1238 0 0,-1-1-11 0 0</inkml:trace>
</inkml:ink>
</file>

<file path=ppt/ink/ink6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1.7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5663 0 0,'0'0'356'0'0,"0"0"50"0"0,0 0 20 0 0,1 0-42 0 0,19-9-326 0 0,7-3 2874 0 0,-19 8-1852 0 0,-6 3-830 0 0,0 0-1 0 0,-1 0 1 0 0,1 0 0 0 0,0 1-1 0 0,0-1 1 0 0,0 0 0 0 0,0 1 0 0 0,0-1-1 0 0,0 1 1 0 0,0 0 0 0 0,0 0-1 0 0,0 0 1 0 0,0 0 0 0 0,0 0-1 0 0,0 0 1 0 0,3 1 0 0 0,-2 0-320 0 0,-1 0 167 0 0,0-1-1 0 0,-1 1 0 0 0,1 0 0 0 0,0 0 0 0 0,0 0 1 0 0,-1 0-1 0 0,1 0 0 0 0,1 1 0 0 0,8 19 1145 0 0,-10-19-1229 0 0,2 7-10 0 0,1 1 1 0 0,-2 1-1 0 0,1-1 1 0 0,-2 0-1 0 0,1 1 1 0 0,-1-1-1 0 0,-1 16 0 0 0,5 41-5 0 0,-5-60 3 0 0,5 18 0 0 0,-5-22 0 0 0,8 12 0 0 0,-3-6 0 0 0,-5-9 0 0 0,0 0 0 0 0,0 1 0 0 0,1-1 0 0 0,-1 1 0 0 0,0-1 0 0 0,0 0 0 0 0,1 1 0 0 0,-1-1 0 0 0,0 0 0 0 0,1 1 0 0 0,-1-1 0 0 0,0 0 0 0 0,1 0 0 0 0,-1 1 0 0 0,0-1 0 0 0,1 0 0 0 0,-1 0 0 0 0,0 0 0 0 0,1 1 0 0 0,-1-1 0 0 0,1 0 0 0 0,-1 0 0 0 0,0 0 0 0 0,1 0 0 0 0,-1 0 0 0 0,1 0 0 0 0,-1 0 0 0 0,1 0 0 0 0,0 0 0 0 0,1-3 0 0 0,-2 2-1 0 0,1 1-1 0 0,-1 0 1 0 0,0 0-1 0 0,0 0 1 0 0,1-1 0 0 0,-1 1-1 0 0,0 0 1 0 0,0 0-1 0 0,0-1 1 0 0,1 1-1 0 0,-1 0 1 0 0,0 0 0 0 0,0-1-1 0 0,0 1 1 0 0,0 0-1 0 0,0-1 1 0 0,1 1-1 0 0,-1 0 1 0 0,0-1 0 0 0,0 1-1 0 0,0 0 1 0 0,0-1-1 0 0,0 1 1 0 0,0 0 0 0 0,0-1-1 0 0,0 1 1 0 0,0 0-1 0 0,0-1 1 0 0,-1 1-1 0 0,1 0 1 0 0,0-1 0 0 0,0 1-1 0 0,0 0 1 0 0,0 0-1 0 0,0-1 1 0 0,0 1-1 0 0,-1 0 1 0 0,1-1 0 0 0,0 1-1 0 0,0 0 1 0 0,-1 0-1 0 0,1 0 1 0 0,0-1 0 0 0,-1 1-1 0 0,0-2-170 0 0,0 0-1 0 0,0 1 0 0 0,0-1 1 0 0,0 1-1 0 0,-1-1 1 0 0,1 1-1 0 0,-1 0 1 0 0,1-1-1 0 0,-1 1 1 0 0,-1-1-1 0 0,-20-8-5309 0 0,15 8-2026 0 0</inkml:trace>
</inkml:ink>
</file>

<file path=ppt/ink/ink6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2.0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1 13823 0 0,'0'0'630'0'0,"0"0"-13"0"0,0 0-252 0 0,0 0 391 0 0,0 0 216 0 0,0 0 42 0 0,0 0 8 0 0,0 0 2 0 0,0 0 0 0 0,0 0 0 0 0,0 0-69 0 0,0 0-290 0 0,-8 3 395 0 0,-15 9-479 0 0,11-5-89 0 0,0-1-1 0 0,-21 7 1 0 0,-72 24 116 0 0,99-35-606 0 0,3 0-9 0 0,-1-1-1 0 0,0 0 1 0 0,0 0 0 0 0,-1 0-1 0 0,1 0 1 0 0,0-1 0 0 0,0 1-1 0 0,-8-1 1 0 0,-3-4-1306 0 0,12 1-3559 0 0,3 3 3337 0 0</inkml:trace>
</inkml:ink>
</file>

<file path=ppt/ink/ink6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3.7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9 8287 0 0,'0'0'382'0'0,"0"0"-8"0"0,2-2-240 0 0,2-3 770 0 0,-1 0 1 0 0,1-1 0 0 0,-1 1-1 0 0,0-1 1 0 0,0 0 0 0 0,0 0 0 0 0,2-10-1 0 0,0 2 849 0 0,4-10 714 0 0,-1-1-1 0 0,7-37 1 0 0,-12 51-2147 0 0,-3 24 384 0 0,-3 24 320 0 0,2-29-1024 0 0,0 1 0 0 0,1-1 0 0 0,0 0 0 0 0,1 9 0 0 0,-1-14 0 0 0,1 0 0 0 0,-1 0 0 0 0,1 0 0 0 0,0-1 0 0 0,0 1 0 0 0,0 0 0 0 0,0 0 0 0 0,1-1 0 0 0,-1 1 0 0 0,1-1 0 0 0,-1 1 0 0 0,1-1 0 0 0,0 0 0 0 0,4 4 0 0 0,-4-4 0 0 0,0-1 0 0 0,0 1 0 0 0,0-1 0 0 0,0 0 0 0 0,0 1 0 0 0,0-1 0 0 0,1 0 0 0 0,-1 0 0 0 0,0-1 0 0 0,1 1 0 0 0,-1 0 0 0 0,1-1 0 0 0,-1 1 0 0 0,1-1 0 0 0,-1 0 0 0 0,5 0 0 0 0,-1-1 0 0 0,0 0 0 0 0,0 0 0 0 0,0-1 0 0 0,10-3 0 0 0,-2 0 0 0 0,-7 3 10 0 0,0 0-1 0 0,-1-1 1 0 0,1 1-1 0 0,-1-2 1 0 0,0 1 0 0 0,0-1-1 0 0,0 1 1 0 0,0-2-1 0 0,-1 1 1 0 0,10-10-1 0 0,-7 5 48 0 0,-1-1-1 0 0,0 0 0 0 0,-1 0 0 0 0,0 0 1 0 0,7-19-1 0 0,10-15 1533 0 0,-27 54-1586 0 0,1 0-1 0 0,0 0 1 0 0,0 1 0 0 0,1-1-1 0 0,-1 21 1 0 0,-5 65-3 0 0,-5 47 0 0 0,13-142 0 0 0,-9 54 0 0 0,7-49 0 0 0,1 1 0 0 0,-1-1 0 0 0,-1 1 0 0 0,1-1 0 0 0,-1 0 0 0 0,-3 6 0 0 0,-5 0 72 0 0,10-11 28 0 0,0 0 0 0 0,0-1 0 0 0,-1 1 0 0 0,1-1 0 0 0,0 0 0 0 0,-1 1 0 0 0,1-1 0 0 0,-1 0 0 0 0,1 0 0 0 0,0 0 0 0 0,-1 0-1 0 0,1 0 1 0 0,-1 0 0 0 0,-2 0 0 0 0,-2-1 144 0 0,-1 1-440 0 0,0 0 1 0 0,0-1-1 0 0,0 0 1 0 0,1-1 0 0 0,-1 1-1 0 0,0-1 1 0 0,1 0-1 0 0,-7-4 1 0 0,7 3 47 0 0,0 0 1 0 0,0-1-1 0 0,1 0 1 0 0,-1 0-1 0 0,-7-7 0 0 0,1-2-2747 0 0,1 2-3678 0 0,3 1-1777 0 0</inkml:trace>
</inkml:ink>
</file>

<file path=ppt/ink/ink6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4.7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7 16 15663 0 0,'0'0'356'0'0,"0"0"50"0"0,0 0 20 0 0,0 0-42 0 0,2 0-250 0 0,13-7-173 0 0,2-1 865 0 0,-4 7 2650 0 0,-12 1-3309 0 0,0 0-1 0 0,1 1 0 0 0,-1-1 0 0 0,0 0 0 0 0,0 0 0 0 0,0 1 0 0 0,0-1 0 0 0,0 1 0 0 0,0-1 0 0 0,0 1 1 0 0,0-1-1 0 0,0 1 0 0 0,-1 0 0 0 0,1-1 0 0 0,0 1 0 0 0,0 0 0 0 0,0 0 0 0 0,-1 0 0 0 0,1-1 0 0 0,0 2 0 0 0,0 0-89 0 0,1 1-1 0 0,-2-1 0 0 0,1 0 0 0 0,0 1 0 0 0,0-1 1 0 0,-1 0-1 0 0,1 1 0 0 0,0 4 0 0 0,-1 0 40 0 0,0 1-1 0 0,-1-1 0 0 0,1 1 0 0 0,-1-1 1 0 0,-3 9-1 0 0,1-4 17 0 0,-2 0 1 0 0,1 0 0 0 0,-1 0-1 0 0,-1-1 1 0 0,0 0 0 0 0,-1 0-1 0 0,0-1 1 0 0,-1 0 0 0 0,0 0-1 0 0,0-1 1 0 0,-16 14 0 0 0,13-13-610 0 0,-1-1 0 0 0,0-1 0 0 0,0 0 0 0 0,-1-1 0 0 0,0 0 0 0 0,0-1 0 0 0,-1 0 0 0 0,0-1 0 0 0,-25 6 0 0 0,27-10-8052 0 0</inkml:trace>
</inkml:ink>
</file>

<file path=ppt/ink/ink6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5.6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3823 0 0,'0'0'315'0'0,"0"0"45"0"0,1-2 21 0 0,4-13 283 0 0,-5 13 414 0 0,0 2 366 0 0,0 0 76 0 0,0 0-123 0 0,0 0-574 0 0,0 0-250 0 0,0 0-49 0 0,0 0-11 0 0,0 0-1 0 0,0 0 0 0 0,8 7 512 0 0,-1 2-831 0 0,-1 1-1 0 0,0-1 1 0 0,-1 1-1 0 0,8 17 1 0 0,12 45 868 0 0,-17-45-933 0 0,27 68-56 0 0,-24-65 328 0 0,-8-21-224 0 0,0 0-1 0 0,0 0 0 0 0,1 0 0 0 0,0-1 0 0 0,1 0 0 0 0,-1 1 0 0 0,2-2 0 0 0,9 13 0 0 0,-9-14-175 0 0,-2 0-64 0 0,-3-5-273 0 0,-2-4 60 0 0,0 1 0 0 0,0 0 1 0 0,0 0-1 0 0,0 0 0 0 0,-1 0 1 0 0,1 0-1 0 0,0 0 0 0 0,-4-3 1 0 0,0-2-265 0 0,-14-22-4324 0 0,16 21 3330 0 0</inkml:trace>
</inkml:ink>
</file>

<file path=ppt/ink/ink6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6.0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4 1 15663 0 0,'0'0'356'0'0,"0"0"50"0"0,0 0 20 0 0,0 0-42 0 0,0 0-42 0 0,0 0 750 0 0,0 0 352 0 0,-1 1 76 0 0,-5 5-735 0 0,0 1 0 0 0,1 1 0 0 0,-6 11 0 0 0,-7 9-95 0 0,-14 12-259 0 0,-1-1-1 0 0,-2-1 0 0 0,-2-2 1 0 0,-74 55-1 0 0,73-63-430 0 0,6-5 0 0 0,-42 40 0 0 0,60-48-64 0 0,37-20-1256 0 0,-11 0 104 0 0,0-1-1 0 0,-1 0 1 0 0,18-12 0 0 0,-10 4-319 0 0</inkml:trace>
</inkml:ink>
</file>

<file path=ppt/ink/ink6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6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8 12 19351 0 0,'-13'-7'1474'0'0,"10"6"-1142"0"0,0 0 1 0 0,1 0 0 0 0,-1 1 0 0 0,0-1 0 0 0,0 1 0 0 0,0 0 0 0 0,0-1-1 0 0,0 1 1 0 0,0 0 0 0 0,0 1 0 0 0,0-1 0 0 0,0 1 0 0 0,0-1 0 0 0,0 1-1 0 0,1 0 1 0 0,-5 1 0 0 0,6-1 183 0 0,1-1-72 0 0,0 0-217 0 0,4 8 649 0 0,-3-7-835 0 0,0 1-1 0 0,1-1 1 0 0,-1 1 0 0 0,1-1 0 0 0,0 1 0 0 0,0-1 0 0 0,-1 0 0 0 0,1 0 0 0 0,0 0-1 0 0,0 0 1 0 0,0 0 0 0 0,0 0 0 0 0,4 0 0 0 0,30 6 453 0 0,-24-6-443 0 0,166 17-51 0 0,-168-17 0 0 0,-1 1 0 0 0,0 0 0 0 0,-1 1 0 0 0,1 0 0 0 0,0 0 0 0 0,10 6 0 0 0,-19-9 0 0 0,1 1 0 0 0,-1-1 0 0 0,0 0 0 0 0,1 0 0 0 0,-1 0 0 0 0,0 0 0 0 0,1 1 0 0 0,-1-1 0 0 0,0 0 0 0 0,1 0 0 0 0,-1 1 0 0 0,0-1 0 0 0,0 0 0 0 0,1 0 0 0 0,-1 1 0 0 0,0-1 0 0 0,0 0 0 0 0,0 1 0 0 0,1-1 0 0 0,-1 0 0 0 0,0 1 0 0 0,0-1 0 0 0,0 1 0 0 0,0-1 0 0 0,0 0 0 0 0,0 1 0 0 0,0-1 0 0 0,0 0 0 0 0,0 1 0 0 0,0-1 0 0 0,0 1 0 0 0,0-1 0 0 0,0 0 0 0 0,0 1 0 0 0,0-1 0 0 0,0 1 0 0 0,0-1 0 0 0,0 0 0 0 0,0 1 0 0 0,0-1 0 0 0,-1 0 0 0 0,1 1 0 0 0,-1 0 0 0 0,0 3 71 0 0,-1 0 1 0 0,0 0-1 0 0,0-1 1 0 0,0 1-1 0 0,0-1 1 0 0,0 1-1 0 0,-1-1 1 0 0,0 0-1 0 0,0 0 0 0 0,0 0 1 0 0,-4 3-1 0 0,-6 5 491 0 0,-21 12-1 0 0,23-17-493 0 0,-46 29-68 0 0,-47 33 0 0 0,98-65-80 0 0,-1 1-1 0 0,1-1 1 0 0,-1 0 0 0 0,-7 2 0 0 0,13-5-395 0 0,1 0-33 0 0,0 0-140 0 0,0 0-572 0 0,0 0-253 0 0,0 0-1518 0 0,0 0-5877 0 0</inkml:trace>
</inkml:ink>
</file>

<file path=ppt/ink/ink6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6.7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61 24879 0 0,'0'0'564'0'0,"0"0"83"0"0,0 0 34 0 0,2-1-76 0 0,7-2-323 0 0,-7 2 116 0 0,0 1 274 0 0,-1 0-629 0 0,-1-1 1 0 0,1 1 0 0 0,-1 0 0 0 0,0 0-1 0 0,1 0 1 0 0,-1 0 0 0 0,1 0 0 0 0,-1 0 0 0 0,1 0-1 0 0,-1 0 1 0 0,1 0 0 0 0,-1 0 0 0 0,0 0 0 0 0,1 0-1 0 0,-1 0 1 0 0,1 0 0 0 0,-1 0 0 0 0,1 0-1 0 0,-1 0 1 0 0,1 1 0 0 0,1 2 41 0 0,-1-1-1 0 0,0 1 1 0 0,0 0-1 0 0,0 0 1 0 0,0 0 0 0 0,-1 0-1 0 0,1 0 1 0 0,-1 0 0 0 0,1 0-1 0 0,-1 0 1 0 0,0 0-1 0 0,0 0 1 0 0,-1 0 0 0 0,1 0-1 0 0,-1 0 1 0 0,0 4-1 0 0,-3 7-114 0 0,-1 1 0 0 0,-6 14 0 0 0,3-12-639 0 0,-3 11 687 0 0,3-10 375 0 0,-6 21 1 0 0,13-34-330 0 0,0 1 1 0 0,-1-1-1 0 0,2 1 1 0 0,-1-1-1 0 0,1 1 1 0 0,0-1-1 0 0,0 1 1 0 0,1 8-1 0 0,0-12-64 0 0,0 0 0 0 0,0 0 0 0 0,0 0 0 0 0,0 0 0 0 0,0 0 0 0 0,0 0 0 0 0,0-1 0 0 0,1 1 0 0 0,-1 0 0 0 0,1-1 0 0 0,-1 1 0 0 0,1-1 0 0 0,0 1 0 0 0,0-1 0 0 0,3 2 0 0 0,-1 0 0 0 0,1-1 0 0 0,-1 1 0 0 0,1-1 0 0 0,0 0 0 0 0,9 2 0 0 0,-7-3 0 0 0,0 0 0 0 0,1-1 0 0 0,-1 0 0 0 0,1 0 0 0 0,-1-1 0 0 0,0 0 0 0 0,1 0 0 0 0,-1-1 0 0 0,0 1 0 0 0,12-6 0 0 0,-6 2 0 0 0,-1-1 0 0 0,0 0 0 0 0,0-1 0 0 0,21-16 0 0 0,-27 18 0 0 0,0-1 0 0 0,0 0 0 0 0,-1 0 0 0 0,0-1 0 0 0,0 0 0 0 0,-1 0 0 0 0,1 0 0 0 0,-2 0 0 0 0,1 0 0 0 0,-1-1 0 0 0,4-14 0 0 0,-4 13 0 0 0,-1-1 0 0 0,0 1 0 0 0,-1-1 0 0 0,1 0 0 0 0,-2 0 0 0 0,0 1 0 0 0,0-1 0 0 0,-1 0 0 0 0,-2-13 0 0 0,2 17-15 0 0,-1 1 0 0 0,0 0 0 0 0,1 0 0 0 0,-2 0 0 0 0,1 1 0 0 0,-1-1 0 0 0,1 0 0 0 0,-1 1 0 0 0,-1 0-1 0 0,1-1 1 0 0,-1 1 0 0 0,1 1 0 0 0,-1-1 0 0 0,0 0 0 0 0,0 1 0 0 0,-1 0 0 0 0,1 0 0 0 0,-1 0 0 0 0,1 1 0 0 0,-1-1 0 0 0,0 1 0 0 0,0 0 0 0 0,-6-1 0 0 0,-9-2-223 0 0,-1 1 1 0 0,0 0 0 0 0,0 2-1 0 0,-30 0 1 0 0,42 2 112 0 0,-98 2-2848 0 0,60 1 2008 0 0,-47-2-1080 0 0</inkml:trace>
</inkml:ink>
</file>

<file path=ppt/ink/ink6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28.3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9 55 10135 0 0,'0'0'464'0'0,"0"-1"-9"0"0,10-17 196 0 0,-3 1 1725 0 0,-7 16-1423 0 0,0 1-288 0 0,3-5 181 0 0,-1 3 1928 0 0,-2-1-2557 0 0,12 0 1662 0 0,-2 1 225 0 0,-4 0-2032 0 0,-5 2 299 0 0,-1 0 117 0 0,0 0 21 0 0,0 0-66 0 0,0 0-222 0 0,0 0 166 0 0,0 0 101 0 0,0 0 21 0 0,0 0-66 0 0,-1 1-294 0 0,0 1-130 0 0,-17 15-22 0 0,-21 19 3 0 0,36-34 0 0 0,1 1 0 0 0,0-1 0 0 0,-1 1 0 0 0,1 0 0 0 0,0 0 0 0 0,0 0 0 0 0,-2 6 0 0 0,-5 5 0 0 0,1-5 0 0 0,1 1 0 0 0,0 0 0 0 0,1 1 0 0 0,-6 10 0 0 0,5-6 0 0 0,-15 19 0 0 0,15-24 0 0 0,0 1 0 0 0,1-1 0 0 0,0 1 0 0 0,1 0 0 0 0,0 0 0 0 0,1 0 0 0 0,0 1 0 0 0,-2 14 0 0 0,5-22 0 0 0,0 0 0 0 0,1 0 0 0 0,0 0 0 0 0,0 0 0 0 0,0 0 0 0 0,0 1 0 0 0,1-1 0 0 0,0-1 0 0 0,0 1 0 0 0,0 0 0 0 0,0 0 0 0 0,2 5 0 0 0,-1-6 0 0 0,0 0 0 0 0,0-1 0 0 0,0 1 0 0 0,0-1 0 0 0,0 1 0 0 0,1-1 0 0 0,-1 0 0 0 0,1 0 0 0 0,-1 0 0 0 0,1 0 0 0 0,0 0 0 0 0,0 0 0 0 0,0-1 0 0 0,0 1 0 0 0,0-1 0 0 0,0 0 0 0 0,4 1 0 0 0,0-1 75 0 0,0 1 0 0 0,0-1 1 0 0,0-1-1 0 0,1 1 0 0 0,-1-1 0 0 0,0-1 0 0 0,0 1 1 0 0,1-1-1 0 0,-1 0 0 0 0,0-1 0 0 0,0 0 0 0 0,11-4 1 0 0,6-4 279 0 0,0-2 0 0 0,24-14 0 0 0,-43 23-350 0 0,12-7 166 0 0,-1 0-1 0 0,0-1 1 0 0,-1-1 0 0 0,-1 0-1 0 0,27-29 1 0 0,-35 34-103 0 0,0 0 1 0 0,-1-1-1 0 0,0 0 0 0 0,0 0 0 0 0,-1 0 1 0 0,0-1-1 0 0,0 0 0 0 0,-1 0 0 0 0,0 1 1 0 0,0-2-1 0 0,-1 1 0 0 0,-1 0 0 0 0,1 0 1 0 0,-1-12-1 0 0,-1 16-68 0 0,-1 0 0 0 0,0 0 0 0 0,0 1 0 0 0,0-1 0 0 0,0 1 0 0 0,-1-1 0 0 0,0 1 0 0 0,1-1 0 0 0,-2 1 0 0 0,1 0 0 0 0,0 0 0 0 0,-7-7 0 0 0,7 8 0 0 0,-1-1 0 0 0,0 1 0 0 0,1 0 0 0 0,-2 1 0 0 0,1-1 0 0 0,0 1 0 0 0,0-1 0 0 0,-1 1 0 0 0,1 0 0 0 0,-1 0 0 0 0,0 0 0 0 0,0 1 0 0 0,0-1 0 0 0,1 1 0 0 0,-6-1 0 0 0,-5 1-392 0 0,1 1 1 0 0,-1 0-1 0 0,0 0 0 0 0,1 2 1 0 0,0 0-1 0 0,-25 6 0 0 0,-74 33-3115 0 0,79-28 1972 0 0</inkml:trace>
</inkml:ink>
</file>

<file path=ppt/ink/ink6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31.7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69 13823 0 0,'0'0'630'0'0,"0"0"-13"0"0,0 0-252 0 0,0 0 391 0 0,0 0 216 0 0,0 0 42 0 0,0 0-61 0 0,0 0-288 0 0,5-6 395 0 0,15-8 197 0 0,-3 2-466 0 0,5-8-410 0 0,0-2-1 0 0,-1 0 1 0 0,-1-1-1 0 0,-1-1 1 0 0,-2-1 0 0 0,19-34-1 0 0,-30 49-122 0 0,-5 5 895 0 0,-1 1-681 0 0,0 4-469 0 0,0-1 0 0 0,0 1 1 0 0,0 0-1 0 0,0 0 0 0 0,-1-1 0 0 0,1 1 1 0 0,0 0-1 0 0,0 0 0 0 0,0 0 0 0 0,0-1 1 0 0,0 1-1 0 0,0 0 0 0 0,-1 0 0 0 0,1 0 1 0 0,0-1-1 0 0,0 1 0 0 0,0 0 0 0 0,0 0 1 0 0,-1 0-1 0 0,1 0 0 0 0,0 0 0 0 0,0 0 1 0 0,-1-1-1 0 0,1 1 0 0 0,0 0 0 0 0,0 0 1 0 0,0 0-1 0 0,-1 0 0 0 0,1 0 0 0 0,0 0 1 0 0,0 0-1 0 0,-1 0 0 0 0,1 0 0 0 0,0 0 1 0 0,0 0-1 0 0,-1 0 0 0 0,1 0 0 0 0,0 0 1 0 0,0 0-1 0 0,-1 0 0 0 0,1 0 0 0 0,0 0 1 0 0,0 0-1 0 0,0 1 0 0 0,-1-1 0 0 0,1 0 1 0 0,0 0-1 0 0,-11 5 6 0 0,10-4-9 0 0,-2 1 0 0 0,-1 0 0 0 0,1 1 0 0 0,0-1 0 0 0,0 1 0 0 0,0 0 0 0 0,0 0 0 0 0,0 0 0 0 0,-4 7 0 0 0,-16 31 0 0 0,10-17 0 0 0,11-20 0 0 0,1 0 0 0 0,-1 0 0 0 0,1 0 0 0 0,0 0 0 0 0,0 0 0 0 0,0 0 0 0 0,0 0 0 0 0,1 0 0 0 0,0 0 0 0 0,0 0 0 0 0,0 0 0 0 0,0 0 0 0 0,0 0 0 0 0,1 0 0 0 0,0 0 0 0 0,0 0 0 0 0,0 0 0 0 0,0 0 0 0 0,1 0 0 0 0,-1 0 0 0 0,1-1 0 0 0,0 1 0 0 0,0-1 0 0 0,1 1 0 0 0,-1-1 0 0 0,1 0 0 0 0,-1 0 0 0 0,1 0 0 0 0,0 0 0 0 0,5 4 0 0 0,-7-6-11 0 0,0-1 1 0 0,0 1-1 0 0,1 0 1 0 0,-1-1-1 0 0,0 1 0 0 0,0 0 1 0 0,0-1-1 0 0,0 1 0 0 0,1-1 1 0 0,-1 0-1 0 0,0 1 1 0 0,1-1-1 0 0,-1 0 0 0 0,0 0 1 0 0,0 0-1 0 0,1 0 0 0 0,-1 0 1 0 0,0 0-1 0 0,1 0 1 0 0,-1-1-1 0 0,2 1 0 0 0,2-1-156 0 0,4-1 97 0 0,0 0 0 0 0,1 0 0 0 0,-1-1 0 0 0,0 0 0 0 0,0 0 0 0 0,-1-1-1 0 0,1 0 1 0 0,-1-1 0 0 0,0 0 0 0 0,0 0 0 0 0,11-10 0 0 0,4-6-175 0 0,-1-1-1 0 0,22-28 0 0 0,-34 38 233 0 0,-3 4 154 0 0,0 0-1 0 0,-1-1 1 0 0,0 0-1 0 0,0 0 1 0 0,-1 0-1 0 0,0 0 1 0 0,-1-1-1 0 0,0 0 1 0 0,-1 0-1 0 0,0 0 1 0 0,0 0-1 0 0,1-12 1 0 0,-4 16-105 0 0,0-2-22 0 0,0 0 1 0 0,1 0-1 0 0,0 0 0 0 0,1 1 1 0 0,-1-1-1 0 0,1 0 0 0 0,1 1 1 0 0,2-8-1 0 0,1 5-14 0 0,-2 0 0 0 0,1 1 0 0 0,-1-1 0 0 0,4-16 0 0 0,-7 26 0 0 0,-1 0 0 0 0,0-1 0 0 0,0 1 0 0 0,0 0 0 0 0,0 0 0 0 0,0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 0 0 0 0,0 0 0 0 0,0-1 0 0 0,0 1 0 0 0,0 0 0 0 0,0 0 0 0 0,-1 0 0 0 0,1 0 0 0 0,0 0 0 0 0,0 0 0 0 0,0 0 0 0 0,0 0 0 0 0,0 0 0 0 0,0 0 0 0 0,0 0 0 0 0,0 0 0 0 0,0 0 0 0 0,-1 0 0 0 0,1 0 0 0 0,-5 4 0 0 0,-6 8 0 0 0,-3 13 0 0 0,0 0 0 0 0,-12 30 0 0 0,19-34 0 0 0,-7 30 0 0 0,0 0 0 0 0,12-46 0 0 0,1 1 0 0 0,0 0 0 0 0,1 0 0 0 0,0 0 0 0 0,0 0 0 0 0,0 0 0 0 0,1 0 0 0 0,0 6 0 0 0,2 12 0 0 0,-3-21-55 0 0,1 0 0 0 0,0-1 0 0 0,0 1 1 0 0,0 0-1 0 0,0-1 0 0 0,0 1 0 0 0,0-1 0 0 0,0 0 0 0 0,1 1 0 0 0,-1-1 0 0 0,1 0 0 0 0,0 0 1 0 0,0 0-1 0 0,0 0 0 0 0,0 0 0 0 0,0 0 0 0 0,0-1 0 0 0,0 1 0 0 0,1-1 0 0 0,-1 0 0 0 0,0 1 1 0 0,1-1-1 0 0,-1 0 0 0 0,1 0 0 0 0,0 0 0 0 0,-1-1 0 0 0,1 1 0 0 0,0-1 0 0 0,-1 1 0 0 0,1-1 1 0 0,0 0-1 0 0,0 0 0 0 0,-1 0 0 0 0,1 0 0 0 0,4-2 0 0 0,11-4 52 0 0,-1-1 1 0 0,1-1-1 0 0,-2-1 0 0 0,1 0 1 0 0,23-18-1 0 0,-14 7 3 0 0,-1-1 0 0 0,0-1 0 0 0,-2-1 0 0 0,0-1 0 0 0,-2-1 0 0 0,-1-1 0 0 0,-1 0 0 0 0,-1-2 0 0 0,-1 0 0 0 0,-2-1 0 0 0,16-41 0 0 0,-12 22 692 0 0,13-50 0 0 0,-31 97-657 0 0,-1 0 0 0 0,1-1 0 0 0,-1 1-1 0 0,0 0 1 0 0,0 0 0 0 0,0-1 0 0 0,1 1 0 0 0,-1 0-1 0 0,0 0 1 0 0,-1-1 0 0 0,1 1 0 0 0,0 0 0 0 0,0 0 0 0 0,0-1-1 0 0,-1 1 1 0 0,0-1 0 0 0,-4-2-19 0 0,3 5-16 0 0,-1-1 0 0 0,1 2 0 0 0,0-1 0 0 0,-1 0 0 0 0,1 0 0 0 0,0 1 0 0 0,0-1 0 0 0,0 1 0 0 0,0 0 0 0 0,0-1 0 0 0,0 1 0 0 0,1 0 0 0 0,-2 2 0 0 0,-5 4 0 0 0,-15 16 0 0 0,1 1 0 0 0,1 0 0 0 0,2 2 0 0 0,-29 49 0 0 0,19-19 0 0 0,-34 89 0 0 0,58-133 0 0 0,1 1 0 0 0,0-1 0 0 0,-3 28 0 0 0,6-36 0 0 0,1 0 0 0 0,0 0 0 0 0,0 0 0 0 0,0 0 0 0 0,0 0 0 0 0,1 0 0 0 0,0 0 0 0 0,0 0 0 0 0,0 0 0 0 0,1-1 0 0 0,-1 1 0 0 0,1 0 0 0 0,0-1 0 0 0,5 8 0 0 0,-5-10 0 0 0,0 1 0 0 0,1-1 0 0 0,-1 0 0 0 0,0 0 0 0 0,1 0 0 0 0,0 0 0 0 0,0-1 0 0 0,-1 1 0 0 0,1-1 0 0 0,0 0 0 0 0,0 1 0 0 0,0-1 0 0 0,0 0 0 0 0,1-1 0 0 0,-1 1 0 0 0,0-1 0 0 0,0 1 0 0 0,0-1 0 0 0,0 0 0 0 0,1 0 0 0 0,-1 0 0 0 0,0-1 0 0 0,5 0 0 0 0,8-3 0 0 0,-1 0 0 0 0,1 0 0 0 0,20-10 0 0 0,-27 10 0 0 0,7-2 0 0 0,0-2 0 0 0,-1 1 0 0 0,-1-2 0 0 0,1 0 0 0 0,-1-1 0 0 0,-1 0 0 0 0,0-1 0 0 0,0 0 0 0 0,13-17 0 0 0,-20 21 0 0 0,1 1 0 0 0,-1-1 0 0 0,0 0 0 0 0,-1-1 0 0 0,9-15 0 0 0,-14 23 0 0 0,0 0 0 0 0,0 0 0 0 0,0 0 0 0 0,0 0 0 0 0,1 0 0 0 0,-1 0 0 0 0,0-1 0 0 0,0 1 0 0 0,0 0 0 0 0,0 0 0 0 0,0 0 0 0 0,0 0 0 0 0,0 0 0 0 0,0 0 0 0 0,0 0 0 0 0,0-1 0 0 0,0 1 0 0 0,0 0 0 0 0,0 0 0 0 0,0 0 0 0 0,0 0 0 0 0,0 0 0 0 0,0 0 0 0 0,0 0 0 0 0,0-1 0 0 0,0 1 0 0 0,0 0 0 0 0,0 0 0 0 0,0 0 0 0 0,0 0 0 0 0,0 0 0 0 0,0 0 0 0 0,0 0 0 0 0,0-1 0 0 0,0 1 0 0 0,0 0 0 0 0,0 0 0 0 0,0 0 0 0 0,0 0 0 0 0,0 0 0 0 0,0 0 0 0 0,-1 0 0 0 0,1 0 0 0 0,0 0 0 0 0,0-1 0 0 0,0 1 0 0 0,0 0 0 0 0,0 0 0 0 0,0 0 0 0 0,0 0 0 0 0,0 0 0 0 0,-1 0 0 0 0,1 0 0 0 0,0 0 0 0 0,0 0 0 0 0,0 0 0 0 0,0 0 0 0 0,0 0 0 0 0,0 0 0 0 0,0 0 0 0 0,-1 0 0 0 0,1 0 0 0 0,0 0 0 0 0,0 0 0 0 0,0 0 0 0 0,0 0 0 0 0,-6 2 0 0 0,0 1 0 0 0,1 1 0 0 0,-1 0 0 0 0,1 0 0 0 0,0 0 0 0 0,0 0 0 0 0,0 1 0 0 0,-6 7 0 0 0,3-1 0 0 0,-1 0 0 0 0,-10 19 0 0 0,16-24 0 0 0,0 1 0 0 0,0 0 0 0 0,0 0 0 0 0,1 0 0 0 0,0 0 0 0 0,0 0 0 0 0,-1 13 0 0 0,3-18 0 0 0,0 0 0 0 0,0 0 0 0 0,0 0 0 0 0,0 0 0 0 0,0 1 0 0 0,0-1 0 0 0,1 0 0 0 0,-1 0 0 0 0,0 0 0 0 0,1 0 0 0 0,0 0 0 0 0,0 0 0 0 0,-1 0 0 0 0,1 0 0 0 0,0-1 0 0 0,0 1 0 0 0,1 0 0 0 0,-1 0 0 0 0,0-1 0 0 0,1 1 0 0 0,-1-1 0 0 0,1 1 0 0 0,-1-1 0 0 0,1 0 0 0 0,0 1 0 0 0,-1-1 0 0 0,1 0 0 0 0,0 0 0 0 0,0 0 0 0 0,0 0 0 0 0,3 0 0 0 0,1 1 0 0 0,1-1 0 0 0,-1-1 0 0 0,1 1 0 0 0,-1-1 0 0 0,1 0 0 0 0,0-1 0 0 0,-1 1 0 0 0,1-1 0 0 0,-1 0 0 0 0,1-1 0 0 0,11-4 0 0 0,7-4 0 0 0,37-20 0 0 0,-46 22 0 0 0,4-4 0 0 0,0-1 0 0 0,33-29 0 0 0,-19 15 0 0 0,-18 14 118 0 0,-2-1 1 0 0,1 0-1 0 0,-2-1 1 0 0,22-29-1 0 0,35-71 730 0 0,-69 115-848 0 0,0-2 443 0 0,-8 4-278 0 0,2 1-165 0 0,0-1 0 0 0,0 1 0 0 0,1 0 0 0 0,-1 1 0 0 0,1-1 0 0 0,0 1 0 0 0,0-1 0 0 0,0 1 0 0 0,0 0 0 0 0,-5 8 0 0 0,-1 4 0 0 0,-15 30 0 0 0,23-42 0 0 0,0 0 0 0 0,1 0 0 0 0,0 1 0 0 0,0-1 0 0 0,0 1 0 0 0,0-1 0 0 0,1 1 0 0 0,0-1 0 0 0,0 1 0 0 0,0-1 0 0 0,0 1 0 0 0,1-1 0 0 0,-1 1 0 0 0,4 7 0 0 0,-2-4 0 0 0,1 0 0 0 0,0 0 0 0 0,0-1 0 0 0,1 1 0 0 0,0-1 0 0 0,1 0 0 0 0,6 7 0 0 0,-1-2 0 0 0,1 0 0 0 0,0-1 0 0 0,0-1 0 0 0,2 0 0 0 0,-1 0 0 0 0,17 8 0 0 0,-22-13 0 0 0,-6-4 0 0 0,-1-1 0 0 0,0 0 0 0 0,0 0 0 0 0,1 1 0 0 0,-1-1 0 0 0,0 0 0 0 0,0 0 0 0 0,0 1 0 0 0,1-1 0 0 0,-1 0 0 0 0,0 1 0 0 0,0-1 0 0 0,0 0 0 0 0,0 1 0 0 0,0-1 0 0 0,0 0 0 0 0,0 1 0 0 0,0-1 0 0 0,0 0 0 0 0,0 1 0 0 0,0-1 0 0 0,0 1 0 0 0,0 0 0 0 0,-1 1 0 0 0,0-1 0 0 0,0 0 0 0 0,-1 1 0 0 0,1-1 0 0 0,0 0 0 0 0,0 0 0 0 0,0 0 0 0 0,-1 0 0 0 0,1 0 0 0 0,-1 0 0 0 0,1 0 0 0 0,-1-1 0 0 0,1 1 0 0 0,-1 0 0 0 0,1-1 0 0 0,-1 1 0 0 0,-1 0 0 0 0,-32 5 0 0 0,16-6-935 0 0,0 0 0 0 0,0-2 0 0 0,0 0 0 0 0,0-1 0 0 0,-35-11-1 0 0,23 3-1109 0 0</inkml:trace>
</inkml:ink>
</file>

<file path=ppt/ink/ink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5.87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381 13823 0 0,'7'-4'1247'0'0,"8"-9"-1768"0"0,-2-5 4096 0 0,-11 16-2861 0 0,-1-1 1 0 0,0 1-1 0 0,-1-1 0 0 0,1 0 1 0 0,0 1-1 0 0,-1-1 0 0 0,1 0 1 0 0,-1 1-1 0 0,0-5 0 0 0,0 6-43 0 0,0 1-126 0 0,0 0-29 0 0,-3-8 83 0 0,2 7-599 0 0,1 1 1 0 0,0-1-1 0 0,-1 1 1 0 0,1-1-1 0 0,0 1 1 0 0,-1-1 0 0 0,1 1-1 0 0,-1-1 1 0 0,1 1-1 0 0,0-1 1 0 0,-1 1-1 0 0,1-1 1 0 0,-1 1-1 0 0,0 0 1 0 0,1-1-1 0 0,-1 1 1 0 0,1 0-1 0 0,-1 0 1 0 0,1-1 0 0 0,-1 1-1 0 0,0 0 1 0 0,1 0-1 0 0,-1 0 1 0 0,0 0-1 0 0,1 0 1 0 0,-1 0-1 0 0,0 0 1 0 0,1 0-1 0 0,-1 0 1 0 0,0 0 0 0 0,1 0-1 0 0,-1 0 1 0 0,0 0-1 0 0,-1 1-1 0 0,-1-1 1 0 0,0 0 0 0 0,-1 1 0 0 0,1-1 0 0 0,0 1 0 0 0,0 0 0 0 0,0 0 0 0 0,0 0 0 0 0,0 1 0 0 0,0-1 0 0 0,1 1 0 0 0,-4 2 0 0 0,-30 24 0 0 0,15-10 0 0 0,-61 54 0 0 0,77-67 0 0 0,0 0 0 0 0,1 0 0 0 0,-1 0 0 0 0,1 0 0 0 0,1 1 0 0 0,-1 0 0 0 0,1 0 0 0 0,0 0 0 0 0,0 0 0 0 0,1 0 0 0 0,0 0 0 0 0,-3 11 0 0 0,6-7 0 0 0,0-9 0 0 0,-1 0 0 0 0,1 0 0 0 0,0 1 0 0 0,0-1 0 0 0,0 0 0 0 0,0 0 0 0 0,1 0 0 0 0,-1 0 0 0 0,0 0 0 0 0,0 0 0 0 0,1 0 0 0 0,-1-1 0 0 0,0 1 0 0 0,1 0 0 0 0,-1-1 0 0 0,1 1 0 0 0,-1-1 0 0 0,1 1 0 0 0,-1-1 0 0 0,1 0 0 0 0,-1 0 0 0 0,1 1 0 0 0,-1-1 0 0 0,3-1 0 0 0,5 1 0 0 0,-1 0 0 0 0,1-1 0 0 0,8-1 0 0 0,-10 0 0 0 0,1 0 0 0 0,-1 0 0 0 0,0-1 0 0 0,0 0 0 0 0,0 0 0 0 0,-1-1 0 0 0,8-4 0 0 0,42-35 0 0 0,-46 35 0 0 0,3-3 0 0 0,-1-1 0 0 0,0 0 0 0 0,-1-1 0 0 0,-1 0 0 0 0,1-1 0 0 0,-2 0 0 0 0,9-18 0 0 0,-14 23 0 0 0,-4 9 0 0 0,0 0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0 0 0 0 0,0 0 0 0 0,0 0 0 0 0,0 0 0 0 0,0 0 0 0 0,0 0 0 0 0,0 0 0 0 0,-5 4 0 0 0,-5 7 0 0 0,6-5 0 0 0,1 1 0 0 0,-1 0 0 0 0,1-1 0 0 0,-2 11 0 0 0,-4 5 0 0 0,5-13 0 0 0,1 1 0 0 0,0-1 0 0 0,1 0 0 0 0,0 1 0 0 0,0 0 0 0 0,1 11 0 0 0,0-18 0 0 0,6 13 0 0 0,-5-15 0 0 0,0 0 0 0 0,1 0 0 0 0,-1 0 0 0 0,0-1 0 0 0,1 1 0 0 0,-1 0 0 0 0,1 0 0 0 0,-1-1 0 0 0,1 1 0 0 0,-1 0 0 0 0,1-1 0 0 0,0 1 0 0 0,-1 0 0 0 0,1-1 0 0 0,0 1 0 0 0,-1-1 0 0 0,1 1 0 0 0,0-1 0 0 0,0 1 0 0 0,-1-1 0 0 0,1 0 0 0 0,0 1 0 0 0,0-1 0 0 0,0 0 0 0 0,0 0 0 0 0,0 0 0 0 0,-1 0 0 0 0,2 1 0 0 0,1-1 0 0 0,2 1 0 0 0,1 0 0 0 0,-1-1 0 0 0,0 0 0 0 0,0 0 0 0 0,0 0 0 0 0,1 0 0 0 0,-1-1 0 0 0,0 0 0 0 0,6-2 0 0 0,6-2 0 0 0,22-11 0 0 0,-11 5 0 0 0,-4 0 0 0 0,0-1 0 0 0,33-22 0 0 0,-28 16 0 0 0,-12 7 0 0 0,66-42 0 0 0,-69 43 0 0 0,-1-1 0 0 0,0 0 0 0 0,20-23 0 0 0,-37 46 0 0 0,-8 11 0 0 0,-2-2 248 0 0,5-8 348 0 0,-12 23 0 0 0,5-7-300 0 0,10-18-712 0 0,0 0 0 0 0,1 1 0 0 0,-5 14 0 0 0,10-17 400 0 0,0-8 16 0 0,1 0 0 0 0,0 0 0 0 0,0 0 0 0 0,0 0 0 0 0,0 0 0 0 0,-1 0 0 0 0,1 0 0 0 0,1-1 0 0 0,-1 1 0 0 0,0 0 0 0 0,0-1 0 0 0,0 1 0 0 0,0 0 0 0 0,0-1 0 0 0,1 0 0 0 0,-1 1 0 0 0,0-1 0 0 0,0 0 0 0 0,1 1 0 0 0,-1-1 0 0 0,2 0 0 0 0,3 0 0 0 0,-1 1 0 0 0,0-1 0 0 0,0-1 0 0 0,6 0 0 0 0,4-3 0 0 0,0 0 0 0 0,0-1 0 0 0,0 0 0 0 0,-1-2 0 0 0,1 1 0 0 0,-2-2 0 0 0,1 0 0 0 0,-1-1 0 0 0,0 0 0 0 0,12-12 0 0 0,-17 14 0 0 0,-1 0 0 0 0,0 0 0 0 0,-1-1 0 0 0,0 0 0 0 0,6-10 0 0 0,23-46 0 0 0,-25 40 0 0 0,-10 24 0 0 0,0 0 0 0 0,0 0 0 0 0,0 0 0 0 0,0-1 0 0 0,0 1 0 0 0,0 0 0 0 0,1 0 0 0 0,-1 0 0 0 0,0 0 0 0 0,0-1 0 0 0,0 1 0 0 0,0 0 0 0 0,0 0 0 0 0,0 0 0 0 0,0-1 0 0 0,0 1 0 0 0,0 0 0 0 0,0 0 0 0 0,0 0 0 0 0,0-1 0 0 0,0 1 0 0 0,0 0 0 0 0,0 0 0 0 0,0 0 0 0 0,0-1 0 0 0,-1 1 0 0 0,1 0 0 0 0,0 0 0 0 0,0 0 0 0 0,0-1 0 0 0,0 1 0 0 0,-6 2 0 0 0,-5 6 0 0 0,9-6 0 0 0,0 1 0 0 0,0-1 0 0 0,1 1 0 0 0,-1 0 0 0 0,1 0 0 0 0,0-1 0 0 0,0 1 0 0 0,0 0 0 0 0,0 0 0 0 0,1 0 0 0 0,-1 0 0 0 0,1 0 0 0 0,0 1 0 0 0,-1-1 0 0 0,1 0 0 0 0,1 0 0 0 0,-1 0 0 0 0,0 0 0 0 0,1 0 0 0 0,0 0 0 0 0,1 3 0 0 0,-2-5 0 0 0,0 0 0 0 0,0-1 0 0 0,0 1 0 0 0,0 0 0 0 0,1-1 0 0 0,-1 1 0 0 0,0 0 0 0 0,0-1 0 0 0,1 1 0 0 0,-1 0 0 0 0,1-1 0 0 0,-1 1 0 0 0,0-1 0 0 0,1 1 0 0 0,-1-1 0 0 0,1 1 0 0 0,-1-1 0 0 0,1 1 0 0 0,0-1 0 0 0,-1 0 0 0 0,1 1 0 0 0,-1-1 0 0 0,1 0 0 0 0,0 1 0 0 0,-1-1 0 0 0,2 0 0 0 0,0 1 0 0 0,2 0 0 0 0,-1 1 0 0 0,1-1 0 0 0,-1 0 0 0 0,1-1 0 0 0,0 1 0 0 0,-1 0 0 0 0,1-1 0 0 0,0 0 0 0 0,6 0 0 0 0,37-7 0 0 0,-29 4 0 0 0,14-3 0 0 0,-1 0 0 0 0,0-3 0 0 0,-1 0 0 0 0,0-2 0 0 0,0-1 0 0 0,47-26 0 0 0,-64 29-2 0 0,-1 0 0 0 0,0-1 0 0 0,-1 0 0 0 0,1-1 0 0 0,-2 0 0 0 0,0-1 0 0 0,10-13 0 0 0,-13 14 10 0 0,0 0 0 0 0,-1 0 0 0 0,0 0 0 0 0,-1 0 0 0 0,0-1 0 0 0,-1 0 0 0 0,0 0 0 0 0,-1 0 0 0 0,2-14 0 0 0,-4 24 84 0 0,-1 0 0 0 0,0 0 0 0 0,0 0 0 0 0,0-1 0 0 0,0 1 0 0 0,0 0 0 0 0,-1 0 0 0 0,1 0 0 0 0,0 0 0 0 0,-2-4 0 0 0,1 6-65 0 0,1-1 0 0 0,0 0 0 0 0,-1 1 0 0 0,1-1 0 0 0,-1 1 0 0 0,1-1 0 0 0,-1 1 0 0 0,0-1 0 0 0,1 1-1 0 0,-1 0 1 0 0,1-1 0 0 0,-1 1 0 0 0,0-1 0 0 0,1 1 0 0 0,-1 0 0 0 0,0 0 0 0 0,1-1 0 0 0,-1 1 0 0 0,0 0 0 0 0,0 0 0 0 0,1 0 0 0 0,-1 0 0 0 0,0 0 0 0 0,0 0 0 0 0,1 0 0 0 0,-1 0-1 0 0,0 0 1 0 0,1 0 0 0 0,-1 1 0 0 0,0-1 0 0 0,0 0 0 0 0,1 0 0 0 0,-2 1 0 0 0,-5 2-27 0 0,0 1 0 0 0,0 0 0 0 0,0 1 0 0 0,1-1 0 0 0,0 1 0 0 0,0 0 0 0 0,0 1 0 0 0,-6 7 0 0 0,0-2 0 0 0,-93 95 0 0 0,81-78 0 0 0,1 0 0 0 0,-21 35 0 0 0,27-38 0 0 0,-21 41 0 0 0,33-58 0 0 0,2 1 0 0 0,-1 0 0 0 0,1 0 0 0 0,0 1 0 0 0,-2 17 0 0 0,5-10 0 0 0,4-14 0 0 0,-3-2 0 0 0,1 1 0 0 0,0-1 0 0 0,0 0 0 0 0,-1 1 0 0 0,1-1 0 0 0,1 0 0 0 0,-1 0 0 0 0,0 0 0 0 0,0 0 0 0 0,0-1 0 0 0,0 1 0 0 0,1-1 0 0 0,-1 1 0 0 0,0-1 0 0 0,0 0 0 0 0,5 1 0 0 0,2-2 0 0 0,1 1 0 0 0,14-4 0 0 0,-10 2 0 0 0,9-3 0 0 0,-1-1 0 0 0,0-1 0 0 0,0 0 0 0 0,-1-2 0 0 0,38-21 0 0 0,5-2 0 0 0,-31 22 0 0 0,-11 4 0 0 0,-22 6 0 0 0,1 0 0 0 0,-1 0 0 0 0,0 0 0 0 0,0-1 0 0 0,0 1 0 0 0,1 0 0 0 0,-1 0 0 0 0,0 0 0 0 0,1 0 0 0 0,-1 0 0 0 0,0 0 0 0 0,0 0 0 0 0,1 0 0 0 0,-1 0 0 0 0,0 0 0 0 0,0 0 0 0 0,1 0 0 0 0,-1 0 0 0 0,0 0 0 0 0,1 0 0 0 0,-1 0 0 0 0,0 0 0 0 0,0 0 0 0 0,1 0 0 0 0,-1 0 0 0 0,0 0 0 0 0,0 1 0 0 0,1-1 0 0 0,-1 0 0 0 0,0 0 0 0 0,0 0 0 0 0,1 0 0 0 0,-1 1 0 0 0,0-1 0 0 0,0 0 0 0 0,0 0 0 0 0,0 0 0 0 0,1 1 0 0 0,-1-1 0 0 0,0 0 0 0 0,0 0 0 0 0,0 1 0 0 0,0-1 0 0 0,0 0 0 0 0,0 0 0 0 0,0 1 0 0 0,1-1 0 0 0,-1 0 0 0 0,0 1 0 0 0,0-1 0 0 0,0 0 0 0 0,0 0 0 0 0,0 1 0 0 0,0-1 0 0 0,0 0 0 0 0,-1 1 0 0 0,1-1 0 0 0,0 0 0 0 0,0 0 0 0 0,0 1 0 0 0,0-1 0 0 0,0 9 0 0 0,-1 0 0 0 0,0-1 0 0 0,0 1 0 0 0,-1-1 0 0 0,0 1 0 0 0,-4 11 0 0 0,-4 18 0 0 0,7-23 0 0 0,4-12 0 0 0,1 0 0 0 0,2 5 0 0 0,4-3 0 0 0,-6-5-76 0 0,1 0 0 0 0,-1 0-1 0 0,0 0 1 0 0,1-1 0 0 0,-1 1 0 0 0,0-1 0 0 0,0 1-1 0 0,0-1 1 0 0,1 0 0 0 0,-1 0 0 0 0,0 0 0 0 0,0 0-1 0 0,0 0 1 0 0,0 0 0 0 0,0-1 0 0 0,-1 1 0 0 0,3-2-1 0 0,0-1-251 0 0,0 0-1 0 0,-1 1 0 0 0,1-1 0 0 0,-1 0 0 0 0,0 0 1 0 0,4-8-1 0 0,0-2-1614 0 0</inkml:trace>
</inkml:ink>
</file>

<file path=ppt/ink/ink6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49:32.7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9 31 8287 0 0,'-12'0'504'0'0,"20"-5"35"0"0,-2 1-574 0 0,-5 3 777 0 0,27-18 7396 0 0,-27 18-7114 0 0,-1 1 0 0 0,0 0 0 0 0,0 0 0 0 0,0 0 0 0 0,0 0 0 0 0,0 0-137 0 0,4 10-93 0 0,-3-7-640 0 0,0 1-1 0 0,0-1 0 0 0,0 1 0 0 0,-1 0 0 0 0,0-1 1 0 0,0 1-1 0 0,0 0 0 0 0,0-1 0 0 0,0 1 0 0 0,-1 0 1 0 0,1-1-1 0 0,-1 1 0 0 0,-2 6 0 0 0,-3 4 283 0 0,0-1 0 0 0,-9 15 0 0 0,7-11-242 0 0,0-2-268 0 0,-1 1 0 0 0,-1-1 0 0 0,0-1 0 0 0,0 0 0 0 0,-1 0 0 0 0,-1-1 0 0 0,-1-1 1 0 0,0 0-1 0 0,0 0 0 0 0,-26 16 0 0 0,-5-2-3528 0 0,27-14-5607 0 0</inkml:trace>
</inkml:ink>
</file>

<file path=ppt/ink/ink6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5.5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05 15663 0 0,'0'0'356'0'0,"0"-2"50"0"0,0-4-147 0 0,0-1 1 0 0,1 0-1 0 0,-1 1 1 0 0,1-1 0 0 0,1 0-1 0 0,2-7 1 0 0,-4 3 1892 0 0,-1 2-1368 0 0,6-7 474 0 0,1 1-1 0 0,13-25 1 0 0,-17 38-1106 0 0,-2 1-133 0 0,1 1 1 0 0,-1-1-1 0 0,1 1 1 0 0,-1-1-1 0 0,0 1 0 0 0,1-1 1 0 0,-1 1-1 0 0,0-1 1 0 0,1 1-1 0 0,-1-1 1 0 0,0 0-1 0 0,0 1 0 0 0,1-1 1 0 0,-1 0-1 0 0,0 1 1 0 0,0-1-1 0 0,0 0 1 0 0,0 1-1 0 0,0-1 0 0 0,0 0 1 0 0,0 1-1 0 0,0-2 1 0 0,0-5-21 0 0,0 5 68 0 0,0 1 1 0 0,0-1 0 0 0,1 0 0 0 0,-1 0 0 0 0,0 1-1 0 0,1-1 1 0 0,-1 0 0 0 0,1 1 0 0 0,-1-1 0 0 0,1 0-1 0 0,0 1 1 0 0,0-1 0 0 0,1-1 0 0 0,-1 2 441 0 0,-2 0-66 0 0,0-6-294 0 0,2 10-129 0 0,-4 18-24 0 0,-7 39 4 0 0,8-44 0 0 0,0 0 0 0 0,-1-1 0 0 0,-10 28 0 0 0,-12 39 2032 0 0,21-59-2012 0 0,3-16-21 0 0,0-1 0 0 0,0 1 0 0 0,-3 9 0 0 0,3-8 1 0 0,7-2 0 0 0,-1-2 0 0 0,-4-3 0 0 0,0 0 0 0 0,0-1 0 0 0,0 1 0 0 0,0 0 0 0 0,0-1 0 0 0,0 1 0 0 0,0-1 0 0 0,0 1 0 0 0,0-1 0 0 0,0 1 0 0 0,0-1 0 0 0,2 1 0 0 0,10 2 0 0 0,16 2 0 0 0,3-3 0 0 0,9-1 0 0 0,-17 2 0 0 0,-1-3 0 0 0,-19-2 0 0 0,-1 1 0 0 0,22 3 0 0 0,-17-1-64 0 0,-6-1-273 0 0,-2 0-138 0 0,0 0-33 0 0,-1 1 272 0 0,0 0 1 0 0,0-1-1 0 0,0 1 1 0 0,0 0-1 0 0,0-1 0 0 0,0 1 1 0 0,0-1-1 0 0,0 1 0 0 0,-1-1 1 0 0,1 1-1 0 0,0-1 0 0 0,0 0 1 0 0,0 0-1 0 0,-1 1 0 0 0,1-1 1 0 0,0 0-1 0 0,0 0 1 0 0,0 0-1 0 0,-1 0 0 0 0,0-1 1 0 0,-16-6-7779 0 0,11 2 1376 0 0</inkml:trace>
</inkml:ink>
</file>

<file path=ppt/ink/ink6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6.0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97 6447 0 0,'0'0'298'0'0,"-1"-1"-10"0"0,1 1-286 0 0,-1 0 1 0 0,1-1 0 0 0,0 1-1 0 0,0 0 1 0 0,-1 0 0 0 0,1-1-1 0 0,0 1 1 0 0,0 0 0 0 0,0-1 0 0 0,-1 1-1 0 0,1 0 1 0 0,0-1 0 0 0,0 1-1 0 0,0 0 1 0 0,0-1 0 0 0,0 1-1 0 0,0 0 1 0 0,0-1 0 0 0,0 1-1 0 0,0 0 1 0 0,0-1 0 0 0,0 1-1 0 0,0-1 1 0 0,0 1 0 0 0,0 0-1 0 0,0-1 1 0 0,0 1 0 0 0,0 0-1 0 0,1-1 1 0 0,-1 1 0 0 0,0 0 0 0 0,0-1-1 0 0,0 1 1 0 0,0 0 0 0 0,1 0-1 0 0,-1-1 1 0 0,1 1 0 0 0,-1-1 5 0 0,0-5 1463 0 0,-6 1 5968 0 0,0 0-6221 0 0,6 5-706 0 0,-2-1-227 0 0,0 0-1 0 0,0 0 1 0 0,-1 1-1 0 0,1-1 0 0 0,0 0 1 0 0,0 1-1 0 0,-1 0 1 0 0,-2-1-1 0 0,0 3 2456 0 0,10-5-256 0 0,3-1-2244 0 0,-1 0 0 0 0,0-1 0 0 0,0 0 0 0 0,-1 0 0 0 0,11-11 0 0 0,-16 16-211 0 0,0-1 1 0 0,0 0-1 0 0,0 0 1 0 0,0 1-1 0 0,1-1 1 0 0,-1 1-1 0 0,0-1 0 0 0,0 1 1 0 0,0 0-1 0 0,0-1 1 0 0,1 1-1 0 0,-1 0 0 0 0,0 0 1 0 0,0 0-1 0 0,2 0 1 0 0,14-4 107 0 0,-15 3-137 0 0,0 0 0 0 0,0-1 0 0 0,0 1 0 0 0,0 0 0 0 0,0 1 0 0 0,1-1 0 0 0,-1 0 0 0 0,0 1 0 0 0,1-1 0 0 0,-1 1 0 0 0,0 0 0 0 0,1 0 0 0 0,-1 0 0 0 0,3 0 0 0 0,9 0 0 0 0,9-2 0 0 0,-3 2 0 0 0,-1 1-133 0 0,-18 0 48 0 0,-1-1-1 0 0,1 0 1 0 0,-1 0 0 0 0,0 0 0 0 0,1 1 0 0 0,-1-1 0 0 0,1 0-1 0 0,-1 0 1 0 0,0 1 0 0 0,1-1 0 0 0,-1 0 0 0 0,0 1 0 0 0,1-1-1 0 0,-1 0 1 0 0,0 1 0 0 0,1-1 0 0 0,-1 1 0 0 0,0-1 0 0 0,0 1 0 0 0,0-1-1 0 0,1 0 1 0 0,-1 1 0 0 0,0-1 0 0 0,0 1 0 0 0,0-1 0 0 0,0 1-1 0 0,0-1 1 0 0,0 1 0 0 0,0-1 0 0 0,0 1 0 0 0,0-1 0 0 0,0 1-1 0 0,-2 12-2231 0 0,1-11 814 0 0,1-2-1086 0 0,0 0-4234 0 0</inkml:trace>
</inkml:ink>
</file>

<file path=ppt/ink/ink6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6.3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71 10135 0 0,'0'0'231'0'0,"0"0"-199"0"0,-1 0 1 0 0,1 0-1 0 0,0 0 1 0 0,-1 0-1 0 0,1 0 0 0 0,0 0 1 0 0,0 0-1 0 0,-1 0 1 0 0,1-1-1 0 0,0 1 0 0 0,0 0 1 0 0,-1 0-1 0 0,1 0 0 0 0,0-1 1 0 0,0 1-1 0 0,-1 0 1 0 0,1 0-1 0 0,0 0 0 0 0,0-1 1 0 0,0 1-1 0 0,0 0 1 0 0,-1-1-1 0 0,1 1 0 0 0,3-8 1246 0 0,0 0-1 0 0,1 1 0 0 0,-1-1 1 0 0,1 1-1 0 0,8-10 0 0 0,-11 16-765 0 0,-1 1 0 0 0,1-1-341 0 0,1 0 0 0 0,-1 0-1 0 0,1 0 1 0 0,0 0 0 0 0,-1 1-1 0 0,1-1 1 0 0,0 0 0 0 0,2 0-1 0 0,0 0 76 0 0,0 1-1 0 0,0-1 1 0 0,-1 1-1 0 0,1 0 1 0 0,0 0-1 0 0,0 0 1 0 0,0 0-1 0 0,5 2 1 0 0,37 12-411 0 0,-25-7 272 0 0,-8-3-104 0 0,0-1 0 0 0,0 0 0 0 0,0-1 0 0 0,0 0 0 0 0,20 0 0 0 0,-4-3-113 0 0,51-9 1 0 0,-78 9-942 0 0,-2 1-385 0 0,0 0-78 0 0,0 0-20 0 0</inkml:trace>
</inkml:ink>
</file>

<file path=ppt/ink/ink6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7.0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37 15663 0 0,'0'0'356'0'0,"0"0"50"0"0,0 0 20 0 0,-4-1-42 0 0,-11-2-112 0 0,11 2 463 0 0,4 1 234 0 0,0 0 45 0 0,-17-13 1148 0 0,12 9-1767 0 0,4 3-346 0 0,0 0 0 0 0,0 0 1 0 0,0 0-1 0 0,-1 0 0 0 0,1 0 0 0 0,0 1 0 0 0,-1-1 0 0 0,1 0 0 0 0,-1 1 0 0 0,1-1 1 0 0,-1 1-1 0 0,1 0 0 0 0,0-1 0 0 0,-3 1 0 0 0,0-2 312 0 0,-7-1 901 0 0,-5 4-837 0 0,6 2-425 0 0,8-2-43 0 0,1 0 0 0 0,-1 1 0 0 0,0-1 0 0 0,0 1 0 0 0,1 0 0 0 0,-1 0 0 0 0,1-1 0 0 0,0 1 0 0 0,-1 0 0 0 0,1 0 0 0 0,0 0-1 0 0,0 0 1 0 0,-1 4 0 0 0,-7 32-989 0 0,3-12 675 0 0,4-15 357 0 0,0 0 0 0 0,1-1 0 0 0,0 2 0 0 0,1-1 0 0 0,2 21 0 0 0,-1 3 0 0 0,-1 2 33 0 0,1-16 29 0 0,0 0-1 0 0,-2-1 0 0 0,-1 1 1 0 0,0 0-1 0 0,-9 32 0 0 0,1-24 167 0 0,0-1-1 0 0,-2-1 0 0 0,-2 0 0 0 0,0-1 1 0 0,-1 0-1 0 0,-20 24 0 0 0,23-30-227 0 0,12-20 0 0 0,0 0 0 0 0,0 1 0 0 0,0-1 0 0 0,-1 1 0 0 0,1-1 0 0 0,0 0 0 0 0,0 1 0 0 0,0-1 0 0 0,0 1 0 0 0,0-1 0 0 0,0 1 0 0 0,0-1 0 0 0,0 1 0 0 0,0-1 0 0 0,0 1 0 0 0,0-1 0 0 0,0 0 0 0 0,0 1 0 0 0,0-1 0 0 0,0 1 0 0 0,1-1 0 0 0,-1 1 0 0 0,0-1 0 0 0,0 0 0 0 0,0 1 0 0 0,1-1 0 0 0,-1 0 0 0 0,0 1 0 0 0,1-1 0 0 0,-1 0 0 0 0,0 1 0 0 0,1-1 0 0 0,-1 0 0 0 0,0 1 0 0 0,1-1 0 0 0,-1 0 0 0 0,0 0 0 0 0,1 1 0 0 0,-1-1 0 0 0,1 0 0 0 0,-1 0 0 0 0,1 0 0 0 0,-1 0 0 0 0,0 0 0 0 0,1 0 0 0 0,-1 0 0 0 0,1 0 0 0 0,-1 0 0 0 0,1 0 0 0 0,1 1 0 0 0,7 1 0 0 0,1 1 0 0 0,0-2 0 0 0,0 1 0 0 0,-1-1 0 0 0,1-1 0 0 0,0 0 0 0 0,15-2 0 0 0,7 1 0 0 0,5 1 0 0 0,-37 0 1 0 0,1 0 0 0 0,-1 0 0 0 0,0 0-1 0 0,0 0 1 0 0,0 0 0 0 0,1 0 0 0 0,-1 0 0 0 0,0 1 0 0 0,0-1-1 0 0,0 0 1 0 0,1 0 0 0 0,-1 0 0 0 0,0 0 0 0 0,0 0-1 0 0,0 0 1 0 0,0 0 0 0 0,1 0 0 0 0,-1 0 0 0 0,0 1 0 0 0,0-1-1 0 0,0 0 1 0 0,0 0 0 0 0,0 0 0 0 0,1 0 0 0 0,-1 1 0 0 0,0-1-1 0 0,0 0 1 0 0,0 0 0 0 0,0 0 0 0 0,0 0 0 0 0,0 1-1 0 0,0-1 1 0 0,0 0 0 0 0,0 0 0 0 0,0 0 0 0 0,0 1 0 0 0,0-1-1 0 0,0 0 1 0 0,0 0 0 0 0,0 0 0 0 0,0 1 0 0 0,0-1 0 0 0,0 0-1 0 0,0 0 1 0 0,0 0 0 0 0,0 1 0 0 0,0-1 0 0 0,0 0-1 0 0,0 0 1 0 0,0 0 0 0 0,0 0 0 0 0,0 1 0 0 0,-1-1 0 0 0,1 0-1 0 0,0 0 1 0 0,0 0 0 0 0,0 0 0 0 0,0 1 0 0 0,0-1 0 0 0,-1 0-1 0 0,-6 8-251 0 0,6-7-800 0 0,0 0-385 0 0,-7 3-673 0 0,0 0-3344 0 0,6-4-1185 0 0</inkml:trace>
</inkml:ink>
</file>

<file path=ppt/ink/ink6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7.7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0 6447 0 0,'0'0'298'0'0,"-1"-1"-10"0"0,-2-2 20 0 0,2 2 780 0 0,2 0-666 0 0,-2 0 121 0 0,1 1-1 0 0,0-1 1 0 0,1 0 0 0 0,-1 1-1 0 0,0-1 1 0 0,0 1 0 0 0,0-1-1 0 0,0 1 1 0 0,0-1-1 0 0,0 1 1 0 0,1-1 0 0 0,-1 1-1 0 0,0-1 1 0 0,0 1-1 0 0,1-1 1 0 0,-1 1 0 0 0,0-1-1 0 0,1 1 1 0 0,-1 0 0 0 0,1-1-1 0 0,-1 1 1 0 0,0 0-1 0 0,1-1 1 0 0,-1 1 0 0 0,1 0-1 0 0,0-1 1 0 0,1 1-447 0 0,-1 0 0 0 0,0 1 1 0 0,1-1-1 0 0,-1 0 0 0 0,1 1 1 0 0,-1 0-1 0 0,0-1 0 0 0,1 1 1 0 0,-1 0-1 0 0,0-1 0 0 0,0 1 1 0 0,0 0-1 0 0,1 0 0 0 0,-1 0 1 0 0,0 0-1 0 0,0 0 0 0 0,0 0 1 0 0,0 0-1 0 0,-1 0 0 0 0,1 1 1 0 0,0-1-1 0 0,1 2 0 0 0,0 2-262 0 0,6 9 369 0 0,-2 0 1 0 0,0 0-1 0 0,0 1 0 0 0,-1-1 0 0 0,-1 1 0 0 0,2 16 1 0 0,-2-15 421 0 0,12 63-609 0 0,-8-45-16 0 0,-7-33 0 0 0,-1 0 0 0 0,0 0 0 0 0,1 0 0 0 0,-1 0 0 0 0,0 0 0 0 0,0-1 0 0 0,0 1 0 0 0,0 0 0 0 0,0 0 0 0 0,0 0 0 0 0,0 0 0 0 0,0 0 0 0 0,0-1 0 0 0,0 1 0 0 0,0 0 0 0 0,-1 0 0 0 0,1 1 0 0 0,-4 6 0 0 0,9 0 0 0 0,1-3-64 0 0,-5-4-273 0 0,-1-1-138 0 0,0 0-33 0 0,0-1 474 0 0,0 1 1 0 0,0-1-1 0 0,0 0 0 0 0,0 0 0 0 0,0 0 0 0 0,0 0 1 0 0,0 0-1 0 0,0 1 0 0 0,0-1 0 0 0,0 0 1 0 0,0 0-1 0 0,1 0 0 0 0,-1 0 0 0 0,0 1 0 0 0,1-1 1 0 0,-1 0-1 0 0,1-1 0 0 0,8-7-201 0 0,-8 8 155 0 0,1 0 0 0 0,-1 0 0 0 0,0 0 0 0 0,0 0 0 0 0,0 0 0 0 0,0 0 0 0 0,0-1 0 0 0,0 1 0 0 0,0 0 0 0 0,0-1-1 0 0,0 1 1 0 0,-1-1 0 0 0,1 1 0 0 0,-1-1 0 0 0,1 1 0 0 0,-1-1 0 0 0,1 1 0 0 0,-1-1 0 0 0,0-2 0 0 0,0-3-234 0 0,-1-9-1941 0 0,0-1 0 0 0,1 1 1 0 0,3-18-1 0 0,3 9-304 0 0</inkml:trace>
</inkml:ink>
</file>

<file path=ppt/ink/ink6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8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4 21 10135 0 0,'2'0'71'0'0,"1"0"-1"0"0,-1-1 0 0 0,1 1 1 0 0,-1-1-1 0 0,1 0 0 0 0,-1 0 0 0 0,3-1 1 0 0,11-3 374 0 0,-8 5-251 0 0,-6 0 552 0 0,-2 0 232 0 0,0 0 40 0 0,3-2 345 0 0,-3 2-1303 0 0,1 0 1 0 0,-1 0-1 0 0,0 0 1 0 0,0 0-1 0 0,0 0 0 0 0,0 0 1 0 0,0 0-1 0 0,0 0 1 0 0,0-1-1 0 0,0 1 1 0 0,0 0-1 0 0,0 0 1 0 0,0 0-1 0 0,0 0 1 0 0,0 0-1 0 0,1 0 1 0 0,-1 0-1 0 0,0 0 0 0 0,0 0 1 0 0,0 0-1 0 0,0 0 1 0 0,0 0-1 0 0,0 0 1 0 0,0 0-1 0 0,0 0 1 0 0,0 0-1 0 0,0-1 1 0 0,0 1-1 0 0,0 0 1 0 0,0 0-1 0 0,0 0 0 0 0,0 0 1 0 0,0 0-1 0 0,0 0 1 0 0,0 0-1 0 0,0 0 1 0 0,0 0-1 0 0,0 0 1 0 0,0 0-1 0 0,0-1 1 0 0,0 1-1 0 0,0 0 1 0 0,0 0-1 0 0,0 0 0 0 0,0 0 1 0 0,0 0-1 0 0,0 0 1 0 0,0 0-1 0 0,0 0 1 0 0,0 0-1 0 0,0 0 1 0 0,0 0-1 0 0,-1 0 1 0 0,1 0-1 0 0,0 0 1 0 0,0-1-1 0 0,0 1 0 0 0,0 0 1 0 0,0 0-1 0 0,0 0 1 0 0,-16-4 1148 0 0,15 4-693 0 0,1 0-4 0 0,0 0 0 0 0,-1 2 0 0 0,-28 37 666 0 0,19-25-1190 0 0,0 0-1 0 0,0-1 1 0 0,-14 12-1 0 0,11-13 301 0 0,0 1 0 0 0,0 1 0 0 0,2-1 0 0 0,-14 21 0 0 0,-18 32 81 0 0,-16 30-130 0 0,42-67-303 0 0,16-27-273 0 0,1-2-138 0 0,0 0-33 0 0,0 0-208 0 0,0 0-857 0 0,4-4-379 0 0,14-12-80 0 0,-6-1-15 0 0</inkml:trace>
</inkml:ink>
</file>

<file path=ppt/ink/ink6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9.5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185 8287 0 0,'0'0'191'0'0,"0"0"26"0"0,0 0 9 0 0,-6 3 4 0 0,-23 9 1632 0 0,28-11-844 0 0,1-1-131 0 0,0 0-508 0 0,0 0 37 0 0,0 0 80 0 0,0 0 14 0 0,0 0 2 0 0,0 0 0 0 0,0 0 0 0 0,0 0 0 0 0,0 0 0 0 0,0 0 0 0 0,14-11 1024 0 0,-11 7-1210 0 0,1 0 0 0 0,-1 0 0 0 0,0 0-1 0 0,0 0 1 0 0,0 0 0 0 0,-1-1 0 0 0,0 1 0 0 0,0-1 0 0 0,0 0-1 0 0,2-8 1 0 0,-2 9-261 0 0,1 1 1 0 0,-1-1-1 0 0,0 0 1 0 0,1 1-1 0 0,0 0 0 0 0,0-1 1 0 0,0 1-1 0 0,5-3 0 0 0,1-2-45 0 0,6-5-20 0 0,-13 11 146 0 0,0 1 1 0 0,0 0-1 0 0,0 0 0 0 0,0 0 1 0 0,0 0-1 0 0,0 0 0 0 0,0 0 0 0 0,0 1 1 0 0,0-1-1 0 0,0 0 0 0 0,0 1 1 0 0,0 0-1 0 0,4-1 0 0 0,2 4-146 0 0,-6 1 0 0 0,1-1 0 0 0,-1 1 0 0 0,0 0 0 0 0,0 0 0 0 0,0 0 0 0 0,-1-1 0 0 0,1 2 0 0 0,-1-1 0 0 0,0 0 0 0 0,0 0 0 0 0,0 0 0 0 0,-1 1 0 0 0,1-1 0 0 0,-1 0 0 0 0,0 0 0 0 0,0 1 0 0 0,-1-1 0 0 0,1 0 0 0 0,-1 1 0 0 0,0-1 0 0 0,0 0 0 0 0,0 0 0 0 0,-3 6 0 0 0,1-2 0 0 0,3-8 0 0 0,-1 0 0 0 0,1 0 0 0 0,0 1 0 0 0,0-1 0 0 0,0 0 0 0 0,0 0 0 0 0,0 0 0 0 0,0 0 0 0 0,0 0 0 0 0,0 0 0 0 0,0 1 0 0 0,0-1 0 0 0,0 0 0 0 0,0 0 0 0 0,-1 0 0 0 0,1 0 0 0 0,0 0 0 0 0,0 1 0 0 0,0-1 0 0 0,0 0 0 0 0,0 0 0 0 0,0 0 0 0 0,0 0 0 0 0,1 0 0 0 0,-1 1 0 0 0,0-1 0 0 0,0 0 0 0 0,0 0 0 0 0,0 0 0 0 0,0 0 0 0 0,0 0 0 0 0,0 0 0 0 0,0 1 0 0 0,0-1 0 0 0,0 0 0 0 0,0 0 0 0 0,0 0 0 0 0,0 0 0 0 0,1 0 0 0 0,-1 0 0 0 0,0 0 0 0 0,0 0 0 0 0,0 1 0 0 0,0-1 0 0 0,0 0 0 0 0,0 0 0 0 0,1 0 0 0 0,-1 0 0 0 0,0 0 0 0 0,0 0 0 0 0,0 0 0 0 0,0 0 0 0 0,0 0 0 0 0,1 0 0 0 0,-1 0 0 0 0,0 0 0 0 0,0 0 0 0 0,0 0 0 0 0,0 0 0 0 0,0 0 0 0 0,1 0 0 0 0,-1 0 0 0 0,0 0 0 0 0,0 0 0 0 0,0 0 0 0 0,0 0 0 0 0,1-1 0 0 0,5-3 0 0 0,-5 4 0 0 0,19-14 0 0 0,1-2 0 0 0,19-19 0 0 0,-22 18 0 0 0,0 2 0 0 0,31-21 0 0 0,-45 33 0 0 0,12-7 0 0 0,-16 10 0 0 0,0-1 0 0 0,0 1 0 0 0,1 0 0 0 0,-1 0 0 0 0,0 0 0 0 0,0 0 0 0 0,1 0 0 0 0,-1 0 0 0 0,0 0 0 0 0,0 0 0 0 0,1 0 0 0 0,-1 0 0 0 0,0 0 0 0 0,0 0 0 0 0,1 0 0 0 0,-1 0 0 0 0,0 0 0 0 0,1 0 0 0 0,-1 0 0 0 0,0 0 0 0 0,0 0 0 0 0,0 0 0 0 0,1 0 0 0 0,-1 0 0 0 0,0 1 0 0 0,0-1 0 0 0,1 0 0 0 0,0 1 0 0 0,-1 0 0 0 0,1 1 0 0 0,0-1 0 0 0,-1 0 0 0 0,1 0 0 0 0,-1 1 0 0 0,0-1 0 0 0,1 0 0 0 0,-1 0 0 0 0,0 1 0 0 0,0-1 0 0 0,0 0 0 0 0,0 1 0 0 0,0 2 0 0 0,-3 23 0 0 0,2-19 0 0 0,-1 1 0 0 0,1 0 0 0 0,-1 0 0 0 0,-4 8 0 0 0,-2 9 0 0 0,6-19 72 0 0,2-6 299 0 0,0-1 117 0 0,0 0 21 0 0,0 0-134 0 0,4 0-558 0 0,0-1 1 0 0,0-1-1 0 0,1 1 1 0 0,-2 0-1 0 0,1-1 1 0 0,0 0-1 0 0,0 0 1 0 0,3-2-1 0 0,3-2 83 0 0,8-4 385 0 0,-1-1-1 0 0,-1-1 1 0 0,0 0 0 0 0,16-18-1 0 0,28-20-1116 0 0,-29 25 1110 0 0,-29 24 222 0 0,-2 1-58 0 0,0 2-435 0 0,0 0 1 0 0,-1 1-1 0 0,1-1 1 0 0,0 0-1 0 0,0 0 1 0 0,-1 0-1 0 0,1 0 1 0 0,-1 0-1 0 0,0 0 1 0 0,0 0-1 0 0,1 0 1 0 0,-1-1 0 0 0,0 1-1 0 0,-1 0 1 0 0,1 0-1 0 0,0-1 1 0 0,0 1-1 0 0,-1-1 1 0 0,1 1-1 0 0,-1-1 1 0 0,-1 2-1 0 0,1-2-7 0 0,1 0 0 0 0,0 0 0 0 0,1 1 0 0 0,-1-1 0 0 0,0 0 0 0 0,0 0 0 0 0,1 0 0 0 0,-1 1 0 0 0,1-1 0 0 0,-1 0 0 0 0,1 1 0 0 0,-1 2 0 0 0,1-3 0 0 0,-1 1 0 0 0,1 0 0 0 0,-1-1 0 0 0,1 1 0 0 0,-1-1 0 0 0,0 1 0 0 0,1-1 0 0 0,-3 3 0 0 0,-7 7 0 0 0,2-2 0 0 0,7-6 0 0 0,1 13 0 0 0,0-14 0 0 0,2 7 0 0 0,4-1 0 0 0,-4-7 0 0 0,0 1 0 0 0,0-1 0 0 0,0 0 0 0 0,0 0 0 0 0,0 0 0 0 0,1 0 0 0 0,-1-1 0 0 0,0 1 0 0 0,0-1 0 0 0,1 1 0 0 0,-1-1 0 0 0,0 0 0 0 0,1 0 0 0 0,-1 0 0 0 0,1 0 0 0 0,-1 0 0 0 0,4-1 0 0 0,6-2 0 0 0,0 0 0 0 0,12-5 0 0 0,-16 6 0 0 0,6-4 0 0 0,20-10 0 0 0,5-2 0 0 0,-35 16 0 0 0,-1 0 0 0 0,0 0 0 0 0,1 0 0 0 0,-1 0 0 0 0,0 0 0 0 0,3-4 0 0 0,-3 4 0 0 0,-2 3 0 0 0,-4 11 0 0 0,1-3 0 0 0,0 0 0 0 0,2-8 0 0 0,0 0 0 0 0,-1-1 0 0 0,1 1 0 0 0,0 0 0 0 0,0 0 0 0 0,0-1 0 0 0,0 1 0 0 0,0 0 0 0 0,0 0 0 0 0,1 0 0 0 0,-1-1 0 0 0,0 1 0 0 0,0 0 0 0 0,1 1 0 0 0,3 0 0 0 0,-3-1 0 0 0,1 0 0 0 0,-1 0 0 0 0,1 0 0 0 0,-1 0 0 0 0,1 0 0 0 0,0 0 0 0 0,-1-1 0 0 0,1 1 0 0 0,0 0 0 0 0,-1-1 0 0 0,1 1 0 0 0,0-1 0 0 0,0 0 0 0 0,0 0 0 0 0,-1 1 0 0 0,1-1 0 0 0,0 0 0 0 0,0-1 0 0 0,0 1 0 0 0,0 0 0 0 0,-1 0 0 0 0,4-2 0 0 0,0 1 0 0 0,13-3 0 0 0,0-1 0 0 0,0 0 0 0 0,20-11 0 0 0,3 0 0 0 0,-30 13 0 0 0,-11 3 0 0 0,0 0 0 0 0,0 0 0 0 0,1 0 0 0 0,-1 0 0 0 0,0-1 0 0 0,1 1 0 0 0,-1 0 0 0 0,0 0 0 0 0,1 0 0 0 0,-1 0 0 0 0,1 0 0 0 0,-1 0 0 0 0,0 0 0 0 0,1 0 0 0 0,-1 0 0 0 0,0 0 0 0 0,1 0 0 0 0,-1 1 0 0 0,0-1 0 0 0,1 0 0 0 0,-1 0 0 0 0,0 0 0 0 0,1 0 0 0 0,-1 0 0 0 0,0 1 0 0 0,0-1 0 0 0,1 0 0 0 0,-1 0 0 0 0,0 0 0 0 0,0 1 0 0 0,1-1 0 0 0,-1 0 0 0 0,0 1 0 0 0,0-1 0 0 0,1 0 0 0 0,-1 0 0 0 0,0 1 0 0 0,0-1 0 0 0,0 0 0 0 0,0 1 0 0 0,0-1 0 0 0,0 0 0 0 0,0 1 0 0 0,1 0 0 0 0,-3 8 0 0 0,-1 1 0 0 0,2-7 0 0 0,0-1 0 0 0,0 1 0 0 0,1 0 0 0 0,-1 0 0 0 0,0-1 0 0 0,1 1 0 0 0,0 3 0 0 0,0-6 0 0 0,-1 1 0 0 0,1-1 0 0 0,0 0 0 0 0,0 1 0 0 0,0-1 0 0 0,0 0 0 0 0,0 1 0 0 0,0-1 0 0 0,0 0 0 0 0,0 0 0 0 0,1 1 0 0 0,-1-1 0 0 0,0 0 0 0 0,0 1 0 0 0,0-1 0 0 0,0 0 0 0 0,0 0 0 0 0,0 1 0 0 0,0-1 0 0 0,1 0 0 0 0,-1 0 0 0 0,0 1 0 0 0,0-1 0 0 0,0 0 0 0 0,1 1 0 0 0,1-1 0 0 0,0 0 0 0 0,0 1 0 0 0,0-1 0 0 0,0 0 0 0 0,1 0 0 0 0,-1 0 0 0 0,0 0 0 0 0,0 0 0 0 0,0-1 0 0 0,0 1 0 0 0,0-1 0 0 0,0 1 0 0 0,3-2 0 0 0,30-13 0 0 0,-33 14 0 0 0,40-22 0 0 0,-33 17 0 0 0,1 0 0 0 0,0 1 0 0 0,0 0 0 0 0,1 0 0 0 0,-1 1 0 0 0,20-4 0 0 0,-19 6 0 0 0,-1 3 0 0 0,-6 1 0 0 0,-1 0 0 0 0,19 23 0 0 0,-21-24 0 0 0,0-1 0 0 0,-1 1 0 0 0,1 0 0 0 0,0-1 0 0 0,0 1 0 0 0,0 0 0 0 0,0-1 0 0 0,0 1 0 0 0,0-1 0 0 0,0 0 0 0 0,0 1 0 0 0,0-1 0 0 0,0 0 0 0 0,0 0 0 0 0,2 1 0 0 0,-3-1-22 0 0,1 0 1 0 0,-1 0-1 0 0,0 0 1 0 0,0 0-1 0 0,0 0 1 0 0,1 0-1 0 0,-1 0 0 0 0,0 0 1 0 0,0 0-1 0 0,1 0 1 0 0,-1 0-1 0 0,0 0 0 0 0,0 0 1 0 0,1 0-1 0 0,-1 0 1 0 0,0 0-1 0 0,0 0 1 0 0,0 0-1 0 0,1 0 0 0 0,-1 0 1 0 0,0 0-1 0 0,0 0 1 0 0,1 0-1 0 0,-1-1 0 0 0,0 1 1 0 0,0 0-1 0 0,0 0 1 0 0,0 0-1 0 0,1 0 1 0 0,-1-1-1 0 0,0 1 0 0 0,0 0 1 0 0,0 0-1 0 0,0 0 1 0 0,0-1-1 0 0,1 1 0 0 0,-1 0 1 0 0,0 0-1 0 0,0 0 1 0 0,0-1-1 0 0,0 1 0 0 0,0 0 1 0 0,0 0-1 0 0,0-1 1 0 0,0 1-1 0 0,0 0 1 0 0,0 0-1 0 0,0-1 0 0 0,0 1 1 0 0,0 0-1 0 0,0 0 1 0 0,0-1-1 0 0,0 1 0 0 0,0 0 1 0 0,0 0-1 0 0,0 0 1 0 0,-1-1-1 0 0,1 0-139 0 0,1 0 0 0 0,-1 0 0 0 0,1 0 0 0 0,-1 0 0 0 0,0 0 1 0 0,1 1-1 0 0,-1-1 0 0 0,1 0 0 0 0,0 0 0 0 0,-1 0 0 0 0,1 0 0 0 0,0 1 0 0 0,1-2 0 0 0,2-2-537 0 0,2-7-835 0 0</inkml:trace>
</inkml:ink>
</file>

<file path=ppt/ink/ink6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19.8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21191 0 0,'0'0'480'0'0,"0"0"67"0"0,3-1 31 0 0,2-1-401 0 0,0 1-1 0 0,0-1 1 0 0,0-1-1 0 0,-1 1 1 0 0,1-1-1 0 0,0 0 1 0 0,-1 0-1 0 0,0 0 1 0 0,0-1-1 0 0,0 1 1 0 0,4-6-1 0 0,13-10 413 0 0,-20 19-822 0 0,0-1 69 0 0,0 1 0 0 0,-1-1 0 0 0,1 0 1 0 0,0 1-1 0 0,0-1 0 0 0,-1 0 0 0 0,1 1 0 0 0,0-1 0 0 0,-1 0 0 0 0,1 0 0 0 0,0 1 0 0 0,-1-1 0 0 0,1 0 0 0 0,-1 0 0 0 0,1-1 0 0 0,-4-4-8028 0 0</inkml:trace>
</inkml:ink>
</file>

<file path=ppt/ink/ink6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0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0 13823 0 0,'-58'16'1638'0'0,"57"-15"-1052"0"0,-1-1 0 0 0,0 1 1 0 0,0 0-1 0 0,0 1 1 0 0,1-1-1 0 0,-1 0 1 0 0,0 0-1 0 0,1 1 0 0 0,-3 2 1 0 0,-1 1 359 0 0,5-4-59 0 0,1 1-851 0 0,1-1 1 0 0,-1 0-1 0 0,0 0 1 0 0,1 0-1 0 0,-1 0 1 0 0,1 0-1 0 0,-1 0 0 0 0,1 0 1 0 0,-1 0-1 0 0,1-1 1 0 0,0 1-1 0 0,-1 0 1 0 0,1-1-1 0 0,0 0 1 0 0,3 1-1 0 0,1 0 175 0 0,15 3 89 0 0,1-2-1 0 0,-1 0 1 0 0,1-1-1 0 0,-1-1 1 0 0,28-4-1 0 0,24 1 1402 0 0,-33 3-1536 0 0,-39 0-165 0 0,-1 0 0 0 0,0 0 0 0 0,1 0 0 0 0,-1 0 0 0 0,1 0 0 0 0,-1 0 0 0 0,0 0 0 0 0,1 0 0 0 0,-1 0 0 0 0,1 1 0 0 0,-1-1 0 0 0,0 0 0 0 0,1 0 0 0 0,-1 0 0 0 0,0 1 0 0 0,1-1 0 0 0,-1 0 0 0 0,0 0 0 0 0,1 1 0 0 0,-1-1 0 0 0,0 0 0 0 0,1 1 0 0 0,-1-1 0 0 0,0 0 0 0 0,0 1 0 0 0,0-1 0 0 0,1 0 0 0 0,-1 1 0 0 0,0-1 0 0 0,0 1 0 0 0,0-1 0 0 0,0 0 0 0 0,0 1 0 0 0,0-1 0 0 0,0 1 0 0 0,0-1 0 0 0,0 1 0 0 0,0-1 0 0 0,0 0 0 0 0,0 1 0 0 0,0-1 0 0 0,0 1 0 0 0,0-1 0 0 0,0 0 0 0 0,0 1 0 0 0,0-1 0 0 0,0 1 0 0 0,-1-1 0 0 0,1 0 0 0 0,0 1 0 0 0,0-1 0 0 0,-1 0 0 0 0,1 1 0 0 0,0-1 0 0 0,0 0 0 0 0,-1 1 0 0 0,0 0 0 0 0,-32 106 1614 0 0,20-61-1180 0 0,4-11-766 0 0,1 1 0 0 0,-5 64 0 0 0,8 75-664 0 0,5 32 2553 0 0,1-201-1614 0 0,-1-4 74 0 0,0-1 1 0 0,0 0-1 0 0,0 0 1 0 0,0 1-1 0 0,0-1 1 0 0,0 0 0 0 0,0 1-1 0 0,0-1 1 0 0,-1 0-1 0 0,1 0 1 0 0,0 1 0 0 0,-1-1-1 0 0,1 0 1 0 0,-1 0-1 0 0,1 0 1 0 0,-1 1 0 0 0,0-1-1 0 0,1 0 1 0 0,-1 0-1 0 0,0 0 1 0 0,0 0 0 0 0,0 0-1 0 0,0-1 1 0 0,0 1-1 0 0,0 0 1 0 0,0 0-1 0 0,-1 0 1 0 0,1 0-18 0 0,0 0 0 0 0,0-1 0 0 0,1 1 0 0 0,-1-1 0 0 0,0 1 0 0 0,0-1 0 0 0,0 0 0 0 0,0 1 0 0 0,0-1 0 0 0,0 0 0 0 0,0 0 0 0 0,0 1 0 0 0,0-1 0 0 0,0 0 0 0 0,0 0 0 0 0,1 0 0 0 0,-1 0 0 0 0,0 0 0 0 0,-2-1 0 0 0,0 1 0 0 0,-4-1 0 0 0,-1 0 0 0 0,1-1 0 0 0,0 1 0 0 0,-1-1 0 0 0,1-1 0 0 0,0 1 0 0 0,0-2 0 0 0,-10-5 0 0 0,9 5 0 0 0,-1 0 0 0 0,0 0 0 0 0,0 0 0 0 0,-14-2 0 0 0,14 4 21 0 0,-17-1-175 0 0,24 3-542 0 0,2 0-258 0 0,0 0-1102 0 0,0 0-4403 0 0,0 0-1891 0 0</inkml:trace>
</inkml:ink>
</file>

<file path=ppt/ink/ink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9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0 122 8287 0 0,'0'0'382'0'0,"0"0"-8"0"0,0-1-240 0 0,5-4 449 0 0,-1 0 0 0 0,1 0 1 0 0,0 0-1 0 0,0 0 0 0 0,7-4 1 0 0,-7 5 436 0 0,0 0 1 0 0,-1 0 0 0 0,8-8-1 0 0,-11 11-358 0 0,5-6-946 0 0,-5 3 6494 0 0,-2 4-6205 0 0,0-1 1 0 0,0 0-1 0 0,0 1 0 0 0,0-1 0 0 0,0 1 1 0 0,0-1-1 0 0,0 1 0 0 0,-1-1 0 0 0,1 1 1 0 0,0 0-1 0 0,0 0 0 0 0,0 0 0 0 0,-1-1 1 0 0,1 1-1 0 0,0 0 0 0 0,0 1 0 0 0,-1-1 0 0 0,1 0 1 0 0,0 0-1 0 0,0 0 0 0 0,0 1 0 0 0,-1-1 1 0 0,1 1-1 0 0,0-1 0 0 0,0 1 0 0 0,0-1 1 0 0,0 1-1 0 0,0 0 0 0 0,-2 0 0 0 0,0 1 10 0 0,-3 1-15 0 0,3-2 0 0 0,0 1 0 0 0,-1-1 0 0 0,1 1 0 0 0,0 0 0 0 0,0 0 0 0 0,0 0 0 0 0,0 0 0 0 0,0 0 0 0 0,1 1 0 0 0,-1-1 0 0 0,0 1 0 0 0,1 0 0 0 0,0 0 0 0 0,-3 4 0 0 0,2 0 0 0 0,-1 0 0 0 0,-1 0 0 0 0,1 0 0 0 0,-10 9 0 0 0,10-11 0 0 0,-1 1 0 0 0,1-1 0 0 0,0 0 0 0 0,1 1 0 0 0,0 0 0 0 0,-1 0 0 0 0,-2 9 0 0 0,4-10 0 0 0,1-2 0 0 0,0 0 0 0 0,1 0 0 0 0,-1 0 0 0 0,0 0 0 0 0,1 0 0 0 0,0 6 0 0 0,1 0 0 0 0,5-2 0 0 0,-4-5 0 0 0,1 0 0 0 0,0-1 0 0 0,0 1 0 0 0,0-1 0 0 0,0 0 0 0 0,1 1 0 0 0,-1-1 0 0 0,0 0 0 0 0,0-1 0 0 0,1 1 0 0 0,-1-1 0 0 0,0 1 0 0 0,1-1 0 0 0,-1 0 0 0 0,1 0 0 0 0,-1-1 0 0 0,0 1 0 0 0,1-1 0 0 0,-1 0 0 0 0,0 1 0 0 0,1-1 0 0 0,-1-1 0 0 0,0 1 0 0 0,0 0 0 0 0,0-1 0 0 0,0 0 0 0 0,0 0 0 0 0,-1 1 0 0 0,1-2 0 0 0,0 1 0 0 0,-1 0 0 0 0,3-3 0 0 0,-1 1 151 0 0,0 1-1 0 0,-1 0 1 0 0,1 0 0 0 0,0 0-1 0 0,7-3 1 0 0,-8 4-26 0 0,1 0 1 0 0,-1 0-1 0 0,1-1 0 0 0,-1 1 1 0 0,0-1-1 0 0,0 1 0 0 0,0-1 1 0 0,5-6-1 0 0,9-13-106 0 0,-13 17-19 0 0,0 1-1 0 0,0-1 1 0 0,-1 0-1 0 0,1 0 1 0 0,2-6-1 0 0,-5 9 1 0 0,0 0 0 0 0,0 0 0 0 0,0 0 0 0 0,0 1 0 0 0,1-1 0 0 0,-1 0 0 0 0,2-1 0 0 0,-2 2 0 0 0,0 1 0 0 0,0-1 0 0 0,0 0 0 0 0,-1 1 0 0 0,1-1 0 0 0,0 0 0 0 0,0 0 0 0 0,-1 0 0 0 0,1 0 0 0 0,-1 0 0 0 0,1 0 0 0 0,-1 0 0 0 0,1 0 0 0 0,-1 0 0 0 0,0 0 0 0 0,1 0 0 0 0,-1 0 0 0 0,0 0 0 0 0,0 0 0 0 0,0 0 0 0 0,0 0 0 0 0,0 0 0 0 0,0 0 0 0 0,0 0 0 0 0,0 0 0 0 0,-1-2 0 0 0,0-2 0 0 0,-3-22 0 0 0,3 23 0 0 0,0 0 0 0 0,0 0 0 0 0,0 0 0 0 0,-1 0 0 0 0,1 0 0 0 0,-5-6 0 0 0,0 4 0 0 0,6 6 0 0 0,-1-1 0 0 0,1 1-1 0 0,-1-1 1 0 0,1 1 0 0 0,-1 0-1 0 0,1-1 1 0 0,-1 1 0 0 0,1 0 0 0 0,-1-1-1 0 0,1 1 1 0 0,-1 0 0 0 0,1 0 0 0 0,-1-1-1 0 0,0 1 1 0 0,1 0 0 0 0,-1 0-1 0 0,1 0 1 0 0,-1 0 0 0 0,0 0 0 0 0,1 0-1 0 0,-1 0 1 0 0,1 0 0 0 0,-1 0 0 0 0,0 0-1 0 0,1 0 1 0 0,-1 0 0 0 0,1 1 0 0 0,-1-1-1 0 0,0 0 1 0 0,1 0 0 0 0,-1 1-1 0 0,1-1 1 0 0,-1 0 0 0 0,1 1 0 0 0,-1-1-1 0 0,-1 2-53 0 0,1-2-52 0 0,1 0 0 0 0,0 0 0 0 0,0 0 0 0 0,-1 0 0 0 0,1 0 1 0 0,0 0-1 0 0,-1 0 0 0 0,1 1 0 0 0,0-1 0 0 0,0 0 0 0 0,-1 0 0 0 0,1 0 0 0 0,0 1 0 0 0,0-1 0 0 0,-1 0 0 0 0,1 0 0 0 0,0 1 0 0 0,0-1 1 0 0,0 0-1 0 0,0 0 0 0 0,-1 1 0 0 0,1-1 0 0 0,0 0 0 0 0,0 0 0 0 0,0 1 0 0 0,0-1 0 0 0,0 0 0 0 0,0 1 0 0 0,0-1 0 0 0,0 0 0 0 0,0 1 1 0 0,0-1-1 0 0,0 0 0 0 0,0 0 0 0 0,0 1 0 0 0,0-1 0 0 0,0 0 0 0 0,0 1 0 0 0,0-1 0 0 0,0 0 0 0 0,0 1 0 0 0,0-1 0 0 0,1 0 0 0 0,-1 0 1 0 0,0 1-1 0 0,0-1 0 0 0,0 0 0 0 0,0 0 0 0 0,1 1 0 0 0,-1-1 0 0 0,0 0 0 0 0,0 0 0 0 0,1 0 0 0 0,-1 1 0 0 0,14 11-1252 0 0,-13-11 949 0 0,3 2-1638 0 0</inkml:trace>
</inkml:ink>
</file>

<file path=ppt/ink/ink6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0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9351 0 0,'9'-2'2267'0'0,"0"0"-1"0"0,15-5 0 0 0,-3 0 351 0 0,-9 4-3786 0 0,76-10 1190 0 0,-16 4-25 0 0,-58 6-3 0 0,0 2-1 0 0,0 0 1 0 0,19 1 0 0 0,-16 0-28 0 0,-16 0-302 0 0,-1 0-138 0 0,0 0-33 0 0,0 0-72 0 0,0 0-285 0 0,-2 0-126 0 0,-6 3-1394 0 0,-4 2-5466 0 0</inkml:trace>
</inkml:ink>
</file>

<file path=ppt/ink/ink6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1.2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 11975 0 0,'0'0'547'0'0,"0"0"-11"0"0,2 2-135 0 0,2 0 119 0 0,0 0 1 0 0,0 0-1 0 0,0 0 0 0 0,0-1 0 0 0,0 0 0 0 0,0 1 0 0 0,0-1 0 0 0,1-1 1 0 0,-1 1-1 0 0,0 0 0 0 0,9-1 0 0 0,6-1 1364 0 0,28-4-1 0 0,-15 1-16 0 0,-20 3-1442 0 0,-1-1 1 0 0,1 0-1 0 0,0-1 0 0 0,16-6 1 0 0,-27 8-1106 0 0,-1 1-270 0 0,0 0-60 0 0,0 0-13 0 0</inkml:trace>
</inkml:ink>
</file>

<file path=ppt/ink/ink6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2.9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3 118 8287 0 0,'0'0'191'0'0,"0"0"26"0"0,0 0 9 0 0,0 0 42 0 0,0 0 158 0 0,-5-2 354 0 0,2 1 2904 0 0,-5 0-3152 0 0,0 0 0 0 0,0-1 0 0 0,0 0 0 0 0,0 0 0 0 0,-9-4 0 0 0,16 6-501 0 0,1 0 1 0 0,0 0-1 0 0,-1-1 0 0 0,1 1 0 0 0,0 0 0 0 0,-1 0 0 0 0,1 0 1 0 0,0 0-1 0 0,-1 0 0 0 0,1-1 0 0 0,0 1 0 0 0,0 0 0 0 0,-1 0 1 0 0,1-1-1 0 0,0 1 0 0 0,0 0 0 0 0,-1 0 0 0 0,1-1 0 0 0,0 1 1 0 0,0 0-1 0 0,0-1 0 0 0,-1 1 0 0 0,1 0 0 0 0,0 0 0 0 0,0-1 1 0 0,0 1-1 0 0,0 0 0 0 0,0-1 0 0 0,6-7 1510 0 0,-5 8-1437 0 0,0-1-1 0 0,0 0 1 0 0,0 0 0 0 0,-1 1-1 0 0,1-1 1 0 0,0 0-1 0 0,0 0 1 0 0,-1 0-1 0 0,1 0 1 0 0,1-3-1 0 0,-1 0 248 0 0,1 0 0 0 0,0-1 0 0 0,0 1 0 0 0,0 0 0 0 0,1 0 0 0 0,-1 0 0 0 0,1 0 0 0 0,0 1 0 0 0,0-1 0 0 0,0 1 1 0 0,1-1-1 0 0,3-2 0 0 0,11-11-131 0 0,-17 16-210 0 0,-1 1 1 0 0,0 0-1 0 0,1-1 0 0 0,-1 1 1 0 0,0 0-1 0 0,0 0 1 0 0,1-1-1 0 0,-1 1 0 0 0,0 0 1 0 0,1 0-1 0 0,-1 0 0 0 0,1 0 1 0 0,-1 0-1 0 0,0-1 0 0 0,1 1 1 0 0,-1 0-1 0 0,0 0 0 0 0,1 0 1 0 0,-1 0-1 0 0,1 0 0 0 0,-1 0 1 0 0,0 0-1 0 0,1 0 0 0 0,-1 0 1 0 0,1 0-1 0 0,-1 0 0 0 0,0 1 1 0 0,1-1-1 0 0,0 0 0 0 0,9 11 571 0 0,5 22 447 0 0,-13-28-971 0 0,-1 0-57 0 0,0 0 0 0 0,0-1 0 0 0,0 1 0 0 0,0 0 0 0 0,-1-1 0 0 0,0 6 0 0 0,3 22 0 0 0,3-12 0 0 0,2-1 0 0 0,0 0 0 0 0,13 23 0 0 0,1-6 0 0 0,-15-27 0 0 0,-1 1 0 0 0,0 0 0 0 0,-1 0 0 0 0,0 0 0 0 0,0 1 0 0 0,3 13 0 0 0,-1-7 0 0 0,-6-9 0 0 0,-5 0 0 0 0,-6 5 0 0 0,5-6 0 0 0,-3-3 0 0 0,-1-3 0 0 0,8-1 0 0 0,1 1 0 0 0,-1-1 0 0 0,0 0 0 0 0,0 0 0 0 0,0 0 0 0 0,0 0 0 0 0,1 0 0 0 0,-1 0 0 0 0,0-1 0 0 0,0 1 0 0 0,0 0 0 0 0,0 0 0 0 0,1 0 0 0 0,-1-1 0 0 0,0 1 0 0 0,0 0 0 0 0,1-1 0 0 0,-1 1 0 0 0,0-1 0 0 0,1 1 0 0 0,-1-1 0 0 0,0 1 0 0 0,1-1 0 0 0,-1 0 0 0 0,0 0 0 0 0,-1-1 0 0 0,-11-16 0 0 0,13 17-429 0 0,-1-1 0 0 0,1 1 1 0 0,-1-1-1 0 0,1 1 0 0 0,-1-1 0 0 0,1 1 1 0 0,0-1-1 0 0,0 1 0 0 0,0-1 0 0 0,0 0 0 0 0,0 1 1 0 0,0-1-1 0 0,0 1 0 0 0,1-1 0 0 0,-1 0 0 0 0,0 1 1 0 0,2-3-1 0 0,-1 1-1589 0 0,2-5-5694 0 0</inkml:trace>
</inkml:ink>
</file>

<file path=ppt/ink/ink6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3.3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2 6 11975 0 0,'0'0'267'0'0,"0"0"42"0"0,0 0 17 0 0,0 0-28 0 0,0 0-58 0 0,0 0 491 0 0,4-2 189 0 0,-2 1 1087 0 0,-3 0 4335 0 0,-3 1-6188 0 0,1-1 0 0 0,-1 1-1 0 0,1 0 1 0 0,-1 0 0 0 0,1 0-1 0 0,-1 0 1 0 0,1 1 0 0 0,-1-1 0 0 0,1 1-1 0 0,-1 0 1 0 0,1 0 0 0 0,0 0-1 0 0,-5 3 1 0 0,-10 5-154 0 0,0 0 0 0 0,1 1 0 0 0,0 0 0 0 0,-23 21 0 0 0,35-27 0 0 0,-1 1 0 0 0,0-1 0 0 0,0 0 0 0 0,-1-1 0 0 0,1 1 0 0 0,-1-1 0 0 0,-10 3 0 0 0,16-6-7 0 0,0 1 1 0 0,0-1-1 0 0,1 1 1 0 0,-1-1-1 0 0,0 0 0 0 0,0 1 1 0 0,0-1-1 0 0,0 0 1 0 0,0 0-1 0 0,0 0 0 0 0,0 0 1 0 0,0 0-1 0 0,1 0 0 0 0,-1 0 1 0 0,0 0-1 0 0,-1 0 1 0 0,-16-3-283 0 0,15-13-7414 0 0,-3 7 183 0 0</inkml:trace>
</inkml:ink>
</file>

<file path=ppt/ink/ink6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4.0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33 11975 0 0,'0'0'267'0'0,"0"0"42"0"0,0 0 17 0 0,-1 1-28 0 0,-5 3-196 0 0,-9 3 1019 0 0,13-6-816 0 0,-1 1-1 0 0,1-1 1 0 0,-1 0-1 0 0,1 0 1 0 0,-1 0-1 0 0,0-1 0 0 0,1 1 1 0 0,-1-1-1 0 0,0 1 1 0 0,-5-1-1 0 0,-7 2 756 0 0,14-1-548 0 0,1-1 0 0 0,0 0 0 0 0,0 0 0 0 0,0 0 0 0 0,0 0 0 0 0,0 0 0 0 0,0 0 0 0 0,0 0 0 0 0,0 0 0 0 0,0 0 0 0 0,2-1 0 0 0,40-8 266 0 0,-25 5-155 0 0,0 1 1 0 0,27-3-1 0 0,-13 3-604 0 0,-23 2-20 0 0,0 0 1 0 0,0 0-1 0 0,0 1 1 0 0,16 1-1 0 0,-10 0 108 0 0,0 0 0 0 0,1-2 0 0 0,-1 1 0 0 0,15-4 0 0 0,14 0 289 0 0,187-12 721 0 0,-189 13-1117 0 0,-20 2 0 0 0,34 0 0 0 0,-38 4 0 0 0,-24-3-2103 0 0,-18-2-6092 0 0,13 1-155 0 0</inkml:trace>
</inkml:ink>
</file>

<file path=ppt/ink/ink6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0:26.0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215 11975 0 0,'0'0'267'0'0,"0"0"42"0"0,0 0 17 0 0,0 0-28 0 0,-1 1-196 0 0,-1 1 16 0 0,0-1 0 0 0,0 1 1 0 0,0-1-1 0 0,0 0 0 0 0,-1 0 0 0 0,1 0 1 0 0,-4 1-1 0 0,-3-2 6002 0 0,-3-13-4584 0 0,11 12-1444 0 0,1 1 0 0 0,0-1 0 0 0,-1 0 1 0 0,1 1-1 0 0,0-1 0 0 0,0 1 0 0 0,-1-1 0 0 0,1 0 0 0 0,0 1 0 0 0,0-1 0 0 0,0 0 0 0 0,0 1 1 0 0,0-1-1 0 0,0 0 0 0 0,0 1 0 0 0,0-1 0 0 0,0 0 0 0 0,0 1 0 0 0,1-1 0 0 0,-1-1 0 0 0,7-19 1125 0 0,-1 4-272 0 0,-6 2-155 0 0,0 14-748 0 0,0-1-1 0 0,0 1 1 0 0,0 0-1 0 0,0 0 1 0 0,0-1 0 0 0,0 1-1 0 0,0 0 1 0 0,0 0 0 0 0,0 0-1 0 0,1 0 1 0 0,-1-1 0 0 0,0 1-1 0 0,1 0 1 0 0,-1 0 0 0 0,1 0-1 0 0,0 0 1 0 0,-1 0-1 0 0,1 0 1 0 0,1-2 0 0 0,42-54 906 0 0,-34 46-680 0 0,-6 7-147 0 0,-1-1 0 0 0,1 1 1 0 0,0 0-1 0 0,1 1 0 0 0,-1-1 1 0 0,10-5-1 0 0,15-7-121 0 0,-22 13 0 0 0,2 4 0 0 0,-9-1 0 0 0,1 0 0 0 0,0 1 0 0 0,0-1 0 0 0,0 1 0 0 0,0-1 0 0 0,-1 1 0 0 0,1-1 0 0 0,0 1 0 0 0,0-1 0 0 0,-1 1 0 0 0,1 0 0 0 0,0-1 0 0 0,-1 1 0 0 0,1 0 0 0 0,-1 0 0 0 0,1-1 0 0 0,-1 1 0 0 0,1 0 0 0 0,-1 0 0 0 0,0 0 0 0 0,1 0 0 0 0,-1 0 0 0 0,0 1 0 0 0,0 0 0 0 0,0 0 0 0 0,0 1 0 0 0,0-1 0 0 0,-1 0 0 0 0,1 1 0 0 0,-1-1 0 0 0,-1 3 0 0 0,2-3 0 0 0,-1 0 0 0 0,0 1 0 0 0,1-1 0 0 0,-1 0 0 0 0,1 1 0 0 0,-1-1 0 0 0,1 0 0 0 0,0 1 0 0 0,0-1 0 0 0,1 4 0 0 0,5 13 0 0 0,-5-15 0 0 0,1 0 0 0 0,-1 0 0 0 0,0 0 0 0 0,0 0 0 0 0,0 0 0 0 0,0 1 0 0 0,-1-1 0 0 0,0 0 0 0 0,0 0 0 0 0,0 0 0 0 0,0 1 0 0 0,0-1 0 0 0,-2 4 0 0 0,1-4 0 0 0,-5 8 0 0 0,4-11 0 0 0,-4 3 0 0 0,5-7 0 0 0,4-7 0 0 0,-3 10 0 0 0,7-13 0 0 0,0 0 0 0 0,13-17 0 0 0,-16 25 0 0 0,1 0 0 0 0,-1 0 0 0 0,1 0 0 0 0,0 1 0 0 0,0-1 0 0 0,1 1 0 0 0,9-5 0 0 0,0 1 0 0 0,-4 1 0 0 0,22-9 0 0 0,-29 15 0 0 0,-1 0 0 0 0,0 0 0 0 0,1 0 0 0 0,-1 0 0 0 0,0 1 0 0 0,1-1 0 0 0,-1 1 0 0 0,1 0 0 0 0,-1 0 0 0 0,1 0 0 0 0,6 2 0 0 0,-1 1 0 0 0,-1 5 0 0 0,-7-7 0 0 0,0 1 0 0 0,0-1 0 0 0,1 1 0 0 0,-1-1 0 0 0,0 1 0 0 0,-1-1 0 0 0,1 1 0 0 0,0 0 0 0 0,0 0 0 0 0,-1-1 0 0 0,1 1 0 0 0,-1 0 0 0 0,1 3 0 0 0,0 2 0 0 0,1-1 0 0 0,-1 1 0 0 0,0 0 0 0 0,0-1 0 0 0,-1 1 0 0 0,0 0 0 0 0,0 0 0 0 0,-2 11 0 0 0,2-9 0 0 0,0-1 0 0 0,-4-2-133 0 0,3-5-563 0 0,1-1-258 0 0,2-1-1694 0 0,6-3-6561 0 0</inkml:trace>
</inkml:ink>
</file>

<file path=ppt/ink/ink6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47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5 216 11975 0 0,'0'0'547'0'0,"0"-1"-11"0"0,0 1-531 0 0,0 0 1 0 0,0-1-1 0 0,1 1 0 0 0,-1 0 0 0 0,0-1 1 0 0,0 1-1 0 0,0 0 0 0 0,0-1 1 0 0,0 1-1 0 0,0-1 0 0 0,0 1 1 0 0,0 0-1 0 0,0-1 0 0 0,0 1 0 0 0,0 0 1 0 0,0-1-1 0 0,0 1 0 0 0,-1 0 1 0 0,1-1-1 0 0,0 1 0 0 0,0 0 0 0 0,0-1 1 0 0,0 1-1 0 0,-1 0 0 0 0,1 0 1 0 0,0-1-1 0 0,0 1 0 0 0,0 0 1 0 0,-1-1-1 0 0,1 1 0 0 0,0 0 0 0 0,-1 0 1 0 0,1 0-1 0 0,-1-1 0 0 0,1 1 8 0 0,0 0-1 0 0,0 0 1 0 0,0 0 0 0 0,0 0-1 0 0,-1 0 1 0 0,1 0-1 0 0,0-1 1 0 0,0 1-1 0 0,0 0 1 0 0,0 0-1 0 0,0 0 1 0 0,-1 0 0 0 0,1 0-1 0 0,0-1 1 0 0,0 1-1 0 0,0 0 1 0 0,0 0-1 0 0,0 0 1 0 0,0 0 0 0 0,0-1-1 0 0,0 1 1 0 0,0 0-1 0 0,-1 0 1 0 0,1 0-1 0 0,0-1 1 0 0,0 1-1 0 0,0 0 1 0 0,0 0 0 0 0,0 0-1 0 0,0-1 1 0 0,0 1-1 0 0,0 0 1 0 0,1 0-1 0 0,-1 0 1 0 0,0-1-1 0 0,0 1 1 0 0,0 0 0 0 0,2-3 271 0 0,-1 3 3070 0 0,-2 0-3353 0 0,1 1-1 0 0,-1-1 1 0 0,1 0-1 0 0,-1 1 1 0 0,1-1-1 0 0,-1 0 1 0 0,1 1-1 0 0,0-1 1 0 0,-1 0 0 0 0,1 1-1 0 0,0-1 1 0 0,-1 1-1 0 0,1-1 1 0 0,0 1-1 0 0,0-1 1 0 0,-1 1-1 0 0,1-1 1 0 0,0 1-1 0 0,0-1 1 0 0,0 1-1 0 0,0-1 1 0 0,0 1-1 0 0,0 0 1 0 0,0-1-1 0 0,0 1 1 0 0,0-1 0 0 0,0 1-1 0 0,0-1 1 0 0,0 1-1 0 0,0-1 1 0 0,0 1-1 0 0,0 0 1 0 0,1 1-3 0 0,-6 15 789 0 0,4-15-674 0 0,0 0 0 0 0,0 0 0 0 0,0 0 1 0 0,0 0-1 0 0,1 0 0 0 0,-1 0 0 0 0,1 0 1 0 0,-1 1-1 0 0,1-1 0 0 0,0 3 0 0 0,2 8-109 0 0,-2-1 0 0 0,1 1 0 0 0,-1 0 0 0 0,-1 0 0 0 0,-1-1 0 0 0,1 1 0 0 0,-6 16 0 0 0,-1 14 911 0 0,6-36-728 0 0,0 1 0 0 0,0-1 0 0 0,-1 1 0 0 0,0-1 0 0 0,-6 12 0 0 0,-8 17-192 0 0,10-12 5 0 0,5-16 0 0 0,0 1 0 0 0,-8 15 0 0 0,-3 9 0 0 0,10-23 0 0 0,5-14 6 0 0,7-10 27 0 0,8-20 0 0 0,-12 24 257 0 0,89-232 1396 0 0,-92 236-1686 0 0,7-17 0 0 0,5-28 0 0 0,-12 44 0 0 0,-1 0 0 0 0,0 0 0 0 0,0-1 0 0 0,-1 1 0 0 0,0 0 0 0 0,0-1 0 0 0,-1 1 0 0 0,-2-10 0 0 0,1 3 83 0 0,-5-13 858 0 0,7 26-885 0 0,0 0 0 0 0,-1 0 0 0 0,1 0 0 0 0,-1 0 0 0 0,0 0 0 0 0,1 0 0 0 0,-1 0 0 0 0,0 0 0 0 0,1 0 0 0 0,-1 0 0 0 0,0 0 0 0 0,0 0 0 0 0,0 0 0 0 0,0 1 0 0 0,0-1 0 0 0,0 0 0 0 0,-2 0 0 0 0,-5-3-47 0 0,7 3 16 0 0,0 1 0 0 0,0-1 0 0 0,-1 1 0 0 0,1-1 0 0 0,0 1 0 0 0,0 0 0 0 0,0 0 0 0 0,-1-1 0 0 0,1 1 0 0 0,0 0 0 0 0,0 0 0 0 0,0 0 0 0 0,-1 0 0 0 0,1 0 0 0 0,0 0 0 0 0,0 1 0 0 0,-3-1 0 0 0,-33 7 837 0 0,28-6-614 0 0,1 0-1 0 0,-16 5 1 0 0,8-2-238 0 0,11-3-17 0 0,1 0-1 0 0,0 0 1 0 0,0 0-1 0 0,-1 1 1 0 0,1 0 0 0 0,0-1-1 0 0,0 2 1 0 0,1-1-1 0 0,-5 3 1 0 0,7-4-330 0 0,1-1-138 0 0,0 0-33 0 0,0 0 65 0 0,10-4 278 0 0,212-84 441 0 0,-179 73-151 0 0,-38 13-64 0 0,11-4 322 0 0,1 1-1 0 0,0 1 1 0 0,21-3-1 0 0,-36 7-378 0 0,-2 0 3 0 0,0 0-10 0 0,-1 1 0 0 0,1-1 0 0 0,-1 0 0 0 0,1 1-1 0 0,-1-1 1 0 0,1 1 0 0 0,-1-1 0 0 0,1 1 0 0 0,0 0 0 0 0,-1-1 0 0 0,1 1 0 0 0,0-1-1 0 0,0 1 1 0 0,-1 0 0 0 0,1-1 0 0 0,0 1 0 0 0,0 0 0 0 0,0-1 0 0 0,0 1 0 0 0,0 0-1 0 0,0-1 1 0 0,0 1 0 0 0,0 0 0 0 0,-2 3-338 0 0,0 0-1 0 0,0-1 1 0 0,-1 1-1 0 0,1-1 1 0 0,-1 0-1 0 0,1 0 1 0 0,-1 0-1 0 0,0 0 1 0 0,0 0 0 0 0,-5 2-1 0 0,-2 1-2043 0 0,-4 0-5466 0 0</inkml:trace>
</inkml:ink>
</file>

<file path=ppt/ink/ink6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47.4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3 15663 0 0,'0'0'356'0'0,"9"1"476"0"0,8-5-300 0 0,-1-1 668 0 0,27-11 0 0 0,-29 9-160 0 0,1 2 0 0 0,23-7 0 0 0,26-5-424 0 0,-54 14-616 0 0,-6 2 0 0 0,-1 0 0 0 0,0 0 0 0 0,1 0 0 0 0,-1 1 0 0 0,0-1 0 0 0,1 1 0 0 0,-1 0 0 0 0,4 0 0 0 0,44 2 0 0 0,-49-3-17 0 0,-2 1 12 0 0,1 0-1 0 0,-1 0 1 0 0,1 0-1 0 0,-1-1 0 0 0,1 1 1 0 0,-1 0-1 0 0,1 0 1 0 0,-1 0-1 0 0,1 0 0 0 0,0 0 1 0 0,-1 0-1 0 0,1 0 1 0 0,-1 0-1 0 0,1 1 0 0 0,-1-1 1 0 0,1 0-1 0 0,-1 0 1 0 0,1 0-1 0 0,-1 0 0 0 0,1 1 1 0 0,-1-1-1 0 0,1 0 1 0 0,-1 1-1 0 0,1-1 1 0 0,-1 0-1 0 0,0 1 0 0 0,1-1 1 0 0,-1 0-1 0 0,1 1 1 0 0,-1-1-1 0 0,0 1 0 0 0,1 0 1 0 0,10 13-3996 0 0,-11-13 2467 0 0</inkml:trace>
</inkml:ink>
</file>

<file path=ppt/ink/ink6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49.1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24 10135 0 0,'0'0'231'0'0,"-2"0"29"0"0,-3 2-160 0 0,4-3 34 0 0,7-3 343 0 0,-4 2-173 0 0,0 1 1 0 0,0-1 0 0 0,0 0 0 0 0,0 1-1 0 0,-1-1 1 0 0,1 0 0 0 0,0 0 0 0 0,1-4-1 0 0,-2 5 651 0 0,-1 1-290 0 0,0 0-121 0 0,0 0-28 0 0,0 0 66 0 0,0 0 288 0 0,0 0 122 0 0,0 0 28 0 0,0 0-133 0 0,0 2-583 0 0,17 104-112 0 0,-13-89 190 0 0,1-1 1 0 0,0 1 0 0 0,1-1-1 0 0,11 20 1 0 0,-14-30-383 0 0,0-1 0 0 0,-1 1 0 0 0,0 0 0 0 0,0 0 0 0 0,0 1 0 0 0,1 6 0 0 0,-3-12 0 0 0,0 0 0 0 0,0-1 0 0 0,0 1 0 0 0,0-1 0 0 0,0 1 0 0 0,0 0 0 0 0,0-1 0 0 0,0 1 0 0 0,0 0 0 0 0,1-1 0 0 0,-1 1 0 0 0,0-1 0 0 0,0 1 0 0 0,1-1 0 0 0,-1 1 0 0 0,1-1 0 0 0,-1 1 0 0 0,0-1 0 0 0,1 1 0 0 0,0 0 0 0 0,20 23 0 0 0,-16-17 0 0 0,1-1 0 0 0,-6 1 0 0 0,-7-3 0 0 0,2-8 0 0 0,-18-32-401 0 0,22 36 295 0 0,1-1 0 0 0,0 0 1 0 0,0 1-1 0 0,0-1 0 0 0,0 0 0 0 0,0 1 1 0 0,0-1-1 0 0,0 0 0 0 0,0 0 1 0 0,0 1-1 0 0,0-1 0 0 0,0 0 0 0 0,0 1 1 0 0,0-1-1 0 0,1 0 0 0 0,-1 1 0 0 0,0-1 1 0 0,0 0-1 0 0,1 1 0 0 0,0-2 1 0 0,2-7-2899 0 0,0-4 972 0 0,2-1-15 0 0</inkml:trace>
</inkml:ink>
</file>

<file path=ppt/ink/ink6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49.4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72 11975 0 0,'0'0'267'0'0,"3"-8"368"0"0,15-21-86 0 0,0 0 3176 0 0,-17 28-2701 0 0,-1 1 0 0 0,0-1-951 0 0,0 1 0 0 0,0 0-1 0 0,0 0 1 0 0,0 0 0 0 0,0 0 0 0 0,0 0-1 0 0,0 0 1 0 0,0-1 0 0 0,0 1-1 0 0,0 0 1 0 0,0 0 0 0 0,0 0 0 0 0,0 0-1 0 0,-1 0 1 0 0,1 0 0 0 0,0-1 0 0 0,0 1-1 0 0,0 0 1 0 0,0 0 0 0 0,0 0-1 0 0,0 0 1 0 0,0 0 0 0 0,0 0 0 0 0,0 0-1 0 0,0 0 1 0 0,-1-1 0 0 0,1 1-1 0 0,0 0 1 0 0,0 0 0 0 0,0 0 0 0 0,0 0-1 0 0,0 0 1 0 0,0 0 0 0 0,0 0 0 0 0,-1 0-1 0 0,1 0 1 0 0,0 0 0 0 0,0 0-1 0 0,0 0 1 0 0,0 0 0 0 0,0 0 0 0 0,0 0-1 0 0,-1 0 1 0 0,1 0 0 0 0,0 0 0 0 0,0 0-1 0 0,0 0 1 0 0,0 0 0 0 0,0 0-1 0 0,0 0 1 0 0,-1 0 0 0 0,1 0 0 0 0,0 0-1 0 0,-11 7 1044 0 0,-14 16-827 0 0,23-20 139 0 0,-24 21-107 0 0,16-16-249 0 0,1 0 0 0 0,1 0-1 0 0,-13 17 1 0 0,-57 70-72 0 0,72-86 0 0 0,-1 1 0 0 0,1 0 0 0 0,-5 14 0 0 0,-4 6 0 0 0,10-22-133 0 0,5-8 86 0 0,1 0 0 0 0,-1 1 0 0 0,0-1 0 0 0,0 0 0 0 0,0 0 0 0 0,0 1 0 0 0,0-1 0 0 0,0 0 0 0 0,0 0 0 0 0,0 1 0 0 0,0-1 0 0 0,1 0 0 0 0,-1 0 0 0 0,0 0 0 0 0,0 1 0 0 0,0-1 0 0 0,0 0 0 0 0,1 0 0 0 0,-1 0 0 0 0,0 0 0 0 0,0 0 0 0 0,1 1 0 0 0,-1-1 0 0 0,0 0 0 0 0,0 0 0 0 0,1 0 0 0 0,-1 0 0 0 0,0 0 0 0 0,0 0 0 0 0,1 0 0 0 0,-1 0 0 0 0,0 0 0 0 0,0 0 0 0 0,1 0 0 0 0,-1 0 0 0 0,10 2-1785 0 0,0-3-3685 0 0,-3-4-1565 0 0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1.9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8287 0 0,'0'0'191'0'0,"0"0"26"0"0,0 0 9 0 0,3-16 148 0 0,29-30 5042 0 0,15-29-1832 0 0,6-16-1609 0 0,-45 75-939 0 0,-3-2-799 0 0,-5 17 134 0 0,0 1 117 0 0,0 0 21 0 0,0 0-66 0 0,-1 0-294 0 0,0 1-148 0 0,-1-1 0 0 0,1 1-1 0 0,-1 0 1 0 0,1 0 0 0 0,0 0 0 0 0,-1-1 0 0 0,1 1-1 0 0,0 1 1 0 0,0-1 0 0 0,-1 0 0 0 0,1 0-1 0 0,0 0 1 0 0,0 0 0 0 0,0 1 0 0 0,0-1 0 0 0,1 1-1 0 0,-1-1 1 0 0,-1 4 0 0 0,-1 0 0 0 0,-3 5-1 0 0,1 1 0 0 0,0 0 0 0 0,1 0 0 0 0,0 1 0 0 0,0-1 0 0 0,1 1 0 0 0,1 0 0 0 0,0 0 0 0 0,0 0 0 0 0,1 21 0 0 0,1-26 0 0 0,0-5 0 0 0,0 0 0 0 0,0 0 0 0 0,1 0 0 0 0,-1 0 0 0 0,0 0 0 0 0,1 0 0 0 0,-1 0 0 0 0,1 0 0 0 0,0 0 0 0 0,-1 0 0 0 0,1 0 0 0 0,0 0 0 0 0,0-1 0 0 0,0 1 0 0 0,0 0 0 0 0,1-1 0 0 0,-1 1 0 0 0,0 0 0 0 0,4 1 0 0 0,11 8 0 0 0,-14-10 0 0 0,-2-1 0 0 0,1 1 0 0 0,0-1 0 0 0,-1 0 0 0 0,1 1 0 0 0,0-1 0 0 0,-1 0 0 0 0,1 1 0 0 0,0-1 0 0 0,-1 0 0 0 0,1 1 0 0 0,0-1 0 0 0,0 0 0 0 0,-1 0 0 0 0,1 0 0 0 0,0 0 0 0 0,0 0 0 0 0,-1 0 0 0 0,1 0 0 0 0,0 0 0 0 0,0 0 0 0 0,-1 0 0 0 0,1 0 0 0 0,1-1 0 0 0,1 0 0 0 0,0 1 0 0 0,0 0 0 0 0,-1-1 0 0 0,1 1 0 0 0,0 0 0 0 0,0-1 0 0 0,0 0 0 0 0,-1 0 0 0 0,1 0 0 0 0,3-2 0 0 0,3-1 0 0 0,-1 1 0 0 0,-1 0 0 0 0,0-1 0 0 0,0 0 0 0 0,0 0 0 0 0,0-1 0 0 0,-1 0 0 0 0,0 0 0 0 0,7-7 0 0 0,43-52 0 0 0,-48 54 0 0 0,8-10 0 0 0,-5 6 0 0 0,0-1 0 0 0,1 2 0 0 0,1 0 0 0 0,0 0 0 0 0,17-12 0 0 0,-22 19 0 0 0,-27 55 0 0 0,17-45 0 0 0,0 1 0 0 0,-1-1 0 0 0,1 1 0 0 0,1-1 0 0 0,-1 1 0 0 0,1 0 0 0 0,0-1 0 0 0,0 1 0 0 0,0 0 0 0 0,1 0 0 0 0,0 9 0 0 0,0-12 0 0 0,0 1 0 0 0,1-1 0 0 0,-1 0 0 0 0,1 0 0 0 0,-1 0 0 0 0,1 0 0 0 0,0 0 0 0 0,0 0 0 0 0,0 0 0 0 0,0 0 0 0 0,1 0 0 0 0,-1-1 0 0 0,0 1 0 0 0,1 0 0 0 0,-1-1 0 0 0,1 1 0 0 0,-1-1 0 0 0,1 1 0 0 0,0-1 0 0 0,0 0 0 0 0,0 0 0 0 0,-1 0 0 0 0,1 0 0 0 0,0 0 0 0 0,0 0 0 0 0,1 0 0 0 0,-1-1 0 0 0,0 1 0 0 0,0-1 0 0 0,3 1 0 0 0,-4-1 0 0 0,7 1 0 0 0,-1 0 0 0 0,1-1 0 0 0,-1 0 0 0 0,1-1 0 0 0,-1 1 0 0 0,13-4 0 0 0,-11 1 0 0 0,0 0 0 0 0,-1 0 0 0 0,0-1 0 0 0,0 0 0 0 0,0-1 0 0 0,0 1 0 0 0,-1-2 0 0 0,0 1 0 0 0,8-8 0 0 0,14-10 0 0 0,-17 14 10 0 0,-2 0 1 0 0,1-1-1 0 0,-2 0 0 0 0,1-1 1 0 0,-1 0-1 0 0,14-23 0 0 0,-22 33 361 0 0,-1 1 117 0 0,0 0 21 0 0,0 0-66 0 0,-8 1-278 0 0,4 1-165 0 0,-1 0 0 0 0,1 0 0 0 0,-1 1 0 0 0,1-1 0 0 0,0 1 0 0 0,0 0 0 0 0,0 0 0 0 0,1 0 0 0 0,-1 0 0 0 0,1 1 0 0 0,0 0 0 0 0,-1-1 0 0 0,-2 6 0 0 0,-5 9 0 0 0,-16 34 0 0 0,14-26 0 0 0,5-10 0 0 0,1 0 0 0 0,-8 23 0 0 0,13-33 0 0 0,1 0 0 0 0,-1 0 0 0 0,1 1 0 0 0,0-1 0 0 0,1 0 0 0 0,-1 1 0 0 0,1-1 0 0 0,1 0 0 0 0,1 13 0 0 0,-2-18 0 0 0,1 1 0 0 0,-1-1 0 0 0,1 0 0 0 0,-1 1 0 0 0,1-1 0 0 0,-1 0 0 0 0,1 0 0 0 0,0 1 0 0 0,0-1 0 0 0,0 0 0 0 0,-1 0 0 0 0,1 0 0 0 0,0 0 0 0 0,1 0 0 0 0,-1 0 0 0 0,0 0 0 0 0,0 0 0 0 0,0-1 0 0 0,0 1 0 0 0,1 0 0 0 0,-1-1 0 0 0,0 1 0 0 0,1-1 0 0 0,-1 1 0 0 0,0-1 0 0 0,1 1 0 0 0,-1-1 0 0 0,1 0 0 0 0,-1 0 0 0 0,0 0 0 0 0,1 0 0 0 0,-1 0 0 0 0,1 0 0 0 0,2-1 0 0 0,4 0 0 0 0,0-1 0 0 0,0 0 0 0 0,0 0 0 0 0,12-7 0 0 0,-16 8 0 0 0,33-21 0 0 0,-13 7 0 0 0,-2 4 0 0 0,0-2 0 0 0,-1-1 0 0 0,-1 0 0 0 0,32-30 0 0 0,-22 13 0 0 0,-16 19 0 0 0,-1-2 0 0 0,0 0 0 0 0,14-22 0 0 0,-22 28 0 0 0,-5 8 0 0 0,0 0 0 0 0,0 0 0 0 0,0 0 0 0 0,0 0 0 0 0,0 0 0 0 0,0 0 0 0 0,0 0 0 0 0,0 0 0 0 0,0 0 0 0 0,-1 0 0 0 0,1 0 0 0 0,0 0 0 0 0,0 0 0 0 0,0 0 0 0 0,0 0 0 0 0,0 0 0 0 0,0 0 0 0 0,0 0 0 0 0,0 0 0 0 0,0 0 0 0 0,0 0 0 0 0,0 0 0 0 0,0 0 0 0 0,-1 0 0 0 0,1 0 0 0 0,0 0 0 0 0,0 0 0 0 0,0 0 0 0 0,0 0 0 0 0,0 0 0 0 0,0 0 0 0 0,0-1 0 0 0,0 1 0 0 0,0 0 0 0 0,0 0 0 0 0,0 0 0 0 0,0 0 0 0 0,0 0 0 0 0,0 0 0 0 0,0 0 0 0 0,0 0 0 0 0,0 0 0 0 0,0 0 0 0 0,0 0 0 0 0,0 0 0 0 0,0-1 0 0 0,-1 2 0 0 0,0 1 0 0 0,0-1 0 0 0,0 0 0 0 0,0 0 0 0 0,0 0 0 0 0,1 1 0 0 0,-1-1 0 0 0,0 0 0 0 0,1 1 0 0 0,-1-1 0 0 0,0 3 0 0 0,1 6 0 0 0,3 0 0 0 0,3-2 0 0 0,-5-6 0 0 0,2 1 0 0 0,11 0 0 0 0,-1-2 0 0 0,0-1 0 0 0,0-1 0 0 0,1 0 0 0 0,20-4 0 0 0,-24 4 0 0 0,-2 3 0 0 0,-5 7 0 0 0,-3-9 0 0 0,0 1 0 0 0,1 0 0 0 0,-1-1 0 0 0,0 1 0 0 0,0 0 0 0 0,0-1 0 0 0,1 1 0 0 0,-1 0 0 0 0,0-1 0 0 0,0 1 0 0 0,0 0 0 0 0,0 0 0 0 0,0-1 0 0 0,0 1 0 0 0,-1 0 0 0 0,1-1 0 0 0,0 1 0 0 0,0 0 0 0 0,0-1 0 0 0,-1 1 0 0 0,1 0 0 0 0,0-1 0 0 0,-1 1 0 0 0,1-1 0 0 0,-1 1 0 0 0,0 0 0 0 0,0 1 0 0 0,-20 39 0 0 0,15-29 0 0 0,0 0 0 0 0,0 1 0 0 0,-7 22 0 0 0,12-30 0 0 0,0-1 0 0 0,1 1 0 0 0,-1 0 0 0 0,1 0 0 0 0,0 0 0 0 0,0 5 0 0 0,0-9 0 0 0,0 0 0 0 0,0 0 0 0 0,1 0 0 0 0,-1 0 0 0 0,0 0 0 0 0,0-1 0 0 0,0 1 0 0 0,1 0 0 0 0,-1 0 0 0 0,0 0 0 0 0,1 0 0 0 0,-1 0 0 0 0,1 0 0 0 0,-1 0 0 0 0,1 0 0 0 0,-1-1 0 0 0,1 1 0 0 0,0 0 0 0 0,-1 0 0 0 0,1-1 0 0 0,0 1 0 0 0,0 0 0 0 0,-1-1 0 0 0,1 1 0 0 0,1 0 0 0 0,1 0 0 0 0,-2 0 0 0 0,0 0 0 0 0,0 0 0 0 0,-1 0 0 0 0,1-1 0 0 0,0 1 0 0 0,1 0 0 0 0,-1 0 0 0 0,0-1 0 0 0,0 1 0 0 0,0-1 0 0 0,0 1 0 0 0,0-1 0 0 0,1 0 0 0 0,-1 1 0 0 0,0-1 0 0 0,2 0 0 0 0,14 2 0 0 0,-11-2 0 0 0,1 1 0 0 0,-1-1 0 0 0,1-1 0 0 0,-1 1 0 0 0,1-1 0 0 0,-1 0 0 0 0,0 0 0 0 0,1-1 0 0 0,-1 0 0 0 0,0 0 0 0 0,6-3 0 0 0,9-6 0 0 0,34-22 0 0 0,-48 28 0 0 0,8-6 0 0 0,0-1 0 0 0,-1-1 0 0 0,23-25 0 0 0,-5 4 0 0 0,19-25 0 0 0,-59 71 0 0 0,0 0 0 0 0,1 1 0 0 0,0-1 0 0 0,1 1 0 0 0,1 0 0 0 0,0 1 0 0 0,1 0 0 0 0,0-1 0 0 0,1 1 0 0 0,0 1 0 0 0,0 21 0 0 0,3-33 14 0 0,0 0 0 0 0,0 0 1 0 0,1 0-1 0 0,-1 1 0 0 0,1-1 0 0 0,-1 0 0 0 0,1 0 1 0 0,0 0-1 0 0,1 0 0 0 0,-1 0 0 0 0,0 0 0 0 0,1 0 0 0 0,0-1 1 0 0,-1 1-1 0 0,1 0 0 0 0,0-1 0 0 0,0 1 0 0 0,1-1 1 0 0,2 3-1 0 0,-2-3-93 0 0,0 0 0 0 0,0 0 0 0 0,1-1 1 0 0,-1 1-1 0 0,0-1 0 0 0,1 0 0 0 0,-1 0 0 0 0,1 0 1 0 0,-1 0-1 0 0,1 0 0 0 0,-1-1 0 0 0,1 1 0 0 0,0-1 1 0 0,-1 0-1 0 0,1-1 0 0 0,0 1 0 0 0,4-1 0 0 0,6-2-5824 0 0,0-2-2059 0 0</inkml:trace>
</inkml:ink>
</file>

<file path=ppt/ink/ink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19.8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0 152 15663 0 0,'6'-8'762'0'0,"7"-5"-283"0"0,20-16 0 0 0,-32 28-384 0 0,1 0-1 0 0,-1-1 1 0 0,0 1 0 0 0,0 0-1 0 0,0-1 1 0 0,0 1-1 0 0,0 0 1 0 0,0-1 0 0 0,-1 1-1 0 0,1-1 1 0 0,0 0-1 0 0,0-2 1 0 0,-1 2 66 0 0,1 0 0 0 0,0 1 0 0 0,0-1 1 0 0,-1 0-1 0 0,1 0 0 0 0,0 0 0 0 0,1 1 0 0 0,-1-1 0 0 0,3-2 1 0 0,-4 3-70 0 0,1 0 1 0 0,0 1 0 0 0,0-1 0 0 0,0 0-1 0 0,-1 0 1 0 0,1 0 0 0 0,0 0 0 0 0,-1 0-1 0 0,1 0 1 0 0,-1 0 0 0 0,1 0 0 0 0,-1 0 0 0 0,0 0-1 0 0,1 0 1 0 0,-1 0 0 0 0,0 0 0 0 0,0-1-1 0 0,0 1 1 0 0,0 0 0 0 0,0 0 0 0 0,0 0 0 0 0,0 0-1 0 0,0 0 1 0 0,0 0 0 0 0,0-1 0 0 0,0 1-1 0 0,-1 0 1 0 0,1 0 0 0 0,-1-2 0 0 0,-1-3 314 0 0,2 5 105 0 0,-16-11 1128 0 0,11 10-1640 0 0,0 0 0 0 0,0 1 0 0 0,0 0 0 0 0,-1 0 0 0 0,1 0 0 0 0,0 1 0 0 0,-1-1 0 0 0,1 1 0 0 0,0 1 0 0 0,-6 0 0 0 0,8-1 0 0 0,1 0 0 0 0,0 1 0 0 0,-1-1 0 0 0,1 1 0 0 0,0-1 0 0 0,0 1 0 0 0,-1 0 0 0 0,1 0 0 0 0,0 0 0 0 0,0 0 0 0 0,0 0 0 0 0,-2 2 0 0 0,-4 2 0 0 0,5-4 0 0 0,-19 8 0 0 0,0 2 0 0 0,0 0 0 0 0,1 2 0 0 0,-31 23 0 0 0,50-33 0 0 0,-1-1 0 0 0,1 1 0 0 0,0 0 0 0 0,0 0 0 0 0,0 0 0 0 0,1 0 0 0 0,-1 0 0 0 0,1 0 0 0 0,0 0 0 0 0,-1 1 0 0 0,0 5 0 0 0,-8 19 0 0 0,8-25 0 0 0,0-1 0 0 0,1 1 0 0 0,0-1 0 0 0,-1 1 0 0 0,1-1 0 0 0,0 1 0 0 0,1 0 0 0 0,-1 0 0 0 0,0-1 0 0 0,1 1 0 0 0,-1 0 0 0 0,1 0 0 0 0,0 0 0 0 0,0 0 0 0 0,0-1 0 0 0,0 1 0 0 0,1 0 0 0 0,0 4 0 0 0,-1-7 0 0 0,1 5 0 0 0,0-1 0 0 0,1 0 0 0 0,-1 0 0 0 0,1 0 0 0 0,4 8 0 0 0,2-3 0 0 0,-7-8 0 0 0,0 0 0 0 0,-1 0 0 0 0,1 0 0 0 0,1 0 0 0 0,-1 0 0 0 0,0-1 0 0 0,0 1 0 0 0,0 0 0 0 0,0-1 0 0 0,0 1 0 0 0,1-1 0 0 0,-1 1 0 0 0,0-1 0 0 0,1 1 0 0 0,-1-1 0 0 0,0 0 0 0 0,1 0 0 0 0,-1 0 0 0 0,0 0 0 0 0,1 0 0 0 0,-1 0 0 0 0,3 0 0 0 0,1-1 0 0 0,12 1 0 0 0,0-2 0 0 0,0 0 0 0 0,-1-1 0 0 0,1-1 0 0 0,-1 0 0 0 0,27-11 0 0 0,-38 12 0 0 0,-1 0 0 0 0,1 0 0 0 0,-1 0 0 0 0,0 0 0 0 0,1-1 0 0 0,4-4 0 0 0,14-12 0 0 0,26-15 0 0 0,-36 27-11 0 0,2 3 94 0 0,-14 5 288 0 0,0 0-291 0 0,-1 1 0 0 0,1 0 0 0 0,-1-1 0 0 0,1 1 0 0 0,-1 0 0 0 0,1 0 0 0 0,-1-1 0 0 0,0 1 0 0 0,1 0 0 0 0,-1 0 0 0 0,0 0 0 0 0,0 0 0 0 0,0-1 0 0 0,1 1 0 0 0,-1 0 0 0 0,0 0 0 0 0,0 2 0 0 0,-2 26-39 0 0,-1-1 0 0 0,-1 1 1 0 0,-15 49-1 0 0,7-33-41 0 0,7-27 0 0 0,-10 27 0 0 0,11-33 0 0 0,0 1 0 0 0,-4 20 0 0 0,6-22 0 0 0,0 0 0 0 0,-1 0 0 0 0,-1-1 0 0 0,-7 16 0 0 0,-32 61 0 0 0,39-79 0 0 0,1 0 0 0 0,-2 0 0 0 0,-8 12 0 0 0,11-17 0 0 0,-1 1 0 0 0,0-1 0 0 0,0 0 0 0 0,-1 0 0 0 0,1-1 0 0 0,0 1 0 0 0,-1-1 0 0 0,0 1 0 0 0,-4 1 0 0 0,-10 4 0 0 0,8-2 0 0 0,0-1 0 0 0,-1-1 0 0 0,1 0 0 0 0,-1 0 0 0 0,0-1 0 0 0,0 0 0 0 0,-16 1 0 0 0,-24-2 0 0 0,51-2 0 0 0,-8 0 0 0 0,1 0 0 0 0,-1-1 0 0 0,1 0 0 0 0,-12-4 0 0 0,11 0 0 0 0,-8-25 0 0 0,15 29 0 0 0,1 0 0 0 0,-1 0 0 0 0,1 0 0 0 0,-1 0 0 0 0,1-1 0 0 0,0 1 0 0 0,-1 0 0 0 0,1 0 0 0 0,0 0 0 0 0,0-1 0 0 0,0 1 0 0 0,0 0 0 0 0,0 0 0 0 0,0-1 0 0 0,0 1 0 0 0,0 0 0 0 0,1-2 0 0 0,11-21 0 0 0,-2 3 0 0 0,-8 14 0 0 0,1 1 0 0 0,0 0 0 0 0,0-1 0 0 0,0 1 0 0 0,1 0 0 0 0,0 1 0 0 0,0-1 0 0 0,0 1 0 0 0,1-1 0 0 0,-1 1 0 0 0,1 1 0 0 0,1-1 0 0 0,5-4 0 0 0,10-7-17 0 0,-5 2-111 0 0,2 1 0 0 0,23-14 0 0 0,-13 12-963 0 0,-1-2 0 0 0,36-29 1 0 0,39-30-2894 0 0,-47 30 1937 0 0</inkml:trace>
</inkml:ink>
</file>

<file path=ppt/ink/ink7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0.4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 206 10135 0 0,'0'0'231'0'0,"0"0"29"0"0,0 0 19 0 0,0 0 105 0 0,0 0 410 0 0,0 0 184 0 0,0 0 40 0 0,0 0-63 0 0,0 0-290 0 0,0 0-121 0 0,0 0-28 0 0,0 0-4 0 0,0 0 0 0 0,0 0 0 0 0,0 0 0 0 0,0 0 0 0 0,-3-7 512 0 0,1 4-847 0 0,1 0-1 0 0,0 0 1 0 0,0-1-1 0 0,0 1 0 0 0,0 0 1 0 0,0-1-1 0 0,1 1 1 0 0,0-1-1 0 0,-1 1 1 0 0,1 0-1 0 0,0-1 0 0 0,1 1 1 0 0,-1-1-1 0 0,1 1 1 0 0,-1 0-1 0 0,1-1 1 0 0,2-3-1 0 0,1-6 765 0 0,13-24 1 0 0,-16 36-933 0 0,-1 1 0 0 0,0-1 0 0 0,1 1 0 0 0,-1-1 1 0 0,0 1-1 0 0,1-1 0 0 0,-1 1 0 0 0,1-1 0 0 0,-1 1 0 0 0,1-1 0 0 0,-1 1 1 0 0,1 0-1 0 0,-1-1 0 0 0,1 1 0 0 0,-1 0 0 0 0,1 0 0 0 0,0-1 0 0 0,15-7-8 0 0,-15 7-1 0 0,-1 1 0 0 0,1-1 0 0 0,0 1 0 0 0,-1-1 0 0 0,1 1 0 0 0,0-1 0 0 0,0 1 0 0 0,0-1 0 0 0,0 1 0 0 0,-1 0 0 0 0,1-1 0 0 0,0 1 0 0 0,0 0 0 0 0,0 0 0 0 0,0 0 0 0 0,0-1 0 0 0,0 1 0 0 0,1 0 0 0 0,1 1 0 0 0,7-2 0 0 0,-2 5 0 0 0,3 7 0 0 0,-11-7 0 0 0,0-2 0 0 0,2 3 0 0 0,-1-1 0 0 0,0 0 0 0 0,0 0 0 0 0,0 1 0 0 0,-1-1 0 0 0,1 0 0 0 0,-1 1 0 0 0,0-1 0 0 0,0 1 0 0 0,-1-1 0 0 0,0 6 0 0 0,1-7 0 0 0,-4 13 0 0 0,46-75 0 0 0,-39 55 0 0 0,0 0 0 0 0,1 0 0 0 0,-1 0 0 0 0,1 1 0 0 0,0-1 0 0 0,0 1 0 0 0,0 0 0 0 0,0 0 0 0 0,0 1 0 0 0,1-1 0 0 0,6-1 0 0 0,7-7 0 0 0,-9 7 0 0 0,0 3 0 0 0,-9 1 0 0 0,1 0 0 0 0,-1 0 0 0 0,1 1 0 0 0,-1-1 0 0 0,0 0 0 0 0,1 1 0 0 0,-1-1 0 0 0,0 0 0 0 0,1 1 0 0 0,-1-1 0 0 0,0 0 0 0 0,1 1 0 0 0,-1-1 0 0 0,0 0 0 0 0,0 1 0 0 0,0-1 0 0 0,1 1 0 0 0,-1 0 0 0 0,2 4 0 0 0,0 1 0 0 0,0-1 0 0 0,-1 1 0 0 0,0 0 0 0 0,0-1 0 0 0,1 10 0 0 0,-3 2 0 0 0,-5 30 0 0 0,5-37 0 0 0,1-11 0 0 0,0 1 0 0 0,0 0 0 0 0,0 0 0 0 0,0 0 0 0 0,0-1 0 0 0,1 1 0 0 0,-1 0 0 0 0,0 0 0 0 0,0 0 0 0 0,0 0 0 0 0,0 0 0 0 0,1-1 0 0 0,-1 1 0 0 0,0 0 0 0 0,0 0 0 0 0,0 0 0 0 0,1 0 0 0 0,-1 0 0 0 0,0 0 0 0 0,0 0 0 0 0,1 0 0 0 0,-1 0 0 0 0,0 0 0 0 0,0 0 0 0 0,0 0 0 0 0,1 0 0 0 0,-1 0 0 0 0,0 0 0 0 0,0 0 0 0 0,1 0 0 0 0,-1 0 0 0 0,0 0 0 0 0,0 0 0 0 0,0 0 0 0 0,1 0 0 0 0,-1 0 0 0 0,0 0 0 0 0,0 1 0 0 0,0-1 0 0 0,1 0 0 0 0,-1 0 0 0 0,0 0 0 0 0,0 0 0 0 0,0 1 0 0 0,0-1 0 0 0,0 0 0 0 0,1 0 0 0 0,-1 0 0 0 0,0 0 0 0 0,0 1 0 0 0,0-1 0 0 0,0 0 0 0 0,0 0 0 0 0,0 0 0 0 0,0 1 0 0 0,0-1 0 0 0,0 0 0 0 0,0 0 0 0 0,0 1 0 0 0,0-1 0 0 0,0 0 0 0 0,0 0 0 0 0,0 0 0 0 0,0 1 0 0 0,0-1 0 0 0,0 0 0 0 0,0 0 0 0 0,0 1 0 0 0,0-1 0 0 0,4-3 0 0 0,-1 0 0 0 0,1 0 0 0 0,-1-1 0 0 0,0 1 0 0 0,1-1 0 0 0,-2 0 0 0 0,1 1 0 0 0,0-1 0 0 0,2-6 0 0 0,14-18 0 0 0,-2 9 0 0 0,1 0 0 0 0,1 2 0 0 0,27-19 0 0 0,-43 33 63 0 0,1 1 1 0 0,-1 0-1 0 0,1 0 0 0 0,0 0 0 0 0,0 0 1 0 0,8-1-1 0 0,-11 3 425 0 0,-1 0 21 0 0,8 5 83 0 0,-2 1-576 0 0,-4 4-16 0 0,-1 3 0 0 0,0 1 0 0 0,-1 0 0 0 0,-1-1 0 0 0,-3 23 0 0 0,3-27 0 0 0,3 0 0 0 0,2-2 0 0 0,2 0 0 0 0,2-3 0 0 0,1-2 0 0 0,1 0 0 0 0,-4 1-64 0 0,-4-3-273 0 0,-2 0-138 0 0,0 0-33 0 0,2 0-77 0 0,1-1 0 0 0,-1 1-1 0 0,1-1 1 0 0,-1 0 0 0 0,0 0 0 0 0,0 0 0 0 0,1 0-1 0 0,-1 0 1 0 0,0-1 0 0 0,3-1 0 0 0,3-2-3892 0 0,4-2-2161 0 0</inkml:trace>
</inkml:ink>
</file>

<file path=ppt/ink/ink7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1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37 10135 0 0,'0'0'231'0'0,"0"0"29"0"0,0 0 19 0 0,0 0 105 0 0,0 0 410 0 0,0 0 184 0 0,0 0 40 0 0,0 0-63 0 0,0 0-290 0 0,0 0-121 0 0,0 0-28 0 0,-2-9 1123 0 0,2 5 1806 0 0,0 4-3368 0 0,0-1 1 0 0,1 1-1 0 0,-1-1 0 0 0,0 0 0 0 0,0 1 0 0 0,1-1 1 0 0,-1 0-1 0 0,0 1 0 0 0,0-1 0 0 0,0 0 1 0 0,0 1-1 0 0,0-1 0 0 0,0 0 0 0 0,0 1 0 0 0,0-1 1 0 0,0 0-1 0 0,0 1 0 0 0,0-1 0 0 0,-1 0 0 0 0,1 1 1 0 0,0-1-1 0 0,0 0 0 0 0,-1 1 0 0 0,1-1 1 0 0,0 1-1 0 0,-1-1 0 0 0,1 1 0 0 0,0-1 0 0 0,-1 0 1 0 0,1 1-1 0 0,-1-1 0 0 0,1 1 0 0 0,-1 0 1 0 0,1-1-1 0 0,-1 1 0 0 0,0-1 0 0 0,1 1 0 0 0,-1 0 1 0 0,1 0-1 0 0,-1-1 0 0 0,0 1 0 0 0,1 0 0 0 0,-1 0 1 0 0,0 0-1 0 0,-1-1 0 0 0,1 2-62 0 0,0-1-1 0 0,0 1 1 0 0,0 0-1 0 0,0-1 1 0 0,0 1-1 0 0,0 0 1 0 0,0 0-1 0 0,1-1 0 0 0,-1 1 1 0 0,0 0-1 0 0,-1 2 1 0 0,-1 0-17 0 0,-21 13 702 0 0,19-13-405 0 0,-1 0 1 0 0,1 1 0 0 0,-9 7 0 0 0,-3 6-217 0 0,-19 25 0 0 0,32-36-78 0 0,0-1 0 0 0,0 1-1 0 0,1 0 1 0 0,-1 0 0 0 0,1 1-1 0 0,1-1 1 0 0,-1 1 0 0 0,1 0-1 0 0,-2 7 1 0 0,4-4-1 0 0,0-10 0 0 0,0 0 0 0 0,0 1 0 0 0,0-1 0 0 0,0 0 0 0 0,0 1 0 0 0,0-1 0 0 0,0 0 0 0 0,0 1 0 0 0,0-1 0 0 0,0 0 0 0 0,0 0 0 0 0,0 1 0 0 0,1-1 0 0 0,-1 0 0 0 0,0 1 0 0 0,0-1 0 0 0,0 0 0 0 0,0 0 0 0 0,1 1 0 0 0,-1-1 0 0 0,0 0 0 0 0,0 0 0 0 0,1 1 0 0 0,-1-1 0 0 0,0 0 0 0 0,0 0 0 0 0,1 0 0 0 0,-1 1 0 0 0,0-1 0 0 0,1 0 0 0 0,-1 0 0 0 0,0 0 0 0 0,1 0 0 0 0,-1 0 0 0 0,0 0 0 0 0,1 0 0 0 0,-1 0 0 0 0,1 0 0 0 0,9-2 0 0 0,-9 2 0 0 0,6-1 0 0 0,-1-1 0 0 0,1-1 0 0 0,-1 1 0 0 0,0-1 0 0 0,0 0 0 0 0,0 0 0 0 0,0-1 0 0 0,0 1 0 0 0,-1-1 0 0 0,1-1 0 0 0,8-8 0 0 0,-5 3 0 0 0,0 0 0 0 0,-1-1 0 0 0,0 1 0 0 0,-1-2 0 0 0,8-13 0 0 0,-32 52 0 0 0,6-11 0 0 0,-12 25 0 0 0,20-34 0 0 0,0 0 0 0 0,0 0 0 0 0,0 0 0 0 0,1 0 0 0 0,1 0 0 0 0,-1 0 0 0 0,0 9 0 0 0,2-15 0 0 0,0-1 0 0 0,0 0 0 0 0,0 1 0 0 0,0-1 0 0 0,0 0 0 0 0,0 1 0 0 0,0-1 0 0 0,0 0 0 0 0,0 1 0 0 0,0-1 0 0 0,0 0 0 0 0,0 1 0 0 0,0-1 0 0 0,0 0 0 0 0,0 1 0 0 0,0-1 0 0 0,1 0 0 0 0,-1 0 0 0 0,0 1 0 0 0,0-1 0 0 0,0 0 0 0 0,0 1 0 0 0,1-1 0 0 0,-1 0 0 0 0,0 0 0 0 0,0 0 0 0 0,1 1 0 0 0,-1-1 0 0 0,0 0 0 0 0,1 0 0 0 0,-1 0 0 0 0,0 0 0 0 0,0 1 0 0 0,1-1 0 0 0,-1 0 0 0 0,0 0 0 0 0,1 0 0 0 0,-1 0 0 0 0,0 0 0 0 0,1 0 0 0 0,-1 0 0 0 0,0 0 0 0 0,1 0 0 0 0,-1 0 0 0 0,0 0 0 0 0,1 0 0 0 0,-1 0 0 0 0,0 0 0 0 0,1 0 0 0 0,-1 0 0 0 0,0-1 0 0 0,1 1 0 0 0,-1 0 0 0 0,0 0 0 0 0,0 0 0 0 0,1-1 0 0 0,3 0 0 0 0,0 0 0 0 0,0 0 0 0 0,0-1 0 0 0,-1 0 0 0 0,1 0 0 0 0,-1 0 0 0 0,1 0 0 0 0,-1-1 0 0 0,5-3 0 0 0,26-29 0 0 0,-21 19 0 0 0,9-6 0 0 0,-2-2 0 0 0,21-31 0 0 0,-41 55 0 0 0,0-1 0 0 0,0 1 0 0 0,0 0 0 0 0,0 0 0 0 0,0 0 0 0 0,0 0 0 0 0,1-1 0 0 0,-1 1 0 0 0,0 0 0 0 0,0 0 0 0 0,0 0 0 0 0,0 0 0 0 0,0 0 0 0 0,1 0 0 0 0,-1 0 0 0 0,0 0 0 0 0,0-1 0 0 0,0 1 0 0 0,0 0 0 0 0,1 0 0 0 0,-1 0 0 0 0,0 0 0 0 0,0 0 0 0 0,0 0 0 0 0,0 0 0 0 0,1 0 0 0 0,-1 0 0 0 0,0 0 0 0 0,0 0 0 0 0,0 0 0 0 0,1 0 0 0 0,-1 0 0 0 0,0 0 0 0 0,0 0 0 0 0,0 0 0 0 0,0 1 0 0 0,1-1 0 0 0,-1 0 0 0 0,0 0 0 0 0,0 0 0 0 0,0 0 0 0 0,0 0 0 0 0,0 0 0 0 0,1 0 0 0 0,-1 1 0 0 0,0-1 0 0 0,0 0 0 0 0,0 0 0 0 0,0 0 0 0 0,0 0 0 0 0,0 0 0 0 0,0 1 0 0 0,0-1 0 0 0,1 0 0 0 0,4 11 0 0 0,-4-8 0 0 0,4 4 0 0 0,8 18 0 0 0,-13-22 0 0 0,7 13 0 0 0,-7-15 0 0 0,0 0 0 0 0,1 0 0 0 0,-1 0 0 0 0,1 0 0 0 0,-1 0 0 0 0,1 0 0 0 0,-1 0 0 0 0,1 0 0 0 0,-1 0 0 0 0,1 0 0 0 0,0 0 0 0 0,0 0 0 0 0,-1-1 0 0 0,1 1 0 0 0,0 0 0 0 0,2 1 0 0 0,0 0 0 0 0,7 7 0 0 0,1 0 0 0 0,14 10 0 0 0,28 22 0 0 0,-47-35 0 0 0,1 1 0 0 0,-1-2 454 0 0,0 0-1 0 0,0 0 1 0 0,11 6 0 0 0,-16-10-656 0 0,-1-1-248 0 0,0 0-50 0 0,0 0 58 0 0,11-9 205 0 0,-11 8 132 0 0,1 0-1 0 0,0-1 1 0 0,-1 1-1 0 0,1 0 1 0 0,-1 0-1 0 0,1-1 0 0 0,-1 1 1 0 0,1 0-1 0 0,-1-1 1 0 0,0 1-1 0 0,0 0 1 0 0,0-1-1 0 0,0 1 1 0 0,0-3-1 0 0,-3-20-2359 0 0,3 21 1804 0 0,-2-8-2058 0 0,-2 0-4789 0 0</inkml:trace>
</inkml:ink>
</file>

<file path=ppt/ink/ink7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1.5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9 1 11975 0 0,'0'0'547'0'0,"0"0"-11"0"0,-14 4-113 0 0,-69 63 9986 0 0,73-58-10004 0 0,-1 0 1 0 0,-12 16 0 0 0,-4 4 54 0 0,9-12-460 0 0,1 2 0 0 0,1 0 0 0 0,-18 27 0 0 0,26-32-77 0 0,8-13 46 0 0,0 0-1 0 0,-1 1 1 0 0,1-1 0 0 0,-1 0-1 0 0,1 0 1 0 0,-1 0 0 0 0,1 0-1 0 0,-1 0 1 0 0,0 0 0 0 0,1 0-1 0 0,-1 0 1 0 0,0-1 0 0 0,0 1-1 0 0,0 0 1 0 0,0 0 0 0 0,0-1-1 0 0,0 1 1 0 0,0 0 0 0 0,0-1-1 0 0,0 1 1 0 0,0-1-1 0 0,0 1 1 0 0,-2-1 0 0 0,-14 5-1933 0 0,16-5 941 0 0</inkml:trace>
</inkml:ink>
</file>

<file path=ppt/ink/ink7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1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4 7 15663 0 0,'0'0'356'0'0,"0"0"50"0"0,0 0 20 0 0,0 0-42 0 0,0 0-112 0 0,0 0 463 0 0,-1-3 860 0 0,0 1 1863 0 0,0 1-3396 0 0,1 1-1 0 0,0 0 1 0 0,0 0 0 0 0,0 0-1 0 0,-1 0 1 0 0,1 0-1 0 0,0 0 1 0 0,0 0 0 0 0,-1 0-1 0 0,1-1 1 0 0,0 1 0 0 0,0 0-1 0 0,-1 0 1 0 0,1 0-1 0 0,0 0 1 0 0,0 0 0 0 0,-1 0-1 0 0,1 0 1 0 0,0 0-1 0 0,0 0 1 0 0,-1 1 0 0 0,1-1-1 0 0,0 0 1 0 0,0 0-1 0 0,0 0 1 0 0,-1 0 0 0 0,1 0-1 0 0,0 0 1 0 0,0 0 0 0 0,0 0-1 0 0,-1 1 1 0 0,1-1-1 0 0,0 0 1 0 0,-10 11 730 0 0,-7 17-147 0 0,16-26-465 0 0,-8 15-63 0 0,-13 23 129 0 0,-19 48-1 0 0,30-63-245 0 0,-17 29 0 0 0,-7 14 0 0 0,26-47 0 0 0,1 0 0 0 0,2 0 0 0 0,-5 23 0 0 0,9-35 0 0 0,1-1 0 0 0,0 0 0 0 0,0 1 0 0 0,1-1 0 0 0,0 0 0 0 0,0 1 0 0 0,1-1 0 0 0,1 0 0 0 0,-1 1 0 0 0,1-1 0 0 0,3 10 0 0 0,1-9 0 0 0,1-3 0 0 0,-4-5-141 0 0,-1 0-1 0 0,0 0 1 0 0,1 0 0 0 0,-1-1-1 0 0,1 0 1 0 0,-1 1-1 0 0,1-1 1 0 0,-1 0 0 0 0,1 0-1 0 0,-1 0 1 0 0,1 0 0 0 0,-1-1-1 0 0,1 1 1 0 0,-1-1 0 0 0,0 1-1 0 0,4-2 1 0 0,3-2-1947 0 0,1 0 0 0 0,12-7 1 0 0,-6 1-6071 0 0</inkml:trace>
</inkml:ink>
</file>

<file path=ppt/ink/ink7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2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54 19351 0 0,'0'0'439'0'0,"0"-3"62"0"0,11-38 754 0 0,3-12 141 0 0,-6 19 2916 0 0,-9 13-3518 0 0,1 20-298 0 0,0 1 15 0 0,0 0-68 0 0,-1 1-294 0 0,-37 101-133 0 0,31-80-16 0 0,2-6 0 0 0,-6 22 0 0 0,11-34 0 0 0,-1 0 0 0 0,0-1 0 0 0,1 1 0 0 0,0 0 0 0 0,0 0 0 0 0,0 0 0 0 0,1 0 0 0 0,-1 0 0 0 0,1 0 0 0 0,0 0 0 0 0,1 4 0 0 0,-2-7 0 0 0,1 0 0 0 0,-1 0 0 0 0,0 0 0 0 0,1 0 0 0 0,-1 0 0 0 0,0 0 0 0 0,1 0 0 0 0,-1 0 0 0 0,1-1 0 0 0,0 1 0 0 0,-1 0 0 0 0,1 0 0 0 0,0 0 0 0 0,-1-1 0 0 0,1 1 0 0 0,0 0 0 0 0,0-1 0 0 0,0 1 0 0 0,-1-1 0 0 0,1 1 0 0 0,0-1 0 0 0,2 1 0 0 0,0 1 0 0 0,0-2 0 0 0,-1 1 0 0 0,0 0 0 0 0,1-1 0 0 0,-1 0 0 0 0,1 1 0 0 0,-1-1 0 0 0,1 0 0 0 0,-1 0 0 0 0,1-1 0 0 0,-1 1 0 0 0,1 0 0 0 0,-1-1 0 0 0,0 1 0 0 0,1-1 0 0 0,-1 0 0 0 0,0 0 0 0 0,1 0 0 0 0,-1 0 0 0 0,0 0 0 0 0,0-1 0 0 0,4-2 0 0 0,5-4 0 0 0,0 0 0 0 0,15-15 0 0 0,25-27 0 0 0,45-41 0 0 0,-91 86 141 0 0,-3 3 53 0 0,1 0-1 0 0,-1 0 1 0 0,0 0-1 0 0,1 0 1 0 0,-1 1-1 0 0,1-1 1 0 0,-1 1-1 0 0,6-3 1 0 0,0 14-29 0 0,-7-8-165 0 0,0 0 0 0 0,0-1 0 0 0,0 1 0 0 0,0 0 0 0 0,-1 0 0 0 0,1 0 0 0 0,-1 0 0 0 0,1 0 0 0 0,-1 0 0 0 0,0 0 0 0 0,0 0 0 0 0,0 0 0 0 0,0 0 0 0 0,0 0 0 0 0,0 2 0 0 0,-10 32 0 0 0,4-17 0 0 0,-80 355 0 0 0,72-318 0 0 0,-23 61 0 0 0,28-96 0 0 0,0 1 0 0 0,-1-1 0 0 0,-1 0 0 0 0,-20 27 0 0 0,30-46 0 0 0,0-1 0 0 0,0 1 0 0 0,0-1 0 0 0,0 0 0 0 0,-1 1 0 0 0,1-1 0 0 0,0 0 0 0 0,-1 0 0 0 0,1 0 0 0 0,-1 0 0 0 0,1 0 0 0 0,-1 0 0 0 0,0-1 0 0 0,1 1 0 0 0,-1 0 0 0 0,0-1 0 0 0,1 1 0 0 0,-1-1 0 0 0,-2 1 0 0 0,1-2 0 0 0,1 1 0 0 0,0 0 0 0 0,0-1 0 0 0,-1 1 0 0 0,1-1 0 0 0,0 1 0 0 0,0-1 0 0 0,0 0 0 0 0,0 0 0 0 0,0 0 0 0 0,0 0 0 0 0,0-1 0 0 0,-2-1 0 0 0,-3-3 0 0 0,0 0 0 0 0,1-1 0 0 0,0 0 0 0 0,1 0 0 0 0,-1 0 0 0 0,-6-13 0 0 0,6 9-62 0 0,-3-6-621 0 0,0 0 0 0 0,-2 1 0 0 0,-23-29 1 0 0,33 44-477 0 0,1 1-573 0 0,-2-20-2289 0 0,0 3 1974 0 0</inkml:trace>
</inkml:ink>
</file>

<file path=ppt/ink/ink7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2.8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4 49 15663 0 0,'0'0'356'0'0,"2"-1"50"0"0,6-6-260 0 0,1 0 471 0 0,0 0 1 0 0,17-9-1 0 0,-23 14-128 0 0,0 0 1 0 0,0 1-1 0 0,1 0 0 0 0,-1 0 1 0 0,0 0-1 0 0,1 0 0 0 0,-1 0 1 0 0,1 1-1 0 0,-1 0 0 0 0,1-1 1 0 0,-1 1-1 0 0,1 0 0 0 0,3 1 1 0 0,-4 0-347 0 0,-1 0 0 0 0,0 0 1 0 0,0 1-1 0 0,0-1 0 0 0,0 1 1 0 0,0-1-1 0 0,0 1 0 0 0,0-1 1 0 0,-1 1-1 0 0,1 0 0 0 0,0 0 1 0 0,-1 0-1 0 0,2 3 0 0 0,-1-2 20 0 0,2 2-133 0 0,-1 1 0 0 0,0-1 1 0 0,0 1-1 0 0,-1 0 0 0 0,0 0 0 0 0,3 10 0 0 0,5 40 551 0 0,-8-43-270 0 0,0 3-187 0 0,-1 0 0 0 0,-1 0 0 0 0,0 0 0 0 0,-1 0 0 0 0,-1 0 1 0 0,0 0-1 0 0,-1 0 0 0 0,-6 16 0 0 0,-2 25-124 0 0,8-39 0 0 0,-9 29 0 0 0,2-17 233 0 0,-1-1 0 0 0,-1 1 0 0 0,-21 32 0 0 0,27-52-173 0 0,0 0-1 0 0,-2 0 1 0 0,1-1-1 0 0,-1 0 1 0 0,0 0 0 0 0,-1 0-1 0 0,0-1 1 0 0,-1-1-1 0 0,1 0 1 0 0,-1 0-1 0 0,-17 8 1 0 0,22-13-370 0 0,0 1 0 0 0,-1-1 1 0 0,1-1-1 0 0,-1 1 1 0 0,-8 0-1 0 0,12-1 76 0 0,0-1 0 0 0,-1 0 1 0 0,1 0-1 0 0,-1 0 0 0 0,1 0 0 0 0,0-1 0 0 0,-1 1 1 0 0,1 0-1 0 0,0-1 0 0 0,-1 0 0 0 0,1 0 0 0 0,0 1 1 0 0,0-2-1 0 0,0 1 0 0 0,-4-2 0 0 0,6 2-18 0 0,-1 0 1 0 0,0 0-1 0 0,0 1 0 0 0,1-1 1 0 0,-1 0-1 0 0,0-1 0 0 0,1 1 1 0 0,-1 0-1 0 0,1 0 0 0 0,-1 0 0 0 0,1 0 1 0 0,0 0-1 0 0,-1 0 0 0 0,1-1 1 0 0,0-1-1 0 0,0-18-1474 0 0,6-4-321 0 0</inkml:trace>
</inkml:ink>
</file>

<file path=ppt/ink/ink7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3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 23039 0 0,'0'0'528'0'0,"0"0"69"0"0,0 0 38 0 0,2 0-80 0 0,80-5 1098 0 0,121-1 1003 0 0,-158 2-2656 0 0,-31 2 0 0 0,1 0 0 0 0,26 2 0 0 0,-36 1-118 0 0,2-1-1704 0 0,1 0 0 0 0,-1 0 0 0 0,0 0 0 0 0,12-2 0 0 0,-29 3-6966 0 0</inkml:trace>
</inkml:ink>
</file>

<file path=ppt/ink/ink7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1:53.5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8 19351 0 0,'0'0'439'0'0,"0"0"62"0"0,0 0 33 0 0,0 0-65 0 0,2 0-309 0 0,15 3-321 0 0,-6-1 886 0 0,0 0 0 0 0,0-1-1 0 0,0 0 1 0 0,1-1 0 0 0,-1 0 0 0 0,13-3 0 0 0,66-19 2547 0 0,-79 20-2933 0 0,-10 2-245 0 0,1-1 0 0 0,-1 1-1 0 0,0 0 1 0 0,1-1 0 0 0,-1 1 0 0 0,1-1-1 0 0,-1 1 1 0 0,0-1 0 0 0,1 0-1 0 0,-1 1 1 0 0,0-1 0 0 0,0 0 0 0 0,1 0-1 0 0,-1 0 1 0 0,1-1 0 0 0,-1 1-296 0 0,-1 1 104 0 0,0 0 1 0 0,1-1-1 0 0,-1 1 0 0 0,0 0 0 0 0,0 0 0 0 0,1 0 0 0 0,-1-1 0 0 0,0 1 1 0 0,0 0-1 0 0,1 0 0 0 0,-1-1 0 0 0,0 1 0 0 0,0 0 0 0 0,0 0 0 0 0,0-1 1 0 0,1 1-1 0 0,-1 0 0 0 0,0 0 0 0 0,0-1 0 0 0,0 1 0 0 0,0 0 0 0 0,0-1 0 0 0,0 1 1 0 0,0 0-1 0 0,0-1 0 0 0,0 1 0 0 0,0 0 0 0 0,0-1 0 0 0,0 1 0 0 0,0-9-1371 0 0,-1-1 445 0 0</inkml:trace>
</inkml:ink>
</file>

<file path=ppt/ink/ink7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04.1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246 13823 0 0,'0'0'315'0'0,"0"0"45"0"0,0 0 21 0 0,0 0-373 0 0,0 0 0 0 0,0 0 0 0 0,0 0-1 0 0,0 0 1 0 0,0 0 0 0 0,1 0 0 0 0,-1 0 0 0 0,0 0-1 0 0,0 0 1 0 0,0 0 0 0 0,0 0 0 0 0,0 1 0 0 0,0-1-1 0 0,0 0 1 0 0,0 0 0 0 0,0 0 0 0 0,0 0-1 0 0,0 0 1 0 0,0 0 0 0 0,0 0 0 0 0,1 0 0 0 0,-1 0-1 0 0,0 0 1 0 0,0 0 0 0 0,0 0 0 0 0,0 0 0 0 0,0 0-1 0 0,0 0 1 0 0,0 0 0 0 0,0 0 0 0 0,0 0 0 0 0,0 0-1 0 0,1 0 1 0 0,-1 0 0 0 0,0 0 0 0 0,0 0-1 0 0,0 0 1 0 0,0 0 0 0 0,0 0 0 0 0,0 0 0 0 0,0 0-1 0 0,0-1 1 0 0,0 1 0 0 0,0 0 0 0 0,0 0 0 0 0,0 0-1 0 0,1 0 1 0 0,-1 0 0 0 0,0 0 0 0 0,0 0 0 0 0,0 0-1 0 0,0 0 1 0 0,0 0 0 0 0,0 0 0 0 0,0 0-1 0 0,0-1 1 0 0,6-6 190 0 0,-1 0 0 0 0,1-1 1 0 0,-2 0-1 0 0,1 0 0 0 0,5-14 0 0 0,-8 18 57 0 0,14-29 2007 0 0,-7 16-989 0 0,-1-1 0 0 0,0 0 0 0 0,-2 0 1 0 0,6-20-1 0 0,-11 33-1157 0 0,-1 0 0 0 0,1 1 1 0 0,0-1-1 0 0,-1-8 0 0 0,0 8 406 0 0,0 3-13 0 0,0 2-66 0 0,-11 15-278 0 0,5-4-165 0 0,1 0 0 0 0,1 0 0 0 0,-1 1 0 0 0,2-1 0 0 0,0 1 0 0 0,-3 23 0 0 0,-7 24 0 0 0,0-10 0 0 0,9-32 0 0 0,-1 1 0 0 0,-9 24 0 0 0,-52 115 0 0 0,54-128 0 0 0,8-17 0 0 0,-1-1 0 0 0,-9 14 0 0 0,10-17 0 0 0,-1 5 16 0 0,-1-2-96 0 0,5-10-257 0 0,1-1-138 0 0,8-17-2469 0 0,-3 11 559 0 0,1-2-5466 0 0</inkml:trace>
</inkml:ink>
</file>

<file path=ppt/ink/ink7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04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7 11975 0 0,'0'0'547'0'0,"0"0"-11"0"0,0 0-203 0 0,0 0 419 0 0,0 0 220 0 0,0 0 42 0 0,0 0 8 0 0,0 0 2 0 0,0 0 0 0 0,0 0 0 0 0,0 0-69 0 0,0 0-290 0 0,0 0-121 0 0,0 0-28 0 0,2 0-4 0 0,15-3 512 0 0,-15 3-512 0 0,-1 0-68 0 0,31-4-260 0 0,-21 4 122 0 0,0-1 1 0 0,15-4-1 0 0,50-10 463 0 0,-17 3-421 0 0,-19 6-348 0 0,8-2 0 0 0,-40 7 0 0 0,0 0 72 0 0,-7 1 299 0 0,-1 0 117 0 0,0 0 21 0 0,0 0-134 0 0,0 0-577 0 0,0 0-248 0 0,-11-8-1585 0 0,6 5 456 0 0,-3-2-4636 0 0,1 1-1943 0 0</inkml:trace>
</inkml:ink>
</file>

<file path=ppt/ink/ink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1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466 8287 0 0,'0'0'191'0'0,"0"0"26"0"0,0 0 9 0 0,3 0-34 0 0,-2 0-97 0 0,-1 1 0 0 0,1-1 0 0 0,0 0 0 0 0,0 0 0 0 0,0 0 0 0 0,0 1 0 0 0,0-1 0 0 0,0 0 0 0 0,0 0 0 0 0,0 0 0 0 0,0-1 0 0 0,0 1 0 0 0,0 0 0 0 0,0 0 0 0 0,0-1 0 0 0,0 1 0 0 0,0 0 0 0 0,0-1 0 0 0,1 0 0 0 0,-2 1 923 0 0,0 0 6 0 0,1-1 0 0 0,17-19 1979 0 0,-17 19-2885 0 0,-1 0 1 0 0,0 0-1 0 0,0 0 1 0 0,0 0 0 0 0,0 0-1 0 0,0 0 1 0 0,0 0-1 0 0,0 0 1 0 0,0 0-1 0 0,0 0 1 0 0,-1-2-1 0 0,1 0 185 0 0,0 1-252 0 0,0-1 223 0 0,0-1 1 0 0,0 1 0 0 0,0 0-1 0 0,0-1 1 0 0,1 1 0 0 0,-1 0-1 0 0,1-1 1 0 0,0 1 0 0 0,0 0-1 0 0,2-4 1 0 0,-3 6-187 0 0,0 0 0 0 0,1 1 0 0 0,-1-1 0 0 0,0 0 0 0 0,0 1 1 0 0,0-1-1 0 0,0 0 0 0 0,0 1 0 0 0,0-1 0 0 0,0 0 0 0 0,0 1 0 0 0,0-1 0 0 0,0 1 0 0 0,-1-1 0 0 0,1 0 0 0 0,0 1 0 0 0,0-1 0 0 0,-1 0 0 0 0,1 1 0 0 0,0-1 0 0 0,-1 1 0 0 0,0-2 0 0 0,-2-7 959 0 0,3 8-603 0 0,-6-2-312 0 0,5 3-130 0 0,1 0 0 0 0,-1-1-1 0 0,0 1 1 0 0,0 0-1 0 0,0-1 1 0 0,0 1 0 0 0,1 0-1 0 0,-1 0 1 0 0,0 0-1 0 0,0 0 1 0 0,0 0-1 0 0,0 0 1 0 0,0 0 0 0 0,0 0-1 0 0,0 0 1 0 0,0 0-1 0 0,1 0 1 0 0,-1 1 0 0 0,0-1-1 0 0,0 0 1 0 0,0 1-1 0 0,0-1 1 0 0,1 0 0 0 0,-2 2-1 0 0,-13 4-1 0 0,1 2 0 0 0,0 0 0 0 0,1 0 0 0 0,-23 20 0 0 0,2-3 0 0 0,26-20 0 0 0,1 0 0 0 0,0 1 0 0 0,0-1 0 0 0,0 1 0 0 0,1 1 0 0 0,-10 12 0 0 0,-13 25 0 0 0,20-29 0 0 0,9-11 0 0 0,0-1 0 0 0,0-2 0 0 0,0 0 0 0 0,0 0 0 0 0,-1 0 0 0 0,1 1 0 0 0,0-1 0 0 0,0 0 0 0 0,0 0 0 0 0,0 0 0 0 0,1 0 0 0 0,-1 0 0 0 0,0 0 0 0 0,0 0 0 0 0,1 0 0 0 0,-1 0 0 0 0,0 0 0 0 0,1 0 0 0 0,-1 0 0 0 0,1 0 0 0 0,-1 0 0 0 0,1 0 0 0 0,0 0 0 0 0,-1 0 0 0 0,1-1 0 0 0,0 1 0 0 0,0 0 0 0 0,-1 0 0 0 0,1-1 0 0 0,0 1 0 0 0,0-1 0 0 0,0 1 0 0 0,0-1 0 0 0,0 1 0 0 0,0-1 0 0 0,1 1 0 0 0,1 0 0 0 0,1 1 0 0 0,0 0 0 0 0,0-1 0 0 0,0 0 0 0 0,0 0 0 0 0,0 0 0 0 0,0-1 0 0 0,1 1 0 0 0,-1-1 0 0 0,0 0 0 0 0,0 0 0 0 0,1 0 0 0 0,-1-1 0 0 0,0 1 0 0 0,0-1 0 0 0,0 0 0 0 0,5-2 0 0 0,8-3 0 0 0,-1-1 0 0 0,24-13 0 0 0,-31 16 0 0 0,5-4 0 0 0,0 0 0 0 0,21-16 0 0 0,-29 19 0 0 0,-1 1 0 0 0,0-1 0 0 0,0-1 0 0 0,-1 1 0 0 0,1-1 0 0 0,-1 1 0 0 0,0-1 0 0 0,4-9 0 0 0,-7 12 0 0 0,1 1 0 0 0,-1 0 0 0 0,1 0 0 0 0,-1 0 0 0 0,1 0 0 0 0,4-3 0 0 0,-5 4 0 0 0,0 0 0 0 0,0 0 0 0 0,0 0 0 0 0,0 0 0 0 0,0 0 0 0 0,0 0 0 0 0,0 0 0 0 0,0 0 0 0 0,0-1 0 0 0,0 1 0 0 0,-1 0 0 0 0,1-1 0 0 0,0 1 0 0 0,-1-1 0 0 0,1 1 0 0 0,-1-1 0 0 0,0 1 0 0 0,1-2 0 0 0,-1 1 94 0 0,0 0 0 0 0,0 1 1 0 0,0-1-1 0 0,0 0 0 0 0,0 0 0 0 0,0 1 0 0 0,1-1 0 0 0,-1 0 0 0 0,1 1 0 0 0,-1-1 1 0 0,1 1-1 0 0,-1-1 0 0 0,1 0 0 0 0,0 1 0 0 0,0 0 0 0 0,0-1 0 0 0,0 1 0 0 0,0-1 1 0 0,3-1-1 0 0,-13 24 71 0 0,7-19-165 0 0,0 1 0 0 0,1 0 0 0 0,-1 0 0 0 0,1-1 0 0 0,0 1 0 0 0,0 0 0 0 0,0 0 0 0 0,0 0 0 0 0,0 1 0 0 0,1-1 0 0 0,-1 0 0 0 0,1 0 0 0 0,0 0 0 0 0,0 4 0 0 0,-1 0 0 0 0,-4 22 0 0 0,4-26 0 0 0,0 1 0 0 0,1-1 0 0 0,-1 1 0 0 0,0 0 0 0 0,1-1 0 0 0,0 1 0 0 0,0 0 0 0 0,0 0 0 0 0,0-1 0 0 0,2 6 0 0 0,-3 9 0 0 0,1-17 0 0 0,0 0 0 0 0,-1-1 0 0 0,1 1 0 0 0,0 0 0 0 0,0 0 0 0 0,0 0 0 0 0,0 0 0 0 0,0 0 0 0 0,0 0 0 0 0,0 0 0 0 0,0 0 0 0 0,0 0 0 0 0,0 0 0 0 0,0-1 0 0 0,0 1 0 0 0,1 0 0 0 0,-1 0 0 0 0,0 0 0 0 0,1 0 0 0 0,-1 0 0 0 0,1-1 0 0 0,-1 1 0 0 0,1 0 0 0 0,-1 0 0 0 0,1-1 0 0 0,-1 1 0 0 0,1 0 0 0 0,0-1 0 0 0,-1 1 0 0 0,1 0 0 0 0,0-1 0 0 0,1 1 0 0 0,1 1 0 0 0,6 0 0 0 0,2 1 0 0 0,-6-2 0 0 0,0-1 0 0 0,0 0 0 0 0,0 0 0 0 0,0 0 0 0 0,0-1 0 0 0,0 0 0 0 0,0 0 0 0 0,8-3 0 0 0,9-1 0 0 0,-11 4 0 0 0,0-1 0 0 0,-1-1 0 0 0,0 0 0 0 0,18-7 0 0 0,-22 7 0 0 0,0 0 0 0 0,0-1 0 0 0,-1 1 0 0 0,0-1 0 0 0,0 0 0 0 0,0-1 0 0 0,0 1 0 0 0,7-11 0 0 0,-9 12 0 0 0,1 0 0 0 0,-1-1 0 0 0,1 1 0 0 0,-1 0 0 0 0,1 1 0 0 0,7-5 0 0 0,-6 4 0 0 0,0 0 0 0 0,-1 0 0 0 0,0 0 0 0 0,6-5 0 0 0,-5 2 0 0 0,9-8 0 0 0,0 0 0 0 0,16-12 0 0 0,-4 5 0 0 0,-2 0 0 0 0,-1-2 0 0 0,0-1 0 0 0,-2-1 0 0 0,-1-1 0 0 0,-1 0 0 0 0,-1-1 0 0 0,-1-2 0 0 0,13-31 0 0 0,-25 50 173 0 0,-2-1 0 0 0,4-14 0 0 0,-5 16 57 0 0,1-1 0 0 0,0 1 1 0 0,8-16-1 0 0,0 2 362 0 0,-11 23-592 0 0,0 0 1 0 0,0 0-1 0 0,0 0 0 0 0,0 0 1 0 0,0 0-1 0 0,0 0 0 0 0,0 0 1 0 0,0 0-1 0 0,0 0 0 0 0,0 0 0 0 0,0 0 1 0 0,0 0-1 0 0,-1 0 0 0 0,1 0 1 0 0,0 0-1 0 0,0 0 0 0 0,0 0 1 0 0,0 0-1 0 0,0 0 0 0 0,0 0 1 0 0,0 0-1 0 0,0 0 0 0 0,0 0 0 0 0,0 0 1 0 0,0 0-1 0 0,0 0 0 0 0,0 0 1 0 0,0 0-1 0 0,0 0 0 0 0,0 0 1 0 0,0 0-1 0 0,0 0 0 0 0,0 0 1 0 0,0 0-1 0 0,0 0 0 0 0,0 0 0 0 0,0 0 1 0 0,0 0-1 0 0,0 0 0 0 0,0 0 1 0 0,0 0-1 0 0,0 0 0 0 0,0 0 1 0 0,0 0-1 0 0,0 0 0 0 0,0 0 1 0 0,0-1-1 0 0,0 1 0 0 0,0 0 0 0 0,0 0 1 0 0,0 0-1 0 0,-6 5 4 0 0,-7 9-8 0 0,8-7 4 0 0,1 0 0 0 0,0 0 0 0 0,-5 12 0 0 0,-10 18 0 0 0,5-16 0 0 0,-1 0 0 0 0,-30 30 0 0 0,27-31 0 0 0,-20 26 0 0 0,20-23 0 0 0,13-16 0 0 0,1 0 0 0 0,0 0 0 0 0,0 1 0 0 0,1 0 0 0 0,0-1 0 0 0,0 1 0 0 0,-2 10 0 0 0,-8 23 0 0 0,2-13 0 0 0,4-11 0 0 0,0-1 0 0 0,-16 26 0 0 0,23-41 0 0 0,-1 0 0 0 0,0 0 0 0 0,1 0 0 0 0,-1 0 0 0 0,1 0 0 0 0,-1 0 0 0 0,1 0 0 0 0,0 0 0 0 0,-1 0 0 0 0,1 0 0 0 0,0 0 0 0 0,0 2 0 0 0,1 3 0 0 0,1 0 0 0 0,1 0 0 0 0,-1-1 0 0 0,1 1 0 0 0,6 10 0 0 0,-6-11 0 0 0,3 4 0 0 0,3 0 0 0 0,-6-7-63 0 0,0 0-1 0 0,1-1 1 0 0,-1 0 0 0 0,0 1 0 0 0,1-1-1 0 0,-1 0 1 0 0,0-1 0 0 0,1 1-1 0 0,-1-1 1 0 0,1 1 0 0 0,-1-1 0 0 0,1 0-1 0 0,0 0 1 0 0,-1-1 0 0 0,1 1-1 0 0,5-2 1 0 0,1-1-203 0 0,0 0-1 0 0,0 0 1 0 0,-1-1-1 0 0,16-8 1 0 0,-21 9 45 0 0,1-1-1 0 0,-1 1 1 0 0,0-1-1 0 0,0 0 1 0 0,0-1 0 0 0,6-7-1 0 0,8-10-1120 0 0,-17 21 1157 0 0,6-6-1151 0 0,0 0 1 0 0,10-14-1 0 0,-6 0-6172 0 0</inkml:trace>
</inkml:ink>
</file>

<file path=ppt/ink/ink7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10.1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132 10135 0 0,'-2'0'42'0'0,"1"-1"0"0"0,-1 0-1 0 0,1 0 1 0 0,0 0 0 0 0,0 0 0 0 0,-1 0-1 0 0,1 0 1 0 0,0 0 0 0 0,0 0-1 0 0,0-1 1 0 0,0 1 0 0 0,0 0 0 0 0,0-3-1 0 0,0 3-17 0 0,1 0 0 0 0,0 0-1 0 0,0 0 1 0 0,0 0-1 0 0,0 0 1 0 0,0-1 0 0 0,0 1-1 0 0,0 0 1 0 0,0 0-1 0 0,0 0 1 0 0,0 0 0 0 0,1 0-1 0 0,-1 0 1 0 0,0 0-1 0 0,1 0 1 0 0,-1 0 0 0 0,1 0-1 0 0,0 0 1 0 0,0-1-1 0 0,0 0 70 0 0,0 0 1 0 0,0 1-1 0 0,0-1 0 0 0,-1 0 0 0 0,1 0 0 0 0,0 1 0 0 0,-1-1 1 0 0,1 0-1 0 0,-1 0 0 0 0,0 0 0 0 0,1 0 0 0 0,-1 0 0 0 0,0 1 1 0 0,0-1-1 0 0,0 0 0 0 0,-1 0 0 0 0,1 0 0 0 0,0 0 0 0 0,-1 0 1 0 0,1 0-1 0 0,-1 1 0 0 0,1-1 0 0 0,-1 0 0 0 0,0 0 0 0 0,0 1 0 0 0,0-1 1 0 0,0 0-1 0 0,0 1 0 0 0,0-1 0 0 0,-3-1 0 0 0,-23-27 3169 0 0,26 29-2392 0 0,1 1 122 0 0,0 0 28 0 0,0 0-65 0 0,0 0-290 0 0,0 0-121 0 0,0 0-28 0 0,0 0-72 0 0,0 0-404 0 0,0-1-1 0 0,-1 1 1 0 0,1 0 0 0 0,0-1-1 0 0,-1 1 1 0 0,1 0 0 0 0,-1-1-1 0 0,1 1 1 0 0,-1 0 0 0 0,1 0-1 0 0,-1 0 1 0 0,1-1 0 0 0,-1 1-1 0 0,1 0 1 0 0,-1 0 0 0 0,1 0-1 0 0,-1 0 1 0 0,1 0 0 0 0,-1 0-1 0 0,1 0 1 0 0,-1 0 0 0 0,1 0-1 0 0,-1 0 1 0 0,0 0 0 0 0,-12 5 1023 0 0,9-2-1024 0 0,1 1-1 0 0,0 0 1 0 0,0 0 0 0 0,0 0 0 0 0,0 1-1 0 0,1-1 1 0 0,-1 0 0 0 0,1 1 0 0 0,-2 5-1 0 0,-1 8 469 0 0,-5 21 0 0 0,1 0 140 0 0,-65 219-482 0 0,58-195-165 0 0,-12 104 0 0 0,23-105 0 0 0,3 0 0 0 0,2 0 0 0 0,12 83 0 0 0,-11-139 0 0 0,-1 1 0 0 0,1 0 0 0 0,0 0 0 0 0,0 0 0 0 0,0 0 0 0 0,1 0 0 0 0,0-1 0 0 0,1 1 0 0 0,0-1 0 0 0,0 1 0 0 0,0-1 0 0 0,0 0 0 0 0,1 0 0 0 0,8 9 0 0 0,-8-8 22 0 0,-2-5-37 0 0,-1 0-1 0 0,0 0 1 0 0,1 0-1 0 0,-1 0 1 0 0,1 0-1 0 0,0-1 0 0 0,0 1 1 0 0,-1 0-1 0 0,3 0 1 0 0,-3-1-681 0 0,9 4-2770 0 0,-8-3-5063 0 0</inkml:trace>
</inkml:ink>
</file>

<file path=ppt/ink/ink7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4.0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 15663 0 0,'0'0'356'0'0,"0"0"50"0"0,0 0 20 0 0,0 0-42 0 0,0 0-112 0 0,0 0 463 0 0,0 0 234 0 0,0 0 45 0 0,0 0-61 0 0,0 0-288 0 0,-2 0-121 0 0,-68 2 3079 0 0,45 1-2183 0 0,15-1-1291 0 0,10-2-148 0 0,0 0 0 0 0,-1 1-1 0 0,1-1 1 0 0,-1 0 0 0 0,1 0 0 0 0,0 0-1 0 0,-1 0 1 0 0,1 1 0 0 0,-1-1 0 0 0,1 0-1 0 0,0 0 1 0 0,-1 1 0 0 0,1-1 0 0 0,0 0 0 0 0,0 1-1 0 0,-1-1 1 0 0,1 0 0 0 0,0 1 0 0 0,0-1-1 0 0,-1 1 1 0 0,1 0-1 0 0,0-1 0 0 0,1 1 0 0 0,-1-1 0 0 0,0 1 0 0 0,0 0 0 0 0,0-1 0 0 0,1 1 0 0 0,-1-1 0 0 0,0 1 0 0 0,1-1 0 0 0,-1 1 0 0 0,0-1 0 0 0,1 0 0 0 0,-1 1 0 0 0,1-1 0 0 0,-1 1 0 0 0,1-1 0 0 0,-1 0 0 0 0,1 1 0 0 0,-1-1 0 0 0,1 0 0 0 0,-1 1 0 0 0,1-1 0 0 0,-1 0 0 0 0,1 0 0 0 0,0 0 0 0 0,-1 0 0 0 0,1 1 0 0 0,-1-1 0 0 0,1 0 0 0 0,-1 0 0 0 0,2 0 0 0 0,25 2 0 0 0,-20-2 0 0 0,16 0 176 0 0,0-2-1 0 0,41-7 1 0 0,-6 1 228 0 0,-30 4-165 0 0,-10 2-64 0 0,1 0 1 0 0,-1 1 0 0 0,1 0-1 0 0,26 4 1 0 0,-36-1-176 0 0,-9-2 0 0 0,1 1 0 0 0,0-1 0 0 0,-1 0 0 0 0,1 1 0 0 0,-1-1 0 0 0,1 0 0 0 0,-1 1 0 0 0,1-1 0 0 0,-1 0 0 0 0,1 1 0 0 0,-1-1 0 0 0,1 1 0 0 0,-1-1 0 0 0,1 1 0 0 0,-1-1 0 0 0,0 1 0 0 0,1 0 0 0 0,-1-1 0 0 0,0 1 0 0 0,0-1 0 0 0,1 1 0 0 0,-1 0 0 0 0,0-1 0 0 0,0 1 0 0 0,0 0 0 0 0,0-1 0 0 0,0 1 0 0 0,0-1 0 0 0,0 1 0 0 0,0 0 0 0 0,0-1 0 0 0,0 1 0 0 0,0 0 0 0 0,0-1 0 0 0,0 1 0 0 0,0 0 0 0 0,-1-1 0 0 0,1 1 0 0 0,0-1 0 0 0,-1 2 0 0 0,0-1 0 0 0,0 4 0 0 0,-1-1 0 0 0,0 1 0 0 0,-1-1 0 0 0,1 1 0 0 0,-1-1 0 0 0,0 0 0 0 0,0 0 0 0 0,0 0 0 0 0,-1-1 0 0 0,-7 7 0 0 0,-3 2 0 0 0,-27 15 0 0 0,15-11 0 0 0,-65 41 0 0 0,35-20 0 0 0,60-43 0 0 0,0 0 0 0 0,0 0 0 0 0,8-8 0 0 0,-10 12-796 0 0,10-7-6704 0 0,-12 9 5964 0 0</inkml:trace>
</inkml:ink>
</file>

<file path=ppt/ink/ink7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4.4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1 19351 0 0,'0'0'439'0'0,"0"0"62"0"0,0 0 33 0 0,0 0-65 0 0,1 3-169 0 0,4 9 442 0 0,-4-12-624 0 0,0 1-1 0 0,0-1 0 0 0,-1 1 0 0 0,1-1 0 0 0,0 0 1 0 0,0 1-1 0 0,0-1 0 0 0,0 0 0 0 0,-1 0 0 0 0,1 0 1 0 0,0 1-1 0 0,0-1 0 0 0,0 0 0 0 0,0 0 0 0 0,0 0 0 0 0,0-1 1 0 0,0 1-1 0 0,-1 0 0 0 0,1 0 0 0 0,0 0 0 0 0,1-1 1 0 0,1 0 241 0 0,10 0 153 0 0,-1-1-1 0 0,26-8 1 0 0,13-2 294 0 0,21-4-806 0 0,-48 10 0 0 0,38-6 0 0 0,-54 12 269 0 0,1-1 0 0 0,0-1 0 0 0,-1 0 0 0 0,1 0 0 0 0,-1 0 0 0 0,11-5 0 0 0,-18 6-184 0 0,-1 1-406 0 0,0 0-154 0 0,0 0-33 0 0,0 0-4 0 0,0 0 0 0 0,-9 4-2184 0 0,1 0-6176 0 0</inkml:trace>
</inkml:ink>
</file>

<file path=ppt/ink/ink7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5.5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7 209 11975 0 0,'0'0'267'0'0,"0"0"42"0"0,0 0 17 0 0,0-2-28 0 0,0 0-250 0 0,0 2-45 0 0,0-1-1 0 0,-1 0 1 0 0,1 1 0 0 0,0-1 0 0 0,0 0 0 0 0,0 1-1 0 0,0-1 1 0 0,1 1 0 0 0,-1-1 0 0 0,0 0 0 0 0,0 1-1 0 0,0-1 1 0 0,0 0 0 0 0,1 1 0 0 0,-1-1 0 0 0,0 1-1 0 0,0-1 1 0 0,1 1 0 0 0,-1-1 0 0 0,1 1 0 0 0,-1-1-1 0 0,1 0 1 0 0,3-6 593 0 0,1 1 0 0 0,0-1-1 0 0,0 1 1 0 0,0 0-1 0 0,1 0 1 0 0,9-7 0 0 0,19-21 1266 0 0,-21 18-1146 0 0,36-48 2664 0 0,-48 63-3182 0 0,-1 0 0 0 0,1-1 0 0 0,0 1-1 0 0,0 0 1 0 0,-1 0 0 0 0,1 0 0 0 0,-1-1 0 0 0,1 1-1 0 0,-1-3 1 0 0,0 4-119 0 0,0-1 0 0 0,0 1 1 0 0,0-1-1 0 0,0 1 0 0 0,0-1 0 0 0,0 1 0 0 0,-1-1 0 0 0,1 1 0 0 0,0-1 0 0 0,0 1 0 0 0,-1-1 0 0 0,1 1 1 0 0,0-1-1 0 0,-1 1 0 0 0,1 0 0 0 0,0-1 0 0 0,-1 1 0 0 0,1 0 0 0 0,-1-1 0 0 0,1 1 0 0 0,0 0 0 0 0,-1-1 0 0 0,1 1 1 0 0,-1 0-1 0 0,0 0 0 0 0,-1 0-69 0 0,1 0 1 0 0,0 0-1 0 0,-1 0 0 0 0,1 0 1 0 0,0 0-1 0 0,0 1 1 0 0,-1-1-1 0 0,1 1 1 0 0,0-1-1 0 0,0 1 0 0 0,-1-1 1 0 0,1 1-1 0 0,0 0 1 0 0,0-1-1 0 0,-2 2 1 0 0,1 0-13 0 0,-9 6 2 0 0,0 0 0 0 0,1 0 0 0 0,-17 18 0 0 0,-7 7 0 0 0,24-23 0 0 0,0 0 0 0 0,1 0 0 0 0,-15 24 0 0 0,3-5 0 0 0,10-14 0 0 0,1 0 0 0 0,0 1 0 0 0,1 0 0 0 0,-8 19 0 0 0,9-18 0 0 0,6-13 0 0 0,0-1 0 0 0,0 1 0 0 0,1 0 0 0 0,-1 0 0 0 0,1 0 0 0 0,0 1 0 0 0,0-1 0 0 0,1 0 0 0 0,-1 0 0 0 0,1 0 0 0 0,0 1 0 0 0,0 5 0 0 0,0-7 0 0 0,1 0 0 0 0,-1 0 0 0 0,1-1 0 0 0,0 1 0 0 0,0-1 0 0 0,0 1 0 0 0,0 0 0 0 0,0-1 0 0 0,2 3 0 0 0,-3-4 0 0 0,1 0 0 0 0,0 0 0 0 0,-1 0 0 0 0,1 0 0 0 0,0 0 0 0 0,0 0 0 0 0,0 0 0 0 0,0-1 0 0 0,0 1 0 0 0,-1 0 0 0 0,1-1 0 0 0,1 1 0 0 0,-1 0 0 0 0,0-1 0 0 0,0 1 0 0 0,0-1 0 0 0,0 0 0 0 0,0 1 0 0 0,0-1 0 0 0,0 0 0 0 0,1 0 0 0 0,0 0 0 0 0,4 1 0 0 0,2 0 0 0 0,1 0 0 0 0,0 0 0 0 0,-1-1 0 0 0,1 0 0 0 0,0-1 0 0 0,0 0 0 0 0,-1 0 0 0 0,1-1 0 0 0,-1 0 0 0 0,15-6 0 0 0,-13 4 40 0 0,0 0-1 0 0,0-1 0 0 0,0-1 1 0 0,-1 0-1 0 0,0 0 1 0 0,0 0-1 0 0,0-1 1 0 0,-1-1-1 0 0,0 1 1 0 0,-1-1-1 0 0,1-1 1 0 0,-2 1-1 0 0,1-1 1 0 0,6-12-1 0 0,-9 12 11 0 0,0 0 0 0 0,0 0 0 0 0,-1 0 0 0 0,0 0-1 0 0,0 0 1 0 0,-1 0 0 0 0,-1-1 0 0 0,1 1 0 0 0,-2-1 0 0 0,1 0 0 0 0,-1 1 0 0 0,-1-1 0 0 0,1 1-1 0 0,-2-1 1 0 0,1 1 0 0 0,-5-15 0 0 0,5 21 14 0 0,0 0 1 0 0,0 0-1 0 0,-1 0 1 0 0,1 0-1 0 0,0 1 1 0 0,-1-1-1 0 0,0 0 1 0 0,0 1-1 0 0,-3-5 0 0 0,4 6-103 0 0,0 1-1 0 0,0-1 1 0 0,1 1 0 0 0,-1-1-1 0 0,0 1 1 0 0,0 0-1 0 0,0-1 1 0 0,0 1-1 0 0,1 0 1 0 0,-1-1-1 0 0,0 1 1 0 0,0 0-1 0 0,0 0 1 0 0,0 0 0 0 0,0 0-1 0 0,0 0 1 0 0,0 0-1 0 0,0 0 1 0 0,0 0-1 0 0,1 0 1 0 0,-1 0-1 0 0,0 1 1 0 0,0-1-1 0 0,0 0 1 0 0,0 0 0 0 0,0 1-1 0 0,0-1 1 0 0,1 1-1 0 0,-1-1 1 0 0,0 1-1 0 0,0-1 1 0 0,1 1-1 0 0,-1 0 1 0 0,0-1-1 0 0,0 2 1 0 0,-3 1-395 0 0,0 1 1 0 0,0 0-1 0 0,0 0 0 0 0,1 0 0 0 0,0 0 1 0 0,0 1-1 0 0,0-1 0 0 0,0 1 1 0 0,-3 9-1 0 0,-8 9-3550 0 0,12-21 1937 0 0</inkml:trace>
</inkml:ink>
</file>

<file path=ppt/ink/ink7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5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6 17503 0 0,'0'0'399'0'0,"0"0"60"0"0,0 0 21 0 0,0 0-59 0 0,2-7-120 0 0,0 1 347 0 0,0 0 0 0 0,0 0 0 0 0,0 1 0 0 0,1-1 0 0 0,0 0 0 0 0,0 1 0 0 0,0 0 0 0 0,8-10 0 0 0,-9 13-562 0 0,0-2-40 0 0,9-8-139 0 0,-10 11-603 0 0,-1 1-258 0 0,0 0-1421 0 0,0 0-5475 0 0</inkml:trace>
</inkml:ink>
</file>

<file path=ppt/ink/ink7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6.5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3 205 19351 0 0,'1'-1'439'0'0,"6"-10"-92"0"0,0-1-1 0 0,-1 1 1 0 0,0-1 0 0 0,-1 0 0 0 0,0-1 0 0 0,-1 1 0 0 0,0-1-1 0 0,2-14 1 0 0,-1 9 562 0 0,-4 14-579 0 0,1 0 0 0 0,-1-1 0 0 0,0 1 1 0 0,0-8-1 0 0,-1 11 182 0 0,-1-1 0 0 0,0 0-463 0 0,1 1 0 0 0,-1-1 0 0 0,0 0-1 0 0,0 0 1 0 0,0 1 0 0 0,0-1 0 0 0,0 1 0 0 0,0-1 0 0 0,-1 1-1 0 0,1-1 1 0 0,0 1 0 0 0,-1 0 0 0 0,1-1 0 0 0,-1 1 0 0 0,0 0-1 0 0,1 0 1 0 0,-1 0 0 0 0,0 0 0 0 0,1 1 0 0 0,-1-1 0 0 0,0 0-1 0 0,0 1 1 0 0,0-1 0 0 0,0 1 0 0 0,0 0 0 0 0,0-1 0 0 0,0 1-1 0 0,0 0 1 0 0,1 0 0 0 0,-1 1 0 0 0,-4-1 0 0 0,-4 3 129 0 0,1 1 0 0 0,-1-1 1 0 0,0 1-1 0 0,1 1 1 0 0,0 0-1 0 0,0 0 0 0 0,1 1 1 0 0,-16 13-1 0 0,9-5-178 0 0,0 0 0 0 0,1 1 0 0 0,1 0 0 0 0,1 1 0 0 0,0 1 0 0 0,-19 34 0 0 0,28-44 0 0 0,1-5 0 0 0,1 0 0 0 0,0 0 0 0 0,0 0 0 0 0,0 0 0 0 0,1 1 0 0 0,-1-1 0 0 0,0 0 0 0 0,1 1 0 0 0,-1-1 0 0 0,1 1 0 0 0,0-1 0 0 0,0 0 0 0 0,0 1 0 0 0,0-1 0 0 0,1 5 0 0 0,0-5 0 0 0,-1 1 0 0 0,1-1 0 0 0,-1 1 0 0 0,1-1 0 0 0,0 1 0 0 0,0-1 0 0 0,0 0 0 0 0,3 4 0 0 0,2 3 0 0 0,-1-9 0 0 0,8 0 0 0 0,-8 0 0 0 0,0 0 0 0 0,0 0 0 0 0,0 0 0 0 0,0-1 0 0 0,0 0 0 0 0,0 0 0 0 0,0 0 0 0 0,0-1 0 0 0,0 1 0 0 0,7-5 0 0 0,2-1 0 0 0,-1-1 0 0 0,16-14 0 0 0,21-13 0 0 0,-42 30 0 0 0,-8 5 0 0 0,0 0 0 0 0,0 0 0 0 0,0 0 0 0 0,0 0 0 0 0,0 0 0 0 0,0 0 0 0 0,0 0 0 0 0,0 0 0 0 0,0 0 0 0 0,0 0 0 0 0,0 1 0 0 0,0-1 0 0 0,0 0 0 0 0,0 0 0 0 0,0 0 0 0 0,0 0 0 0 0,0 0 0 0 0,0 0 0 0 0,0 0 0 0 0,0 0 0 0 0,0 0 0 0 0,0 0 0 0 0,0 0 0 0 0,0 0 0 0 0,0 0 0 0 0,0 0 0 0 0,0 0 0 0 0,0 0 0 0 0,0 0 0 0 0,0 0 0 0 0,0 0 0 0 0,0 0 0 0 0,0 0 0 0 0,0 0 0 0 0,1 0 0 0 0,-1 0 0 0 0,0 0 0 0 0,0 0 0 0 0,0 0 0 0 0,0 1 0 0 0,0-1 0 0 0,0 0 0 0 0,0 0 0 0 0,0 0 0 0 0,0 0 0 0 0,0 0 0 0 0,0 0 0 0 0,0 0 0 0 0,0 0 0 0 0,0-1 0 0 0,0 1 0 0 0,0 0 0 0 0,0 0 0 0 0,0 0 0 0 0,0 0 0 0 0,1 0 0 0 0,-1 0 0 0 0,0 0 0 0 0,0 0 0 0 0,-3 9 0 0 0,-6 9 0 0 0,-39 68 0 0 0,-21 32 0 0 0,53-90 0 0 0,1 0 0 0 0,-16 46 0 0 0,31-71 0 0 0,4-6 0 0 0,4-6 0 0 0,38-54-2192 0 0,6-10-1721 0 0,-36 51-1095 0 0,-7 12 2449 0 0</inkml:trace>
</inkml:ink>
</file>

<file path=ppt/ink/ink7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7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76 17503 0 0,'2'-2'399'0'0,"10"-9"362"0"0,26-20-1 0 0,-36 30-560 0 0,0-1-1 0 0,-1 0 0 0 0,1 1 0 0 0,-1-1 1 0 0,1 0-1 0 0,-1 0 0 0 0,0 0 1 0 0,0 0-1 0 0,0 0 0 0 0,0 0 1 0 0,1-3-1 0 0,-1 2 258 0 0,-1 1 566 0 0,0 2 1 0 0,0 0 0 0 0,0 0 0 0 0,0 0-137 0 0,-7-2-475 0 0,0 4-174 0 0,-1-1 0 0 0,1 1 0 0 0,-1 0 0 0 0,1 1 0 0 0,0 0 0 0 0,0 0 0 0 0,-10 6 1 0 0,8-5-147 0 0,7-2-92 0 0,-1-1 0 0 0,1 1 0 0 0,0-1 0 0 0,0 1 0 0 0,0 0 0 0 0,0-1 0 0 0,0 1 0 0 0,0 0 0 0 0,0 0 0 0 0,1 1 0 0 0,-1-1 0 0 0,1 0 0 0 0,-3 4 0 0 0,4-5 0 0 0,-1 0 0 0 0,1 0 0 0 0,-1-1 0 0 0,1 1 0 0 0,0 0 0 0 0,-1 0 0 0 0,1-1 0 0 0,0 1 0 0 0,-1 0 0 0 0,1 0 0 0 0,0 0 0 0 0,0 0 0 0 0,0-1 0 0 0,0 1 0 0 0,0 0 0 0 0,0 0 0 0 0,0 0 0 0 0,0 0 0 0 0,0 0 0 0 0,0 0 0 0 0,0-1 0 0 0,0 1 0 0 0,1 0 0 0 0,-1 0 0 0 0,0 0 0 0 0,1-1 0 0 0,-1 1 0 0 0,1 1 0 0 0,1 1 0 0 0,0 2 0 0 0,1 0 0 0 0,-1 0 0 0 0,1-1 0 0 0,0 1 0 0 0,1 0 0 0 0,-1-1 0 0 0,1 0 0 0 0,0 0 0 0 0,0 0 0 0 0,7 4 0 0 0,3 2 0 0 0,1-1 0 0 0,17 8 0 0 0,-22-13 0 0 0,0 1 0 0 0,0 1 0 0 0,0 0 0 0 0,-1 0 0 0 0,0 1 0 0 0,0 0 0 0 0,12 13 0 0 0,-19-17-1 0 0,0 0-1 0 0,0 1 1 0 0,0 0 0 0 0,0-1 0 0 0,-1 1-1 0 0,1 0 1 0 0,-1 0 0 0 0,0 0-1 0 0,0 0 1 0 0,0 0 0 0 0,-1 0 0 0 0,0 0-1 0 0,1 5 1 0 0,-2-3 11 0 0,1 0 0 0 0,-1 0 0 0 0,1 0 0 0 0,-1 0 0 0 0,-1 0 0 0 0,0 0 0 0 0,1 0 0 0 0,-5 6 0 0 0,4-8 31 0 0,0-1 0 0 0,0 1 0 0 0,0-1 0 0 0,-1 0 0 0 0,0 1 0 0 0,1-1 0 0 0,-1-1 0 0 0,-1 1 0 0 0,1 0 0 0 0,0-1-1 0 0,0 1 1 0 0,-1-1 0 0 0,0 0 0 0 0,1 0 0 0 0,-1-1 0 0 0,0 1 0 0 0,0-1 0 0 0,-5 2 0 0 0,-7 0 217 0 0,0-1 0 0 0,1-1-1 0 0,-26 0 1 0 0,3 0-91 0 0,20 0-167 0 0,-35-2 0 0 0,45 0 0 0 0,0 0 0 0 0,0-1 0 0 0,1 0 0 0 0,-1 0 0 0 0,0 0 0 0 0,1-1 0 0 0,-9-5 0 0 0,12 6 0 0 0,3 1 0 0 0,-1 0 0 0 0,1 0 0 0 0,-1 0 0 0 0,1 0 0 0 0,-1 1 0 0 0,0-1 0 0 0,1 0 0 0 0,-1 1 0 0 0,0-1 0 0 0,-1 1 0 0 0,-4-1-64 0 0,6 1-273 0 0,-1 2 1406 0 0,0 0-3726 0 0,0-1-3183 0 0,8-3 2809 0 0,0-1 1499 0 0,-4 2-4 0 0</inkml:trace>
</inkml:ink>
</file>

<file path=ppt/ink/ink7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17.5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105 10135 0 0,'0'0'231'0'0,"0"0"29"0"0,0 0 19 0 0,-1-1-41 0 0,-2-1 24 0 0,2 1 839 0 0,1 1 359 0 0,0 0 63 0 0,0 0-58 0 0,0 0-288 0 0,1-3 129 0 0,-1-3-283 0 0,2 4 5516 0 0,66-17-5220 0 0,-43 11-647 0 0,32-6 1 0 0,58-14-673 0 0,-55 8 2032 0 0,-54 19-2016 0 0,-10 2-16 0 0,-17 4-432 0 0,3-2-919 0 0,17-3-797 0 0,-1 0-4789 0 0,-7 0-2051 0 0</inkml:trace>
</inkml:ink>
</file>

<file path=ppt/ink/ink7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20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128 10135 0 0,'0'0'231'0'0,"-7"-9"2464"0"0,0 4-1677 0 0,5 4-63 0 0,2 1-290 0 0,-6-4 163 0 0,3 1 2988 0 0,-12-6-2280 0 0,14 8-1024 0 0,1 1 0 0 0,0 0-68 0 0,0 0-217 0 0,0 0 161 0 0,0 0 100 0 0,0 0 21 0 0,0 0-66 0 0,0-1-294 0 0,2 0-148 0 0,0-1 1 0 0,-1 1-1 0 0,1-1 1 0 0,0 1-1 0 0,0 0 0 0 0,0 0 1 0 0,0 0-1 0 0,0 0 1 0 0,0 0-1 0 0,0 0 0 0 0,0 1 1 0 0,2-1-1 0 0,4-2-3 0 0,22-7 2 0 0,0 1 0 0 0,1 2 0 0 0,45-6 0 0 0,11-5 0 0 0,-66 12 0 0 0,1 1 0 0 0,-1 1 0 0 0,38-2 0 0 0,-50 7 0 0 0,-3 2 72 0 0,-5-2 299 0 0,-1-1 117 0 0,0 0 21 0 0,0 0-66 0 0,-1 1-294 0 0,0 0-234 0 0,-1 1 0 0 0,1-1 0 0 0,0 0 0 0 0,-1 0 0 0 0,1 0-1 0 0,0 0 1 0 0,-1 0 0 0 0,1-1 0 0 0,-1 1 0 0 0,0 0 0 0 0,1-1 0 0 0,-1 1 0 0 0,1-1 0 0 0,-1 1 0 0 0,0-1-1 0 0,1 0 1 0 0,-3 0 0 0 0,-14 2-359 0 0,2 0 236 0 0,15-2-871 0 0,1 0-370 0 0,-1 1-1267 0 0,-3 4-4792 0 0</inkml:trace>
</inkml:ink>
</file>

<file path=ppt/ink/ink7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20.90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1975 0 0,'0'0'267'0'0,"0"0"42"0"0,0 0 17 0 0,0 0-28 0 0,0 0-58 0 0,0 0 491 0 0,0 0 238 0 0,0 0 45 0 0,2 1-61 0 0,2-1-593 0 0,1 1 0 0 0,-1-1 0 0 0,1 0 0 0 0,-1 0 0 0 0,0 0 1 0 0,7-1-1 0 0,0-1 380 0 0,10 0 222 0 0,-13 0-562 0 0,-1 1-1 0 0,1 1 1 0 0,8 0-1 0 0,66-1 2177 0 0,-72 0-2488 0 0,46-1-88 0 0,51-4 0 0 0,-84 6 0 0 0,-16 0 0 0 0,0 0 0 0 0,0 0 0 0 0,0-1 0 0 0,0 0 0 0 0,13-3 0 0 0,-13 0 0 0 0,-3-2-201 0 0,-4 5-850 0 0,0 1-385 0 0,0 0-78 0 0,0 0-20 0 0</inkml:trace>
</inkml:ink>
</file>

<file path=ppt/ink/ink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1.5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56 15663 0 0,'0'0'43'0'0,"-1"0"-1"0"0,1 0 1 0 0,0 0-1 0 0,0 0 0 0 0,-1 0 1 0 0,1 0-1 0 0,0 0 1 0 0,0 0-1 0 0,-1 0 1 0 0,1-1-1 0 0,0 1 0 0 0,0 0 1 0 0,0 0-1 0 0,-1 0 1 0 0,1 0-1 0 0,0-1 1 0 0,0 1-1 0 0,0 0 0 0 0,0 0 1 0 0,-1 0-1 0 0,1 0 1 0 0,0-1-1 0 0,0 1 1 0 0,0 0-1 0 0,0 0 0 0 0,0-1 1 0 0,0 1-1 0 0,1-2 0 0 0,1 1-1 0 0,0 0 0 0 0,0 0 0 0 0,0 0 1 0 0,0 0-1 0 0,1 0 0 0 0,-1 0 1 0 0,0 0-1 0 0,0 0 0 0 0,1 1 0 0 0,2-1 1 0 0,-2 1 22 0 0,-1-1 0 0 0,1 1 0 0 0,-1-1-1 0 0,1 1 1 0 0,-1-1 0 0 0,0 0 0 0 0,0 0 0 0 0,1 0 0 0 0,-1 0 0 0 0,0-1 0 0 0,0 1 0 0 0,0-1 0 0 0,3-2 0 0 0,-3 2 187 0 0,0 1 0 0 0,1-1 0 0 0,-1 0 0 0 0,0 1-1 0 0,1 0 1 0 0,0-1 0 0 0,-1 1 0 0 0,1 0 0 0 0,4-1 0 0 0,29-5 1901 0 0,-21 6-1708 0 0,-1 1 0 0 0,1 0 0 0 0,0 1 0 0 0,0 1 0 0 0,23 5 0 0 0,8-2-3364 0 0,-36-6-5272 0 0</inkml:trace>
</inkml:ink>
</file>

<file path=ppt/ink/ink7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21.3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9 13823 0 0,'-24'-15'1496'0'0,"18"12"-1799"0"0,5 3 616 0 0,0 0 1 0 0,0 0-1 0 0,1 0 0 0 0,-1 0 0 0 0,0 0 0 0 0,0 0 0 0 0,1 0 0 0 0,-1 0 0 0 0,0 0 0 0 0,1 0 1 0 0,-1 1-1 0 0,0-1 0 0 0,1 0 0 0 0,-1 1 0 0 0,0-1 0 0 0,0 1 0 0 0,0 0 203 0 0,1-1-4 0 0,0 0 0 0 0,1 9 1111 0 0,4-3-1564 0 0,0-2 0 0 0,0 1 0 0 0,0 0 0 0 0,1-1 0 0 0,-1 0 0 0 0,1-1 0 0 0,0 1 0 0 0,8 2 0 0 0,57 20 908 0 0,-50-19-683 0 0,30 13-1 0 0,-46-18-283 0 0,-1 0 0 0 0,0 0 0 0 0,0 1 0 0 0,-1 0 0 0 0,1-1 0 0 0,0 1 0 0 0,-1 0 0 0 0,1 1 0 0 0,4 6 0 0 0,-4 0 0 0 0,-4-7 49 0 0,0 0 1 0 0,-1 0-1 0 0,1 0 0 0 0,-1 0 1 0 0,0 0-1 0 0,0 0 0 0 0,0 0 1 0 0,0 0-1 0 0,0 0 0 0 0,-1-1 1 0 0,-2 6-1 0 0,-1-1 163 0 0,0 0 0 0 0,0-1 0 0 0,-9 8 0 0 0,-81 66 347 0 0,61-53-510 0 0,18-15-49 0 0,8-6 0 0 0,-1 0 0 0 0,-8 10 0 0 0,10-7-64 0 0,34-49-3545 0 0,-22 35 2904 0 0,-1-1 1 0 0,-1 0-1 0 0,1 1 0 0 0,4-10 1 0 0,-5 8 243 0 0,10-22-1586 0 0</inkml:trace>
</inkml:ink>
</file>

<file path=ppt/ink/ink7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22.0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3 10135 0 0,'0'0'464'0'0,"0"0"-9"0"0,14-12 1558 0 0,-9 12-225 0 0,-5 0-1414 0 0,1 0 1 0 0,-1 0 0 0 0,1 0-1 0 0,-1 0 1 0 0,1 0 0 0 0,-1 0 0 0 0,1 0-1 0 0,0 0 1 0 0,-1 0 0 0 0,1 0-1 0 0,-1 0 1 0 0,1 0 0 0 0,-1 0-1 0 0,1 1 1 0 0,-1-1 0 0 0,1 0-1 0 0,-1 0 1 0 0,0 1 0 0 0,1-1 0 0 0,0 1-1 0 0,-2 15 1513 0 0,1-15-2062 0 0,-2 5 269 0 0,0 0 1 0 0,-1-1-1 0 0,1 1 0 0 0,-1-1 0 0 0,0 0 1 0 0,0 0-1 0 0,-1 0 0 0 0,1 0 0 0 0,-1 0 1 0 0,0-1-1 0 0,-8 7 0 0 0,-6 8-21 0 0,-126 124 1903 0 0,109-113-1976 0 0,19-18 0 0 0,1 2 0 0 0,0 0 0 0 0,1 0 0 0 0,-18 24 0 0 0,31-35 0 0 0,-1 0 0 0 0,1 0 0 0 0,-1 0 0 0 0,1 0 0 0 0,0 1 0 0 0,0-1 0 0 0,0 0 0 0 0,0 5 0 0 0,0-8 0 0 0,1 1 0 0 0,0 0 0 0 0,0 0 0 0 0,0 0 0 0 0,-1 0 0 0 0,1 0 0 0 0,0 0 0 0 0,0 0 0 0 0,0-1 0 0 0,0 1 0 0 0,0 0 0 0 0,1 0 0 0 0,-1 0 0 0 0,0 0 0 0 0,0 0 0 0 0,1 0 0 0 0,-1-1 0 0 0,0 1 0 0 0,1 0 0 0 0,-1 0 0 0 0,1 0 0 0 0,-1-1 0 0 0,1 1 0 0 0,-1 0 0 0 0,1-1 0 0 0,-1 1 0 0 0,1 0 0 0 0,0-1 0 0 0,-1 1 0 0 0,2 0 0 0 0,1 1 0 0 0,2 2 0 0 0,0 0 0 0 0,0-1 0 0 0,1 1 0 0 0,0-1 0 0 0,0 0 0 0 0,0-1 0 0 0,0 1 0 0 0,0-1 0 0 0,9 2 0 0 0,9 0 0 0 0,28 3 0 0 0,-36-6 0 0 0,48 1-15 0 0,-49-2 30 0 0,0 0-1 0 0,0 1 1 0 0,0 0-1 0 0,0 1 1 0 0,17 5-1 0 0,-30-7 357 0 0,-2 0 117 0 0,0 0 21 0 0,0 0-66 0 0,-1 2-294 0 0,-4 5-136 0 0,5-6-13 0 0,0 0 0 0 0,-1 0 1 0 0,1-1-1 0 0,-1 1 0 0 0,1 0 0 0 0,-1 0 1 0 0,0-1-1 0 0,1 1 0 0 0,-1 0 1 0 0,0 0-1 0 0,0-1 0 0 0,1 1 1 0 0,-1-1-1 0 0,-2 2 0 0 0,-5 3-1 0 0,-6 1-2534 0 0,0-6-4158 0 0,12 0-2095 0 0</inkml:trace>
</inkml:ink>
</file>

<file path=ppt/ink/ink7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06.1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290 13823 0 0,'0'0'315'0'0,"0"0"45"0"0,0 0 21 0 0,0 0-49 0 0,0 0-149 0 0,0 0 194 0 0,0 0 110 0 0,0 0 22 0 0,0 0 3 0 0,0 0 0 0 0,0 0 0 0 0,0 0 0 0 0,3 0 0 0 0,-1 0-419 0 0,-1 0-1 0 0,1 0 1 0 0,0 0 0 0 0,0 0-1 0 0,0 0 1 0 0,-1 0-1 0 0,1-1 1 0 0,0 1 0 0 0,0-1-1 0 0,-1 0 1 0 0,1 1-1 0 0,0-1 1 0 0,-1 0 0 0 0,1 0-1 0 0,-1 0 1 0 0,1 0-1 0 0,-1 0 1 0 0,2-2 0 0 0,30-27 1616 0 0,-31 28-1594 0 0,19-20 545 0 0,0-2 0 0 0,-2 0 0 0 0,24-41 0 0 0,-38 57-403 0 0,-1-1 1 0 0,-1 0-1 0 0,0 0 0 0 0,4-16 1 0 0,-6 22-89 0 0,1-2 94 0 0,-2 4-145 0 0,-2-2-89 0 0,0 0-1 0 0,1 0 0 0 0,0 0 1 0 0,0 0-1 0 0,0 0 0 0 0,0 0 1 0 0,0-4-1 0 0,-1 1-28 0 0,-3 1 0 0 0,-1 3 0 0 0,5 2 0 0 0,1-1 0 0 0,-1 1 0 0 0,1 0 0 0 0,-1 0 0 0 0,0 0 0 0 0,1 0 0 0 0,-1 0 0 0 0,1 0 0 0 0,-1 0 0 0 0,1 0 0 0 0,-1 1 0 0 0,0-1 0 0 0,1 0 0 0 0,-1 0 0 0 0,1 0 0 0 0,-1 0 0 0 0,1 1 0 0 0,-1-1 0 0 0,1 0 0 0 0,-1 1 0 0 0,1-1 0 0 0,-1 0 0 0 0,0 1 0 0 0,-1 1 0 0 0,-3-1 0 0 0,4-1 0 0 0,0 0 0 0 0,0 0 0 0 0,0 1 0 0 0,0-1 0 0 0,-1 0 0 0 0,1 1 0 0 0,0-1 0 0 0,0 1 0 0 0,0 0 0 0 0,0-1 0 0 0,0 1 0 0 0,0 0 0 0 0,0-1 0 0 0,-1 3 0 0 0,-26 16 483 0 0,21-15-262 0 0,1 0 0 0 0,-1 1 1 0 0,1 0-1 0 0,0 0 0 0 0,0 0 1 0 0,-9 13-1 0 0,8-8-215 0 0,-7 9 1 0 0,-18 33 0 0 0,28-44-7 0 0,1 0-1 0 0,-1 0 1 0 0,2 0-1 0 0,-1 1 1 0 0,1-1-1 0 0,0 1 1 0 0,0 14-1 0 0,0-4-35 0 0,1-5-90 0 0,0 1 0 0 0,1-1 0 0 0,0 0 0 0 0,4 17 0 0 0,-4-28 99 0 0,0 0 1 0 0,1 0-1 0 0,0 0 0 0 0,0-1 1 0 0,0 1-1 0 0,0 0 1 0 0,0 0-1 0 0,0-1 0 0 0,1 1 1 0 0,0-1-1 0 0,-1 1 1 0 0,1-1-1 0 0,0 0 1 0 0,0 1-1 0 0,0-1 0 0 0,0 0 1 0 0,0 0-1 0 0,1-1 1 0 0,-1 1-1 0 0,1 0 1 0 0,-1-1-1 0 0,1 0 0 0 0,0 1 1 0 0,-1-1-1 0 0,1 0 1 0 0,3 1-1 0 0,7-1 181 0 0,1 0 0 0 0,-1 0-1 0 0,0-2 1 0 0,0 1 0 0 0,1-2 0 0 0,-1 0-1 0 0,0 0 1 0 0,15-5 0 0 0,-3-1-154 0 0,0 0 0 0 0,-1-1 0 0 0,31-17 0 0 0,-50 22 0 0 0,-8 3-64 0 0,-14 6-948 0 0,10-2 704 0 0,-10 4-1137 0 0,16-6 454 0 0,-1-1-984 0 0,-8-1-4014 0 0,-4 0-1723 0 0</inkml:trace>
</inkml:ink>
</file>

<file path=ppt/ink/ink7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07.3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0 11975 0 0,'0'0'267'0'0,"0"0"42"0"0,0 0 17 0 0,0 0-28 0 0,-6 6-47 0 0,6-4 350 0 0,4 1 812 0 0,16 3 2748 0 0,23 3 1805 0 0,17 2-5966 0 0,-58-11 0 0 0,0 0 0 0 0,-1 1 0 0 0,1-1 0 0 0,0 0 0 0 0,0 0 0 0 0,0 0 0 0 0,0 0 0 0 0,0-1 0 0 0,3 0 0 0 0,15-2 0 0 0,-15 2 0 0 0,0 0 0 0 0,0 0 0 0 0,10-4 0 0 0,-13 5 0 0 0,4-4-291 0 0,-8 3-670 0 0,1 1-475 0 0,0-1-1273 0 0,-3-3-4798 0 0</inkml:trace>
</inkml:ink>
</file>

<file path=ppt/ink/ink7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09.1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4 13823 0 0,'0'0'315'0'0,"0"0"45"0"0,0 0 21 0 0,0 0-49 0 0,2-14-69 0 0,-3 8 708 0 0,1 0 0 0 0,1 0 0 0 0,-1 0 0 0 0,1 0 0 0 0,0 0 0 0 0,2-6 0 0 0,-2 10-16 0 0,-1 2-907 0 0,0-1 0 0 0,0 1 0 0 0,0 0 0 0 0,0-1 1 0 0,0 1-1 0 0,0 0 0 0 0,0-1 0 0 0,0 1 0 0 0,0-1 0 0 0,0 1 0 0 0,0 0 1 0 0,1-1-1 0 0,-1 1 0 0 0,0 0 0 0 0,0-1 0 0 0,0 1 0 0 0,1 0 0 0 0,-1-1 1 0 0,0 1-1 0 0,0 0 0 0 0,1 0 0 0 0,-1-1 0 0 0,0 1 0 0 0,0 0 0 0 0,1 0 1 0 0,-1-1-1 0 0,0 1 0 0 0,1 0 0 0 0,-1 0 0 0 0,1-1 1 0 0,0 1-1 0 0,0-1 1 0 0,0 0-1 0 0,0 1 0 0 0,-1-1 1 0 0,1 0-1 0 0,0 0 1 0 0,0 0-1 0 0,-1 1 1 0 0,1-1-1 0 0,-1 0 1 0 0,1 0-1 0 0,-1 0 0 0 0,1 0 1 0 0,-1 0-1 0 0,0 0 1 0 0,1 0-1 0 0,-1 0 1 0 0,0-1-1 0 0,0 1 323 0 0,0 1 117 0 0,0 0 21 0 0,0 0-66 0 0,-1-1-294 0 0,1 1-148 0 0,0 0-1 0 0,0 0 0 0 0,-1 0 1 0 0,1 0-1 0 0,0 0 1 0 0,0 0-1 0 0,0 0 0 0 0,0 0 1 0 0,-1 0-1 0 0,1 0 1 0 0,0 0-1 0 0,0 0 1 0 0,0 0-1 0 0,-1 0 0 0 0,1 0 1 0 0,0 0-1 0 0,0 0 1 0 0,0 0-1 0 0,0 0 1 0 0,-1 1-1 0 0,1-1 0 0 0,0 0 1 0 0,0 0-1 0 0,0 0 1 0 0,0 0-1 0 0,0 0 1 0 0,0 0-1 0 0,-1 1 0 0 0,1-1 1 0 0,0 0-1 0 0,0 0 1 0 0,0 0-1 0 0,0 0 0 0 0,0 1 1 0 0,0-1-1 0 0,0 0 1 0 0,0 0-1 0 0,0 0 1 0 0,0 1-1 0 0,0-1 0 0 0,0 0 1 0 0,0 0-1 0 0,0 0 1 0 0,0 0-1 0 0,0 1 1 0 0,0 11-4 0 0,0-9 2 0 0,-9 35 1 0 0,6-26 0 0 0,1 0 0 0 0,-3 20 0 0 0,5-29 0 0 0,0 1 0 0 0,0-1 0 0 0,0 0 0 0 0,1 1 0 0 0,-1-1 0 0 0,1 1 0 0 0,0-1 0 0 0,0 0 0 0 0,0 0 0 0 0,0 0 0 0 0,0 1 0 0 0,1-1 0 0 0,0 0 0 0 0,2 3 0 0 0,-3-4 0 0 0,1-1 0 0 0,0 1 0 0 0,0 0 0 0 0,0 0 0 0 0,1-1 0 0 0,-1 0 0 0 0,0 1 0 0 0,1-1 0 0 0,-1 0 0 0 0,0 0 0 0 0,1 0 0 0 0,0 0 0 0 0,-1-1 0 0 0,1 1 0 0 0,-1-1 0 0 0,1 1 0 0 0,0-1 0 0 0,-1 0 0 0 0,1 0 0 0 0,0 0 0 0 0,-1 0 0 0 0,1-1 0 0 0,-1 1 0 0 0,5-2 0 0 0,3-1 0 0 0,1 0 0 0 0,-1 0 0 0 0,0-1 0 0 0,15-8 0 0 0,-5 0 235 0 0,1-2 1 0 0,-2 0-1 0 0,0-1 0 0 0,-1-1 1 0 0,0 0-1 0 0,-1-2 0 0 0,20-27 1 0 0,-36 44-15 0 0,-1 1 166 0 0,0 0 101 0 0,0 0 21 0 0,0 0-66 0 0,-8 21-278 0 0,2 2-165 0 0,0 1 0 0 0,2 0 0 0 0,1 0 0 0 0,0 1 0 0 0,2-1 0 0 0,1 1 0 0 0,1-1 0 0 0,4 26 0 0 0,-3-20 0 0 0,-2-1 0 0 0,-1 1 0 0 0,-5 30 0 0 0,-1 13 0 0 0,3-26 0 0 0,2-38 0 0 0,-4-2 0 0 0,5-6 0 0 0,1-1 0 0 0,-1 1 0 0 0,0 0 0 0 0,0-1 0 0 0,0 1 0 0 0,1-1 0 0 0,-1 1 0 0 0,0-1 0 0 0,0 0 0 0 0,0 1 0 0 0,0-1 0 0 0,0 0 0 0 0,0 0 0 0 0,0 1 0 0 0,0-1 0 0 0,0 0 0 0 0,0 0 0 0 0,0 0 0 0 0,1 0 0 0 0,-1 0 0 0 0,0 0 0 0 0,0-1 0 0 0,0 1 0 0 0,0 0 0 0 0,0 0 0 0 0,0-1 0 0 0,0 1 0 0 0,0 0 0 0 0,0-1 0 0 0,0 1 0 0 0,1-1 0 0 0,-1 1 0 0 0,0-1 0 0 0,0 0 0 0 0,1 1 0 0 0,-1-1 0 0 0,0-1 0 0 0,-1 1 0 0 0,-8-7 0 0 0,9 6 0 0 0,-1 0 0 0 0,0 0 0 0 0,0 1 0 0 0,0-1 0 0 0,0 1 0 0 0,0 0 0 0 0,0 0 0 0 0,0-1 0 0 0,-1 1 0 0 0,1 1 0 0 0,0-1 0 0 0,-4-1 0 0 0,-19-7-2187 0 0,21 7 947 0 0,-1 0 0 0 0,1 0-1 0 0,0 0 1 0 0,0-1 0 0 0,0 0 0 0 0,-4-3 0 0 0,7 5-7748 0 0</inkml:trace>
</inkml:ink>
</file>

<file path=ppt/ink/ink7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11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51 11975 0 0,'0'0'267'0'0,"3"-3"42"0"0,6-12 17 0 0,-7 11-28 0 0,-2 3-290 0 0,-1 1 0 0 0,1-1-1 0 0,-1 1 1 0 0,0-1 0 0 0,0 1-1 0 0,1-1 1 0 0,-1 1 0 0 0,0-1 0 0 0,0 1-1 0 0,0 0 1 0 0,0-1 0 0 0,1 1-1 0 0,-3 0 1 0 0,-3-3 67 0 0,5 3 290 0 0,1 0 122 0 0,0-7 741 0 0,1 1 4021 0 0,11 3-4057 0 0,-7 2-925 0 0,-1 0 1 0 0,1 0-1 0 0,0 1 0 0 0,0 0 0 0 0,0 0 1 0 0,7 1-1 0 0,-9 0-181 0 0,-1 0 1 0 0,1 0-1 0 0,-1 0 0 0 0,1 0 1 0 0,-1 0-1 0 0,0 0 0 0 0,0 1 1 0 0,0-1-1 0 0,1 1 1 0 0,-1 0-1 0 0,-1-1 0 0 0,1 1 1 0 0,3 4-1 0 0,-2-2-51 0 0,0 0 0 0 0,-1 0 1 0 0,1 0-1 0 0,-1 0 0 0 0,0 0 0 0 0,0 1 0 0 0,-1-1 0 0 0,2 7 1 0 0,5 39 182 0 0,-1-4-145 0 0,2 6 435 0 0,-2 1 0 0 0,-2-1 0 0 0,-4 90 0 0 0,-2-55-493 0 0,2-27-14 0 0,-2 0-1 0 0,-18 107 0 0 0,12-137 0 0 0,-18 52 0 0 0,19-66 0 0 0,-1-1 0 0 0,0-1 0 0 0,-2 1 0 0 0,1-1 0 0 0,-13 14 0 0 0,11-15 290 0 0,-2 0 1 0 0,0-1-1 0 0,-1 0 0 0 0,0-1 0 0 0,0-1 1 0 0,-26 16-1 0 0,24-17-275 0 0,1-1-15 0 0,-27 13 1 0 0,30-15 14 0 0,2 1-94 0 0,7-6-48 0 0,1-1 1 0 0,-1 0-1 0 0,0 0 0 0 0,0 1 1 0 0,0-1-1 0 0,0 0 0 0 0,1-1 1 0 0,-1 1-1 0 0,0 0 0 0 0,0 0 1 0 0,0-1-1 0 0,1 1 0 0 0,-1-1 1 0 0,-3-1-1 0 0,4 1-738 0 0,4-24-8090 0 0,-3 11 1243 0 0</inkml:trace>
</inkml:ink>
</file>

<file path=ppt/ink/ink7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2:11.6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241 11975 0 0,'0'0'547'0'0,"0"0"-11"0"0,-1 1-344 0 0,-5 2-29 0 0,5-2 567 0 0,-4 2 51 0 0,-1-7 4767 0 0,2-3-465 0 0,4 3-5128 0 0,1-4 165 0 0,2 1-1 0 0,-1-1 1 0 0,1 1 0 0 0,0 0-1 0 0,0 0 1 0 0,1 0 0 0 0,-1 0 0 0 0,10-11-1 0 0,-3 6 138 0 0,0 0 0 0 0,1 0 0 0 0,16-13 0 0 0,-16 15 33 0 0,0 1 1 0 0,0 1-1 0 0,1 0 0 0 0,0 0 0 0 0,1 1 1 0 0,14-6-1 0 0,-12 7-270 0 0,7-1-24 0 0,-13 7 4 0 0,-7 1 0 0 0,-1 0 0 0 0,0 0 0 0 0,1 0 0 0 0,-1 0 0 0 0,0 0 0 0 0,0 0 0 0 0,0 0 0 0 0,0 1 0 0 0,0-1 0 0 0,0 0 0 0 0,0 1 0 0 0,0-1 0 0 0,0 1 0 0 0,0-1 0 0 0,-1 1 0 0 0,1-1 0 0 0,-1 1 0 0 0,1-1 0 0 0,-1 1 0 0 0,0-1 0 0 0,0 1 0 0 0,1 0 0 0 0,-1 2 0 0 0,0 5 0 0 0,0-1 0 0 0,0 1 0 0 0,-2 9 0 0 0,0-11 0 0 0,0 0 0 0 0,0 0 0 0 0,0-1 0 0 0,-1 1 0 0 0,0 0 0 0 0,-6 9 0 0 0,4-8 0 0 0,1 1 0 0 0,-5 14 0 0 0,-10 18 72 0 0,18-39 299 0 0,1-2 117 0 0,0 0 21 0 0,0 0-66 0 0,15-16-278 0 0,42-47-165 0 0,69-58 0 0 0,-120 116 0 0 0,-1 0 0 0 0,2 1 0 0 0,-1 0 0 0 0,0 0 0 0 0,1 1 0 0 0,0-1 0 0 0,11-3 0 0 0,-17 7 0 0 0,1-1 0 0 0,0 0 0 0 0,0 1 0 0 0,0-1 0 0 0,0 1 0 0 0,0 0 0 0 0,0 0 0 0 0,0-1 0 0 0,0 1 0 0 0,0 0 0 0 0,0 1 0 0 0,0-1 0 0 0,0 0 0 0 0,0 1 0 0 0,0-1 0 0 0,0 1 0 0 0,0-1 0 0 0,0 1 0 0 0,0 0 0 0 0,0 0 0 0 0,-1 0 0 0 0,1 0 0 0 0,0 0 0 0 0,-1 0 0 0 0,1 1 0 0 0,-1-1 0 0 0,1 0 0 0 0,-1 1 0 0 0,0-1 0 0 0,1 1 0 0 0,1 3 0 0 0,2 5 0 0 0,0 0 0 0 0,-1 1 0 0 0,0-1 0 0 0,-1 1 0 0 0,0 0 0 0 0,2 15 0 0 0,-4-23 0 0 0,0 1 0 0 0,0 0 0 0 0,0-1 0 0 0,1 1 0 0 0,-1-1 0 0 0,1 1 0 0 0,0-1 0 0 0,3 5 0 0 0,4 6 0 0 0,-2-1 0 0 0,-4-12 0 0 0,0 0 0 0 0,5 3 0 0 0,0-6 0 0 0,-6 0-147 0 0,1-1 0 0 0,0 1 0 0 0,-1-1 0 0 0,0 0 0 0 0,0 0 0 0 0,0 0 0 0 0,0 0 0 0 0,0 0 0 0 0,0-1 0 0 0,-1 1 0 0 0,1-1 0 0 0,-1 1 0 0 0,0-1 0 0 0,0 1 0 0 0,0-1 0 0 0,-1 1 0 0 0,0-1 0 0 0,1-7 0 0 0,-3-4-876 0 0</inkml:trace>
</inkml:ink>
</file>

<file path=ppt/ink/ink7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37.7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5 168 8287 0 0,'0'0'191'0'0,"0"0"26"0"0,0 0 9 0 0,0 0 110 0 0,0 0 444 0 0,3-8 2169 0 0,-3-16 1453 0 0,-1-35-319 0 0,-2 18-2035 0 0,0 15-2048 0 0,4 18 72 0 0,0 7 299 0 0,-1 1 117 0 0,0 0 21 0 0,0 0-134 0 0,0 0-577 0 0,0 0-248 0 0,0 0-50 0 0,0 0 126 0 0,0 0 576 0 0,0 0 248 0 0,0 0 50 0 0,0 0-58 0 0,1 1-293 0 0,-1 0-148 0 0,1 0 0 0 0,0-1 0 0 0,-1 1-1 0 0,1 0 1 0 0,-1 0 0 0 0,1 0 0 0 0,-1 0 0 0 0,0 0-1 0 0,1 0 1 0 0,-1 0 0 0 0,0 0 0 0 0,0 0 0 0 0,0 0-1 0 0,0 0 1 0 0,0 0 0 0 0,0 0 0 0 0,0 0 0 0 0,0 0-1 0 0,0 0 1 0 0,0 0 0 0 0,-1 1 0 0 0,0 2-3 0 0,-2 26 2 0 0,-3 0 0 0 0,0-1 0 0 0,-2 0 0 0 0,-14 37 0 0 0,11-35-133 0 0,10-30-563 0 0,1-1-258 0 0,1-1-1421 0 0,0-7-5475 0 0</inkml:trace>
</inkml:ink>
</file>

<file path=ppt/ink/ink7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38.4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 6447 0 0,'0'0'298'0'0,"0"0"-10"0"0,0 0-50 0 0,0 0 493 0 0,0 0 238 0 0,0 0 45 0 0,0 0 8 0 0,0 0 2 0 0,0 0 0 0 0,0 0 0 0 0,0 0-69 0 0,0 0-290 0 0,0 0-121 0 0,0 0-28 0 0,0 0-4 0 0,0 0 0 0 0,8 2 226 0 0,-5-2 6292 0 0,4 1-7014 0 0,-2 0 192 0 0,-1-1 1 0 0,1 0-1 0 0,0 0 0 0 0,-1 0 0 0 0,8-2 1 0 0,1 0 424 0 0,5-1-484 0 0,-16 3-147 0 0,1-1 0 0 0,0 1 0 0 0,-1-1 0 0 0,1 1 0 0 0,0 0 0 0 0,-1 0 0 0 0,5 1 0 0 0,-2-1-2 0 0,0 1 0 0 0,0-1 0 0 0,0 1 0 0 0,6-2 0 0 0,16 0 0 0 0,-24 1 0 0 0,2 1 0 0 0,5 2 0 0 0,14-1 0 0 0,-15-2 0 0 0,-2 0-133 0 0,-6 0-563 0 0,-1 0-258 0 0,0 0-1011 0 0,0 0-4023 0 0,0 0-1724 0 0</inkml:trace>
</inkml:ink>
</file>

<file path=ppt/ink/ink7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39.3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3 8287 0 0,'0'0'191'0'0,"0"0"26"0"0,0 0 9 0 0,-1 2-34 0 0,-6 6-10 0 0,6-5 560 0 0,1-3 234 0 0,0 0 42 0 0,0 0-131 0 0,0 0-508 0 0,0 0 37 0 0,0 0 80 0 0,0 0 14 0 0,0 0 2 0 0,0 0 0 0 0,0 0 0 0 0,0 0 0 0 0,0 0 0 0 0,0 0 0 0 0,0-2 153 0 0,4-8 687 0 0,-2 6 4391 0 0,0 4-5742 0 0,-1 1 0 0 0,0-1 0 0 0,0 0 0 0 0,1 1-1 0 0,-1-1 1 0 0,0 1 0 0 0,0-1 0 0 0,1 1 0 0 0,-1 0 0 0 0,0 0 0 0 0,0-1-1 0 0,0 1 1 0 0,0 0 0 0 0,0 0 0 0 0,0 0 0 0 0,0 0 0 0 0,0 0 0 0 0,-1 0-1 0 0,1 0 1 0 0,0 0 0 0 0,0 3 0 0 0,10 14-4 0 0,-9-16 3 0 0,0 0 0 0 0,-1 1 0 0 0,0-1 0 0 0,1 1 0 0 0,-1-1 0 0 0,0 1 0 0 0,1 3 0 0 0,8 23 0 0 0,-3 0 0 0 0,-1 2 0 0 0,-3-19 0 0 0,4 34 0 0 0,-8-43 166 0 0,2 14 599 0 0,1-13-516 0 0,-1 26-1309 0 0,-1-29 1397 0 0,0-1 138 0 0,0 0 33 0 0,0 0-65 0 0,0 0-358 0 0,0 0-406 0 0,0 0-154 0 0,0 0-33 0 0,0 0-4 0 0,-3-8-512 0 0,0 3-342 0 0,-1 1 1 0 0,1-1-1 0 0,-1 0 0 0 0,0 1 0 0 0,-6-6 1 0 0,-2 0-1193 0 0</inkml:trace>
</inkml:ink>
</file>

<file path=ppt/ink/ink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3.5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71 11975 0 0,'-1'-1'57'0'0,"1"1"-1"0"0,-1 0 1 0 0,1-1 0 0 0,-1 1-1 0 0,1-1 1 0 0,-1 1-1 0 0,1-1 1 0 0,-1 1-1 0 0,1-1 1 0 0,0 1-1 0 0,-1-1 1 0 0,1 0 0 0 0,0 1-1 0 0,-1-1 1 0 0,1 0-1 0 0,0 1 1 0 0,0-1-1 0 0,0 0 1 0 0,-1 1 0 0 0,1-1-1 0 0,0 0 1 0 0,0 0-1 0 0,-3-26-3 0 0,1 15 764 0 0,2 12-779 0 0,0 0 0 0 0,0 0 0 0 0,0 0 0 0 0,0-1 0 0 0,0 1 0 0 0,0 0 0 0 0,0 0 0 0 0,0 0 0 0 0,0 0 0 0 0,0-1 0 0 0,0 1 0 0 0,1 0 0 0 0,-1 0 0 0 0,0 0 0 0 0,0 0 0 0 0,0-1 0 0 0,0 1 0 0 0,0 0 0 0 0,0 0 0 0 0,0 0 0 0 0,0 0 1 0 0,0 0-1 0 0,1-1 0 0 0,-1 1 0 0 0,0 0 0 0 0,0 0 0 0 0,0 0 0 0 0,0 0 0 0 0,0 0 0 0 0,1 0 0 0 0,-1 0 0 0 0,0 0 0 0 0,0 0 0 0 0,0 0 0 0 0,0-1 0 0 0,0 1 0 0 0,1 0 0 0 0,-1 0 0 0 0,0 0 7 0 0,0 0 1 0 0,1 0-1 0 0,-1 0 1 0 0,0 0-1 0 0,0 0 0 0 0,0 0 1 0 0,1 0-1 0 0,-1 0 1 0 0,0 0-1 0 0,0 0 0 0 0,0 0 1 0 0,0 0-1 0 0,1-1 1 0 0,-1 1-1 0 0,0 0 0 0 0,0 0 1 0 0,0 0-1 0 0,0 0 1 0 0,0 0-1 0 0,0-1 0 0 0,0 1 1 0 0,1 0-1 0 0,-1 0 1 0 0,0 0-1 0 0,0 0 0 0 0,0-1 1 0 0,0 1-1 0 0,0 0 1 0 0,0 0-1 0 0,0 0 0 0 0,0-1 1 0 0,0 1 584 0 0,1-3-1124 0 0,-5-2 6812 0 0,4 5-5902 0 0,0 0 80 0 0,0 0 15 0 0,0 0-68 0 0,-2 11-278 0 0,-9 14-165 0 0,8-18 0 0 0,-1 1 0 0 0,1 0 0 0 0,-3 14 0 0 0,-2 14 0 0 0,-16 41 0 0 0,14-45 0 0 0,9-27 0 0 0,0 1 0 0 0,0-1 0 0 0,0 1 0 0 0,1-1 0 0 0,0 7 0 0 0,0-9 0 0 0,0 0 0 0 0,0 1 0 0 0,0-1 0 0 0,0 0 0 0 0,0 1 0 0 0,-1-1 0 0 0,0 0 0 0 0,1 1 0 0 0,-1-1 0 0 0,-1 0 0 0 0,1 0 0 0 0,0 0 0 0 0,-1 0 0 0 0,1 0 0 0 0,-3 3 0 0 0,-5 2 12 0 0,6-5-20 0 0,0-1-1 0 0,1 1 1 0 0,-1 0-1 0 0,1-1 1 0 0,0 1-1 0 0,0 0 1 0 0,0 1 0 0 0,-3 4-1 0 0,4-6-328 0 0,1-2 194 0 0,-1 0 1 0 0,1 0-1 0 0,0 0 1 0 0,-1 0-1 0 0,1 0 1 0 0,-1 0-1 0 0,1 0 1 0 0,-1 0-1 0 0,1 0 0 0 0,-1 0 1 0 0,1 0-1 0 0,-1 0 1 0 0,1 0-1 0 0,0-1 1 0 0,-1 1-1 0 0,1 0 1 0 0,-1 0-1 0 0,1 0 1 0 0,-1-1-1 0 0,0-3-1190 0 0,1-1 0 0 0,-1 1-1 0 0,0-1 1 0 0,-3-7 0 0 0,3 9-477 0 0,-4-9-4182 0 0</inkml:trace>
</inkml:ink>
</file>

<file path=ppt/ink/ink7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3:39.7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1 0 11975 0 0,'0'0'267'0'0,"0"0"42"0"0,0 0 17 0 0,0 0-28 0 0,0 0-58 0 0,0 0 491 0 0,0 0 238 0 0,0 0 45 0 0,0 0-61 0 0,0 0-288 0 0,0 0-121 0 0,0 0-28 0 0,0 0-4 0 0,0 0 0 0 0,0 0 0 0 0,0 0 0 0 0,0 0 0 0 0,0 0 0 0 0,-1 1 0 0 0,-53 38 387 0 0,31-22-330 0 0,0-1 1 0 0,0 0-1 0 0,-34 15 0 0 0,46-26-569 0 0,7-3 0 0 0,1 0 0 0 0,-1 0 0 0 0,0-1 0 0 0,-1 1 0 0 0,-5 1 0 0 0,9-3 0 0 0,1 0 0 0 0,0 0 0 0 0,0 0 0 0 0,0 0 0 0 0,-1 0 0 0 0,1 1 0 0 0,0-1 0 0 0,0 0 0 0 0,-1 0 0 0 0,1 0 0 0 0,0 0 0 0 0,0 0 0 0 0,0 0 0 0 0,-1 0 0 0 0,1 0 0 0 0,0 0 0 0 0,0 0 0 0 0,-1 0 0 0 0,1 0 0 0 0,0 0 0 0 0,0 0 0 0 0,-1-1 0 0 0,1 1 0 0 0,0 0 0 0 0,0 0 0 0 0,0 0 0 0 0,-1 0 0 0 0,1 0 0 0 0,0 0 0 0 0,0 0 0 0 0,0-1 0 0 0,0 1 0 0 0,-1 0 0 0 0,1 0 0 0 0,0 0 0 0 0,0-1 0 0 0,0 1 0 0 0,0 0 0 0 0,0 0 0 0 0,-1 0 0 0 0,1-1 0 0 0,0 1 0 0 0,0 0 0 0 0,0 0 0 0 0,0 0 0 0 0,0-1 0 0 0,0 1 0 0 0,0 0 0 0 0,0 0 0 0 0,0-1 0 0 0,0 1 0 0 0,0 0 0 0 0,0-1 0 0 0,3-7 0 0 0,-3 8 0 0 0,0-2-676 0 0,1 0 1 0 0,1 0-1 0 0,-1 0 0 0 0,0 1 0 0 0,0-1 1 0 0,1 1-1 0 0,2-3 0 0 0,-2 1-956 0 0,12-10-6330 0 0</inkml:trace>
</inkml:ink>
</file>

<file path=ppt/ink/ink7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06.7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336 15663 0 0,'6'-21'679'0'0,"0"0"0"0"0,2 0 0 0 0,19-37 0 0 0,-15 33 1167 0 0,-2 7-1108 0 0,1 1 1 0 0,1 0-1 0 0,0 1 1 0 0,1 0 0 0 0,1 1-1 0 0,22-18 1 0 0,-28 26-610 0 0,0-1-100 0 0,-1 1-1 0 0,1-1 1 0 0,6-11 0 0 0,-7 11 441 0 0,-5 8 526 0 0,-7 13 1141 0 0,2-4-1716 0 0,-24 57-421 0 0,-62 106 0 0 0,60-127 0 0 0,16-25 0 0 0,-12 24 0 0 0,-35 62 0 0 0,58-103 0 0 0,-4 8 0 0 0,27-42 0 0 0,18-32-401 0 0,-28 52-73 0 0,-6 8-882 0 0,0 0-1 0 0,0 0 1 0 0,0 1-1 0 0,11-4 1 0 0,2 1-691 0 0</inkml:trace>
</inkml:ink>
</file>

<file path=ppt/ink/ink7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07.6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2 189 15663 0 0,'0'0'356'0'0,"0"0"50"0"0,0 0 20 0 0,0 0-42 0 0,0 2-250 0 0,0-1-100 0 0,0 1 0 0 0,0 0 0 0 0,-1 0 0 0 0,1-1 1 0 0,-1 1-1 0 0,1 0 0 0 0,-1-1 0 0 0,0 1 1 0 0,0 0-1 0 0,1-1 0 0 0,-1 1 0 0 0,-2 1 0 0 0,-15 15 3996 0 0,17-17-3486 0 0,1-1-28 0 0,-3 7 286 0 0,4-6 2492 0 0,9-3-3118 0 0,0-1-1 0 0,0-1 1 0 0,-1 1 0 0 0,0-1-1 0 0,0-1 1 0 0,0 0 0 0 0,15-10-1 0 0,16-9 919 0 0,-20 13-1074 0 0,0-1 1 0 0,-1-1 0 0 0,-1 0-1 0 0,0-2 1 0 0,-1 0 0 0 0,0-1-1 0 0,20-25 1 0 0,-34 37 68 0 0,-1 0-1 0 0,1 0 1 0 0,-1 0-1 0 0,4-7 1 0 0,-6 10 399 0 0,0 1 21 0 0,-11-9 99 0 0,7 8-608 0 0,0 0 0 0 0,0 1 0 0 0,0-1 0 0 0,0 1 0 0 0,1 0 0 0 0,-1 1 0 0 0,0-1 0 0 0,0 1 0 0 0,0-1 0 0 0,0 1 0 0 0,1 0 0 0 0,-1 0 0 0 0,0 1 0 0 0,1-1 0 0 0,-1 1 0 0 0,-3 2 0 0 0,-4 2 0 0 0,1 1 0 0 0,0 0 0 0 0,-17 16 0 0 0,14-11 0 0 0,1 1 0 0 0,0 1 0 0 0,1 0 0 0 0,0 0 0 0 0,-8 17 0 0 0,15-24 0 0 0,1-1 0 0 0,-1 1 0 0 0,2 0 0 0 0,-1 0 0 0 0,1 0 0 0 0,0 0 0 0 0,0 0 0 0 0,1 1 0 0 0,0-1 0 0 0,0 1 0 0 0,1-1 0 0 0,0 0 0 0 0,0 1 0 0 0,3 13 0 0 0,-2-16 0 0 0,1-1 0 0 0,-1 1 0 0 0,1-1 0 0 0,0 0 0 0 0,0 1 0 0 0,0-1 0 0 0,1 0 0 0 0,0 0 0 0 0,-1 0 0 0 0,2-1 0 0 0,-1 1 0 0 0,0-1 0 0 0,0 0 0 0 0,1 1 0 0 0,0-2 0 0 0,0 1 0 0 0,0 0 0 0 0,0-1 0 0 0,5 3 0 0 0,0-2 0 0 0,0 1 0 0 0,0-1 0 0 0,1 0 0 0 0,-1-1 0 0 0,1-1 0 0 0,0 1 0 0 0,0-1 0 0 0,11-1 0 0 0,-2-1 0 0 0,0 0 0 0 0,0-2 0 0 0,-1 0 0 0 0,1-1 0 0 0,-1-1 0 0 0,34-13 0 0 0,-40 12-59 0 0,-1 0 1 0 0,16-11-1 0 0,-4 3-166 0 0,-20 12 90 0 0,1 0 1 0 0,-1 0 0 0 0,0 0 0 0 0,0-1-1 0 0,0 1 1 0 0,0-1 0 0 0,4-5 0 0 0,-6 6-203 0 0,0 0 0 0 0,0-1 0 0 0,1 1 0 0 0,-2 0 0 0 0,1-1 0 0 0,0 1 0 0 0,0 0 0 0 0,-1-1 0 0 0,1 1 0 0 0,-1-1 0 0 0,0 1-1 0 0,0-1 1 0 0,0 1 0 0 0,0-5 0 0 0,-5-25-2199 0 0,-1 4-21 0 0</inkml:trace>
</inkml:ink>
</file>

<file path=ppt/ink/ink7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09.7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6 21 11975 0 0,'0'0'267'0'0,"0"0"42"0"0,0 0 17 0 0,0 0-28 0 0,-7-1-186 0 0,-5 0 266 0 0,11-1-84 0 0,1 1-107 0 0,-1 0 782 0 0,1 1 45 0 0,-15 1 2056 0 0,15-1-3045 0 0,1 0-1 0 0,-1 0 0 0 0,0 0 1 0 0,0 0-1 0 0,0 0 0 0 0,0 0 1 0 0,0 0-1 0 0,0 0 0 0 0,0 0 1 0 0,0 0-1 0 0,0 1 1 0 0,0-1-1 0 0,0 0 0 0 0,0 0 1 0 0,0 0-1 0 0,0 0 0 0 0,0 0 1 0 0,0 0-1 0 0,0 0 0 0 0,0 0 1 0 0,0 0-1 0 0,0 0 0 0 0,0 0 1 0 0,0 0-1 0 0,0 0 1 0 0,1 0-1 0 0,-1 0 0 0 0,0 0 1 0 0,0 0-1 0 0,0 0 0 0 0,0 0 1 0 0,0 0-1 0 0,0 0 0 0 0,0 0 1 0 0,0 0-1 0 0,0 1 0 0 0,0-1 1 0 0,0 0-1 0 0,0 0 1 0 0,0 0-1 0 0,0 0 0 0 0,0 0 1 0 0,0 0-1 0 0,0 0 0 0 0,0 0 1 0 0,0 0-1 0 0,11 2 2109 0 0,23 4 2221 0 0,-21-4-3570 0 0,-8-2-784 0 0,-1 1 0 0 0,1-1 0 0 0,0 0 0 0 0,8-1 0 0 0,36-1 0 0 0,-40 3 0 0 0,-2-2 0 0 0,-6-4-133 0 0,-1 4-563 0 0,-7-11-5986 0 0,6 11 4457 0 0,-2-6-5487 0 0</inkml:trace>
</inkml:ink>
</file>

<file path=ppt/ink/ink7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0.1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3 29 13823 0 0,'0'0'315'0'0,"0"0"45"0"0,0 0 21 0 0,0 0-49 0 0,5-5-208 0 0,-1-1 84 0 0,-4 4 205 0 0,1 1 0 0 0,-1 0 0 0 0,1 0-1 0 0,-1 0 1 0 0,1 0 0 0 0,0 0 0 0 0,-1 0 0 0 0,1 0-1 0 0,0 0 1 0 0,0 0 0 0 0,0 0 0 0 0,0 0 0 0 0,0 1-1 0 0,2-2 1 0 0,-3 2-285 0 0,0-1 0 0 0,1 1 0 0 0,-1 0-1 0 0,0 0 1 0 0,1 0 0 0 0,-1 0 0 0 0,0 0 0 0 0,0 0 0 0 0,1 0-1 0 0,-1 0 1 0 0,0 0 0 0 0,1 0 0 0 0,-1 0 0 0 0,0 0 0 0 0,1 0-1 0 0,-1 0 1 0 0,0 0 0 0 0,1 0 0 0 0,-1 0 0 0 0,0 1-1 0 0,0-1 1 0 0,1 0 0 0 0,-1 0 0 0 0,0 0 0 0 0,0 0 0 0 0,1 1-1 0 0,-1-1 1 0 0,0 0 0 0 0,0 0 0 0 0,1 0 0 0 0,-1 1 0 0 0,0-1-1 0 0,0 0 1 0 0,0 0 0 0 0,0 1 0 0 0,1-1 0 0 0,-1 0-1 0 0,0 1 1 0 0,0-1 0 0 0,0 0 0 0 0,0 1 0 0 0,0-1 0 0 0,0 0-1 0 0,0 0 1 0 0,0 1 0 0 0,1 3-128 0 0,-1 0 0 0 0,0 0 0 0 0,0 0 0 0 0,0 0 0 0 0,0 0 0 0 0,-1-1 0 0 0,0 1 0 0 0,0 0 0 0 0,0 0 0 0 0,0 0 0 0 0,0-1 0 0 0,-4 7 0 0 0,-2 4 0 0 0,-17 23 0 0 0,17-26 0 0 0,-50 73 0 0 0,52-72 13 0 0,4-10-19 0 0,1 0-1 0 0,-1 0 1 0 0,0 0 0 0 0,0 0-1 0 0,0 0 1 0 0,0 0-1 0 0,0-1 1 0 0,-1 1-1 0 0,1 0 1 0 0,0-1-1 0 0,-3 3 1 0 0,0 4-484 0 0,2-2-667 0 0,-1-5-4576 0 0,3-1-1775 0 0</inkml:trace>
</inkml:ink>
</file>

<file path=ppt/ink/ink7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0.4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6 17503 0 0,'0'0'399'0'0,"0"0"60"0"0,0 0 21 0 0,0 0-59 0 0,0 0-136 0 0,0 0 457 0 0,0 0 228 0 0,0 0 43 0 0,0 0-59 0 0,0 0-289 0 0,0 0-121 0 0,2-1-28 0 0,33-7 321 0 0,-24 6-471 0 0,-1-1-1 0 0,1 1 0 0 0,0 1 1 0 0,21-1-1 0 0,8 4-365 0 0,58 2 0 0 0,-83-4 0 0 0,-1-1 0 0 0,0-1 0 0 0,0 0 0 0 0,24-7 0 0 0,-25 3-766 0 0,-11 4-2763 0 0,-2 2-5000 0 0</inkml:trace>
</inkml:ink>
</file>

<file path=ppt/ink/ink7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0.8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0 0-81 0 0,0 0 481 0 0,0 0 237 0 0,0 0 45 0 0,0 0 8 0 0,0 0 2 0 0,2 1 0 0 0,3 2-451 0 0,-1 0-1 0 0,1 0 0 0 0,0 1 1 0 0,-1 0-1 0 0,0 0 0 0 0,0 0 1 0 0,0 0-1 0 0,-1 1 0 0 0,1-1 1 0 0,5 11-1 0 0,2 5-468 0 0,11 30-1 0 0,-17-39 205 0 0,-2 3 364 0 0,-2-8-539 0 0,1-1 0 0 0,-1 0 1 0 0,1 0-1 0 0,-1 0 0 0 0,1-1 1 0 0,3 6-1 0 0,-2-4-197 0 0,-2-5-273 0 0,-1-1-138 0 0,0 0-33 0 0,0 0-4 0 0,7-19-2714 0 0,-4-2-5440 0 0,-2 10 2934 0 0</inkml:trace>
</inkml:ink>
</file>

<file path=ppt/ink/ink7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1.2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2 13823 0 0,'0'0'630'0'0,"0"0"-13"0"0,-2-1-393 0 0,-3 0 11 0 0,4 1 849 0 0,1 0 366 0 0,0 0 72 0 0,0 0-57 0 0,-15 16 1796 0 0,2-5-2331 0 0,-24 14-1 0 0,23-15-206 0 0,-24 19-1 0 0,-7 8-923 0 0,44-36-850 0 0,1-1-385 0 0,0 0-79 0 0,0 0-18 0 0</inkml:trace>
</inkml:ink>
</file>

<file path=ppt/ink/ink7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5.5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4 88 10135 0 0,'-7'0'279'0'0,"6"-1"7090"0"0,2 0-7247 0 0,-1-1 1 0 0,1 1-1 0 0,-1 0 0 0 0,0-1 0 0 0,1 1 1 0 0,-1-1-1 0 0,0 1 0 0 0,0-1 0 0 0,0 1 0 0 0,0-1 1 0 0,0 1-1 0 0,-1 0 0 0 0,1-1 0 0 0,-1-2 1 0 0,0-14 5662 0 0,1 17-5636 0 0,0 1-148 0 0,0-1-1 0 0,0 1 1 0 0,0-1-1 0 0,0 1 1 0 0,1-1 0 0 0,-1 1-1 0 0,0 0 1 0 0,0-1-1 0 0,0 1 1 0 0,1-1-1 0 0,-1 1 1 0 0,0 0 0 0 0,0-1-1 0 0,1 1 1 0 0,-1 0-1 0 0,0-1 1 0 0,1 1-1 0 0,-1 0 1 0 0,1-1 0 0 0,-1 1-1 0 0,0 0 1 0 0,1 0-1 0 0,-1-1 1 0 0,1 1 0 0 0,-1 0-1 0 0,1 0 1 0 0,-1 0-1 0 0,1 0 1 0 0,0 0-1 0 0,1-1-1 0 0,12-4 291 0 0,0 0 1 0 0,1 1-1 0 0,0 1 0 0 0,0 0 1 0 0,0 1-1 0 0,17 0 0 0 0,9-3-270 0 0,-10 1-24 0 0,-40 8 4 0 0,-1 0 0 0 0,-16 4 0 0 0,-38 3 0 0 0,51-9 0 0 0,1 1 0 0 0,0 0 0 0 0,-13 5 0 0 0,-3 1 0 0 0,-7 1 0 0 0,29-8 0 0 0,9 1 0 0 0,7 1 0 0 0,4-6 0 0 0,0 1 0 0 0,0 1 0 0 0,19 2 0 0 0,-25-1 0 0 0,62 11 0 0 0,-58-10 0 0 0,-13 0-111 0 0,-1-1-1 0 0,0 1 0 0 0,0-1 1 0 0,0 0-1 0 0,1 0 1 0 0,-1 0-1 0 0,0 0 1 0 0,-1 0-1 0 0,1-1 1 0 0,0 1-1 0 0,0-1 0 0 0,0 1 1 0 0,0-1-1 0 0,-4 0 1 0 0,5 0-470 0 0,0 0 429 0 0,1 0-1 0 0,0 0 0 0 0,-1 0 1 0 0,1 0-1 0 0,-1 0 1 0 0,1 0-1 0 0,0 0 1 0 0,-1 0-1 0 0,1 0 0 0 0,0 0 1 0 0,-1 0-1 0 0,1 0 1 0 0,0-1-1 0 0,-1 1 1 0 0,1 0-1 0 0,0 0 0 0 0,-1 0 1 0 0,1-1-1 0 0,0 1 1 0 0,-1 0-1 0 0,1-1 0 0 0,-10-8-1892 0 0</inkml:trace>
</inkml:ink>
</file>

<file path=ppt/ink/ink7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8.0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2 152 10135 0 0,'0'0'231'0'0,"0"0"29"0"0,0 0 19 0 0,0 0 105 0 0,0 0 410 0 0,0 0 184 0 0,7-4 1064 0 0,1-3-907 0 0,0 0-1 0 0,-1 0 0 0 0,1-1 0 0 0,-1 0 1 0 0,-1 0-1 0 0,10-15 0 0 0,0-1 774 0 0,-4-1-1292 0 0,10-4-173 0 0,-21 28 45 0 0,-1 1 21 0 0,0-1-66 0 0,-7 12-315 0 0,3-5-121 0 0,0 0 1 0 0,1 0-1 0 0,0 1 1 0 0,-3 6-1 0 0,-12 43-7 0 0,17-51 0 0 0,-1 0 0 0 0,1 0 0 0 0,0 0 0 0 0,0 0 0 0 0,0 0 0 0 0,0 8 0 0 0,1-12 0 0 0,0 1 0 0 0,0 0 0 0 0,1 0 0 0 0,-1 0 0 0 0,0-1 0 0 0,0 1 0 0 0,1 0 0 0 0,0 2 0 0 0,0-2 0 0 0,0-1 0 0 0,0 0 0 0 0,0 1 0 0 0,0-1 0 0 0,0 0 0 0 0,0 0 0 0 0,0 0 0 0 0,1 0 0 0 0,-1 0 0 0 0,0 0 0 0 0,1 0 0 0 0,-1 0 0 0 0,0-1 0 0 0,1 1 0 0 0,-1 0 0 0 0,1-1 0 0 0,-1 1 0 0 0,1-1 0 0 0,-1 0 0 0 0,1 1 0 0 0,0-1 0 0 0,-1 0 0 0 0,1 0 0 0 0,-1 0 0 0 0,1 0 0 0 0,2-1 0 0 0,3 0 0 0 0,1-1 0 0 0,0 0 0 0 0,-1 0 0 0 0,0-1 0 0 0,1 0 0 0 0,-1 0 0 0 0,-1-1 0 0 0,14-8 0 0 0,-6 1 0 0 0,0-1 0 0 0,-1 0 0 0 0,15-19 0 0 0,-20 19 72 0 0,-7 11 299 0 0,-1 1 117 0 0,0 0 21 0 0,-1 11-380 0 0,0 1-1 0 0,-1-1 1 0 0,-6 19-1 0 0,0 6-34 0 0,-24 144-94 0 0,26-152 0 0 0,-3 0 0 0 0,0-1 0 0 0,-1 0 0 0 0,-15 25 0 0 0,21-44 0 0 0,-1-1 0 0 0,0 0 0 0 0,0 0 0 0 0,-1-1 0 0 0,0 0 0 0 0,0 0 0 0 0,0 0 0 0 0,-1 0 0 0 0,0-1 0 0 0,0 0 0 0 0,0-1 0 0 0,-1 0 0 0 0,0 0 0 0 0,-11 4 0 0 0,15-6 0 0 0,1-1 0 0 0,-1 0 0 0 0,1 0 0 0 0,-1 0 0 0 0,0-1 0 0 0,1 1 0 0 0,-1-1 0 0 0,0 0 0 0 0,1 0 0 0 0,-1 0 0 0 0,0-1 0 0 0,1 1 0 0 0,-1-1 0 0 0,0 0 0 0 0,1 0 0 0 0,-1 0 0 0 0,1 0 0 0 0,0-1 0 0 0,-1 0 0 0 0,1 1 0 0 0,0-1 0 0 0,0 0 0 0 0,0 0 0 0 0,0-1 0 0 0,0 1 0 0 0,0-1 0 0 0,1 1 0 0 0,-1-1 0 0 0,1 0 0 0 0,0 0 0 0 0,0 0 0 0 0,0 0 0 0 0,0 0 0 0 0,1-1 0 0 0,-1 1 0 0 0,1-1 0 0 0,-1 1 0 0 0,0-8 0 0 0,-2-16 0 0 0,1 21 0 0 0,-2 4-64 0 0,4 2-273 0 0,-14 3-5700 0 0,12-3 3247 0 0,-8 2-5998 0 0</inkml:trace>
</inkml:ink>
</file>

<file path=ppt/ink/ink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4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10 13823 0 0,'0'0'315'0'0,"0"0"45"0"0,0 0 21 0 0,0 0-49 0 0,1-2-220 0 0,9-3-98 0 0,-8 4-5 0 0,-1 1 0 0 0,1-1 0 0 0,-1 0 0 0 0,1 0 1 0 0,-1 1-1 0 0,1-1 0 0 0,-1 0 0 0 0,0 0 0 0 0,0 0 0 0 0,0-1 0 0 0,1 1 1 0 0,-1 0-1 0 0,0 0 0 0 0,1-2 0 0 0,-1-3 328 0 0,0 4-168 0 0,-1 0 0 0 0,1 0 0 0 0,0 1 0 0 0,0-1 0 0 0,-1 0 0 0 0,1 0 0 0 0,0 1 0 0 0,0-1 0 0 0,1 0 0 0 0,-1 1 0 0 0,0-1 0 0 0,0 1 0 0 0,3-2 0 0 0,-2 1 47 0 0,-1 1 1 0 0,1 0 0 0 0,-1-1 0 0 0,1 0 0 0 0,-1 1 0 0 0,0-1-1 0 0,0 0 1 0 0,1 1 0 0 0,-1-1 0 0 0,0 0 0 0 0,-1 0 0 0 0,1 0-1 0 0,0 0 1 0 0,-1 0 0 0 0,1 0 0 0 0,-1 0 0 0 0,1 0-1 0 0,-1-1 1 0 0,0 1 0 0 0,0-3 0 0 0,1 0 279 0 0,-1 4-402 0 0,0 0 1 0 0,1 0-1 0 0,-1-1 0 0 0,1 1 1 0 0,-1 0-1 0 0,1 0 1 0 0,-1 0-1 0 0,1 0 0 0 0,0 0 1 0 0,-1 0-1 0 0,1 0 1 0 0,0 0-1 0 0,0 0 1 0 0,0 0-1 0 0,0 0 0 0 0,2-1 1 0 0,-2 1-35 0 0,0 0 0 0 0,0 0 0 0 0,0 0-1 0 0,1 0 1 0 0,-1 0 0 0 0,0 0 0 0 0,-1 0 0 0 0,1-1 0 0 0,0 1 0 0 0,0 0 0 0 0,1-3 0 0 0,-1 2-55 0 0,0 0 0 0 0,0 1 0 0 0,0-1 0 0 0,0 0 0 0 0,0 0 1 0 0,1 1-1 0 0,-1-1 0 0 0,1 1 0 0 0,-1-1 0 0 0,1 1 0 0 0,0 0 0 0 0,-1 0 1 0 0,5-3-1 0 0,-4 3 82 0 0,0 0 1 0 0,1-1-1 0 0,-1 1 1 0 0,0-1 0 0 0,0 0-1 0 0,0 0 1 0 0,-1 0 0 0 0,1 0-1 0 0,3-4 1 0 0,-3 2 13 0 0,1-1 1 0 0,-1 1-1 0 0,1 0 1 0 0,0 0 0 0 0,1 0-1 0 0,-1 0 1 0 0,1 1-1 0 0,-1-1 1 0 0,1 1 0 0 0,6-4-1 0 0,13-10-101 0 0,1 1 0 0 0,35-17 0 0 0,-53 30 0 0 0,0 1 0 0 0,0 0 0 0 0,0 0 0 0 0,1 0 0 0 0,-1 1 0 0 0,0 0 0 0 0,9 0 0 0 0,1-1 0 0 0,-12 1 4 0 0,0 1-1 0 0,0 0 1 0 0,1 1-1 0 0,-1-1 1 0 0,0 1 0 0 0,1-1-1 0 0,-1 1 1 0 0,0 0-1 0 0,0 1 1 0 0,0-1 0 0 0,0 1-1 0 0,0 0 1 0 0,0 0-1 0 0,-1 0 1 0 0,1 0 0 0 0,0 1-1 0 0,-1 0 1 0 0,0-1-1 0 0,4 6 1 0 0,-6-8 69 0 0,0 1 0 0 0,-1 0 1 0 0,1 0-1 0 0,-1 0 0 0 0,1 1 0 0 0,-1-1 0 0 0,0 0 0 0 0,1 0 1 0 0,-1 0-1 0 0,0 0 0 0 0,0 0 0 0 0,0 2 0 0 0,3 9 344 0 0,-1-10-367 0 0,-1 1 1 0 0,1-1-1 0 0,1 1 0 0 0,-1-1 1 0 0,0 0-1 0 0,4 3 0 0 0,-4-4-38 0 0,0 0 1 0 0,-1 1-1 0 0,1-1 0 0 0,-1 0 0 0 0,1 0 0 0 0,-1 1 0 0 0,0-1 1 0 0,1 1-1 0 0,-1-1 0 0 0,0 1 0 0 0,0-1 0 0 0,0 1 1 0 0,0 0-1 0 0,0-1 0 0 0,-1 1 0 0 0,1 0 0 0 0,0 0 0 0 0,-1 0 1 0 0,1 0-1 0 0,-1 2 0 0 0,0-1-100 0 0,0 0 1 0 0,1 0-1 0 0,-1 0 0 0 0,1 0 1 0 0,-1-1-1 0 0,1 1 0 0 0,1 3 1 0 0,-1-4 5 0 0,0 1 1 0 0,0-1 0 0 0,0 0-1 0 0,-1 1 1 0 0,1-1 0 0 0,-1 0-1 0 0,0 1 1 0 0,1-1 0 0 0,-1 0-1 0 0,0 1 1 0 0,-1-1 0 0 0,0 4-1 0 0,1-5 118 0 0,0 0-1 0 0,-1 0 1 0 0,1 0-1 0 0,0 0 1 0 0,0 0-1 0 0,0 0 1 0 0,0 1-1 0 0,0-1 1 0 0,0 0-1 0 0,0 0 1 0 0,0 0-1 0 0,0 0 1 0 0,0 0-1 0 0,1 0 1 0 0,-1 0-1 0 0,0 0 1 0 0,1 0-1 0 0,-1 0 1 0 0,1 0-1 0 0,-1 0 1 0 0,1 0-1 0 0,-1 0 1 0 0,1-1-1 0 0,0 1 1 0 0,-1 0-1 0 0,2 1 1 0 0,3 4 157 0 0,-5-6-183 0 0,1 0 0 0 0,-1 1-1 0 0,0-1 1 0 0,0 0-1 0 0,1 1 1 0 0,-1-1 0 0 0,0 0-1 0 0,0 1 1 0 0,1-1 0 0 0,-1 0-1 0 0,0 1 1 0 0,0-1-1 0 0,0 1 1 0 0,0-1 0 0 0,0 0-1 0 0,0 1 1 0 0,0-1-1 0 0,1 0 1 0 0,-1 1 0 0 0,0-1-1 0 0,0 1 1 0 0,0-1 0 0 0,-1 1-1 0 0,1-1 1 0 0,0 0-1 0 0,0 1 1 0 0,0-1 0 0 0,0 0-1 0 0,0 1 1 0 0,0-1-1 0 0,0 1 1 0 0,-1-1 0 0 0,1 0-1 0 0,0 1 1 0 0,0-1 0 0 0,-1 0-1 0 0,1 1 1 0 0,0-1-1 0 0,0 0 1 0 0,-1 0 0 0 0,1 1-1 0 0,0-1 1 0 0,-1 0-1 0 0,1 0 1 0 0,0 1 0 0 0,-1-1-1 0 0,1 0 1 0 0,0 0 0 0 0,-1 0-1 0 0,0 1-3 0 0,0-1 0 0 0,1 0 0 0 0,-1 1 0 0 0,1-1 0 0 0,-1 0 0 0 0,1 1 0 0 0,-1-1 0 0 0,1 1 0 0 0,-1-1 0 0 0,1 1 0 0 0,-1-1 0 0 0,1 1 0 0 0,0-1 0 0 0,-1 1 0 0 0,1 0 0 0 0,0-1 0 0 0,-1 1 0 0 0,1-1 0 0 0,0 1 0 0 0,0 0 0 0 0,0 4-6 0 0,0-5 0 0 0,1 1 0 0 0,-1-1 0 0 0,0 1 0 0 0,0-1 0 0 0,0 0 0 0 0,0 1 0 0 0,0-1 0 0 0,0 1 0 0 0,0-1 0 0 0,0 1 0 0 0,0-1 0 0 0,0 0 0 0 0,0 1 0 0 0,0-1 0 0 0,-1 1 0 0 0,1-1 0 0 0,0 0 0 0 0,0 1 0 0 0,0-1 0 0 0,0 0 0 0 0,-1 1 0 0 0,1-1 0 0 0,0 1 0 0 0,0-1 0 0 0,-1 0 0 0 0,1 0 0 0 0,0 1 0 0 0,-1-1 0 0 0,1 0 0 0 0,0 1 0 0 0,-1-1 0 0 0,-10 6 0 0 0,1 0 0 0 0,-22 7 0 0 0,0 0 0 0 0,19-6-221 0 0,-1-1-1 0 0,1-1 1 0 0,-1 0 0 0 0,0-1-1 0 0,0-1 1 0 0,0 0 0 0 0,0 0-1 0 0,-21 0 1 0 0,19-5-2272 0 0,14 1 1732 0 0,0 1-1 0 0,1-1 1 0 0,-1 0 0 0 0,0 1-1 0 0,0-1 1 0 0,1 0 0 0 0,-1 0-1 0 0,1 0 1 0 0,-1 0 0 0 0,-1-2-1 0 0,-3-5-6506 0 0</inkml:trace>
</inkml:ink>
</file>

<file path=ppt/ink/ink7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9.5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0 10135 0 0,'0'0'231'0'0,"8"2"124"0"0,-8-2 5051 0 0,-15 1-430 0 0,12 0-1891 0 0,12-1-1706 0 0,26-2-908 0 0,0 3-1 0 0,1 0 1 0 0,37 8 0 0 0,-64-7-322 0 0,-5 4-133 0 0,-4-4-16 0 0,-1-1 0 0 0,0 1 0 0 0,1-1 0 0 0,-1 0 0 0 0,0 1 0 0 0,0-1 0 0 0,0 1 0 0 0,0-1 0 0 0,0 0 0 0 0,0 0 0 0 0,-2 2 0 0 0,-14 14 0 0 0,17-17 0 0 0,-6 4 0 0 0,1-1 0 0 0,-1 1 0 0 0,0-1 0 0 0,0 0 0 0 0,0 0 0 0 0,-10 2 0 0 0,9-2 0 0 0,0-1 0 0 0,0 1 0 0 0,1 0 0 0 0,-1 0 0 0 0,-8 7 0 0 0,0 0 614 0 0,-27 15 0 0 0,9-6 41 0 0,-43 21-554 0 0,75-40-438 0 0,1 0-138 0 0,0 0-33 0 0,0 0-4 0 0,0 0 0 0 0,14-14-1228 0 0,25-15-3817 0 0,-22 17 3510 0 0</inkml:trace>
</inkml:ink>
</file>

<file path=ppt/ink/ink7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1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8 17503 0 0,'-17'7'399'0'0,"13"-6"60"0"0,31 2 603 0 0,-9-3 448 0 0,0 0 0 0 0,-1-2 0 0 0,32-6 0 0 0,-24 0-1025 0 0,-21 6-305 0 0,1 0 0 0 0,-1 0 0 0 0,1 1-1 0 0,-1 0 1 0 0,6-1 0 0 0,-1 2-63 0 0,0 0 1 0 0,0 0 0 0 0,0 1-1 0 0,13 2 1 0 0,-8 2-251 0 0,-12-5-563 0 0,9-2-2616 0 0,-5 1-2283 0 0,-4 1-2117 0 0</inkml:trace>
</inkml:ink>
</file>

<file path=ppt/ink/ink7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0.7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7 6447 0 0,'-8'-2'586'0'0,"5"2"-539"0"0,-9-2 11 0 0,11 1-53 0 0,8-1-5 0 0,13-2 1286 0 0,-18 4 158 0 0,-2 0 76 0 0,2-1-1157 0 0,1-1 1 0 0,-1 1 0 0 0,0 0 0 0 0,0-1 0 0 0,0 1-1 0 0,0-1 1 0 0,0 0 0 0 0,0 1 0 0 0,0-1 0 0 0,1-2-1 0 0,3-3 406 0 0,-4 6-567 0 0,0 0 0 0 0,0-1 0 0 0,0 1-1 0 0,-1-1 1 0 0,1 0 0 0 0,-1 1 0 0 0,1-1-1 0 0,-1 0 1 0 0,0 0 0 0 0,0 0 0 0 0,1 0 0 0 0,-1 0-1 0 0,-1 0 1 0 0,1 0 0 0 0,0-1 0 0 0,0 1-1 0 0,0-3 1 0 0,0 3-94 0 0,0-1 1 0 0,0 1-1 0 0,0 0 0 0 0,1 0 1 0 0,-1 0-1 0 0,1 0 0 0 0,0 0 1 0 0,-1 1-1 0 0,1-1 0 0 0,0 0 0 0 0,0 1 1 0 0,0-1-1 0 0,0 1 0 0 0,3-2 1 0 0,15-13 862 0 0,3-12 140 0 0,-22 27-1063 0 0,0 0 0 0 0,-1 1 1 0 0,1-1-1 0 0,0 0 0 0 0,-1 1 1 0 0,1-1-1 0 0,0 0 0 0 0,-1 0 0 0 0,1 1 1 0 0,-1-1-1 0 0,0 0 0 0 0,1 0 1 0 0,-1 0-1 0 0,1 0 0 0 0,-1 0 0 0 0,0 0 1 0 0,0 0-1 0 0,0 0 0 0 0,1 0 1 0 0,-1 0-1 0 0,0 0 0 0 0,0-1 0 0 0,-1 1 21 0 0,1 1-1 0 0,0-1 1 0 0,-1 0-1 0 0,1 1 1 0 0,-1-1-1 0 0,1 0 1 0 0,-1 1-1 0 0,1-1 0 0 0,-1 1 1 0 0,1-1-1 0 0,-1 0 1 0 0,0 1-1 0 0,1 0 1 0 0,-2-1-1 0 0,1 0 303 0 0,-1 1-173 0 0,0 0 1 0 0,0 0 0 0 0,-1 1-1 0 0,1-1 1 0 0,0 1 0 0 0,0-1-1 0 0,-4 2 1 0 0,-59 44-182 0 0,57-40-18 0 0,6-4 1 0 0,0 0 0 0 0,1-1 0 0 0,-1 1 0 0 0,1 0 0 0 0,-1 0 0 0 0,1 0 0 0 0,0 1 0 0 0,0-1 0 0 0,0 0 0 0 0,0 0 0 0 0,0 1 0 0 0,0-1 0 0 0,1 1 0 0 0,-1-1 0 0 0,1 3 0 0 0,-6 15 0 0 0,-4 9 0 0 0,6-15 0 0 0,-1 0 0 0 0,-1-1 0 0 0,-12 22 0 0 0,15-31 0 0 0,1 0 0 0 0,0 1 0 0 0,0-1 0 0 0,1 0 0 0 0,-1 1 0 0 0,1-1 0 0 0,0 1 0 0 0,0 6 0 0 0,-1 37 0 0 0,2-39 0 0 0,0-7 0 0 0,0-1 0 0 0,0 1 0 0 0,0 0 0 0 0,0-1 0 0 0,0 1 0 0 0,0-1 0 0 0,1 1 0 0 0,-1-1 0 0 0,1 1 0 0 0,-1-1 0 0 0,1 1 0 0 0,0 1 0 0 0,0-2 0 0 0,0 0 0 0 0,0 0 0 0 0,0 0 0 0 0,0-1 0 0 0,0 1 0 0 0,1 0 0 0 0,-1-1 0 0 0,0 1 0 0 0,0-1 0 0 0,3 2 0 0 0,4 1 0 0 0,-6-2 0 0 0,0 0 0 0 0,-1-1 0 0 0,1 1 0 0 0,0-1 0 0 0,0 1 0 0 0,0-1 0 0 0,0 0 0 0 0,0 0 0 0 0,-1 1 0 0 0,1-1 0 0 0,0-1 0 0 0,0 1 0 0 0,0 0 0 0 0,0 0 0 0 0,0-1 0 0 0,-1 1 0 0 0,3-2 0 0 0,0 0 0 0 0,0 0 0 0 0,0 0 0 0 0,-1 0 0 0 0,1-1 0 0 0,4-3 0 0 0,4-4 0 0 0,-1 2 0 0 0,0-2 0 0 0,0 1 0 0 0,0-2 0 0 0,-2 1 0 0 0,17-23 0 0 0,-15 14 0 0 0,0-1 0 0 0,-1 0 0 0 0,12-35 0 0 0,-22 55 0 0 0,2-7 0 0 0,1 0 0 0 0,-1 0 0 0 0,-1 0 0 0 0,1 0 0 0 0,-1 0 0 0 0,0-1 0 0 0,-1 1 0 0 0,0 0 0 0 0,0 0 0 0 0,-1-1 0 0 0,-1-6 0 0 0,2 13-15 0 0,-1 0 0 0 0,1 0 0 0 0,0 1 0 0 0,-1-1 0 0 0,0 0 0 0 0,1 1 0 0 0,-1-1 0 0 0,1 1 0 0 0,-1-1 0 0 0,0 1 0 0 0,1-1 0 0 0,-1 1 0 0 0,0-1 0 0 0,0 1 0 0 0,1-1 0 0 0,-1 1 0 0 0,0 0 0 0 0,0 0 0 0 0,0-1 0 0 0,1 1 0 0 0,-1 0 0 0 0,0 0 0 0 0,0 0 0 0 0,0 0 0 0 0,-1 0 0 0 0,1 0-43 0 0,0 0 0 0 0,0 0-1 0 0,0 0 1 0 0,0 0 0 0 0,0 0-1 0 0,0 0 1 0 0,0 0 0 0 0,0 0-1 0 0,0 1 1 0 0,0-1 0 0 0,0 0-1 0 0,0 1 1 0 0,1-1 0 0 0,-1 0-1 0 0,0 1 1 0 0,0 0-1 0 0,0-1 1 0 0,0 1 0 0 0,1-1-1 0 0,-1 1 1 0 0,-1 1 0 0 0,-8 11-3880 0 0,0-3 1893 0 0</inkml:trace>
</inkml:ink>
</file>

<file path=ppt/ink/ink7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1.08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9 19351 0 0,'0'0'439'0'0,"0"0"62"0"0,0 0 33 0 0,0 0-65 0 0,-1-17 2557 0 0,4-23-1346 0 0,-3 38-1184 0 0,0 2 15 0 0,0 0-68 0 0,0 0-358 0 0,0 0-406 0 0,0 0-154 0 0,0 0-33 0 0,0 0-208 0 0,0 0-857 0 0,0 0-379 0 0,0 0-1104 0 0,0 0-4111 0 0</inkml:trace>
</inkml:ink>
</file>

<file path=ppt/ink/ink7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1.6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8 122 13823 0 0,'0'0'630'0'0,"2"-2"-13"0"0,0 1-486 0 0,-2 1-121 0 0,1-1 0 0 0,0 1 0 0 0,0-1 0 0 0,-1 1 0 0 0,1-1 0 0 0,-1 1 0 0 0,1-1 0 0 0,0 0 0 0 0,-1 1 0 0 0,1-1 0 0 0,-1 0 0 0 0,0 0 0 0 0,1 1 0 0 0,-1-1 0 0 0,0 0 0 0 0,1 0 0 0 0,-1 0 0 0 0,0 0 0 0 0,0 1 0 0 0,0-1 0 0 0,1 0 0 0 0,-1 0 0 0 0,0 0 0 0 0,0 0 0 0 0,-1-1 0 0 0,3-12 1305 0 0,-1 8-251 0 0,0 0 0 0 0,-1 1-1 0 0,1-1 1 0 0,-2-8 0 0 0,1 12-906 0 0,-1 0 1 0 0,1 0 0 0 0,-1 0-1 0 0,1 0 1 0 0,-1 0 0 0 0,0 1 0 0 0,0-1-1 0 0,0 0 1 0 0,0 1 0 0 0,0-1-1 0 0,0 0 1 0 0,0 1 0 0 0,-1 0-1 0 0,1-1 1 0 0,0 1 0 0 0,-1 0-1 0 0,-2-2 1 0 0,2 1-38 0 0,-1 0 0 0 0,1 0 0 0 0,-1 1 0 0 0,0-1 0 0 0,1 1 0 0 0,-1 0 0 0 0,0 0 0 0 0,0 0 0 0 0,0 0 0 0 0,0 0-1 0 0,0 0 1 0 0,0 1 0 0 0,0 0 0 0 0,0-1 0 0 0,0 1 0 0 0,-4 1 0 0 0,1 1-91 0 0,1 0 0 0 0,-1 1-1 0 0,1-1 1 0 0,0 1 0 0 0,0 0 0 0 0,0 1 0 0 0,1-1-1 0 0,-1 1 1 0 0,1 0 0 0 0,0 0 0 0 0,-6 8 0 0 0,-3 6 78 0 0,-20 34 1 0 0,12-16-76 0 0,15-28-33 0 0,5-5 0 0 0,-1-1 0 0 0,0 1 0 0 0,1-1 0 0 0,-1 1 0 0 0,1 0 0 0 0,0 0 0 0 0,-1-1 0 0 0,2 1 0 0 0,-1 0 0 0 0,0 0 0 0 0,0 0 0 0 0,1 0 0 0 0,0 0 0 0 0,0 0 0 0 0,-1 0 0 0 0,2 1 0 0 0,-1-1 0 0 0,1 3 0 0 0,-1-6 0 0 0,0 1 0 0 0,0-1 0 0 0,0 1 0 0 0,0-1 0 0 0,0 0 0 0 0,0 1 0 0 0,0-1 0 0 0,0 1 0 0 0,0-1 0 0 0,0 1 0 0 0,0-1 0 0 0,0 1 0 0 0,1-1 0 0 0,-1 0 0 0 0,0 1 0 0 0,0-1 0 0 0,0 1 0 0 0,1-1 0 0 0,-1 0 0 0 0,0 1 0 0 0,1-1 0 0 0,-1 0 0 0 0,0 1 0 0 0,1-1 0 0 0,-1 0 0 0 0,0 0 0 0 0,1 1 0 0 0,-1-1 0 0 0,1 0 0 0 0,-1 0 0 0 0,1 0 0 0 0,-1 1 0 0 0,0-1 0 0 0,1 0 0 0 0,-1 0 0 0 0,1 0 0 0 0,0 0 0 0 0,0 0 0 0 0,2 1 0 0 0,0 0 0 0 0,0-1 0 0 0,0 1 0 0 0,1-1 0 0 0,-1 0 0 0 0,0 1 0 0 0,0-2 0 0 0,1 1 0 0 0,-1 0 0 0 0,0-1 0 0 0,0 1 0 0 0,0-1 0 0 0,4-1 0 0 0,6-3 0 0 0,23-11 0 0 0,-12 5 0 0 0,-10 6 0 0 0,-1-2 0 0 0,1 1 0 0 0,-1-2 0 0 0,-1 1 0 0 0,1-2 0 0 0,-1 0 0 0 0,14-13 0 0 0,-20 15 72 0 0,-5 6 299 0 0,-16 18 1069 0 0,3-3-1417 0 0,0-1 1 0 0,1 2 0 0 0,0-1-1 0 0,2 2 1 0 0,-1-1-1 0 0,-9 24 1 0 0,6-10-24 0 0,8-20 0 0 0,1 0 0 0 0,0 1 0 0 0,1-1 0 0 0,-3 11 0 0 0,5-16 0 0 0,0 0 0 0 0,-1 0 0 0 0,1 0 0 0 0,-1 0 0 0 0,0-1 0 0 0,0 1 0 0 0,0 0 0 0 0,-4 4 0 0 0,5-7 0 0 0,-4 5 0 0 0,5-6 0 0 0,0 0 0 0 0,-1 1 0 0 0,1-1 0 0 0,0 0 0 0 0,0 0 0 0 0,-1 1 0 0 0,1-1 0 0 0,0 0 0 0 0,0 1 0 0 0,0-1 0 0 0,-1 0 0 0 0,1 1 0 0 0,0-1 0 0 0,0 0 0 0 0,0 1 0 0 0,0-1 0 0 0,0 0 0 0 0,0 1 0 0 0,0-1 0 0 0,0 1 0 0 0,0-1 0 0 0,0 1 0 0 0,0 13 0 0 0,-1-7-64 0 0,1-5-273 0 0,0-2-138 0 0,0 0-33 0 0,0 0 65 0 0,0 0 222 0 0,12-20-1163 0 0,1-1-645 0 0,9-14-6856 0 0,-8 20 2247 0 0</inkml:trace>
</inkml:ink>
</file>

<file path=ppt/ink/ink7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2.1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0 15663 0 0,'0'0'356'0'0,"0"0"50"0"0,0 0 20 0 0,0 0-42 0 0,0 0-42 0 0,0 0 750 0 0,0 0 352 0 0,0 0 76 0 0,-8 7 1273 0 0,-1-1-2106 0 0,3-3-273 0 0,0 0 0 0 0,1 0 0 0 0,0 1 1 0 0,0 0-1 0 0,-8 8 0 0 0,4-4-393 0 0,4-2-24 0 0,1-1 2 0 0,2 3 1 0 0,4 0 0 0 0,0-5 0 0 0,-1-2 0 0 0,0 1 0 0 0,1-1 0 0 0,-1 1 0 0 0,0-1 0 0 0,1 0 0 0 0,-1 0 0 0 0,0 0 0 0 0,1 1 0 0 0,0-1 0 0 0,-1-1 0 0 0,1 1 0 0 0,2 1 0 0 0,2 2 0 0 0,1 0 0 0 0,0 1 0 0 0,-1 0 0 0 0,0 0 0 0 0,0 1 0 0 0,0-1 0 0 0,-1 1 0 0 0,0 1 0 0 0,7 9 0 0 0,-10-13 0 0 0,0 0 0 0 0,-1 0 0 0 0,1 1 0 0 0,-1-1 0 0 0,1 0 0 0 0,-1 0 0 0 0,0 1 0 0 0,-1-1 0 0 0,1 1 0 0 0,0-1 0 0 0,-1 1 0 0 0,0-1 0 0 0,0 1 0 0 0,0-1 0 0 0,0 1 0 0 0,-1-1 0 0 0,1 0 0 0 0,-1 1 0 0 0,-1 4 0 0 0,-2 8 0 0 0,-1 0 0 0 0,-10 23 0 0 0,12-32 44 0 0,-2 5 569 0 0,-2 0 0 0 0,-11 19 0 0 0,17-30-604 0 0,-1 0-1 0 0,1 0 1 0 0,-1 0 0 0 0,1-1 0 0 0,-1 1 0 0 0,1 0 0 0 0,-1-1-1 0 0,0 1 1 0 0,1-1 0 0 0,-1 1 0 0 0,0-1 0 0 0,1 0 0 0 0,-1 0-1 0 0,0 1 1 0 0,0-1 0 0 0,1-1 0 0 0,-1 1 0 0 0,-3 0 0 0 0,-10 0-12 0 0,7 1 3 0 0,-1 1 0 0 0,1-1 0 0 0,-14-1 0 0 0,18 0 0 0 0,0-1 0 0 0,0 0 0 0 0,-1 1 0 0 0,1-2 0 0 0,0 1 0 0 0,0 0 0 0 0,0-1 0 0 0,0 0 0 0 0,-4-2 0 0 0,0-1-57 0 0,2 2-238 0 0,0 0-1 0 0,0-1 0 0 0,1 0 0 0 0,-1 0 0 0 0,-5-7 0 0 0,9 10 195 0 0,1-1 0 0 0,0 0 0 0 0,-1 0 0 0 0,1 0 0 0 0,0 1 1 0 0,0-1-1 0 0,0-1 0 0 0,1 1 0 0 0,-1 0 0 0 0,0 0 0 0 0,1 0 0 0 0,-1 0 0 0 0,1 0 0 0 0,0-1 0 0 0,0 1 0 0 0,0 0 0 0 0,0 0 0 0 0,0-1 0 0 0,0 1 0 0 0,1-3 0 0 0,0-1-858 0 0,1 0 0 0 0,0 0 0 0 0,0 0 1 0 0,0 0-1 0 0,4-6 0 0 0,3-3-1088 0 0</inkml:trace>
</inkml:ink>
</file>

<file path=ppt/ink/ink7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2.4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12 15663 0 0,'0'0'719'0'0,"0"0"-20"0"0,0 0-306 0 0,0 0 371 0 0,0 0 209 0 0,0 0 41 0 0,0 0 8 0 0,3 0 2 0 0,13 0-538 0 0,0-2 0 0 0,-1 0 0 0 0,1-1-1 0 0,0 0 1 0 0,20-8 0 0 0,75-34 1943 0 0,-111 44-2429 0 0,11-3 12 0 0,-5 1-36 0 0,0 1 0 0 0,0-1 0 0 0,-1 0-1 0 0,1-1 1 0 0,9-7 0 0 0,-13 10-672 0 0,-5-6-1268 0 0,-2 1 941 0 0</inkml:trace>
</inkml:ink>
</file>

<file path=ppt/ink/ink7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4.1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7 0 11975 0 0,'11'1'262'0'0,"-4"0"586"0"0,-13 2-210 0 0,-3 2 162 0 0,0-1-1 0 0,0 1 0 0 0,1 0 1 0 0,0 1-1 0 0,0 0 1 0 0,0 1-1 0 0,-9 9 0 0 0,6-4-241 0 0,1 0 0 0 0,0 0 0 0 0,1 1 0 0 0,-8 16-1 0 0,2 3-404 0 0,1 0 0 0 0,1 1 0 0 0,-12 49 0 0 0,14-42-153 0 0,3 1 0 0 0,0 0 0 0 0,3 0 0 0 0,0 43 0 0 0,5-59 0 0 0,-1-10 0 0 0,1 0 0 0 0,0-1 0 0 0,2 1 0 0 0,-1 0 0 0 0,2-1 0 0 0,5 19 0 0 0,29 52 0 0 0,-36-83-46 0 0,0-1 0 0 0,-1 0 1 0 0,1 1-1 0 0,0-1 0 0 0,0 0 0 0 0,0 0 0 0 0,0 0 0 0 0,1 0 0 0 0,-1 0 0 0 0,0 0 1 0 0,0 0-1 0 0,1 0 0 0 0,-1-1 0 0 0,0 1 0 0 0,1 0 0 0 0,1 0 0 0 0,0 0-494 0 0,1 0 0 0 0,-1 0 0 0 0,1 0-1 0 0,-1-1 1 0 0,8 1 0 0 0,2-2-6623 0 0</inkml:trace>
</inkml:ink>
</file>

<file path=ppt/ink/ink7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4.7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0 11975 0 0,'0'0'547'0'0,"0"0"-11"0"0,8 5-323 0 0,7 3 675 0 0,-1 1-1 0 0,-1 0 0 0 0,0 1 1 0 0,0 0-1 0 0,-1 1 0 0 0,0 0 1 0 0,-1 1-1 0 0,0 1 0 0 0,12 18 1 0 0,-8-9-428 0 0,-1 1 1 0 0,-2 1 0 0 0,0 0 0 0 0,16 50-1 0 0,-25-65-417 0 0,-1 1 0 0 0,0 0 0 0 0,-1-1 0 0 0,0 1 0 0 0,0 0 0 0 0,-1 0 0 0 0,-1 0 0 0 0,1-1 0 0 0,-2 1-1 0 0,1 0 1 0 0,-1 0 0 0 0,-1-1 0 0 0,1 0 0 0 0,-2 1 0 0 0,-4 10 0 0 0,-1-3 19 0 0,0-1-1 0 0,-2 0 1 0 0,1-1 0 0 0,-2 0 0 0 0,0 0-1 0 0,-28 25 1 0 0,21-21-62 0 0,15-15 0 0 0,0 1 0 0 0,0-1 0 0 0,-1 0 0 0 0,1 0 0 0 0,-1 0 0 0 0,0 0 0 0 0,0-1 0 0 0,-1 0 0 0 0,-6 3 0 0 0,2-2-19 0 0,4-2-375 0 0,0 0-1 0 0,1 0 1 0 0,-1 0 0 0 0,0-1-1 0 0,-11 2 1 0 0,16-3-5325 0 0,1 0-1801 0 0</inkml:trace>
</inkml:ink>
</file>

<file path=ppt/ink/ink7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5.2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55 13823 0 0,'0'-13'1056'0'0,"3"-9"-858"0"0,0 3 2902 0 0,-3 26 4285 0 0,-7 41-5948 0 0,0-11-1314 0 0,-3 0 0 0 0,-1-1 1 0 0,-1-1-1 0 0,-21 40 0 0 0,30-68-187 0 0,2-6-273 0 0,1-1-138 0 0,0 0-33 0 0,0 0-276 0 0,0 0-1144 0 0,0 0-506 0 0,0 0-102 0 0,0 0-22 0 0</inkml:trace>
</inkml:ink>
</file>

<file path=ppt/ink/ink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4.4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2 60 15663 0 0,'0'0'356'0'0,"0"0"50"0"0,2-2 20 0 0,14-7 60 0 0,-15 9-474 0 0,1-1-1 0 0,0 0 1 0 0,-1 0-1 0 0,1 0 1 0 0,0 0-1 0 0,-1 0 1 0 0,0 0 0 0 0,1 0-1 0 0,-1 0 1 0 0,1-1-1 0 0,-1 1 1 0 0,0 0-1 0 0,0-1 1 0 0,0 1-1 0 0,1-3 1 0 0,-1 2 295 0 0,0 1 0 0 0,0-1 0 0 0,1 1 0 0 0,-1-1 0 0 0,0 1 0 0 0,1-1 0 0 0,-1 1 0 0 0,1 0 0 0 0,2-2 1 0 0,7-8 942 0 0,-10 10-706 0 0,-1 1-28 0 0,0 0-4 0 0,0 0 0 0 0,0 0 0 0 0,0 0 0 0 0,0 0-68 0 0,-8 0-247 0 0,0 1 0 0 0,1 1 0 0 0,-1-1 1 0 0,1 1-1 0 0,-1 0 0 0 0,1 1 0 0 0,0 0 0 0 0,0 0 0 0 0,-11 7 0 0 0,-2 0 36 0 0,11-5-229 0 0,1 0 0 0 0,0 1 0 0 0,0 0 0 0 0,-8 7-1 0 0,-10 9-6 0 0,14-14 3 0 0,2 1 0 0 0,-1-1 0 0 0,1 2 0 0 0,0-1 0 0 0,1 1 0 0 0,0 1 0 0 0,1 0 0 0 0,0 0 0 0 0,1 0 0 0 0,-8 16 0 0 0,-7 16 0 0 0,-40 56 0 0 0,60-96 0 0 0,-5 7 0 0 0,1 0 0 0 0,0 1 0 0 0,0 0 0 0 0,-6 21 0 0 0,10-25 0 0 0,0 0 0 0 0,1 0 0 0 0,0 0 0 0 0,0 1 0 0 0,1-1 0 0 0,0 0 0 0 0,0 0 0 0 0,0 1 0 0 0,3 8 0 0 0,-2-9 0 0 0,-1 1 0 0 0,1-1 0 0 0,-1 0 0 0 0,-1 1 0 0 0,-1 9 0 0 0,1-13 0 0 0,0 1 0 0 0,1-1 0 0 0,-1 1 0 0 0,1-1 0 0 0,0 1 0 0 0,0-1 0 0 0,0 1 0 0 0,1-1 0 0 0,0 1 0 0 0,-1-1 0 0 0,2 1 0 0 0,-1-1 0 0 0,0 0 0 0 0,1 0 0 0 0,0 1 0 0 0,4 5 0 0 0,-3-6 0 0 0,0 1 0 0 0,1-1 0 0 0,0 0 0 0 0,0-1 0 0 0,0 1 0 0 0,0-1 0 0 0,1 0 0 0 0,-1 0 0 0 0,1 0 0 0 0,0 0 0 0 0,0-1 0 0 0,0 0 0 0 0,7 2 0 0 0,-8-3 0 0 0,0 0 0 0 0,0 0 0 0 0,-1 0 0 0 0,1-1 0 0 0,0 0 0 0 0,0 0 0 0 0,0 0 0 0 0,-1 0 0 0 0,1-1 0 0 0,0 1 0 0 0,0-1 0 0 0,-1 0 0 0 0,1 0 0 0 0,0-1 0 0 0,-1 1 0 0 0,1-1 0 0 0,-1 1 0 0 0,0-1 0 0 0,1 0 0 0 0,2-3 0 0 0,3-4 28 0 0,-8 4-58 0 0,-1 3-101 0 0,1-1-228 0 0,0 0-1 0 0,-1 0 1 0 0,0-1 0 0 0,1 1 0 0 0,-1 0 0 0 0,0-1 0 0 0,0 1-1 0 0,-1 0 1 0 0,1 0 0 0 0,-1-1 0 0 0,1 1 0 0 0,-1 0 0 0 0,0 0-1 0 0,-3-6 1 0 0,-3-13-3825 0 0,6 12 2137 0 0</inkml:trace>
</inkml:ink>
</file>

<file path=ppt/ink/ink7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5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0 65 15663 0 0,'-38'13'1914'0'0,"37"-12"-822"0"0,1-1 352 0 0,25 6 2295 0 0,1-7-3075 0 0,0 0 0 0 0,-1-2-1 0 0,0-1 1 0 0,43-12 0 0 0,-20 4-220 0 0,23-7-402 0 0,-46 11-123 0 0,1 1 0 0 0,44-6 0 0 0,-68 13-836 0 0,3-1 1606 0 0,-4 2-3943 0 0,1 0-3875 0 0,3 6-139 0 0</inkml:trace>
</inkml:ink>
</file>

<file path=ppt/ink/ink7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5.9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12 19351 0 0,'0'0'439'0'0,"0"0"62"0"0,0 0 33 0 0,0 0-65 0 0,0-7-292 0 0,0 2 28 0 0,1 0 0 0 0,-1 0 0 0 0,1 0-1 0 0,0 0 1 0 0,0 0 0 0 0,1 0 0 0 0,-1 0 0 0 0,1 0-1 0 0,0 1 1 0 0,1-1 0 0 0,-1 1 0 0 0,1 0 0 0 0,0-1-1 0 0,5-5 1 0 0,2-2 410 0 0,-1 2-1 0 0,1-1 0 0 0,1 2 1 0 0,12-10-1 0 0,-7 7-273 0 0,0 1 1 0 0,23-10-1 0 0,-31 17-195 0 0,1 0 1 0 0,0 1-1 0 0,0 0 0 0 0,1 0 0 0 0,-1 1 1 0 0,16-2-1 0 0,-24 4-146 0 0,0 0 0 0 0,1 0 0 0 0,-1 0 0 0 0,0 0 0 0 0,0 0 0 0 0,0 0 0 0 0,0 1 0 0 0,0-1 0 0 0,0 0 0 0 0,0 1 0 0 0,0-1 0 0 0,1 1 0 0 0,-1-1 0 0 0,0 1 0 0 0,-1-1 0 0 0,1 1 0 0 0,0 0 0 0 0,0-1 0 0 0,0 1 0 0 0,0 0 0 0 0,0 0 0 0 0,-1-1 0 0 0,1 1 0 0 0,0 0 0 0 0,-1 0 0 0 0,1 0 0 0 0,-1 0 0 0 0,1 0 0 0 0,-1 0 0 0 0,1 2 0 0 0,0-1 0 0 0,1 3 0 0 0,0 0 0 0 0,-1-1 0 0 0,0 1 0 0 0,0 0 0 0 0,0 1 0 0 0,0-1 0 0 0,-1 0 0 0 0,0 0 0 0 0,0 0 0 0 0,0 0 0 0 0,-1 0 0 0 0,-1 6 0 0 0,-3 8 0 0 0,-12 34 0 0 0,8-28 0 0 0,8-23 0 0 0,0 3 0 0 0,-1-1 0 0 0,1 1 0 0 0,-1-1 0 0 0,-1 0 0 0 0,1 1 0 0 0,-1-1 0 0 0,1 0 0 0 0,-1 0 0 0 0,0-1 0 0 0,0 1 0 0 0,-7 5 0 0 0,4-6 0 0 0,5-6 0 0 0,1-6 0 0 0,0 9 0 0 0,3-8 0 0 0,0 0 0 0 0,1 0 0 0 0,0 0 0 0 0,0 1 0 0 0,0-1 0 0 0,1 1 0 0 0,10-11 0 0 0,1 0 0 0 0,28-24 0 0 0,-34 33 0 0 0,0 1 0 0 0,1 0 0 0 0,-1 0 0 0 0,2 1 0 0 0,16-8 0 0 0,-20 14 0 0 0,-1 4 0 0 0,-5-2 0 0 0,-1 1 0 0 0,1-1 0 0 0,0 1 0 0 0,-1 0 0 0 0,1 0 0 0 0,-1 0 0 0 0,1 0 0 0 0,-1 0 0 0 0,0 0 0 0 0,0 1 0 0 0,0-1 0 0 0,0 0 0 0 0,0 1 0 0 0,-1-1 0 0 0,1 0 0 0 0,-1 1 0 0 0,1 3 0 0 0,0 4 0 0 0,-2 1 0 0 0,1-1 0 0 0,-3 11 0 0 0,2-12 0 0 0,0 1 0 0 0,1 14 0 0 0,1-17-201 0 0,-1-6-850 0 0,9-3-1900 0 0,0-2 1418 0 0</inkml:trace>
</inkml:ink>
</file>

<file path=ppt/ink/ink7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9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5 78 10135 0 0,'0'0'231'0'0,"0"0"29"0"0,0 0 19 0 0,-1-1-41 0 0,0-1 13 0 0,0-1 1 0 0,-1 1-1 0 0,1 0 0 0 0,-1 0 0 0 0,0-1 0 0 0,0 1 0 0 0,0 0 0 0 0,0 1 0 0 0,0-1 0 0 0,0 0 0 0 0,-4-1 0 0 0,1-1 627 0 0,-1-1-447 0 0,-16-10 3774 0 0,20 15-4026 0 0,1-1 1 0 0,0 1 0 0 0,0 0-1 0 0,0-1 1 0 0,-1 1-1 0 0,1 0 1 0 0,0 0 0 0 0,0 0-1 0 0,-1 0 1 0 0,1 0 0 0 0,0 0-1 0 0,0 0 1 0 0,-1 0 0 0 0,1 0-1 0 0,0 0 1 0 0,0 1 0 0 0,-2 0-1 0 0,2-1 265 0 0,1 0-217 0 0,0 0 161 0 0,0 0 100 0 0,0 0 21 0 0,0 0-66 0 0,7 2-284 0 0,13-2-153 0 0,21 0-6 0 0,78-9 0 0 0,-96 6 0 0 0,25-4 0 0 0,-26 3 0 0 0,0 2 0 0 0,27-1 0 0 0,-53 3-218 0 0,0 1 0 0 0,0 0 0 0 0,0 0 1 0 0,0 1-1 0 0,-7 3 0 0 0,-11 3-1163 0 0,-121 36-9092 0 0,101-29 7914 0 0</inkml:trace>
</inkml:ink>
</file>

<file path=ppt/ink/ink7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9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75 11975 0 0,'0'0'267'0'0,"0"0"42"0"0,0 0 17 0 0,0 0-28 0 0,2 0-196 0 0,8 1 1023 0 0,0-1 0 0 0,0 0 1 0 0,0-1-1 0 0,0 0 0 0 0,20-5 1 0 0,6 0 1108 0 0,45-10-1002 0 0,11-6-1232 0 0,-88 21-58 0 0,9-2-842 0 0,0 0 0 0 0,18-8 0 0 0,-22 5-6606 0 0</inkml:trace>
</inkml:ink>
</file>

<file path=ppt/ink/ink7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29.9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 1 15663 0 0,'0'0'719'0'0,"0"0"-20"0"0,-4 0-350 0 0,2 0 1031 0 0,3 1 2713 0 0,24 14-3499 0 0,0-2 0 0 0,33 13-1 0 0,20 10 290 0 0,-72-33-737 0 0,-1 0 1 0 0,0 0-1 0 0,0 0 0 0 0,0 1 1 0 0,-1 0-1 0 0,6 5 0 0 0,-9-8-105 0 0,1 1 0 0 0,-1-1 0 0 0,0 0 0 0 0,0 1 0 0 0,-1 0 0 0 0,1-1 0 0 0,0 1 0 0 0,0 0 0 0 0,-1-1 0 0 0,1 1 0 0 0,-1 0 0 0 0,1-1 0 0 0,-1 1 0 0 0,0 0-1 0 0,0 0 1 0 0,0 0 0 0 0,0-1 0 0 0,0 1 0 0 0,0 0 0 0 0,0 0 0 0 0,-1 0 0 0 0,1-1 0 0 0,0 1 0 0 0,-2 3 0 0 0,-3 6-41 0 0,-1 1 0 0 0,0 0 0 0 0,-1-1 0 0 0,-14 17 0 0 0,-37 37 0 0 0,37-45 0 0 0,-25 17 0 0 0,43-34 0 0 0,-1 0 0 0 0,1 0 0 0 0,-1-1 0 0 0,1 0 0 0 0,-1 1 0 0 0,0-1 0 0 0,0 0 0 0 0,0-1 0 0 0,0 1 0 0 0,0-1 0 0 0,-1 0 0 0 0,1 0 0 0 0,-8 1 0 0 0,-1-1-1491 0 0,11-2-2551 0 0,-2-4-4145 0 0</inkml:trace>
</inkml:ink>
</file>

<file path=ppt/ink/ink7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0.2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18 1 15663 0 0,'0'0'356'0'0,"0"0"50"0"0,0 0 20 0 0,0 0-42 0 0,0 0-112 0 0,0 0 463 0 0,0 0 234 0 0,0 0 45 0 0,-2 6 604 0 0,-3 1-1026 0 0,-1-1 0 0 0,0 1 0 0 0,0-1 0 0 0,0-1 0 0 0,-13 9 0 0 0,-80 50 961 0 0,38-26-886 0 0,46-27-667 0 0,0 1 0 0 0,1 0 0 0 0,-20 24 0 0 0,26-27 0 0 0,6-7 0 0 0,0 1 0 0 0,-1-1 0 0 0,2 1 0 0 0,-1 0 0 0 0,0 0 0 0 0,0 0 0 0 0,1 0 0 0 0,0 0 0 0 0,0 0 0 0 0,0 1 0 0 0,0-1 0 0 0,0 0 0 0 0,0 1 0 0 0,1-1 0 0 0,0 0 0 0 0,0 7 0 0 0,0-7 0 0 0,0-1 0 0 0,1 1 0 0 0,-1-1 0 0 0,1 1 0 0 0,0-1 0 0 0,0 0 0 0 0,0 1 0 0 0,0-1 0 0 0,0 0 0 0 0,0 0 0 0 0,1 1 0 0 0,-1-1 0 0 0,1 0 0 0 0,-1 0 0 0 0,1-1 0 0 0,0 1 0 0 0,0 0 0 0 0,0-1 0 0 0,0 1 0 0 0,0-1 0 0 0,0 1 0 0 0,0-1 0 0 0,4 2 0 0 0,22 8 0 0 0,0-1 0 0 0,1-1 0 0 0,1-2 0 0 0,-1-1 0 0 0,1-1 0 0 0,0-1 0 0 0,41-1 0 0 0,-63-3 11 0 0,-5 0-30 0 0,0 0-1 0 0,0 0 1 0 0,0 1 0 0 0,1-1 0 0 0,-1 1-1 0 0,0 0 1 0 0,0 0 0 0 0,0 0-1 0 0,0 0 1 0 0,4 2 0 0 0,-6-2-1032 0 0,-1-1-385 0 0,-1 0-79 0 0,-6 0-18 0 0</inkml:trace>
</inkml:ink>
</file>

<file path=ppt/ink/ink7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4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33 15663 0 0,'0'0'356'0'0,"0"0"50"0"0,0 0 20 0 0,0 0-42 0 0,3-2-250 0 0,31-18 637 0 0,-33 19-598 0 0,1 0 1 0 0,-1 1 0 0 0,0-1 0 0 0,0 0-1 0 0,0 0 1 0 0,0 0 0 0 0,0 0 0 0 0,0 0-1 0 0,0 0 1 0 0,0 0 0 0 0,2-2 0 0 0,7-9 1255 0 0,22-17 1 0 0,-14 13-587 0 0,13-15 79 0 0,-2-1 0 0 0,-1-2 0 0 0,28-44 0 0 0,-54 74-922 0 0,0 0 0 0 0,0 1 0 0 0,0-1 0 0 0,-1 0 0 0 0,1 0 0 0 0,-1 0 0 0 0,0 0 0 0 0,1-6 0 0 0,-2 8 0 0 0,0 1 0 0 0,0 0 0 0 0,0 0 0 0 0,-1 0 0 0 0,1 0 0 0 0,0 0 0 0 0,0 0 0 0 0,-1 0 0 0 0,1 1 0 0 0,-1-1 0 0 0,1 0 0 0 0,-1 0 0 0 0,1 0 0 0 0,-1 0 0 0 0,1 0 0 0 0,-1 0 0 0 0,0 1 0 0 0,1-1 0 0 0,-1 0 0 0 0,0 1 0 0 0,0-1 0 0 0,1 0 0 0 0,-1 1 0 0 0,0-1 0 0 0,0 1 0 0 0,0-1 0 0 0,0 1 0 0 0,0 0 0 0 0,0-1 0 0 0,0 1 0 0 0,0 0 0 0 0,-1-1 0 0 0,-3 1 8 0 0,0 0-1 0 0,-1 0 1 0 0,1 1-1 0 0,0 0 1 0 0,0-1-1 0 0,0 2 1 0 0,0-1-1 0 0,0 0 1 0 0,0 1-1 0 0,0 0 1 0 0,1 0-1 0 0,-1 1 1 0 0,-7 4-1 0 0,0 2 78 0 0,1 0-1 0 0,-1 0 0 0 0,-16 19 1 0 0,23-21-91 0 0,-1 0 0 0 0,1 1 0 0 0,0 0 0 0 0,1 0 0 0 0,0 0 0 0 0,0 0 0 0 0,0 1 0 0 0,1-1 0 0 0,1 1 0 0 0,-1 0 0 0 0,2 0 0 0 0,-2 11 0 0 0,2-14-10 0 0,0 1 0 0 0,1-1 0 0 0,0 1-1 0 0,0-1 1 0 0,1 0 0 0 0,0 1-1 0 0,0-1 1 0 0,0 0 0 0 0,1 0 0 0 0,0 1-1 0 0,0-1 1 0 0,0 0 0 0 0,1-1-1 0 0,0 1 1 0 0,0 0 0 0 0,1-1 0 0 0,-1 0-1 0 0,6 6 1 0 0,-7-9 16 0 0,1 0 0 0 0,-1 1 0 0 0,1-2 0 0 0,0 1 0 0 0,-1 0 0 0 0,1-1 0 0 0,0 1 0 0 0,0-1 0 0 0,0 0 0 0 0,0 0 0 0 0,0 0 0 0 0,0 0 0 0 0,0 0 0 0 0,6 0 0 0 0,1-1 0 0 0,0 0 0 0 0,0-1 0 0 0,14-2 0 0 0,3-1 0 0 0,-20 3 0 0 0,-1 0 0 0 0,1-1 0 0 0,-1 0 0 0 0,0 0 0 0 0,0 0 0 0 0,0-1 0 0 0,10-6 0 0 0,-3 1 0 0 0,0-1 0 0 0,14-12 0 0 0,-24 18-426 0 0,1-1 1 0 0,-1 0-1 0 0,0 1 0 0 0,1-1 0 0 0,-2 0 1 0 0,1 0-1 0 0,0-1 0 0 0,-1 1 1 0 0,4-9-1 0 0,-6 4-1109 0 0</inkml:trace>
</inkml:ink>
</file>

<file path=ppt/ink/ink7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5.5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9 11975 0 0,'0'0'267'0'0,"0"0"42"0"0,0 0 17 0 0,0 0-28 0 0,0 0-58 0 0,0 0 491 0 0,-11 1 9085 0 0,26 2-9632 0 0,-1-1-1 0 0,1 0 1 0 0,0-1 0 0 0,20-1-1 0 0,60-10 504 0 0,-79 9-687 0 0,-12 0 0 0 0,-1 1 0 0 0,1 0 0 0 0,-1-1 0 0 0,1 1 0 0 0,0-1 0 0 0,4-2 0 0 0,-8 3-3 0 0,0 0 0 0 0,0 0 1 0 0,0 0-1 0 0,0 0 0 0 0,0 0 0 0 0,0 0 0 0 0,0 0 1 0 0,0 0-1 0 0,0 0 0 0 0,0 0 0 0 0,0 0 0 0 0,0 0 1 0 0,0 0-1 0 0,0 0 0 0 0,0 0 0 0 0,0 0 0 0 0,0 0 0 0 0,0-1 1 0 0,0 1-1 0 0,0 0 0 0 0,0 0 0 0 0,0 0 0 0 0,0 0 1 0 0,0 0-1 0 0,0 0 0 0 0,0 0 0 0 0,0 0 0 0 0,0 0 1 0 0,0 0-1 0 0,0 0 0 0 0,0 0 0 0 0,-6 1-220 0 0,-10 4-340 0 0,15-5 55 0 0,-24 5-5765 0 0,18-4 4226 0 0</inkml:trace>
</inkml:ink>
</file>

<file path=ppt/ink/ink7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6.3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78 10135 0 0,'0'0'231'0'0,"0"0"29"0"0,2 0 19 0 0,0-1-242 0 0,0 1 1 0 0,0-1 0 0 0,0 0 0 0 0,0 0-1 0 0,0 0 1 0 0,-1 0 0 0 0,4-2-1 0 0,-1-4-57 0 0,0-1 103 0 0,13-7 709 0 0,-1 1 580 0 0,16-18 1 0 0,-26 26-946 0 0,-1-1-1 0 0,-1 1 1 0 0,0-1-1 0 0,1 0 0 0 0,-2 0 1 0 0,6-12-1 0 0,-2-2 506 0 0,-5 14-496 0 0,0-1 0 0 0,1 1 0 0 0,-1-1 0 0 0,2 1 0 0 0,-1 0 0 0 0,1 0 0 0 0,0 0 0 0 0,1 1 0 0 0,-1-1 0 0 0,8-6 0 0 0,-7 7-436 0 0,10-17 1024 0 0,-15 23-1012 0 0,0 0 0 0 0,0 0 0 0 0,0 0 0 0 0,0 0 0 0 0,0 0 0 0 0,0 0 0 0 0,0 1 0 0 0,0-1 0 0 0,0 0-1 0 0,0 0 1 0 0,0 0 0 0 0,0 0 0 0 0,0 0 0 0 0,0 0 0 0 0,0 0 0 0 0,0 0 0 0 0,0 0 0 0 0,0 0 0 0 0,0 0 0 0 0,0 0 0 0 0,0 0 0 0 0,0 0 0 0 0,0 0-1 0 0,0 0 1 0 0,0 0 0 0 0,0 0 0 0 0,0 0 0 0 0,0 1 0 0 0,0-1 0 0 0,0 0 0 0 0,0 0 0 0 0,0 0 0 0 0,0 0 0 0 0,0 0 0 0 0,0 0 0 0 0,0 0 0 0 0,0 0 0 0 0,0 0-1 0 0,0 0 1 0 0,0 0 0 0 0,0 0 0 0 0,0 0 0 0 0,0 0 0 0 0,0 0 0 0 0,0 0 0 0 0,0 0 0 0 0,1 0 0 0 0,-1 0 0 0 0,0 0 0 0 0,0 0 0 0 0,0 0 0 0 0,0 0-1 0 0,0 0 1 0 0,0 0 0 0 0,0 0 0 0 0,0 0 0 0 0,0 0 0 0 0,0 0 0 0 0,-3 12 308 0 0,-6 18-320 0 0,7-21 0 0 0,-1 1 0 0 0,0 0 0 0 0,-7 13 0 0 0,-67 131 0 0 0,73-146 0 0 0,-11 25 0 0 0,12-25-64 0 0,3-6-273 0 0,0-2-138 0 0,0 0-33 0 0,0 0-140 0 0,6-7-2045 0 0,0 2 1169 0 0,-5 4-11 0 0</inkml:trace>
</inkml:ink>
</file>

<file path=ppt/ink/ink7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6.7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2 10135 0 0,'0'0'464'0'0,"0"0"-9"0"0,0 0-87 0 0,0 0 728 0 0,0 0 353 0 0,0 0 73 0 0,0 0-125 0 0,0 0-574 0 0,0 0-250 0 0,8 0 534 0 0,2 1 286 0 0,1-1 1 0 0,19-2 0 0 0,8-4-591 0 0,42-1 1 0 0,-30 3-414 0 0,22-8-390 0 0,-23 1-133 0 0,-47 11-563 0 0,-2 0-258 0 0,0 0-56 0 0,0 0-149 0 0,0 0-573 0 0,0 0-253 0 0,0 0-51 0 0,0 0-11 0 0</inkml:trace>
</inkml:ink>
</file>

<file path=ppt/ink/ink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5.0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9 10135 0 0,'-9'-2'180'0'0,"-11"-5"559"0"0,20 5-579 0 0,6-2 194 0 0,-8 1-208 0 0,2 1 1207 0 0,1 1-1368 0 0,-1 1 61 0 0,0 0 1 0 0,0 0-1 0 0,0 0 1 0 0,1 0-1 0 0,-1 0 0 0 0,0 0 1 0 0,0 0-1 0 0,0 0 1 0 0,0 0-1 0 0,1 0 1 0 0,-1 0-1 0 0,0 0 1 0 0,0 0-1 0 0,0 0 0 0 0,0 0 1 0 0,1 0-1 0 0,-1-1 1 0 0,0 1-1 0 0,0 0 1 0 0,0 0-1 0 0,0 0 1 0 0,0 0-1 0 0,0 0 1 0 0,1-1-1 0 0,-1 1 0 0 0,0 0 1 0 0,0 0-1 0 0,0 0 1 0 0,0 0-1 0 0,0-1 1 0 0,0 1-1 0 0,0 0 1 0 0,0 0-1 0 0,0 0 0 0 0,0 0 1 0 0,0-1-1 0 0,0 1 1 0 0,0 0-1 0 0,0 0 1 0 0,0 0-1 0 0,0-1 1 0 0,0 1-1 0 0,0 0 0 0 0,0 0 1 0 0,0 0-1 0 0,0 0 1 0 0,0-1-1 0 0,0 1 1 0 0,0 0-1 0 0,-1 0 1 0 0,1 0-1 0 0,0 0 0 0 0,0 0 1 0 0,0-1-1 0 0,0 1 1 0 0,0 0-1 0 0,-1-1 498 0 0,1 1-28 0 0,14-8 1255 0 0,-7 7 2086 0 0,29 2-2317 0 0,-34-1-1028 0 0,-2 0 0 0 0,0 0 0 0 0,0 0 0 0 0,3 2 0 0 0,0-1-431 0 0,0 0-1 0 0,-1 0 1 0 0,1 1-1 0 0,0-1 1 0 0,-1 1 0 0 0,1 0-1 0 0,-1 0 1 0 0,0 0-1 0 0,1 0 1 0 0,-1 0-1 0 0,0 0 1 0 0,0 1 0 0 0,2 4-1 0 0,-1-3-80 0 0,-1 0 0 0 0,1 0 0 0 0,0 0 0 0 0,0-1 0 0 0,0 1 0 0 0,1-1 0 0 0,-1 0 0 0 0,1 0 0 0 0,6 4 0 0 0,-6-4 0 0 0,-1-1 0 0 0,1 1 0 0 0,-1 0 0 0 0,0 0 0 0 0,0 0 0 0 0,0 0 0 0 0,0 1 0 0 0,0-1 0 0 0,-1 1 0 0 0,1-1 0 0 0,1 5 0 0 0,-2-3 0 0 0,1 4 0 0 0,2 1 0 0 0,8 15 0 0 0,-11-22 0 0 0,-1 1 0 0 0,1 0 0 0 0,0 0 0 0 0,-1 0 0 0 0,0 0 0 0 0,0 1 0 0 0,0 6 0 0 0,0-6 0 0 0,0 0 0 0 0,0-1 0 0 0,0 1 0 0 0,0 0 0 0 0,0-1 0 0 0,4 7 0 0 0,-2-5 0 0 0,1-1 0 0 0,-2 0 0 0 0,1 1 0 0 0,-1 0 0 0 0,0 0 0 0 0,0 0 0 0 0,-1 0 0 0 0,1 0 0 0 0,-1 0 0 0 0,-1 0 0 0 0,1 0 0 0 0,-1 0 0 0 0,0 0 0 0 0,0 1 0 0 0,-1-1 0 0 0,-2 9 0 0 0,-8 51 0 0 0,11-65 0 0 0,-1 0 0 0 0,1 0 0 0 0,0 0 0 0 0,1 1 0 0 0,-1-1 0 0 0,0 0 0 0 0,0 0 0 0 0,0 0 0 0 0,1 0 0 0 0,-1 0 0 0 0,0 0 0 0 0,1 1 0 0 0,-1-1 0 0 0,1 0 0 0 0,0 0 0 0 0,0 1 0 0 0,4 6 0 0 0,-1 1 0 0 0,2-4-64 0 0,-5-4-273 0 0,0-3-138 0 0,1 0 130 0 0,-1 0 0 0 0,1 0-1 0 0,-1-1 1 0 0,0 1 0 0 0,1-1 0 0 0,-1 1-1 0 0,-1-1 1 0 0,2-4 0 0 0,-1-14-6894 0 0,-5 6 157 0 0</inkml:trace>
</inkml:ink>
</file>

<file path=ppt/ink/ink7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7.30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0 13823 0 0,'0'0'315'0'0,"0"0"45"0"0,0 0 21 0 0,0 0-49 0 0,2 1-220 0 0,4 1 108 0 0,25 14 6472 0 0,-26-13-6549 0 0,-4-3 381 0 0,-1 0-11 0 0,1 1-1 0 0,3 2-403 0 0,0 1 1 0 0,0-1-1 0 0,-1 0 0 0 0,0 1 1 0 0,1 0-1 0 0,-2 0 0 0 0,1 0 1 0 0,0 0-1 0 0,-1 0 0 0 0,1 0 1 0 0,-1 1-1 0 0,0-1 0 0 0,-1 1 1 0 0,2 5-1 0 0,2 0-109 0 0,-3-7 0 0 0,-1-1 0 0 0,1 1 0 0 0,-1 0 0 0 0,0 0 0 0 0,0 0 0 0 0,0 0 0 0 0,0 0 0 0 0,0 4 0 0 0,19 66 2032 0 0,-17-64-2016 0 0,1-3-80 0 0,-3-5-273 0 0,-1-1-138 0 0,0 0-33 0 0,0 0 65 0 0,0 0 154 0 0,-2-2-33 0 0,1 0 0 0 0,-1 1 1 0 0,1 0-1 0 0,-1-1 0 0 0,0 1 0 0 0,1 0 0 0 0,-1 0 0 0 0,0-1 0 0 0,0 1 1 0 0,-3-1-1 0 0,4 2 46 0 0,-20-14-4136 0 0,14 9 2876 0 0</inkml:trace>
</inkml:ink>
</file>

<file path=ppt/ink/ink7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7.6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0 0 15663 0 0,'0'0'356'0'0,"0"0"50"0"0,0 0 20 0 0,0 0-42 0 0,0 0-42 0 0,0 0 750 0 0,0 0 352 0 0,0 0 76 0 0,0 0-123 0 0,0 0-575 0 0,-7 5 276 0 0,-32 27-806 0 0,16-13-184 0 0,0-1 1 0 0,-28 17-1 0 0,50-34-368 0 0,-1-1-1 0 0,1 1 1 0 0,0 0 0 0 0,-1-1-1 0 0,1 1 1 0 0,-1-1-1 0 0,1 1 1 0 0,0-1 0 0 0,-1 0-1 0 0,1 1 1 0 0,-1-1-1 0 0,1 0 1 0 0,-1 0 0 0 0,1 0-1 0 0,-1 0 1 0 0,1 0 0 0 0,-1-1-1 0 0,1 1 1 0 0,-1 0-1 0 0,1-1 1 0 0,-1 1 0 0 0,1-1-1 0 0,-2 0 1 0 0,2 0-1275 0 0</inkml:trace>
</inkml:ink>
</file>

<file path=ppt/ink/ink7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38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0 8287 0 0,'0'0'191'0'0,"0"0"26"0"0,0 0 9 0 0,0 0 110 0 0,0 0 444 0 0,0 0 196 0 0,0 0 42 0 0,0 0-63 0 0,7-6 1282 0 0,-1-2-1404 0 0,0 0 0 0 0,0 0 0 0 0,-1-1 0 0 0,5-12 1 0 0,-5 11 2053 0 0,-4 8-2747 0 0,-1 0-1 0 0,1 0 1 0 0,0 0 0 0 0,-1 0 0 0 0,1 0-1 0 0,-1 0 1 0 0,0 0 0 0 0,0 0-1 0 0,0 0 1 0 0,0 0 0 0 0,0-4-1 0 0,0 5 357 0 0,0 1 15 0 0,0 0-68 0 0,-2 4-410 0 0,1 1 0 0 0,-1-1 0 0 0,1 1 0 0 0,-1 8 0 0 0,-3 9-33 0 0,2-13 0 0 0,1 1 0 0 0,0-1 0 0 0,-1 14 0 0 0,3-20 0 0 0,0 1 0 0 0,0-1 0 0 0,0 1 0 0 0,0 0 0 0 0,0-1 0 0 0,1 1 0 0 0,0-1 0 0 0,0 0 0 0 0,0 1 0 0 0,0-1 0 0 0,0 1 0 0 0,4 4 0 0 0,1-2 0 0 0,-3-5 0 0 0,-1-1 0 0 0,1 1 0 0 0,-1-1 0 0 0,1 0 0 0 0,-1 1 0 0 0,1-1 0 0 0,0-1 0 0 0,-1 1 0 0 0,1 0 0 0 0,-1 0 0 0 0,1-1 0 0 0,-1 0 0 0 0,1 1 0 0 0,-1-1 0 0 0,1 0 0 0 0,-1 0 0 0 0,0 0 0 0 0,1-1 0 0 0,2-1 0 0 0,8-3 0 0 0,-7 2 101 0 0,0 1-1 0 0,0-1 0 0 0,0 0 1 0 0,-1 0-1 0 0,0 0 1 0 0,0-1-1 0 0,0 1 0 0 0,-1-1 1 0 0,8-11-1 0 0,-3 3 157 0 0,0 0 0 0 0,-1-1 0 0 0,6-16 0 0 0,-2-3-241 0 0,-17 47-16 0 0,2-1 0 0 0,-1 1 0 0 0,2-1 0 0 0,0 1 0 0 0,0 0 0 0 0,1 15 0 0 0,2 10 0 0 0,6 43 0 0 0,-6-70 99 0 0,0 0-1 0 0,-1 0 1 0 0,-1 0 0 0 0,1 0-1 0 0,-6 22 1 0 0,5-27-22 0 0,-1 0 0 0 0,0 0 0 0 0,-1-1 0 0 0,0 1 1 0 0,0-1-1 0 0,0 1 0 0 0,-1-1 0 0 0,0 0 0 0 0,0 0 0 0 0,-9 9 0 0 0,8-10-16 0 0,1 0 0 0 0,-1-1-1 0 0,0 0 1 0 0,-1 0 0 0 0,1-1 0 0 0,-1 1 0 0 0,1-1-1 0 0,-1 0 1 0 0,-10 3 0 0 0,14-5-61 0 0,0 0 0 0 0,1 0-1 0 0,-1-1 1 0 0,0 1 0 0 0,0 0-1 0 0,0-1 1 0 0,0 0 0 0 0,0 1 0 0 0,0-1-1 0 0,0 0 1 0 0,1 0 0 0 0,-1 0 0 0 0,0 0-1 0 0,0-1 1 0 0,0 1 0 0 0,0 0 0 0 0,0-1-1 0 0,0 1 1 0 0,-3-2 0 0 0,-8-2-59 0 0,11 3-278 0 0,-4-16-3187 0 0,1 6-4335 0 0,5 10 147 0 0</inkml:trace>
</inkml:ink>
</file>

<file path=ppt/ink/ink7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0.8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36 10135 0 0,'0'0'231'0'0,"0"0"29"0"0,0 0 19 0 0,0 0 37 0 0,0 0 125 0 0,0 0 58 0 0,7-7 1457 0 0,7-3 644 0 0,8-5 514 0 0,-21 15-2602 0 0,-1 0 0 0 0,4-4 279 0 0,-4 4 3113 0 0,-16 15-3900 0 0,0-1 0 0 0,0-1 0 0 0,-20 11 1 0 0,-57 29 2 0 0,39-23 58 0 0,40-22 484 0 0,5-4-95 0 0,0 1 1 0 0,-11 9-1 0 0,19-13-791 0 0,1-1-138 0 0,0 0-33 0 0,0 0 133 0 0,29 9 2118 0 0,19 0-1725 0 0,-33-5-18 0 0,0-2-1 0 0,0 0 1 0 0,17 0-1 0 0,-12-1-41 0 0,-8-1-97 0 0,0 0 0 0 0,1 0 0 0 0,-1-1 0 0 0,0-1 0 0 0,21-5 0 0 0,-27 6-213 0 0,-2 1-947 0 0,-3-1-3618 0 0,-1 1-2591 0 0</inkml:trace>
</inkml:ink>
</file>

<file path=ppt/ink/ink7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5663 0 0,'0'0'356'0'0,"0"0"50"0"0,0 0 20 0 0,1 2-42 0 0,7 6-250 0 0,2-6-120 0 0,69-8 6138 0 0,-73 6-6354 0 0,-3 0 473 0 0,0 0 1 0 0,1-1-1 0 0,-1 1 0 0 0,0-1 0 0 0,0 0 1 0 0,0 0-1 0 0,5-2 0 0 0,-7 3-608 0 0,-1 0-138 0 0,0 0-1034 0 0,0 0-4210 0 0,0 0-1801 0 0</inkml:trace>
</inkml:ink>
</file>

<file path=ppt/ink/ink7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1.6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58 13823 0 0,'0'0'315'0'0,"5"-15"882"0"0,4-22 1645 0 0,0 15-1157 0 0,-5 10-564 0 0,1 0 1 0 0,12-19-1 0 0,15-19 49 0 0,24-54 1 0 0,-29 59-561 0 0,-22 38-430 0 0,0 0 0 0 0,0-1 0 0 0,0 0-1 0 0,-1 0 1 0 0,0-1 0 0 0,-1 1-1 0 0,5-18 1 0 0,-5 16 268 0 0,-2 8-349 0 0,0 0 0 0 0,-1 1 0 0 0,1-1 0 0 0,-1 0 0 0 0,0 1 0 0 0,1-1 0 0 0,-1 0 0 0 0,0 0 0 0 0,0 1 0 0 0,0-1 0 0 0,0 0 0 0 0,0 0 0 0 0,-1 1 0 0 0,1-1 0 0 0,-1-2 0 0 0,1 1-79 0 0,-1 3-20 0 0,1-1 0 0 0,0 1-1 0 0,0-1 1 0 0,-1 1 0 0 0,1 0 0 0 0,0-1 0 0 0,-1 1-1 0 0,1 0 1 0 0,0-1 0 0 0,-1 1 0 0 0,1 0 0 0 0,0 0-1 0 0,-1-1 1 0 0,1 1 0 0 0,0 0 0 0 0,-1 0 0 0 0,1 0-1 0 0,-1 0 1 0 0,0-1 0 0 0,-5 3 0 0 0,4-1 0 0 0,1 0 0 0 0,-1 0 0 0 0,0 1 0 0 0,1-1 0 0 0,-1 1 0 0 0,1 0 0 0 0,0-1 0 0 0,0 1 0 0 0,-1 0 0 0 0,1 0 0 0 0,0-1 0 0 0,0 1 0 0 0,1 0 0 0 0,-1 0 0 0 0,0 3 0 0 0,-1 3 0 0 0,0 1 0 0 0,0 13 0 0 0,-1 5 0 0 0,-5 11 0 0 0,-3 1 0 0 0,0-2 0 0 0,-29 60 0 0 0,11-16 0 0 0,21-56 0 0 0,-17 39 0 0 0,25-64 0 0 0,0 0 0 0 0,0 1 0 0 0,-1-1 0 0 0,1 0 0 0 0,0 0 0 0 0,0 0 0 0 0,0 1 0 0 0,0-1 0 0 0,0 0 0 0 0,-1 0 0 0 0,1 1 0 0 0,0-1 0 0 0,0 0 0 0 0,0 0 0 0 0,0 1 0 0 0,0-1 0 0 0,0 0 0 0 0,0 1 0 0 0,0-1 0 0 0,0 0 0 0 0,0 0 0 0 0,0 1 0 0 0,0-1 0 0 0,0 0 0 0 0,0 0 0 0 0,0 1 0 0 0,0-1 0 0 0,1 0 0 0 0,-1 0 0 0 0,0 1 0 0 0,0-1 0 0 0,0 0 0 0 0,0 0 0 0 0,0 1 0 0 0,1-1 0 0 0,-1 0 0 0 0,0 0 0 0 0,0 0 0 0 0,0 1 0 0 0,1-1 0 0 0,-1 0 0 0 0,0 0 0 0 0,0 0 0 0 0,1 0 0 0 0,-1 0 0 0 0,0 0 0 0 0,0 1 0 0 0,1-1 0 0 0,-1 0 0 0 0,0 0 0 0 0,0 0 0 0 0,1 0 0 0 0,-1 0 0 0 0,0 0 0 0 0,0 0 0 0 0,1 0 0 0 0,-1 0 0 0 0,0 0 0 0 0,1 0 0 0 0,0-1 0 0 0,1 1 0 0 0,-1 0 0 0 0,1-1 0 0 0,-1 1 0 0 0,0-1 0 0 0,1 1 0 0 0,-1-1 0 0 0,0 0 0 0 0,0 1 0 0 0,1-1 0 0 0,-1 0 0 0 0,0 0 0 0 0,0 0 0 0 0,2-2 0 0 0,-1 1-493 0 0,-1-1 0 0 0,1 1 0 0 0,-1 0 0 0 0,0-1 0 0 0,0 1 0 0 0,0-1-1 0 0,0 1 1 0 0,0-1 0 0 0,0 0 0 0 0,-1 1 0 0 0,1-5 0 0 0,0 1-354 0 0,-1 4-685 0 0,0 2-4 0 0</inkml:trace>
</inkml:ink>
</file>

<file path=ppt/ink/ink7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2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1 13823 0 0,'0'0'630'0'0,"0"0"-13"0"0,0 0-184 0 0,0 0 677 0 0,0 0 340 0 0,2-1 72 0 0,20-7 977 0 0,-11 4-1783 0 0,1 0 1 0 0,0 0 0 0 0,20-3 0 0 0,33 4 600 0 0,-41 3-643 0 0,27-4-1 0 0,-42 2-673 0 0,0 3 0 0 0,0-1 0 0 0,-2-1-133 0 0,-6 1-563 0 0,-6-1-1158 0 0,3 0-5199 0 0,-4 0-659 0 0</inkml:trace>
</inkml:ink>
</file>

<file path=ppt/ink/ink7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4.09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9 167 6447 0 0,'0'0'142'0'0,"0"0"22"0"0,0 0 13 0 0,0 0 55 0 0,0 0 181 0 0,0 0 78 0 0,0 0 18 0 0,0 0 3 0 0,0 0 0 0 0,0 0 0 0 0,0 0 0 0 0,0 0 68 0 0,0 0 286 0 0,0 0 124 0 0,0 0 30 0 0,2 0-65 0 0,5 0-290 0 0,-5 0-121 0 0,-2 0-28 0 0,0 0-4 0 0,1-1 0 0 0,5-4 77 0 0,0 0 1 0 0,-1 0-1 0 0,0-1 0 0 0,0 0 0 0 0,0 0 0 0 0,6-10 1 0 0,4-4 405 0 0,3-8-369 0 0,-13 20-606 0 0,0 1 1 0 0,10-13 0 0 0,7-10 1790 0 0,-22 30-1809 0 0,0 0 1 0 0,0 0-1 0 0,0 0 0 0 0,0 0 1 0 0,0 0-1 0 0,0 0 0 0 0,0 0 1 0 0,0 0-1 0 0,1 0 0 0 0,-1 0 1 0 0,0 0-1 0 0,0 0 1 0 0,0 0-1 0 0,0-1 0 0 0,0 1 1 0 0,0 0-1 0 0,0 0 0 0 0,0 0 1 0 0,0 0-1 0 0,0 0 1 0 0,0 0-1 0 0,0 0 0 0 0,0 0 1 0 0,0-1-1 0 0,0 1 0 0 0,0 0 1 0 0,0 0-1 0 0,0 0 0 0 0,0 0 1 0 0,0 0-1 0 0,0 0 1 0 0,0 0-1 0 0,0 0 0 0 0,0-1 1 0 0,0 1-1 0 0,0 0 0 0 0,0 0 1 0 0,0 0-1 0 0,0 0 1 0 0,0 0-1 0 0,0 0 0 0 0,0 0 1 0 0,0 0-1 0 0,0 0 0 0 0,-1 0 1 0 0,1-1-1 0 0,-6 2 45 0 0,-7 2-40 0 0,6 2-7 0 0,0-1 0 0 0,0 1 0 0 0,0 0 0 0 0,0 0 0 0 0,1 1 0 0 0,-11 12 0 0 0,-29 44 0 0 0,13-17 0 0 0,18-23 0 0 0,0 2 0 0 0,1-1 0 0 0,-14 36 0 0 0,6-14 0 0 0,20-40 0 0 0,0-2 0 0 0,1 0 0 0 0,-1 0 0 0 0,1 1 0 0 0,0-1 0 0 0,0 1 0 0 0,0-1 0 0 0,0 1 0 0 0,1 0 0 0 0,-1-1 0 0 0,1 1 0 0 0,0 0 0 0 0,0-1 0 0 0,1 6 0 0 0,1 0 0 0 0,5-5 0 0 0,-3-4 0 0 0,-1 1 0 0 0,1-1 0 0 0,-1 0 0 0 0,0 0 0 0 0,1 0 0 0 0,-1 0 0 0 0,1 0 0 0 0,-1-1 0 0 0,0 0 0 0 0,1 1 0 0 0,-1-1 0 0 0,0-1 0 0 0,1 1 0 0 0,2-2 0 0 0,0 0 0 0 0,0 0 0 0 0,-1-1 0 0 0,0 1 0 0 0,1-1 0 0 0,-1 0 0 0 0,7-9 0 0 0,-5 6 5 0 0,6-7 141 0 0,-1-1 0 0 0,11-17 0 0 0,-15 21 251 0 0,-1-1 0 0 0,0-1 1 0 0,8-22-1 0 0,-6 10-383 0 0,-5 14-13 0 0,0 0-1 0 0,0 0 0 0 0,-1-1 0 0 0,-1 1 1 0 0,0-1-1 0 0,0-15 0 0 0,-2 18 0 0 0,0 9-4 0 0,0-1 0 0 0,0 1 0 0 0,0 0 0 0 0,0-1 0 0 0,0 1-1 0 0,0-1 1 0 0,0 1 0 0 0,0 0 0 0 0,-1-1 0 0 0,1 1 0 0 0,0 0 0 0 0,0-1 0 0 0,0 1 0 0 0,-1 0 0 0 0,1-1-1 0 0,0 1 1 0 0,-1 0 0 0 0,1 0 0 0 0,0-1 0 0 0,0 1 0 0 0,-1 0 0 0 0,1 0 0 0 0,0-1 0 0 0,-1 1 0 0 0,1 0-1 0 0,-1 0 1 0 0,1 0 0 0 0,0 0 0 0 0,-1 0 0 0 0,1 0 0 0 0,0 0 0 0 0,-1-1 0 0 0,1 1 0 0 0,-1 0 0 0 0,1 0-1 0 0,0 0 1 0 0,-1 1 0 0 0,1-1 0 0 0,-1 0 0 0 0,1 0 0 0 0,0 0 0 0 0,-1 0 0 0 0,1 0 0 0 0,0 0 0 0 0,-1 0 0 0 0,0 1-1 0 0,-12 4-631 0 0,-1 3-1588 0 0,6 0-4459 0 0,2-2-1029 0 0</inkml:trace>
</inkml:ink>
</file>

<file path=ppt/ink/ink7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4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7503 0 0,'0'0'803'0'0,"0"0"-18"0"0,0 0-358 0 0,0 0 341 0 0,1 0 205 0 0,3-1-487 0 0,-2 0-228 0 0,0 1 1 0 0,0-1 0 0 0,0 1-1 0 0,0-1 1 0 0,-1 0 0 0 0,1 0-1 0 0,0 0 1 0 0,0 0 0 0 0,-1 0-1 0 0,1 0 1 0 0,-1-1-1 0 0,1 1 1 0 0,1-2 0 0 0,-2 2-1310 0 0,-1 1-385 0 0,0 0-78 0 0,0 0-20 0 0</inkml:trace>
</inkml:ink>
</file>

<file path=ppt/ink/ink7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5.18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6 240 8287 0 0,'0'0'191'0'0,"0"0"26"0"0,0 0 9 0 0,2 0-34 0 0,1 0 9 0 0,-1-1 1 0 0,0 1 0 0 0,1 0-1 0 0,-1-1 1 0 0,0 1 0 0 0,1-1-1 0 0,-1 0 1 0 0,0 0 0 0 0,0 0-1 0 0,1 0 1 0 0,-1 0 0 0 0,0 0-1 0 0,0-1 1 0 0,0 1 0 0 0,0-1-1 0 0,-1 1 1 0 0,1-1 0 0 0,0 0-1 0 0,-1 0 1 0 0,1 0 0 0 0,2-4 0 0 0,8-10 959 0 0,10-13 1923 0 0,-9 9-1084 0 0,-10 16-1684 0 0,-1 1 0 0 0,0-1 1 0 0,0 0-1 0 0,0-1 0 0 0,0 1 0 0 0,-1 0 0 0 0,3-9 0 0 0,2-31 2276 0 0,-6 43-2557 0 0,0-1-1 0 0,0 0 1 0 0,0 0-1 0 0,0 1 0 0 0,0-1 1 0 0,0 0-1 0 0,0 0 0 0 0,-1 0 0 0 0,1 0 1 0 0,-1 0-1 0 0,1 1 0 0 0,-1-1 1 0 0,0 0-1 0 0,1 1 0 0 0,-1-1 0 0 0,0 0 1 0 0,-2-2-1 0 0,0 2 54 0 0,1-1-1 0 0,-1 0 1 0 0,0 1-1 0 0,0 0 1 0 0,0 0 0 0 0,-1 0-1 0 0,1 0 1 0 0,0 0 0 0 0,-1 1-1 0 0,-3-2 1 0 0,4 2-61 0 0,1 1 0 0 0,0-1-1 0 0,-1 1 1 0 0,1 0 0 0 0,0-1 0 0 0,-1 1 0 0 0,1 0 0 0 0,-1 1 0 0 0,1-1 0 0 0,0 0 0 0 0,-1 1 0 0 0,1-1-1 0 0,0 1 1 0 0,0 0 0 0 0,-1-1 0 0 0,1 1 0 0 0,0 0 0 0 0,0 1 0 0 0,0-1 0 0 0,0 0 0 0 0,0 0 0 0 0,-2 3-1 0 0,-4 3 94 0 0,0 1 0 0 0,0 0 0 0 0,-9 13 0 0 0,11-14-101 0 0,-5 6-19 0 0,2 0 0 0 0,-1 0 0 0 0,2 0 0 0 0,-1 1 0 0 0,2 1 0 0 0,0-1 0 0 0,-8 26 0 0 0,14-38 0 0 0,0 2 0 0 0,3 8 0 0 0,2-4 0 0 0,3-4 0 0 0,-3-3 0 0 0,-1 0 0 0 0,1 0 0 0 0,-1-1 0 0 0,1 1 0 0 0,0-1 0 0 0,-1 0 0 0 0,1 0 0 0 0,-1 0 0 0 0,1-1 0 0 0,0 1 0 0 0,-1-1 0 0 0,1 0 0 0 0,-1 0 0 0 0,1 0 0 0 0,5-3 0 0 0,5-3 0 0 0,-1-1 0 0 0,18-13 0 0 0,-14 9 0 0 0,11-9 0 0 0,-21 14 0 0 0,2 1 0 0 0,-1 0 0 0 0,10-5 0 0 0,-17 13 0 0 0,-5 4 0 0 0,-9 10 0 0 0,10-13 0 0 0,-10 14 0 0 0,0 1 0 0 0,1 0 0 0 0,0 1 0 0 0,2 1 0 0 0,-12 29 0 0 0,10-27 0 0 0,9-17 0 0 0,-1 1 0 0 0,1 0 0 0 0,0 0 0 0 0,-2 7 0 0 0,3-3 0 0 0,2-10 0 0 0,0 1 0 0 0,0 0 0 0 0,0 0 0 0 0,0-1 0 0 0,0 1 0 0 0,0 0 0 0 0,0 0 0 0 0,0-1 0 0 0,0 1 0 0 0,0 0 0 0 0,1 0 0 0 0,-1-1 0 0 0,0 1 0 0 0,0 0 0 0 0,1 1 0 0 0,4 0 0 0 0,-5-2 0 0 0,1 0 0 0 0,0 1 0 0 0,-1-1 0 0 0,1 1 0 0 0,0-1 0 0 0,-1 0 0 0 0,1 1 0 0 0,0-1 0 0 0,-1 0 0 0 0,1 0 0 0 0,0 1 0 0 0,0-1 0 0 0,-1 0 0 0 0,1 0 0 0 0,0 0 0 0 0,0 0 0 0 0,0 0 0 0 0,-1 0 0 0 0,1 0 0 0 0,0 0 0 0 0,0-1 0 0 0,-1 1 0 0 0,1 0 0 0 0,0 0 0 0 0,-1-1 0 0 0,1 1 0 0 0,0 0 0 0 0,0-1 0 0 0,-1 1 0 0 0,1-1 0 0 0,2 0 0 0 0,1-2-577 0 0,0 1 0 0 0,0-1-1 0 0,0 0 1 0 0,0 0 0 0 0,0 0-1 0 0,0-1 1 0 0,-1 1 0 0 0,0-1 0 0 0,0 0-1 0 0,0 0 1 0 0,5-9 0 0 0,3-2-792 0 0,-5 6-167 0 0</inkml:trace>
</inkml:ink>
</file>

<file path=ppt/ink/ink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5.3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4 13 13823 0 0,'0'0'630'0'0,"0"0"-13"0"0,2-1-393 0 0,3-2-57 0 0,-4 2 563 0 0,-3-5 831 0 0,-1 4 4034 0 0,-1 4-5571 0 0,1-1-1 0 0,-1 1 1 0 0,0 0 0 0 0,1 0-1 0 0,-1 0 1 0 0,1 1-1 0 0,-6 4 1 0 0,-22 25-56 0 0,21-22 47 0 0,-30 29 95 0 0,-32 38 1220 0 0,65-67-1193 0 0,0 0-1 0 0,-6 13 1 0 0,8-14-88 0 0,0 1 1 0 0,-1 0 0 0 0,-9 10-1 0 0,-28 26-49 0 0,20-22 0 0 0,-31 41 0 0 0,37-42-17 0 0,6-9-79 0 0,1 0 0 0 0,1 1 0 0 0,-14 28 0 0 0,23-42 43 0 0,0-1 0 0 0,0 0 1 0 0,-1 0-1 0 0,1 1 0 0 0,0-1 1 0 0,0 0-1 0 0,0 0 0 0 0,0 1 1 0 0,0-1-1 0 0,0 0 0 0 0,0 0 0 0 0,0 1 1 0 0,0-1-1 0 0,0 0 0 0 0,0 0 1 0 0,-1 1-1 0 0,2-1 0 0 0,-1 0 1 0 0,0 0-1 0 0,0 1 0 0 0,0-1 0 0 0,0 0 1 0 0,0 0-1 0 0,0 1 0 0 0,0-1 1 0 0,0 0-1 0 0,0 0 0 0 0,0 1 1 0 0,0-1-1 0 0,1 0 0 0 0,-1 0 0 0 0,0 0 1 0 0,0 1-1 0 0,0-1 0 0 0,0 0 1 0 0,1 0-1 0 0,-1 0 0 0 0,0 0 1 0 0,0 1-1 0 0,1-1 0 0 0,-1 0 0 0 0,0 0 1 0 0,0 0-1 0 0,1 0 0 0 0,-1 0 1 0 0,0 0-1 0 0,0 0 0 0 0,1 0 1 0 0,-1 0-1 0 0,0 0 0 0 0,0 0 1 0 0,1 0-1 0 0,-1 0 0 0 0,0 0 0 0 0,0 0 1 0 0,1 0-1 0 0,-1 0 0 0 0,0 0 1 0 0,1 0-1 0 0,18-5-1450 0 0,-16 4 501 0 0,13-5-6162 0 0</inkml:trace>
</inkml:ink>
</file>

<file path=ppt/ink/ink7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5.7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3 0 19351 0 0,'0'0'439'0'0,"0"0"62"0"0,0 0 33 0 0,0 0-65 0 0,0 0-169 0 0,0 0 442 0 0,0 0 229 0 0,0 0 42 0 0,0 0-59 0 0,0 0-289 0 0,0 0-121 0 0,0 0-28 0 0,-2 6 83 0 0,0-4-597 0 0,1 1 1 0 0,-1-1 0 0 0,0 0 0 0 0,1 0-1 0 0,-1 0 1 0 0,0 0 0 0 0,-3 2-1 0 0,0 1-3 0 0,-1 0 0 0 0,1 0 0 0 0,-4 7 0 0 0,7-11 1 0 0,2-1 0 0 0,-1 0 0 0 0,1 1 0 0 0,-1-1 0 0 0,1 1 0 0 0,-1-1 0 0 0,1 0 0 0 0,0 1 0 0 0,-1-1 0 0 0,1 1 0 0 0,0 0 0 0 0,-1-1 0 0 0,1 1 0 0 0,0-1 0 0 0,0 1 0 0 0,-1-1 0 0 0,1 1 0 0 0,0 0 0 0 0,0-1 0 0 0,0 1 0 0 0,0-1 0 0 0,0 1 0 0 0,0 0 0 0 0,0-1 0 0 0,0 1 0 0 0,0 1 0 0 0,0 0 0 0 0,0-1 0 0 0,0 1 0 0 0,0 0 0 0 0,0 0 0 0 0,0 0 0 0 0,0 0 0 0 0,1 0 0 0 0,-1 0 0 0 0,1 0 0 0 0,-1 0 0 0 0,1 0 0 0 0,0 0 0 0 0,-1-1 0 0 0,1 1 0 0 0,0 0 0 0 0,0-1 0 0 0,1 1 0 0 0,-1 0 0 0 0,0-1 0 0 0,3 3 0 0 0,2 1 0 0 0,1-1 0 0 0,0 1 0 0 0,0-1 0 0 0,10 4 0 0 0,-3-1 0 0 0,-6-3 0 0 0,0 1 0 0 0,0 0 0 0 0,-1 0 0 0 0,13 11 0 0 0,-14-10 0 0 0,-1 2 0 0 0,-1 0 0 0 0,-3-6 0 0 0,0 0 0 0 0,0 1 0 0 0,0-1 0 0 0,0 0 0 0 0,-1 0 0 0 0,1 1 0 0 0,-1-1 0 0 0,1 0 0 0 0,-1 1 0 0 0,0-1 0 0 0,0 0 0 0 0,0 1 0 0 0,0-1 0 0 0,-1 0 0 0 0,1 1 0 0 0,-1-1 0 0 0,1 0 0 0 0,-2 4 0 0 0,0 0 0 0 0,1-2 93 0 0,-1 0 0 0 0,1-1 0 0 0,0 0 0 0 0,-1 1 1 0 0,0-1-1 0 0,1 0 0 0 0,-1 0 0 0 0,-1 0 0 0 0,1 0 0 0 0,0 0 0 0 0,-1-1 0 0 0,1 1 0 0 0,-1-1 0 0 0,0 1 0 0 0,0-1 0 0 0,0 0 1 0 0,0 0-1 0 0,0 0 0 0 0,-1-1 0 0 0,1 1 0 0 0,-6 1 0 0 0,-8 4-93 0 0,-12 4 0 0 0,11-6 0 0 0,15-4 0 0 0,-1 0 0 0 0,1 0 0 0 0,0-1 0 0 0,-1 1 0 0 0,1-1 0 0 0,-1 1 0 0 0,1-1 0 0 0,-1 0 0 0 0,1 0 0 0 0,-5-1 0 0 0,-14-3 0 0 0,-28-7 0 0 0,43 7 0 0 0,1-2 0 0 0,5 4-157 0 0,0 1 1 0 0,0 0-1 0 0,0 0 1 0 0,0-1-1 0 0,-1 1 1 0 0,1 0-1 0 0,0 0 0 0 0,-1 0 1 0 0,1 1-1 0 0,-1-1 1 0 0,1 0-1 0 0,-1 0 0 0 0,-1 0 1 0 0,-1 0-481 0 0,3 1-354 0 0,1 0-29 0 0,-11-12-4484 0 0,6 5 3968 0 0</inkml:trace>
</inkml:ink>
</file>

<file path=ppt/ink/ink7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6.0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83 17503 0 0,'0'0'399'0'0,"0"0"60"0"0,0 0 21 0 0,0 0-59 0 0,10-12 1576 0 0,-6 8-1524 0 0,1 1-1 0 0,-1-1 0 0 0,1 1 1 0 0,0 0-1 0 0,0 0 1 0 0,0 1-1 0 0,6-3 0 0 0,40-11 1368 0 0,-49 16-1719 0 0,27-9 429 0 0,-18 5-259 0 0,1 0-1 0 0,-1 1 1 0 0,1 1-1 0 0,0 0 1 0 0,0 0 0 0 0,13 1-1 0 0,-47 13-3039 0 0,4-9-763 0 0,7-1-5019 0 0</inkml:trace>
</inkml:ink>
</file>

<file path=ppt/ink/ink7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7.8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15 8287 0 0,'0'0'382'0'0,"0"0"-8"0"0,2 0-240 0 0,4-2-49 0 0,-4 1 280 0 0,25-8 5042 0 0,-26 9-4742 0 0,6-3 83 0 0,-5 4 7756 0 0,-1 3-8456 0 0,-1-1 0 0 0,0 1 0 0 0,0 0 0 0 0,0-1 0 0 0,0 1 0 0 0,0 0 0 0 0,-1-1 0 0 0,1 1 0 0 0,-1-1 0 0 0,0 1 0 0 0,0-1 0 0 0,-1 1 0 0 0,-2 5 0 0 0,-4 8-93 0 0,-16 22 0 0 0,12-20 151 0 0,-26 43 91 0 0,-56 95 883 0 0,74-118-847 0 0,1 0 0 0 0,-15 49 0 0 0,26-65-233 0 0,2 1 0 0 0,1 0 0 0 0,-4 41 0 0 0,8-53 0 0 0,1 1 0 0 0,0 0 0 0 0,1 0 0 0 0,0 0 0 0 0,1-1 0 0 0,0 1 0 0 0,1 0 0 0 0,9 21 0 0 0,-10-30-152 0 0,0 1 0 0 0,1-1 0 0 0,-1 0 1 0 0,1 0-1 0 0,0 0 0 0 0,0 0 0 0 0,1 0 0 0 0,-1-1 0 0 0,1 1 0 0 0,0-1 0 0 0,8 5 0 0 0,-9-6-105 0 0,0 0-1 0 0,0 0 0 0 0,1-1 0 0 0,-1 1 0 0 0,0-1 1 0 0,1 0-1 0 0,-1 0 0 0 0,1-1 0 0 0,0 1 0 0 0,-1-1 1 0 0,1 1-1 0 0,0-1 0 0 0,-1 0 0 0 0,1-1 0 0 0,0 1 1 0 0,6-2-1 0 0,4-3-7593 0 0</inkml:trace>
</inkml:ink>
</file>

<file path=ppt/ink/ink7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8.4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0 11975 0 0,'0'0'267'0'0,"0"0"42"0"0,0 0 17 0 0,0 0-28 0 0,0 0-58 0 0,0 0 491 0 0,0 0 238 0 0,0 0 45 0 0,0 0 8 0 0,0 0 2 0 0,0 0 0 0 0,2 1 0 0 0,35 5 1490 0 0,-31-6-2298 0 0,-1 0 1 0 0,1 0-1 0 0,-1 1 0 0 0,1 0 1 0 0,-1 0-1 0 0,0 1 1 0 0,0 0-1 0 0,1 0 0 0 0,-1 0 1 0 0,0 0-1 0 0,-1 1 0 0 0,7 3 1 0 0,-8-2-215 0 0,0 1-1 0 0,0-1 1 0 0,0 1 0 0 0,0-1-1 0 0,-1 1 1 0 0,0 0 0 0 0,0 0 0 0 0,0 0-1 0 0,1 9 1 0 0,-2 3 339 0 0,-3 30 0 0 0,1-30-92 0 0,-1-3-171 0 0,0 0 0 0 0,-1 0 1 0 0,0 0-1 0 0,-1-1 1 0 0,0 1-1 0 0,-7 13 0 0 0,-44 76 418 0 0,30-58-423 0 0,-6 20-73 0 0,25-48 0 0 0,-2-1 0 0 0,0 0 0 0 0,-1 0 0 0 0,0 0 0 0 0,-22 26 0 0 0,25-37-292 0 0,1 2 0 0 0,-9 11 0 0 0,13-16-216 0 0,1-2-72 0 0,0 0-285 0 0,0 0-126 0 0,0 0-1394 0 0,0 0-5466 0 0</inkml:trace>
</inkml:ink>
</file>

<file path=ppt/ink/ink7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8.9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6 15663 0 0,'0'0'356'0'0,"0"0"50"0"0,0 0 20 0 0,4-8 92 0 0,-2 2-365 0 0,-1 4 567 0 0,-1 2 249 0 0,0 0 45 0 0,0 0-61 0 0,0 0-288 0 0,0 0-121 0 0,0 0-28 0 0,0 0-4 0 0,0 0 0 0 0,1 2 0 0 0,0 2-397 0 0,1-1-1 0 0,-1 1 0 0 0,0 0 1 0 0,0 0-1 0 0,0 0 0 0 0,0 0 1 0 0,-1 0-1 0 0,0 0 1 0 0,0 6-1 0 0,-6 38 440 0 0,-1-3 759 0 0,6-19-1303 0 0,-2-1 1 0 0,-5 25 0 0 0,8-49-707 0 0,0-1-258 0 0,0 0-56 0 0,0 0-217 0 0,0 0-858 0 0,0 0-379 0 0,2-3-80 0 0,7-14-15 0 0</inkml:trace>
</inkml:ink>
</file>

<file path=ppt/ink/ink7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9.2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6 13823 0 0,'0'0'630'0'0,"0"0"-13"0"0,1 1-184 0 0,-1 1-153 0 0,1 0 0 0 0,0 0 0 0 0,0-1 1 0 0,1 1-1 0 0,-1 0 0 0 0,0-1 0 0 0,0 1 0 0 0,1-1 0 0 0,-1 1 0 0 0,1-1 0 0 0,-1 0 0 0 0,1 0 0 0 0,0 0 0 0 0,-1 1 0 0 0,1-2 0 0 0,0 1 1 0 0,0 0-1 0 0,0 0 0 0 0,0 0 0 0 0,0-1 0 0 0,0 1 0 0 0,0-1 0 0 0,0 0 0 0 0,2 1 0 0 0,8 0 431 0 0,0-1 0 0 0,0 0-1 0 0,12-2 1 0 0,-13 1-551 0 0,123-18 1059 0 0,-80 10-347 0 0,-5 5-853 0 0,-20 3-22 0 0,-28 1-273 0 0,0 0-1 0 0,1 0 1 0 0,-1 0-1 0 0,0 0 1 0 0,1 0-1 0 0,-1 0 1 0 0,0 0-1 0 0,1 1 1 0 0,-1-1-1 0 0,0 0 1 0 0,2 2-1 0 0,-2-2 71 0 0,0 0-1 0 0,-1 1 1 0 0,1-1-1 0 0,-1 1 0 0 0,1 0 1 0 0,-1-1-1 0 0,1 1 0 0 0,-1-1 1 0 0,1 1-1 0 0,-1 0 0 0 0,0-1 1 0 0,1 1-1 0 0,-1 0 0 0 0,0 0 1 0 0,1-1-1 0 0,-1 1 0 0 0,0 0 1 0 0,0 0-1 0 0,0-1 1 0 0,0 3-1 0 0,0 6-1840 0 0</inkml:trace>
</inkml:ink>
</file>

<file path=ppt/ink/ink7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49.7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65 13823 0 0,'0'0'630'0'0,"0"0"-13"0"0,0 0-184 0 0,0 0 677 0 0,0 0 340 0 0,0 0 72 0 0,0 0-57 0 0,0 0-288 0 0,0 0-121 0 0,0 0-28 0 0,0 0-72 0 0,0 0-285 0 0,4-15 834 0 0,-3 9-1395 0 0,1 0 0 0 0,0 0-1 0 0,1 0 1 0 0,-1 0 0 0 0,1 0 0 0 0,0 0 0 0 0,5-6-1 0 0,32-36 1032 0 0,-22 26-940 0 0,-14 17-211 0 0,16-13 92 0 0,-19 18-72 0 0,-1-1 0 0 0,0 1 0 0 0,0 0 0 0 0,1 0 0 0 0,-1 0 0 0 0,0-1 0 0 0,0 1 0 0 0,1 0 0 0 0,-1 0 0 0 0,0 0 0 0 0,1 0 0 0 0,-1-1 0 0 0,0 1 0 0 0,1 0 0 0 0,-1 0 0 0 0,0 0 0 0 0,1 0 0 0 0,-1 0 0 0 0,0 0 0 0 0,1 0 0 0 0,-1 0 0 0 0,0 0 0 0 0,1 0 0 0 0,-1 0 0 0 0,0 0 0 0 0,1 0 0 0 0,-1 1 0 0 0,0-1 0 0 0,1 0 0 0 0,-1 0 0 0 0,0 0 0 0 0,1 0 0 0 0,-1 1 0 0 0,0-1 0 0 0,0 0 0 0 0,1 1 0 0 0,0 0 57 0 0,0 0 0 0 0,0 0 0 0 0,-1 1 1 0 0,1-1-1 0 0,0 0 0 0 0,-1 1 0 0 0,1-1 1 0 0,-1 1-1 0 0,1 1 0 0 0,3 32 867 0 0,-4-26-934 0 0,-1 0 0 0 0,0 0 0 0 0,0 0 0 0 0,0-1 0 0 0,-1 1 0 0 0,-1-1 0 0 0,1 1 0 0 0,-1-1 0 0 0,-1 0 0 0 0,-4 9 0 0 0,14-26 0 0 0,0-1 0 0 0,0 1 0 0 0,1 0 0 0 0,1 1 0 0 0,-1 0 0 0 0,1 0 0 0 0,13-9 0 0 0,-14 11 0 0 0,0 1 0 0 0,1 0 0 0 0,-1 0 0 0 0,1 1 0 0 0,0 0 0 0 0,0 0 0 0 0,0 1 0 0 0,0 0 0 0 0,1 0 0 0 0,16-2 0 0 0,-25 5 0 0 0,1 0 0 0 0,0 0 0 0 0,-1 0 0 0 0,1 0 0 0 0,0 0 0 0 0,-1 0 0 0 0,1 0 0 0 0,-1 0 0 0 0,1 0 0 0 0,0 0 0 0 0,-1 0 0 0 0,1 0 0 0 0,-1 0 0 0 0,1 0 0 0 0,0 1 0 0 0,-1-1 0 0 0,1 0 0 0 0,-1 0 0 0 0,1 1 0 0 0,-1-1 0 0 0,1 0 0 0 0,-1 1 0 0 0,1-1 0 0 0,-1 1 0 0 0,1-1 0 0 0,-1 0 0 0 0,1 1 0 0 0,-1-1 0 0 0,0 1 0 0 0,1-1 0 0 0,-1 1 0 0 0,0 0 0 0 0,1-1 0 0 0,-1 1 0 0 0,0-1 0 0 0,0 1 0 0 0,0-1 0 0 0,1 1 0 0 0,-1 0 0 0 0,0-1 0 0 0,0 1 0 0 0,0 1 0 0 0,0-1 0 0 0,1 9 0 0 0,0 0 0 0 0,0 0 0 0 0,-1 0 0 0 0,-1 0 0 0 0,0 0 0 0 0,-3 16 0 0 0,1-11 0 0 0,0 25 0 0 0,3-30 0 0 0,5-2 0 0 0,-4-7 0 0 0,2 2 0 0 0,10 1 0 0 0,-4-4-9 0 0,1 0 1 0 0,-1-1-1 0 0,0 0 1 0 0,0-1-1 0 0,0 0 1 0 0,11-3-1 0 0,-19 4 5 0 0,11-3-744 0 0,-1-1 0 0 0,1-1 1 0 0,-1 0-1 0 0,0-1 0 0 0,-1 0 0 0 0,1-1 0 0 0,13-13 1 0 0,-22 19 316 0 0,14-11-8780 0 0</inkml:trace>
</inkml:ink>
</file>

<file path=ppt/ink/ink7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58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6 13823 0 0,'0'0'315'0'0,"0"0"45"0"0,0 0 21 0 0,0 0-49 0 0,0-3-81 0 0,0-4 83 0 0,0 1 7805 0 0,13 8-6523 0 0,32 6-1612 0 0,0-3 0 0 0,0-1 0 0 0,79-4 0 0 0,-28-6-4 0 0,-89 6-18 0 0,-10 2-39 0 0,-13 4-194 0 0,15-6 176 0 0,-3 2-229 0 0,1-1 1 0 0,-1 0-1 0 0,1 0 1 0 0,-1-1-1 0 0,0 1 1 0 0,1-1-1 0 0,-6 0 1 0 0,8 0-688 0 0,-8-2-5847 0 0,-1-1 400 0 0</inkml:trace>
</inkml:ink>
</file>

<file path=ppt/ink/ink7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58.9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315'0'0,"0"0"45"0"0,0 0 21 0 0,0 0-49 0 0,0 0-149 0 0,0 0 194 0 0,10 2 2065 0 0,6-1-1519 0 0,0 0 0 0 0,0-1 0 0 0,0 0 1 0 0,25-5-1 0 0,-18 2-337 0 0,151-7 1104 0 0,-90 6-1228 0 0,-49 6-447 0 0,-25-1-35 0 0,0 0 0 0 0,1-1 1 0 0,19-2-1 0 0,-12-2-330 0 0,18-11-6893 0 0,-33 13 5196 0 0</inkml:trace>
</inkml:ink>
</file>

<file path=ppt/ink/ink7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4:59.3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9 6 13823 0 0,'0'0'630'0'0,"0"0"-13"0"0,-3-4 105 0 0,5 3 6644 0 0,5 1-6988 0 0,-6 0-331 0 0,-1 0-1 0 0,1 0 0 0 0,0 0 0 0 0,-1 0 0 0 0,1 0 1 0 0,0 0-1 0 0,-1 1 0 0 0,1-1 0 0 0,-1 0 0 0 0,1 0 1 0 0,0 1-1 0 0,-1-1 0 0 0,1 0 0 0 0,-1 1 0 0 0,1 0 1 0 0,4 1 125 0 0,90 52 849 0 0,-69-37-923 0 0,-17-12-63 0 0,-1 1 0 0 0,12 10 0 0 0,-18-14-13 0 0,0 0-1 0 0,0-1 0 0 0,0 1 0 0 0,-1 0 0 0 0,1 0 0 0 0,0 0 0 0 0,-1 0 0 0 0,0 1 0 0 0,1-1 0 0 0,-1 0 0 0 0,0 0 0 0 0,0 1 1 0 0,0-1-1 0 0,-1 1 0 0 0,2 3 0 0 0,-3 1 37 0 0,1 0 1 0 0,-1 0-1 0 0,0 0 0 0 0,-1 1 1 0 0,1-2-1 0 0,-2 1 1 0 0,1 0-1 0 0,-1 0 1 0 0,0-1-1 0 0,0 1 0 0 0,0-1 1 0 0,-9 11-1 0 0,-3 1 199 0 0,-1 0 0 0 0,-28 24 0 0 0,17-17-182 0 0,18-16-75 0 0,-37 32 0 0 0,41-37 0 0 0,-1 0 0 0 0,0 0 0 0 0,0 0 0 0 0,-1 0 0 0 0,1-1 0 0 0,-9 3 0 0 0,-2-4-64 0 0,16-2-273 0 0,1 0-138 0 0,0 0-1125 0 0,1-1-4590 0 0,3-4-1968 0 0</inkml:trace>
</inkml:ink>
</file>

<file path=ppt/ink/ink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5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139 11975 0 0,'0'0'547'0'0,"0"0"-11"0"0,-1-1-344 0 0,-2-2-29 0 0,2 2 567 0 0,10-9 4653 0 0,-2-1-3420 0 0,10-11-549 0 0,-7 7-423 0 0,-9 13-859 0 0,0 0 0 0 0,0 0 1 0 0,0 0-1 0 0,0 0 0 0 0,1 0 0 0 0,-1 1 0 0 0,4-4 0 0 0,-3 3-84 0 0,0 0-1 0 0,1 0 0 0 0,-1 0 1 0 0,0 0-1 0 0,0-1 0 0 0,0 1 1 0 0,-1 0-1 0 0,1-1 1 0 0,0 0-1 0 0,-1 1 0 0 0,0-1 1 0 0,2-5-1 0 0,-1 3 221 0 0,4-5 664 0 0,-6 10-915 0 0,0 0 0 0 0,0-1 0 0 0,0 1 0 0 0,1 0 0 0 0,-1 0 0 0 0,0 0 0 0 0,0 0 0 0 0,0 0 0 0 0,0-1 0 0 0,0 1 0 0 0,0 0 1 0 0,0 0-1 0 0,0 0 0 0 0,0 0 0 0 0,0 0 0 0 0,0-1 0 0 0,0 1 0 0 0,0 0 0 0 0,0 0 0 0 0,0 0 0 0 0,0 0 0 0 0,0-1 0 0 0,0 1 0 0 0,0 0 1 0 0,0 0-1 0 0,0 0 0 0 0,0 0 0 0 0,0-1 0 0 0,0 1 0 0 0,0 0 0 0 0,0 0 0 0 0,0 0 0 0 0,0 0 0 0 0,0-1 0 0 0,0 1 0 0 0,0 0 0 0 0,-1 0 1 0 0,1 0-1 0 0,0 0 0 0 0,-1 0 132 0 0,0 1-148 0 0,-1-1 0 0 0,1 1-1 0 0,-1-1 1 0 0,1 1 0 0 0,0 0 0 0 0,0 0-1 0 0,-1 0 1 0 0,1 0 0 0 0,0 0-1 0 0,0 0 1 0 0,0 0 0 0 0,0 0 0 0 0,0 1-1 0 0,0-1 1 0 0,0 0 0 0 0,1 1 0 0 0,-1-1-1 0 0,0 0 1 0 0,1 1 0 0 0,-1-1 0 0 0,1 1-1 0 0,-1 1 1 0 0,0 2-2 0 0,-2 2 1 0 0,0 0 0 0 0,-1 0 0 0 0,1 0 0 0 0,-1-1 0 0 0,-1 1 0 0 0,1-1 0 0 0,-9 9 0 0 0,12-13 0 0 0,-2 0 0 0 0,1-1 0 0 0,0 1 0 0 0,0 1 0 0 0,1-1 0 0 0,-1 0 0 0 0,0 0 0 0 0,1 1 0 0 0,-1-1 0 0 0,1 1 0 0 0,0-1 0 0 0,0 1 0 0 0,0 0 0 0 0,0-1 0 0 0,0 1 0 0 0,0 0 0 0 0,1 0 0 0 0,-1-1 0 0 0,1 1 0 0 0,0 0 0 0 0,0 0 0 0 0,0 0 0 0 0,0 0 0 0 0,1 0 0 0 0,-1-1 0 0 0,2 6 0 0 0,3 2-64 0 0,-4-9-148 0 0,0 0-1 0 0,1-1 0 0 0,-1 1 1 0 0,0 0-1 0 0,1 0 1 0 0,-1-1-1 0 0,1 1 1 0 0,-1-1-1 0 0,1 0 1 0 0,-1 1-1 0 0,1-1 1 0 0,-1 0-1 0 0,1 0 1 0 0,1 0-1 0 0,-1 0-1260 0 0,-2 0-779 0 0,0 0-3069 0 0,0 0-1317 0 0</inkml:trace>
</inkml:ink>
</file>

<file path=ppt/ink/ink7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1.4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201 11975 0 0,'0'0'267'0'0,"0"0"42"0"0,7-4 315 0 0,8-5-373 0 0,-15 8-96 0 0,1 1 0 0 0,-1-1 1 0 0,0 0-1 0 0,1 1 0 0 0,-1-1 0 0 0,0 0 0 0 0,1 0 1 0 0,-1 1-1 0 0,0-1 0 0 0,0 0 0 0 0,1 0 0 0 0,-1 1 1 0 0,0-1-1 0 0,0 0 0 0 0,0 0 0 0 0,0 0 0 0 0,0 0 1 0 0,1-8 706 0 0,8-7 206 0 0,-5 11-629 0 0,-1 0-1 0 0,0 0 1 0 0,0-1 0 0 0,2-8-1 0 0,-3 8-121 0 0,1 1-1 0 0,-1 0 1 0 0,1 0-1 0 0,0 0 1 0 0,0 1-1 0 0,5-6 1 0 0,4-6 539 0 0,0-1-103 0 0,10-17 646 0 0,-20 29-1327 0 0,-2 4 299 0 0,0 1 117 0 0,0 0 21 0 0,-22 38 99 0 0,18-30-608 0 0,0 0 0 0 0,-9 11 0 0 0,10-15 0 0 0,0 0 0 0 0,0 0 0 0 0,1 1 0 0 0,-1-1 0 0 0,1 1 0 0 0,0-1 0 0 0,0 1 0 0 0,1 0 0 0 0,-1 0 0 0 0,1 0 0 0 0,-1 6 0 0 0,0 34 0 0 0,1-43 0 0 0,1-1 0 0 0,0 0 0 0 0,0 1 0 0 0,0-1 0 0 0,0 1 0 0 0,1-1 0 0 0,-1 0 0 0 0,0 1 0 0 0,1-1 0 0 0,-1 0 0 0 0,0 1 0 0 0,1-1 0 0 0,0 0 0 0 0,-1 0 0 0 0,1 0 0 0 0,0 1 0 0 0,0-1 0 0 0,-1 0 0 0 0,1 0 0 0 0,0 0 0 0 0,0 0 0 0 0,0 0 0 0 0,0 0 0 0 0,0-1 0 0 0,0 1 0 0 0,1 0 0 0 0,-1 0 0 0 0,0-1 0 0 0,0 1 0 0 0,1-1 0 0 0,-1 1 0 0 0,0-1 0 0 0,1 1 0 0 0,-1-1 0 0 0,0 0 0 0 0,2 0 0 0 0,1 1 0 0 0,0-1 0 0 0,0 1 0 0 0,0-1 0 0 0,0 0 0 0 0,0 0 0 0 0,0-1 0 0 0,0 1 0 0 0,0-1 0 0 0,0 0 0 0 0,0 0 0 0 0,0 0 0 0 0,5-3 0 0 0,4-2 0 0 0,23-13 0 0 0,-28 13 0 0 0,0 0 0 0 0,0 0 0 0 0,-1-1 0 0 0,1 0 0 0 0,8-11 0 0 0,27-42 0 0 0,-17 22 0 0 0,-21 31 72 0 0,-4 6 299 0 0,-1 1 117 0 0,-8 9 464 0 0,1 0-934 0 0,1 1 0 0 0,-1 1 1 0 0,2-1-1 0 0,-1 1 1 0 0,2 0-1 0 0,-1 1 0 0 0,1-1 1 0 0,-3 19-1 0 0,4-16-29 0 0,-33 191-1362 0 0,30-136 1437 0 0,4-33 266 0 0,-1-1 0 0 0,-2 1 0 0 0,-19 67 0 0 0,21-97-330 0 0,1-1 0 0 0,-1 1 0 0 0,0-1 0 0 0,0 0 0 0 0,0 0 0 0 0,-1 0 0 0 0,1 0 0 0 0,-1-1 0 0 0,-1 1 0 0 0,1-1 0 0 0,0 0 0 0 0,-1-1 0 0 0,-9 7 0 0 0,5-5 0 0 0,0-1 0 0 0,0 0 0 0 0,0 0 0 0 0,0-1 0 0 0,-1 0 0 0 0,1 0 0 0 0,-17 1 0 0 0,1-1 0 0 0,12-1 0 0 0,-1-1 0 0 0,0 0 0 0 0,1-1 0 0 0,-1-1 0 0 0,-14-2 0 0 0,28 4 0 0 0,-1-1 0 0 0,0 0 0 0 0,1 0 0 0 0,-1 0 0 0 0,0 0 0 0 0,1-1 0 0 0,-1 1 0 0 0,0 0 0 0 0,1 0 0 0 0,-1 0 0 0 0,0 0 0 0 0,1-1 0 0 0,-1 1 0 0 0,0 0 0 0 0,1-1 0 0 0,-1 1 0 0 0,1 0 0 0 0,-1-1 0 0 0,0 1 0 0 0,0-2 0 0 0,0 1 0 0 0,-2-6 0 0 0,2 3 0 0 0,0-1 0 0 0,1 0 0 0 0,0 1 0 0 0,0-1 0 0 0,0 1 0 0 0,1-1 0 0 0,0 0 0 0 0,-1 1 0 0 0,2-1 0 0 0,1-5 0 0 0,3-4 0 0 0,13-24 0 0 0,-5 9 0 0 0,-10 23-56 0 0,-1 1 0 0 0,1-1 0 0 0,0 0 0 0 0,0 1 0 0 0,1 0 0 0 0,-1 0 0 0 0,1 0 0 0 0,10-6 0 0 0,50-31-913 0 0,-25 17 478 0 0,56-32-3886 0 0,-63 38-4154 0 0</inkml:trace>
</inkml:ink>
</file>

<file path=ppt/ink/ink7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3.0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6 10135 0 0,'0'0'231'0'0,"0"0"29"0"0,0 0 19 0 0,2-1-41 0 0,3-2-44 0 0,-4 2 552 0 0,-3-9 1380 0 0,0 4 686 0 0,1 2 4617 0 0,-21 5-6312 0 0,17 0-1117 0 0,-20 0 0 0 0,23 0 544 0 0,-7 1 795 0 0,19 0-1195 0 0,-8-2-141 0 0,1 1-1 0 0,0 0 0 0 0,0-1 1 0 0,0 1-1 0 0,0-1 0 0 0,0 0 0 0 0,0 0 1 0 0,3 0-1 0 0,33-2-2 0 0,-28 1 0 0 0,0 0 0 0 0,0 1 0 0 0,0 0 0 0 0,1 1 0 0 0,-1 0 0 0 0,13 4 0 0 0,28 3 0 0 0,-43-5 0 0 0,-8 1 0 0 0,-6 0 0 0 0,-3 7 9 0 0,-2 1 136 0 0,-1 1-1 0 0,-19 16 1 0 0,-22 16 475 0 0,-39 31 365 0 0,73-62-985 0 0,16-12-548 0 0,5-4-906 0 0,6-4-3041 0 0,-9 5 3412 0 0,1 1-7105 0 0</inkml:trace>
</inkml:ink>
</file>

<file path=ppt/ink/ink7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3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0 15663 0 0,'0'0'356'0'0,"0"0"50"0"0,0 0 20 0 0,-1 1-42 0 0,-8 11 623 0 0,8-10-38 0 0,1-2 45 0 0,-1 0-809 0 0,1 0 1 0 0,0 1 0 0 0,-1-1-1 0 0,1 1 1 0 0,0-1 0 0 0,0 1-1 0 0,0-1 1 0 0,0 1 0 0 0,-1-1 0 0 0,1 1-1 0 0,0-1 1 0 0,0 1 0 0 0,0-1-1 0 0,0 1 1 0 0,0-1 0 0 0,0 1-1 0 0,0 0 1 0 0,2 0-68 0 0,-1 0 1 0 0,1 1-1 0 0,-1-1 0 0 0,1 0 0 0 0,-1 0 0 0 0,1 0 1 0 0,-1 0-1 0 0,1-1 0 0 0,0 1 0 0 0,-1 0 0 0 0,1-1 0 0 0,0 1 1 0 0,0-1-1 0 0,2 1 0 0 0,31 1 1079 0 0,-18-1-411 0 0,0-1-380 0 0,0-1 0 0 0,26-3 0 0 0,-4-1-64 0 0,-31 3-350 0 0,-6 2-18 0 0,0-1 0 0 0,0 1 0 0 0,-1 0 0 0 0,1-1 1 0 0,0 1-1 0 0,0 0 0 0 0,0 0 0 0 0,0 0 0 0 0,0 0 1 0 0,-1 1-1 0 0,1-1 0 0 0,2 1 0 0 0,-1-1 1101 0 0,2 1-5117 0 0,-6-9-644 0 0,-2-2 2619 0 0</inkml:trace>
</inkml:ink>
</file>

<file path=ppt/ink/ink7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4.8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5 12 11975 0 0,'0'0'267'0'0,"0"0"42"0"0,0 0 17 0 0,-14 0 84 0 0,-1-1-2279 0 0,0 1 7802 0 0,15 0-5637 0 0,0 0 0 0 0,0 0 0 0 0,0 0 0 0 0,0 0 0 0 0,0 0 0 0 0,0 0 0 0 0,0 0 0 0 0,0 0 0 0 0,0 0 0 0 0,0 0-1 0 0,0 0 1 0 0,0 0 0 0 0,0 1 0 0 0,0-1 0 0 0,0 0 0 0 0,0 0 0 0 0,0 0 0 0 0,0 0 0 0 0,0 0 0 0 0,0 0 0 0 0,0 0 0 0 0,17 1 1392 0 0,205-2 377 0 0,-164-10-2065 0 0,-57 11 8 0 0,-2 2 9 0 0,-8 4 8 0 0,-12 6-276 0 0,15-9-1082 0 0,1-1 0 0 0,0 0 0 0 0,-12 2 0 0 0,7-3-6854 0 0</inkml:trace>
</inkml:ink>
</file>

<file path=ppt/ink/ink7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5.3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 10135 0 0,'-1'-1'6332'0'0,"4"1"-2168"0"0,12-2-523 0 0,18 2-2363 0 0,-15 2-931 0 0,0 1-1 0 0,0 1 1 0 0,31 10 0 0 0,-43-12-222 0 0,-1 1-1 0 0,0-1 1 0 0,0 1 0 0 0,0 0-1 0 0,0 1 1 0 0,0-1-1 0 0,-1 1 1 0 0,1 0-1 0 0,-1 0 1 0 0,0 0 0 0 0,-1 0-1 0 0,1 1 1 0 0,-1 0-1 0 0,1 0 1 0 0,-2 0-1 0 0,4 6 1 0 0,1 4-38 0 0,-1 1 0 0 0,-1-1 0 0 0,-1 1-1 0 0,0 1 1 0 0,-1-1 0 0 0,2 27 0 0 0,-5-35-87 0 0,0 1 0 0 0,-1-1 0 0 0,-2 11 0 0 0,1-12 0 0 0,1 1 0 0 0,0 0 0 0 0,0 8 0 0 0,1-12 0 0 0,1-1 0 0 0,-1 0 0 0 0,1 0 0 0 0,-1 0 0 0 0,1 0 0 0 0,0 0 0 0 0,0 0 0 0 0,0 0 0 0 0,1 0 0 0 0,-1-1 0 0 0,4 5 0 0 0,5 9 0 0 0,-8-15 0 0 0,-3-7 0 0 0,-3-6 0 0 0,3 11-19 0 0,1-1 0 0 0,-1 1 0 0 0,1 0-1 0 0,0 0 1 0 0,-1-1 0 0 0,1 1 0 0 0,0 0 0 0 0,0-1 0 0 0,0 1 0 0 0,0 0-1 0 0,1-3 1 0 0,-1 3-32 0 0,0 0 0 0 0,0 0 0 0 0,0 0 0 0 0,0 0 0 0 0,0 0 0 0 0,0 0-1 0 0,0 0 1 0 0,0 0 0 0 0,0 0 0 0 0,-1 0 0 0 0,1 0 0 0 0,0 0 0 0 0,-1 0 0 0 0,1 0 0 0 0,0 0-1 0 0,-1 0 1 0 0,0 0 0 0 0,1 0 0 0 0,-2-1 0 0 0,-10-14-2897 0 0,5 3-4226 0 0,1 3-732 0 0</inkml:trace>
</inkml:ink>
</file>

<file path=ppt/ink/ink7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5.7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97 0 19351 0 0,'-8'0'940'0'0,"-13"2"104"0"0,0 1 0 0 0,-35 10 0 0 0,35-5-373 0 0,0 0 0 0 0,1 2 0 0 0,0 0 1 0 0,0 1-1 0 0,-19 15 0 0 0,-24 23-536 0 0,45-33-129 0 0,-1-1 0 0 0,0-2 0 0 0,-1 0 0 0 0,-32 16 0 0 0,1-5-407 0 0,44-25-305 0 0,7-1-5844 0 0,4-6 4503 0 0</inkml:trace>
</inkml:ink>
</file>

<file path=ppt/ink/ink7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7.5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89 11975 0 0,'0'0'267'0'0,"0"0"42"0"0,0 0 17 0 0,1-15 84 0 0,1 11-242 0 0,0 1 1 0 0,0 0-1 0 0,0 0 0 0 0,0 0 0 0 0,1 0 0 0 0,-1 0 0 0 0,1 1 0 0 0,0-1 0 0 0,0 1 0 0 0,0 0 1 0 0,0-1-1 0 0,4-1 0 0 0,-3 2 132 0 0,0 0 0 0 0,-1-1 1 0 0,1 1-1 0 0,-1-1 0 0 0,0 0 0 0 0,0 0 1 0 0,0 0-1 0 0,4-5 0 0 0,2-7 646 0 0,1 0-1 0 0,0 1 1 0 0,1 1 0 0 0,20-20-1 0 0,-23 25-758 0 0,0 0-1 0 0,-1 0 1 0 0,0-1-1 0 0,-1 0 1 0 0,7-12 0 0 0,21-50 1153 0 0,-19 38-1136 0 0,-9 23-166 0 0,-5 9-13 0 0,0 0 0 0 0,0 0 1 0 0,-1-1-1 0 0,1 1 0 0 0,0 0 1 0 0,-1-1-1 0 0,1 1 0 0 0,0 0 1 0 0,-1-1-1 0 0,0 1 0 0 0,1-1 1 0 0,-1 1-1 0 0,0-1 0 0 0,0 1 0 0 0,0-3 1 0 0,0 3 462 0 0,0 1 21 0 0,-2-1-164 0 0,2 0-333 0 0,0 1 0 0 0,0-1 0 0 0,-1 1 0 0 0,1-1 0 0 0,0 1 0 0 0,0-1 0 0 0,-1 1 0 0 0,1-1 0 0 0,0 1 0 0 0,-1-1-1 0 0,1 1 1 0 0,-1 0 0 0 0,1-1 0 0 0,0 1 0 0 0,-1 0 0 0 0,1-1 0 0 0,-1 1 0 0 0,1 0 0 0 0,-1-1 0 0 0,1 1 0 0 0,-2 0 0 0 0,1-1-12 0 0,0 1 0 0 0,0-1 0 0 0,1 1 0 0 0,-1-1 0 0 0,0 1 0 0 0,0 0 0 0 0,0 0 0 0 0,0-1 0 0 0,0 1 0 0 0,0 0 0 0 0,0 0 0 0 0,0 0 0 0 0,0 0 0 0 0,0 0 0 0 0,0 0 0 0 0,0 0 0 0 0,0 1 0 0 0,-2-1 0 0 0,1 1 0 0 0,2-1 0 0 0,-1 0 0 0 0,0 0 0 0 0,1 0 0 0 0,-1 0 0 0 0,1 0 0 0 0,-1 0 0 0 0,1 0 0 0 0,-1 0 0 0 0,1 0 0 0 0,-1 0 0 0 0,1 1 0 0 0,-1-1 0 0 0,1 0 0 0 0,-1 0 0 0 0,1 1 0 0 0,-1-1 0 0 0,1 0 0 0 0,0 0 0 0 0,-1 1 0 0 0,1-1 0 0 0,-1 1 0 0 0,1-1 0 0 0,0 0 0 0 0,-1 1 0 0 0,1-1 0 0 0,0 1 0 0 0,-1 0 0 0 0,0 1 0 0 0,-3 1 0 0 0,0 1 0 0 0,0 0 0 0 0,0 0 0 0 0,0 0 0 0 0,-4 7 0 0 0,-20 23 0 0 0,-2 2 0 0 0,27-32 0 0 0,1-1 0 0 0,0 1 0 0 0,0-1 0 0 0,0 1 0 0 0,1 0 0 0 0,-1 0 0 0 0,1 0 0 0 0,-1 7 0 0 0,1-6 0 0 0,1-1 0 0 0,-1 1 0 0 0,0 0 0 0 0,0 0 0 0 0,-1-1 0 0 0,1 1 0 0 0,-1 0 0 0 0,0-1 0 0 0,-1 0 0 0 0,-2 5 0 0 0,1-2 0 0 0,0-1 0 0 0,0 1 0 0 0,0 1 0 0 0,1-1 0 0 0,-2 9 0 0 0,3-12 0 0 0,1 0 0 0 0,0 0 0 0 0,1 0 0 0 0,-1 0 0 0 0,1 0 0 0 0,0 0 0 0 0,0 0 0 0 0,0 0 0 0 0,1 1 0 0 0,-1-1 0 0 0,2 5 0 0 0,-1-7 0 0 0,-1 0 0 0 0,0 1 0 0 0,0-1 0 0 0,1 0 0 0 0,-1 0 0 0 0,-1 0 0 0 0,1 1 0 0 0,0-1 0 0 0,-1 0 0 0 0,0 3 0 0 0,1-4 0 0 0,-1 1 0 0 0,1-1 0 0 0,-1 0 0 0 0,1 1 0 0 0,0-1 0 0 0,0 0 0 0 0,0 1 0 0 0,-1-1 0 0 0,1 0 0 0 0,1 1 0 0 0,-1-1 0 0 0,0 0 0 0 0,0 1 0 0 0,0-1 0 0 0,1 0 0 0 0,-1 1 0 0 0,1-1 0 0 0,-1 0 0 0 0,1 0 0 0 0,-1 1 0 0 0,1-1 0 0 0,0 0 0 0 0,-1 0 0 0 0,1 0 0 0 0,0 0 0 0 0,0 0 0 0 0,2 2 0 0 0,-1 0 0 0 0,2 1 0 0 0,14 5 0 0 0,-13-7 0 0 0,-1-1 0 0 0,1 1 0 0 0,-1-1 0 0 0,1-1 0 0 0,-1 1 0 0 0,1-1 0 0 0,0 1 0 0 0,-1-1 0 0 0,1-1 0 0 0,0 1 0 0 0,-1-1 0 0 0,1 1 0 0 0,5-3 0 0 0,6-1 0 0 0,-1-2 0 0 0,19-8 0 0 0,-24 9 0 0 0,0-1 0 0 0,-1 0 0 0 0,1 0 0 0 0,8-10 0 0 0,11-6 0 0 0,-16 12 0 0 0,-1-1 0 0 0,13-13 0 0 0,-15 12 0 0 0,2 2 0 0 0,22-18 0 0 0,-28 23 0 0 0,0 2 0 0 0,1 6 0 0 0,-5-2 0 0 0,-1 0 0 0 0,0 1 0 0 0,1 0 0 0 0,-1-1 0 0 0,0 1 0 0 0,0 0 0 0 0,0 0 0 0 0,0 0 0 0 0,0 0 0 0 0,0 0 0 0 0,-1 0 0 0 0,2 3 0 0 0,3 30 0 0 0,-1-7 0 0 0,-2-2 0 0 0,-2-26 0 0 0,0 0 0 0 0,0 1 0 0 0,0-1 0 0 0,0 0 0 0 0,0 0 0 0 0,0 1 0 0 0,0-1 0 0 0,0 0 0 0 0,0 0 0 0 0,0 1 0 0 0,0-1 0 0 0,0 0 0 0 0,0 0 0 0 0,0 1 0 0 0,0-1 0 0 0,1 0 0 0 0,-1 0 0 0 0,0 1 0 0 0,0-1 0 0 0,0 0 0 0 0,0 0 0 0 0,0 1 0 0 0,1-1 0 0 0,-1 0 0 0 0,0 0 0 0 0,0 0 0 0 0,1 0 0 0 0,-1 1 0 0 0,0-1 0 0 0,0 0 0 0 0,1 0 0 0 0,-1 0 0 0 0,0 0 0 0 0,0 0 0 0 0,1 0 0 0 0,-1 0 0 0 0,0 0 0 0 0,0 0 0 0 0,1 0 0 0 0,-1 0 0 0 0,0 0 0 0 0,0 0 0 0 0,1 0 0 0 0,-1 0 0 0 0,0 0 0 0 0,1 0 0 0 0,-1 0 0 0 0,0 0 0 0 0,0 0 0 0 0,1 0 0 0 0,-1 0 0 0 0,0 0 0 0 0,0-1 0 0 0,1 1 0 0 0,-1 0 0 0 0,0 0 0 0 0,1 0 0 0 0,-1 0 0 0 0,1 0 0 0 0,-1 0 0 0 0,1 0 0 0 0,-1-1 0 0 0,1 1 0 0 0,-1 0 0 0 0,1 0 0 0 0,-1 0 0 0 0,1-1 0 0 0,-1 1 0 0 0,1 0 0 0 0,-1 0 0 0 0,1-1 0 0 0,-1 1 0 0 0,1 0 0 0 0,-1-1 0 0 0,0 1 0 0 0,1-1 0 0 0,-1 1 0 0 0,0 0 0 0 0,1-1 0 0 0,-1 1 0 0 0,1-1 0 0 0,0-2 0 0 0,2 0 0 0 0,0 2 0 0 0,-1-1 0 0 0,0 0 0 0 0,1 0 0 0 0,-1 0 0 0 0,0-1 0 0 0,0 1 0 0 0,-1 0 0 0 0,1-1 0 0 0,0 1 0 0 0,-1-1 0 0 0,0 1 0 0 0,1-1 0 0 0,-1 0 0 0 0,0 0 0 0 0,0 1 0 0 0,1-7 0 0 0,-2 6 0 0 0,0 0 0 0 0,0 0 0 0 0,1 0 0 0 0,-1 0 0 0 0,1 0 0 0 0,0 0 0 0 0,0 1 0 0 0,0-1 0 0 0,0 0 0 0 0,1 0 0 0 0,-1 1 0 0 0,1-1 0 0 0,0 1 0 0 0,-1-1 0 0 0,1 1 0 0 0,0 0 0 0 0,0-1 0 0 0,1 1 0 0 0,-1 0 0 0 0,0 1 0 0 0,1-1 0 0 0,-1 0 0 0 0,1 1 0 0 0,0-1 0 0 0,-1 1 0 0 0,1 0 0 0 0,0 0 0 0 0,0 0 0 0 0,0 0 0 0 0,0 0 0 0 0,5 0 0 0 0,4 1 0 0 0,-11 0 0 0 0,0 0 0 0 0,0 0 0 0 0,-1 1 0 0 0,1-1 0 0 0,0 0 0 0 0,-1 1 0 0 0,1-1 0 0 0,0 1 0 0 0,-1-1 0 0 0,1 1 0 0 0,-1-1 0 0 0,1 1 0 0 0,0 1 0 0 0,0-2 0 0 0,2 9 0 0 0,-6 10 0 0 0,2-18 0 0 0,1 0 0 0 0,0 0 0 0 0,0 0 0 0 0,0 0 0 0 0,0 0 0 0 0,0 0 0 0 0,0 0 0 0 0,1-1 0 0 0,-1 1 0 0 0,0 0 0 0 0,0 0 0 0 0,1 0 0 0 0,-1 0 0 0 0,0 0 0 0 0,1 0 0 0 0,-1-1 0 0 0,1 1 0 0 0,-1 0 0 0 0,1 0 0 0 0,-1 0 0 0 0,1-1 0 0 0,0 1 0 0 0,-1 0 0 0 0,1-1 0 0 0,0 1 0 0 0,0-1 0 0 0,0 1 0 0 0,-1-1 0 0 0,1 1 0 0 0,0-1 0 0 0,1 1 0 0 0,-1-1 0 0 0,0 1 0 0 0,0-1 0 0 0,-1 1 0 0 0,1-1 0 0 0,0 1 0 0 0,0 0 0 0 0,0-1 0 0 0,-1 1 0 0 0,1 0 0 0 0,0 0 0 0 0,-1-1 0 0 0,1 1 0 0 0,-1 0 0 0 0,1 0 0 0 0,-1 0 0 0 0,2 2 0 0 0,-2-3 0 0 0,1 1 0 0 0,0-1 0 0 0,-1 1 0 0 0,1-1 0 0 0,0 0 0 0 0,-1 1 0 0 0,1-1 0 0 0,0 0 0 0 0,0 0 0 0 0,-1 0 0 0 0,1 1 0 0 0,0-1 0 0 0,0 0 0 0 0,0 0 0 0 0,-1 0 0 0 0,1 0 0 0 0,0 0 0 0 0,0 0 0 0 0,0 0 0 0 0,-1-1 0 0 0,1 1 0 0 0,0 0 0 0 0,1-1 0 0 0,9-2 0 0 0,-11 3 0 0 0,0 0 0 0 0,0 0 0 0 0,0 0 0 0 0,0 0 0 0 0,0-1 0 0 0,1 1 0 0 0,-1 0 0 0 0,0 0 0 0 0,0 0 0 0 0,0 0 0 0 0,0 0 0 0 0,0 0 0 0 0,0 0 0 0 0,0 0 0 0 0,0 0 0 0 0,0 0 0 0 0,1 0 0 0 0,-1 0 0 0 0,0-1 0 0 0,0 1 0 0 0,0 0 0 0 0,0 0 0 0 0,0 0 0 0 0,0 0 0 0 0,0 0 0 0 0,0 0 0 0 0,0 0 0 0 0,0-1 0 0 0,0 1 0 0 0,0 0 0 0 0,0 0 0 0 0,0 0 0 0 0,0 0 0 0 0,0 0 0 0 0,0 0 0 0 0,0 0 0 0 0,0-1 0 0 0,0 1 0 0 0,0 0 0 0 0,0 0 0 0 0,0 0 0 0 0,0 0 0 0 0,0 0 0 0 0,0 0 0 0 0,0 0 0 0 0,0-1 0 0 0,0 1 0 0 0,0 0 0 0 0,-1 0 0 0 0,1 0 0 0 0,0 0 0 0 0,-1-1-25 0 0,1 0 0 0 0,-1 1 0 0 0,0-1 0 0 0,0 0 0 0 0,1 0-1 0 0,-1 0 1 0 0,1 0 0 0 0,-1 0 0 0 0,1 0 0 0 0,-1 0 0 0 0,1 0 0 0 0,-1 0 0 0 0,1 0 0 0 0,0 0-1 0 0,0 0 1 0 0,-1 0 0 0 0,1 0 0 0 0,0 0 0 0 0,0-1 0 0 0,0-1 0 0 0,7-22-2325 0 0,-5 17 932 0 0,3-9-7111 0 0</inkml:trace>
</inkml:ink>
</file>

<file path=ppt/ink/ink7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8.3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30 4607 0 0,'0'0'102'0'0,"0"0"20"0"0,0 0 6 0 0,1-2-21 0 0,4-7-86 0 0,10-15 51 0 0,-13 22 50 0 0,0 0 0 0 0,0 0 0 0 0,0 0 0 0 0,1 0 0 0 0,-1 0 0 0 0,1 1 0 0 0,-1-1 0 0 0,1 1 0 0 0,0-1 0 0 0,-1 1 0 0 0,1 0 0 0 0,4-1 0 0 0,-1 0 172 0 0,-4 1 218 0 0,-2 1 0 0 0,0 0 0 0 0,1-1-346 0 0,-1 0 0 0 0,0 0 0 0 0,0 0 0 0 0,1 0 0 0 0,-1 1-1 0 0,0-1 1 0 0,1 0 0 0 0,-1 0 0 0 0,1 0 0 0 0,0 0 0 0 0,-1 1 0 0 0,1-1-1 0 0,-1 0 1 0 0,1 1 0 0 0,0-1 0 0 0,0 0 0 0 0,-1 1 0 0 0,2-1 0 0 0,16-9 2026 0 0,-16 8-2032 0 0,6-2 795 0 0,-7 3-290 0 0,-6-5 1931 0 0,6 4-2397 0 0,-1 1-1 0 0,1-1 1 0 0,0 1 0 0 0,-1-1-1 0 0,1 1 1 0 0,0 0 0 0 0,0-1-1 0 0,0 1 1 0 0,0 0-1 0 0,0-1 1 0 0,0 1 0 0 0,2-1-1 0 0,-3 1-220 0 0,2 0 534 0 0,-2 1 0 0 0,0 0 0 0 0,4-4 2492 0 0,-7 3-2889 0 0,2 0-110 0 0,0 0-1 0 0,0 1 0 0 0,-1-1 0 0 0,1 0 0 0 0,0 1 0 0 0,-1 0 0 0 0,1-1 0 0 0,-1 1 0 0 0,1 0 0 0 0,0-1 0 0 0,-1 1 0 0 0,1 0 0 0 0,-2 0 0 0 0,-3 1 68 0 0,5-1 299 0 0,-1 1 117 0 0,-1 1-424 0 0,0 0 0 0 0,-1 1 0 0 0,1-1 1 0 0,0 1-1 0 0,1-1 0 0 0,-1 1 0 0 0,0 0 1 0 0,1 0-1 0 0,0 0 0 0 0,0 0 0 0 0,0 1 0 0 0,0-1 1 0 0,0 1-1 0 0,-1 3 0 0 0,-10 16 90 0 0,0 0-154 0 0,1 0 0 0 0,-12 36 0 0 0,-2 21 95 0 0,-3 9 253 0 0,24-76 43 0 0,1 1-1 0 0,-3 16 1 0 0,-3 12 26 0 0,4-27-597 0 0,2 1 1 0 0,0-1-1 0 0,0 1 1 0 0,2 0-1 0 0,0 1 0 0 0,0-1 1 0 0,2 0-1 0 0,0 0 0 0 0,1 1 1 0 0,6 29-1 0 0,-3-17 683 0 0,-3-23-386 0 0,-1-1 0 0 0,1 0 0 0 0,0 1 1 0 0,1-1-1 0 0,-1 0 0 0 0,1 0 0 0 0,0 0 0 0 0,3 5 0 0 0,12 12-289 0 0,-15-21 614 0 0,0-1-293 0 0,3 1-203 0 0,20 1-1260 0 0,-39-22-1450 0 0,-14-9-2793 0 0,17 16 3510 0 0</inkml:trace>
</inkml:ink>
</file>

<file path=ppt/ink/ink7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9.01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2 219 10135 0 0,'0'0'464'0'0,"0"0"-9"0"0,0 0-155 0 0,2-1 443 0 0,3-4 109 0 0,0 0 1 0 0,0 0-1 0 0,0 0 1 0 0,0-1-1 0 0,-1 0 1 0 0,0 0-1 0 0,4-8 0 0 0,20-50 3976 0 0,-17 36-3621 0 0,0 6-637 0 0,-9 19-537 0 0,0 0-1 0 0,0 1 1 0 0,-1-1-1 0 0,0 0 1 0 0,1 0 0 0 0,-1 0-1 0 0,0 0 1 0 0,-1 0-1 0 0,1 0 1 0 0,0 0-1 0 0,-1-1 1 0 0,0 1 0 0 0,0 0-1 0 0,0-4 1 0 0,0 7-23 0 0,0 0 0 0 0,0 0-1 0 0,0 0 1 0 0,0 0 0 0 0,0 0 0 0 0,0-1 0 0 0,0 1 0 0 0,0 0 0 0 0,0 0 0 0 0,0 0 0 0 0,0 0 0 0 0,0 0 0 0 0,0 0-1 0 0,0 0 1 0 0,0 0 0 0 0,0 0 0 0 0,0 0 0 0 0,0-1 0 0 0,0 1 0 0 0,0 0 0 0 0,0 0 0 0 0,-1 0 0 0 0,1 0 0 0 0,0 0-1 0 0,0 0 1 0 0,0 0 0 0 0,0 0 0 0 0,0 0 0 0 0,0 0 0 0 0,0 0 0 0 0,0 0 0 0 0,0 0 0 0 0,0 0 0 0 0,0 0-1 0 0,-1 0 1 0 0,1 0 0 0 0,0 0 0 0 0,0 0 0 0 0,0 0 0 0 0,0 0 0 0 0,0 0 0 0 0,0 0 0 0 0,0 0 0 0 0,0 0 0 0 0,0 0-1 0 0,-1 0 1 0 0,1 0 0 0 0,0 0 0 0 0,0 0 0 0 0,0 0 0 0 0,0 0 0 0 0,0 0 0 0 0,0 0 0 0 0,0 0 0 0 0,0 0 0 0 0,0 1-1 0 0,0-1 1 0 0,0 0 0 0 0,0 0 0 0 0,0 0 0 0 0,-1 0 0 0 0,1 0 0 0 0,0 0 0 0 0,0 0 0 0 0,0 0 0 0 0,-8 10 1160 0 0,-9 16 639 0 0,16-25-1789 0 0,-1 4-20 0 0,0 0 0 0 0,0 0 0 0 0,0 0 0 0 0,1 0 0 0 0,-2 7 0 0 0,-2 9 0 0 0,-5 20 0 0 0,8-30 0 0 0,0-1 0 0 0,-1 0 0 0 0,-5 13 0 0 0,1-6-231 0 0,-1-1 1 0 0,-1 0-1 0 0,0 0 0 0 0,-2-1 1 0 0,-14 18-1 0 0,21-29 317 0 0,1 1 1 0 0,0-1-1 0 0,0 1 1 0 0,1-1-1 0 0,-1 1 0 0 0,1 0 1 0 0,0 0-1 0 0,-2 7 0 0 0,4-10 356 0 0,0 0-293 0 0,-2 4-197 0 0,2-4-289 0 0,0-2-138 0 0,0 0-33 0 0,0 0 65 0 0,15-15 138 0 0,-3-3-899 0 0,-6 8-935 0 0,2 0-4170 0 0,1 0-1403 0 0</inkml:trace>
</inkml:ink>
</file>

<file path=ppt/ink/ink7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09.3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9 17503 0 0,'0'0'399'0'0,"0"0"60"0"0,2-1 21 0 0,58-14 968 0 0,26 1 5262 0 0,-82 13-6662 0 0,0 1-1 0 0,0 0 1 0 0,0 0-1 0 0,0 0 1 0 0,0 1-1 0 0,0-1 1 0 0,0 1 0 0 0,5 1-1 0 0,-3 0-16 0 0,1-1 1 0 0,0 0-1 0 0,0 0 0 0 0,0-1 1 0 0,12 0-1 0 0,8-2-95 0 0,-27 2-589 0 0,6 0 1597 0 0,-5-1-3206 0 0,-2-1-3360 0 0,-8-9 3575 0 0</inkml:trace>
</inkml:ink>
</file>

<file path=ppt/ink/ink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6.1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21 15663 0 0,'-17'-3'356'0'0,"14"3"50"0"0,3 0 20 0 0,0 0-42 0 0,-2-1-250 0 0,2 1-214 0 0,-9-9 1470 0 0,8 3 450 0 0,6 4-3534 0 0,-5 2-5132 0 0</inkml:trace>
</inkml:ink>
</file>

<file path=ppt/ink/ink7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0.87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5 166 8287 0 0,'0'0'191'0'0,"0"0"26"0"0,0 0 9 0 0,0 0 110 0 0,0 0 444 0 0,0 0 196 0 0,0 0 42 0 0,0 0 6 0 0,0 0 0 0 0,0 0 0 0 0,0 0 0 0 0,0 0-137 0 0,7-6-92 0 0,-2-5 351 0 0,-4 9-1046 0 0,0 0-1 0 0,0 0 1 0 0,0 0 0 0 0,0 0 0 0 0,1 0-1 0 0,-1 0 1 0 0,0 1 0 0 0,1-1 0 0 0,-1 0-1 0 0,1 1 1 0 0,-1-1 0 0 0,1 1-1 0 0,2-2 1 0 0,3-1 47 0 0,-4 3-25 0 0,-1 0-1 0 0,1-1 1 0 0,0 1-1 0 0,-1-1 1 0 0,1 0-1 0 0,-1 0 0 0 0,4-4 1 0 0,-5 5-53 0 0,0 0-1 0 0,-1-1 1 0 0,1 1-1 0 0,-1 0 1 0 0,1-1 0 0 0,-1 1-1 0 0,1-1 1 0 0,-1 1 0 0 0,0-1-1 0 0,0 1 1 0 0,1-1-1 0 0,-1 1 1 0 0,0-1 0 0 0,-1 1-1 0 0,1-1 1 0 0,0 1 0 0 0,0-1-1 0 0,-1 1 1 0 0,1-1 0 0 0,-1-1-1 0 0,0 2-41 0 0,1-1 0 0 0,-1 0 0 0 0,1 1 0 0 0,0-1 0 0 0,0 0 0 0 0,-1 0 0 0 0,1 1 0 0 0,0-1 0 0 0,0 0 0 0 0,1 1-1 0 0,-1-1 1 0 0,0 0 0 0 0,1 1 0 0 0,-1-1 0 0 0,1 0 0 0 0,-1 1 0 0 0,1-1 0 0 0,0 1 0 0 0,-1-1 0 0 0,1 1 0 0 0,0-1 0 0 0,0 1 0 0 0,0-1 0 0 0,0 1 0 0 0,0 0 0 0 0,1 0 0 0 0,-1 0-1 0 0,0 0 1 0 0,1-1 0 0 0,-1 2 0 0 0,1-1 0 0 0,-1 0 0 0 0,1 0 0 0 0,-1 0 0 0 0,1 1 0 0 0,-1-1 0 0 0,1 1 0 0 0,2-1 0 0 0,-3 1-3 0 0,-1-1 1 0 0,1 1-1 0 0,-1 0 1 0 0,1 0-1 0 0,-1 0 1 0 0,1 0-1 0 0,-1 0 1 0 0,1-1-1 0 0,-1 1 1 0 0,1 0-1 0 0,-1 0 1 0 0,0-1-1 0 0,1 1 1 0 0,-1 0-1 0 0,1-1 1 0 0,-1 1-1 0 0,0 0 1 0 0,1-1-1 0 0,-1 1 1 0 0,0-1-1 0 0,1 0 1 0 0,-1 1 2 0 0,0 0-1 0 0,0-1 1 0 0,-1 1 0 0 0,1 0 0 0 0,0-1-1 0 0,0 1 1 0 0,0 0 0 0 0,0 0 0 0 0,-1-1 0 0 0,1 1-1 0 0,0 0 1 0 0,0-1 0 0 0,-1 1 0 0 0,1 0-1 0 0,0 0 1 0 0,-1 0 0 0 0,1-1 0 0 0,0 1-1 0 0,0 0 1 0 0,-1 0 0 0 0,1 0 0 0 0,-1 0-1 0 0,-22-6 868 0 0,21 6-406 0 0,2 0 21 0 0,-1 1-66 0 0,-26 14-278 0 0,25-14-165 0 0,1-1 0 0 0,-1 1 0 0 0,1 0 0 0 0,0 0 0 0 0,-1 0 0 0 0,1 0 0 0 0,0 0 0 0 0,-1 0 0 0 0,1 0 0 0 0,0 1 0 0 0,0-1 0 0 0,0 0 0 0 0,0 1 0 0 0,0-1 0 0 0,0 1 0 0 0,0 1 0 0 0,-2 3 0 0 0,-1-1 0 0 0,-10 14 0 0 0,0 1 0 0 0,2 0 0 0 0,-13 26 0 0 0,23-43 0 0 0,1 1 0 0 0,1-1 0 0 0,-1 0 0 0 0,0 1 0 0 0,1-1 0 0 0,0 7 0 0 0,0-7 0 0 0,0 1 0 0 0,-1-1 0 0 0,1 0 0 0 0,-1 1 0 0 0,1-1 0 0 0,-1 0 0 0 0,-2 4 0 0 0,-14 26-340 0 0,12-25 131 0 0,1 1 0 0 0,-1 0 1 0 0,1 0-1 0 0,-3 14 0 0 0,5-18 231 0 0,1 0 1 0 0,0-1-1 0 0,0 1 0 0 0,0 0 1 0 0,1 0-1 0 0,-1 0 0 0 0,1 0 1 0 0,1 0-1 0 0,-1 0 0 0 0,1 0 1 0 0,1 7-1 0 0,-2-12-1 0 0,1 1-1 0 0,-1 0 1 0 0,1-1 0 0 0,-1 1 0 0 0,1 0-1 0 0,-1-1 1 0 0,1 1 0 0 0,-1-1-1 0 0,1 1 1 0 0,-1-1 0 0 0,1 1-1 0 0,0-1 1 0 0,-1 1 0 0 0,1-1 0 0 0,0 0-1 0 0,-1 1 1 0 0,1-1 0 0 0,0 0-1 0 0,0 0 1 0 0,-1 0 0 0 0,1 1-1 0 0,0-1 1 0 0,0 0 0 0 0,-1 0 0 0 0,1 0-1 0 0,0 0 1 0 0,0 0 0 0 0,-1 0-1 0 0,1 0 1 0 0,0-1 0 0 0,0 1-1 0 0,1 0 1 0 0,2-2 66 0 0,0 1-1 0 0,-1 0 1 0 0,1-1-1 0 0,7-3 1 0 0,5-5-166 0 0,22-17-1 0 0,-32 23 80 0 0,-1-1-1 0 0,0 0 0 0 0,0 0 0 0 0,0 0 0 0 0,-1-1 0 0 0,0 0 1 0 0,5-7-1 0 0,-6 7 28 0 0,1 1-1 0 0,0-1 1 0 0,1 1 0 0 0,-1 0 0 0 0,6-5 0 0 0,-5 6-27 0 0,0-1 1 0 0,-1 0 0 0 0,1 0 0 0 0,3-7 0 0 0,-7 9-1 0 0,0 1 0 0 0,-1-1 0 0 0,1 1 0 0 0,-1 0 0 0 0,1-1 0 0 0,-1 0 0 0 0,0 1 0 0 0,0-1 0 0 0,0 1 0 0 0,0-1 0 0 0,-1 1 0 0 0,1-1 0 0 0,-1 1 0 0 0,1-1 0 0 0,-1 1 0 0 0,-2-5 0 0 0,2 4 0 0 0,0-1 0 0 0,0 0 0 0 0,0 1 0 0 0,0-1 0 0 0,1 0 0 0 0,-1-7 0 0 0,2 8 0 0 0,0 0 0 0 0,0-1 0 0 0,0 1 0 0 0,0 0 0 0 0,0 0 0 0 0,0 0 0 0 0,1 0 0 0 0,0 0 0 0 0,2-3 0 0 0,0-1 0 0 0,-3 6 0 0 0,-1 0 0 0 0,0 0 0 0 0,1 1 0 0 0,-1-1 0 0 0,0 0 0 0 0,0 0 0 0 0,1 0 0 0 0,-1 1 0 0 0,0-1 0 0 0,0 0 0 0 0,0 0 0 0 0,0 0 0 0 0,0 0 0 0 0,0 1 0 0 0,-1-1 0 0 0,1 0 0 0 0,0 0 0 0 0,0 0 0 0 0,0 1 0 0 0,-1-1 0 0 0,1 0 0 0 0,0 0 0 0 0,-1 1 0 0 0,1-1 0 0 0,-1 0 0 0 0,1 1 0 0 0,-1-1 0 0 0,1 0 0 0 0,-1 1 0 0 0,0-1 0 0 0,1 1 0 0 0,-1-1 0 0 0,-1 0 0 0 0,-2-3 0 0 0,-1 1 0 0 0,0 0 0 0 0,-10-4 0 0 0,10 5 0 0 0,5 2 0 0 0,0 0 0 0 0,0 0 0 0 0,0-1 0 0 0,0 1 0 0 0,0 0 0 0 0,0 0 0 0 0,0 0 0 0 0,0 0 0 0 0,1 0 0 0 0,-1 0 0 0 0,0 0 0 0 0,0 0 0 0 0,0 0 0 0 0,0 0 0 0 0,0 0 0 0 0,0 0 0 0 0,0 0 0 0 0,0-1 0 0 0,0 1 0 0 0,0 0 0 0 0,0 0 0 0 0,0 0 0 0 0,0 0 0 0 0,0 0 0 0 0,0 0 0 0 0,0 0 0 0 0,0 0 0 0 0,0 0 0 0 0,0-1 0 0 0,0 1 0 0 0,0 0 0 0 0,0 0 0 0 0,0 0 0 0 0,0 0 0 0 0,0 0 0 0 0,0 0 0 0 0,0 0 0 0 0,0 0 0 0 0,0-1 0 0 0,0 1 0 0 0,0 0 0 0 0,0 0 0 0 0,0 0 0 0 0,0 0 0 0 0,0 0 0 0 0,0 0 0 0 0,0 0 0 0 0,0 0 0 0 0,0 0 0 0 0,0 0 0 0 0,-1 0 0 0 0,1-1 0 0 0,0 1 0 0 0,0 0 0 0 0,0 0 0 0 0,0 0 0 0 0,0 0 0 0 0,0 0 0 0 0,0 0 0 0 0,9-1 0 0 0,-6 2-360 0 0,-4 0-553 0 0,-9 4-1561 0 0,3-2 960 0 0,6-2 11 0 0,1-1-1086 0 0,0 0-4234 0 0</inkml:trace>
</inkml:ink>
</file>

<file path=ppt/ink/ink7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1.2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100 19351 0 0,'0'1'66'0'0,"-1"-1"0"0"0,1 0-1 0 0,-1 0 1 0 0,0 0 0 0 0,1 0-1 0 0,-1 0 1 0 0,1 0 0 0 0,-1 0 0 0 0,1 0-1 0 0,-1 0 1 0 0,0 0 0 0 0,1 0-1 0 0,-1-1 1 0 0,1 1 0 0 0,-1 0-1 0 0,1 0 1 0 0,-1 0 0 0 0,1-1 0 0 0,-1 1-1 0 0,1 0 1 0 0,-1-1 0 0 0,1 1-1 0 0,-1 0 1 0 0,1-1 0 0 0,-1 0 0 0 0,1 0 45 0 0,-1 0 1 0 0,1-1 0 0 0,0 1 0 0 0,-1 0 0 0 0,1-1 0 0 0,0 1 0 0 0,0 0-1 0 0,0-1 1 0 0,0 1 0 0 0,0-1 0 0 0,1-1 0 0 0,-1 0 85 0 0,1-1-1 0 0,0 1 1 0 0,-1 0 0 0 0,2-1-1 0 0,-1 1 1 0 0,0 0 0 0 0,1 0 0 0 0,-1 0-1 0 0,1 0 1 0 0,0 0 0 0 0,0 0-1 0 0,4-3 1 0 0,-5 4-111 0 0,0 2-72 0 0,-1-1-1 0 0,0 1 0 0 0,0 0 1 0 0,1 0-1 0 0,-1-1 1 0 0,0 1-1 0 0,0 0 0 0 0,1 0 1 0 0,-1-1-1 0 0,0 1 0 0 0,0 0 1 0 0,0 0-1 0 0,0-1 1 0 0,1 1-1 0 0,-1 0 0 0 0,0-1 1 0 0,0 1-1 0 0,0 0 0 0 0,0-1 1 0 0,0 1-1 0 0,0 0 1 0 0,0-1-1 0 0,0 1 0 0 0,0-1 1 0 0,0 1-1 0 0,0 0 1 0 0,0-1-1 0 0,0 1 0 0 0,0 0 1 0 0,0-1-1 0 0,0 1 0 0 0,-1 0 1 0 0,1-1-1 0 0,0 1 1 0 0,0 0-1 0 0,-1-1 0 0 0,-4-18-50 0 0,4 18-300 0 0,1 1-138 0 0,0 0-1034 0 0,0 0-4210 0 0,0 0-1801 0 0</inkml:trace>
</inkml:ink>
</file>

<file path=ppt/ink/ink7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1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2 151 13823 0 0,'0'0'315'0'0,"1"-2"45"0"0,2-3-207 0 0,1 0-1 0 0,-1-1 1 0 0,-1 1 0 0 0,3-7 0 0 0,9-17 779 0 0,-1 18 397 0 0,-13 11-1266 0 0,1 0 0 0 0,0 0 0 0 0,-1-1 0 0 0,1 1 0 0 0,0 0 0 0 0,-1-1 0 0 0,1 1 1 0 0,-1-1-1 0 0,1 1 0 0 0,-1-1 0 0 0,1 1 0 0 0,-1-1 0 0 0,1 1 0 0 0,-1-1 0 0 0,1 1 1 0 0,-1-1-1 0 0,0 1 0 0 0,1-1 0 0 0,-1 0 0 0 0,0 1 0 0 0,0-1 0 0 0,1 0 1 0 0,-1 1-1 0 0,0-1 0 0 0,0 0 0 0 0,0 1 0 0 0,0-1 0 0 0,0 0 0 0 0,0 0 0 0 0,0 1 1 0 0,0-1-1 0 0,0 0 0 0 0,0 1 0 0 0,0-1 0 0 0,-1-1 0 0 0,1 1 17 0 0,-1 0-18 0 0,0 0 1 0 0,1 1 0 0 0,-1-1-1 0 0,1 0 1 0 0,0 0 0 0 0,-1 1-1 0 0,1-1 1 0 0,0 0 0 0 0,-1 0-1 0 0,1 0 1 0 0,0 1-1 0 0,0-1 1 0 0,0 0 0 0 0,0 0-1 0 0,0 0 1 0 0,0 0 0 0 0,0 0-1 0 0,0 1 1 0 0,0-1 0 0 0,0 0-1 0 0,0 0 1 0 0,0 0-1 0 0,1 0 1 0 0,-1 1 0 0 0,0-1-1 0 0,0 0 1 0 0,1 0 0 0 0,-1 1-1 0 0,1-1 1 0 0,-1 0 0 0 0,2-1-1 0 0,-3 1 20 0 0,1 0 1 0 0,0 0-1 0 0,0 0 0 0 0,-1 0 1 0 0,1 0-1 0 0,0 0 0 0 0,-1 1 1 0 0,1-1-1 0 0,-1 0 0 0 0,1 0 1 0 0,-1 0-1 0 0,0 0 0 0 0,1 0 0 0 0,-1 1 1 0 0,0-1-1 0 0,0 0 0 0 0,0 0 1 0 0,1 1-29 0 0,-2-2 101 0 0,2 1-79 0 0,0 1 0 0 0,-1-1 0 0 0,1 0 0 0 0,-1 1 0 0 0,1-1 0 0 0,-1 1 0 0 0,1 0 0 0 0,-1-1 0 0 0,1 1 0 0 0,-1-1 0 0 0,1 1 0 0 0,-1 0 0 0 0,0-1 0 0 0,1 1 0 0 0,-1 0 0 0 0,0 0 0 0 0,1-1 0 0 0,-1 1 0 0 0,0 0 0 0 0,1 0 0 0 0,-1 0 0 0 0,0 0 0 0 0,1 0 0 0 0,-1 0 0 0 0,0 0 0 0 0,0 0 0 0 0,-1 0 90 0 0,-1 1 0 0 0,1-1 0 0 0,0 1 0 0 0,0-1 0 0 0,0 1 0 0 0,-1 0 1 0 0,1-1-1 0 0,0 1 0 0 0,0 0 0 0 0,0 1 0 0 0,-2 1 0 0 0,3-3-166 0 0,0 0 0 0 0,0 1 0 0 0,0-1 0 0 0,1 1 0 0 0,-1-1 0 0 0,0 1 0 0 0,0-1 0 0 0,1 1 0 0 0,-1 0 0 0 0,1-1 0 0 0,-1 1 0 0 0,0 0 0 0 0,1-1 0 0 0,-1 1 0 0 0,1 0 0 0 0,-1-1 0 0 0,1 1 0 0 0,0 0 0 0 0,-1 0 0 0 0,1 0 0 0 0,0 1 0 0 0,-3 4 0 0 0,-9 5 0 0 0,10-9 0 0 0,0 0 0 0 0,-1 1 0 0 0,1-1 0 0 0,0 0 0 0 0,0 1 0 0 0,0-1 0 0 0,0 1 0 0 0,1 0 0 0 0,-1-1 0 0 0,1 1 0 0 0,-1 0 0 0 0,0 4 0 0 0,-4 12 0 0 0,-4 25 0 0 0,9-42 0 0 0,1-1 0 0 0,0 0 0 0 0,0 1 0 0 0,0-1 0 0 0,0 1 0 0 0,0-1 0 0 0,0 1 0 0 0,0-1 0 0 0,0 0 0 0 0,0 1 0 0 0,1-1 0 0 0,-1 1 0 0 0,1-1 0 0 0,0 2 0 0 0,-1-2 0 0 0,1 0 0 0 0,0-1 0 0 0,-1 1 0 0 0,1 0 0 0 0,0-1 0 0 0,0 1 0 0 0,-1 0 0 0 0,1-1 0 0 0,0 1 0 0 0,0-1 0 0 0,1 1 0 0 0,3 2 0 0 0,4 1 0 0 0,0-6 0 0 0,3-3 0 0 0,-8 5 0 0 0,-1-1 0 0 0,0 0 0 0 0,0-1 0 0 0,0 1 0 0 0,-1-1 0 0 0,1 1 0 0 0,0-1 0 0 0,0 0 0 0 0,-1 0 0 0 0,1 0 0 0 0,-1 0 0 0 0,3-3 0 0 0,0 1 0 0 0,-3 3 0 0 0,-1 0 0 0 0,1-1 0 0 0,-1 1 0 0 0,1 0 0 0 0,-1-1 0 0 0,1 1 0 0 0,-1-1 0 0 0,2-2 0 0 0,1-2 0 0 0,2 2 0 0 0,-4 4 0 0 0,-4 5 0 0 0,2-4 0 0 0,-10 12 0 0 0,1 0 0 0 0,1 1 0 0 0,0 1 0 0 0,1-1 0 0 0,1 1 0 0 0,-10 31 0 0 0,-18 57 0 0 0,33-101 0 0 0,1-1 0 0 0,-1 1 0 0 0,1 0 0 0 0,0-1 0 0 0,0 1 0 0 0,0 0 0 0 0,0 0 0 0 0,0-1 0 0 0,0 1 0 0 0,0 0 0 0 0,0-1 0 0 0,1 1 0 0 0,-1 0 0 0 0,1 1 0 0 0,0-2 0 0 0,-1-1 0 0 0,0 0 0 0 0,0 1 0 0 0,0-1 0 0 0,0 1 0 0 0,1-1 0 0 0,-1 0 0 0 0,0 1 0 0 0,0-1 0 0 0,0 1 0 0 0,0-1 0 0 0,0 1 0 0 0,0-1 0 0 0,0 0 0 0 0,0 1 0 0 0,0-1 0 0 0,0 1 0 0 0,0-1 0 0 0,-1 0 0 0 0,1 1 0 0 0,0-1 0 0 0,0 1 0 0 0,0-1 0 0 0,0 0 0 0 0,-1 1 0 0 0,1-1 0 0 0,0 0 0 0 0,0 1 0 0 0,-1-1 0 0 0,1 0 0 0 0,0 1 0 0 0,-1-1 0 0 0,1 0 0 0 0,0 0 0 0 0,-1 1 0 0 0,1-1 0 0 0,0 0 0 0 0,-1 0 0 0 0,1 0 0 0 0,-1 1 0 0 0,1-1-20 0 0,-1 0-1 0 0,1 0 1 0 0,0 1 0 0 0,0-1-1 0 0,-1 0 1 0 0,1 0-1 0 0,0 0 1 0 0,0 0 0 0 0,-1 0-1 0 0,1 0 1 0 0,0 0-1 0 0,0 1 1 0 0,-1-1 0 0 0,1 0-1 0 0,0 0 1 0 0,-1 0 0 0 0,1 0-1 0 0,0 0 1 0 0,0 0-1 0 0,-1 0 1 0 0,1 0 0 0 0,0-1-1 0 0,-1 1 1 0 0,1 0-1 0 0,0 0 1 0 0,0 0 0 0 0,-1 0-1 0 0,1 0 1 0 0,0 0-1 0 0,0 0 1 0 0,-1-1 0 0 0,1 1-1 0 0,0 0 1 0 0,0 0 0 0 0,-1 0-1 0 0,1-1 1 0 0,0 1-1 0 0,0 0 1 0 0,0 0 0 0 0,0 0-1 0 0,-1-1 1 0 0,1 1-1 0 0,0 0 1 0 0,0-1 0 0 0,0 1-1 0 0,0 0 1 0 0,0 0 0 0 0,0-1-1 0 0,0 1 1 0 0,0 0-1 0 0,0 0 1 0 0,0-1 0 0 0,0 1-1 0 0,0 0 1 0 0,0-1-1 0 0,-1-13-1630 0 0,3 8 268 0 0,-1 0 1 0 0,1 1 0 0 0,0-1-1 0 0,3-6 1 0 0,1 0-665 0 0</inkml:trace>
</inkml:ink>
</file>

<file path=ppt/ink/ink7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2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37 13823 0 0,'0'0'630'0'0,"0"0"-13"0"0,6-7-368 0 0,1 0-213 0 0,7-6 1778 0 0,-6 4 4908 0 0,-7 8-6178 0 0,-1 1-28 0 0,0 0-4 0 0,0 0 0 0 0,0 0 0 0 0,0 0 0 0 0,-1 1-460 0 0,-1 0 0 0 0,1 0 1 0 0,-1 0-1 0 0,1 0 0 0 0,0 0 0 0 0,-1 0 0 0 0,1 0 0 0 0,0 1 1 0 0,0-1-1 0 0,-1 2 0 0 0,-2 1-10 0 0,-10 8-42 0 0,11-8 0 0 0,0-1 0 0 0,0 0 0 0 0,0 0 0 0 0,1 1 0 0 0,0-1 0 0 0,-4 8 0 0 0,3-3 0 0 0,3-8 0 0 0,0 1 0 0 0,-1-1 0 0 0,1 1 0 0 0,0-1 0 0 0,0 1 0 0 0,0-1 0 0 0,0 1 0 0 0,0-1 0 0 0,0 1 0 0 0,0 0 0 0 0,0-1 0 0 0,0 1 0 0 0,0-1 0 0 0,1 1 0 0 0,-1-1 0 0 0,0 1 0 0 0,0-1 0 0 0,0 1 0 0 0,1-1 0 0 0,-1 1 0 0 0,0-1 0 0 0,1 1 0 0 0,-1-1 0 0 0,0 1 0 0 0,1-1 0 0 0,-1 0 0 0 0,0 1 0 0 0,1-1 0 0 0,-1 1 0 0 0,1-1 0 0 0,-1 0 0 0 0,1 0 0 0 0,-1 1 0 0 0,1-1 0 0 0,-1 0 0 0 0,1 0 0 0 0,-1 0 0 0 0,1 1 0 0 0,-1-1 0 0 0,2 0 0 0 0,-1 0 0 0 0,31 18 0 0 0,-23-15 0 0 0,-1 1 0 0 0,13 3 0 0 0,-2-1 0 0 0,-11-2 0 0 0,-7-3 0 0 0,1-1 0 0 0,-1 1 0 0 0,0 0 0 0 0,0 0 0 0 0,0 0 0 0 0,0 0 0 0 0,1 0 0 0 0,-1 0 0 0 0,0 0 0 0 0,-1 0 0 0 0,1 0 0 0 0,0 1 0 0 0,0-1 0 0 0,0 0 0 0 0,0 3 0 0 0,1 0 0 0 0,-1-2 0 0 0,0-1 0 0 0,0 1 0 0 0,0-1 0 0 0,0 1 0 0 0,0-1 0 0 0,0 1 0 0 0,-1 0 0 0 0,1 0 0 0 0,-1-1 0 0 0,1 1 0 0 0,-1 0 0 0 0,0 0 0 0 0,0 0 0 0 0,0 0 0 0 0,0-1 0 0 0,0 1 0 0 0,0 2 0 0 0,-1 3 0 0 0,1 11 0 0 0,-1 0 0 0 0,0 0 0 0 0,-8 33 0 0 0,9-50 0 0 0,0 0 0 0 0,-1 1 0 0 0,1-1 0 0 0,0 0 0 0 0,-1 0 0 0 0,1 0 0 0 0,-1 1 0 0 0,1-1 0 0 0,-1 0 0 0 0,0 0 0 0 0,1 0 0 0 0,-1 0 0 0 0,0 0 0 0 0,0 0 0 0 0,0 0 0 0 0,0 0 0 0 0,-1 1 0 0 0,-2 1 0 0 0,3-2 16 0 0,0 1-1 0 0,0-1 1 0 0,-1 1 0 0 0,1-1-1 0 0,0 0 1 0 0,-1 0 0 0 0,1 0-1 0 0,-1 1 1 0 0,0-2 0 0 0,1 1-1 0 0,-1 0 1 0 0,0 0 0 0 0,1 0-1 0 0,-4 0 1 0 0,-1 1 192 0 0,-1 1-31 0 0,1-1 0 0 0,0 0 0 0 0,-1-1 0 0 0,1 0 0 0 0,-1 1 0 0 0,1-2 0 0 0,-1 1 0 0 0,-12-2 0 0 0,15 1-165 0 0,-4 0-12 0 0,6-1 0 0 0,0 1 0 0 0,0 0 0 0 0,0-1 0 0 0,0 0 0 0 0,0 0 0 0 0,0 1 0 0 0,0-1 0 0 0,0 0 0 0 0,1 0 0 0 0,-3-2 0 0 0,-2-1 0 0 0,4 3 0 0 0,-1 0 0 0 0,1 0 0 0 0,0-1 0 0 0,0 1 0 0 0,0-1 0 0 0,0 1 0 0 0,-3-4 0 0 0,2-2 0 0 0,6 0 0 0 0,3 0 0 0 0,0 3-64 0 0,-4 3-273 0 0,-2 1-138 0 0,0 0-33 0 0,0 0 65 0 0,0 0 222 0 0,0 0-166 0 0,0 0-101 0 0,0 0-21 0 0,0 0-139 0 0,0 0-572 0 0,0 0-253 0 0,0 0-779 0 0,-1-1-3069 0 0,-3-3-1317 0 0</inkml:trace>
</inkml:ink>
</file>

<file path=ppt/ink/ink7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2.94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6 10135 0 0,'0'0'231'0'0,"0"0"29"0"0,0 0 19 0 0,-19 0 1877 0 0,8 2 5373 0 0,8 0-2684 0 0,10-1-2665 0 0,29-3-2180 0 0,-4 1 433 0 0,-20 1-29 0 0,-1 0 0 0 0,1 0-1 0 0,20 5 1 0 0,-14-2-572 0 0,-17-2-12 0 0,-4 0-36 0 0,-17-2-604 0 0,7 0-1741 0 0,1-1 0 0 0,-20-4 1 0 0,7-1 2 0 0</inkml:trace>
</inkml:ink>
</file>

<file path=ppt/ink/ink7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4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0 108 10135 0 0,'0'0'231'0'0,"0"0"29"0"0,-1-2 19 0 0,-6-2 105 0 0,6 3 410 0 0,9-13 2822 0 0,-6 12-3355 0 0,0-1-1 0 0,0 1 1 0 0,1 0-1 0 0,-1 1 1 0 0,1-1-1 0 0,0 0 1 0 0,3-1-1 0 0,-4 2 252 0 0,-2 1 0 0 0,0-1-427 0 0,1 0-1 0 0,-1 0 0 0 0,1 0 0 0 0,-1 0 1 0 0,1 0-1 0 0,-1 0 0 0 0,1 0 1 0 0,0 0-1 0 0,-1 0 0 0 0,1 0 0 0 0,0 0 1 0 0,0 1-1 0 0,0-1 0 0 0,0 0 1 0 0,-1 1-1 0 0,1-1 0 0 0,0 0 1 0 0,0 1-1 0 0,0-1 0 0 0,1 1 0 0 0,-1-1 1 0 0,2 0-1 0 0,5-3 537 0 0,-7 3-109 0 0,-1 1 0 0 0,11-20 1547 0 0,-10 18-1967 0 0,0 1 0 0 0,0 0-1 0 0,1-1 1 0 0,-1 1 0 0 0,0 0 0 0 0,1 0 0 0 0,-1 0 0 0 0,1 0 0 0 0,-1 0-1 0 0,3 0 1 0 0,1-2 15 0 0,1-2-107 0 0,-6 5 0 0 0,0 0 0 0 0,0-1 0 0 0,0 1 0 0 0,-1 0 0 0 0,1 0 0 0 0,0 0 0 0 0,0 0 0 0 0,0-1 0 0 0,0 1 0 0 0,0 0 0 0 0,0 0 0 0 0,0 0 0 0 0,-1 0 0 0 0,1 0 0 0 0,0 0 0 0 0,0-1 0 0 0,0 1 0 0 0,0 0 0 0 0,0 0 0 0 0,-1 0 0 0 0,1 0 0 0 0,0 0 0 0 0,0 0 0 0 0,0 0 0 0 0,-1 0 0 0 0,1 0 0 0 0,0 0 0 0 0,0 0 0 0 0,0 0 0 0 0,0 0 0 0 0,-1 0 0 0 0,1 0 0 0 0,0 0 0 0 0,0 0 0 0 0,-1 0 0 0 0,0 0 0 0 0,-1 0 0 0 0,1 0 0 0 0,-1 0 0 0 0,1 1 0 0 0,-1-1 0 0 0,1 0 0 0 0,-1 1 0 0 0,1-1 0 0 0,-1 1 0 0 0,1 0 0 0 0,0-1 0 0 0,-1 1 0 0 0,1 0 0 0 0,0 0 0 0 0,-3 2 0 0 0,-13 19 0 0 0,2-2 0 0 0,-9 5 0 0 0,4-4 0 0 0,-22 27 0 0 0,41-46 0 0 0,0-1 0 0 0,0 1 0 0 0,-1 0 0 0 0,1 0 0 0 0,0 0 0 0 0,1 0 0 0 0,-1 0 0 0 0,0 0 0 0 0,1 0 0 0 0,-1 0 0 0 0,1 0 0 0 0,-1 0 0 0 0,1 1 0 0 0,0-1 0 0 0,0 0 0 0 0,0 0 0 0 0,0 0 0 0 0,1 4 0 0 0,-1-5 0 0 0,0 1 0 0 0,0-1 0 0 0,0 1 0 0 0,0-1 0 0 0,0 0 0 0 0,0 1 0 0 0,0-1 0 0 0,0 1 0 0 0,-1-1 0 0 0,1 1 0 0 0,-1-1 0 0 0,1 0 0 0 0,-1 1 0 0 0,1-1 0 0 0,-1 0 0 0 0,0 1 0 0 0,0-1 0 0 0,-1 1 0 0 0,-7 14 0 0 0,9-16-55 0 0,0 1 0 0 0,0-1-1 0 0,0 0 1 0 0,0 0 0 0 0,0 1-1 0 0,0-1 1 0 0,0 0 0 0 0,0 0-1 0 0,0 1 1 0 0,0-1 0 0 0,-1 0-1 0 0,1 0 1 0 0,0 0 0 0 0,0 1 0 0 0,0-1-1 0 0,0 0 1 0 0,-1 0 0 0 0,1 0-1 0 0,0 1 1 0 0,0-1 0 0 0,0 0-1 0 0,-1 0 1 0 0,1 0 0 0 0,0 0 0 0 0,0 0-1 0 0,-1 0 1 0 0,1 0 0 0 0,0 1-1 0 0,0-1 1 0 0,-1 0 0 0 0,1 0-1 0 0,0 0 1 0 0,0 0 0 0 0,-1 0 0 0 0,1 0-1 0 0,0 0 1 0 0,-1 0 0 0 0,1 0-1 0 0,0 0 1 0 0,0 0 0 0 0,-1-1-1 0 0,1 1 1 0 0,0 0 0 0 0,0 0 0 0 0,-1 0-1 0 0,1 0 1 0 0,0 0 0 0 0,0 0-1 0 0,0-1 1 0 0,-1 1 0 0 0,1 0-1 0 0,0 0 1 0 0,0 0 0 0 0,0 0 0 0 0,-1-1-1 0 0,1 1 1 0 0,0 0 0 0 0,0 0-1 0 0,0-1 1 0 0,0 1 0 0 0,0 0-1 0 0,0 0 1 0 0,-1-1 0 0 0,-2-12-6656 0 0,8 7 73 0 0</inkml:trace>
</inkml:ink>
</file>

<file path=ppt/ink/ink7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4.7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1 15663 0 0,'0'0'356'0'0,"0"0"50"0"0,0 0 20 0 0,0 0-42 0 0,0 0-180 0 0,0 0 176 0 0,0 0 107 0 0,0 0 22 0 0,0 0 71 0 0,0 0 286 0 0,2 0 124 0 0,4 1-650 0 0,-1 0 0 0 0,1-1 0 0 0,0 1 0 0 0,0-1 0 0 0,0-1 0 0 0,-1 1 0 0 0,1-1 0 0 0,9-2 0 0 0,25-2 916 0 0,176-1 792 0 0,-59-11-2048 0 0,-149 16-64 0 0,-6 1-273 0 0,-5 1-241 0 0,0-1 1 0 0,0 1-1 0 0,0 0 1 0 0,1 0 0 0 0,-1 0-1 0 0,0 0 1 0 0,-4 4-1 0 0,-4 0-6699 0 0,3-2 639 0 0</inkml:trace>
</inkml:ink>
</file>

<file path=ppt/ink/ink7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5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113 11975 0 0,'0'0'267'0'0,"1"0"-202"0"0,-1 1-1 0 0,1-1 1 0 0,0 0 0 0 0,-1 1-1 0 0,1-1 1 0 0,-1 1 0 0 0,1-1-1 0 0,0 1 1 0 0,-1-1 0 0 0,1 1-1 0 0,-1-1 1 0 0,1 1 0 0 0,-1 0-1 0 0,1-1 1 0 0,-1 2 0 0 0,-6 1 153 0 0,4-2 860 0 0,-17 1 3712 0 0,13-4 1357 0 0,5-2-6117 0 0,0 3 20 0 0,1 0 1 0 0,0-1 0 0 0,-1 1-1 0 0,1 0 1 0 0,0 0-1 0 0,0 0 1 0 0,0 0 0 0 0,0 0-1 0 0,0 0 1 0 0,0 0-1 0 0,0 0 1 0 0,0-1 0 0 0,0 1-1 0 0,1 0 1 0 0,-1 0-1 0 0,0 0 1 0 0,1 0 0 0 0,-1 0-1 0 0,1 0 1 0 0,-1 0-1 0 0,1 0 1 0 0,-1 0 0 0 0,1 0-1 0 0,0 0 1 0 0,-1 1-1 0 0,1-1 1 0 0,0 0 0 0 0,1-1-1 0 0,0 0 11 0 0,-1 0 1 0 0,1 0-1 0 0,-1 0 0 0 0,0 0 0 0 0,0-1 1 0 0,0 1-1 0 0,0 0 0 0 0,0 0 0 0 0,0-5 1 0 0,0 4-53 0 0,0 1 1 0 0,0-1 0 0 0,0 0-1 0 0,0 0 1 0 0,0 0-1 0 0,3-3 1 0 0,-1 3 77 0 0,0 0 0 0 0,0 0 0 0 0,1 0-1 0 0,-1 0 1 0 0,1 1 0 0 0,-1 0 0 0 0,1-1 0 0 0,0 1 0 0 0,0 1-1 0 0,0-1 1 0 0,8-2 0 0 0,0 1 224 0 0,0 0 1 0 0,24-2-1 0 0,-26 5-311 0 0,-1 3 0 0 0,-8-2 0 0 0,0-1 0 0 0,-1 1 0 0 0,1-1 0 0 0,0 1 0 0 0,0 0 0 0 0,-1 0 0 0 0,1-1 0 0 0,0 1 0 0 0,-1 0 0 0 0,1 0 0 0 0,-1 0 0 0 0,1 0 0 0 0,-1 0 0 0 0,0-1 0 0 0,1 1 0 0 0,-1 0 0 0 0,0 0 0 0 0,0 0 0 0 0,1 0 0 0 0,-1 0 0 0 0,0 0 0 0 0,0 0 0 0 0,0 0 0 0 0,0 0 0 0 0,0 0 0 0 0,0 0 0 0 0,-1 0 0 0 0,1 0 0 0 0,-1 1 0 0 0,0 4 0 0 0,-2 0 0 0 0,1 0 0 0 0,-1-1 0 0 0,-3 6 0 0 0,-3 8 0 0 0,6-10 0 0 0,2-6 0 0 0,1-1 0 0 0,-1 1 0 0 0,0-1 0 0 0,0 1 0 0 0,0-1 0 0 0,-1 1 0 0 0,1-1 0 0 0,0 0 0 0 0,-4 4 0 0 0,1-1 0 0 0,-1 0 0 0 0,0 0 0 0 0,0 0 0 0 0,-6 4 0 0 0,2-6 0 0 0,1-3 0 0 0,6-3 0 0 0,5-1 0 0 0,4-6 0 0 0,-1 1 0 0 0,1 0 0 0 0,1 0 0 0 0,0 1 0 0 0,0 0 0 0 0,10-7 0 0 0,-11 10 0 0 0,-1 0 0 0 0,1 0 0 0 0,0 1 0 0 0,0 0 0 0 0,0 1 0 0 0,0 0 0 0 0,1 0 0 0 0,-1 0 0 0 0,13-2 0 0 0,-17 4 0 0 0,-2 1 0 0 0,0 0 0 0 0,0 0 0 0 0,0 0 0 0 0,0 0 0 0 0,0 0 0 0 0,0 0 0 0 0,0 0 0 0 0,0 0 0 0 0,0 0 0 0 0,0 0 0 0 0,0 1 0 0 0,0-1 0 0 0,0 0 0 0 0,0 1 0 0 0,0 0 0 0 0,6 1 0 0 0,0 1 0 0 0,-1 0 0 0 0,0 0 0 0 0,9 7 0 0 0,-10-8 0 0 0,1 5 0 0 0,-4-2 9 0 0,-1 0 1 0 0,0 0-1 0 0,0 0 0 0 0,1 6 1 0 0,6 34-258 0 0,-19-52-3754 0 0,8 0 2469 0 0</inkml:trace>
</inkml:ink>
</file>

<file path=ppt/ink/ink7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16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2 39 8287 0 0,'0'0'191'0'0,"0"0"26"0"0,0 0 9 0 0,4-6 4 0 0,14-22 1822 0 0,-17 27-1186 0 0,-1 1-696 0 0,0 0 0 0 0,0-1 0 0 0,0 1 0 0 0,0 0 0 0 0,0 0 0 0 0,0 0 0 0 0,0-1 0 0 0,1 1 0 0 0,-1 0 0 0 0,0 0 0 0 0,0 0 0 0 0,0 0 0 0 0,0-1 0 0 0,1 1 0 0 0,-1 0 0 0 0,0 0 0 0 0,0 0 0 0 0,0 0 0 0 0,1 0 0 0 0,-1 0 0 0 0,0-1 0 0 0,0 1 0 0 0,0 0 0 0 0,1 0 0 0 0,-1 0 0 0 0,0 0 0 0 0,0 0 0 0 0,1 0 0 0 0,-1 0 0 0 0,0 0 0 0 0,0 0 0 0 0,0 0 0 0 0,1 0-1 0 0,-1 0 1 0 0,0 0 0 0 0,1 1 0 0 0,7 0 4455 0 0,-8-1-5765 0 0,2 1 1684 0 0,-2-1-28 0 0,0 2-4 0 0,1 64 1588 0 0,16 116 0 0 0,16 25-217 0 0,-30-184-1867 0 0,0 0 1 0 0,-1 1-1 0 0,-1-1 1 0 0,-2 1-1 0 0,0-1 1 0 0,-1 0-1 0 0,-2 1 1 0 0,0-1 0 0 0,-14 40-1 0 0,11-42 325 0 0,-1-1 1 0 0,-13 23-1 0 0,16-34-213 0 0,0-2 0 0 0,-1 1 0 0 0,1-1 0 0 0,-2 0 0 0 0,1 0 0 0 0,-1 0 0 0 0,-13 9 0 0 0,12-9-128 0 0,0 0 0 0 0,1 1 0 0 0,-12 13 0 0 0,12-12 0 0 0,0-1 0 0 0,-1-1 0 0 0,-12 12 0 0 0,16-17 0 0 0,1 1 0 0 0,-1 0 0 0 0,1 1 0 0 0,0-1 0 0 0,0 0 0 0 0,-4 7 0 0 0,1-4 0 0 0,-3 2 17 0 0,7-7-3 0 0,-10 4-178 0 0,11-6-311 0 0,1-1 0 0 0,-1 0 1 0 0,0 0-1 0 0,1 0 0 0 0,0 0 1 0 0,-1 1-1 0 0,1-5 0 0 0,2-4-6462 0 0,3-1-2051 0 0</inkml:trace>
</inkml:ink>
</file>

<file path=ppt/ink/ink7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1.4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21 4607 0 0,'0'0'102'0'0,"0"0"20"0"0,0 0 6 0 0,0 0 51 0 0,0 0 213 0 0,0 0 96 0 0,0 0 21 0 0,0 0 3 0 0,0 0 0 0 0,4-6 191 0 0,-3 3 8402 0 0,1-2-9017 0 0,-1 3 283 0 0,-1 2 117 0 0,0 0 21 0 0,2-4 2995 0 0,-4 4-1263 0 0,-6 12-1234 0 0,3-5-1007 0 0,3-3 0 0 0,0-1 0 0 0,0 0 0 0 0,0 1 0 0 0,0 0 0 0 0,1-1 0 0 0,-1 1 0 0 0,1 0 0 0 0,0 0 0 0 0,0 0 0 0 0,0 0 0 0 0,0 7 0 0 0,-1 14 0 0 0,0-14 0 0 0,-1 113 1832 0 0,3-94-1616 0 0,-6 90-216 0 0,-7 24 0 0 0,8-90 0 0 0,-4 86 0 0 0,7-104 0 0 0,2-1 0 0 0,7 63 0 0 0,2 10 0 0 0,-6-66 0 0 0,-3-1 0 0 0,-2 1 0 0 0,-9 58 0 0 0,4-48 0 0 0,-7 233 0 0 0,13-233 0 0 0,0-21 0 0 0,3 36 0 0 0,-1-53 0 0 0,-3 27 0 0 0,0-5 0 0 0,-2 29 0 0 0,0-22 0 0 0,-6 51 0 0 0,-1-14 0 0 0,2-17 0 0 0,-7 14 0 0 0,11 41 0 0 0,4-83 0 0 0,0-31 0 0 0,2 16 0 0 0,2-8 0 0 0,0-1 0 0 0,-1 0 0 0 0,0-1 0 0 0,0 0 0 0 0,-1-7 0 0 0,-1 0 0 0 0,0 0 0 0 0,1 0 0 0 0,-1 0 0 0 0,0 0 0 0 0,0 0 0 0 0,0 0 0 0 0,-1 0 0 0 0,1 0 0 0 0,-2 4 0 0 0,1-3 0 0 0,0-1 0 0 0,0 1 0 0 0,1-1 0 0 0,-1 1 0 0 0,1-1 0 0 0,0 0 0 0 0,0 8 0 0 0,1-8 0 0 0,-3 16 0 0 0,-2-1 0 0 0,-4 13 0 0 0,6-20 0 0 0,1 0 0 0 0,16-129-7020 0 0,-13 76 4464 0 0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4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1 383 11975 0 0,'2'-1'267'0'0,"2"-3"-170"0"0,-1 0 1 0 0,1 0-1 0 0,-1-1 1 0 0,0 1-1 0 0,0-1 0 0 0,0 0 1 0 0,0 1-1 0 0,-1-1 0 0 0,0 0 1 0 0,2-7-1 0 0,5-9-52 0 0,56-106 4279 0 0,-16 33-2511 0 0,-30 51-2 0 0,-16 33-1662 0 0,1-4 161 0 0,-4 14-219 0 0,0-1 0 0 0,0 0 1 0 0,1 1-1 0 0,-1-1 0 0 0,0 0 1 0 0,0 1-1 0 0,0-1 0 0 0,0 0 1 0 0,0 0-1 0 0,0 1 0 0 0,0-1 1 0 0,0 0-1 0 0,0 1 0 0 0,0-1 1 0 0,0 0-1 0 0,0 1 0 0 0,0-1 1 0 0,0 0-1 0 0,-1 0 0 0 0,1 0 280 0 0,0 1 117 0 0,0 0 21 0 0,0 0-66 0 0,-6 9-278 0 0,-67 152-165 0 0,24-46 0 0 0,29-73 0 0 0,-82 181 0 0 0,97-213 0 0 0,20-27 0 0 0,-2 0 0 0 0,11-26 0 0 0,32-80 0 0 0,-49 97 0 0 0,-7 26 0 0 0,0 0 0 0 0,0 0 0 0 0,0 0 0 0 0,0-1 0 0 0,0 1 0 0 0,0 0 0 0 0,0 0 0 0 0,0-1 0 0 0,0 1 0 0 0,0 0 0 0 0,0 0 0 0 0,0-1 0 0 0,0 1 0 0 0,0 0 0 0 0,0 0 0 0 0,0-1 0 0 0,0 1 0 0 0,-1 0 0 0 0,1 0 0 0 0,0-1 0 0 0,0 1 0 0 0,0 0 0 0 0,0 0 0 0 0,0 0 0 0 0,-1 0 0 0 0,1-1 0 0 0,0 1 0 0 0,0 0 0 0 0,0 0 0 0 0,0 0 0 0 0,-1 0 0 0 0,1-1 0 0 0,0 1 0 0 0,0 0 0 0 0,-1 0 0 0 0,1 0 0 0 0,0 0 0 0 0,0 0 0 0 0,0 0 0 0 0,-1 0 0 0 0,1 0 0 0 0,0 0 0 0 0,0 0 0 0 0,-1 0 0 0 0,1 0 0 0 0,0 0 0 0 0,0 0 0 0 0,-1 0 0 0 0,1 0 0 0 0,0 0 0 0 0,0 0 0 0 0,-1 0 0 0 0,1 0 0 0 0,0 0 0 0 0,-13 5 0 0 0,13-4 0 0 0,-6 1 0 0 0,1 1 0 0 0,-1 0 0 0 0,1 0 0 0 0,0 0 0 0 0,0 1 0 0 0,0 0 0 0 0,0 0 0 0 0,1 0 0 0 0,0 1 0 0 0,0-1 0 0 0,0 1 0 0 0,0 0 0 0 0,1 0 0 0 0,0 1 0 0 0,-5 10 0 0 0,5-6 0 0 0,3-9 0 0 0,0-1 0 0 0,0 1 0 0 0,-1-1 0 0 0,1 1 0 0 0,0-1 0 0 0,0 1 0 0 0,0 0 0 0 0,0-1 0 0 0,0 1 0 0 0,0-1 0 0 0,0 1 0 0 0,0-1 0 0 0,0 1 0 0 0,0-1 0 0 0,1 1 0 0 0,-1-1 0 0 0,0 1 0 0 0,0-1 0 0 0,0 1 0 0 0,1-1 0 0 0,-1 1 0 0 0,0-1 0 0 0,1 1 0 0 0,-1-1 0 0 0,0 1 0 0 0,1-1 0 0 0,-1 0 0 0 0,0 1 0 0 0,1-1 0 0 0,-1 0 0 0 0,1 1 0 0 0,0 0 0 0 0,7 5 0 0 0,-4-5 0 0 0,-1 0 0 0 0,0 0 0 0 0,0 0 0 0 0,0-1 0 0 0,0 1 0 0 0,1-1 0 0 0,-1 1 0 0 0,0-1 0 0 0,1 0 0 0 0,-1-1 0 0 0,0 1 0 0 0,0 0 0 0 0,6-2 0 0 0,3-2 0 0 0,0 0 0 0 0,15-8 0 0 0,-3 2 0 0 0,32-14 0 0 0,-25 11 0 0 0,1 0 0 0 0,55-13 0 0 0,-67 23 0 0 0,-16 3 0 0 0,3 3 0 0 0,-5-2 0 0 0,1 12 0 0 0,-2-10 0 0 0,2 9 0 0 0,-2-9 0 0 0,-1 1 0 0 0,1 0 0 0 0,-1 0 0 0 0,1 0 0 0 0,-1 0 0 0 0,0 0 0 0 0,0 0 0 0 0,-1 0 0 0 0,-1 7 0 0 0,2-6 0 0 0,-1 0 0 0 0,0 0 0 0 0,-1 0 0 0 0,1 0 0 0 0,-1 0 0 0 0,0 0 0 0 0,0 0 0 0 0,0 0 0 0 0,-1-1 0 0 0,-5 8 0 0 0,-67 78 0 0 0,47-62 0 0 0,44-44-2173 0 0,17-16-4828 0 0,-18 15-81 0 0</inkml:trace>
</inkml:ink>
</file>

<file path=ppt/ink/ink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8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37 6447 0 0,'11'3'686'0'0,"-6"-5"-537"0"0,15 2 4716 0 0,59-29 2191 0 0,-69 24-5777 0 0,-10 5-1240 0 0,0 0-1 0 0,0 0 1 0 0,0 0-1 0 0,0 0 1 0 0,0 0-1 0 0,0 0 1 0 0,0 0-1 0 0,0 0 1 0 0,1 0-1 0 0,-1 0 1 0 0,0-1-1 0 0,0 1 1 0 0,0 0-1 0 0,0 0 1 0 0,0 0-1 0 0,0 0 1 0 0,0 0-1 0 0,0 0 1 0 0,0 0-1 0 0,0 0 1 0 0,0 0-1 0 0,0 0 1 0 0,0 0-1 0 0,0 0 1 0 0,0 0-1 0 0,0 0 1 0 0,0 0-1 0 0,0 0 1 0 0,0-1-1 0 0,0 1 1 0 0,0 0-1 0 0,0 0 1 0 0,0 0-1 0 0,0 0 1 0 0,0 0-1 0 0,0 0 1 0 0,0 0-1 0 0,0 0 1 0 0,0 0-1 0 0,0 0 1 0 0,0 0-1 0 0,0 0 1 0 0,0 0-1 0 0,0 0 1 0 0,0-1-1 0 0,0 1 1 0 0,0 0-1 0 0,0 0 1 0 0,0 0-1 0 0,0 0 1 0 0,-1 0-1 0 0,1 0 1 0 0,0 0-1 0 0,0 0 1 0 0,0 0-1 0 0,-1 0 171 0 0,0 0 1 0 0,0 0-1 0 0,0 0 0 0 0,0 0 0 0 0,0 0 0 0 0,0 0 1 0 0,0 0-1 0 0,0 1 0 0 0,0-1 0 0 0,0 0 0 0 0,0 0 1 0 0,0 1-1 0 0,-1 0 0 0 0,-2 1-209 0 0,-10 4 0 0 0,1 1 0 0 0,-1 0 0 0 0,1 1 0 0 0,1 0 0 0 0,0 1 0 0 0,-16 15 0 0 0,13-13 0 0 0,13-10 0 0 0,1 0 0 0 0,-1 0 0 0 0,0 1 0 0 0,0-1 0 0 0,0 0 0 0 0,1 1 0 0 0,-1-1 0 0 0,1 1 0 0 0,-3 3 0 0 0,-1 2 0 0 0,1 0 0 0 0,8 1 0 0 0,3-2 0 0 0,7 1 0 0 0,-9-8 0 0 0,-1 0 0 0 0,8 2 0 0 0,-7 0 0 0 0,0-1 0 0 0,1 1 0 0 0,-1-1 0 0 0,1-1 0 0 0,8-1 0 0 0,-5 1 12 0 0,0-1 0 0 0,1 1 1 0 0,9 1-1 0 0,-12 0-48 0 0,-1 0 0 0 0,1-1 1 0 0,0 1-1 0 0,0-2 0 0 0,0 1 0 0 0,8-3 1 0 0,-14 3-1016 0 0,6 0-3094 0 0,-6 1-3362 0 0</inkml:trace>
</inkml:ink>
</file>

<file path=ppt/ink/ink8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5.6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76 10135 0 0,'0'0'231'0'0,"0"0"29"0"0,0 0 19 0 0,5-15 7 0 0,-4 9-208 0 0,-1 4 315 0 0,6-5 1640 0 0,7-34 5135 0 0,-12 40-6656 0 0,-1 1 0 0 0,0 0 0 0 0,0 0 0 0 0,0 0-69 0 0,0 0-222 0 0,0 0 166 0 0,0 0 101 0 0,0 0 21 0 0,0 0-66 0 0,1 0-294 0 0,0-1-100 0 0,1 1 1 0 0,-1-1-1 0 0,0 1 1 0 0,1-1-1 0 0,-1 1 0 0 0,1 0 1 0 0,-1 0-1 0 0,1 0 0 0 0,-1 0 1 0 0,1 0-1 0 0,-1 0 0 0 0,1 0 1 0 0,-1 1-1 0 0,0-1 0 0 0,1 0 1 0 0,-1 1-1 0 0,1-1 1 0 0,-1 1-1 0 0,0 0 0 0 0,1-1 1 0 0,-1 1-1 0 0,0 0 0 0 0,0 0 1 0 0,0 0-1 0 0,2 1 0 0 0,8 4 716 0 0,-5-3-749 0 0,2-1-16 0 0,-7-2 0 0 0,0 0 0 0 0,0 0 0 0 0,0 0 0 0 0,0 1 0 0 0,0-1 0 0 0,0 0 0 0 0,0 1 0 0 0,0-1 0 0 0,0 1 0 0 0,0-1 0 0 0,0 1 0 0 0,0-1 0 0 0,-1 1 0 0 0,1 0 0 0 0,0-1 0 0 0,0 1 0 0 0,-1 0 0 0 0,1-1 0 0 0,0 1 0 0 0,-1 0 0 0 0,1 0 0 0 0,-1 0 0 0 0,1 0 0 0 0,0 1 0 0 0,1 1 0 0 0,1 3 63 0 0,1 0-1 0 0,0 0 0 0 0,-1 0 1 0 0,0 0-1 0 0,-1 0 1 0 0,1 1-1 0 0,-1-1 1 0 0,0 1-1 0 0,1 8 0 0 0,-2-1 293 0 0,0 0 0 0 0,-2 25 0 0 0,1 8 4 0 0,0-5-359 0 0,0-40 0 0 0,0 2 0 0 0,0 0 0 0 0,1 0 0 0 0,-1 1 0 0 0,1-1 0 0 0,0 0 0 0 0,0 0 0 0 0,0 0 0 0 0,4 7 0 0 0,0-6-64 0 0,-4-4-273 0 0,-1-1-138 0 0,0 0-33 0 0,0 0 65 0 0,-17-22-3030 0 0,16 21 2000 0 0,0-1-1246 0 0,-3-3-4789 0 0</inkml:trace>
</inkml:ink>
</file>

<file path=ppt/ink/ink8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6.07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1 0 10135 0 0,'0'0'231'0'0,"0"0"29"0"0,0 0 19 0 0,0 0 105 0 0,0 0 410 0 0,0 0 184 0 0,0 0 40 0 0,0 0-63 0 0,0 0-290 0 0,0 0-121 0 0,0 0-28 0 0,0 0-4 0 0,0 0 0 0 0,0 0 0 0 0,0 0 0 0 0,0 0 0 0 0,0 0 0 0 0,0 0 0 0 0,0 0 0 0 0,-4 10 1536 0 0,-10 7-736 0 0,2 0-855 0 0,-1-2-1 0 0,-1 1 1 0 0,0-2-1 0 0,-28 23 1 0 0,15-16-100 0 0,19-14-249 0 0,0-1 1 0 0,0 0 0 0 0,-1 0-1 0 0,0-1 1 0 0,0 0-1 0 0,-18 7 1 0 0,5-7-109 0 0,17-5 0 0 0,4 0 0 0 0,1 0 0 0 0,-1 0 0 0 0,0 0 0 0 0,0 0 0 0 0,0 0 0 0 0,0 0 0 0 0,0 0 0 0 0,0 0 0 0 0,0-1 0 0 0,1 1 0 0 0,-1 0 0 0 0,0-1 0 0 0,0 1 0 0 0,0 0 0 0 0,0-1 0 0 0,1 1 0 0 0,-1-1 0 0 0,0 1 0 0 0,1-1 0 0 0,-1 0 0 0 0,0 1 0 0 0,1-1 0 0 0,-1 0 0 0 0,1 1 0 0 0,-2-2 0 0 0,1 0 0 0 0,-1 0 0 0 0,1-1 0 0 0,-1 1 0 0 0,1 0 0 0 0,0 0 0 0 0,0-1 0 0 0,0 1 0 0 0,0 0 0 0 0,0-1 0 0 0,1 1 0 0 0,-1-1 0 0 0,1 1 0 0 0,-1-1 0 0 0,1 0 0 0 0,0 1 0 0 0,0-4 0 0 0,1-1 0 0 0,0-1 0 0 0,0 0 0 0 0,3-12 0 0 0,-2 18-249 0 0,-2 1 186 0 0,1 1 0 0 0,-1-1 0 0 0,0 0 0 0 0,1 0 0 0 0,-1 1 0 0 0,0-1-1 0 0,0 0 1 0 0,0 0 0 0 0,1 0 0 0 0,-1 0 0 0 0,0 1 0 0 0,0-1 0 0 0,0 0 0 0 0,0 0 0 0 0,-1 0 0 0 0,1 0 0 0 0,0 0 0 0 0,-4 0-1032 0 0,4 1-2130 0 0,3 6-2293 0 0,-2-5-1564 0 0</inkml:trace>
</inkml:ink>
</file>

<file path=ppt/ink/ink8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6.6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5 11975 0 0,'0'0'267'0'0,"0"0"42"0"0,0 0 17 0 0,0 0-28 0 0,0 0-58 0 0,0 0 491 0 0,0 0 238 0 0,0 0 45 0 0,0 0-61 0 0,0 0-288 0 0,0 0-121 0 0,0 0-28 0 0,0 0 66 0 0,9-6 2300 0 0,-8 5-2699 0 0,0 1-127 0 0,-1-1 1 0 0,1 1 0 0 0,0-1-1 0 0,-1 0 1 0 0,1 1 0 0 0,-1 0-1 0 0,1-1 1 0 0,0 1 0 0 0,-1-1-1 0 0,1 1 1 0 0,0 0 0 0 0,0-1 0 0 0,-1 1-1 0 0,1 0 1 0 0,0 0 0 0 0,0 0-1 0 0,1 0 1 0 0,18-5 421 0 0,-9 3-208 0 0,1 0-1 0 0,0 1 0 0 0,-1 0 0 0 0,1 1 0 0 0,12 2 0 0 0,-17-2-269 0 0,0-1 0 0 0,0 1 0 0 0,11-3 0 0 0,-13 2 0 0 0,1 0 0 0 0,0 0 0 0 0,0 1 0 0 0,0-1 0 0 0,9 2 0 0 0,-3-1 0 0 0,8-4 0 0 0,-11 2 0 0 0,-9 2-10 0 0,0 0 0 0 0,0 0-1 0 0,0 0 1 0 0,0 0 0 0 0,0 0 0 0 0,0 1-1 0 0,0-1 1 0 0,0 0 0 0 0,0 0 0 0 0,0 0-1 0 0,0 0 1 0 0,0 0 0 0 0,0 0 0 0 0,0 0-1 0 0,0 0 1 0 0,0 0 0 0 0,0 0-1 0 0,0 0 1 0 0,0 0 0 0 0,0 1 0 0 0,0-1-1 0 0,0 0 1 0 0,0 0 0 0 0,0 0 0 0 0,1 0-1 0 0,-1 0 1 0 0,0 0 0 0 0,0 0 0 0 0,0 0-1 0 0,0 0 1 0 0,0 0 0 0 0,0 0 0 0 0,0 0-1 0 0,0 0 1 0 0,0 0 0 0 0,0 0 0 0 0,0 0-1 0 0,0 0 1 0 0,0 0 0 0 0,0 0 0 0 0,1 0-1 0 0,-1 0 1 0 0,0 0 0 0 0,0 0 0 0 0,0 0-1 0 0,0 0 1 0 0,0 0 0 0 0,0 0-1 0 0,0 0 1 0 0,0 0 0 0 0,0 0 0 0 0,0 0-1 0 0,0 0 1 0 0,0 0 0 0 0,0 0 0 0 0,1 0-1 0 0,-1 0 1 0 0,0 0 0 0 0,0 0 0 0 0,0 0-1 0 0,0 0 1 0 0,0 0 0 0 0,0 0 0 0 0,0 0-1 0 0,0 0 1 0 0,0 0 0 0 0,0 0 0 0 0,0-1-1 0 0,-6 7-1642 0 0,-10 3-1670 0 0,0 0-698 0 0,7-5 1974 0 0</inkml:trace>
</inkml:ink>
</file>

<file path=ppt/ink/ink8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7.0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3823 0 0,'0'0'315'0'0,"0"0"45"0"0,0 0 21 0 0,0 0-49 0 0,0 0-149 0 0,0 0 194 0 0,0 0 110 0 0,0 0 22 0 0,0 0 71 0 0,0 0 286 0 0,0 0 124 0 0,0 0 30 0 0,2 1-65 0 0,13 0-226 0 0,1 0 0 0 0,-1-1 0 0 0,1 0 0 0 0,-1-2 1 0 0,19-3-1 0 0,-29 5-715 0 0,19-2-14 0 0,-20 2 0 0 0,1 0 0 0 0,-1 0 0 0 0,1-1 0 0 0,-1 0 0 0 0,1 1 0 0 0,-1-2 0 0 0,0 1 0 0 0,6-2 0 0 0,41-19-64 0 0,-50 22-273 0 0,-1 0-138 0 0,0 0-33 0 0,-11 11-4357 0 0,4-6 3330 0 0</inkml:trace>
</inkml:ink>
</file>

<file path=ppt/ink/ink8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7.8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208 10135 0 0,'0'0'231'0'0,"0"0"29"0"0,0 0 19 0 0,7-5 7 0 0,-3 1 193 0 0,-1-1-1 0 0,1 1 1 0 0,-1-1-1 0 0,1 0 1 0 0,-1 0-1 0 0,-1-1 1 0 0,1 1-1 0 0,2-7 1 0 0,8-16 1294 0 0,44-63 2835 0 0,-44 67-3072 0 0,-13 23-1024 0 0,4-6 1111 0 0,-19 27-1606 0 0,14-18-17 0 0,1 0 0 0 0,-2 0 0 0 0,1 0 0 0 0,0 0 0 0 0,0 0 0 0 0,0 0 0 0 0,-1 0 0 0 0,1-1 0 0 0,-1 1 0 0 0,0-1 0 0 0,-1 2 0 0 0,-4 4 0 0 0,-61 117 0 0 0,64-114 0 0 0,0 1 0 0 0,0-1 0 0 0,-2 19 0 0 0,-7 15 0 0 0,11-40 0 0 0,2-4 0 0 0,-1 1 0 0 0,1 0 0 0 0,0 0 0 0 0,-1 0 0 0 0,1 0 0 0 0,0 0 0 0 0,-1 0 0 0 0,1 0 0 0 0,0 0 0 0 0,0 0 0 0 0,0 0 0 0 0,0 0 0 0 0,0 0 0 0 0,0 0 0 0 0,0 0 0 0 0,1 2 0 0 0,-3 21 72 0 0,2-23 299 0 0,0-1 117 0 0,0 0 21 0 0,0 0-66 0 0,1-1-294 0 0,1 1-176 0 0,-1 0 0 0 0,0-1 0 0 0,0 0 0 0 0,0 1 0 0 0,0-1 0 0 0,0 0 0 0 0,0 1 0 0 0,0-1 0 0 0,0 0 0 0 0,0 0 0 0 0,1-1 0 0 0,-1 1-386 0 0,-1 0 1 0 0,0 1 0 0 0,1-1 0 0 0,-1 0 0 0 0,0 0 0 0 0,1 0 0 0 0,-1 0-1 0 0,0 0 1 0 0,0 0 0 0 0,0 1 0 0 0,0-1 0 0 0,0 0 0 0 0,0 0 0 0 0,0 0 0 0 0,0-1-1 0 0,0-2-949 0 0,0 3-173 0 0</inkml:trace>
</inkml:ink>
</file>

<file path=ppt/ink/ink8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5:38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0 38 11975 0 0,'0'0'267'0'0,"0"0"42"0"0,0 0 17 0 0,11-11 84 0 0,-5 0-1204 0 0,3-2 7428 0 0,-8 11-490 0 0,-9 15-5797 0 0,-50 83 1497 0 0,46-76-1691 0 0,-19 42-153 0 0,14-27 0 0 0,16-33 0 0 0,0 2 0 0 0,-1 0 0 0 0,0 0 0 0 0,1 0 0 0 0,0 0 0 0 0,0 0 0 0 0,-1 7 0 0 0,3-3 0 0 0,1-7 27 0 0,-1 0 0 0 0,1 1 0 0 0,0-1 0 0 0,-1 0 0 0 0,1 1 0 0 0,0-1-1 0 0,0 0 1 0 0,0-1 0 0 0,0 1 0 0 0,0 0 0 0 0,0 0 0 0 0,0-1 0 0 0,0 1 0 0 0,0-1 0 0 0,0 0 0 0 0,0 1 0 0 0,0-1-1 0 0,0 0 1 0 0,0 0 0 0 0,0 0 0 0 0,4-1 0 0 0,6-1 256 0 0,-1 0-1 0 0,17-5 1 0 0,-19 4-186 0 0,0-1 0 0 0,0 0 0 0 0,-1 0 0 0 0,0-1 0 0 0,0 0 0 0 0,0 0 1 0 0,0-1-1 0 0,-1 0 0 0 0,0 0 0 0 0,0-1 0 0 0,0 1 0 0 0,-1-2 0 0 0,0 1 0 0 0,7-12 0 0 0,-8 10-5 0 0,1-1 1 0 0,-1 0-1 0 0,-1 0 0 0 0,0 0 1 0 0,0 0-1 0 0,-1-1 0 0 0,-1 1 0 0 0,1-1 1 0 0,-2 0-1 0 0,1 0 0 0 0,-2 0 1 0 0,0-12-1 0 0,0 23-93 0 0,0-1 0 0 0,0 0 0 0 0,0 0 1 0 0,0 0-1 0 0,0 0 0 0 0,0 0 0 0 0,-1 0 0 0 0,1 0 0 0 0,-1 0 1 0 0,1 0-1 0 0,0 1 0 0 0,-1-1 0 0 0,1 0 0 0 0,-1 0 0 0 0,0 0 0 0 0,1 1 1 0 0,-1-1-1 0 0,0 0 0 0 0,1 1 0 0 0,-1-1 0 0 0,-1 0 0 0 0,0 0-4 0 0,0 0 0 0 0,0 0-1 0 0,1 1 1 0 0,-1-1-1 0 0,0 1 1 0 0,0-1 0 0 0,0 1-1 0 0,0 0 1 0 0,0 0-1 0 0,-2 0 1 0 0,-6 1-60 0 0,0 0-1 0 0,1 1 1 0 0,-15 4 0 0 0,18-4 3 0 0,-5 2-469 0 0,0 0 0 0 0,1 1 1 0 0,-1 0-1 0 0,-11 8 1 0 0,-5 2-2893 0 0,10-5-5788 0 0</inkml:trace>
</inkml:ink>
</file>

<file path=ppt/ink/ink8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02.9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4 11975 0 0,'29'-7'1440'0'0,"-28"7"-709"0"0,-1 0 238 0 0,2-1 45 0 0,-1 0-825 0 0,1 0 1 0 0,0 0 0 0 0,0 0 0 0 0,0 0 0 0 0,-1 0 0 0 0,1 1 0 0 0,0-1 0 0 0,0 1-1 0 0,2-1 1 0 0,8-2 982 0 0,-11 2-148 0 0,-1 1-69 0 0,2 0-290 0 0,7 0-45 0 0,-1-1 0 0 0,15-4 0 0 0,0 1 628 0 0,-21 3-804 0 0,10-2-272 0 0,62-6-172 0 0,-37 9 0 0 0,-28 1 0 0 0,-11 3-133 0 0,1-3-563 0 0,-6 1-822 0 0,5-1-5352 0 0,2-1 727 0 0</inkml:trace>
</inkml:ink>
</file>

<file path=ppt/ink/ink8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23.5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2 66 6447 0 0,'0'0'142'0'0,"0"0"22"0"0,0 0 13 0 0,-2 1-20 0 0,-14 3 266 0 0,5 1 638 0 0,10-5-1057 0 0,-23 8 2044 0 0,21-6-1582 0 0,-1 0-1 0 0,1-1 1 0 0,0 0-1 0 0,-1 0 1 0 0,1 0-1 0 0,0 0 0 0 0,-1 0 1 0 0,1-1-1 0 0,-1 1 1 0 0,-4-1-1 0 0,7 0 47 0 0,1 0 0 0 0,0 0 0 0 0,0 0 0 0 0,0 0 0 0 0,0 0 0 0 0,-5-6 1165 0 0,-14 1 1422 0 0,17 5-2728 0 0,2 0 117 0 0,0 0 21 0 0,-2 0-66 0 0,-5 0-222 0 0,47 3 1755 0 0,67-7-1956 0 0,-21 1-24 0 0,-81 3 4 0 0,20-4 0 0 0,-18 2 0 0 0,32-1 0 0 0,51-9 0 0 0,-47 5 0 0 0,3 0 0 0 0,-16 2 0 0 0,-1 2 0 0 0,56 2 0 0 0,-60 3 0 0 0,-17-1 0 0 0,1 0 0 0 0,-1-1 0 0 0,1 0 0 0 0,15-2 0 0 0,1-1 0 0 0,48 4 0 0 0,-27-2 0 0 0,-36 0 0 0 0,0 1 0 0 0,0 0 0 0 0,1 0 0 0 0,-1 1 0 0 0,11 3 0 0 0,-14-2 0 0 0,-3-1 0 0 0,-1-1 0 0 0,1 1 0 0 0,0-1 0 0 0,0 0 0 0 0,0 0 0 0 0,0 0 0 0 0,6-1 0 0 0,-4 0 0 0 0,23 2 0 0 0,64-2 0 0 0,-7-1 0 0 0,-82 2 0 0 0,0 0 0 0 0,1 0 0 0 0,-1 0 0 0 0,0 1 0 0 0,8 1 0 0 0,17 3 0 0 0,46-2 0 0 0,-63-2 0 0 0,0-1 0 0 0,16 4 0 0 0,5-1 0 0 0,-6-5 0 0 0,-21 1 0 0 0,0 0 0 0 0,1 1 0 0 0,-1-1 0 0 0,0 1 0 0 0,1 1 0 0 0,-1-1 0 0 0,0 1 0 0 0,9 2 0 0 0,-10-1 0 0 0,20 1 0 0 0,-7-1 0 0 0,38 1 0 0 0,-45-3 0 0 0,4 0 0 0 0,0-1 0 0 0,20-3 0 0 0,-19 2 0 0 0,-2 0 0 0 0,-1 0 0 0 0,27 2 0 0 0,-15 0 0 0 0,31 4 0 0 0,-37-1 0 0 0,0-1 0 0 0,32-1 0 0 0,-16-2 0 0 0,3-2 0 0 0,2-2 0 0 0,38-1 0 0 0,-4 2 0 0 0,-61 4 0 0 0,36-5 0 0 0,40-12 0 0 0,-40 12 0 0 0,74 2 0 0 0,-115 3 0 0 0,76 2 0 0 0,-70-2 0 0 0,-9 0 143 0 0,-5 0-132 0 0,0 0 0 0 0,0 0 0 0 0,0 0 0 0 0,0 0 0 0 0,0 0 1 0 0,0 0-1 0 0,0 0 0 0 0,0 0 0 0 0,0 0 0 0 0,0 0 0 0 0,0 0 1 0 0,0 0-1 0 0,-13-5-1524 0 0,1 0-4862 0 0,-7-4-2217 0 0</inkml:trace>
</inkml:ink>
</file>

<file path=ppt/ink/ink8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24.5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6 13823 0 0,'0'0'315'0'0,"-1"-3"45"0"0,-3-6 21 0 0,3 6-49 0 0,2 3-312 0 0,0-1 0 0 0,-1 1 0 0 0,1-1 0 0 0,0 1-1 0 0,-1-1 1 0 0,1 1 0 0 0,0-1 0 0 0,-1 1 0 0 0,1-1-1 0 0,-1 0 1 0 0,1 1 0 0 0,-1-1 0 0 0,1 0 0 0 0,-1 0-1 0 0,1 1 1 0 0,-1-1 0 0 0,1-1 0 0 0,5-14 1575 0 0,-3 4-143 0 0,-2 9-1172 0 0,0 0 0 0 0,0-1 0 0 0,0 1 0 0 0,0 0 0 0 0,0 0 0 0 0,1 0 0 0 0,2-4 0 0 0,-1 4-218 0 0,-1 0-1 0 0,0-1 1 0 0,0 1 0 0 0,-1-1-1 0 0,1 0 1 0 0,-1 1-1 0 0,1-1 1 0 0,-1 0 0 0 0,1-8-1 0 0,-1 7 69 0 0,1 1-1 0 0,-1-1 1 0 0,1 1-1 0 0,0-1 1 0 0,0 1-1 0 0,5-7 1 0 0,0-2 403 0 0,-4 10-386 0 0,0-1 1 0 0,0 1-1 0 0,0 0 0 0 0,0 0 1 0 0,1 0-1 0 0,-1 0 0 0 0,1 0 1 0 0,0 1-1 0 0,0-1 0 0 0,0 1 1 0 0,0 0-1 0 0,0 0 0 0 0,7-1 1 0 0,20-12 445 0 0,-26 12-593 0 0,0 0 0 0 0,0 0 0 0 0,0 1 0 0 0,0 0 0 0 0,0 0 0 0 0,0 0 0 0 0,1 1 0 0 0,-1-1 0 0 0,0 1 0 0 0,1 0 0 0 0,0 1 0 0 0,-1-1 0 0 0,10 2 0 0 0,-13-1 0 0 0,-1 0 0 0 0,1 0 0 0 0,0 0 0 0 0,-1 0 0 0 0,1 0 0 0 0,-1 1 0 0 0,1-1 0 0 0,-1 0 0 0 0,1 1 0 0 0,-1 0 0 0 0,0-1 0 0 0,1 1 0 0 0,-1 0 0 0 0,1-1 0 0 0,-1 1 0 0 0,0 0 0 0 0,0 0 0 0 0,0 0 0 0 0,1 0 0 0 0,-1 1 0 0 0,0-1 0 0 0,0 0 0 0 0,-1 0 0 0 0,1 1 0 0 0,0-1 0 0 0,0 0 0 0 0,1 4 0 0 0,0-2 0 0 0,-1 0 0 0 0,1 0 0 0 0,-1 1 0 0 0,1-1 0 0 0,-1 0 0 0 0,0 1 0 0 0,0-1 0 0 0,1 7 0 0 0,-4 36 0 0 0,2-37 0 0 0,-1-2 0 0 0,0-1 0 0 0,0 1 0 0 0,0-1 0 0 0,-1 1 0 0 0,-3 9 0 0 0,0-9 0 0 0,23-51 0 0 0,-8 30 0 0 0,0 0 0 0 0,1 0 0 0 0,0 1 0 0 0,1 1 0 0 0,1-1 0 0 0,21-15 0 0 0,-30 25 0 0 0,-1 1 0 0 0,-1 0 0 0 0,1 1 0 0 0,-1-1 0 0 0,1 1 0 0 0,-1 0 0 0 0,1 0 0 0 0,0 0 0 0 0,0 0 0 0 0,0 0 0 0 0,-1 1 0 0 0,6-1 0 0 0,-6 0 0 0 0,-1 1 0 0 0,0-1 0 0 0,0 1 0 0 0,0 0 0 0 0,1 0 0 0 0,-1 0 0 0 0,0-1 0 0 0,0 1 0 0 0,1 0 0 0 0,-1 1 0 0 0,0-1 0 0 0,0 0 0 0 0,0 0 0 0 0,1 0 0 0 0,-1 1 0 0 0,0-1 0 0 0,0 1 0 0 0,0-1 0 0 0,0 1 0 0 0,1-1 0 0 0,-1 1 0 0 0,0 0 0 0 0,1 0 0 0 0,1 2 0 0 0,-2-3 0 0 0,0 1 0 0 0,0 1 0 0 0,1-1 0 0 0,-1 0 0 0 0,0 0 0 0 0,0 0 0 0 0,0 0 0 0 0,0 1 0 0 0,0-1 0 0 0,-1 1 0 0 0,1-1 0 0 0,0 0 0 0 0,-1 1 0 0 0,1 0 0 0 0,-1-1 0 0 0,1 1 0 0 0,-1-1 0 0 0,1 1 0 0 0,-1-1 0 0 0,0 1 0 0 0,0 2 0 0 0,8 33 0 0 0,17 25-64 0 0,-25-61-273 0 0,0-1-138 0 0,0-1-1569 0 0,0-7-6148 0 0</inkml:trace>
</inkml:ink>
</file>

<file path=ppt/ink/ink8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26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39 6447 0 0,'0'0'298'0'0,"2"-8"90"0"0,0 4-324 0 0,1-1 0 0 0,-1 1 0 0 0,1 0 1 0 0,6-7-1 0 0,-6 7 484 0 0,-3 3-406 0 0,0 1-1 0 0,0-1 1 0 0,-1 0 0 0 0,1 1-1 0 0,0-1 1 0 0,-1 0-1 0 0,1 1 1 0 0,-1-1 0 0 0,1 0-1 0 0,-1 1 1 0 0,1-1-1 0 0,-1 1 1 0 0,0-1 0 0 0,1 0-40 0 0,-1 0 1 0 0,1 0 0 0 0,0 1 0 0 0,0-1-1 0 0,-1 0 1 0 0,1 0 0 0 0,0 0 0 0 0,0 0-1 0 0,0 1 1 0 0,0-1 0 0 0,0 0-1 0 0,0 0 1 0 0,0 0 0 0 0,0 0 0 0 0,0 0-1 0 0,1 1 1 0 0,-1-1 0 0 0,0 0 0 0 0,0 0-1 0 0,2-1 1 0 0,-2 1 46 0 0,1 0 0 0 0,-1 0 0 0 0,0-1 0 0 0,1 1 0 0 0,-1 0 0 0 0,0 0 0 0 0,0-1 0 0 0,0 1 0 0 0,0 0 0 0 0,0 0 0 0 0,0-1 0 0 0,0-1 0 0 0,-1-2 442 0 0,0 0 0 0 0,0 0 0 0 0,1 0 0 0 0,-1 0 0 0 0,1 0 0 0 0,0 0 0 0 0,2-6 0 0 0,-2 9-9 0 0,0 2 288 0 0,4-5 747 0 0,-3 5 2130 0 0,-1 10-3253 0 0,-1-1 0 0 0,0 1 0 0 0,-3 14 0 0 0,4-23-493 0 0,0 0 0 0 0,0 0 0 0 0,0 0 1 0 0,0-1-1 0 0,0 1 0 0 0,0 0 0 0 0,0 0 0 0 0,0 0 0 0 0,0 0 0 0 0,1 0 0 0 0,-1 0 0 0 0,0 0 1 0 0,1-1-1 0 0,-1 1 0 0 0,0 0 0 0 0,1 0 0 0 0,0 1 0 0 0,0-1-1 0 0,-1-1 0 0 0,1 1-1 0 0,-1 0 1 0 0,1 0 0 0 0,-1 0-1 0 0,1 0 1 0 0,-1 0 0 0 0,0-1 0 0 0,0 1-1 0 0,1 0 1 0 0,-1 0 0 0 0,0 0 0 0 0,0 0-1 0 0,0 2 1 0 0,-4 14 0 0 0,3-14 0 0 0,0 0 0 0 0,1 1 0 0 0,-1-1 0 0 0,1 0 0 0 0,-1 1 0 0 0,1-1 0 0 0,0 1 0 0 0,1-1 0 0 0,-1 4 0 0 0,8 73 0 0 0,-7-76 0 0 0,0 0 0 0 0,0 0 0 0 0,0-1 0 0 0,1 1 0 0 0,0 0 0 0 0,0 0 0 0 0,3 4 0 0 0,-2-4 0 0 0,0 1 0 0 0,-1 0 0 0 0,4 9 0 0 0,-3-6 0 0 0,-1 0 0 0 0,-1 1 0 0 0,1-1 0 0 0,-1 0 0 0 0,0 0 0 0 0,-1 12 0 0 0,0-13 0 0 0,1 1 0 0 0,-1 0 0 0 0,2 0 0 0 0,3 13 0 0 0,-3-13 0 0 0,0 1 0 0 0,-1-1 0 0 0,2 15 0 0 0,-4 5 0 0 0,0 0 0 0 0,-2 0 0 0 0,-1 0 0 0 0,-8 32 0 0 0,11-54 21 0 0,0 0 0 0 0,0 0 0 0 0,0 0 1 0 0,1 0-1 0 0,1 8 0 0 0,-1-7 58 0 0,0 0 0 0 0,0 0 0 0 0,-1 8 0 0 0,0-12 30 0 0,1 1 0 0 0,0 0-1 0 0,0 0 1 0 0,1 0 0 0 0,-1-1 0 0 0,1 1 0 0 0,1 7 0 0 0,-1-8-36 0 0,0 0 1 0 0,0 0-1 0 0,0 0 1 0 0,-1 1-1 0 0,0-1 0 0 0,1 0 1 0 0,-1 1-1 0 0,-1-1 1 0 0,0 7-1 0 0,0-6-73 0 0,0 0 0 0 0,0 0 0 0 0,0 0 0 0 0,0 0 0 0 0,0-1 0 0 0,1 1 0 0 0,0 0 0 0 0,0 8 0 0 0,0 13 0 0 0,-1-22 0 0 0,1 1 0 0 0,-1 0 0 0 0,1 0 0 0 0,1 0 0 0 0,0 6 0 0 0,-1-9 0 0 0,0 0 0 0 0,0 0 0 0 0,0 0 0 0 0,0 0 0 0 0,0 0 0 0 0,0 1 0 0 0,0-1 0 0 0,0 0 0 0 0,-1 0 0 0 0,1 0 0 0 0,0 0 0 0 0,-1-1 0 0 0,1 1 0 0 0,-1 0 0 0 0,1 0 0 0 0,-1 1 0 0 0,0-1 0 0 0,0 0 0 0 0,1 0 0 0 0,-1 0 0 0 0,1 0 0 0 0,-1 0 0 0 0,1 1 0 0 0,0-1 0 0 0,-1 0 0 0 0,1 0 0 0 0,0 0 0 0 0,0 1 0 0 0,0 0 0 0 0,7 50 0 0 0,-7-39 0 0 0,0-2 0 0 0,0 0 0 0 0,-3 18 0 0 0,0-13 0 0 0,2 0 0 0 0,0 0 0 0 0,1 18 0 0 0,8 26 0 0 0,-1-34 0 0 0,-6-22 0 0 0,0-1 0 0 0,1 1 0 0 0,-2 0 0 0 0,1 0 0 0 0,0 0 0 0 0,-1 0 0 0 0,1 0 0 0 0,-1 0 0 0 0,0 1 0 0 0,-1-1 0 0 0,1 0 0 0 0,-1 0 0 0 0,0 0 0 0 0,-2 6 0 0 0,2-1 0 0 0,0 0 0 0 0,0 0 0 0 0,1 0 0 0 0,0 0 0 0 0,1 0 0 0 0,-1-1 0 0 0,2 1 0 0 0,-1 0 0 0 0,5 13 0 0 0,-2-6 0 0 0,3 30 0 0 0,6 46 0 0 0,-5-42 0 0 0,-1-4 0 0 0,-2 33 0 0 0,-3-67 0 0 0,-2 1 0 0 0,0 12 0 0 0,-1-3 0 0 0,4 95 0 0 0,-3-107 0 0 0,-1 0 0 0 0,0 0 0 0 0,0 0 0 0 0,-1 0 0 0 0,-3 9 0 0 0,-4 23 0 0 0,1-9 0 0 0,6-26 0 0 0,0 0 0 0 0,0 0 0 0 0,0 9 0 0 0,1-9 0 0 0,0 0 0 0 0,0-1 0 0 0,-1 1 0 0 0,-2 6 0 0 0,-5 16 0 0 0,1 11 0 0 0,3-14 0 0 0,-4 34 0 0 0,3 23 0 0 0,-1 12 0 0 0,7-19 0 0 0,1-55 0 0 0,0-4 0 0 0,0-1 0 0 0,0 1 0 0 0,6 21 0 0 0,-4-31 0 0 0,-3-4 0 0 0,1 32 0 0 0,4 2 0 0 0,-2-13-401 0 0,-4-24 303 0 0,0 1 0 0 0,0-1 1 0 0,0 0-1 0 0,0 1 0 0 0,0-1 1 0 0,0 0-1 0 0,0 0 0 0 0,0 0 1 0 0,0 0-1 0 0,0 0 0 0 0,0 0 1 0 0,0 0-1 0 0,0 0 0 0 0,0 0 1 0 0,-2-1-1 0 0,2 0-273 0 0,-9-4-245 0 0,4-3-2774 0 0,-2-6-5141 0 0</inkml:trace>
</inkml:ink>
</file>

<file path=ppt/ink/ink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7 15663 0 0,'0'0'356'0'0,"0"0"50"0"0,0 0 20 0 0,2 0-42 0 0,3-1-314 0 0,-1-1 0 0 0,1 1 0 0 0,-1-1 0 0 0,1 0 0 0 0,-1 0 0 0 0,8-5 0 0 0,-7 4 492 0 0,-1 1 1 0 0,0-1-1 0 0,1 1 0 0 0,-1 0 0 0 0,1 1 0 0 0,0-1 1 0 0,0 1-1 0 0,0-1 0 0 0,9 0 0 0 0,-12 2-377 0 0,1 0 0 0 0,0 0 0 0 0,0 0 0 0 0,0 1 0 0 0,-1-1 0 0 0,1 1 0 0 0,0-1 0 0 0,0 1 0 0 0,-1 0 0 0 0,1 0 0 0 0,3 2 0 0 0,2 0-6434 0 0,-8-3 4714 0 0</inkml:trace>
</inkml:ink>
</file>

<file path=ppt/ink/ink8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27.1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68 4607 0 0,'0'0'102'0'0,"0"0"20"0"0,0 0 6 0 0,4-4-21 0 0,12-13-86 0 0,-14 9-21 0 0,-2 7 0 0 0,-2-23-30 0 0,2 23 94 0 0,0 0 0 0 0,-1-1 0 0 0,1 1 0 0 0,0-1 0 0 0,0 1 0 0 0,0-1 0 0 0,1 1 0 0 0,-1-1 1 0 0,0 1-1 0 0,0-1 0 0 0,1 1 0 0 0,-1-1 0 0 0,1 1 0 0 0,0-2 0 0 0,0 1 58 0 0,-1 1 1 0 0,0 0-1 0 0,0-1 0 0 0,0 1 0 0 0,0 0 1 0 0,0-1-1 0 0,-1 1 0 0 0,1 0 0 0 0,0 0 0 0 0,0-1 1 0 0,-1 1-1 0 0,1 0 0 0 0,-1 0 0 0 0,1-1 1 0 0,-1 1-1 0 0,0 0 0 0 0,1 0 0 0 0,-1 0 1 0 0,0 0-1 0 0,-1-2 0 0 0,-1-1 311 0 0,2-2-280 0 0,1 5-152 0 0,1 1-1 0 0,-1 0 0 0 0,0-1 1 0 0,0 1-1 0 0,0 0 1 0 0,0 0-1 0 0,0-1 1 0 0,0 1-1 0 0,0 0 0 0 0,0-1 1 0 0,0 1-1 0 0,0 0 1 0 0,0-1-1 0 0,0 1 1 0 0,-1 0-1 0 0,1 0 1 0 0,0-1-1 0 0,0 1 0 0 0,0 0 1 0 0,0-1-1 0 0,0 1 1 0 0,-1 0-1 0 0,1 0 1 0 0,0-1-1 0 0,0 1 0 0 0,0 0 1 0 0,-1 0-1 0 0,-14-10 0 0 0,7 7 0 0 0,0 0 1280 0 0,5 2 1935 0 0,4 1 440 0 0,5-1-637 0 0,1-2-2506 0 0,-5 3 0 0 0,43-4 1442 0 0,-33 3-1509 0 0,0 0-1 0 0,0 0 0 0 0,1 1 1 0 0,16 2-1 0 0,2 2-438 0 0,1-1-1 0 0,46-2 1 0 0,-38-1-7 0 0,92-8 1 0 0,-41 1 0 0 0,0-2 0 0 0,-55 5 0 0 0,8-1 0 0 0,56-5 0 0 0,-65 9 0 0 0,-11 0 0 0 0,-19-1 0 0 0,0 0 0 0 0,59-10 0 0 0,-60 12 0 0 0,-1-1 0 0 0,0 0 0 0 0,1 1 0 0 0,-1-1 0 0 0,1 1 0 0 0,-1 0 0 0 0,4 1 0 0 0,27 0 0 0 0,-22-1 0 0 0,-4 0 0 0 0,0 0 0 0 0,1 0 0 0 0,-1-1 0 0 0,1 0 0 0 0,-1 0 0 0 0,15-5 0 0 0,-17 5 0 0 0,0-1 0 0 0,-1 1 0 0 0,1 1 0 0 0,0-1 0 0 0,0 1 0 0 0,6 1 0 0 0,6-1 0 0 0,23 1 0 0 0,-27 0 0 0 0,1-1 0 0 0,17-2 0 0 0,-26 1 0 0 0,0 0 0 0 0,0 1 0 0 0,0 0 0 0 0,7 0 0 0 0,1 1 0 0 0,13-4 0 0 0,3 4 0 0 0,-27-1 0 0 0,26 2 0 0 0,40-3 0 0 0,-67 0-14 0 0,-1 0 18 0 0,0 1 1 0 0,-1 0 0 0 0,1-1-1 0 0,-1 1 1 0 0,1 0-1 0 0,0 0 1 0 0,-1 0-1 0 0,1-1 1 0 0,0 1-1 0 0,-1 0 1 0 0,1 0-1 0 0,0 0 1 0 0,-1 0-1 0 0,1 0 1 0 0,0 0-1 0 0,-1 0 1 0 0,1 0 0 0 0,1 1-1 0 0,33 5 1972 0 0,-26-6-1976 0 0,-4-3 0 0 0,-6 0 0 0 0,-5 0 0 0 0,-4-1-34 0 0,-59-24-4227 0 0,48 17-4268 0 0</inkml:trace>
</inkml:ink>
</file>

<file path=ppt/ink/ink8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28.2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6 10135 0 0,'1'0'67'0'0,"0"-1"-1"0"0,0 1 0 0 0,0-1 0 0 0,0 1 0 0 0,0-1 0 0 0,0 0 1 0 0,0 0-1 0 0,0 1 0 0 0,0-1 0 0 0,0 0 0 0 0,-1 0 1 0 0,1 0-1 0 0,0 0 0 0 0,-1 0 0 0 0,1 0 0 0 0,0 0 0 0 0,-1 0 1 0 0,1 0-1 0 0,-1 0 0 0 0,0 0 0 0 0,1-1 0 0 0,-1 1 1 0 0,0 0-1 0 0,0 0 0 0 0,1 0 0 0 0,-1 0 0 0 0,0-1 1 0 0,0 1-1 0 0,-1 0 0 0 0,1 0 0 0 0,0 0 0 0 0,0 0 0 0 0,0-1 1 0 0,-1 1-1 0 0,0-1 0 0 0,1 0 116 0 0,0 1 0 0 0,1 0 0 0 0,-1 0 0 0 0,0 0 0 0 0,1-1-1 0 0,-1 1 1 0 0,0 0 0 0 0,1 0 0 0 0,-1 0 0 0 0,1 0 0 0 0,0 0 0 0 0,-1 0 0 0 0,1 0 0 0 0,0 0 0 0 0,0 0 0 0 0,0 0 0 0 0,-1 1-1 0 0,3-2 1 0 0,-2 0 35 0 0,0 1 0 0 0,1-1 0 0 0,-1 1-1 0 0,0-1 1 0 0,1 0 0 0 0,-1 1 0 0 0,1-4 0 0 0,2-9 472 0 0,9-29 1708 0 0,-13 39-2127 0 0,1 0 0 0 0,0 0 0 0 0,-1 0 0 0 0,0-1 0 0 0,0 1 1 0 0,0 0-1 0 0,-1 0 0 0 0,0-6 0 0 0,-1 3-23 0 0,1 6-176 0 0,0-1-1 0 0,1 0 0 0 0,-1 1 1 0 0,1-1-1 0 0,-1 0 1 0 0,1 0-1 0 0,0 1 0 0 0,0-1 1 0 0,0 0-1 0 0,0 0 0 0 0,0 1 1 0 0,0-1-1 0 0,0 0 1 0 0,0 0-1 0 0,1 1 0 0 0,-1-1 1 0 0,1 0-1 0 0,-1 1 0 0 0,1-1 1 0 0,1-1-1 0 0,12-24 618 0 0,-14 26-317 0 0,0 1 117 0 0,0 0 21 0 0,0 0-66 0 0,-1 1-294 0 0,-3 5-147 0 0,1 0 1 0 0,-1 0-1 0 0,1 0 0 0 0,0 0 0 0 0,1 0 1 0 0,-1 1-1 0 0,-2 10 0 0 0,-1 3-4 0 0,6-19 2 0 0,0 1 0 0 0,0 0 0 0 0,-1-1 0 0 0,1 1 0 0 0,0-1 0 0 0,0 1 0 0 0,0 0 0 0 0,1-1 0 0 0,-1 1 0 0 0,0-1 0 0 0,1 1 0 0 0,-1-1 0 0 0,1 1 0 0 0,-1-1 0 0 0,1 1 0 0 0,0-1 0 0 0,-1 1 0 0 0,3 1 0 0 0,-2-1 0 0 0,0-1 0 0 0,0 1 0 0 0,0-1 0 0 0,-1 1 0 0 0,1 0 0 0 0,0-1 0 0 0,-1 1 0 0 0,1 0 0 0 0,-1 0 0 0 0,0-1 0 0 0,1 1 0 0 0,-1 0 0 0 0,0 0 0 0 0,0 0 0 0 0,-1 2 0 0 0,1-3 0 0 0,0-1 0 0 0,-1 1 0 0 0,1 0 0 0 0,0 0 0 0 0,0 0 0 0 0,0 0 0 0 0,0 0 0 0 0,0 0 0 0 0,0 0 0 0 0,0 0 0 0 0,0 0 0 0 0,0 0 0 0 0,0 0 0 0 0,0-1 0 0 0,0 1 0 0 0,1 0 0 0 0,-1 0 0 0 0,0 0 0 0 0,1 0 0 0 0,-1 0 0 0 0,1 0 0 0 0,-1-1 0 0 0,1 1 0 0 0,-1 0 0 0 0,1 0 0 0 0,-1-1 0 0 0,1 1 0 0 0,0 0 0 0 0,1 0 0 0 0,2 3 0 0 0,-3-2 0 0 0,1 1 0 0 0,0-1 0 0 0,0 0 0 0 0,0 0 0 0 0,0 0 0 0 0,0 0 0 0 0,1 0 0 0 0,-1 0 0 0 0,1-1 0 0 0,-1 1 0 0 0,1-1 0 0 0,4 2 0 0 0,0 0 0 0 0,0-1 0 0 0,0 1 0 0 0,13 1 0 0 0,-13-4 0 0 0,-1 1 0 0 0,1-1 0 0 0,-1 0 0 0 0,1 0 0 0 0,0-1 0 0 0,-1 1 0 0 0,0-2 0 0 0,1 1 0 0 0,8-4 0 0 0,3 0 0 0 0,1 0 205 0 0,0-1 0 0 0,0-1-1 0 0,0 0 1 0 0,32-19 0 0 0,-40 20-91 0 0,-1-1 0 0 0,1-1-1 0 0,-2 0 1 0 0,1 0 0 0 0,-1-1 0 0 0,0 0-1 0 0,0 0 1 0 0,12-19 0 0 0,-14 10-114 0 0,-6 16 0 0 0,-1-1 0 0 0,1 1 0 0 0,0 0 0 0 0,0-1 0 0 0,0 1 0 0 0,0 0 0 0 0,3-4 0 0 0,1 0 0 0 0,-14 13 0 0 0,-5 8 0 0 0,3 2 0 0 0,5-9 0 0 0,1 0 0 0 0,0 0 0 0 0,1 0 0 0 0,-6 15 0 0 0,1 4 0 0 0,6-21 0 0 0,0 0 0 0 0,1 1 0 0 0,0-1 0 0 0,0 1 0 0 0,0 7 0 0 0,2-6 0 0 0,0 0 0 0 0,0 0 0 0 0,1 0 0 0 0,0 0 0 0 0,1-1 0 0 0,3 10 0 0 0,-3-8 0 0 0,0 0 0 0 0,0 0 0 0 0,1 18 0 0 0,-3-21 0 0 0,1 0 0 0 0,0 1 0 0 0,1-1 0 0 0,-1 0 0 0 0,5 10 0 0 0,-3-8 0 0 0,-1 0 0 0 0,4 15 0 0 0,-5-12 256 0 0,0 0 0 0 0,0 0 0 0 0,-2 20 0 0 0,0-27-188 0 0,1 0 1 0 0,-1 0-1 0 0,0-1 0 0 0,0 1 0 0 0,0-1 1 0 0,-1 1-1 0 0,1 0 0 0 0,-1-1 0 0 0,0 0 1 0 0,0 0-1 0 0,0 1 0 0 0,0-1 0 0 0,-1 0 1 0 0,-4 4-1 0 0,6-6-68 0 0,0 0 0 0 0,0-1 0 0 0,0 1 0 0 0,0 0 0 0 0,-1-1 0 0 0,1 1 0 0 0,0-1 0 0 0,0 0 0 0 0,0 1 0 0 0,-1-1 0 0 0,1 0 0 0 0,-2 0 0 0 0,-13 4 0 0 0,14-2 0 0 0,-2-1 0 0 0,1 0 0 0 0,0 0 0 0 0,0 0 0 0 0,0 0 0 0 0,0-1 0 0 0,-1 0 0 0 0,-2 1 0 0 0,-21 3 0 0 0,9 1 0 0 0,0 0 0 0 0,-1-2 0 0 0,1 0 0 0 0,-37 1 0 0 0,50-5 0 0 0,0 1 0 0 0,0-2 0 0 0,0 1 0 0 0,-5-2 0 0 0,-6-2 0 0 0,14 5 0 0 0,0-1 0 0 0,1 1 0 0 0,-1-1 0 0 0,0 1 0 0 0,0-1 0 0 0,0 1 0 0 0,1-1 0 0 0,-1 0 0 0 0,0 0 0 0 0,-2-2 0 0 0,-3-1 0 0 0,0 0 0 0 0,12-2 0 0 0,-4 6 15 0 0,-1-3 15 0 0,-17-10-276 0 0,16 12-292 0 0,-5-3-261 0 0,3 0-3470 0 0,0-4-5284 0 0</inkml:trace>
</inkml:ink>
</file>

<file path=ppt/ink/ink8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31.2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7 147 10135 0 0,'-19'0'491'0'0,"18"0"-212"0"0,0 0-41 0 0,0-1-38 0 0,-1 1 0 0 0,1 0-1 0 0,0-1 1 0 0,0 1-1 0 0,0 0 1 0 0,0-1 0 0 0,0 0-1 0 0,0 1 1 0 0,0-1-1 0 0,0 1 1 0 0,0-1-1 0 0,1 0 1 0 0,-1 0 0 0 0,0 0-1 0 0,0 1 1 0 0,1-1-1 0 0,-1 0 1 0 0,0 0 0 0 0,1 0-1 0 0,-1 0 1 0 0,1 0-1 0 0,-1 0 1 0 0,1 0 0 0 0,0 0-1 0 0,-1 0 1 0 0,1-1-1 0 0,0 1 1 0 0,0 0 0 0 0,-1 0-1 0 0,1 0 1 0 0,0 0-1 0 0,1-2 1 0 0,-1-1 236 0 0,1 0-1 0 0,-1 0 1 0 0,1 0-1 0 0,0 0 1 0 0,3-8-1 0 0,7-8 1142 0 0,-9 18-1324 0 0,0-1-1 0 0,-1 1 1 0 0,1-1-1 0 0,-1 1 1 0 0,0-1 0 0 0,0 0-1 0 0,0 0 1 0 0,0 1-1 0 0,-1-1 1 0 0,1 0 0 0 0,0-4-1 0 0,0 0 259 0 0,-1 6-369 0 0,1 0 1 0 0,-1 0-1 0 0,0 0 1 0 0,1-1-1 0 0,-1 1 1 0 0,0 0-1 0 0,0-1 1 0 0,0 1-1 0 0,0 0 1 0 0,0 0-1 0 0,0-1 1 0 0,0 1-1 0 0,-1 0 1 0 0,0-2-1 0 0,1 3-141 0 0,0-1-1 0 0,0 1 1 0 0,0 0-1 0 0,0 0 1 0 0,0 0-1 0 0,-1 0 1 0 0,1 0-1 0 0,0-1 1 0 0,0 1-1 0 0,0 0 1 0 0,-1 0 0 0 0,1 0-1 0 0,0 0 1 0 0,0 0-1 0 0,0 0 1 0 0,-1 0-1 0 0,1 0 1 0 0,0-1-1 0 0,0 1 1 0 0,0 0-1 0 0,-1 0 1 0 0,1 0 0 0 0,0 0-1 0 0,0 0 1 0 0,-1 0-1 0 0,1 0 1 0 0,0 0-1 0 0,0 1 1 0 0,0-1-1 0 0,-1 0 1 0 0,1 0-1 0 0,0 0 1 0 0,0 0-1 0 0,0 0 1 0 0,-1 0 0 0 0,1 0-1 0 0,-6 16-4 0 0,-23 69 4 0 0,-5 19 0 0 0,33-100 0 0 0,1 0 0 0 0,0 0 0 0 0,-1 1 0 0 0,1-1 0 0 0,1 4 0 0 0,-1-5 0 0 0,0 1 0 0 0,1-1 0 0 0,-1 0 0 0 0,-1 0 0 0 0,1 0 0 0 0,0 0 0 0 0,-1 0 0 0 0,0 0 0 0 0,0 0 0 0 0,-1 3 0 0 0,-27 42 0 0 0,4-9 0 0 0,9-15 0 0 0,11-15 0 0 0,5-9 7 0 0,0 0 0 0 0,-1 1 0 0 0,1-1 1 0 0,0 0-1 0 0,0 0 0 0 0,0 1 0 0 0,0-1 0 0 0,0 0 0 0 0,0 0 0 0 0,0 1 1 0 0,0-1-1 0 0,0 0 0 0 0,0 0 0 0 0,0 0 0 0 0,0 1 0 0 0,0-1 0 0 0,1 0 1 0 0,-1 0-1 0 0,0 1 0 0 0,0-1 0 0 0,0 0 0 0 0,0 0 0 0 0,0 0 0 0 0,0 1 1 0 0,1-1-1 0 0,-1 0 0 0 0,0 0 0 0 0,0 0 0 0 0,0 1 0 0 0,0-1 0 0 0,1 0 1 0 0,-1 0-1 0 0,0 0 0 0 0,0 0 0 0 0,1 0 0 0 0,-1 0 0 0 0,0 1 0 0 0,0-1 1 0 0,0 0-1 0 0,1 0 0 0 0,-1 0 0 0 0,0 0 0 0 0,0 0 0 0 0,1 0 0 0 0,-1 0 1 0 0,0 0-1 0 0,0 0 0 0 0,1 0 0 0 0,-1 0 0 0 0,0 0 0 0 0,0 0 0 0 0,1 0 1 0 0,-1-1-1 0 0,0 1 0 0 0,0 0 0 0 0,0 0 0 0 0,1 0 0 0 0,-1 0 0 0 0,0 0 1 0 0,0 0-1 0 0,1-1 0 0 0,5 0-44 0 0,1-1 0 0 0,-1 0 0 0 0,0 0-1 0 0,0-1 1 0 0,0 0 0 0 0,0 0 0 0 0,0 0 0 0 0,0-1 0 0 0,9-7 0 0 0,-15 11-10 0 0,0 0 1 0 0,1-1-1 0 0,-1 1 0 0 0,0 0 1 0 0,1-1-1 0 0,-1 1 0 0 0,0 0 1 0 0,0-1-1 0 0,1 1 0 0 0,-1 0 1 0 0,0-1-1 0 0,0 1 0 0 0,0-1 1 0 0,1 1-1 0 0,-1 0 1 0 0,0-1-1 0 0,0 1 0 0 0,0-1 1 0 0,0 1-1 0 0,0-1 0 0 0,0 1 1 0 0,0-1-1 0 0,0 1 0 0 0,0 0 1 0 0,0-1-1 0 0,0 1 0 0 0,0-1 1 0 0,0 1-1 0 0,0-1 0 0 0,0 1 1 0 0,-1 0-1 0 0,1-1 0 0 0,0 1 1 0 0,0-1-1 0 0,0 1 0 0 0,-1 0 1 0 0,1-1-1 0 0,0 1 0 0 0,0 0 1 0 0,-1-1-1 0 0,1 1 0 0 0,0 0 1 0 0,-1-1-1 0 0,1 1 0 0 0,-1 0 1 0 0,1 0-1 0 0,0 0 0 0 0,-1-1 1 0 0,-1 0-420 0 0,-10-9-1055 0 0,-2-1-14 0 0</inkml:trace>
</inkml:ink>
</file>

<file path=ppt/ink/ink8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34.3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8 20 6447 0 0,'0'0'298'0'0,"0"0"-10"0"0,16-8 5734 0 0,-15 8-5917 0 0,-1 0 1 0 0,0 0-1 0 0,0 0 0 0 0,0 0 0 0 0,0-1 0 0 0,0 1 0 0 0,0 0 1 0 0,0 0-1 0 0,0 0 0 0 0,0 0 0 0 0,0 0 0 0 0,0 0 0 0 0,0 0 0 0 0,0-1 1 0 0,0 1-1 0 0,0 0 0 0 0,0 0 0 0 0,0 0 0 0 0,0 0 0 0 0,0 0 1 0 0,0 0-1 0 0,0-1 0 0 0,0 1 0 0 0,0 0 0 0 0,0 0 0 0 0,0 0 0 0 0,0 0 1 0 0,0 0-1 0 0,0 0 0 0 0,0 0 0 0 0,-1 0 0 0 0,1-1 0 0 0,0 1 1 0 0,0 0-1 0 0,0 0 0 0 0,0 0 0 0 0,0 0 0 0 0,0 0 0 0 0,0 0 0 0 0,0 0 1 0 0,0 0-1 0 0,-1 0 0 0 0,1 0 0 0 0,0 0 0 0 0,0 0 0 0 0,0 0 0 0 0,0 0 1 0 0,0 0-1 0 0,0 0 0 0 0,0 0 0 0 0,-1 0 0 0 0,1 0 0 0 0,-12 1 2248 0 0,-19 7-2124 0 0,24-5 32 0 0,3-2-37 0 0,0 0 0 0 0,0 1 0 0 0,0-1 0 0 0,1 1 1 0 0,-1 0-1 0 0,1 0 0 0 0,-4 3 0 0 0,-25 15 31 0 0,20-14-76 0 0,-1 0-1 0 0,-18 4 0 0 0,22-7 727 0 0,-11 1-297 0 0,15-4-608 0 0,8-6 0 0 0,-1 4 17 0 0,-1 1-1 0 0,1-1 0 0 0,-1 1 1 0 0,1-1-1 0 0,-1 1 1 0 0,1-1-1 0 0,0 1 0 0 0,0 0 1 0 0,-1 0-1 0 0,1 0 1 0 0,0 0-1 0 0,3-1 0 0 0,4-1 214 0 0,17-11 572 0 0,37-14 1 0 0,-50 24-803 0 0,-1 1 0 0 0,1 0 0 0 0,0 1 0 0 0,19-1 0 0 0,-16 4 0 0 0,-15-1 0 0 0,1 1 0 0 0,-1 0 0 0 0,0 0 0 0 0,0 0 0 0 0,1 0 0 0 0,-1 0 0 0 0,0 0 0 0 0,0 0 0 0 0,0 0 0 0 0,0 0 0 0 0,0 1 0 0 0,0-1 0 0 0,0 0 0 0 0,0 1 0 0 0,-1-1 0 0 0,1 0 0 0 0,-1 1 0 0 0,2 2 0 0 0,-1-1 0 0 0,-1-1 0 0 0,1 1 0 0 0,-1-1 0 0 0,1 1 0 0 0,-1-1 0 0 0,0 1 0 0 0,0-1 0 0 0,0 1 0 0 0,0 0 0 0 0,-1 3 0 0 0,-2 5 0 0 0,2-8 0 0 0,0 1 0 0 0,0 0 0 0 0,0-1 0 0 0,-1 1 0 0 0,1-1 0 0 0,-1 1 0 0 0,0-1 0 0 0,-3 6 0 0 0,-15 16 0 0 0,10-11 0 0 0,-1 0 0 0 0,-1-1 0 0 0,-23 21 0 0 0,30-29 206 0 0,-1-1-1 0 0,0 0 1 0 0,0 0 0 0 0,0 0 0 0 0,0-1-1 0 0,-11 5 1 0 0,-42 17 338 0 0,57-25-881 0 0,2 0-138 0 0,0 0-33 0 0,-2 0 586 0 0,-1 0 0 0 0,1-1-1 0 0,-1 1 1 0 0,1-1 0 0 0,-1 1-1 0 0,1-1 1 0 0,0 0 0 0 0,-1 0 0 0 0,-2-2-1 0 0,0 0 365 0 0,5 3-437 0 0,0 0 1 0 0,0-1-1 0 0,0 1 0 0 0,0 0 1 0 0,-1 0-1 0 0,1 0 1 0 0,0-1-1 0 0,0 1 0 0 0,0 0 1 0 0,0 0-1 0 0,0-1 1 0 0,0 1-1 0 0,0 0 0 0 0,0 0 1 0 0,0-1-1 0 0,0 1 1 0 0,0 0-1 0 0,0 0 1 0 0,0 0-1 0 0,0-1 0 0 0,0 1 1 0 0,0 0-1 0 0,1 0 1 0 0,-1-1-1 0 0,0 1 0 0 0,0 0 1 0 0,0 0-1 0 0,0 0 1 0 0,0-1-1 0 0,0 1 0 0 0,1 0 1 0 0,-1 0-1 0 0,0 0 1 0 0,0 0-1 0 0,0-1 0 0 0,1 1 1 0 0,-1 0-1 0 0,0 0 1 0 0,0 0-1 0 0,1 0 1 0 0,9-7-1822 0 0,-1 5 1808 0 0,1-1-1 0 0,-1 2 1 0 0,1-1-1 0 0,0 1 1 0 0,-1 1-1 0 0,1 0 1 0 0,16 1-1 0 0,-26 0 2 0 0,1-1-1 0 0,0 0 1 0 0,-1 0-1 0 0,1 0 0 0 0,-1 1 1 0 0,1-1-1 0 0,0 0 1 0 0,-1 1-1 0 0,1-1 0 0 0,-1 0 1 0 0,1 1-1 0 0,-1-1 0 0 0,0 1 1 0 0,1-1-1 0 0,-1 1 1 0 0,1-1-1 0 0,-1 1 0 0 0,0-1 1 0 0,1 1-1 0 0,-1 0 1 0 0,1 0-1 0 0,-1 1 10 0 0,3 2-2 0 0,-1 0 0 0 0,0 0 0 0 0,0 0 0 0 0,-1 0 0 0 0,1 1 0 0 0,-1-1 0 0 0,0 0 0 0 0,0 1 0 0 0,-1-1 0 0 0,1 1 0 0 0,-1-1 0 0 0,0 1 0 0 0,0-1 0 0 0,0 1 0 0 0,-1-1 0 0 0,0 1 0 0 0,0-1 0 0 0,-1 5 0 0 0,-2 5 27 0 0,3-11 7 0 0,0-1 0 0 0,0 1 0 0 0,1 0 0 0 0,-2-1 0 0 0,1 1 0 0 0,0-1 0 0 0,0 1 0 0 0,-1-1 0 0 0,1 0 0 0 0,-3 3 0 0 0,-6 6 441 0 0,7-7-361 0 0,-1 0-1 0 0,0 0 1 0 0,0 0-1 0 0,0 0 1 0 0,-7 4-1 0 0,1-2-159 0 0,1 1 94 0 0,0-1 0 0 0,-1-1 0 0 0,1 0 0 0 0,-1 0 0 0 0,0-1 1 0 0,0 0-1 0 0,-1-1 0 0 0,1 0 0 0 0,-12 2 0 0 0,-25-3-48 0 0,33-3 0 0 0,10-2 0 0 0,3 2 0 0 0,-7-2 0 0 0,6 2 0 0 0,1 0 0 0 0,-1 0 0 0 0,0 1 0 0 0,0-1 0 0 0,1 0 0 0 0,-1 0 0 0 0,1 0 0 0 0,-1 0 0 0 0,1-1 0 0 0,0 1 0 0 0,-1 0 0 0 0,1-1 0 0 0,-1-1 0 0 0,-2-2-64 0 0,4 4-273 0 0,0 1-138 0 0,0 0-33 0 0,0 0 65 0 0,0 0 154 0 0,0 0-452 0 0,0 0-230 0 0,0 0-42 0 0,13 2-1878 0 0,17 5-1130 0 0,-27-6 1974 0 0</inkml:trace>
</inkml:ink>
</file>

<file path=ppt/ink/ink8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34.84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88 13823 0 0,'0'0'630'0'0,"2"0"-13"0"0,6-4-393 0 0,-8 4-208 0 0,1-1 0 0 0,-1 1 0 0 0,1 0 1 0 0,-1 0-1 0 0,1 0 0 0 0,0-1 0 0 0,-1 1 0 0 0,1 0 0 0 0,-1-1 1 0 0,0 1-1 0 0,1 0 0 0 0,-1-1 0 0 0,1 1 0 0 0,-1 0 0 0 0,1-1 1 0 0,-1 1-1 0 0,0-1 0 0 0,1 1 0 0 0,-1-1 0 0 0,0 1 0 0 0,0-1 1 0 0,1 1-1 0 0,-1-1 0 0 0,0 1 0 0 0,0-1 0 0 0,0 0 0 0 0,0 1 1 0 0,1-1-1 0 0,-1 1 0 0 0,0-1 0 0 0,0 1 0 0 0,0-1 0 0 0,0 0 1 0 0,0 1-1 0 0,-1-1 0 0 0,1 0 0 0 0,0-1 283 0 0,1-12 2440 0 0,-1 7 2766 0 0,-13 4-2941 0 0,9 4-2493 0 0,0 0 0 0 0,0 1 0 0 0,0 0-1 0 0,0-1 1 0 0,0 1 0 0 0,1 1 0 0 0,-1-1 0 0 0,0 0 0 0 0,1 1-1 0 0,0 0 1 0 0,0 0 0 0 0,0 0 0 0 0,0 0 0 0 0,0 0 0 0 0,-3 5 0 0 0,-8 8 851 0 0,5-5-846 0 0,1 0 0 0 0,0 1 0 0 0,0 0 0 0 0,1 0 0 0 0,0 1 0 0 0,1-1 0 0 0,-6 20 0 0 0,9-24-76 0 0,0-1 0 0 0,1 0 0 0 0,0-1 0 0 0,0 1 0 0 0,1 0 0 0 0,-1 0 0 0 0,1 8 0 0 0,1-14 0 0 0,0 1 0 0 0,1-1 0 0 0,-1 1 0 0 0,0-1 0 0 0,1 1 0 0 0,-1-1 0 0 0,1 0 0 0 0,-1 1 0 0 0,1-1 0 0 0,0 0 0 0 0,0 1 0 0 0,0-1 0 0 0,-1 0 0 0 0,1 0 0 0 0,0 0 0 0 0,1 0 0 0 0,-1 0 0 0 0,0 0 0 0 0,0 0 0 0 0,0 0 0 0 0,0 0 0 0 0,1-1 0 0 0,-1 1 0 0 0,0 0 0 0 0,1-1 0 0 0,-1 1 0 0 0,1-1 0 0 0,-1 1 0 0 0,1-1 0 0 0,-1 0 0 0 0,0 0 0 0 0,1 0 0 0 0,1 0 0 0 0,3 0 0 0 0,0-1 0 0 0,0 1 0 0 0,-1-2 0 0 0,1 1 0 0 0,0-1 0 0 0,-1 0 0 0 0,9-4 0 0 0,3 0 0 0 0,-1-1 158 0 0,0 0-1 0 0,-1-1 1 0 0,0-1-1 0 0,-1 0 1 0 0,1-1-1 0 0,-2 0 1 0 0,0-1-1 0 0,0-1 1 0 0,-1 0-1 0 0,0-1 1 0 0,-1 0-1 0 0,18-28 1 0 0,-26 36-158 0 0,0-1 0 0 0,0 1 0 0 0,-1 0 0 0 0,0-1 0 0 0,0 0 0 0 0,0 1 0 0 0,-1-1 0 0 0,0 0 0 0 0,0 0 0 0 0,0-11 0 0 0,-1 15 0 0 0,0 0 0 0 0,0 0 0 0 0,0 0 0 0 0,0 0 0 0 0,-1-1 0 0 0,1 1 0 0 0,-1 0 0 0 0,0 0 0 0 0,1 0 0 0 0,-1 0 0 0 0,0 0 0 0 0,0 0 0 0 0,0 1 0 0 0,0-1 0 0 0,-1 0 0 0 0,1 0 0 0 0,0 1 0 0 0,-1-1 0 0 0,1 1 0 0 0,-1-1 0 0 0,0 1 0 0 0,1 0 0 0 0,-1-1 0 0 0,0 1 0 0 0,0 0 0 0 0,0 0 0 0 0,0 0 0 0 0,1 1 0 0 0,-2-1 0 0 0,1 0 0 0 0,0 1 0 0 0,-3-1 0 0 0,-5 0-196 0 0,1 0 0 0 0,-1 0 0 0 0,0 1 0 0 0,0 1 0 0 0,0 0-1 0 0,1 0 1 0 0,-12 4 0 0 0,-66 23-3034 0 0,62-19 1801 0 0,-45 12 0 0 0,33-18-618 0 0</inkml:trace>
</inkml:ink>
</file>

<file path=ppt/ink/ink8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50.3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3 41 4607 0 0,'0'0'208'0'0,"0"0"67"0"0,0 0 154 0 0,0 0 69 0 0,0 0 12 0 0,0 0 70 0 0,0 0 286 0 0,0 0 124 0 0,0 0 30 0 0,0 0-65 0 0,0 0-290 0 0,-1-5 154 0 0,1 2 3518 0 0,-1 0-3752 0 0,2 0 1 0 0,-1-1-1 0 0,0 1 0 0 0,1 0 0 0 0,-1-1 0 0 0,3-5 0 0 0,-3 8-141 0 0,0 1-217 0 0,0 0 161 0 0,-6-2 1104 0 0,5 4-424 0 0,2 2-1092 0 0,-1 1 73 0 0,0-1 0 0 0,0 0 0 0 0,-1 0 1 0 0,1 0-1 0 0,-1 0 0 0 0,0 0 0 0 0,0 0 0 0 0,0 0 1 0 0,-1 0-1 0 0,1 0 0 0 0,-4 5 0 0 0,-2 3 115 0 0,-1-1-1 0 0,-10 12 0 0 0,8-10-126 0 0,-8 6-37 0 0,18-19 0 0 0,0 0 0 0 0,0 0 0 0 0,0 0 0 0 0,0 0 0 0 0,0 0 0 0 0,-1 0 0 0 0,1 0 0 0 0,0 0 0 0 0,0 0 0 0 0,0 0 0 0 0,0 0 0 0 0,0 0 0 0 0,-1 0 0 0 0,1-1 0 0 0,0 1 0 0 0,0 0 0 0 0,0 0 0 0 0,0 0 0 0 0,0 0 0 0 0,0 0 0 0 0,0 0 0 0 0,0 0 0 0 0,0-1 0 0 0,-1 1 0 0 0,1 0 0 0 0,0 0 0 0 0,0 0 0 0 0,0 0 0 0 0,0 0 0 0 0,0-1 0 0 0,0 1 0 0 0,0 0 0 0 0,0 0 0 0 0,0 0 0 0 0,0 0 0 0 0,0-1 0 0 0,0 1 0 0 0,0 0 0 0 0,0 0 0 0 0,0 0 0 0 0,0 0 0 0 0,0 0 0 0 0,0-1 0 0 0,1 1 0 0 0,-1 0 0 0 0,0 0 0 0 0,0 0 0 0 0,0 0 0 0 0,0 0 0 0 0,0 0 0 0 0,0-1 0 0 0,1 0 0 0 0,-1-1 0 0 0,1 1 0 0 0,-1 0 0 0 0,1-1 0 0 0,0 1 0 0 0,0 0 0 0 0,0 0 0 0 0,-1-1 0 0 0,1 1 0 0 0,0 0 0 0 0,0 0 0 0 0,1 0 0 0 0,-1 0 0 0 0,1-1 0 0 0,6-3 0 0 0,0 1 0 0 0,-7 3 0 0 0,-1 1 0 0 0,1-1 0 0 0,0 1 0 0 0,0 0 0 0 0,0-1 0 0 0,-1 1 0 0 0,1 0 0 0 0,0-1 0 0 0,0 1 0 0 0,0 0 0 0 0,0 0 0 0 0,0 0 0 0 0,0 0 0 0 0,0 0 0 0 0,0 0 0 0 0,0 0 0 0 0,-1 0 0 0 0,1 0 0 0 0,0 1 0 0 0,0-1 0 0 0,0 0 0 0 0,0 0 0 0 0,0 1 0 0 0,0-1 0 0 0,0 1 0 0 0,3 1 0 0 0,5 1 0 0 0,-2 4 0 0 0,-3-2 0 0 0,1 1 0 0 0,-1 0 0 0 0,0 1 0 0 0,4 8 0 0 0,2 3 0 0 0,-8-15 0 0 0,0 4 0 0 0,-1 11 0 0 0,-1-17 0 0 0,-1 5 0 0 0,0-1 0 0 0,1 1 0 0 0,-4 9 0 0 0,-2 8 0 0 0,5-16 114 0 0,-1 0 0 0 0,-1-1-1 0 0,1 1 1 0 0,-1-1 0 0 0,0 0 0 0 0,-1 0 0 0 0,1 0-1 0 0,-1-1 1 0 0,0 1 0 0 0,-1-1 0 0 0,1 0-1 0 0,-1 0 1 0 0,0 0 0 0 0,-1-1 0 0 0,1 0 0 0 0,-1 0-1 0 0,-10 6 1 0 0,-24 13-114 0 0,32-17 0 0 0,0-1 0 0 0,0-1 0 0 0,0 1 0 0 0,-1-2 0 0 0,-11 5 0 0 0,8-6 0 0 0,1-2 0 0 0,0-3 0 0 0,-3-3 0 0 0,12 2 0 0 0,1 2 0 0 0,-6-7 0 0 0,0 2 0 0 0,-3 5 0 0 0,0 2 0 0 0,2 2-64 0 0,6-2-273 0 0,-1-1-88 0 0,0-2-576 0 0,1 3-4616 0 0,2 0-1891 0 0</inkml:trace>
</inkml:ink>
</file>

<file path=ppt/ink/ink8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50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71 8287 0 0,'0'0'382'0'0,"0"0"-8"0"0,0 0-102 0 0,0 0 463 0 0,0 0 234 0 0,0 0 45 0 0,-3-5 642 0 0,1 3 1737 0 0,-4-2 1054 0 0,9 0-1658 0 0,11 1-1540 0 0,35-2-566 0 0,0-2-1 0 0,88-24 1 0 0,-131 29-747 0 0,-4 1-273 0 0,-2 1-138 0 0,-1-1-1705 0 0,-3-4-6692 0 0</inkml:trace>
</inkml:ink>
</file>

<file path=ppt/ink/ink8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52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 52 8287 0 0,'0'0'191'0'0,"0"0"26"0"0,0 0 9 0 0,0 0 110 0 0,0 0 444 0 0,0 0 196 0 0,0 0 42 0 0,0 0-63 0 0,0 0-290 0 0,4-10 907 0 0,8-8-36 0 0,-11 17-1024 0 0,10-14 1536 0 0,-8 13-2130 0 0,5-3 3096 0 0,-8 5-2983 0 0,0 0 0 0 0,1 0 1 0 0,-1 0-1 0 0,0 0 0 0 0,0 0 0 0 0,0 0 0 0 0,0 0 0 0 0,0 0 0 0 0,1 0 0 0 0,-1 1 0 0 0,0-1 0 0 0,0 0 1 0 0,0 0-1 0 0,0 0 0 0 0,0 0 0 0 0,0 0 0 0 0,0 0 0 0 0,1 0 0 0 0,-1 0 0 0 0,0 1 0 0 0,0-1 0 0 0,0 0 1 0 0,0 0-1 0 0,0 0 0 0 0,0 0 0 0 0,0 0 0 0 0,0 1 0 0 0,0-1 0 0 0,0 0 0 0 0,0 0 0 0 0,0 0 0 0 0,0 0 1 0 0,0 1-1 0 0,0-1 0 0 0,0 0 0 0 0,0 0 0 0 0,0 0 0 0 0,0 0 0 0 0,0 0 0 0 0,0 1 0 0 0,0-1 0 0 0,0 0 1 0 0,0 0-1 0 0,0 0 0 0 0,0 0 0 0 0,0 0 0 0 0,0 1 0 0 0,0-1 0 0 0,-1 0 0 0 0,1 0 0 0 0,0 0 0 0 0,0 0 1 0 0,0 0-1 0 0,0 0 0 0 0,-7 19 290 0 0,0 0 0 0 0,-1-1 0 0 0,-1 0 0 0 0,-14 21 0 0 0,18-31-321 0 0,-1-1 0 0 0,6-7 0 0 0,-1 0 0 0 0,1 1 0 0 0,0-1 0 0 0,0 0 0 0 0,-1 1 0 0 0,1-1 0 0 0,0 0 0 0 0,0 1 0 0 0,-1-1 0 0 0,1 0 0 0 0,0 1 0 0 0,0-1 0 0 0,0 0 0 0 0,0 1 0 0 0,0-1 0 0 0,0 1 0 0 0,0-1 0 0 0,-1 0 0 0 0,1 1 0 0 0,0-1 0 0 0,0 1 0 0 0,0-1 0 0 0,1 0 0 0 0,-1 1 0 0 0,0-1 0 0 0,0 1 0 0 0,0-1 0 0 0,0 0 0 0 0,0 1 0 0 0,4 2 0 0 0,3 1 0 0 0,-3-2 0 0 0,0-1 0 0 0,0 0 0 0 0,0 0 0 0 0,-1 0 0 0 0,1-1 0 0 0,0 1 0 0 0,0-1 0 0 0,0 0 0 0 0,5 0 0 0 0,9 0 0 0 0,-8 1 0 0 0,1 0 0 0 0,0-1 0 0 0,-1 0 0 0 0,1 0 0 0 0,0-1 0 0 0,-1-1 0 0 0,1 0 0 0 0,-1 0 0 0 0,19-7 0 0 0,1-4 0 0 0,-30 13-42 0 0,0 0 0 0 0,0 0-1 0 0,0 0 1 0 0,0 0 0 0 0,0 0 0 0 0,0 0-1 0 0,0 0 1 0 0,0 0 0 0 0,0 0-1 0 0,0-1 1 0 0,-1 1 0 0 0,1 0 0 0 0,0 0-1 0 0,0 0 1 0 0,0 0 0 0 0,0 0 0 0 0,0 0-1 0 0,0 0 1 0 0,0 0 0 0 0,0 0 0 0 0,0-1-1 0 0,0 1 1 0 0,0 0 0 0 0,0 0 0 0 0,0 0-1 0 0,0 0 1 0 0,0 0 0 0 0,0 0-1 0 0,0 0 1 0 0,0 0 0 0 0,0 0 0 0 0,0-1-1 0 0,1 1 1 0 0,-1 0 0 0 0,0 0 0 0 0,0 0-1 0 0,0 0 1 0 0,0 0 0 0 0,0 0 0 0 0,0 0-1 0 0,0 0 1 0 0,0 0 0 0 0,0 0-1 0 0,0 0 1 0 0,0 0 0 0 0,0-1 0 0 0,-14 1-4447 0 0,8-1 714 0 0,6 1-2863 0 0</inkml:trace>
</inkml:ink>
</file>

<file path=ppt/ink/ink8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53.1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2 24 10135 0 0,'-22'-2'919'0'0,"22"2"-892"0"0,0-1 0 0 0,0 1 1 0 0,1 0-1 0 0,-1-1 0 0 0,0 1 0 0 0,1-1 0 0 0,-1 1 1 0 0,0 0-1 0 0,1 0 0 0 0,-1-1 0 0 0,1 1 0 0 0,-1 0 1 0 0,0 0-1 0 0,1-1 0 0 0,-1 1 0 0 0,1 0 1 0 0,-1 0-1 0 0,1 0 0 0 0,0 0 0 0 0,6-4 1801 0 0,-4 1 2921 0 0,-3 2-4660 0 0,0 1 0 0 0,0-1-1 0 0,0 1 1 0 0,1-1 0 0 0,-1 1 0 0 0,0-1-1 0 0,0 1 1 0 0,1 0 0 0 0,-1-1 0 0 0,0 1-1 0 0,1-1 1 0 0,-1 1 0 0 0,0 0 0 0 0,1-1-1 0 0,-1 1 1 0 0,0 0 0 0 0,1-1 0 0 0,-1 1-1 0 0,1 0 1 0 0,-1-1 0 0 0,1 1 0 0 0,-1 0-1 0 0,2 0 1 0 0,-2 0 22 0 0,0 0 1 0 0,1 0-1 0 0,-1 1 0 0 0,1-1 1 0 0,-1 0-1 0 0,0 0 0 0 0,1 1 1 0 0,-1-1-1 0 0,0 1 0 0 0,0-1 1 0 0,1 0-1 0 0,-1 1 0 0 0,0-1 1 0 0,0 1-1 0 0,1-1 0 0 0,-1 0 1 0 0,0 1-1 0 0,0-1 0 0 0,0 1 1 0 0,0 0-1 0 0,1 3 47 0 0,0 0 0 0 0,-1 0 0 0 0,1 0 0 0 0,-1 0 0 0 0,0 7 0 0 0,-9 21 875 0 0,7-27-879 0 0,1 1 1 0 0,-1-1 0 0 0,1 1-1 0 0,0 0 1 0 0,-1 8-1 0 0,1-4-152 0 0,0-1 0 0 0,-1 0 0 0 0,0 1 0 0 0,-1-1 0 0 0,0-1 0 0 0,-1 1 1 0 0,1 0-1 0 0,-6 8 0 0 0,-7 18-5 0 0,-43 110 3 0 0,46-105 0 0 0,13-36 0 0 0,4-10 0 0 0,8-13 0 0 0,-11 17 0 0 0,1-1-461 0 0,-1 0 0 0 0,0-1-1 0 0,0 1 1 0 0,0-1 0 0 0,0 1-1 0 0,1-7 1 0 0,3-14-3616 0 0,-3 16-2745 0 0</inkml:trace>
</inkml:ink>
</file>

<file path=ppt/ink/ink8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6:53.7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1 7 8287 0 0,'0'0'191'0'0,"0"0"26"0"0,0 0 9 0 0,2 0-34 0 0,9-3-92 0 0,-10 1-746 0 0,0 1 3023 0 0,-1 0 9582 0 0,-3 4-11551 0 0,-4 1-124 0 0,1 1 1 0 0,-1 0 0 0 0,-6 7 0 0 0,5-2-190 0 0,2 0 0 0 0,-1 1 0 0 0,1-1 0 0 0,1 1 0 0 0,-5 12-1 0 0,-16 62 400 0 0,17-54-440 0 0,7-24-54 0 0,1 1 0 0 0,0-1 0 0 0,0 0 0 0 0,0 1 0 0 0,1-1 0 0 0,1 10 0 0 0,1-9 0 0 0,-1-5 0 0 0,0-1 0 0 0,1 1 0 0 0,-1 0 0 0 0,1-1 0 0 0,-1 1 0 0 0,1-1 0 0 0,0 0 0 0 0,0 1 0 0 0,0-1 0 0 0,0 0 0 0 0,0 0 0 0 0,0 0 0 0 0,1-1 0 0 0,-1 1 0 0 0,1 0 0 0 0,-1-1 0 0 0,1 0 0 0 0,4 2 0 0 0,-3-1 0 0 0,-1 0 0 0 0,1-1 0 0 0,-1 0 0 0 0,1 0 0 0 0,-1 0 0 0 0,1 0 0 0 0,-1-1 0 0 0,1 1 0 0 0,-1-1 0 0 0,1 0 0 0 0,5 0 0 0 0,1-2 0 0 0,0 0 0 0 0,-1 0 0 0 0,18-7 0 0 0,-26 9 0 0 0,-1 0 0 0 0,1 0 0 0 0,0 0 0 0 0,-1 0 0 0 0,1-1 0 0 0,0 1 0 0 0,0 0 0 0 0,-1-1 0 0 0,1 1 0 0 0,0 0 0 0 0,-1-1 0 0 0,1 1 0 0 0,0-1 0 0 0,-1 1 0 0 0,1 0 0 0 0,-1-1 0 0 0,1 0 0 0 0,-1 1 0 0 0,1-1 0 0 0,-1 1 0 0 0,1-1 0 0 0,0-1 0 0 0,0 0 0 0 0,12-14 0 0 0,-11 13 117 0 0,0 0 95 0 0,0 1 1 0 0,0-1 0 0 0,0 0 0 0 0,-1 0 0 0 0,1 1 0 0 0,-1-1-1 0 0,1 0 1 0 0,0-5 0 0 0,-2 7-212 0 0,1 0-1 0 0,-1 1 1 0 0,0-1-1 0 0,0 0 1 0 0,0 0 0 0 0,1 0-1 0 0,-1 1 1 0 0,0-1-1 0 0,0 0 1 0 0,0 0-1 0 0,0 0 1 0 0,-1 1 0 0 0,1-1-1 0 0,0 0 1 0 0,0 0-1 0 0,0 0 1 0 0,-1 1-1 0 0,1-1 1 0 0,0 0 0 0 0,-1 0-1 0 0,1 1 1 0 0,0-1-1 0 0,-1 0 1 0 0,1 1-1 0 0,-1-1 1 0 0,1 0 0 0 0,-1 1-1 0 0,0-1 1 0 0,1 1-1 0 0,-1-1 1 0 0,1 1-1 0 0,-1-1 1 0 0,0 1 0 0 0,-1-1-1 0 0,0 0 0 0 0,0 0-1 0 0,-1 0 1 0 0,1 1-1 0 0,-1-1 1 0 0,1 1-1 0 0,0-1 1 0 0,-5 1-1 0 0,3 1 1 0 0,-1 0 0 0 0,1 0 0 0 0,0 0 0 0 0,0 0 0 0 0,-1 1 0 0 0,1 0 0 0 0,0 0 0 0 0,0 0 0 0 0,-6 5 0 0 0,-15 8 0 0 0,-53 22-2020 0 0,50-20-1838 0 0,-51 37 0 0 0,78-53-3854 0 0</inkml:trace>
</inkml:ink>
</file>

<file path=ppt/ink/ink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9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5663 0 0,'0'0'356'0'0,"0"0"50"0"0,0 0 20 0 0,0 0-42 0 0,0 0-112 0 0,2 0 463 0 0,6 0 234 0 0,-7 0 45 0 0,-1 0-61 0 0,0 0-288 0 0,11-1 2443 0 0,-2 10-2700 0 0,-1-1 0 0 0,0 1-1 0 0,6 10 1 0 0,3 3 609 0 0,45 65-1001 0 0,-51-69-16 0 0,-8-12 0 0 0,0 0 0 0 0,0-1 0 0 0,1 1 0 0 0,0-1 0 0 0,0 0 0 0 0,9 9 0 0 0,-7-7 0 0 0,-1 0 0 0 0,1 0 0 0 0,-2 1 0 0 0,-3 1 0 0 0,-3-2-64 0 0,1-6-273 0 0,1-1-138 0 0,0 0-33 0 0,0 0 65 0 0,-13 8 206 0 0,12-8-134 0 0,1 0-117 0 0,0 0-21 0 0,0 0-71 0 0,-11-11-3069 0 0,8 7-1396 0 0,2 3-1393 0 0</inkml:trace>
</inkml:ink>
</file>

<file path=ppt/ink/ink8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3.05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8 153 10135 0 0,'-14'-25'231'0'0,"11"20"29"0"0,3 5 19 0 0,0-1-147 0 0,0-2 26 0 0,6-11-16 0 0,14-46 5792 0 0,-19 59-5422 0 0,-1 1 0 0 0,0 0 0 0 0,7-14 176 0 0,-6 13-317 0 0,-2-1 371 0 0,2 3-933 0 0,-1-3 450 0 0,1 1-1 0 0,0-1 1 0 0,-1 1-1 0 0,1 0 1 0 0,-1-1-1 0 0,1 1 1 0 0,-1-1-1 0 0,0 1 1 0 0,0-1-1 0 0,0 1 1 0 0,0-4-1 0 0,1 0-186 0 0,-1 4 299 0 0,0 1 117 0 0,0 0 21 0 0,0 0-66 0 0,-2 10-419 0 0,1 0 0 0 0,-1 0 0 0 0,0 0 0 0 0,-1 0 0 0 0,0-1 0 0 0,-7 15 0 0 0,-4 12-27 0 0,-18 69 3 0 0,9-41 0 0 0,19-55 0 0 0,0-1 0 0 0,-2-5 0 0 0,5-3-216 0 0,-1 1 1 0 0,1-1-1 0 0,-1 0 0 0 0,1 0 0 0 0,-1 0 0 0 0,1 0 1 0 0,-1 0-1 0 0,1 0 0 0 0,0 0 0 0 0,-3-1 0 0 0,3 1-335 0 0,0-1-1 0 0,0 0 0 0 0,0 1 1 0 0,0-1-1 0 0,0 1 1 0 0,0-1-1 0 0,0 0 0 0 0,0 0 1 0 0,1 1-1 0 0,-1-1 0 0 0,0 0 1 0 0,0 0-1 0 0,0-2 1 0 0,0 2-11 0 0,-2-3-5876 0 0</inkml:trace>
</inkml:ink>
</file>

<file path=ppt/ink/ink8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3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0 13 10135 0 0,'0'0'464'0'0,"0"0"-9"0"0,0 0-155 0 0,0 0 443 0 0,0 0 227 0 0,0 0 44 0 0,0 0-61 0 0,0 0-288 0 0,0 0-121 0 0,0 0-28 0 0,0 0-4 0 0,-5-1 253 0 0,3 2 4701 0 0,-3 3-5375 0 0,1-1 0 0 0,0 1-1 0 0,0 1 1 0 0,1-1 0 0 0,0 0 0 0 0,-1 1 0 0 0,1 0 0 0 0,1 0 0 0 0,-1 0 0 0 0,-2 8 0 0 0,-6 10 809 0 0,1-6-880 0 0,1 0 1 0 0,1 1 0 0 0,1 1-1 0 0,0-1 1 0 0,2 1 0 0 0,0 0-1 0 0,-3 24 1 0 0,7-37-21 0 0,0-4 0 0 0,1 0 0 0 0,0 0 0 0 0,0 0 0 0 0,0 0 0 0 0,0 0 0 0 0,0 1 0 0 0,0-1 0 0 0,0 0 0 0 0,1 0 0 0 0,-1 0 0 0 0,1 0 0 0 0,1 3 0 0 0,-2-3-10 0 0,0-2 2 0 0,0 1 0 0 0,0 0 0 0 0,0 0 0 0 0,0-1 0 0 0,0 1 0 0 0,0 0 0 0 0,0-1 0 0 0,0 1 0 0 0,1 0 0 0 0,-1-1-1 0 0,0 1 1 0 0,1 0 0 0 0,-1-1 0 0 0,1 2 0 0 0,0-1 4 0 0,0 0-1 0 0,1 0 0 0 0,-1 0 0 0 0,0 0 0 0 0,1-1 0 0 0,-1 1 0 0 0,0 0 0 0 0,1-1 0 0 0,-1 1 0 0 0,1-1 0 0 0,-1 1 0 0 0,1-1 1 0 0,-1 0-1 0 0,1 1 0 0 0,2-1 0 0 0,2 0 28 0 0,-1 0 1 0 0,1 0-1 0 0,0-1 1 0 0,0 1-1 0 0,-1-1 1 0 0,1-1-1 0 0,-1 1 1 0 0,1-1-1 0 0,-1 0 1 0 0,1 0-1 0 0,8-5 1 0 0,4-4 426 0 0,32-25 0 0 0,-19 12 460 0 0,-20 16-895 0 0,0 0 0 0 0,0-1 0 0 0,-1 0 0 0 0,0-1 0 0 0,-1 0 0 0 0,0 0 0 0 0,-1-1 0 0 0,0-1 0 0 0,-1 1 0 0 0,8-16 0 0 0,-14 24-15 0 0,1-1 0 0 0,-1 1 0 0 0,-1 0 0 0 0,1 0 0 0 0,0-1 0 0 0,-1 1 0 0 0,0 0 0 0 0,1 0 0 0 0,-1-1 0 0 0,-1 1 0 0 0,1 0 0 0 0,0-1 0 0 0,-1 1 0 0 0,0 0 0 0 0,1 0 0 0 0,-1-1 0 0 0,-1 1 0 0 0,1 0 0 0 0,0 0 0 0 0,-1 0 0 0 0,1 0 0 0 0,-1 1 0 0 0,0-1 0 0 0,0 0 0 0 0,0 1 0 0 0,0-1 0 0 0,-1 1 0 0 0,1 0 0 0 0,-1-1 0 0 0,1 1 0 0 0,-1 0 0 0 0,0 1 0 0 0,0-1 0 0 0,0 0 0 0 0,0 1 0 0 0,0 0 0 0 0,0 0 0 0 0,0 0 0 0 0,0 0 0 0 0,-1 0 0 0 0,1 0 0 0 0,0 1 0 0 0,-1 0 0 0 0,1 0 0 0 0,0 0 0 0 0,-7 0 0 0 0,0 2-34 0 0,-1 0-1 0 0,1 1 1 0 0,0 0 0 0 0,0 1 0 0 0,-11 5-1 0 0,-45 27-632 0 0,36-19 189 0 0,1 1-1059 0 0</inkml:trace>
</inkml:ink>
</file>

<file path=ppt/ink/ink8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7.98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1 92 919 0 0,'0'0'260'0'0,"0"0"756"0"0,0 0 332 0 0,0 0 70 0 0,0 0-105 0 0,0 0-492 0 0,0 0-217 0 0,0 0-41 0 0,0 0-34 0 0,0 0-102 0 0,0 0-47 0 0,0 0-11 0 0,0 0 1 0 0,0 0 4 0 0,0 0 2 0 0,0 0 0 0 0,0 0 0 0 0,0 0 0 0 0,0 0 0 0 0,0 0 0 0 0,0 0-1 0 0,0 0-6 0 0,0 0-1 0 0,0 0 0 0 0,0 0-1 0 0,0-2-6 0 0,4-28 1759 0 0,-3 28-1788 0 0,-1 1-50 0 0,18-36 1928 0 0,-17 35-2130 0 0,-1 2 0 0 0,0-2 207 0 0,4-3-432 0 0,5-4 2718 0 0,-8 8-2519 0 0,-1 1 16 0 0,0 0-5 0 0,-1 2 2 0 0,-5 7 7 0 0,-3 3-8 0 0,-8 5-5 0 0,-6 12 76 0 0,16-20-126 0 0,1-1 0 0 0,5-6 46 0 0,3-3 28 0 0,7-1 6 0 0,-5 1-27 0 0,6 0-52 0 0,0-1-1 0 0,-6 3 31 0 0,6 3-20 0 0,0 4 20 0 0,-2 3-31 0 0,-2 2-11 0 0,-5-12 0 0 0,0 1 0 0 0,0 0 0 0 0,0 0 1 0 0,0 0-1 0 0,-1 0 0 0 0,1 0 0 0 0,0 0 0 0 0,-1 0 0 0 0,0 0 0 0 0,1 0 0 0 0,-1 0 1 0 0,0 0-1 0 0,0 0 0 0 0,0 0 0 0 0,-1 3 0 0 0,0 2 9 0 0,2-5-1 0 0,-1 1 0 0 0,0-1 0 0 0,0 1 0 0 0,-1-1 0 0 0,1 1 0 0 0,0-1 0 0 0,-1 1 0 0 0,0-1 0 0 0,1 1 0 0 0,-1-1 1 0 0,0 0-1 0 0,0 1 0 0 0,-2 1 0 0 0,-9 21 56 0 0,9-17-52 0 0,-15 27 72 0 0,15-29-60 0 0,1-3-19 0 0,0 0 0 0 0,0 0 0 0 0,0-1 1 0 0,0 1-1 0 0,0 0 0 0 0,-1-1 0 0 0,1 0 1 0 0,-5 4-1 0 0,-19 20 59 0 0,24-24-43 0 0,-14 9 11 0 0,6-6-32 0 0,0-2 11 0 0,0-3 31 0 0,0 0-31 0 0,0-4-11 0 0,2-4 0 0 0,0-1 0 0 0,0 3 0 0 0,-3 6 0 0 0,2 3-15 0 0,7-2-61 0 0,2-1-22 0 0,-8 3 82 0 0,6-5-7505 0 0,2-7 5671 0 0</inkml:trace>
</inkml:ink>
</file>

<file path=ppt/ink/ink8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8.4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39 5983 0 0,'0'0'274'0'0,"0"0"-6"0"0,-1-1 1341 0 0,-2-1-3415 0 0,0-1 5758 0 0,5 2 7894 0 0,9-4-11603 0 0,1 0 1 0 0,0 1-1 0 0,0 1 1 0 0,0 0-1 0 0,0 1 0 0 0,19-1 1 0 0,16-1-24 0 0,-44 3-164 0 0,-3 1 21 0 0,2 0-10 0 0,9-1-69 0 0,-8 1-67 0 0,-3 0-4 0 0,0 0-19 0 0,0 0-11 0 0,0 0-1 0 0,0 0-156 0 0,0 0-655 0 0,0 0-284 0 0,0 0-1215 0 0,0 0-4630 0 0</inkml:trace>
</inkml:ink>
</file>

<file path=ppt/ink/ink8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9.0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2 8 919 0 0,'0'0'568'0'0,"0"0"2051"0"0,0 0 901 0 0,0 0 179 0 0,0 0-341 0 0,0 0-1590 0 0,-1-2-698 0 0,1 2-972 0 0,0-1 0 0 0,0 1 0 0 0,0 0-1 0 0,0 0 1 0 0,-1-1 0 0 0,1 1 0 0 0,0 0 0 0 0,0 0 0 0 0,0-1 0 0 0,0 1 0 0 0,0 0 0 0 0,-1 0 0 0 0,1 0 0 0 0,0-1 0 0 0,0 1 0 0 0,-1 0 0 0 0,1 0 0 0 0,0 0 0 0 0,0 0 0 0 0,0-1 0 0 0,-1 1 0 0 0,1 0 0 0 0,0 0 0 0 0,-1 0 0 0 0,1 0 0 0 0,0 0 0 0 0,0 0 0 0 0,-1 0 0 0 0,1 0 0 0 0,0 0 0 0 0,0 0 0 0 0,-1 0 0 0 0,-12 4 1223 0 0,-18 18-1152 0 0,19-13 338 0 0,-6 0-298 0 0,13-7-157 0 0,0 0 0 0 0,0 1-1 0 0,1-1 1 0 0,-1 1 0 0 0,-4 4 0 0 0,6-5 28 0 0,3-1-80 0 0,0-1 1 0 0,-1 0-1 0 0,1 0 0 0 0,0 0 0 0 0,0 1 1 0 0,0-1-1 0 0,0 0 0 0 0,-1 0 1 0 0,1 1-1 0 0,0-1 0 0 0,0 0 0 0 0,0 0 1 0 0,0 1-1 0 0,0-1 0 0 0,0 0 0 0 0,0 1 1 0 0,0-1-1 0 0,0 0 0 0 0,0 0 0 0 0,0 1 1 0 0,0-1-1 0 0,0 0 0 0 0,0 0 0 0 0,0 1 1 0 0,0-1-1 0 0,0 0 0 0 0,0 1 0 0 0,0-1 1 0 0,0 0-1 0 0,1 0 0 0 0,-1 1 1 0 0,0-1-1 0 0,0 0 0 0 0,0 0 0 0 0,0 0 1 0 0,1 1-1 0 0,-1-1 0 0 0,0 0 0 0 0,0 0 1 0 0,0 0-1 0 0,1 0 0 0 0,-1 1 0 0 0,0-1 1 0 0,0 0-1 0 0,1 0 0 0 0,-1 0 0 0 0,0 0 1 0 0,0 0-1 0 0,1 0 0 0 0,-1 0 0 0 0,0 0 1 0 0,0 1-1 0 0,1-1 0 0 0,-1 0 1 0 0,0 0-1 0 0,1 0 0 0 0,-1 0 0 0 0,0-1 1 0 0,0 1-1 0 0,1 0 0 0 0,13 2 0 0 0,21-8 27 0 0,6-2 10 0 0,-28 7-37 0 0,5 2 1 0 0,-15 1 2 0 0,-1 0 4 0 0,1 0 35 0 0,-2 0-33 0 0,0 0 0 0 0,0-1 0 0 0,0 1 0 0 0,0 0 0 0 0,0 0-1 0 0,0 0 1 0 0,0 0 0 0 0,0 0 0 0 0,-1 0 0 0 0,1 0 0 0 0,-1 0-1 0 0,0 0 1 0 0,1 1 0 0 0,-1-1 0 0 0,0 0 0 0 0,0 0 0 0 0,0 0-1 0 0,-1 0 1 0 0,1 3 0 0 0,-1-2 40 0 0,0 1 1 0 0,0 0 1 0 0,-1 0-1 0 0,1 0 1 0 0,-1-1-1 0 0,0 1 1 0 0,0-1-1 0 0,0 1 1 0 0,0-1-1 0 0,-5 6 1 0 0,-4 5 53 0 0,1-1-19 0 0,0-1 1 0 0,0 0-1 0 0,-1 0 0 0 0,-1-1 1 0 0,0-1-1 0 0,0 0 0 0 0,-1-1 1 0 0,-23 13-1 0 0,-41 27 134 0 0,53-36-195 0 0,20-12 18 0 0,-4 0-31 0 0,7-1-11 0 0,1 0 0 0 0,0 0 0 0 0,0 0 0 0 0,-1 0 0 0 0,1 0 0 0 0,0-1 0 0 0,0 1 0 0 0,-1 0 0 0 0,1 0 0 0 0,0 0 0 0 0,0 0 0 0 0,0-1 0 0 0,-1 1 0 0 0,1 0 0 0 0,0 0 0 0 0,0 0 0 0 0,0-1 0 0 0,0 1 0 0 0,0 0 0 0 0,-1 0 0 0 0,1-1 0 0 0,0 1 0 0 0,0 0 0 0 0,0 0 0 0 0,0-1 0 0 0,0 1 0 0 0,0 0 0 0 0,0 0 0 0 0,0-1 0 0 0,0 1 0 0 0,0 0 0 0 0,0-1 0 0 0,14-36 0 0 0,-10 26 0 0 0,4 0 0 0 0,2 5 0 0 0,4 4 11 0 0,-3 7 42 0 0,-11-5-50 0 0,1 1 0 0 0,-1-1 0 0 0,1 1 0 0 0,-1-1 0 0 0,1 1 0 0 0,-1-1 0 0 0,1 1 0 0 0,-1-1 0 0 0,1 1 0 0 0,-1 0 0 0 0,0-1 0 0 0,1 1 0 0 0,-1-1 0 0 0,0 1 0 0 0,0 0 0 0 0,0 0 0 0 0,1-1 0 0 0,-1 1 0 0 0,0 1 0 0 0,0 0 1 0 0,9 19 25 0 0,-8-15-11 0 0,1 9-1 0 0,-2-2-17 0 0,0-3 11 0 0,2-6 21 0 0,6 6-64 0 0,2-1 6 0 0,-8-7-43 0 0,-2-2 1 0 0,8 1 56 0 0,-7 0-248 0 0,0-1-1 0 0,0 0 0 0 0,0 0 1 0 0,0 1-1 0 0,0-1 0 0 0,0 0 1 0 0,0 0-1 0 0,0 0 1 0 0,0 0-1 0 0,0 0 0 0 0,0 0 1 0 0,0 0-1 0 0,0 0 0 0 0,0-1 1 0 0,0 1-1 0 0,-1 0 0 0 0,1-1 1 0 0,2 0-1 0 0,6-3-1791 0 0</inkml:trace>
</inkml:ink>
</file>

<file path=ppt/ink/ink8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9.4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6911 0 0,'0'0'528'0'0,"0"0"6"0"0,0 0 1284 0 0,0 0 597 0 0,0 0 124 0 0,0 0-189 0 0,0 0-872 0 0,0 0-389 0 0,0 0-81 0 0,0 0-84 0 0,0 0-292 0 0,0 0-126 0 0,0 0-24 0 0,2-2-41 0 0,7-14-2022 0 0,-9 15-142 0 0</inkml:trace>
</inkml:ink>
</file>

<file path=ppt/ink/ink8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09.8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5183 0 0,'0'0'234'0'0,"0"0"48"0"0,0 0 62 0 0,0 0 28 0 0,0 0 4 0 0,0 0-41 0 0,0 0-172 0 0,0 0-71 0 0,0 0-18 0 0,0 0-3 0 0,0 0-32 0 0,0 0-109 0 0,0 0-59 0 0,0 0-134 0 0,0 0-33 0 0,0 0 0 0 0,0 0-50 0 0,0 0-213 0 0,0 0-90 0 0,0 0-21 0 0</inkml:trace>
</inkml:ink>
</file>

<file path=ppt/ink/ink8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1.36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 76 1375 0 0,'1'-2'198'0'0,"0"2"1085"0"0,1-4-3671 0 0,3 4 5779 0 0,5 2 8775 0 0,-9-2-12072 0 0,-1 0 2 0 0,0 0-4 0 0,0 0-16 0 0,0 0-2 0 0,0 0 4 0 0,0 0 2 0 0,0 0 0 0 0,0 0 0 0 0,0 0 0 0 0,0 0 0 0 0,0 0 0 0 0,-1 2-2 0 0,0 0 246 0 0,0 0 1 0 0,0-1 0 0 0,0 1-1 0 0,0 0 1 0 0,-1-1 0 0 0,1 1-1 0 0,-1-1 1 0 0,1 0 0 0 0,-1 0-1 0 0,0 1 1 0 0,1-1 0 0 0,-1 0-1 0 0,0 0 1 0 0,0 0 0 0 0,-2 0-1 0 0,4-1-148 0 0,0 0-11 0 0,0 0-45 0 0,0 0-21 0 0,0 0-3 0 0,0 0 4 0 0,0 0 16 0 0,0 0 4 0 0,0 0 0 0 0,0 0 5 0 0,0 0 23 0 0,0 0 11 0 0,0 0 1 0 0,3-1-5 0 0,0-1-86 0 0,1 0 1 0 0,0 0-1 0 0,-1 0 1 0 0,0-1-1 0 0,1 0 1 0 0,4-5-1 0 0,-3 3-25 0 0,-1 1-1 0 0,1 0 0 0 0,-1 1 1 0 0,1-1-1 0 0,9-4 0 0 0,-9 5-6 0 0,-1 1 0 0 0,1-1 0 0 0,-1 0 0 0 0,0 0 0 0 0,0-1 0 0 0,4-3 0 0 0,5-4 27 0 0,-6 7-56 0 0,2 0-8 0 0,2 7 0 0 0,-9-2 8 0 0,-1 0 1 0 0,0 0-1 0 0,1 0 1 0 0,-1 0-1 0 0,0 1 0 0 0,1-1 1 0 0,-1 0-1 0 0,0 1 1 0 0,0-1-1 0 0,0 0 0 0 0,0 1 1 0 0,0-1-1 0 0,1 4 0 0 0,3 6 3 0 0,4 5-11 0 0,-4-14 0 0 0,-2-1 0 0 0,9 3 0 0 0,-11-4 0 0 0,0 1 0 0 0,0-1 0 0 0,1 1 0 0 0,-1-1 0 0 0,0 0 0 0 0,1 0 0 0 0,-1 1 0 0 0,0-1 0 0 0,1 0 0 0 0,-1 0 0 0 0,0 0 0 0 0,0-1 0 0 0,1 1 0 0 0,1 0 0 0 0,1-1 0 0 0,12 2 0 0 0,-10-1 0 0 0,7-5 0 0 0,-3 1 0 0 0,-10 3 0 0 0,0 1 0 0 0,0 0 0 0 0,1 0 0 0 0,-1 0 0 0 0,0-1 0 0 0,1 1 0 0 0,-1 0 0 0 0,0 0 0 0 0,1 0 0 0 0,-1 0 0 0 0,0 0 0 0 0,0 0 0 0 0,1 0 0 0 0,-1 0 0 0 0,0 0 0 0 0,1 0 0 0 0,-1 0 0 0 0,0 0 0 0 0,1 0 0 0 0,-1 0 0 0 0,0 0 0 0 0,1 0 0 0 0,-1 11 0 0 0,-3 4 0 0 0,2-11 0 0 0,0 1 0 0 0,0-1 0 0 0,-1 1 0 0 0,0-1 0 0 0,0 1 0 0 0,-3 4 0 0 0,0 0 0 0 0,-31 68 11 0 0,28-59-3 0 0,-2 0 0 0 0,-1 0 1 0 0,0-2-1 0 0,-1 1 0 0 0,-18 19 0 0 0,2-3-4 0 0,20-22-4 0 0,-6 11 0 0 0,10-16-4 0 0,6-3 11 0 0,8-4-83 0 0,-5 0 67 0 0,-1 0 0 0 0,0 0 0 0 0,1 0 0 0 0,-1 0 0 0 0,0-1 0 0 0,0 0 0 0 0,7-3 0 0 0,-7 2-9 0 0,-2 1-35 0 0,0 1-22 0 0,-1-1-17 0 0,0 0 0 0 0,1 0-1 0 0,-1 0 1 0 0,0-1 0 0 0,0 1-1 0 0,0 0 1 0 0,-1 0 0 0 0,1-1-1 0 0,0 1 1 0 0,-1 0-1 0 0,0-1 1 0 0,1 1 0 0 0,-1 0-1 0 0,0-1 1 0 0,0 1 0 0 0,0-1-1 0 0,-1 1 1 0 0,1 0 0 0 0,0-1-1 0 0,-1 1 1 0 0,0 0 0 0 0,-1-3-1 0 0,1 2-132 0 0,-1 0-1 0 0,1 0 0 0 0,-1 0 1 0 0,0 0-1 0 0,0 1 1 0 0,0-1-1 0 0,-1 1 1 0 0,1-1-1 0 0,-1 1 1 0 0,1 0-1 0 0,-1 0 0 0 0,0 0 1 0 0,0 0-1 0 0,0 1 1 0 0,-4-3-1 0 0,3 3-15 0 0,1 1 0 0 0,-1-1 0 0 0,0 1 0 0 0,0 0-1 0 0,0 0 1 0 0,0 0 0 0 0,1 0 0 0 0,-1 0 0 0 0,-4 2 0 0 0,4-1-70 0 0,-1-1 18 0 0,4 1 230 0 0,-15 7-291 0 0,7-4 388 0 0,8-3 255 0 0,-1 1 70 0 0,-4 3 7 0 0,4-4 21 0 0,2-1 77 0 0,0 0 31 0 0,0 0 7 0 0,0 0-3 0 0,0 0-23 0 0,0 0-11 0 0,3-1-1 0 0,15-6 183 0 0,0 2 0 0 0,24-6 0 0 0,25-7 707 0 0,-60 15-1155 0 0,-7 3-190 0 0,20-4 251 0 0,-18 4-234 0 0,0 1-79 0 0,0 0-426 0 0,2 1 967 0 0,1-1-9905 0 0,-5-1 2897 0 0</inkml:trace>
</inkml:ink>
</file>

<file path=ppt/ink/ink8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1.9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25 18 5527 0 0,'0'0'250'0'0,"0"0"-2"0"0,1-2-156 0 0,3-4 301 0 0,-4 6-143 0 0,0-1 0 0 0,1 1 0 0 0,-1 0 0 0 0,0-1 0 0 0,0 1 0 0 0,1 0 0 0 0,-1-1 0 0 0,0 1 0 0 0,0 0 0 0 0,0-1 0 0 0,1 1 0 0 0,-1 0 0 0 0,0-1 0 0 0,0 1 0 0 0,0 0 0 0 0,0-1 0 0 0,0 1 0 0 0,0-1 0 0 0,0 1 0 0 0,0 0 0 0 0,0-1 0 0 0,0 1 0 0 0,0-1 0 0 0,0 1 0 0 0,0-1 0 0 0,-8 2 7650 0 0,-5 6-2568 0 0,3 1-6539 0 0,-10 20 1690 0 0,12-14-466 0 0,3 0-17 0 0,7-2 0 0 0,4-2 0 0 0,-4-7 1 0 0,1 0-3 0 0,13 4 14 0 0,-15-6-9 0 0,1-1 0 0 0,-1 1 0 0 0,1 0 0 0 0,0-1 0 0 0,-1 1 0 0 0,1-1 0 0 0,0 0 0 0 0,-1 1 0 0 0,1-1 0 0 0,0 0 0 0 0,-1 0 0 0 0,1 0 0 0 0,3-1 0 0 0,-3 1 12 0 0,0 0 0 0 0,0 0-1 0 0,0 0 1 0 0,0 0 0 0 0,0 0-1 0 0,0 0 1 0 0,0 0 0 0 0,0 0-1 0 0,0 1 1 0 0,0-1 0 0 0,2 2-1 0 0,21 3 141 0 0,-23-4-86 0 0,-2-1 21 0 0,9 13 243 0 0,-9-10-300 0 0,1 0-1 0 0,-1 0 1 0 0,1 0 0 0 0,-1 0-1 0 0,0 0 1 0 0,0 0 0 0 0,0 0-1 0 0,0 0 1 0 0,-1 0 0 0 0,1 0-1 0 0,-1 0 1 0 0,0 0 0 0 0,0 0-1 0 0,0 0 1 0 0,-1 2 0 0 0,-2 4 49 0 0,-12 17 146 0 0,14-23-193 0 0,0 1 0 0 0,-1-1-1 0 0,0 0 1 0 0,0-1 0 0 0,0 1-1 0 0,-3 2 1 0 0,4-4 53 0 0,-2 3 46 0 0,-9 4-23 0 0,11-7-25 0 0,0-1-56 0 0,-2 1 11 0 0,-9 4-32 0 0,10-5 33 0 0,-5-1-20 0 0,5 0 20 0 0,-5-6-31 0 0,1-2-11 0 0,-4-1 2 0 0,8 9-3 0 0,1 1-12 0 0,0 0-74 0 0,0 0 0 0 0,0-1 0 0 0,0 1-1 0 0,0 1 1 0 0,0-1 0 0 0,0 0 0 0 0,-1 0 0 0 0,1 1-1 0 0,0-1 1 0 0,0 1 0 0 0,0 0 0 0 0,0 0 0 0 0,-2 1-1 0 0,3-2 41 0 0,-2 1-238 0 0,3-1 155 0 0,0 1 0 0 0,-1-1 0 0 0,1 0 1 0 0,-1 1-1 0 0,1-1 0 0 0,-1 0 0 0 0,1 0 0 0 0,0 0 1 0 0,-1 1-1 0 0,1-1 0 0 0,-1 0 0 0 0,1 0 0 0 0,-1 0 1 0 0,1 0-1 0 0,-1 0 0 0 0,1 0 0 0 0,-1 0 0 0 0,1 0 1 0 0,-1 0-1 0 0,1 0 0 0 0,-1 0 0 0 0,1 0 0 0 0,-1-1 1 0 0,1 1-1 0 0,-1 0 0 0 0,-6-3-7450 0 0,7 3 852 0 0</inkml:trace>
</inkml:ink>
</file>

<file path=ppt/ink/ink8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2.3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 58 7367 0 0,'0'0'568'0'0,"-1"-1"-373"0"0,-7 0 134 0 0,6 1 1267 0 0,2 0 544 0 0,0 0 107 0 0,0 0-152 0 0,0 0-730 0 0,0 0-316 0 0,0 0-66 0 0,0 0-54 0 0,0 0-170 0 0,2-1-78 0 0,19-6 395 0 0,6-4 466 0 0,54-13 0 0 0,-69 20-1349 0 0,-7 3-122 0 0,0 0 0 0 0,0 0 1 0 0,0 0-1 0 0,0 0 0 0 0,0 1 1 0 0,8-1-1 0 0,-11 1-12 0 0,-2 0-18 0 0,0 0-101 0 0,0 0-249 0 0,0 0-883 0 0,-2 0-384 0 0,-7-3-79 0 0</inkml:trace>
</inkml:ink>
</file>

<file path=ppt/ink/ink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29.6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8 5 10135 0 0,'0'0'464'0'0,"0"0"-9"0"0,0 0-155 0 0,0 0 443 0 0,0 0 227 0 0,0 0 44 0 0,0 0 8 0 0,0 0 2 0 0,-1-1-685 0 0,0 1 0 0 0,0-1 0 0 0,0 1 0 0 0,0-1 0 0 0,0 1 0 0 0,0 0 0 0 0,0-1 0 0 0,0 1 0 0 0,0 0 1 0 0,-2 0-1 0 0,-1 1-133 0 0,1 1 1 0 0,-1 1 0 0 0,0-1-1 0 0,1 0 1 0 0,0 1 0 0 0,-1 0 0 0 0,-5 6-1 0 0,-2 1-245 0 0,3-1 301 0 0,-1 1 0 0 0,2-1 0 0 0,-1 2 0 0 0,1-1 0 0 0,-5 12-1 0 0,2-5 51 0 0,-12 19-257 0 0,-1-1 0 0 0,-39 45 0 0 0,6-3-55 0 0,54-75-6 0 0,2-1-1 0 0,-1 0-1 0 0,1-1 1 0 0,-1 1 0 0 0,1-1 0 0 0,-1 1 0 0 0,1 0 0 0 0,-1-1 0 0 0,0 0 0 0 0,1 1 0 0 0,-1-1 0 0 0,0 1 0 0 0,1-1 0 0 0,-1 0 0 0 0,0 1 0 0 0,0-1 0 0 0,1 0 0 0 0,-3 1 0 0 0,2-1-689 0 0,-7 0-2496 0 0,7 0-3971 0 0</inkml:trace>
</inkml:ink>
</file>

<file path=ppt/ink/ink8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4.52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8 8287 0 0,'0'0'191'0'0,"0"0"26"0"0,0 0 9 0 0,0 0 110 0 0,0 0 444 0 0,0 0 196 0 0,0 0 42 0 0,0 0-63 0 0,0 0-290 0 0,0 0-121 0 0,0 0-28 0 0,0 0 66 0 0,0 0 288 0 0,0 0 122 0 0,0 0 28 0 0,1-1-65 0 0,7-1-290 0 0,-6 1-121 0 0,-2 1-28 0 0,1-1-4 0 0,0 1-490 0 0,4-3 501 0 0,-1 0-1 0 0,1 0 0 0 0,0 1 0 0 0,0 0 0 0 0,0 0 1 0 0,1 0-1 0 0,9-2 0 0 0,18-3-522 0 0,40-2 0 0 0,-64 7 13 0 0,-7 1-21 0 0,1 1-1 0 0,0-1 1 0 0,0 1-1 0 0,0-1 0 0 0,0 1 1 0 0,0 0-1 0 0,0 0 1 0 0,4 0-1 0 0,-5 0-328 0 0,-2 0-138 0 0,0 0-33 0 0,-3 1 192 0 0,0 0-1160 0 0,1 0-6006 0 0,-6 1 1044 0 0</inkml:trace>
</inkml:ink>
</file>

<file path=ppt/ink/ink8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4.8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9 17503 0 0,'0'0'399'0'0,"0"0"60"0"0,0 0 21 0 0,0 0-59 0 0,2-1-204 0 0,20-3 849 0 0,-1-1-1 0 0,41-15 0 0 0,-39 11-101 0 0,0 2 0 0 0,33-7 0 0 0,-9 5-964 0 0,-47 9-20 0 0,0 0-1 0 0,0 0 0 0 0,0 1 1 0 0,-1-1-1 0 0,1 0 1 0 0,0 0-1 0 0,0 0 1 0 0,0 0-1 0 0,0 0 1 0 0,0 1-1 0 0,0-1 0 0 0,0 0 1 0 0,0 0-1 0 0,0 0 1 0 0,0 0-1 0 0,0 1 1 0 0,0-1-1 0 0,0 0 1 0 0,0 0-1 0 0,0 0 0 0 0,0 0 1 0 0,0 1-1 0 0,0-1 1 0 0,0 0-1 0 0,0 0 1 0 0,0 0-1 0 0,0 0 1 0 0,0 1-1 0 0,0-1 0 0 0,1 0 1 0 0,-1 0-1 0 0,0 0 1 0 0,0 0-1 0 0,0 0 1 0 0,0 0-1 0 0,0 1 1 0 0,0-1-1 0 0,0 0 0 0 0,1 0 1 0 0,-1 0-1 0 0,0 0 1 0 0,0 0-1 0 0,0 0 1 0 0,0 0-1 0 0,0 0 1 0 0,1 0-1 0 0,-1 0 0 0 0,0 0 1 0 0,0 0-1 0 0,0 0 1 0 0,0 0-1 0 0,1 0 1 0 0,-1 0-1 0 0,0 0 1 0 0,0 0-1 0 0,0 0 0 0 0,0 0 1 0 0,1 0-1 0 0,-1 0 1 0 0,0 0-1 0 0,0 0 1 0 0,0 0-1 0 0,-7 8-2272 0 0,-3-2 271 0 0,1 0-24 0 0</inkml:trace>
</inkml:ink>
</file>

<file path=ppt/ink/ink8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8.2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4 69 10135 0 0,'0'0'231'0'0,"4"0"29"0"0,13-2 19 0 0,-13 2 37 0 0,-4 0 125 0 0,0 0-348 0 0,0-1 1 0 0,0 1-1 0 0,0 0 0 0 0,1-1 1 0 0,-1 1-1 0 0,0 0 0 0 0,0-1 1 0 0,0 1-1 0 0,0 0 1 0 0,0-1-1 0 0,1 1 0 0 0,-1 0 1 0 0,0-1-1 0 0,0 1 0 0 0,1 0 1 0 0,-1 0-1 0 0,0-1 0 0 0,1 1 1 0 0,-1 0-1 0 0,0 0 0 0 0,1-1 1 0 0,-1 1-1 0 0,0 0 0 0 0,1 0 1 0 0,-1 0-1 0 0,1 0 1 0 0,-1 0-19 0 0,0-1 1 0 0,1 1 0 0 0,-1 0 0 0 0,0 0 0 0 0,1 0 0 0 0,-1 0-1 0 0,0 0 1 0 0,0 0 0 0 0,1 0 0 0 0,-1-1 0 0 0,0 1 0 0 0,0 0 0 0 0,1 0-1 0 0,-1 0 1 0 0,0-1 0 0 0,0 1 0 0 0,0 0 0 0 0,1 0 0 0 0,-1-1-1 0 0,0 1 1 0 0,0 0 0 0 0,0 0 0 0 0,0-1 0 0 0,0 1 0 0 0,0 0 0 0 0,1 0-1 0 0,-1-1 1 0 0,0 1 0 0 0,0 0 0 0 0,0-1 0 0 0,0 1 0 0 0,0 0-1 0 0,0 0 1 0 0,0-1 0 0 0,0 1 0 0 0,0 0 0 0 0,0-1 0 0 0,0 1-1 0 0,-1 0 1 0 0,1 0 0 0 0,0-1 0 0 0,0 1 0 0 0,0 0 0 0 0,0-1 0 0 0,0 1-1 0 0,-1 0 1 0 0,-5-7 4353 0 0,5 7-4305 0 0,-1-1 0 0 0,1 1 0 0 0,-1-1 0 0 0,0 1 0 0 0,1-1-1 0 0,-1 1 1 0 0,0 0 0 0 0,1 0 0 0 0,-3 0 0 0 0,3 0 388 0 0,-10 0 512 0 0,-16 10-519 0 0,11-3-394 0 0,5-3-111 0 0,0 1 0 0 0,0 1 0 0 0,-15 9 0 0 0,19-10 0 0 0,6-2 0 0 0,5-3 0 0 0,6-4 0 0 0,21-16 0 0 0,-23 14 0 0 0,0 1 0 0 0,0-1 0 0 0,1 2 0 0 0,0-1 0 0 0,13-4 0 0 0,3 1 128 0 0,-1 0 436 0 0,29-6 0 0 0,-46 12-485 0 0,-1 1 1 0 0,1 1-1 0 0,0-1 0 0 0,-1 1 0 0 0,1 0 0 0 0,0 0 1 0 0,-1 1-1 0 0,1 0 0 0 0,9 3 0 0 0,-12-3-79 0 0,3 1 0 0 0,3 12 0 0 0,-9-13 0 0 0,0 0 0 0 0,-1 0 0 0 0,1 1 0 0 0,-1-1 0 0 0,1 0 0 0 0,-1 0 0 0 0,1 0 0 0 0,-1 1 0 0 0,1-1 0 0 0,-1 0 0 0 0,0 0 0 0 0,0 1 0 0 0,0-1 0 0 0,0 0 0 0 0,0 0 0 0 0,0 1 0 0 0,0-1 0 0 0,0 0 0 0 0,-1 1 0 0 0,1-1 0 0 0,0 0 0 0 0,-1 0 0 0 0,1 0 0 0 0,-1 1 0 0 0,1-1 0 0 0,-1 0 0 0 0,0 1 0 0 0,-3 2 0 0 0,1-1 0 0 0,-1 1 0 0 0,1-1 0 0 0,-1 0 0 0 0,0 0 0 0 0,-4 2 0 0 0,3-2 0 0 0,0 0 0 0 0,1 0 0 0 0,-8 8 0 0 0,-4 4 0 0 0,13-11 0 0 0,-1-1 0 0 0,0 1 0 0 0,1 0 0 0 0,0 0 0 0 0,-4 6 0 0 0,2-3 0 0 0,0 0 0 0 0,0-1 0 0 0,0 1 0 0 0,-1-2 0 0 0,0 1 0 0 0,-13 10 0 0 0,7-8 0 0 0,0 0 0 0 0,0 0 0 0 0,-15 5 0 0 0,19-10 0 0 0,1-5 0 0 0,11-2 0 0 0,24-6 0 0 0,-24 9 0 0 0,-3 0 0 0 0,0 1 0 0 0,0-1 0 0 0,0 1 0 0 0,0 0 0 0 0,0-1 0 0 0,0 1 0 0 0,0 0 0 0 0,0-1 0 0 0,0 1 0 0 0,0 0 0 0 0,0 0 0 0 0,0 0 0 0 0,1 0 0 0 0,-1 0 0 0 0,1 1 0 0 0,13 0 0 0 0,-10 0 0 0 0,0 0 0 0 0,0 0 0 0 0,0 0 0 0 0,6 3 0 0 0,-2 2 0 0 0,6 23 0 0 0,-14-28 0 0 0,0 0 0 0 0,-1 0 0 0 0,1 1 0 0 0,0-1 0 0 0,-1 0 0 0 0,1 0 0 0 0,-1 0 0 0 0,1 1 0 0 0,-1-1 0 0 0,0 0 0 0 0,1 0 0 0 0,-1 1 0 0 0,0-1 0 0 0,0 0 0 0 0,0 1 0 0 0,0-1 0 0 0,0 3 0 0 0,-1 0 0 0 0,0-1 0 0 0,-1 1 0 0 0,1-1 0 0 0,-4 7 0 0 0,3-7 0 0 0,0 0 0 0 0,0 0 0 0 0,1 1 0 0 0,0-1 0 0 0,0 1 0 0 0,0-1 0 0 0,-1 7 0 0 0,1-6 0 0 0,0 0 0 0 0,0 0 0 0 0,0 0 0 0 0,0 0 0 0 0,0 0 0 0 0,-1 0 0 0 0,0-1 0 0 0,0 1 0 0 0,0 0 0 0 0,0-1 0 0 0,-6 7 0 0 0,-3 2 0 0 0,-21 19 0 0 0,16-17 0 0 0,6-6 0 0 0,-1-1 0 0 0,1 1 0 0 0,-1-2 0 0 0,0 0 0 0 0,-1 0 0 0 0,-13 4 0 0 0,23-9 0 0 0,0 0 0 0 0,-1 0 0 0 0,1 0 0 0 0,-1-1 0 0 0,1 1 0 0 0,-1-1 0 0 0,1 1 0 0 0,-1-1 0 0 0,1 0 0 0 0,-1 0 0 0 0,1 0 0 0 0,-1 0 0 0 0,1-1 0 0 0,-1 1 0 0 0,1-1 0 0 0,-1 1 0 0 0,1-1 0 0 0,-1 0 0 0 0,1 0 0 0 0,0 0 0 0 0,-1 0 0 0 0,1-1 0 0 0,0 1 0 0 0,0 0 0 0 0,0-1 0 0 0,0 0 0 0 0,0 1 0 0 0,0-1 0 0 0,1 0 0 0 0,-1 0 0 0 0,0 0 0 0 0,1 0 0 0 0,0 0 0 0 0,-1-1 0 0 0,1 1 0 0 0,0 0 0 0 0,0-1 0 0 0,0 1 0 0 0,0 0 0 0 0,1-1 0 0 0,-1 1 0 0 0,1-1 0 0 0,-1 1 0 0 0,1-4 0 0 0,5-35 0 0 0,-4 37 0 0 0,-2 3 0 0 0,1 1 0 0 0,0-1 0 0 0,0 1 0 0 0,0 0 0 0 0,0-1 0 0 0,0 1 0 0 0,1 0 0 0 0,-1-1 0 0 0,0 1 0 0 0,0 0 0 0 0,0-1 0 0 0,0 1 0 0 0,0 0 0 0 0,0-1 0 0 0,0 1 0 0 0,1 0 0 0 0,-1-1 0 0 0,0 1 0 0 0,0 0 0 0 0,1-1 0 0 0,-1 1 0 0 0,0 0 0 0 0,0 0 0 0 0,1-1 0 0 0,-1 1 0 0 0,0 0 0 0 0,1 0 0 0 0,7-7 0 0 0,-2 2-64 0 0,-4 4-273 0 0,-2 1-138 0 0,0 0-33 0 0,0 0-4 0 0,0 0 0 0 0,0 0 0 0 0,0 0-1001 0 0,0 0-4206 0 0,0 0-1801 0 0</inkml:trace>
</inkml:ink>
</file>

<file path=ppt/ink/ink8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9.12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9 8287 0 0,'0'0'191'0'0,"0"0"26"0"0,2 0 9 0 0,0 0-160 0 0,10-5 174 0 0,-10 4 148 0 0,-2 1 110 0 0,0 0 12 0 0,0 0 70 0 0,0 0 286 0 0,1-9 2099 0 0,2 7-2306 0 0,0 1-1 0 0,1-1 1 0 0,-1 1 0 0 0,1-1 0 0 0,-1 1-1 0 0,1 0 1 0 0,-1 1 0 0 0,1-1 0 0 0,4 0-1 0 0,1 0-400 0 0,-7 1 254 0 0,-2 0 0 0 0,0 0 0 0 0,0 0 0 0 0,1 1-361 0 0,1 0 0 0 0,0 1 0 0 0,0-1 0 0 0,-1 0-1 0 0,1 0 1 0 0,0 0 0 0 0,0 0 0 0 0,3 0 0 0 0,-3 0-41 0 0,13 7 260 0 0,0 0-1 0 0,-1 2 1 0 0,0 0 0 0 0,0 0 0 0 0,18 19-1 0 0,-30-28-367 0 0,5 12-2 0 0,-6-11 0 0 0,-1-1 0 0 0,1 1 0 0 0,0-1 0 0 0,-1 0 0 0 0,1 0 0 0 0,0 1 0 0 0,0-1 0 0 0,0 0 0 0 0,1 1 0 0 0,4 4 0 0 0,-3-4 0 0 0,-1 0 0 0 0,1 1 0 0 0,-1-1 0 0 0,0 0 0 0 0,0 1 0 0 0,0 0 0 0 0,2 3 0 0 0,-2-4 0 0 0,0 0 0 0 0,-1 0 0 0 0,1 0 0 0 0,0 0 0 0 0,0 0 0 0 0,1 0 0 0 0,-1 0 0 0 0,5 2 0 0 0,10 9 0 0 0,-10-3 0 0 0,4 9 463 0 0,6 8 556 0 0,-17-26-991 0 0,1 0 1 0 0,-1 0-1 0 0,1 1 0 0 0,-1-1 1 0 0,1 0-1 0 0,-1 0 0 0 0,0 0 1 0 0,0 1-1 0 0,0-1 0 0 0,0 0 0 0 0,0 0 1 0 0,0 1-1 0 0,0-1 0 0 0,0 0 1 0 0,0 0-1 0 0,0 0 0 0 0,0 1 0 0 0,-1-1 1 0 0,0 1-1 0 0,-2 4-28 0 0,2-5 0 0 0,1-1 0 0 0,0 0 0 0 0,-1 1 0 0 0,1-1 0 0 0,0 1 0 0 0,-1-1 0 0 0,1 1 0 0 0,0-1 0 0 0,0 1 0 0 0,-1-1 0 0 0,1 1 0 0 0,0-1 0 0 0,0 1 0 0 0,0-1 0 0 0,0 1 0 0 0,0 0 0 0 0,0-1 0 0 0,0 1 0 0 0,0-1 0 0 0,0 1 0 0 0,0-1 0 0 0,0 1 0 0 0,0 0 0 0 0,0-1 0 0 0,0 1 0 0 0,1-1 0 0 0,-1 1 0 0 0,0-1 0 0 0,0 1 0 0 0,1-1 0 0 0,-1 1 0 0 0,0-1 0 0 0,1 1 0 0 0,-1-1 0 0 0,0 0 0 0 0,1 1 0 0 0,-1-1 0 0 0,1 1 0 0 0,1 1 0 0 0,-1 0 0 0 0,4 10 0 0 0,0-7 0 0 0,-4-5 0 0 0,-1 0 0 0 0,0 0 0 0 0,0 0 0 0 0,0 0 0 0 0,1 0 0 0 0,-1 0 0 0 0,0 0 0 0 0,0 0 0 0 0,0 1 0 0 0,1-2 0 0 0,-1 1 0 0 0,0 0 0 0 0,0 0 0 0 0,1 0 0 0 0,-1 0 0 0 0,0 0 0 0 0,0 0 0 0 0,0 0 0 0 0,1 0 0 0 0,-1 0 0 0 0,0 0 0 0 0,0 0 0 0 0,0 0 0 0 0,0-1 0 0 0,1 1 0 0 0,-1 0 0 0 0,0 0 0 0 0,0 0 0 0 0,0-1 0 0 0,0 1 0 0 0,1 0 0 0 0,-1-1 0 0 0,0 1 0 0 0,0 0 0 0 0,0-1 0 0 0,0 1 0 0 0,0 0 0 0 0,0-1 0 0 0,0 1 0 0 0,0 0 0 0 0,0-1 0 0 0,0 1 0 0 0,-1 0 0 0 0,1 0 0 0 0,0-1 0 0 0,0 1 0 0 0,0 0 0 0 0,0-1 0 0 0,0 1 0 0 0,-1 0 0 0 0,1-1 0 0 0,0 1 0 0 0,0 0 0 0 0,0 0 0 0 0,-1-1 0 0 0,1 1 0 0 0,0 0 0 0 0,0 0 0 0 0,-1 0 0 0 0,1-1 0 0 0,0 1 0 0 0,-1 0 0 0 0,-7-9 0 0 0,5 4-64 0 0,3 4-273 0 0,-17-7-1158 0 0,16 7 983 0 0,1 1 0 0 0,0 0 0 0 0,-2-1 64 0 0,1 0 0 0 0,-1-1 0 0 0,0 1 0 0 0,1 0 0 0 0,-1-1 0 0 0,1 1-1 0 0,-1-1 1 0 0,1 1 0 0 0,0-1 0 0 0,-1 0 0 0 0,1 0 0 0 0,0 0 0 0 0,-1-2 0 0 0,-2-4-1599 0 0</inkml:trace>
</inkml:ink>
</file>

<file path=ppt/ink/ink8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19.4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1 11975 0 0,'0'0'267'0'0,"0"0"42"0"0,0 0 17 0 0,0 0-28 0 0,0 0-58 0 0,0 0 491 0 0,0 0 238 0 0,0 0 45 0 0,0 0 8 0 0,0 0 2 0 0,0 0 0 0 0,0 0 0 0 0,0 0-69 0 0,0 0-290 0 0,0 0-121 0 0,0 0-28 0 0,0 0-4 0 0,0 0 0 0 0,8 12 1111 0 0,-3 6-1607 0 0,-5-17-11 0 0,1 1 0 0 0,0-1 0 0 0,-1 1 1 0 0,1 0-1 0 0,-1-1 0 0 0,0 1 0 0 0,1 0 1 0 0,-1-1-1 0 0,0 1 0 0 0,0 0 0 0 0,0 0 1 0 0,0-1-1 0 0,-1 4 0 0 0,-1 1 99 0 0,0 0 1 0 0,-1 0-1 0 0,1 0 0 0 0,-1-1 0 0 0,-1 1 0 0 0,1-1 1 0 0,-1 0-1 0 0,0 0 0 0 0,-7 7 0 0 0,0-1 130 0 0,0-2-1 0 0,0 1 1 0 0,-15 7-1 0 0,16-11-238 0 0,0 0-1 0 0,0-1 1 0 0,-1-1 0 0 0,1 0-1 0 0,-1 0 1 0 0,0-1 0 0 0,0-1-1 0 0,0 1 1 0 0,0-2 0 0 0,-1 1-1 0 0,-13-2 1 0 0,24 0-68 0 0,1 0-1 0 0,-1 0 1 0 0,1 0 0 0 0,-1 0-1 0 0,1-1 1 0 0,-1 1 0 0 0,0 0-1 0 0,1 0 1 0 0,-1-1 0 0 0,1 1-1 0 0,0 0 1 0 0,-1-1-1 0 0,1 1 1 0 0,-1-1 0 0 0,1 1-1 0 0,0 0 1 0 0,-1-1 0 0 0,1 1-1 0 0,0-1 1 0 0,-1 1 0 0 0,1-1-1 0 0,0 1 1 0 0,0-1 0 0 0,-1 1-1 0 0,1-1 1 0 0,0 0 0 0 0,-1-8-6549 0 0,6 0-1536 0 0</inkml:trace>
</inkml:ink>
</file>

<file path=ppt/ink/ink8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1.8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1 10135 0 0,'0'0'231'0'0,"0"0"29"0"0,0 0 19 0 0,-3 0-41 0 0,-15 6 1680 0 0,18-6-900 0 0,0 0-63 0 0,0 0-290 0 0,0 0-121 0 0,0 0-28 0 0,0 0-4 0 0,0 0 0 0 0,0 0 0 0 0,0 0 0 0 0,2 0-68 0 0,39 0 121 0 0,-15-1 263 0 0,32 5-1 0 0,-36-5-827 0 0,-18 1 0 0 0,1 0 0 0 0,-1-1 0 0 0,1 2 0 0 0,0-1 0 0 0,-1 0 0 0 0,1 1 0 0 0,8 2 0 0 0,-7-2-2 0 0,-5-1-10 0 0,1 0 0 0 0,0 1 0 0 0,-1-1 0 0 0,1 0 1 0 0,-1 1-1 0 0,1 0 0 0 0,-1-1 0 0 0,1 1 0 0 0,-1 0 0 0 0,2 1 0 0 0,-1-2-684 0 0,-2 0-257 0 0,-2 1-741 0 0,-5 4-2878 0 0,5-4-1228 0 0</inkml:trace>
</inkml:ink>
</file>

<file path=ppt/ink/ink8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2.2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 11975 0 0,'0'0'267'0'0,"0"0"42"0"0,0 0 17 0 0,0 0-28 0 0,2 0-58 0 0,9 1 1319 0 0,0-1-1 0 0,16-2 0 0 0,4 0-329 0 0,21 0 1331 0 0,-49 2-2048 0 0,-3 0 0 0 0,2 1-68 0 0,8 2-289 0 0,0-1-202 0 0,8-1-3599 0 0,-13-1-178 0 0,-3 0-3058 0 0</inkml:trace>
</inkml:ink>
</file>

<file path=ppt/ink/ink8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3.10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6 11975 0 0,'0'0'267'0'0,"9"-8"666"0"0,-8 8-759 0 0,12-15-164 0 0,-8 2 4922 0 0,-5 13-4859 0 0,0 0-1 0 0,0 0 0 0 0,0 0 1 0 0,0 0-1 0 0,0 0 0 0 0,0 0 1 0 0,0 0-1 0 0,0 0 0 0 0,0 0 1 0 0,0 0-1 0 0,-1 0 1 0 0,1 0-1 0 0,0 0 0 0 0,0 0 1 0 0,0 0-1 0 0,0 0 0 0 0,0 0 1 0 0,0 0-1 0 0,0 0 0 0 0,0 0 1 0 0,0 0-1 0 0,-1 0 1 0 0,1 0-1 0 0,0 0 0 0 0,0 0 1 0 0,0 0-1 0 0,0 0 0 0 0,0 0 1 0 0,0 0-1 0 0,0 0 0 0 0,0 0 1 0 0,0 0-1 0 0,0 0 1 0 0,0 0-1 0 0,-1 0 0 0 0,1 0 1 0 0,0 0-1 0 0,0 0 0 0 0,0 0 1 0 0,0 0-1 0 0,0 0 0 0 0,0-1 1 0 0,0 1-1 0 0,0 0 0 0 0,0 0 1 0 0,0 0-1 0 0,0 0 1 0 0,0 0-1 0 0,0 0 0 0 0,0 0 1 0 0,0 0-1 0 0,0 0 0 0 0,0 0 1 0 0,0-1-1 0 0,0 1 0 0 0,0 0 1 0 0,0 0-1 0 0,0 0 1 0 0,0 0-1 0 0,0 0 0 0 0,0 0 1 0 0,0 0-1 0 0,0 0 0 0 0,0 0 1 0 0,0 0-1 0 0,0-1 0 0 0,0 1 1 0 0,-9 9 686 0 0,-7 12-1139 0 0,8-10 901 0 0,-12 22 0 0 0,18-29-427 0 0,0 0-1 0 0,0 0 0 0 0,1 0 1 0 0,-1 1-1 0 0,1-1 1 0 0,0 0-1 0 0,0 1 0 0 0,1-1 1 0 0,-1 7-1 0 0,1-9-93 0 0,0 0 0 0 0,0 0 0 0 0,0 0 0 0 0,0 0 0 0 0,1 0 0 0 0,-1 0 0 0 0,1-1 0 0 0,-1 1 0 0 0,1 0 0 0 0,0 0 0 0 0,-1 0 0 0 0,1-1 0 0 0,0 1 0 0 0,0-1 0 0 0,1 1 0 0 0,-1-1 0 0 0,2 3 0 0 0,1 0 0 0 0,-2-2-46 0 0,0 0-1 0 0,-1 0 1 0 0,1-1-1 0 0,0 1 1 0 0,1-1-1 0 0,-1 0 1 0 0,0 0-1 0 0,0 0 1 0 0,0 0-1 0 0,1 0 1 0 0,-1 0-1 0 0,1 0 1 0 0,-1-1-1 0 0,0 1 1 0 0,1-1 0 0 0,-1 0-1 0 0,1 1 1 0 0,-1-1-1 0 0,1 0 1 0 0,4-1-1 0 0,3-1-203 0 0,0 1 0 0 0,-1-2 0 0 0,18-5 0 0 0,-19 5 171 0 0,-1-1 1 0 0,0 0-1 0 0,0 0 0 0 0,0 0 0 0 0,0-1 1 0 0,-1 0-1 0 0,0 0 0 0 0,0 0 0 0 0,0-1 1 0 0,6-8-1 0 0,-4 4-92 0 0,-1 0 0 0 0,-1 0 0 0 0,1-1-1 0 0,-2 0 1 0 0,1 0 0 0 0,3-13 0 0 0,-7 21 173 0 0,-1 0-8 0 0,0-16 74 0 0,-1 18 269 0 0,0 1 138 0 0,0 0 33 0 0,0 0-65 0 0,-3 1-387 0 0,0 0 1 0 0,1 0 0 0 0,-1 1-1 0 0,0-1 1 0 0,1 1 0 0 0,-1-1-1 0 0,1 1 1 0 0,0 0 0 0 0,-1 0-1 0 0,1 0 1 0 0,0 0 0 0 0,0 0-1 0 0,0 1 1 0 0,-2 4 0 0 0,-3 4 320 0 0,0 1 0 0 0,-4 13 0 0 0,0-2-145 0 0,-19 35-232 0 0,-81 150 0 0 0,104-193 0 0 0,3-5-201 0 0,4-8-850 0 0,0-2-385 0 0,8 1-6126 0 0,1 0 924 0 0</inkml:trace>
</inkml:ink>
</file>

<file path=ppt/ink/ink8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3.44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49 17503 0 0,'0'0'399'0'0,"0"0"60"0"0,0 0 21 0 0,0 0-59 0 0,0 0-136 0 0,0 0 457 0 0,0 0 228 0 0,0 0 43 0 0,0 0-59 0 0,0 0-289 0 0,-2-8 994 0 0,2 0-1642 0 0,0 6-47 0 0,0 1 1 0 0,0-1-1 0 0,0 1 0 0 0,0-1 1 0 0,0 1-1 0 0,0 0 0 0 0,0-1 1 0 0,0 1-1 0 0,1-1 0 0 0,-1 1 1 0 0,1-1-1 0 0,0-1 0 0 0,1 0-413 0 0,-2 1-511 0 0,2-3-6437 0 0,-1 4 309 0 0</inkml:trace>
</inkml:ink>
</file>

<file path=ppt/ink/ink8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3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3 0 15663 0 0,'0'0'356'0'0,"0"0"50"0"0,0 0 20 0 0,0 0-42 0 0,0 0-112 0 0,-16 4 4064 0 0,9 1-3999 0 0,0 0 1 0 0,0 1-1 0 0,0 0 0 0 0,0 0 0 0 0,1 0 1 0 0,0 1-1 0 0,0 0 0 0 0,1 0 0 0 0,-5 8 1 0 0,-6 6 13 0 0,13-17-231 0 0,1 0 0 0 0,-1 0 0 0 0,1 0 0 0 0,0 1 0 0 0,0 0 0 0 0,0-1 0 0 0,0 1 0 0 0,1 0 0 0 0,0 0 0 0 0,0 0 0 0 0,-1 8 0 0 0,1-7-23 0 0,0 1 0 0 0,-1-1 1 0 0,0 0-1 0 0,-4 8 0 0 0,-3 12 25 0 0,7-19-122 0 0,0-1 0 0 0,1-1 0 0 0,-1 1 0 0 0,0 11 0 0 0,2-14 0 0 0,1 0 0 0 0,-1-1 0 0 0,0 1 0 0 0,1 0 0 0 0,0-1 0 0 0,0 1 0 0 0,-1-1 0 0 0,1 1 0 0 0,1-1 0 0 0,-1 1 0 0 0,2 2 0 0 0,9 8 0 0 0,-5-12 0 0 0,-4-1 0 0 0,9 0 0 0 0,-1 0 0 0 0,1-1 0 0 0,0 0 0 0 0,0-1 0 0 0,0 0 0 0 0,-1 0 0 0 0,1-2 0 0 0,-1 1 0 0 0,0-2 0 0 0,15-7 0 0 0,-22 10 0 0 0,0 0 0 0 0,-1 0 0 0 0,1-1 0 0 0,-1 1 0 0 0,1-1 0 0 0,-1 0 0 0 0,0 0 0 0 0,0-1 0 0 0,-1 1 0 0 0,1 0 0 0 0,0-1 0 0 0,-1 0 0 0 0,0 1 0 0 0,0-1 0 0 0,0 0 0 0 0,-1 0 0 0 0,1 0 0 0 0,1-8 0 0 0,-5 0-17 0 0,-2 9 50 0 0,3 3 23 0 0,-2-2 44 0 0,-1 1-1 0 0,1-1 1 0 0,-1 1 0 0 0,1 0-1 0 0,-1 0 1 0 0,0 1-1 0 0,1-1 1 0 0,-1 1 0 0 0,0-1-1 0 0,0 1 1 0 0,1 0-1 0 0,-1 1 1 0 0,0-1 0 0 0,0 1-1 0 0,1-1 1 0 0,-1 1-1 0 0,1 0 1 0 0,-7 3 0 0 0,0 0-153 0 0,0 1 0 0 0,0 0 0 0 0,0 0 0 0 0,0 1 0 0 0,-9 8 0 0 0,8-7-303 0 0,-8 8-278 0 0,18-14 574 0 0,0 0 1 0 0,0-1-1 0 0,1 1 0 0 0,-1 0 0 0 0,0 0 0 0 0,0 0 0 0 0,1 0 1 0 0,-1 0-1 0 0,1 0 0 0 0,-1 0 0 0 0,1 0 0 0 0,-1 0 0 0 0,1 0 1 0 0,0 0-1 0 0,0 0 0 0 0,-1 2 0 0 0,-2 1-230 0 0,1-1-1213 0 0,4-3-5410 0 0,23-4 4355 0 0</inkml:trace>
</inkml:ink>
</file>

<file path=ppt/ink/ink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0.3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3823 0 0,'0'0'315'0'0,"0"0"45"0"0,0 0 21 0 0,9 0 63 0 0,-2 0-293 0 0,-6 0 569 0 0,-1 0 249 0 0,0 0 45 0 0,7 2-168 0 0,0-1 1 0 0,-1 1 0 0 0,1 0 0 0 0,-1 1 0 0 0,0-1-1 0 0,0 1 1 0 0,12 8 0 0 0,-9-4-618 0 0,0 0-1 0 0,-1 1 0 0 0,0 0 1 0 0,0 1-1 0 0,0 0 1 0 0,-1 0-1 0 0,-1 1 1 0 0,7 11-1 0 0,-9-14-125 0 0,0 1-1 0 0,-1 0 1 0 0,0 0 0 0 0,0 0-1 0 0,2 14 1 0 0,5 44 332 0 0,-9-44-206 0 0,0 0 0 0 0,-1 1 1 0 0,-1-1-1 0 0,-1 0 0 0 0,-1 0 1 0 0,-8 29-1 0 0,8-41-229 0 0,-2 0 0 0 0,1 0 0 0 0,-1-1 0 0 0,0 0 0 0 0,-9 11 0 0 0,-2 5 0 0 0,12-18-15 0 0,0-1 0 0 0,0 0 1 0 0,-1 0-1 0 0,0-1 0 0 0,0 0 0 0 0,0 0 0 0 0,-1 0 1 0 0,-11 8-1 0 0,16-12-681 0 0,1-1-258 0 0,0 0-56 0 0,0 0-13 0 0,0 0-1 0 0,0 0 0 0 0,0 0 0 0 0,0 0 0 0 0</inkml:trace>
</inkml:ink>
</file>

<file path=ppt/ink/ink8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4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7503 0 0,'0'0'399'0'0,"0"0"60"0"0,0 0 21 0 0,0 0-59 0 0,1-1-276 0 0,2-3 11 0 0,-2 3 120 0 0,0 0 0 0 0,1-1 0 0 0,-1 1-1 0 0,0 1 1 0 0,1-1 0 0 0,-1 0 0 0 0,0 0-1 0 0,1 1 1 0 0,-1-1 0 0 0,1 0 0 0 0,0 1-1 0 0,-1-1 1 0 0,1 1 0 0 0,-1 0 0 0 0,3 0 0 0 0,26-2 2064 0 0,-24 3-2169 0 0,0-2 144 0 0,-4 1-242 0 0,0-1-1 0 0,0 1 0 0 0,-1 0 1 0 0,1 0-1 0 0,0 0 0 0 0,0 1 0 0 0,0-1 1 0 0,0 0-1 0 0,-1 1 0 0 0,4 0 1 0 0,0 0-56 0 0,-3 0-17 0 0,1-1 0 0 0,-1 1 0 0 0,0 0 0 0 0,0 0 0 0 0,0 0 0 0 0,0 0 0 0 0,0 0 0 0 0,0 0 0 0 0,2 2 0 0 0,-1-1 67 0 0,1 1 0 0 0,-1-1 0 0 0,0 1 0 0 0,0 0-1 0 0,0 0 1 0 0,-1 0 0 0 0,1 0 0 0 0,-1 1 0 0 0,0-1 0 0 0,1 0 0 0 0,-2 1-1 0 0,1 0 1 0 0,2 6 0 0 0,1 4 297 0 0,-1 1 0 0 0,2 19 1 0 0,-4-26-346 0 0,0 13-19 0 0,1 25 0 0 0,-2-27 0 0 0,5 38 0 0 0,-5-50 0 0 0,-1-1 0 0 0,9 20 0 0 0,-5-18 0 0 0,2-3 0 0 0,1-9 0 0 0,-6 2-303 0 0,0-1 0 0 0,0 1-1 0 0,0-1 1 0 0,0 0 0 0 0,0 1 0 0 0,0-1 0 0 0,-1 0-1 0 0,1 1 1 0 0,-1-1 0 0 0,0 0 0 0 0,0 0 0 0 0,0 0 0 0 0,0 1-1 0 0,0-1 1 0 0,-1 0 0 0 0,1 0 0 0 0,-1 1 0 0 0,0-1-1 0 0,0 0 1 0 0,0 1 0 0 0,0-1 0 0 0,0 1 0 0 0,0-1-1 0 0,-3-2 1 0 0,-3-6-7885 0 0</inkml:trace>
</inkml:ink>
</file>

<file path=ppt/ink/ink8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4.5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9 4 17503 0 0,'0'0'399'0'0,"0"0"60"0"0,0 0 21 0 0,0 0-59 0 0,1-1-68 0 0,7-1 742 0 0,-6 2 354 0 0,-2 0 72 0 0,0 0-123 0 0,0 0-576 0 0,0 0-248 0 0,0 0-50 0 0,0 0-79 0 0,-2 0-290 0 0,-34 15-150 0 0,0 2-1 0 0,1 1 1 0 0,-47 33 0 0 0,30-18-7 0 0,2 3-4293 0 0,43-31-4234 0 0</inkml:trace>
</inkml:ink>
</file>

<file path=ppt/ink/ink8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6.6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 11975 0 0,'0'0'547'0'0,"0"0"-11"0"0,0 0-203 0 0,0 0 419 0 0,0 0 220 0 0,0 0 42 0 0,0 0-61 0 0,0 0-288 0 0,0 0-121 0 0,2-1-28 0 0,8-3 150 0 0,1 0 0 0 0,0 1 1 0 0,0 0-1 0 0,13-1 0 0 0,-7 2-668 0 0,-1 1 1 0 0,25 2 0 0 0,-37 0-164 0 0,-1-2 8 0 0,13-5-128 0 0,-6 4 145 0 0,-8 2-585 0 0,-2 0-246 0 0,0 0-725 0 0,0 0-2876 0 0,0 0-1228 0 0</inkml:trace>
</inkml:ink>
</file>

<file path=ppt/ink/ink8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6.9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1975 0 0,'0'0'267'0'0,"0"0"42"0"0,2 1 17 0 0,0 1-242 0 0,0-1 1 0 0,0 0-1 0 0,1 0 1 0 0,-1 0 0 0 0,0 0-1 0 0,1 0 1 0 0,-1-1 0 0 0,1 1-1 0 0,-1-1 1 0 0,1 1-1 0 0,-1-1 1 0 0,1 0 0 0 0,0 0-1 0 0,2 0 1 0 0,23-4 3047 0 0,-11 1-1048 0 0,32-1 1 0 0,-44 5-2083 0 0,-1-1 33 0 0,18-2-881 0 0,-11 1-2206 0 0,-11 1-3431 0 0</inkml:trace>
</inkml:ink>
</file>

<file path=ppt/ink/ink8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8.6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7 114 455 0 0,'0'0'356'0'0,"0"0"18"0"0,0 0 8 0 0,0 0 17 0 0,0 0 61 0 0,-2-1 27 0 0,-9-15 1190 0 0,10 14-1436 0 0,1 2-1 0 0,-8-7 280 0 0,-9 1 1610 0 0,15 6-1860 0 0,2 0 2 0 0,0 0 8 0 0,0 0 35 0 0,0 0 18 0 0,0 0 3 0 0,0 0 24 0 0,0 0 100 0 0,0 0 42 0 0,0 0 8 0 0,0 0-3 0 0,0 0-22 0 0,10-19 1543 0 0,-9 17-1424 0 0,-1 2 4 0 0,2-2-133 0 0,0-1 0 0 0,-1 1-1 0 0,1-1 1 0 0,-1 0 0 0 0,1 0-1 0 0,-1 0 1 0 0,0 0 0 0 0,1-3-1 0 0,-2 4-2 0 0,0 2-66 0 0,0 0-29 0 0,0 0-8 0 0,8-11 927 0 0,2-6-232 0 0,-9 15-825 0 0,-1 2-38 0 0,0 0-10 0 0,0 0-6 0 0,0 0-17 0 0,0 0-68 0 0,0 0-32 0 0,0 0-4 0 0,0 0 1 0 0,0 0 9 0 0,0 0 7 0 0,0 0-13 0 0,0 0-4 0 0,-1 2 0 0 0,-6 15-2 0 0,-1-1 1 0 0,-1 0-1 0 0,-1-1 0 0 0,-22 28 0 0 0,19-26-45 0 0,5-9-17 0 0,-1-3 12 0 0,6-3 36 0 0,-3 0-36 0 0,15-5-12 0 0,20-5 0 0 0,-15 6 0 0 0,-1 2 0 0 0,0-2 0 0 0,-1 3 0 0 0,-10-1 0 0 0,3 3 0 0 0,4 12 0 0 0,-1 11 0 0 0,-6-7 0 0 0,-4-14 0 0 0,1-2 0 0 0,0 6 0 0 0,0-6 0 0 0,1 0 0 0 0,-1 0 0 0 0,0 0 0 0 0,1 0 0 0 0,-1 0 0 0 0,0 0 0 0 0,-1-1 0 0 0,1 1 0 0 0,-2 3 0 0 0,-2 5 10 0 0,2-5 8 0 0,1 1 0 0 0,-2-1 0 0 0,1 0 0 0 0,0 0 0 0 0,-1 0 0 0 0,0-1 1 0 0,-9 10-1 0 0,7-10 10 0 0,1-1 0 0 0,-2 1 0 0 0,-10 6 0 0 0,-2 0 38 0 0,16-9-57 0 0,0 0-9 0 0,0 0 0 0 0,0-1 1 0 0,0 1-1 0 0,0-1 0 0 0,0 0 1 0 0,0 0-1 0 0,-3 1 0 0 0,-2 1 16 0 0,-18 4 32 0 0,22-6-41 0 0,-4 0 28 0 0,-13-6-13 0 0,4-1-22 0 0,13 3 0 0 0,2 0 0 0 0,-10-8 0 0 0,11 7 0 0 0,0 1 0 0 0,1 3 0 0 0,0-1 0 0 0,0 0 0 0 0,0 1 0 0 0,-1-1 0 0 0,1 1 0 0 0,0-1 0 0 0,0 1 0 0 0,-1-1 0 0 0,1 1 0 0 0,0-1 0 0 0,-1 1 0 0 0,1-1 0 0 0,-1 1 0 0 0,1-1 0 0 0,-1 1 0 0 0,1-1 0 0 0,-1 1 0 0 0,1 0 0 0 0,-1-1 0 0 0,1 1 0 0 0,-1 0 0 0 0,1 0 0 0 0,-1-1 0 0 0,1 1 0 0 0,-1 0 0 0 0,0 0 0 0 0,1 0 0 0 0,-1 0 0 0 0,1 0 0 0 0,-2 0 0 0 0,0-1 0 0 0,-1-1 2 0 0,-1 0-2 0 0,-18 2-13 0 0,4-1-56 0 0,16 0-6 0 0,2 1 6 0 0,0 0 5 0 0,0 0-25 0 0,0 0-106 0 0,0 0-42 0 0,0 0-10 0 0,0 0-104 0 0,0 0-431 0 0,0 0-194 0 0,0 0-43 0 0,12-9-1831 0 0,-3-1 916 0 0</inkml:trace>
</inkml:ink>
</file>

<file path=ppt/ink/ink8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9.0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 22 11199 0 0,'0'0'514'0'0,"0"0"-12"0"0,0-2-322 0 0,-1-4-25 0 0,0 4 542 0 0,-1-5 776 0 0,3 5 5350 0 0,87 5-2914 0 0,-84-3-3886 0 0,36-3 317 0 0,3 0-268 0 0,-31 4-4153 0 0,-2-1-1987 0 0,-10 0-743 0 0</inkml:trace>
</inkml:ink>
</file>

<file path=ppt/ink/ink8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29.50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38 10135 0 0,'0'0'778'0'0,"0"0"-296"0"0,0 0 638 0 0,0 0 332 0 0,0 0 70 0 0,-1 1-98 0 0,0-1-1270 0 0,1 0 1 0 0,0 0 0 0 0,0 1 0 0 0,0-1 0 0 0,0 0-1 0 0,0 0 1 0 0,-1 0 0 0 0,1 0 0 0 0,0 0 0 0 0,0 0-1 0 0,0 0 1 0 0,0 0 0 0 0,-1 1 0 0 0,1-1 0 0 0,0 0-1 0 0,0 0 1 0 0,0 0 0 0 0,0 0 0 0 0,-1 0 0 0 0,1 0-1 0 0,0 0 1 0 0,0 0 0 0 0,0 0 0 0 0,-1 0 0 0 0,1 0 0 0 0,0 0-1 0 0,0 0 1 0 0,0-1 0 0 0,-1 1 0 0 0,1 0 0 0 0,0 0-1 0 0,0 0 1 0 0,0 0 0 0 0,0 0 0 0 0,-1 0 0 0 0,1 0-1 0 0,0 0 1 0 0,0-1 0 0 0,0 1 0 0 0,0 0 0 0 0,0 0-1 0 0,0 0 1 0 0,-1 0 0 0 0,1 0 0 0 0,0-1 0 0 0,0 1-1 0 0,4-11 1214 0 0,12-15-1509 0 0,-15 25 205 0 0,-1 1 0 0 0,0 0 0 0 0,-1 2-11 0 0,-4 7-42 0 0,-2 1-11 0 0,-1-2 0 0 0,0-3 20 0 0,6-4 93 0 0,2-1 78 0 0,0 0 29 0 0,0 0-23 0 0,5-12-95 0 0,-2 2-48 0 0,-3 8-18 0 0,0 2-136 0 0,0 0-28 0 0,0 0 7 0 0,0 0-148 0 0,0 0-627 0 0,-6 4-2828 0 0,4-3-4155 0 0</inkml:trace>
</inkml:ink>
</file>

<file path=ppt/ink/ink8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33.4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6 40 10135 0 0,'0'0'231'0'0,"0"0"29"0"0,0 0 19 0 0,0 0 37 0 0,3 0 125 0 0,-2-1-163 0 0,0 1 0 0 0,1-1 0 0 0,-1 1 0 0 0,0-1 0 0 0,1 0 0 0 0,-1 1 0 0 0,0-1-1 0 0,0 0 1 0 0,0 0 0 0 0,3-2 0 0 0,-3 2 165 0 0,-1 1-222 0 0,0 0 166 0 0,0 0 101 0 0,0 0 21 0 0,0 0-66 0 0,0 0-222 0 0,0 0 166 0 0,0 0 101 0 0,0 0 21 0 0,0 0-66 0 0,0 0-222 0 0,0 0 166 0 0,0 0 101 0 0,0 0 21 0 0,0 0-66 0 0,1-1-294 0 0,9-3-133 0 0,3 0-16 0 0,1 2 0 0 0,-1-1 0 0 0,-8 1 131 0 0,0 1 0 0 0,0-1 0 0 0,1 0 0 0 0,4-2 0 0 0,3 0 1097 0 0,-10 6-1079 0 0,8 10 54 0 0,-11-7-67 0 0,0-1-16 0 0,2 0 3 0 0,-1 0 1 0 0,-1 0-1 0 0,1 1 1 0 0,-1-1-1 0 0,0 0 1 0 0,0 1-1 0 0,0-1 1 0 0,0 0-1 0 0,-1 1 1 0 0,1-1-1 0 0,-1 0 1 0 0,-2 5-1 0 0,-3 6-123 0 0,1-1 0 0 0,-1 0 0 0 0,-12 20 0 0 0,9-19 0 0 0,4-7 0 0 0,0 0 0 0 0,0 0 0 0 0,-8 8 0 0 0,8-10 0 0 0,-3 3 0 0 0,-1-1 0 0 0,0 1 0 0 0,0-1 0 0 0,-1-1 0 0 0,-13 9 0 0 0,22-15 0 0 0,-3 1 0 0 0,0 0 0 0 0,0 1 0 0 0,-1-2 0 0 0,1 1 0 0 0,0 0 0 0 0,-7 0 0 0 0,6 0 0 0 0,2 0 0 0 0,3-2 0 0 0,-1 1 0 0 0,0-1 0 0 0,0 0 0 0 0,0 1 0 0 0,0-1 0 0 0,0 0 0 0 0,0 0 0 0 0,0 1 0 0 0,0-1 0 0 0,0 0 0 0 0,0 0 0 0 0,0 0 0 0 0,0 0 0 0 0,0 0 0 0 0,0 0 0 0 0,-1-1 0 0 0,-16 0 0 0 0,15 0 0 0 0,-6-3 0 0 0,2-3 0 0 0,8-2 0 0 0,1 3 0 0 0,-2 3 0 0 0,1 1 0 0 0,0-1 0 0 0,0 0 0 0 0,1 1 0 0 0,-1-1 0 0 0,1 1 0 0 0,-1 0 0 0 0,1-1 0 0 0,3-2 0 0 0,3-4 0 0 0,2 1 0 0 0,1 2 0 0 0,-10 5 0 0 0,7-1 0 0 0,-7 2 6 0 0,0 1 1 0 0,0-1-1 0 0,0 1 0 0 0,0-1 0 0 0,-1 1 0 0 0,1 0 1 0 0,0-1-1 0 0,0 1 0 0 0,-1 0 0 0 0,1 0 0 0 0,0 0 1 0 0,-1-1-1 0 0,1 1 0 0 0,-1 0 0 0 0,1 0 0 0 0,-1 0 1 0 0,1 0-1 0 0,-1 2 0 0 0,6 23 145 0 0,-3-7-199 0 0,-1-9-101 0 0,2 1 133 0 0,3-2 16 0 0,6-4 0 0 0,0-4-72 0 0,-11-1-78 0 0,1-1 0 0 0,-1 1-1 0 0,0-1 1 0 0,0 0 0 0 0,0 0-1 0 0,0 0 1 0 0,0 0 0 0 0,0 0-1 0 0,0-1 1 0 0,0 1 0 0 0,0-1 0 0 0,0 1-1 0 0,-1-1 1 0 0,1 1 0 0 0,-1-1-1 0 0,3-3 1 0 0,6-10-3528 0 0,-4 4 2143 0 0</inkml:trace>
</inkml:ink>
</file>

<file path=ppt/ink/ink8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34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22 13823 0 0,'0'0'315'0'0,"0"0"45"0"0,0 0 21 0 0,1-1-49 0 0,19-18 4680 0 0,-19 17-3988 0 0,-1 2 0 0 0,0 0-69 0 0,0 0-290 0 0,0 0-121 0 0,0 0-28 0 0,0 0-72 0 0,-2 1-289 0 0,-6 0-138 0 0,5 0-17 0 0,-1-1 0 0 0,1 1 0 0 0,0 0 0 0 0,-1 1 0 0 0,1-1 0 0 0,0 0 0 0 0,0 1 0 0 0,0 0 0 0 0,-4 3 0 0 0,-4 1 0 0 0,11-6 0 0 0,0 0 0 0 0,-1 1 0 0 0,1-1 0 0 0,0 0 0 0 0,-1 0 0 0 0,1 0 0 0 0,0 1 0 0 0,-1-1 0 0 0,1 0 0 0 0,0 1 0 0 0,0-1 0 0 0,-1 0 0 0 0,1 0 0 0 0,0 1 0 0 0,0-1 0 0 0,0 0 0 0 0,-1 1 0 0 0,1-1 0 0 0,0 1 0 0 0,0-1 0 0 0,0 1 0 0 0,0 0 4 0 0,1 0 0 0 0,-1 0 0 0 0,0-1 0 0 0,1 1 0 0 0,0 0 0 0 0,-1 0 0 0 0,1-1 1 0 0,-1 1-1 0 0,1 0 0 0 0,0 0 0 0 0,0-1 0 0 0,-1 1 0 0 0,1-1 0 0 0,0 1 0 0 0,0-1 0 0 0,0 1 0 0 0,-1-1 0 0 0,1 1 0 0 0,0-1 0 0 0,0 0 0 0 0,0 0 0 0 0,0 1 0 0 0,0-1 0 0 0,0 0 0 0 0,1 0 0 0 0,28 3 334 0 0,-12-3 65 0 0,-9 1-249 0 0,1-1-1 0 0,-1-1 0 0 0,0 0 1 0 0,15-3-1 0 0,-14 2-119 0 0,0-1 0 0 0,1 2-1 0 0,-1-1 1 0 0,1 1 0 0 0,-1 1-1 0 0,1 0 1 0 0,17 2 0 0 0,-24 0 115 0 0,4 4-133 0 0,-8-5-16 0 0,0 0 0 0 0,1 1 0 0 0,-1-1 0 0 0,0 0 0 0 0,0 0 0 0 0,0 0 0 0 0,0 1 0 0 0,0-1 0 0 0,0 0 0 0 0,0 0 0 0 0,0 1 0 0 0,0-1 0 0 0,-1 0 0 0 0,1 0 0 0 0,0 0 0 0 0,-1 0 0 0 0,1 0 0 0 0,-1 1 0 0 0,1-1 0 0 0,-1 0 0 0 0,-1 1 0 0 0,1 0 0 0 0,-1 0 0 0 0,1 0 0 0 0,-1 0 0 0 0,0 0 0 0 0,1 0 0 0 0,-1-1 0 0 0,0 1 0 0 0,0 0 0 0 0,-4 1 0 0 0,-16 10 286 0 0,1 0 1 0 0,-25 21-1 0 0,-1 0 295 0 0,45-33-138 0 0,0 0-294 0 0,-4 2-197 0 0,5-2-289 0 0,1-1-138 0 0,0 0-33 0 0,0 0 65 0 0,2-1 294 0 0,42-11 133 0 0,-31 10 16 0 0,-12 2 0 0 0,0 0 0 0 0,1 0 0 0 0,-1 1 0 0 0,0-1 0 0 0,0 0 0 0 0,0 0 0 0 0,0 1 0 0 0,1-1 0 0 0,-1 1 0 0 0,1 0 0 0 0,0 1 0 0 0,0-1 0 0 0,0 1 0 0 0,0 0 0 0 0,-1 0 0 0 0,1 0 0 0 0,-1 0 0 0 0,0 0 0 0 0,1 0 0 0 0,-1 0 0 0 0,0 0 0 0 0,0 0 0 0 0,0 1 0 0 0,0-1 0 0 0,-1 0 0 0 0,1 1 0 0 0,-1-1 0 0 0,1 1 0 0 0,-1-1 0 0 0,0 1 0 0 0,0-1 0 0 0,0 0 0 0 0,0 1 0 0 0,0-1 0 0 0,-1 4 0 0 0,-1 2 0 0 0,1-1 0 0 0,-1 1 0 0 0,0-1 0 0 0,-1 1 0 0 0,1-1 0 0 0,-7 11 0 0 0,4-11 0 0 0,-9 19 0 0 0,10-14 0 0 0,-1 5-14 0 0,1-14 29 0 0,2-3 48 0 0,-2 3 15 0 0,0 0-1 0 0,0-1 1 0 0,0 1-1 0 0,-1-1 1 0 0,1 0-1 0 0,-8 2 1 0 0,10-4-59 0 0,-1 1 0 0 0,0-1 0 0 0,0 1 0 0 0,0-1 0 0 0,0 0 1 0 0,0 0-1 0 0,0-1 0 0 0,0 1 0 0 0,-4-2 0 0 0,-26-7 403 0 0,28 7-1035 0 0,3 2 171 0 0,1-2 293 0 0,-20-19-7 0 0,21 21 48 0 0,-1-1 1 0 0,1 1-1 0 0,0-1 0 0 0,0 1 1 0 0,-1-1-1 0 0,1 1 0 0 0,0-1 0 0 0,0 1 1 0 0,0 0-1 0 0,0-1 0 0 0,0 0 1 0 0,-1 1-1 0 0,1-1 0 0 0,0 1 1 0 0,0-1-1 0 0,0 1 0 0 0,1-1 0 0 0,-1 1 1 0 0,0-1-1 0 0,0 1 0 0 0,0-1 1 0 0,0 0-1 0 0,1-1-1626 0 0,0-4-6795 0 0</inkml:trace>
</inkml:ink>
</file>

<file path=ppt/ink/ink8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35.05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8 11975 0 0,'0'0'267'0'0,"0"0"42"0"0,0 0 17 0 0,0 0-28 0 0,2-1-196 0 0,5-2 47 0 0,-5 2 571 0 0,11-6 3425 0 0,0 4-2687 0 0,-10 3-1153 0 0,0-1-1 0 0,0 1 0 0 0,0-1 0 0 0,0 1 1 0 0,0 0-1 0 0,3 0 0 0 0,49 11 2768 0 0,-52-10-2628 0 0,21 12-305 0 0,-21-12 35 0 0,1 1 0 0 0,-1 0 0 0 0,0 0 0 0 0,0 0 1 0 0,0 0-1 0 0,0 1 0 0 0,0-1 0 0 0,0 1 0 0 0,-1 0 1 0 0,5 5-1 0 0,-4-4-117 0 0,1 1 38 0 0,0-1-1 0 0,0 1 0 0 0,0 1 1 0 0,-1-1-1 0 0,0 0 1 0 0,0 1-1 0 0,0-1 0 0 0,-1 1 1 0 0,0 0-1 0 0,3 10 1 0 0,1 15 857 0 0,-1-13-813 0 0,-1-13-110 0 0,-1-3-32 0 0,16 29 3 0 0,-7-11 0 0 0,-10-17 0 0 0,0 0 0 0 0,0 0 0 0 0,0 1 0 0 0,0-1 0 0 0,-1 0 0 0 0,2 5 0 0 0,8 21 0 0 0,2-3 0 0 0,-4 1 0 0 0,-5-13 0 0 0,-2-1 0 0 0,0 0 0 0 0,-3-1 0 0 0,-3-1 0 0 0,-2-8 0 0 0,12-10-64 0 0,-1 2-564 0 0,0 0 1 0 0,0-1-1 0 0,0 1 0 0 0,0-1 0 0 0,-1 0 1 0 0,0 0-1 0 0,-1 0 0 0 0,1-1 1 0 0,3-7-1 0 0,-5 5-7903 0 0</inkml:trace>
</inkml:ink>
</file>

<file path=ppt/ink/ink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6.84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4 11975 0 0,'0'0'267'0'0,"0"0"42"0"0,0 0 17 0 0,0 0-28 0 0,0 0-126 0 0,0 0 204 0 0,0 0 111 0 0,0 0 22 0 0,0 0 3 0 0,0 0 0 0 0,0 0 0 0 0,0 0 0 0 0,0 0 0 0 0,0 0 0 0 0,0 0 0 0 0,0 0 0 0 0,8-2 512 0 0,16-7 968 0 0,12-4-320 0 0,-4 5-1654 0 0,16-3-20 0 0,-21 6 2 0 0,46-3 0 0 0,-58 7 0 0 0,6 1 0 0 0,29-5 0 0 0,-39 4 0 0 0,-3 2-64 0 0,-26 16-1256 0 0,14-14 1081 0 0,0-1-1 0 0,1 0 1 0 0,-1 0 0 0 0,0 0-1 0 0,-1 0 1 0 0,1-1 0 0 0,0 1-1 0 0,-6 0 1 0 0,-16 6-2472 0 0,15-5 1176 0 0</inkml:trace>
</inkml:ink>
</file>

<file path=ppt/ink/ink8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57:35.4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1 0 10135 0 0,'0'0'464'0'0,"0"0"-9"0"0,0 0-155 0 0,0 0 443 0 0,0 0 227 0 0,0 0 44 0 0,0 0 8 0 0,0 0 2 0 0,0 0 0 0 0,0 0 0 0 0,0 0-69 0 0,0 0-290 0 0,0 0-121 0 0,0 0-28 0 0,0 0-4 0 0,0 0 0 0 0,0 0 0 0 0,0 0 0 0 0,0 0 0 0 0,0 0 0 0 0,0 0 0 0 0,0 0 0 0 0,0 0 0 0 0,-1 2 0 0 0,-13 23 956 0 0,-18 23-1296 0 0,24-37 80 0 0,-1-1 0 0 0,0 1 1 0 0,0-1-1 0 0,-1-1 0 0 0,0 0 0 0 0,-16 10 0 0 0,2 0 15 0 0,14-10-255 0 0,2-2-11 0 0,-1 0 0 0 0,0 0-1 0 0,0-1 1 0 0,-1-1-1 0 0,-9 5 1 0 0,7-5-1 0 0,12-5-7 0 0,0 0 1 0 0,-1 0-1 0 0,1 0 0 0 0,-1 1 1 0 0,1-1-1 0 0,-1 0 0 0 0,1 0 1 0 0,-1 0-1 0 0,1 0 0 0 0,-1 0 1 0 0,1 0-1 0 0,-1 0 0 0 0,1 0 1 0 0,0 0-1 0 0,-1-1 0 0 0,1 1 1 0 0,-1 0-1 0 0,1 0 0 0 0,-1 0 1 0 0,0-1-66 0 0,1 0 0 0 0,-1 0 1 0 0,1 0-1 0 0,0 0 0 0 0,-1 0 0 0 0,1 0 1 0 0,0 0-1 0 0,0 0 0 0 0,0 0 0 0 0,-1 0 1 0 0,1 0-1 0 0,0 0 0 0 0,0 0 1 0 0,1 0-1 0 0,-1 0 0 0 0,0 0 0 0 0,0 0 1 0 0,0 0-1 0 0,1 0 0 0 0,-1 0 1 0 0,0 0-1 0 0,1 0 0 0 0,-1 0 0 0 0,1 1 1 0 0,0-2-1 0 0,15-27-6441 0 0,-14 27 4726 0 0,11-17-6563 0 0</inkml:trace>
</inkml:ink>
</file>

<file path=ppt/ink/ink8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3.62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2 100 919 0 0,'-1'2'67'0'0,"-4"7"-54"0"0,-2 1-13 0 0,-1-2 0 0 0,-1 2 0 0 0,8-7 0 0 0,-1 0 0 0 0,-16 12 0 0 0,10-10 0 0 0,0-1 71 0 0,6-3 294 0 0,0 0-2507 0 0,0 3 8160 0 0,1-2 1637 0 0,1-6-4851 0 0,2-3-2474 0 0,-2 3-119 0 0,1 1 1 0 0,0-1-1 0 0,0 1 1 0 0,0-1-1 0 0,1 1 0 0 0,-1-1 1 0 0,3-2-1 0 0,18-34 2861 0 0,-10 13-1533 0 0,-10 19-822 0 0,-1 3-637 0 0,0 0 0 0 0,0-1 0 0 0,1 1 0 0 0,3-9 0 0 0,-2 6 4 0 0,5-9 1864 0 0,-17 49-1932 0 0,-121 278-16 0 0,121-282 0 0 0,-5 28 0 0 0,8-28 0 0 0,-10 27 0 0 0,9-38 0 0 0,2-8 0 0 0,2 1 0 0 0,-4 13 0 0 0,5-47-5610 0 0,4 12 3564 0 0</inkml:trace>
</inkml:ink>
</file>

<file path=ppt/ink/ink8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4.19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323 10135 0 0,'0'0'464'0'0,"0"0"-9"0"0,-1-13 588 0 0,1 7-259 0 0,0 0-1 0 0,1 0 1 0 0,0 0 0 0 0,0 0 0 0 0,3-10 0 0 0,0 2-243 0 0,-2 7-123 0 0,0 0 0 0 0,1 0 0 0 0,-1 0 0 0 0,2 0 0 0 0,-1 1 0 0 0,1-1 0 0 0,0 1 1 0 0,0 0-1 0 0,6-6 0 0 0,64-91 3019 0 0,-69 98-3372 0 0,1 1-1 0 0,0-1 1 0 0,1 1 0 0 0,-1 0 0 0 0,0 1-1 0 0,1 0 1 0 0,0 0 0 0 0,7-2-1 0 0,1-1-38 0 0,3-2-26 0 0,0 1 0 0 0,29-7 0 0 0,-41 13 0 0 0,0 0 0 0 0,0 0 0 0 0,0 1 0 0 0,0-1 0 0 0,0 1 0 0 0,1 1 0 0 0,-1-1 0 0 0,0 1 0 0 0,0 0 0 0 0,0 1 0 0 0,0-1 0 0 0,7 4 0 0 0,-6-3 0 0 0,0 1 0 0 0,-1 0 0 0 0,1 1 0 0 0,-1-1 0 0 0,1 1 0 0 0,-1 1 0 0 0,0-1 0 0 0,-1 1 0 0 0,1 0 0 0 0,-1 0 0 0 0,0 1 0 0 0,0-1 0 0 0,-1 1 0 0 0,6 9 0 0 0,-6-8 0 0 0,-1 0 0 0 0,1 0 0 0 0,-1 1 0 0 0,-1-1 0 0 0,0 1 0 0 0,0 0 0 0 0,0 0 0 0 0,-1 0 0 0 0,0 0 0 0 0,-1 0 0 0 0,1 0 0 0 0,-2 0 0 0 0,-1 12 0 0 0,1-9 79 0 0,-1 0 0 0 0,0-1-1 0 0,-1 1 1 0 0,0-1 0 0 0,-1 0 0 0 0,0 0-1 0 0,-1 0 1 0 0,0-1 0 0 0,0 1 0 0 0,-1-1 0 0 0,0 0-1 0 0,-8 8 1 0 0,5-7 23 0 0,-1-1 1 0 0,0 1-1 0 0,0-2 1 0 0,-1 1-1 0 0,0-2 0 0 0,-1 1 1 0 0,1-1-1 0 0,-2-1 1 0 0,-13 5-1 0 0,8-4-269 0 0,1 1-946 0 0,-31 7 1 0 0,43-14 900 0 0,0 0 0 0 0,0 0 0 0 0,0 0-1 0 0,-1-1 1 0 0,1 0 0 0 0,0 0 0 0 0,-1 0 0 0 0,1-1 0 0 0,0 0 0 0 0,-9-2 0 0 0,13 3-1312 0 0,1 0-11 0 0</inkml:trace>
</inkml:ink>
</file>

<file path=ppt/ink/ink8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7.3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01 4607 0 0,'0'0'102'0'0,"0"0"20"0"0,0 0 6 0 0,0 1-21 0 0,2 5-1122 0 0,-1-4 1664 0 0,-1 0 0 0 0,1 0 0 0 0,-1 0 0 0 0,1-1 1 0 0,0 1-1 0 0,0 0 0 0 0,0 0 0 0 0,2 2 0 0 0,-3-3-471 0 0,1-1 0 0 0,0 0-1 0 0,-1 1 1 0 0,1-1 0 0 0,0 1-1 0 0,-1-1 1 0 0,1 0 0 0 0,0 0-1 0 0,0 1 1 0 0,-1-1 0 0 0,1 0-1 0 0,0 0 1 0 0,0 0 0 0 0,-1 0-1 0 0,1 0 1 0 0,0 0 0 0 0,0 0-1 0 0,0 0 1 0 0,-1 0 0 0 0,1 0-1 0 0,0 0 1 0 0,0 0 0 0 0,-1-1-1 0 0,1 1 1 0 0,0 0 0 0 0,-1-1-1 0 0,1 1 1 0 0,0 0 0 0 0,0-1-1 0 0,6-5 271 0 0,0 1 0 0 0,0-1 0 0 0,-1 0 0 0 0,0 0 0 0 0,-1 0 0 0 0,1-1 0 0 0,8-13 0 0 0,49-95 3461 0 0,-60 109-3722 0 0,55-126 429 0 0,-57 129-434 0 0,3-6 939 0 0,-3 9-597 0 0,-1 5-303 0 0,1 4-221 0 0,5-1 0 0 0,-5-6 0 0 0,0-1 0 0 0,1 0 0 0 0,-1 1 0 0 0,0-1 0 0 0,1 0 0 0 0,-1 0 0 0 0,1 0 0 0 0,-1 0 0 0 0,1 0 0 0 0,0-1 0 0 0,-1 1 0 0 0,1 0 0 0 0,2 0 0 0 0,1 0 0 0 0,10 4 0 0 0,-10-7 0 0 0,-2 1 0 0 0,22-5 0 0 0,32-14 0 0 0,-47 18 0 0 0,-1 0 0 0 0,0 4 0 0 0,-4 6 0 0 0,-4-5 0 0 0,0 1 0 0 0,-1-1 0 0 0,1 1 0 0 0,-1 0 0 0 0,0-1 0 0 0,0 1 0 0 0,0 0 0 0 0,-1-1 0 0 0,1 1 0 0 0,-1-1 0 0 0,0 1 0 0 0,-1 4 0 0 0,-4 5 0 0 0,-12 25 0 0 0,-1 0 0 0 0,15-28 0 0 0,0 1 0 0 0,1 0 0 0 0,1 0 0 0 0,0 0 0 0 0,0 1 0 0 0,1-1 0 0 0,1 0 0 0 0,0 14 0 0 0,-1-22 0 0 0,1-2 0 0 0,0 0 0 0 0,0 0 0 0 0,0 0 0 0 0,0-1 0 0 0,0 1 0 0 0,0 0 0 0 0,0 0 0 0 0,0 0 0 0 0,0 0 0 0 0,0 0 0 0 0,0 0 0 0 0,0 0 0 0 0,1 0 0 0 0,-1-1 0 0 0,0 1 0 0 0,1 0 0 0 0,0 1 0 0 0,5 12 0 0 0,-2-11 0 0 0,-2-3 0 0 0,0 1 0 0 0,0 0 0 0 0,0 0 0 0 0,-1 0 0 0 0,1 0 0 0 0,0 0 0 0 0,0 0 0 0 0,0-1 0 0 0,0 1 0 0 0,0-1 0 0 0,0 0 0 0 0,0 0 0 0 0,0 1 0 0 0,0-1 0 0 0,0 0 0 0 0,0-1 0 0 0,0 1 0 0 0,0 0 0 0 0,3-1 0 0 0,4-2 0 0 0,-1 1 0 0 0,16-8 0 0 0,-20 8 0 0 0,7-3 0 0 0,-1-1 0 0 0,0 0 0 0 0,0-1 0 0 0,0 1 0 0 0,14-15 0 0 0,37-46 0 0 0,-19 19 0 0 0,-25 30 6 0 0,18-27 1 0 0,-18 22 52 0 0,-23 33-57 0 0,0 0 0 0 0,1 1 0 0 0,0-1 0 0 0,-5 18 0 0 0,0-1-28 0 0,3-7 26 0 0,1 0 0 0 0,0 0 0 0 0,2 0 0 0 0,-3 27 0 0 0,7-39 0 0 0,4-1 0 0 0,-2-6 0 0 0,-1-1 0 0 0,1 1 0 0 0,0-1 0 0 0,-1 0 0 0 0,1 1 0 0 0,0-1 0 0 0,-1 0 0 0 0,1 0 0 0 0,0 0 0 0 0,-1 0 0 0 0,1 0 0 0 0,0-1 0 0 0,-1 1 0 0 0,1 0 0 0 0,-1-1 0 0 0,1 1 0 0 0,0-1 0 0 0,2-1 0 0 0,1 0 0 0 0,0-1 0 0 0,0 1 0 0 0,0-1 0 0 0,7-5 0 0 0,-3-1 63 0 0,-1 1-1 0 0,1-1 1 0 0,-2-1 0 0 0,1 1-1 0 0,-2-1 1 0 0,1 0 0 0 0,-1-1-1 0 0,7-18 1 0 0,-3 5 142 0 0,-2 0 0 0 0,-1-1 0 0 0,5-25 0 0 0,-12 47-265 0 0,0 1 1 0 0,1 0-1 0 0,-1 0 0 0 0,0 0 0 0 0,0 0 0 0 0,0 0 1 0 0,0-1-1 0 0,0 1 0 0 0,-1 0 0 0 0,1 0 0 0 0,-1 0 1 0 0,-1-4-1 0 0,2 5-314 0 0,0 1 576 0 0,0 0 248 0 0,0 0 50 0 0,-2 0-549 0 0,0 1 0 0 0,0-1 0 0 0,0 1-1 0 0,0-1 1 0 0,0 1 0 0 0,1 0 0 0 0,-1 0-1 0 0,0 0 1 0 0,1 0 0 0 0,-1 0 0 0 0,0 0 0 0 0,1 0-1 0 0,-1 0 1 0 0,1 1 0 0 0,0-1 0 0 0,-1 1-1 0 0,-1 2 1 0 0,1-1 260 0 0,-1 0 0 0 0,1 1 0 0 0,0 0 0 0 0,0 0 0 0 0,0-1 0 0 0,-2 8 0 0 0,3-9-231 0 0,0 0 1 0 0,1 1-1 0 0,-1-1 0 0 0,1 0 1 0 0,0 0-1 0 0,0 0 0 0 0,0 0 1 0 0,0 0-1 0 0,0 0 0 0 0,0 1 1 0 0,0-1-1 0 0,1 0 0 0 0,-1 0 1 0 0,2 3-1 0 0,-1-4-20 0 0,0 1 0 0 0,-1-1 0 0 0,1 0 0 0 0,0 0 0 0 0,0 0 0 0 0,0 0 0 0 0,0 0-1 0 0,0 0 1 0 0,0 0 0 0 0,1 0 0 0 0,-1 0 0 0 0,0-1 0 0 0,0 1 0 0 0,1 0 0 0 0,-1-1 0 0 0,2 1 0 0 0,3 1-85 0 0,-1-1 0 0 0,1-1 0 0 0,-1 1 0 0 0,1-1 0 0 0,-1 0 0 0 0,1 0 0 0 0,9-2 0 0 0,-4 0 125 0 0,0 0 0 0 0,-1 0 0 0 0,1-2 0 0 0,16-6 0 0 0,15-5 0 0 0,24-11 0 0 0,-59 23 64 0 0,-6 2 273 0 0,-1 1 138 0 0,0 0 33 0 0,0 0-65 0 0,0 2-430 0 0,-1-1-1 0 0,0 1 1 0 0,1 0 0 0 0,-1-1 0 0 0,1 1 0 0 0,0 0 0 0 0,0 0-1 0 0,-1 0 1 0 0,1-1 0 0 0,0 1 0 0 0,1 0 0 0 0,-1 3 0 0 0,0-2-15 0 0,-1 10 2 0 0,0-1 0 0 0,-1 1 0 0 0,-1-1 0 0 0,-8 24 0 0 0,6-19 0 0 0,-5 24 0 0 0,7-24 0 0 0,-3 23 0 0 0,6-37 0 0 0,0 0 0 0 0,0 0 0 0 0,0 1 0 0 0,0-1 0 0 0,1 0 0 0 0,-1 0 0 0 0,1 0 0 0 0,0 1 0 0 0,2 4 0 0 0,0-5 0 0 0,0 1 0 0 0,0-1 0 0 0,0 0 0 0 0,0-1 0 0 0,1 1 0 0 0,-1 0 0 0 0,1-1 0 0 0,0 0 0 0 0,-1 0 0 0 0,1 0 0 0 0,0 0 0 0 0,0-1 0 0 0,7 2 0 0 0,1-1 0 0 0,1 0 0 0 0,0-1 0 0 0,0-1 0 0 0,0 0 0 0 0,-1-1 0 0 0,1 0 0 0 0,0-1 0 0 0,-1 0 0 0 0,1-1 0 0 0,22-9 0 0 0,-25 7 79 0 0,0 0-1 0 0,-1-1 1 0 0,1 0 0 0 0,-1-1-1 0 0,0 0 1 0 0,-1 0 0 0 0,0-1-1 0 0,0 0 1 0 0,-1 0 0 0 0,7-10-1 0 0,-5 6 50 0 0,-1 0-1 0 0,0-1 0 0 0,-1 0 0 0 0,-1-1 0 0 0,0 1 0 0 0,-1-1 1 0 0,4-16-1 0 0,-7 23-109 0 0,0 0 0 0 0,-1 0 1 0 0,0 0-1 0 0,-1-1 1 0 0,0 1-1 0 0,0 0 0 0 0,0 0 1 0 0,-2-8-1 0 0,0 8-18 0 0,2 7 0 0 0,-1-1 0 0 0,1 1 0 0 0,0 0 0 0 0,0 0 0 0 0,0-1 0 0 0,0 1 0 0 0,0 0 0 0 0,-1 0 0 0 0,1 0 0 0 0,0 0 0 0 0,0-1 0 0 0,0 1 0 0 0,-1 0 0 0 0,1 0 0 0 0,0 0 0 0 0,0 0 0 0 0,0 0 0 0 0,-1 0 0 0 0,1 0 0 0 0,0-1 0 0 0,0 1 0 0 0,-1 0 0 0 0,1 0 0 0 0,0 0 0 0 0,0 0 0 0 0,-1 0 0 0 0,1 0 0 0 0,0 0 0 0 0,0 0 0 0 0,-1 0 0 0 0,1 0 0 0 0,0 1 0 0 0,-1-1 0 0 0,-2 2 0 0 0,-17 11 0 0 0,15-6 0 0 0,2 2 0 0 0,3-9 0 0 0,0 1 0 0 0,0 0 0 0 0,-1-1 0 0 0,1 1 0 0 0,0 0 0 0 0,0-1 0 0 0,0 1 0 0 0,0 0 0 0 0,0 0 0 0 0,0-1 0 0 0,0 1 0 0 0,0 0 0 0 0,0-1 0 0 0,0 1 0 0 0,1 0 0 0 0,-1-1 0 0 0,0 1 0 0 0,0 0 0 0 0,1-1 0 0 0,-1 1 0 0 0,0 0 0 0 0,1-1 0 0 0,-1 1 0 0 0,1 0 0 0 0,0 0 0 0 0,0 1 0 0 0,0 2 0 0 0,12 3 0 0 0,-7-5-30 0 0,1 0 0 0 0,0 0 0 0 0,0-1 0 0 0,0 0 0 0 0,1 0 0 0 0,-1-1 1 0 0,0 0-1 0 0,8-1 0 0 0,-4-2-5312 0 0,-11 3 3297 0 0</inkml:trace>
</inkml:ink>
</file>

<file path=ppt/ink/ink8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3 17503 0 0,'0'0'803'0'0,"0"0"-18"0"0,2-18 410 0 0,-2 16-1152 0 0,1-1 468 0 0,0 0-1 0 0,0 0 1 0 0,0 1-1 0 0,0-1 0 0 0,0 0 1 0 0,1 1-1 0 0,-1-1 1 0 0,1 0-1 0 0,3-3 1 0 0,-4 5-1207 0 0,-1 1-258 0 0,0 0-56 0 0,0 0-13 0 0</inkml:trace>
</inkml:ink>
</file>

<file path=ppt/ink/ink8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8.0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0135 0 0,'0'0'464'0'0,"0"0"-9"0"0,0 0-155 0 0,0 0 443 0 0,0 0 227 0 0,0 0 44 0 0,0 0-61 0 0,0 0-288 0 0,0 0-121 0 0,0 0-28 0 0,0 0-4 0 0,0 0 0 0 0,0 0 0 0 0,0 0 0 0 0,0 0 0 0 0,0 0 0 0 0,8-2 512 0 0,12 2-190 0 0,1 0 1 0 0,-1 2-1 0 0,0 0 0 0 0,21 6 1 0 0,-7-2-295 0 0,24 1-176 0 0,90 1 0 0 0,60-14 753 0 0,-108 1-914 0 0,-54 4-203 0 0,279-17 0 0 0,-255 15 0 0 0,11-2 0 0 0,-72 5 0 0 0,-6 1 0 0 0,0-1 0 0 0,1 1 0 0 0,-1-1 0 0 0,1 0 0 0 0,-1-1 0 0 0,1 1 0 0 0,3-1 0 0 0,1-1 0 0 0,-1-1 0 0 0,-3-3-133 0 0,-4 5 34 0 0,0 0 1 0 0,0 1-1 0 0,0-1 1 0 0,-1 0-1 0 0,1 0 1 0 0,0 1-1 0 0,0-1 1 0 0,0 0-1 0 0,0 0 1 0 0,-1 1-1 0 0,1-1 1 0 0,0 0-1 0 0,-1 1 1 0 0,1-1-1 0 0,-1 0 0 0 0,1 1 1 0 0,0-1-1 0 0,-1 1 1 0 0,1-1-1 0 0,-1 1 1 0 0,0-1-1 0 0,1 1 1 0 0,-1-1-1 0 0,1 1 1 0 0,-1-1-1 0 0,-1 1 1 0 0,-4-4-925 0 0</inkml:trace>
</inkml:ink>
</file>

<file path=ppt/ink/ink8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6:58.8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2 21191 0 0,'0'0'480'0'0,"0"0"67"0"0,0 0 31 0 0,0 0-56 0 0,0 0-201 0 0,0 0 424 0 0,19-4 4362 0 0,-8-1-4728 0 0,-10 4-296 0 0,-1 1 0 0 0,1-1 1 0 0,0 1-1 0 0,0-1 0 0 0,0 1 0 0 0,-1-1 1 0 0,1 0-1 0 0,0 1 0 0 0,0-1 0 0 0,-1 0 0 0 0,1 0 1 0 0,-1 0-1 0 0,1 1 0 0 0,-1-1 0 0 0,1 0 0 0 0,-1 0 1 0 0,0 0-1 0 0,1 0 0 0 0,-1-1 0 0 0,1 0-39 0 0,0-1-63 0 0,1 0-883 0 0,-1 0-2612 0 0,2-2-6382 0 0</inkml:trace>
</inkml:ink>
</file>

<file path=ppt/ink/ink8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1.4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1 252 10135 0 0,'0'0'231'0'0,"0"0"29"0"0,0 0 19 0 0,-1-6 7 0 0,-4-19 437 0 0,4 22-409 0 0,1 0 1 0 0,-1 0 0 0 0,0 0-1 0 0,0 0 1 0 0,0 0 0 0 0,-3-6 0 0 0,-2-16 3315 0 0,3 8-1890 0 0,3 15-1375 0 0,0-1 0 0 0,0 1 0 0 0,0-1 0 0 0,-1 1 0 0 0,1-1 0 0 0,-1 1 0 0 0,0-1 0 0 0,0 1 0 0 0,0-1 0 0 0,-1-3 0 0 0,-2 1-348 0 0,-4 3-17 0 0,7 3 50 0 0,-1 0 0 0 0,1 0 0 0 0,-1 0-1 0 0,0-1 1 0 0,1 1 0 0 0,0 1 0 0 0,-1-1 0 0 0,1 0-1 0 0,0 0 1 0 0,-1 0 0 0 0,1 1 0 0 0,0-1 0 0 0,0 1 0 0 0,0-1-1 0 0,0 1 1 0 0,0-1 0 0 0,1 1 0 0 0,-2 1 0 0 0,-10 32 1035 0 0,9-24-1081 0 0,1 1 0 0 0,0 0 0 0 0,1 0 0 0 0,0 22 0 0 0,1-27-4 0 0,1-1-1 0 0,-1 1 1 0 0,1-1 0 0 0,1 1-1 0 0,-1-1 1 0 0,1 1 0 0 0,0-1-1 0 0,1 0 1 0 0,-1 0-1 0 0,6 8 1 0 0,-7-12 0 0 0,0 0 0 0 0,1 0 0 0 0,-1 0 0 0 0,1 0 0 0 0,0 0 0 0 0,-1 0 0 0 0,1-1 0 0 0,0 1 0 0 0,0-1 0 0 0,0 1 0 0 0,0-1 0 0 0,0 0 0 0 0,1 1 0 0 0,-1-1 0 0 0,0 0 0 0 0,1 0 0 0 0,-1-1 0 0 0,0 1 0 0 0,1-1 0 0 0,-1 1 0 0 0,1-1 0 0 0,-1 0 0 0 0,1 1 0 0 0,-1-1 0 0 0,4-1 0 0 0,0 0 0 0 0,0-1 0 0 0,0 0 0 0 0,0 0 0 0 0,-1-1 0 0 0,1 1 0 0 0,-1-1 0 0 0,7-5 0 0 0,-12 8 0 0 0,5-4 0 0 0,0-1 0 0 0,0 1 0 0 0,-1-1 0 0 0,0 0 0 0 0,0 0 0 0 0,0 0 0 0 0,-1-1 0 0 0,0 0 0 0 0,0 1 0 0 0,2-7 0 0 0,9-15 0 0 0,-10 21 4 0 0,46-84 617 0 0,-44 78-485 0 0,-1-1 0 0 0,-1 1 0 0 0,0-1 0 0 0,0 0-1 0 0,2-22 1 0 0,3-12 472 0 0,-9 40-608 0 0,-4 5 0 0 0,3 2 0 0 0,-1 1 0 0 0,1 0 0 0 0,-1-1 0 0 0,1 1 0 0 0,-1 0 0 0 0,1 0 0 0 0,-1-1 0 0 0,1 1 0 0 0,0 0 0 0 0,-1 0 0 0 0,1 1 0 0 0,0-1 0 0 0,0 0 0 0 0,0 0 0 0 0,0 1 0 0 0,-2 1 0 0 0,-14 29 0 0 0,13-24 0 0 0,-9 21 0 0 0,1 0 0 0 0,-15 60 0 0 0,5-11 0 0 0,-34 82 0 0 0,54-156 0 0 0,-20 51 0 0 0,-35 62 0 0 0,48-98 0 0 0,-13 18 0 0 0,17-30 0 0 0,-1-3-64 0 0,4-3-273 0 0,2-1-138 0 0,0 0-33 0 0,0 0 65 0 0,0-2 294 0 0,0 1-79 0 0,0 0 0 0 0,0-1 0 0 0,0 1-1 0 0,0 0 1 0 0,0 0 0 0 0,0-1 0 0 0,0 1 0 0 0,0 0 0 0 0,0 0 0 0 0,1-1-1 0 0,-1 1 1 0 0,0 0 0 0 0,1 0 0 0 0,-1-1 0 0 0,1 1 0 0 0,0 0-1 0 0,-1 0 1 0 0,2-1 0 0 0,1-3-1119 0 0,1-4-699 0 0</inkml:trace>
</inkml:ink>
</file>

<file path=ppt/ink/ink8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1.8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58 13823 0 0,'0'0'315'0'0,"0"0"45"0"0,0 0 21 0 0,0 0-49 0 0,1-3-69 0 0,22-26 3393 0 0,-22 28-2991 0 0,-1-3-232 0 0,0 3-365 0 0,0 1 1 0 0,0-1 0 0 0,0 0 0 0 0,0 0 0 0 0,0 0-1 0 0,0 0 1 0 0,0 0 0 0 0,0 1 0 0 0,0-1 0 0 0,1 0 0 0 0,-1 0-1 0 0,0 0 1 0 0,0 0 0 0 0,1 1 0 0 0,-1-1 0 0 0,1 0-1 0 0,-1 0 1 0 0,0 1 0 0 0,1-1 0 0 0,0 0 0 0 0,-1 1 0 0 0,1-1-1 0 0,0 0 1 0 0,0 0 443 0 0,-1 1 0 0 0,0 0 0 0 0,0 0 0 0 0,0 0 0 0 0,0 0 0 0 0,0 0-68 0 0,0 1-428 0 0,-1 1 0 0 0,1-1 0 0 0,-1 1-1 0 0,0-1 1 0 0,0 1 0 0 0,0-1 0 0 0,0 0 0 0 0,0 1-1 0 0,0-1 1 0 0,-2 2 0 0 0,-1 2-18 0 0,-8 13 2 0 0,1 0 0 0 0,-12 29 0 0 0,21-42 0 0 0,0 0 0 0 0,0 0 0 0 0,1 0 0 0 0,0 0 0 0 0,0 0 0 0 0,0 1 0 0 0,1-1 0 0 0,0 0 0 0 0,0 11 0 0 0,5-7 0 0 0,-3-7-15 0 0,0 0 0 0 0,0-1 0 0 0,1 1 0 0 0,-1-1 0 0 0,0 0 0 0 0,1 1 0 0 0,-1-1 0 0 0,0 0 0 0 0,1 0 0 0 0,0-1 0 0 0,-1 1 0 0 0,1 0 0 0 0,-1-1 0 0 0,1 0 0 0 0,0 1 0 0 0,-1-1 0 0 0,1 0 0 0 0,0-1 0 0 0,-1 1 0 0 0,1 0 0 0 0,0-1 0 0 0,-1 1 0 0 0,1-1 0 0 0,-1 0 0 0 0,5-1 0 0 0,3-2-198 0 0,-1-1-1 0 0,1 1 0 0 0,-1-1 0 0 0,0-1 0 0 0,9-6 0 0 0,-15 9-211 0 0,0 0 0 0 0,0 0 1 0 0,0 0-1 0 0,0 0 0 0 0,-1-1 0 0 0,1 1 1 0 0,-1-1-1 0 0,3-7 0 0 0,-4 10 311 0 0,10-25-1932 0 0</inkml:trace>
</inkml:ink>
</file>

<file path=ppt/ink/ink8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2.6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97 11975 0 0,'0'0'547'0'0,"1"-2"-11"0"0,-1 1-456 0 0,0-1 0 0 0,1 1 0 0 0,-1 0-1 0 0,1-1 1 0 0,-1 1 0 0 0,1 0 0 0 0,0-1 0 0 0,0 1 0 0 0,-1 0 0 0 0,1 0 0 0 0,0 0-1 0 0,0-1 1 0 0,0 1 0 0 0,0 0 0 0 0,0 0 0 0 0,1 0 0 0 0,-1 1 0 0 0,2-2 0 0 0,-1 0 459 0 0,-1 1-231 0 0,1 0-1 0 0,-1 0 1 0 0,1 0-1 0 0,0-1 1 0 0,-1 2-1 0 0,1-1 0 0 0,0 0 1 0 0,0 0-1 0 0,-1 0 1 0 0,1 1-1 0 0,0-1 1 0 0,0 1-1 0 0,0 0 1 0 0,0-1-1 0 0,0 1 0 0 0,0 0 1 0 0,0 0-1 0 0,0 0 1 0 0,0 0-1 0 0,0 1 1 0 0,2 0-1 0 0,-2-1 205 0 0,-2 0 0 0 0,2 4 67 0 0,-1-3-577 0 0,0-1 0 0 0,-1 1 1 0 0,1-1-1 0 0,0 1 0 0 0,0 0 0 0 0,0 0 0 0 0,-1-1 0 0 0,1 1 1 0 0,0 0-1 0 0,-1 0 0 0 0,1 0 0 0 0,0 0 0 0 0,-1 0 1 0 0,1 0-1 0 0,-1 0 0 0 0,1 1 0 0 0,-1-1 77 0 0,1 0 0 0 0,-1 0-1 0 0,1-1 1 0 0,-1 1 0 0 0,1 0 0 0 0,-1 0 0 0 0,0 0-1 0 0,1 0 1 0 0,-1 0 0 0 0,0 0 0 0 0,0 0-1 0 0,1 0 1 0 0,-1 0 0 0 0,0 0 0 0 0,0 0-1 0 0,0 0 1 0 0,0-1 0 0 0,-1 1 0 0 0,1 0-1 0 0,0 0 1 0 0,0 0 0 0 0,-1 0 0 0 0,1 0 0 0 0,0 0-1 0 0,-1 1 1 0 0,1-2-79 0 0,-1 1 0 0 0,1-1 0 0 0,0 0 0 0 0,0 1 0 0 0,0-1 0 0 0,-1 0 0 0 0,1 0 0 0 0,0 1 0 0 0,0-1 0 0 0,0 0 0 0 0,-1 0 0 0 0,1 1 0 0 0,0-1 0 0 0,-1 0 0 0 0,1 0 0 0 0,0 0 0 0 0,0 1 0 0 0,-1-1 0 0 0,1 0 0 0 0,0 0 0 0 0,-1 0 0 0 0,1 0 0 0 0,0 0 0 0 0,-1 0 0 0 0,1 0 0 0 0,0 0 0 0 0,-1 0 0 0 0,1 0 0 0 0,0 0 0 0 0,-1 0 0 0 0,1 0 0 0 0,0 0 0 0 0,-1 0 0 0 0,1 0 0 0 0,0 0 0 0 0,-1 0 0 0 0,1-1 0 0 0,0 1 0 0 0,-1 0 0 0 0,1 0 0 0 0,0 0 0 0 0,-1 0 0 0 0,1-1 0 0 0,0 1 0 0 0,0 0 0 0 0,-1 0 0 0 0,1-1 0 0 0,-2-1 0 0 0,0 1 0 0 0,0-1 0 0 0,0 0 0 0 0,1 0 0 0 0,-1 0 0 0 0,1 0 0 0 0,-1 0 0 0 0,1 0 0 0 0,0 0 0 0 0,-2-5 0 0 0,2 5 0 0 0,1 0 0 0 0,-1-1 0 0 0,1 1 0 0 0,0-1 0 0 0,0 1 0 0 0,0-1 0 0 0,0 1 0 0 0,0-1 0 0 0,1 1 0 0 0,0-4 0 0 0,1 2 0 0 0,-1 0 0 0 0,1 0 0 0 0,0 0 0 0 0,0 1 0 0 0,1-1 0 0 0,-1 1 0 0 0,6-6 0 0 0,-2 2 0 0 0,-6 6 0 0 0,1 1 0 0 0,-1 0 0 0 0,0-1 0 0 0,0 1 0 0 0,1 0 0 0 0,-1-1 0 0 0,0 1 0 0 0,0 0 0 0 0,1 0 0 0 0,-1-1 0 0 0,0 1 0 0 0,1 0 0 0 0,-1 0 0 0 0,0 0 0 0 0,1-1 0 0 0,-1 1 0 0 0,1 0 0 0 0,-1 0 0 0 0,0 0 0 0 0,1 0 0 0 0,-1 0 0 0 0,1 0 0 0 0,9-3 0 0 0,-1 3 0 0 0,-1 3 0 0 0,4 6 0 0 0,-10-5 0 0 0,-2-1 0 0 0,3 6 0 0 0,-2-7 0 0 0,-1-1 0 0 0,0 0 0 0 0,0 1 1 0 0,1-1-1 0 0,-1 0 0 0 0,0 1 0 0 0,0-1 0 0 0,0 1 0 0 0,-1-1 0 0 0,1 0 0 0 0,0 1 1 0 0,0-1-1 0 0,-1 0 0 0 0,1 1 0 0 0,-1-1 0 0 0,1 0 0 0 0,-1 1 0 0 0,0-1 0 0 0,1 0 1 0 0,-3 2-1 0 0,0 2 69 0 0,1-3-17 0 0,1 1 0 0 0,-1-1 0 0 0,1 0 1 0 0,-1 0-1 0 0,0-1 0 0 0,0 1 0 0 0,0 0 0 0 0,0-1 0 0 0,-1 1 0 0 0,1-1 0 0 0,0 1 0 0 0,-1-1 0 0 0,1 0 1 0 0,0 0-1 0 0,-1 0 0 0 0,1-1 0 0 0,-1 1 0 0 0,0 0 0 0 0,-4 0 0 0 0,3-1 20 0 0,0 0 0 0 0,0 1 0 0 0,0-1-1 0 0,0 0 1 0 0,0-1 0 0 0,0 1 0 0 0,1-1 0 0 0,-1 0 0 0 0,0 0 0 0 0,0 0-1 0 0,0 0 1 0 0,-6-4 0 0 0,9 4-72 0 0,0 1 0 0 0,0-1 0 0 0,0 0 0 0 0,0 0 0 0 0,0 0 0 0 0,0 0 0 0 0,0 0 0 0 0,0 0 0 0 0,0 0 0 0 0,0 0 0 0 0,0 0 0 0 0,1 0 0 0 0,-1 0 0 0 0,1 0 0 0 0,-1-1 0 0 0,1 1 0 0 0,-1 0 0 0 0,1 0 0 0 0,-1-1 0 0 0,1 1 0 0 0,0 0 0 0 0,0-1 0 0 0,0 1 0 0 0,0 0 0 0 0,0-1 0 0 0,0 1 0 0 0,0-2 0 0 0,0 3 0 0 0,0-1 0 0 0,0 1 0 0 0,0-1 0 0 0,0 1 0 0 0,0-1 0 0 0,0 1 0 0 0,0-1 0 0 0,0 1 0 0 0,0-1 0 0 0,0 1 0 0 0,0-1 0 0 0,0 1 0 0 0,1-1 0 0 0,-1 1 0 0 0,0-1 0 0 0,0 1 0 0 0,0-1 0 0 0,1 1 0 0 0,-1-1 0 0 0,0 1 0 0 0,1 0 0 0 0,-1-1 0 0 0,0 1 0 0 0,1-1 0 0 0,-1 1 0 0 0,0 0 0 0 0,1-1 0 0 0,-1 1 0 0 0,1 0 0 0 0,0-1 0 0 0,0 1 0 0 0,6-6 0 0 0,1 2 0 0 0,1 1 0 0 0,1 3 0 0 0,-1 2 0 0 0,-8-2 0 0 0,1 0 0 0 0,-1 0 0 0 0,0 0 0 0 0,1 1 0 0 0,-1-1 0 0 0,0 0 0 0 0,1 1 0 0 0,-1-1 0 0 0,0 1 0 0 0,0-1 0 0 0,0 1 0 0 0,1 0 0 0 0,-1 0 0 0 0,0-1 0 0 0,0 1 0 0 0,0 0 0 0 0,0 0 0 0 0,1 1 0 0 0,4 4 0 0 0,1 0 0 0 0,-3 0 0 0 0,-9-1 0 0 0,3-3-334 0 0,0 0 0 0 0,-1-1-1 0 0,1 0 1 0 0,-1 1 0 0 0,1-1-1 0 0,-1 0 1 0 0,0-1 0 0 0,1 1 0 0 0,-1 0-1 0 0,0-1 1 0 0,0 1 0 0 0,0-1 0 0 0,1 0-1 0 0,-1 0 1 0 0,0 0 0 0 0,0 0 0 0 0,-4-2-1 0 0,-10 1-3384 0 0,12 1-3993 0 0</inkml:trace>
</inkml:ink>
</file>

<file path=ppt/ink/ink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7.16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9 15663 0 0,'0'0'356'0'0,"0"0"50"0"0,0 0 20 0 0,0 0-42 0 0,0 0-180 0 0,2 1 176 0 0,51-2 2664 0 0,-51 1-2532 0 0,0 0 0 0 0,80-19 1141 0 0,-30 8-1674 0 0,3 3-808 0 0,-34 8-2363 0 0,-10 0-3971 0 0</inkml:trace>
</inkml:ink>
</file>

<file path=ppt/ink/ink8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3.5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6 1 10135 0 0,'0'0'231'0'0,"0"0"29"0"0,0 0 19 0 0,0 0 105 0 0,0 0 410 0 0,0 0 184 0 0,0 0 40 0 0,0 0 6 0 0,0 0 0 0 0,0 0 0 0 0,0 0 0 0 0,0 0-69 0 0,0 0-290 0 0,0 0-121 0 0,0 0-28 0 0,0 0-4 0 0,0 0 0 0 0,0 0 0 0 0,0 0 0 0 0,0 0 0 0 0,0 0 0 0 0,0 0 0 0 0,-2 1 0 0 0,-60 54 104 0 0,49-45-461 0 0,0-1 0 0 0,0 0 0 0 0,0-1 1 0 0,-1-1-1 0 0,-28 12 0 0 0,33-16 4 0 0,1 1 1 0 0,-1 0 0 0 0,1 0-1 0 0,1 1 1 0 0,-1 0-1 0 0,-12 10 1 0 0,16-9-160 0 0,7 3 0 0 0,7 3 0 0 0,-5-11 0 0 0,-3-1 0 0 0,12 3 0 0 0,0-1 0 0 0,-1-1 0 0 0,1 0 0 0 0,0 0 0 0 0,0-2 0 0 0,17-1 0 0 0,21-1 0 0 0,-43 5 0 0 0,0 1 0 0 0,-8-3 2 0 0,0 0 0 0 0,0 1 0 0 0,-1-1 0 0 0,1 0 0 0 0,0 1 0 0 0,-1-1 0 0 0,1 1 0 0 0,-1-1 0 0 0,1 1 0 0 0,-1-1 0 0 0,1 1 0 0 0,0-1 0 0 0,-1 1 0 0 0,0 0 0 0 0,1 0 0 0 0,-1 4-82 0 0,0-4-5 0 0,0 1-354 0 0,0 1 0 0 0,0-1 0 0 0,0 0 0 0 0,0 0 0 0 0,0 1-1 0 0,-1-1 1 0 0,1 0 0 0 0,-1 1 0 0 0,0-1 0 0 0,1 0 0 0 0,-1 0 0 0 0,0 0 0 0 0,0 0 0 0 0,0 0 0 0 0,-1 0 0 0 0,1 0 0 0 0,0 0 0 0 0,-1 0 0 0 0,1-1 0 0 0,-4 3 0 0 0,-1 2-6384 0 0</inkml:trace>
</inkml:ink>
</file>

<file path=ppt/ink/ink8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3.9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1975 0 0,'0'0'547'0'0,"0"0"-11"0"0,0 0-203 0 0,6 9 3427 0 0,7-4-1986 0 0,-1 0 0 0 0,17 4 0 0 0,5 1-320 0 0,-27-8-1092 0 0,1-1 0 0 0,-1 1 0 0 0,15 0-1 0 0,-9-1-168 0 0,25 0-4037 0 0,-22-2-416 0 0,-6 1-3260 0 0</inkml:trace>
</inkml:ink>
</file>

<file path=ppt/ink/ink8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05.2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89 6447 0 0,'0'0'298'0'0,"0"0"-10"0"0,8-3 258 0 0,7-5 450 0 0,-14 8-416 0 0,1-1 286 0 0,3-5 46 0 0,1 1 0 0 0,0-1 0 0 0,-1 0 0 0 0,0-1 0 0 0,0 1 0 0 0,-1-1 0 0 0,0 0 0 0 0,4-8 0 0 0,22-63 2226 0 0,-25 58-1835 0 0,6-35 0 0 0,-7 27 119 0 0,-3 10-1397 0 0,0 17 66 0 0,-1 1 0 0 0,0-1 0 0 0,0 1-1 0 0,0-1 1 0 0,0 1 0 0 0,0-1 0 0 0,0 1 0 0 0,0-1-1 0 0,0 1 1 0 0,0-1 0 0 0,0 1 0 0 0,0-1-1 0 0,0 1 1 0 0,0-1 0 0 0,0 1 0 0 0,0-1 0 0 0,0 1-1 0 0,-1-1 1 0 0,1 1 0 0 0,0-1 0 0 0,0 1 0 0 0,-1-1-1 0 0,0 0 1 0 0,-10 15-75 0 0,6-6-16 0 0,1-1 0 0 0,0 1 0 0 0,0 0 0 0 0,1 1 0 0 0,0-1 0 0 0,1 1 0 0 0,-2 9 0 0 0,-2 5 0 0 0,2-11 0 0 0,1-1 0 0 0,1 1 0 0 0,0 0 0 0 0,1 0 0 0 0,0 0 0 0 0,0 0 0 0 0,1 0 0 0 0,1 0 0 0 0,2 13 0 0 0,1-15 0 0 0,-4-9 0 0 0,1 1 0 0 0,0 0 0 0 0,0-1 0 0 0,0 1 0 0 0,0 0 0 0 0,1-1 0 0 0,-1 1 0 0 0,0-1 0 0 0,1 0 0 0 0,-1 1 0 0 0,1-1 0 0 0,-1 0 0 0 0,1 0 0 0 0,0 0 0 0 0,-1 0 0 0 0,1 0 0 0 0,0 0 0 0 0,0-1 0 0 0,0 1 0 0 0,-1-1 0 0 0,1 1 0 0 0,0-1 0 0 0,0 1 0 0 0,0-1 0 0 0,0 0 0 0 0,0 0 0 0 0,0 0 0 0 0,0 0 0 0 0,0 0 0 0 0,3-2 0 0 0,0 2 0 0 0,1-1 0 0 0,0 0 0 0 0,1-1 0 0 0,-1 0 0 0 0,0 0 0 0 0,0 0 0 0 0,0 0 0 0 0,-1-1 0 0 0,9-6 0 0 0,4-2 0 0 0,19-18 0 0 0,-26 19 0 0 0,0-1 0 0 0,-1 0 0 0 0,-1 0 0 0 0,0-1 0 0 0,10-17 0 0 0,-4 6 0 0 0,24-27 0 0 0,-35 45 72 0 0,-3 4 299 0 0,-1 1 117 0 0,0 0 21 0 0,0 0-66 0 0,-1 0-436 0 0,1 0 1 0 0,-1 0-1 0 0,1 0 1 0 0,-1 1-1 0 0,1-1 1 0 0,-1 0 0 0 0,1 1-1 0 0,-1-1 1 0 0,1 0-1 0 0,-1 1 1 0 0,1-1-1 0 0,0 0 1 0 0,-1 1 0 0 0,1-1-1 0 0,-1 1 1 0 0,1-1-1 0 0,0 1 1 0 0,0-1-1 0 0,-1 1 1 0 0,1 0-1 0 0,-7 11 0 0 0,-1 11-7 0 0,0 1 0 0 0,2 0 0 0 0,1 0 0 0 0,0 0 0 0 0,-1 47 0 0 0,6-46 0 0 0,1-1 0 0 0,1 1 0 0 0,6 31 0 0 0,23 73 0 0 0,-18-76 0 0 0,-3-18 0 0 0,-2-3 0 0 0,6 43 0 0 0,-12-64 0 0 0,-2 1 0 0 0,1 0 0 0 0,-2 0 0 0 0,1 0 0 0 0,-2 0 0 0 0,0-1 0 0 0,-4 17 0 0 0,3-19 0 0 0,-1 0 0 0 0,1 0 0 0 0,-2 0 0 0 0,1 0 0 0 0,-10 12 0 0 0,-34 37 0 0 0,39-47 0 0 0,8-9 0 0 0,0 0 0 0 0,0-1 0 0 0,0 1 0 0 0,0-1 0 0 0,0 0 0 0 0,-1 1 0 0 0,1-1 0 0 0,0 0 0 0 0,-1 0 0 0 0,1 0 0 0 0,-1 0 0 0 0,1 0 0 0 0,-1 0 0 0 0,0 0 0 0 0,1 0 0 0 0,-1-1 0 0 0,0 1 0 0 0,-3 0 0 0 0,-1 0 0 0 0,-19 1 0 0 0,22-2 48 0 0,0 0 0 0 0,0 0 0 0 0,0-1 0 0 0,0 1 0 0 0,0-1 0 0 0,0 0 0 0 0,0 0 1 0 0,0 0-1 0 0,0 0 0 0 0,0-1 0 0 0,0 1 0 0 0,1-1 0 0 0,-1 0 0 0 0,1 1 0 0 0,-1-1 0 0 0,-3-5 0 0 0,-1-1 234 0 0,0 0 0 0 0,1-1 0 0 0,-9-15 0 0 0,5 8-179 0 0,9 14-103 0 0,-1-1 0 0 0,1 0 0 0 0,0 0 0 0 0,0 1 0 0 0,0-1 0 0 0,0 0 0 0 0,0 0 0 0 0,1 0 0 0 0,-1 0 0 0 0,1 0 0 0 0,0 0 0 0 0,0 0 0 0 0,0-6 0 0 0,1 3 0 0 0,0 1 0 0 0,1-1 0 0 0,0 1 0 0 0,-1 0 0 0 0,2 0 0 0 0,-1 0 0 0 0,3-6 0 0 0,4-2 0 0 0,1-1 0 0 0,0 2 0 0 0,1-1 0 0 0,14-13 0 0 0,152-127-1892 0 0,-109 97-784 0 0,-33 25-7220 0 0</inkml:trace>
</inkml:ink>
</file>

<file path=ppt/ink/ink8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5.5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123 10135 0 0,'0'0'231'0'0,"0"0"29"0"0,0 0 19 0 0,0 0 37 0 0,0 0 125 0 0,0 0 58 0 0,0 0 11 0 0,0 0 70 0 0,0 0 286 0 0,-1 0-621 0 0,1 0 1 0 0,-1-1-1 0 0,1 1 1 0 0,-1 0-1 0 0,1 0 1 0 0,-1 0 0 0 0,1 0-1 0 0,-1-1 1 0 0,1 1-1 0 0,-1 0 1 0 0,1-1-1 0 0,0 1 1 0 0,-1 0 0 0 0,1-1-1 0 0,-1 1 1 0 0,1-1-1 0 0,-2-14 3735 0 0,2 14-3093 0 0,0 1-509 0 0,0 0 38 0 0,0 0 80 0 0,0 0 15 0 0,2-1-68 0 0,4-3-425 0 0,0 0 0 0 0,0 0 0 0 0,1 0 0 0 0,-1 1-1 0 0,1 0 1 0 0,0 1 0 0 0,7-3 0 0 0,55-9 7 0 0,-30 7-28 0 0,39-2 3 0 0,51-19 0 0 0,-99 16 0 0 0,-29 12 0 0 0,3-2 0 0 0,-6 3 0 0 0,-17 6 0 0 0,11-4 0 0 0,1-3-133 0 0,5 0-563 0 0,-14 9-2427 0 0,13-8 2408 0 0,-10 4-4323 0 0,13-5 2991 0 0</inkml:trace>
</inkml:ink>
</file>

<file path=ppt/ink/ink8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6.0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18 8287 0 0,'0'0'382'0'0,"-13"-2"140"0"0,-10 4 337 0 0,22-2 110 0 0,-1 0 45 0 0,-15 6 2629 0 0,-33 16 0 0 0,49-22-3131 0 0,1 0 0 0 0,0 0 0 0 0,-5 5 290 0 0,4-3 2500 0 0,13-2-3208 0 0,0 0 0 0 0,-1-1-1 0 0,1 0 1 0 0,0-1 0 0 0,12-4 0 0 0,3 1-49 0 0,171-20-45 0 0,-177 23 0 0 0,103-4 0 0 0,-83 4-15 0 0,-30 0 33 0 0,0 2-1 0 0,0-1 0 0 0,0 2 1 0 0,15 1-1 0 0,15 2 1794 0 0,-41-4-1806 0 0,0 0 1 0 0,1 0 0 0 0,-1 0-1 0 0,0 0 1 0 0,0 0-1 0 0,0 0 1 0 0,1 0 0 0 0,-1 0-1 0 0,0 0 1 0 0,0 0-1 0 0,0 0 1 0 0,1 0 0 0 0,-1 1-1 0 0,0-1 1 0 0,0 0-1 0 0,0 0 1 0 0,0 0 0 0 0,1 0-1 0 0,-1 0 1 0 0,0 1-1 0 0,0-1 1 0 0,0 0-1 0 0,0 0 1 0 0,0 0 0 0 0,0 1-1 0 0,0-1 1 0 0,1 0-1 0 0,-1 0 1 0 0,0 0 0 0 0,0 1-1 0 0,0-1 1 0 0,5 10-153 0 0,-4-9-549 0 0,-1-1-258 0 0,0 0-1011 0 0,0 0-4023 0 0,0 0-1724 0 0</inkml:trace>
</inkml:ink>
</file>

<file path=ppt/ink/ink8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6.6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 0 11975 0 0,'0'0'267'0'0,"0"0"42"0"0,0 0 17 0 0,0 0-28 0 0,0 0-58 0 0,0 0 491 0 0,0 0 238 0 0,0 0 45 0 0,0 0-61 0 0,0 0-288 0 0,-9 15 1931 0 0,8-14-2486 0 0,0 1-1 0 0,0 0 1 0 0,0-1 0 0 0,0 1-1 0 0,0 0 1 0 0,0 0-1 0 0,0-1 1 0 0,1 1 0 0 0,-1 0-1 0 0,1 0 1 0 0,0 0-1 0 0,-1 0 1 0 0,1 0 0 0 0,0 0-1 0 0,0 0 1 0 0,0 0-1 0 0,0 0 1 0 0,1 0 0 0 0,-1-1-1 0 0,0 1 1 0 0,1 0-1 0 0,-1 0 1 0 0,1 0 0 0 0,1 3-1 0 0,-1-3 22 0 0,1 0 0 0 0,-1 0-1 0 0,1 0 1 0 0,-1 0 0 0 0,1 0 0 0 0,0 0-1 0 0,0-1 1 0 0,0 1 0 0 0,0-1-1 0 0,0 1 1 0 0,0-1 0 0 0,0 1 0 0 0,0-1-1 0 0,1 0 1 0 0,-1 0 0 0 0,0 0 0 0 0,1-1-1 0 0,4 2 1 0 0,16 3-131 0 0,27 10 0 0 0,-2 0 0 0 0,-34-11 99 0 0,0 0-1 0 0,0 1 1 0 0,-1 0 0 0 0,1 1-1 0 0,21 14 1 0 0,-32-18-64 0 0,1 1 1 0 0,-1-1-1 0 0,1 1 0 0 0,-1 0 1 0 0,0 0-1 0 0,0 0 0 0 0,0 0 1 0 0,-1 0-1 0 0,1 1 0 0 0,-1-1 1 0 0,1 1-1 0 0,-1 0 0 0 0,0 0 1 0 0,-1 0-1 0 0,1 0 0 0 0,-1 0 1 0 0,0 0-1 0 0,0 0 0 0 0,0 0 1 0 0,0 1-1 0 0,-1-1 0 0 0,1 0 1 0 0,-2 8-1 0 0,-1 3 12 0 0,-1 0 0 0 0,-1 0-1 0 0,0 0 1 0 0,-1-1 0 0 0,-1 1 0 0 0,0-1-1 0 0,-1-1 1 0 0,-1 1 0 0 0,0-1 0 0 0,0-1 0 0 0,-2 1-1 0 0,-11 11 1 0 0,24-26-93 0 0,1-1-155 0 0,0 0 0 0 0,0-1 0 0 0,-1 1 0 0 0,0-1 0 0 0,6-7 0 0 0,5-19-2750 0 0,-5 14 1418 0 0</inkml:trace>
</inkml:ink>
</file>

<file path=ppt/ink/ink8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7.4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3 1 10135 0 0,'0'0'231'0'0,"0"0"29"0"0,0 0 19 0 0,0 0 105 0 0,0 0 410 0 0,0 0 184 0 0,19 3 4768 0 0,-18-3-5595 0 0,0 0 1 0 0,0 0-1 0 0,-1 0 0 0 0,1 0 0 0 0,0 1 1 0 0,0-1-1 0 0,0 0 0 0 0,-1 1 0 0 0,1-1 0 0 0,0 0 1 0 0,0 1-1 0 0,-1-1 0 0 0,1 1 0 0 0,0-1 1 0 0,-1 1-1 0 0,1-1 0 0 0,0 1 0 0 0,-1-1 0 0 0,1 1 1 0 0,-1 0-1 0 0,1-1 0 0 0,-1 1 0 0 0,1 0 1 0 0,-1-1-1 0 0,0 1 0 0 0,1 0 0 0 0,-1 0 0 0 0,0-1 1 0 0,0 1-1 0 0,1 0 0 0 0,-1 1 0 0 0,0 0-4 0 0,-1 0-1 0 0,1 1 1 0 0,-1-1-1 0 0,1 0 1 0 0,-1 0 0 0 0,0 0-1 0 0,0 0 1 0 0,0 0-1 0 0,0 0 1 0 0,0 0-1 0 0,0-1 1 0 0,-2 4-1 0 0,-10 10-158 0 0,-25 23 0 0 0,-3 4 495 0 0,-4 4 385 0 0,28-30-499 0 0,-14 18-1 0 0,-52 53-368 0 0,77-79 0 0 0,-1 0 0 0 0,1 0 0 0 0,0 0 0 0 0,1 1 0 0 0,0-1 0 0 0,0 1 0 0 0,-2 10 0 0 0,6-18 0 0 0,1-1 0 0 0,-1 1 0 0 0,1 0 0 0 0,0 0 0 0 0,-1-1 0 0 0,1 1 0 0 0,0 0 0 0 0,0 0 0 0 0,0-1 0 0 0,0 1 0 0 0,0 0 0 0 0,0 0 0 0 0,0 0 0 0 0,0-1 0 0 0,0 1 0 0 0,0 0 0 0 0,0 0 0 0 0,0-1 0 0 0,0 1 0 0 0,1 0 0 0 0,-1 0 0 0 0,0-1 0 0 0,0 1 0 0 0,1 0 0 0 0,-1 0 0 0 0,1-1 0 0 0,-1 1 0 0 0,1-1 0 0 0,-1 1 0 0 0,1 0 0 0 0,1 1 0 0 0,1 3 0 0 0,0-1 0 0 0,1 0 0 0 0,-1 0 0 0 0,1-1 0 0 0,0 1 0 0 0,0-1 0 0 0,0 0 0 0 0,0 0 0 0 0,1 0 0 0 0,-1 0 0 0 0,1-1 0 0 0,0 0 0 0 0,8 3 0 0 0,7 1 0 0 0,0-1 0 0 0,23 3 0 0 0,-27-5 0 0 0,100 11 0 0 0,-38-5 0 0 0,-56-7 0 0 0,-19-1-117 0 0,-7 1-254 0 0,-10 1-1237 0 0,-20-11-3316 0 0,15 3 2368 0 0</inkml:trace>
</inkml:ink>
</file>

<file path=ppt/ink/ink8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9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7 129 10135 0 0,'0'0'231'0'0,"0"0"29"0"0,-4 8 257 0 0,4-7-516 0 0,0 0 0 0 0,0 0 0 0 0,0 0-1 0 0,-1 0 1 0 0,1 0 0 0 0,-1-1 0 0 0,1 1-1 0 0,0 0 1 0 0,-1 0 0 0 0,1-1 0 0 0,-1 1-1 0 0,0 0 1 0 0,1-1 0 0 0,-1 1 0 0 0,0 0 0 0 0,1-1-1 0 0,-1 1 1 0 0,0-1 0 0 0,0 1 0 0 0,0 0-1 0 0,-6 4 503 0 0,4-2 575 0 0,0 1 0 0 0,0-1 1 0 0,-1 0-1 0 0,-6 5 0 0 0,10-7-1049 0 0,-2-1 636 0 0,2 0-121 0 0,0 0-28 0 0,0 0-4 0 0,0 0 0 0 0,0 0 0 0 0,0 0 0 0 0,0 0 0 0 0,0 0 0 0 0,3 0-328 0 0,-1-1-1 0 0,0 0 1 0 0,0 0-1 0 0,0 0 1 0 0,0 0-1 0 0,-1-1 1 0 0,3 0-1 0 0,6-7-7 0 0,0 0 1 0 0,0-1-1 0 0,-1 1 0 0 0,0-2 1 0 0,-1 1-1 0 0,0-1 0 0 0,-1-1 1 0 0,0 1-1 0 0,-1-1 0 0 0,0-1 1 0 0,-1 1-1 0 0,6-23 0 0 0,-10 33 195 0 0,-1 2 117 0 0,0 0 21 0 0,0 0-66 0 0,-1-1-294 0 0,1 1-148 0 0,0 0-1 0 0,0 0 0 0 0,0-1 1 0 0,0 1-1 0 0,-1 0 1 0 0,1 0-1 0 0,0 0 1 0 0,0-1-1 0 0,0 1 1 0 0,0 0-1 0 0,-1 0 0 0 0,1 0 1 0 0,0 0-1 0 0,0 0 1 0 0,0-1-1 0 0,-1 1 1 0 0,1 0-1 0 0,0 0 1 0 0,0 0-1 0 0,-1 0 0 0 0,1 0 1 0 0,0 0-1 0 0,0 0 1 0 0,-1 0-1 0 0,1 0 1 0 0,0 0-1 0 0,0 0 0 0 0,-1 0 1 0 0,1 0-1 0 0,0 0 1 0 0,0 0-1 0 0,0 0 1 0 0,-1 0-1 0 0,1 0 1 0 0,0 0-1 0 0,0 0 0 0 0,-1 1 1 0 0,1-1-1 0 0,0 0 1 0 0,0 0-1 0 0,0 0 1 0 0,-1 0-1 0 0,1 0 1 0 0,0 1-1 0 0,-8 6-4 0 0,8-7 4 0 0,-8 8 0 0 0,1 1 0 0 0,0 0 0 0 0,1 0 0 0 0,0 0 0 0 0,0 1 0 0 0,1-1 0 0 0,-9 22 0 0 0,11-22 0 0 0,0 0 0 0 0,0 0 0 0 0,1 0 0 0 0,0 1 0 0 0,0-1 0 0 0,1 1 0 0 0,0-1 0 0 0,1 1 0 0 0,1 16 0 0 0,0-24 0 0 0,-1-1 0 0 0,1 1 0 0 0,-1 0 0 0 0,1-1 0 0 0,0 1 0 0 0,0-1 0 0 0,0 1 0 0 0,0-1 0 0 0,0 1 0 0 0,0-1 0 0 0,0 0 0 0 0,0 0 0 0 0,0 1 0 0 0,1-1 0 0 0,-1 0 0 0 0,1 0 0 0 0,-1 0 0 0 0,1 0 0 0 0,-1 0 0 0 0,1-1 0 0 0,-1 1 0 0 0,1 0 0 0 0,2 0 0 0 0,-3-1 0 0 0,2 1-49 0 0,0 0-1 0 0,0 0 1 0 0,1 0-1 0 0,-1 0 1 0 0,0-1 0 0 0,1 0-1 0 0,-1 1 1 0 0,0-1-1 0 0,1-1 1 0 0,-1 1-1 0 0,0 0 1 0 0,0-1 0 0 0,1 1-1 0 0,-1-1 1 0 0,0 0-1 0 0,0 0 1 0 0,0-1-1 0 0,0 1 1 0 0,0 0 0 0 0,0-1-1 0 0,0 0 1 0 0,0 0-1 0 0,0 0 1 0 0,-1 0-1 0 0,1 0 1 0 0,-1 0 0 0 0,4-5-1 0 0,1-1-1518 0 0,-1 0-1 0 0,0-1 1 0 0,10-17 0 0 0,-7 9-479 0 0</inkml:trace>
</inkml:ink>
</file>

<file path=ppt/ink/ink8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19.8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6 21191 0 0,'0'0'480'0'0,"0"0"67"0"0,0 0 31 0 0,2 0-56 0 0,0-1-295 0 0,1-1 0 0 0,0 1 0 0 0,0-1 0 0 0,-1 1 0 0 0,1-1 0 0 0,-1 0 0 0 0,5-4 0 0 0,-5 4 41 0 0,-1 1-874 0 0,-1 1-3305 0 0,1-1-1421 0 0,5-3-278 0 0</inkml:trace>
</inkml:ink>
</file>

<file path=ppt/ink/ink8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1.5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497 8287 0 0,'0'0'382'0'0,"0"0"-8"0"0,0 0-102 0 0,0 0 463 0 0,0 0 234 0 0,0 0 45 0 0,0 0-61 0 0,0 0-288 0 0,0 0-121 0 0,0 0-28 0 0,0 0-4 0 0,0 0 0 0 0,0 0 0 0 0,6-6 512 0 0,28-34 2092 0 0,37-54-1 0 0,-65 85-3102 0 0,-1 1-1 0 0,0-2 1 0 0,0 1 0 0 0,-1 0 0 0 0,0-1-1 0 0,2-10 1 0 0,-6 18 358 0 0,0 2 117 0 0,0 0 21 0 0,0-1-66 0 0,0 1-440 0 0,0 0 1 0 0,0 0-1 0 0,0-1 0 0 0,0 1 1 0 0,0 0-1 0 0,0 0 0 0 0,0-1 1 0 0,0 1-1 0 0,0 0 1 0 0,0 0-1 0 0,0 0 0 0 0,0-1 1 0 0,0 1-1 0 0,-1 0 0 0 0,1 0 1 0 0,0-1-1 0 0,0 1 1 0 0,0 0-1 0 0,0 0 0 0 0,-1 0 1 0 0,1 0-1 0 0,0-1 0 0 0,0 1 1 0 0,0 0-1 0 0,-1 0 1 0 0,1 0-1 0 0,0 0 0 0 0,0 0 1 0 0,0 0-1 0 0,-1 0 0 0 0,1 0 1 0 0,0 0-1 0 0,0 0 1 0 0,-1-1-1 0 0,1 1 0 0 0,0 0 1 0 0,0 0-1 0 0,-1 0 0 0 0,1 0 1 0 0,0 1-1 0 0,0-1 1 0 0,-1 0-1 0 0,1 0 0 0 0,0 0 1 0 0,0 0-1 0 0,-1 0 0 0 0,-8 4 4 0 0,-1 4-7 0 0,-1 1 0 0 0,1 0 0 0 0,1 1 0 0 0,0 0 0 0 0,0 0 0 0 0,-12 22 0 0 0,12-17 0 0 0,0 0 0 0 0,-11 29 0 0 0,17-36 0 0 0,1 0 0 0 0,-1 0 0 0 0,1 0 0 0 0,1 0 0 0 0,0 0 0 0 0,0 0 0 0 0,1 17 0 0 0,-1-25 0 0 0,1 0 0 0 0,0 1 0 0 0,0-1 0 0 0,0 0 0 0 0,0 1 0 0 0,0-1 0 0 0,0 1 0 0 0,0-1 0 0 0,0 0 0 0 0,0 1 0 0 0,0-1 0 0 0,1 1 0 0 0,-1-1 0 0 0,0 0 0 0 0,0 1 0 0 0,0-1 0 0 0,0 0 0 0 0,0 1 0 0 0,1-1 0 0 0,-1 0 0 0 0,0 1 0 0 0,0-1 0 0 0,1 0 0 0 0,-1 0 0 0 0,0 1 0 0 0,0-1 0 0 0,1 0 0 0 0,-1 0 0 0 0,0 1 0 0 0,1-1 0 0 0,-1 0 0 0 0,0 0 0 0 0,1 0 0 0 0,-1 0 0 0 0,0 1 0 0 0,1-1 0 0 0,-1 0 0 0 0,1 0 0 0 0,-1 0 0 0 0,0 0 0 0 0,2 0 0 0 0,-2 0 0 0 0,4 1 0 0 0,-1 0 0 0 0,1-1 0 0 0,0 0 0 0 0,-1 1 0 0 0,1-1 0 0 0,0 0 0 0 0,-1-1 0 0 0,1 1 0 0 0,0-1 0 0 0,-1 1 0 0 0,1-1 0 0 0,0 0 0 0 0,-1 0 0 0 0,1-1 0 0 0,-1 1 0 0 0,4-3 0 0 0,7-4 0 0 0,1-1 0 0 0,14-11 0 0 0,-28 19 0 0 0,32-24 0 0 0,-1-3 0 0 0,-2 0 0 0 0,-1-2 0 0 0,-1-1 0 0 0,-1-1 0 0 0,-2-2 0 0 0,21-36 0 0 0,-44 66-6 0 0,0 2 16 0 0,-1 0 0 0 0,0 0-1 0 0,0 0 1 0 0,0-1 0 0 0,0 1 0 0 0,0 0-1 0 0,0-5 1 0 0,-1 6 361 0 0,0 1 117 0 0,-2 1-412 0 0,1-1 0 0 0,-1 1 0 0 0,1 0 0 0 0,-1 0 0 0 0,0 0 0 0 0,1-1 0 0 0,-1 2 0 0 0,1-1 0 0 0,0 0 0 0 0,-1 0 0 0 0,1 0 0 0 0,-2 3 0 0 0,-3 2 53 0 0,1-1-129 0 0,-1 1 0 0 0,0 0 0 0 0,1 0 0 0 0,1 0 0 0 0,-1 1 0 0 0,-5 9 0 0 0,-18 47 0 0 0,22-49 0 0 0,-1 2-104 0 0,1 1-1 0 0,-4 18 1 0 0,9-29 48 0 0,-1 0-1 0 0,1 1 1 0 0,1-1 0 0 0,-1 0 0 0 0,1 0-1 0 0,0 0 1 0 0,1 0 0 0 0,0 0-1 0 0,2 10 1 0 0,-3-14 39 0 0,1 1-1 0 0,0-1 1 0 0,0 0-1 0 0,0-1 1 0 0,0 1-1 0 0,0 0 1 0 0,0 0-1 0 0,1 0 1 0 0,-1 0-1 0 0,0-1 1 0 0,1 1-1 0 0,0-1 1 0 0,-1 1-1 0 0,1-1 1 0 0,0 0-1 0 0,0 0 1 0 0,2 2-1 0 0,0-2-19 0 0,0 1 1 0 0,-1-1-1 0 0,1 0 0 0 0,0 0 0 0 0,0 0 0 0 0,0-1 1 0 0,0 0-1 0 0,0 1 0 0 0,4-2 0 0 0,4 0-35 0 0,1 0 0 0 0,-1-2 0 0 0,1 1-1 0 0,-1-2 1 0 0,12-4 0 0 0,-8 1 72 0 0,0-1 0 0 0,-1 0 0 0 0,0-1 0 0 0,-1-1 0 0 0,0 0 0 0 0,0-1 0 0 0,-1 0 0 0 0,-1-1 0 0 0,0-1 0 0 0,0 1 0 0 0,15-26 0 0 0,0-3 0 0 0,-3-1 0 0 0,37-84 0 0 0,-61 125 1 0 0,24-60 1010 0 0,-22 54-871 0 0,0 0 0 0 0,0 0 0 0 0,-1 0 0 0 0,0 0 0 0 0,0-1 0 0 0,-1-13 0 0 0,0 21-140 0 0,0 0 0 0 0,0 0 0 0 0,0-1 0 0 0,0 1 0 0 0,0 0 0 0 0,-1 0 0 0 0,1 0 0 0 0,0-1 0 0 0,0 1 0 0 0,0 0 0 0 0,0 0 0 0 0,-1-1 0 0 0,1 1 0 0 0,0 0 0 0 0,0 0 0 0 0,0 0 0 0 0,-1 0 0 0 0,1 0 0 0 0,0-1 0 0 0,0 1 0 0 0,0 0 0 0 0,-1 0 0 0 0,1 0 0 0 0,0 0 0 0 0,0 0 0 0 0,-1 0 0 0 0,1 0 0 0 0,0 0 0 0 0,-1 0 0 0 0,1 0 0 0 0,0 0 0 0 0,0 0 0 0 0,-1 0 0 0 0,1 0 0 0 0,0 0 0 0 0,0 0 0 0 0,-1 0 0 0 0,1 0 0 0 0,0 0 0 0 0,0 0 0 0 0,-1 0 0 0 0,1 0 0 0 0,0 1 0 0 0,0-1 0 0 0,0 0 0 0 0,-1 0 0 0 0,1 0 0 0 0,0 0 0 0 0,0 1 0 0 0,0-1 0 0 0,-1 0 0 0 0,1 0 0 0 0,0 1 0 0 0,-4 2 0 0 0,-1 0 0 0 0,1 1 0 0 0,1-1 0 0 0,-1 1 0 0 0,0 0 0 0 0,1 0 0 0 0,0 0 0 0 0,-3 5 0 0 0,-21 41 0 0 0,22-39 0 0 0,-11 25 0 0 0,3 1 0 0 0,-17 65 0 0 0,14-42 0 0 0,12-45 0 0 0,0 0 0 0 0,1 1 0 0 0,0 15 0 0 0,2-25 0 0 0,1-1 0 0 0,0 1 0 0 0,0-1 0 0 0,1 0 0 0 0,0 1 0 0 0,0-1 0 0 0,0 1 0 0 0,0-1 0 0 0,1 0 0 0 0,0 0 0 0 0,0 0 0 0 0,4 6 0 0 0,-5-9 0 0 0,1 0 0 0 0,-1 0 0 0 0,1-1 0 0 0,-1 1 0 0 0,1-1 0 0 0,0 0 0 0 0,0 1 0 0 0,0-1 0 0 0,0 0 0 0 0,0 0 0 0 0,0 0 0 0 0,0 0 0 0 0,0 0 0 0 0,0-1 0 0 0,1 1 0 0 0,-1-1 0 0 0,0 1 0 0 0,0-1 0 0 0,1 0 0 0 0,-1 0 0 0 0,0 0 0 0 0,5 0 0 0 0,2-1 0 0 0,1-1 0 0 0,0 0 0 0 0,17-6 0 0 0,-6 0 0 0 0,0-2 0 0 0,-1 0 0 0 0,-1-1 0 0 0,1-1 0 0 0,33-29 0 0 0,-45 33 0 0 0,0 0 0 0 0,-1-1 0 0 0,0 0 0 0 0,-1 0 0 0 0,0-1 0 0 0,0 0 0 0 0,-1 0 0 0 0,-1 0 0 0 0,6-17 0 0 0,-7 18 0 0 0,0 0 0 0 0,-1 0 0 0 0,1-14 0 0 0,-4 19 0 0 0,-2 7 0 0 0,-5 6 0 0 0,8-8 0 0 0,-13 18 0 0 0,1 0 0 0 0,2 0 0 0 0,0 1 0 0 0,1 1 0 0 0,0 0 0 0 0,-7 35 0 0 0,14-52 0 0 0,1 0 0 0 0,0-1 0 0 0,1 1 0 0 0,-1 0 0 0 0,1 0 0 0 0,0 0 0 0 0,0 0 0 0 0,0-1 0 0 0,0 1 0 0 0,1 0 0 0 0,-1 0 0 0 0,1 0 0 0 0,0 0 0 0 0,0-1 0 0 0,1 1 0 0 0,2 6 0 0 0,-3-9 0 0 0,-1 0 0 0 0,1 0 0 0 0,0 0 0 0 0,-1 0 0 0 0,1 0 0 0 0,0-1 0 0 0,-1 1 0 0 0,1 0 0 0 0,0 0 0 0 0,0-1 0 0 0,0 1 0 0 0,0 0 0 0 0,-1-1 0 0 0,1 1 0 0 0,0-1 0 0 0,0 1 0 0 0,0-1 0 0 0,0 0 0 0 0,0 1 0 0 0,1-1 0 0 0,-1 0 0 0 0,1 0 0 0 0,2 1 0 0 0,-1 0 0 0 0,0-1 0 0 0,1 1 0 0 0,-1-1 0 0 0,0 1 0 0 0,1-1 0 0 0,-1 0 0 0 0,1 0 0 0 0,-1-1 0 0 0,0 1 0 0 0,1-1 0 0 0,-1 1 0 0 0,0-1 0 0 0,1 0 0 0 0,-1-1 0 0 0,4-1 0 0 0,3-1 0 0 0,7-2 0 0 0,0-1 0 0 0,-1-1 0 0 0,0 0 0 0 0,0-2 0 0 0,19-14 0 0 0,-23 16 0 0 0,-1-1 0 0 0,0 0 0 0 0,-1-1 0 0 0,18-21 0 0 0,-14 13 0 0 0,41-62 0 0 0,-30 44 0 0 0,-29 44 0 0 0,1-1 0 0 0,0 1 0 0 0,0-1 0 0 0,1 1 0 0 0,-2 10 0 0 0,4-9 0 0 0,4-1 0 0 0,-3-6 0 0 0,13 8 0 0 0,-2-4 0 0 0,-7-3 0 0 0,-1 0 0 0 0,1-1 0 0 0,0 0 0 0 0,1 0 0 0 0,5 2 0 0 0,8 1 0 0 0,-12 0 0 0 0,-3 4 0 0 0,-4-3 0 0 0,1 0 0 0 0,-1-1 0 0 0,1 1 0 0 0,-1 0 0 0 0,-1 0 0 0 0,1-1 0 0 0,-1 1 0 0 0,-3 10 0 0 0,-2 11 0 0 0,6-18 0 0 0,6-3 0 0 0,-6-6-82 0 0,1 0 0 0 0,0 0 0 0 0,0 0 1 0 0,0 0-1 0 0,0 0 0 0 0,0 0 0 0 0,-1 0 0 0 0,1 0 0 0 0,0-1 0 0 0,0 1 0 0 0,0 0 1 0 0,0-1-1 0 0,-1 1 0 0 0,1 0 0 0 0,0-1 0 0 0,0 1 0 0 0,-1-1 0 0 0,1 1 1 0 0,0-1-1 0 0,0 0 0 0 0,12-14-2402 0 0,-7 5 951 0 0</inkml:trace>
</inkml:ink>
</file>

<file path=ppt/ink/ink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8.16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6 424 8287 0 0,'0'0'191'0'0,"0"0"26"0"0,0 0 9 0 0,1-1-34 0 0,1 0-115 0 0,0 1 0 0 0,0-1 1 0 0,-1 0-1 0 0,1 0 0 0 0,0-1 0 0 0,-1 1 1 0 0,1 0-1 0 0,0 0 0 0 0,-1-1 1 0 0,1 1-1 0 0,-1-1 0 0 0,0 0 1 0 0,0 1-1 0 0,2-4 0 0 0,2-3 664 0 0,3-1 439 0 0,-1 0 0 0 0,0-1 1 0 0,8-15-1 0 0,-12 20-554 0 0,-1-1 0 0 0,0 1 0 0 0,0-1 0 0 0,-1 0 0 0 0,1 0-1 0 0,-1 1 1 0 0,-1-1 0 0 0,1-10 0 0 0,-1 14-114 0 0,-5-20 3176 0 0,3 17-3616 0 0,1 4 299 0 0,1 1 117 0 0,0 0 21 0 0,0 0-66 0 0,0 1-425 0 0,-1 1 1 0 0,0 0 0 0 0,0 0-1 0 0,-1 0 1 0 0,1 0 0 0 0,0-1-1 0 0,-1 1 1 0 0,-1 1 0 0 0,-2 3-22 0 0,-14 25 3 0 0,-22 52 0 0 0,-4 7 0 0 0,-30 44 0 0 0,75-134 0 0 0,0 0 0 0 0,0 0 0 0 0,0 0 0 0 0,0 0 0 0 0,-1 0 0 0 0,1 0 0 0 0,0 0 0 0 0,0 0 0 0 0,0 0 0 0 0,0 0 0 0 0,0 0 0 0 0,0 0 0 0 0,0 1 0 0 0,0-1 0 0 0,0 0 0 0 0,0 0 0 0 0,0 0 0 0 0,0 0 0 0 0,0 0 0 0 0,0 0 0 0 0,0 0 0 0 0,0 0 0 0 0,0 0 0 0 0,-1 1 0 0 0,1-1 0 0 0,0 0 0 0 0,0 0 0 0 0,0 0 0 0 0,0 0 0 0 0,1 0 0 0 0,-1 0 0 0 0,0 0 0 0 0,0 0 0 0 0,0 1 0 0 0,0-1 0 0 0,0 0 0 0 0,0 0 0 0 0,0 0 0 0 0,0 0 0 0 0,0 0 0 0 0,0 0 0 0 0,0 0 0 0 0,0 0 0 0 0,0 0 0 0 0,0 0 0 0 0,0 1 0 0 0,0-1 0 0 0,0 0 0 0 0,0 0 0 0 0,1 0 0 0 0,-1 0 0 0 0,0 0 0 0 0,0 0 0 0 0,6-3 0 0 0,7-6 0 0 0,6-7 0 0 0,-13 11 0 0 0,1 0 0 0 0,-1-1 0 0 0,0 0 0 0 0,0 0 0 0 0,-1-1 0 0 0,0 0 0 0 0,5-8 0 0 0,17-35-498 0 0,22-59 0 0 0,-39 82 249 0 0,-1-2 0 0 0,-1 1 0 0 0,8-57 0 0 0,-15 72 249 0 0,-1 1 0 0 0,0 0 0 0 0,0 0 0 0 0,-4-19 0 0 0,2 24 0 0 0,1 1 0 0 0,-1-1 0 0 0,0 1 0 0 0,0-1 0 0 0,-1 1 0 0 0,0 0 0 0 0,0 0 0 0 0,0 0 0 0 0,-8-9 0 0 0,9 12 0 0 0,-1 1 0 0 0,1-1 0 0 0,-1 1 0 0 0,0 0 0 0 0,0 0 0 0 0,0 0 0 0 0,0 0 0 0 0,0 1 0 0 0,0-1 0 0 0,0 1 0 0 0,-1 0 0 0 0,1-1 0 0 0,-7 0 0 0 0,-1 1 0 0 0,-1 0 0 0 0,-21 1 0 0 0,10 1 0 0 0,10 0 0 0 0,0 0 0 0 0,-1 1 0 0 0,1 1 0 0 0,0 0 0 0 0,-14 6 0 0 0,-15 4 0 0 0,32-9 0 0 0,9-4 0 0 0,1 0 0 0 0,0 0 0 0 0,0 0 0 0 0,0 0 0 0 0,-1 1 0 0 0,1-1 0 0 0,0 0 0 0 0,0 0 0 0 0,0 0 0 0 0,-1 1 0 0 0,1-1 0 0 0,0 0 0 0 0,0 0 0 0 0,0 0 0 0 0,0 1 0 0 0,0-1 0 0 0,0 0 0 0 0,-1 0 0 0 0,1 1 0 0 0,0-1 0 0 0,0 0 0 0 0,0 1 0 0 0,0-1 0 0 0,0 0 0 0 0,0 0 0 0 0,0 1 0 0 0,3 0 0 0 0,-1 1 0 0 0,0-1 0 0 0,1 0 0 0 0,0 0 0 0 0,-1 0 0 0 0,1 0 0 0 0,-1-1 0 0 0,1 1 0 0 0,0-1 0 0 0,3 1 0 0 0,-3-1 0 0 0,12 2 0 0 0,-1-1 0 0 0,1-1 0 0 0,0 0 0 0 0,15-3 0 0 0,59-13 0 0 0,-48 9 0 0 0,56-17-16 0 0,4-2 96 0 0,-100 26 257 0 0,-1 0 138 0 0,0 0 33 0 0,0 0-133 0 0,0 0-577 0 0,10 3-1339 0 0,-5 0 1453 0 0,-4-2-283 0 0,1-1 258 0 0,-1 0 0 0 0,0 1 0 0 0,1-1 0 0 0,-1 1 0 0 0,0 0 0 0 0,1 0 0 0 0,-1-1 0 0 0,0 1 0 0 0,0 0 0 0 0,2 2 0 0 0,10 6-2982 0 0,-7-6 514 0 0,-4-2-4241 0 0</inkml:trace>
</inkml:ink>
</file>

<file path=ppt/ink/ink8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2.57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84 11975 0 0,'13'-11'902'0'0,"7"-18"617"0"0,24-47 1 0 0,-27 43 438 0 0,30-41-1 0 0,-37 60-1247 0 0,0 0 0 0 0,10-21 0 0 0,-17 29-398 0 0,0 1 0 0 0,-1-1 1 0 0,0 0-1 0 0,-1 1 0 0 0,1-1 0 0 0,-1 0 0 0 0,0 0 1 0 0,0 0-1 0 0,-1 0 0 0 0,0-8 0 0 0,0 13-303 0 0,0 0 0 0 0,0 0-1 0 0,0 0 1 0 0,0 1 0 0 0,0-1-1 0 0,0 0 1 0 0,0 0 0 0 0,0 1-1 0 0,0-1 1 0 0,0 0 0 0 0,-1 0-1 0 0,1 1 1 0 0,0-1 0 0 0,0 0 0 0 0,-1 1-1 0 0,1-1 1 0 0,-1 0 0 0 0,1 1-1 0 0,-1-2 1 0 0,-1 0-11 0 0,2 2 2 0 0,0-1 0 0 0,0 1 0 0 0,-1 0 0 0 0,1-1 0 0 0,0 1 0 0 0,0 0 0 0 0,0-1 0 0 0,0 1 0 0 0,-1-1 0 0 0,1 1 0 0 0,0 0 0 0 0,0-1 0 0 0,-1 1 0 0 0,1 0 0 0 0,0 0 0 0 0,-1-1 0 0 0,1 1 0 0 0,0 0 0 0 0,-1 0 0 0 0,1-1 0 0 0,0 1 0 0 0,-1 0 0 0 0,1 0 0 0 0,-1 0 0 0 0,1 0 0 0 0,0 0 0 0 0,-1 0 0 0 0,1-1 0 0 0,-1 1 0 0 0,1 0 0 0 0,0 0 0 0 0,-1 0 0 0 0,1 0 0 0 0,-1 0 0 0 0,1 0 0 0 0,0 1 0 0 0,-1-1 0 0 0,1 0 0 0 0,-1 0 0 0 0,1 0 0 0 0,-1 0 0 0 0,1 1 0 0 0,-2-1 0 0 0,0 0 0 0 0,0 0 0 0 0,0 0 0 0 0,1 1 0 0 0,-1-1 0 0 0,0 1 0 0 0,0 0 0 0 0,1-1 0 0 0,-1 1 0 0 0,0 0 0 0 0,1 0 0 0 0,-1 0 0 0 0,1 0 0 0 0,-1 0 0 0 0,1 0 0 0 0,-1 1 0 0 0,-1 2 0 0 0,1-1 0 0 0,0 0 0 0 0,0 1 0 0 0,0-1 0 0 0,1 1 0 0 0,0-1 0 0 0,-2 5 0 0 0,-4 11 0 0 0,0-7 0 0 0,4-8 0 0 0,0 0 0 0 0,1 1 0 0 0,0-1 0 0 0,0 0 0 0 0,0 1 0 0 0,0-1 0 0 0,1 1 0 0 0,-2 8 0 0 0,2-6 0 0 0,1 5 0 0 0,-2-1 0 0 0,1 0 0 0 0,-6 18 0 0 0,-8 24-15 0 0,-14 41 102 0 0,-45 108 1618 0 0,-4 11-3362 0 0,72-199 2285 0 0,0 0 0 0 0,-13 18 0 0 0,8-15-985 0 0,11-15-118 0 0,-7 3-476 0 0,-2 1 805 0 0,5-6 125 0 0,3-1 23 0 0,1 1-3 0 0,-1 0-1 0 0,1 1 0 0 0,-1-1 1 0 0,1 0-1 0 0,-1 0 0 0 0,1-1 1 0 0,-1 1-1 0 0,1 0 1 0 0,-1 0-1 0 0,1 0 0 0 0,-1 0 1 0 0,1 0-1 0 0,0 0 1 0 0,-1-1-1 0 0,1 1 0 0 0,-1 0 1 0 0,1 0-1 0 0,0-1 1 0 0,-1 1-1 0 0,1 0 0 0 0,-1 0 1 0 0,1-1-1 0 0,0 1 0 0 0,-1-1 1 0 0,1 1-1 0 0,0 0 1 0 0,0-1-1 0 0,-1 1 0 0 0,1-1 1 0 0,0 1-1 0 0,0 0 1 0 0,0-1-1 0 0,-1 0 0 0 0,1 0-220 0 0,-11-23-4054 0 0,8 6-2552 0 0,3 5 641 0 0</inkml:trace>
</inkml:ink>
</file>

<file path=ppt/ink/ink8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3.4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 441 13823 0 0,'0'0'315'0'0,"0"0"45"0"0,-2 7 353 0 0,1-6-613 0 0,-1 2-5 0 0,0-1 0 0 0,0 0-1 0 0,0 1 1 0 0,1-1 0 0 0,-1 1-1 0 0,1-1 1 0 0,-1 1 0 0 0,1-1-1 0 0,-1 5 1 0 0,2-6 21 0 0,0 1-1 0 0,0 0 1 0 0,0 0-1 0 0,0 0 1 0 0,1-1 0 0 0,-1 1-1 0 0,1 0 1 0 0,-1 0 0 0 0,1-1-1 0 0,0 1 1 0 0,0 0-1 0 0,0-1 1 0 0,-1 1 0 0 0,1-1-1 0 0,1 1 1 0 0,-1-1 0 0 0,0 0-1 0 0,0 1 1 0 0,0-1 0 0 0,1 0-1 0 0,-1 0 1 0 0,1 0-1 0 0,2 2 1 0 0,-1-2-88 0 0,0 0 0 0 0,0 1 0 0 0,0-1 0 0 0,0-1-1 0 0,0 1 1 0 0,1 0 0 0 0,-1-1 0 0 0,0 0 0 0 0,0 1 0 0 0,1-1 0 0 0,-1-1-1 0 0,0 1 1 0 0,4-1 0 0 0,22-4 534 0 0,-1-2-1 0 0,0 0 1 0 0,-1-2-1 0 0,0-1 1 0 0,0-1-1 0 0,28-17 1 0 0,-20 8-248 0 0,-1-2 0 0 0,-1-2 0 0 0,-1-1 0 0 0,42-42 0 0 0,-59 50-205 0 0,0 0-1 0 0,-1 0 1 0 0,0-2 0 0 0,-2 0-1 0 0,0 0 1 0 0,-1-1-1 0 0,-1 0 1 0 0,-1-1-1 0 0,10-33 1 0 0,-17 44 288 0 0,1 1 0 0 0,-2-1 1 0 0,1-18-1 0 0,-2 27-397 0 0,0 1 1 0 0,0 0-1 0 0,0 0 0 0 0,1 0 1 0 0,-1-1-1 0 0,0 1 0 0 0,0 0 1 0 0,0 0-1 0 0,0 0 0 0 0,-1-1 1 0 0,1 1-1 0 0,0 0 0 0 0,0 0 1 0 0,0 0-1 0 0,0-1 0 0 0,0 1 1 0 0,0 0-1 0 0,0 0 0 0 0,0 0 1 0 0,0 0-1 0 0,0-1 0 0 0,-1 1 1 0 0,1 0-1 0 0,0 0 0 0 0,0 0 1 0 0,0 0-1 0 0,0-1 0 0 0,0 1 1 0 0,-1 0-1 0 0,1 0 0 0 0,0 0 1 0 0,0 0-1 0 0,0 0 0 0 0,0 0 1 0 0,-1 0-1 0 0,1 0 0 0 0,0 0 1 0 0,0 0-1 0 0,0 0 0 0 0,-1 0 1 0 0,1 0-1 0 0,0-1 0 0 0,0 2 1 0 0,0-1-1 0 0,-1 0 0 0 0,1 0 1 0 0,0 0-1 0 0,0 0 0 0 0,0 0 0 0 0,-1 0 1 0 0,1 0-1 0 0,0 0 0 0 0,0 0 1 0 0,0 0-1 0 0,-1 0 0 0 0,1 0 1 0 0,0 0-1 0 0,0 1 0 0 0,0-1 1 0 0,-1 0-1 0 0,-7 6-4 0 0,-5 8 4 0 0,1 0 0 0 0,0 0 0 0 0,1 2 0 0 0,0-1 0 0 0,-11 24 0 0 0,-2 9 0 0 0,2 1 0 0 0,3 1 0 0 0,-14 55 0 0 0,31-97 0 0 0,0 0 0 0 0,0 1 0 0 0,1-1 0 0 0,1 1 0 0 0,-1-1 0 0 0,1 1 0 0 0,1-1 0 0 0,0 0 0 0 0,0 1 0 0 0,3 10 0 0 0,-3-16 0 0 0,0 0 0 0 0,0 1 0 0 0,1-1 0 0 0,-1 0 0 0 0,1 0 0 0 0,0 0 0 0 0,-1 0 0 0 0,1-1 0 0 0,1 1 0 0 0,-1 0 0 0 0,0-1 0 0 0,1 0 0 0 0,-1 1 0 0 0,1-1 0 0 0,0 0 0 0 0,0 0 0 0 0,-1-1 0 0 0,1 1 0 0 0,0 0 0 0 0,1-1 0 0 0,-1 0 0 0 0,0 0 0 0 0,0 0 0 0 0,1 0 0 0 0,-1 0 0 0 0,0-1 0 0 0,1 1 0 0 0,3-1 0 0 0,4 0 0 0 0,1-1 0 0 0,0 0 0 0 0,-1 0 0 0 0,1-1 0 0 0,-1-1 0 0 0,16-5 0 0 0,-9 2 0 0 0,-1-1 0 0 0,0-1 0 0 0,20-12 0 0 0,-20 9 0 0 0,0-1 0 0 0,-1 0 0 0 0,-1-1 0 0 0,23-25 0 0 0,-30 29 0 0 0,0-1 0 0 0,0-1 0 0 0,-1 0 0 0 0,0 0 0 0 0,-1 0 0 0 0,0 0 0 0 0,-1-1 0 0 0,5-17 0 0 0,-6 18 262 0 0,-3 9-166 0 0,0 1-1 0 0,0-1 0 0 0,0 0 1 0 0,-1-1-1 0 0,1 1 0 0 0,-1 0 1 0 0,1 0-1 0 0,-1 0 0 0 0,0 0 0 0 0,1 0 1 0 0,-1-1-1 0 0,0 1 0 0 0,-1 0 1 0 0,1 0-1 0 0,0 0 0 0 0,-1-3 1 0 0,1 5-92 0 0,-1-1-1 0 0,1 1 1 0 0,0-1 0 0 0,0 0 0 0 0,-1 1 0 0 0,1-1-1 0 0,0 1 1 0 0,-1-1 0 0 0,1 1 0 0 0,-1-1 0 0 0,1 1-1 0 0,-1 0 1 0 0,1-1 0 0 0,-1 1 0 0 0,1-1 0 0 0,-1 1-1 0 0,1 0 1 0 0,-1-1 0 0 0,1 1 0 0 0,-1 0 0 0 0,1 0-1 0 0,-1 0 1 0 0,0-1 0 0 0,1 1 0 0 0,-1 0 0 0 0,0 0-1 0 0,1 0 1 0 0,-1 0 0 0 0,1 0 0 0 0,-1 0 0 0 0,0 0 0 0 0,1 0-1 0 0,-1 0 1 0 0,0 0 0 0 0,1 1 0 0 0,-1-1 0 0 0,1 0-1 0 0,-1 0 1 0 0,0 1 0 0 0,-2 0-2 0 0,1 1 1 0 0,-1 0-1 0 0,1 0 0 0 0,-1 0 1 0 0,-3 4-1 0 0,3-3-3 0 0,-8 8 1 0 0,0 1 0 0 0,1 1 0 0 0,1-1 0 0 0,-1 1 0 0 0,2 1 0 0 0,0 0 0 0 0,1 0 0 0 0,0 1 0 0 0,1 0 0 0 0,1 0 0 0 0,0 0 0 0 0,2 0 0 0 0,-4 24 0 0 0,6-36 0 0 0,1-1 0 0 0,0 0 0 0 0,0 0 0 0 0,0 0 0 0 0,1 0 0 0 0,-1 0 0 0 0,0 0 0 0 0,1 0 0 0 0,1 3 0 0 0,-2-4 0 0 0,0-1 0 0 0,0 1 0 0 0,0 0 0 0 0,0-1 0 0 0,1 1 0 0 0,-1 0 0 0 0,0-1 0 0 0,0 1 0 0 0,1 0 0 0 0,-1-1 0 0 0,1 1 0 0 0,-1 0 0 0 0,0-1 0 0 0,1 1 0 0 0,-1-1 0 0 0,1 1 0 0 0,0-1 0 0 0,-1 1 0 0 0,1-1 0 0 0,-1 0 0 0 0,1 1 0 0 0,0-1 0 0 0,-1 0 0 0 0,2 1 0 0 0,1 0 0 0 0,1 2 0 0 0,0-1 0 0 0,0 1 0 0 0,1-1 0 0 0,-1 0 0 0 0,1 0 0 0 0,-1-1 0 0 0,1 1 0 0 0,0-1 0 0 0,-1 0 0 0 0,1-1 0 0 0,0 1 0 0 0,0-1 0 0 0,6 0 0 0 0,-4 0 0 0 0,0-1 0 0 0,1 0 0 0 0,-1 0 0 0 0,0 0 0 0 0,-1-1 0 0 0,1 0 0 0 0,0-1 0 0 0,10-5 0 0 0,26-13 0 0 0,17-10 0 0 0,-42 20 0 0 0,-2 0 0 0 0,1 0 0 0 0,-2-2 0 0 0,28-27 0 0 0,-33 29 0 0 0,-4 5 0 0 0,0 0 0 0 0,-1-1 0 0 0,0 0 0 0 0,0 0 0 0 0,0 0 0 0 0,3-9 0 0 0,-14 24 0 0 0,-1 0 0 0 0,-6 13 0 0 0,6-9 0 0 0,1 1 0 0 0,1 1 0 0 0,0-1 0 0 0,-3 16 0 0 0,7-25 0 0 0,1 1 0 0 0,-1 0 0 0 0,1-1 0 0 0,0 1 0 0 0,0 0 0 0 0,0-1 0 0 0,2 7 0 0 0,-2-9 0 0 0,1 1 0 0 0,0-1 0 0 0,0 1 0 0 0,0-1 0 0 0,0 0 0 0 0,0 1 0 0 0,0-1 0 0 0,1 0 0 0 0,-1 0 0 0 0,1 0 0 0 0,-1 0 0 0 0,1 0 0 0 0,0 0 0 0 0,2 1 0 0 0,-3-2 0 0 0,0 0 0 0 0,0 0 0 0 0,0 0 0 0 0,0 0 0 0 0,1 0 0 0 0,-1-1 0 0 0,0 1 0 0 0,0 0 0 0 0,0-1 0 0 0,1 1 0 0 0,-1-1 0 0 0,0 0 0 0 0,1 1 0 0 0,-1-1 0 0 0,0 0 0 0 0,1 0 0 0 0,-1 0 0 0 0,0 0 0 0 0,3 0 0 0 0,-1 0 0 0 0,1 0-362 0 0,-1-1 0 0 0,1 1 1 0 0,-1-1-1 0 0,1 0 0 0 0,-1 0 0 0 0,1 0 0 0 0,-1 0 1 0 0,0 0-1 0 0,1-1 0 0 0,-1 0 0 0 0,5-3 0 0 0,-2 1-710 0 0,0-1-1 0 0,-1 0 0 0 0,1 0 1 0 0,7-10-1 0 0,-2 2-974 0 0</inkml:trace>
</inkml:ink>
</file>

<file path=ppt/ink/ink8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3.7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1 15663 0 0,'-1'0'143'0'0,"0"0"-1"0"0,0 0 1 0 0,1 0-1 0 0,-1 1 0 0 0,0-1 1 0 0,0 1-1 0 0,0-1 1 0 0,1 0-1 0 0,-1 1 1 0 0,0-1-1 0 0,1 1 0 0 0,-1 0 1 0 0,0-1-1 0 0,1 1 1 0 0,-1 0-1 0 0,1-1 1 0 0,-1 1-1 0 0,1 0 0 0 0,-2 1 1 0 0,2-2-63 0 0,0 1 1 0 0,0 0-1 0 0,0-1 0 0 0,0 1 1 0 0,0-1-1 0 0,0 1 0 0 0,0 0 1 0 0,0-1-1 0 0,0 1 0 0 0,0 0 1 0 0,0-1-1 0 0,0 1 0 0 0,0-1 1 0 0,1 1-1 0 0,-1 0 0 0 0,1 0 1 0 0,0 1-138 0 0,0 0 0 0 0,0 0 0 0 0,1-1 0 0 0,-1 1 1 0 0,0-1-1 0 0,1 1 0 0 0,3 2 0 0 0,4 3-783 0 0,0 0-1 0 0,1-1 1 0 0,-1 0-1 0 0,23 10 1 0 0,-14-7-694 0 0</inkml:trace>
</inkml:ink>
</file>

<file path=ppt/ink/ink8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4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53 15663 0 0,'0'0'719'0'0,"0"0"-20"0"0,0-1-449 0 0,0-1 32 0 0,0-1-1 0 0,1 0 1 0 0,-1 0-1 0 0,1 0 1 0 0,0 1-1 0 0,-1-1 1 0 0,1 1-1 0 0,1-1 1 0 0,-1 0-1 0 0,0 1 1 0 0,1 0-1 0 0,-1-1 1 0 0,3-2-1 0 0,3-6 290 0 0,48-90 2537 0 0,-47 88-2660 0 0,0 0 0 0 0,18-23-1 0 0,-2 4 258 0 0,58-75-89 0 0,-89 156-616 0 0,8-24 0 0 0,0-18 0 0 0,-1-6 0 0 0,0 0 0 0 0,0 0 0 0 0,0 0 0 0 0,0 0 0 0 0,0 1 0 0 0,0-1 0 0 0,0 0 0 0 0,1 0 0 0 0,-1 0 0 0 0,0 0 0 0 0,1 0 0 0 0,-1 0 0 0 0,1 0 0 0 0,0 0 0 0 0,-1 0 0 0 0,1 0 0 0 0,0 0 0 0 0,-1 0 0 0 0,1 0 0 0 0,0-1 0 0 0,0 1 0 0 0,0 0 0 0 0,1 1 0 0 0,1 0 0 0 0,0 1 0 0 0,10 7 0 0 0,-10-8 0 0 0,20 15 0 0 0,-11-8 0 0 0,-7-4 0 0 0,1 5 0 0 0,-4-8 0 0 0,-2-1 0 0 0,1 0 0 0 0,-1 0 0 0 0,1-1 0 0 0,-1 1 0 0 0,0 0 0 0 0,1 0 0 0 0,-1 0 0 0 0,0 0 0 0 0,0 0 0 0 0,1 0 0 0 0,-1 0 0 0 0,0 0 0 0 0,0 0 0 0 0,0 0 0 0 0,0 0 0 0 0,-1 1 0 0 0,1-2 0 0 0,1 4 0 0 0,-1 0 0 0 0,0 0 0 0 0,0 0 0 0 0,0-1 0 0 0,-1 1 0 0 0,1 0 0 0 0,-1 0 0 0 0,0-1 0 0 0,0 1 0 0 0,0 0 0 0 0,-1-1 0 0 0,1 1 0 0 0,-1-1 0 0 0,-3 5 0 0 0,-5 8 236 0 0,8-13-197 0 0,0-1 0 0 0,0 1 0 0 0,0 0-1 0 0,1-1 1 0 0,-1 1 0 0 0,1 0 0 0 0,0 0-1 0 0,0 0 1 0 0,0 0 0 0 0,-1 6 0 0 0,3-8-481 0 0,0 1 436 0 0,-1-1 0 0 0,1 0-1 0 0,0 0 1 0 0,0 0-1 0 0,0 0 1 0 0,0 0 0 0 0,0 0-1 0 0,0 0 1 0 0,0 0-1 0 0,0-1 1 0 0,0 1 0 0 0,1 0-1 0 0,-1-1 1 0 0,0 1-1 0 0,0-1 1 0 0,1 1 0 0 0,-1-1-1 0 0,0 1 1 0 0,1-1-1 0 0,-1 0 1 0 0,0 0 0 0 0,1 0-1 0 0,-1 1 1 0 0,0-1-1 0 0,4-1 1 0 0,-2 1 7 0 0,4 0 92 0 0,1-1 0 0 0,-1 0 0 0 0,0-1 0 0 0,1 0 0 0 0,-1 0 0 0 0,0 0 0 0 0,0-1 0 0 0,10-5 0 0 0,-5 2 105 0 0,-2-1 0 0 0,1 0 0 0 0,0-1 0 0 0,10-9 0 0 0,-9 5-97 0 0,-4 6-91 0 0,-1-1 1 0 0,0 0 0 0 0,-1 0 0 0 0,0-1-1 0 0,6-9 1 0 0,-26 33-11 0 0,10-12 0 0 0,0 0 0 0 0,0 0 0 0 0,0 0 0 0 0,1 1 0 0 0,-1 0 0 0 0,1-1 0 0 0,0 1 0 0 0,1 0 0 0 0,-3 6 0 0 0,-8 48 0 0 0,11-51 0 0 0,4 2 0 0 0,5 2 0 0 0,-3-11 0 0 0,-2-1 0 0 0,-2 1 0 0 0,13 3 0 0 0,9-9 0 0 0,-19 4-420 0 0,0 0 0 0 0,0 0-1 0 0,0 0 1 0 0,0-1 0 0 0,0 0-1 0 0,-1 1 1 0 0,1-1 0 0 0,-1 0 0 0 0,4-4-1 0 0,-1-1-1112 0 0</inkml:trace>
</inkml:ink>
</file>

<file path=ppt/ink/ink8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5.49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1 169 11975 0 0,'0'0'267'0'0,"0"0"42"0"0,0 0 17 0 0,0 0-28 0 0,-1-16 673 0 0,-4-5 2545 0 0,-6-22 0 0 0,9 37-3143 0 0,1 0 0 0 0,0 1-1 0 0,1-1 1 0 0,-1 1 0 0 0,1-7 0 0 0,0 11 139 0 0,-1-5 249 0 0,1 4-620 0 0,-1 2 580 0 0,-5 18-717 0 0,0 0 0 0 0,2 0 1 0 0,0 0-1 0 0,-1 20 0 0 0,4-28-4 0 0,0 1-1 0 0,1 0 1 0 0,1 0 0 0 0,0-1-1 0 0,0 1 1 0 0,1 0-1 0 0,0-1 1 0 0,6 17-1 0 0,-6-22 50 0 0,0-1 1 0 0,0 0-1 0 0,0 0 0 0 0,1 0 1 0 0,0 0-1 0 0,-1 0 0 0 0,1 0 1 0 0,1-1-1 0 0,-1 1 0 0 0,0-1 1 0 0,8 5-1 0 0,-9-7-15 0 0,0 0 0 0 0,0 0 0 0 0,0 0 0 0 0,0 0 0 0 0,1 0 0 0 0,-1 0 0 0 0,0-1-1 0 0,1 1 1 0 0,-1-1 0 0 0,0 1 0 0 0,1-1 0 0 0,-1 0 0 0 0,1 0 0 0 0,-1 0 0 0 0,1 0 0 0 0,-1-1 0 0 0,0 1 0 0 0,1-1 0 0 0,-1 1-1 0 0,0-1 1 0 0,1 0 0 0 0,-1 0 0 0 0,0 0 0 0 0,3-1 0 0 0,3-3 5 0 0,0-1 1 0 0,-1 1-1 0 0,1-1 0 0 0,-1-1 0 0 0,-1 1 1 0 0,1-1-1 0 0,-1 0 0 0 0,0-1 1 0 0,-1 1-1 0 0,5-10 0 0 0,0 0 5 0 0,-2-1 0 0 0,0 0 0 0 0,9-34 0 0 0,24-76 1839 0 0,-55 171-1718 0 0,-5 37-165 0 0,7-23 0 0 0,-25 69 0 0 0,18-81 0 0 0,-1-1 0 0 0,-37 58 0 0 0,49-90 0 0 0,5-7 0 0 0,-1 0 0 0 0,1 1 0 0 0,0-1 0 0 0,1 1 0 0 0,-1 0 0 0 0,-1 8 0 0 0,3-14 2 0 0,1 0-1 0 0,0 1 1 0 0,0-1-1 0 0,0 1 1 0 0,0-1-1 0 0,-1 1 1 0 0,1-1-1 0 0,0 1 1 0 0,0-1-1 0 0,0 0 1 0 0,0 1-1 0 0,0-1 1 0 0,0 1-1 0 0,0-1 1 0 0,0 1-1 0 0,0-1 1 0 0,1 1-1 0 0,-1-1 1 0 0,0 1-1 0 0,0-1 1 0 0,0 1-1 0 0,3-1-167 0 0,-2 1-530 0 0,1-2-258 0 0,11-5-637 0 0,20-11-3331 0 0,-22 9 3386 0 0</inkml:trace>
</inkml:ink>
</file>

<file path=ppt/ink/ink8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5.86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93 17503 0 0,'0'0'399'0'0,"0"0"60"0"0,0 0 21 0 0,1-1-59 0 0,3-1-330 0 0,-1-1 0 0 0,0 1 0 0 0,0-1 0 0 0,0 0 0 0 0,0 0 0 0 0,-1 0 0 0 0,1 0 0 0 0,3-7 1 0 0,12-13 2098 0 0,10-6 430 0 0,43-56-1 0 0,-67 79-2410 0 0,7-10 982 0 0,-11 17-1181 0 0,-1-1 1 0 0,1 0-1 0 0,0 0 0 0 0,0 0 0 0 0,0 0 0 0 0,0 0 1 0 0,0 0-1 0 0,0 0 0 0 0,0 0 0 0 0,0 0 0 0 0,0 0 1 0 0,0 0-1 0 0,0 0 0 0 0,0 0 0 0 0,0 0 0 0 0,0 0 1 0 0,0 0-1 0 0,0 0 0 0 0,0 0 0 0 0,0 0 0 0 0,0 0 1 0 0,0 0-1 0 0,0 0 0 0 0,0 0 0 0 0,0 0 0 0 0,0 0 1 0 0,-1-1-1 0 0,1 1 0 0 0,0 0 0 0 0,0 0 1 0 0,0 0-1 0 0,0 0 0 0 0,0 0 0 0 0,0 0 0 0 0,0 0 1 0 0,0 0-1 0 0,0 0 0 0 0,0 0 0 0 0,0 0 0 0 0,0 0 1 0 0,0 0-1 0 0,0 0 0 0 0,0 0 0 0 0,0 0 0 0 0,0 0 1 0 0,0 0-1 0 0,0 0 0 0 0,0 0 0 0 0,0 0 0 0 0,0 0 1 0 0,0 0-1 0 0,-10 8 211 0 0,-14 10-221 0 0,19-14 0 0 0,0-1 0 0 0,0 1 0 0 0,0 0 0 0 0,1 0 0 0 0,-1 0 0 0 0,1 1 0 0 0,0 0 0 0 0,0 0 0 0 0,-3 5 0 0 0,-1 7 0 0 0,-10 31 0 0 0,17-43 0 0 0,-1-1 0 0 0,1 1 0 0 0,0 1 0 0 0,1-1 0 0 0,-1 0 0 0 0,1 0 0 0 0,0 0 0 0 0,0 0 0 0 0,1 0 0 0 0,-1 0 0 0 0,3 9 0 0 0,2-6 0 0 0,-5-7 0 0 0,1 0 0 0 0,0 0 0 0 0,-1 0 0 0 0,1 0 0 0 0,0 0 0 0 0,0-1 0 0 0,-1 1 0 0 0,1 0 0 0 0,0 0 0 0 0,0-1 0 0 0,0 1 0 0 0,0-1 0 0 0,0 1 0 0 0,0-1 0 0 0,0 1 0 0 0,0-1 0 0 0,0 0 0 0 0,0 1 0 0 0,0-1 0 0 0,0 0 0 0 0,1 0 0 0 0,0 0 0 0 0,1 0 0 0 0,3 1-303 0 0,0 0 0 0 0,0-1-1 0 0,-1 0 1 0 0,1-1 0 0 0,0 1 0 0 0,0-1 0 0 0,0 0-1 0 0,-1 0 1 0 0,1-1 0 0 0,-1 0 0 0 0,1 0 0 0 0,-1 0 0 0 0,1 0-1 0 0,-1-1 1 0 0,0 0 0 0 0,0 0 0 0 0,-1-1 0 0 0,1 1-1 0 0,-1-1 1 0 0,1 0 0 0 0,-1 0 0 0 0,0 0 0 0 0,-1-1-1 0 0,7-9 1 0 0,-1 0-7885 0 0</inkml:trace>
</inkml:ink>
</file>

<file path=ppt/ink/ink8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6.22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3 57 19351 0 0,'-9'-7'370'0'0,"6"5"-160"0"0,1 1 0 0 0,-1-1 0 0 0,1 0 0 0 0,-1-1 0 0 0,1 1 0 0 0,0 0 0 0 0,0-1 0 0 0,-2-3 0 0 0,3 5 515 0 0,-8-23 2421 0 0,8 23-3472 0 0,1 1-140 0 0,0 0-41 0 0,0 0-5 0 0</inkml:trace>
</inkml:ink>
</file>

<file path=ppt/ink/ink8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7.95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36 23 8287 0 0,'0'0'382'0'0,"0"0"-8"0"0,0 0-32 0 0,2-1 750 0 0,12-9 2700 0 0,1-1 3818 0 0,-14 11-7098 0 0,-1 0 0 0 0,0 0 0 0 0,0 0 0 0 0,0 0 0 0 0,0 0 0 0 0,0 0 0 0 0,0 0 0 0 0,-2 0-431 0 0,0 1 1 0 0,1-1-1 0 0,-1 1 1 0 0,0 0-1 0 0,1 0 0 0 0,-1 0 1 0 0,1 0-1 0 0,-1 0 0 0 0,1 0 1 0 0,-1 0-1 0 0,1 0 1 0 0,0 0-1 0 0,-2 3 0 0 0,-13 8 420 0 0,6-7-501 0 0,1 1 0 0 0,-1 0 0 0 0,-12 12 0 0 0,13-11 0 0 0,-1 0 0 0 0,1 0 0 0 0,-15 7 0 0 0,13-9 0 0 0,-5 2 0 0 0,0 0 0 0 0,1 2 0 0 0,0 0 0 0 0,1 0 0 0 0,-19 16 0 0 0,28-17 0 0 0,5-7 0 0 0,0-1 0 0 0,0 0 0 0 0,0 1 0 0 0,0-1 0 0 0,1 0 0 0 0,-1 0 0 0 0,0 1 0 0 0,0-1 0 0 0,0 0 0 0 0,0 1 0 0 0,1-1 0 0 0,-1 0 0 0 0,0 0 0 0 0,0 1 0 0 0,1-1 0 0 0,-1 0 0 0 0,0 0 0 0 0,0 1 0 0 0,1-1 0 0 0,-1 0 0 0 0,1 0 0 0 0,4 2 0 0 0,-1 0 0 0 0,1 0 0 0 0,0-1 0 0 0,0 1 0 0 0,0-1 0 0 0,0 0 0 0 0,0-1 0 0 0,0 1 0 0 0,6-1 0 0 0,49-5 0 0 0,-42 3 0 0 0,-12 1 1 0 0,69-10-66 0 0,-73 11-272 0 0,-2 0-138 0 0,0 0-33 0 0,0 0-72 0 0,0 0-285 0 0,0 0-126 0 0,-1 1-893 0 0,-5 6-3634 0 0,-2-1-1564 0 0</inkml:trace>
</inkml:ink>
</file>

<file path=ppt/ink/ink8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8.2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 11975 0 0,'0'0'547'0'0,"0"0"-11"0"0,0 0-135 0 0,1 1 705 0 0,5 1-237 0 0,0-1 0 0 0,-1 0 0 0 0,1 0 0 0 0,0 0 0 0 0,0-1 0 0 0,0 0 0 0 0,7 0 0 0 0,42-9 2795 0 0,-51 8-3450 0 0,4 0-59 0 0,19-1-1390 0 0,-20 3-1715 0 0,-6 0 1416 0 0</inkml:trace>
</inkml:ink>
</file>

<file path=ppt/ink/ink8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29.2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3 226 8287 0 0,'0'0'382'0'0,"0"0"-8"0"0,0 0-32 0 0,0 0 750 0 0,0 0 352 0 0,8-5 1473 0 0,27-49 2468 0 0,27-53-74 0 0,-39 63-3402 0 0,-17 31-1735 0 0,-6 10-176 0 0,-5 8 2 0 0,1 0 0 0 0,0 0 0 0 0,-5 7 0 0 0,3 1 0 0 0,0 1 0 0 0,1-1 0 0 0,1 1 0 0 0,0-1 0 0 0,0 1 0 0 0,2 0 0 0 0,-2 20 0 0 0,7-7 0 0 0,2-12 0 0 0,0-13 0 0 0,-3-1 0 0 0,0 0 0 0 0,1 1 0 0 0,0-1 0 0 0,0 0 0 0 0,0 1 0 0 0,0-1 0 0 0,0-1 0 0 0,0 1 0 0 0,0 0 0 0 0,0-1 0 0 0,1 0 0 0 0,-1 1 0 0 0,0-1 0 0 0,0 0 0 0 0,0-1 0 0 0,1 1 0 0 0,-1-1 0 0 0,6-1 0 0 0,5-2 0 0 0,0-1 0 0 0,21-10 0 0 0,-23 9 0 0 0,1 1 291 0 0,-1-2-1 0 0,1 0 1 0 0,-1 0 0 0 0,-1-1-1 0 0,0-1 1 0 0,0 0 0 0 0,0 0-1 0 0,-1-1 1 0 0,-1 0 0 0 0,0-1-1 0 0,9-12 1 0 0,-18 22 152 0 0,-8 19-278 0 0,0 1-165 0 0,1 1 0 0 0,1 0 0 0 0,1 0 0 0 0,-6 40 0 0 0,-6 25 0 0 0,-1-13 0 0 0,3-14 0 0 0,-30 77 0 0 0,37-117 0 0 0,-14 26 0 0 0,18-38 0 0 0,1-1 0 0 0,-1 1 0 0 0,0-1 0 0 0,-1 0 0 0 0,1 0 0 0 0,-1-1 0 0 0,0 1 0 0 0,-7 4 0 0 0,6-5 0 0 0,6-4 0 0 0,0 1 0 0 0,-1-1 0 0 0,1 0 0 0 0,0 0 0 0 0,0 1 0 0 0,-1-1 0 0 0,1 0 0 0 0,0 0 0 0 0,-1 1 0 0 0,1-1 0 0 0,-1 0 0 0 0,1 0 0 0 0,0 0 0 0 0,-1 0 0 0 0,1 0 0 0 0,0 0 0 0 0,-1 0 0 0 0,1 0 0 0 0,-1 0 0 0 0,1 0 0 0 0,0 0 0 0 0,-1 0 0 0 0,1 0 0 0 0,-1 0 0 0 0,1 0 0 0 0,0 0 0 0 0,-1 0 0 0 0,1 0 0 0 0,0 0 0 0 0,-1-1 0 0 0,0 1 0 0 0,-6-3 0 0 0,1 1 0 0 0,1 0 0 0 0,-1-1 0 0 0,1 0 0 0 0,0 0 0 0 0,0-1 0 0 0,0 0 0 0 0,1 1 0 0 0,-6-7 0 0 0,5 5 0 0 0,-1 1 0 0 0,1-1 0 0 0,-1 1 0 0 0,0 0 0 0 0,-8-5 0 0 0,5 6 0 0 0,2-1 0 0 0,0 1 0 0 0,0 0 0 0 0,-1 1 0 0 0,1 0 0 0 0,-1 0 0 0 0,1 1 0 0 0,-11-1 0 0 0,15 2-457 0 0,0 0 0 0 0,0-1 1 0 0,0 1-1 0 0,0-1 0 0 0,0 0 0 0 0,1 0 0 0 0,-1 0 1 0 0,0 0-1 0 0,-5-3 0 0 0,4 0-9439 0 0</inkml:trace>
</inkml:ink>
</file>

<file path=ppt/ink/ink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8.5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22 10135 0 0,'0'0'464'0'0,"0"0"-9"0"0,0 0-223 0 0,0 0 156 0 0,0 0 100 0 0,-7-1 601 0 0,2 0-1806 0 0,-2 1 5882 0 0,7 0-137 0 0,7 1-4185 0 0,196 1 1154 0 0,-136-9-1343 0 0,-9 0 132 0 0,-53 6-641 0 0,-2 1-88 0 0,1 0 0 0 0,-1-1 0 0 0,0 0 0 0 0,1 0 0 0 0,-1 0 0 0 0,4-2 0 0 0,-5 3-394 0 0,-2 0-138 0 0,0 0-33 0 0,-8 6-2833 0 0,2-7 1817 0 0,-2-1-11 0 0</inkml:trace>
</inkml:ink>
</file>

<file path=ppt/ink/ink8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48.5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6 13823 0 0,'0'0'315'0'0,"0"0"45"0"0,0 0 21 0 0,0 0-49 0 0,1-1-220 0 0,1 1 128 0 0,-1-1-1 0 0,0 0 0 0 0,0 1 1 0 0,1-1-1 0 0,-1 0 1 0 0,0 0-1 0 0,0 0 0 0 0,0 0 1 0 0,0 0-1 0 0,0 0 0 0 0,0 0 1 0 0,1-2-1 0 0,-1 1 911 0 0,0 1 247 0 0,-1 1-574 0 0,0 0-250 0 0,0 0-49 0 0,0 0-11 0 0,0 0-1 0 0,0 0 0 0 0,0 0 0 0 0,0 0 0 0 0,0 0 0 0 0,0 0 0 0 0,0 0 0 0 0,0 0-68 0 0,-1 0-289 0 0,-6 0-138 0 0,2 0-81 0 0,4 0-273 0 0,1 0-138 0 0,-1-2-1705 0 0,-1-4-6692 0 0</inkml:trace>
</inkml:ink>
</file>

<file path=ppt/ink/ink8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49.81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14 264 11975 0 0,'1'-2'267'0'0,"61"-80"1214"0"0,-52 70-530 0 0,12-25 0 0 0,-15 24-229 0 0,0 1 0 0 0,14-17 0 0 0,-13 19 132 0 0,0-1-1 0 0,8-16 0 0 0,-15 25-380 0 0,0 0 0 0 0,0 0-1 0 0,0 0 1 0 0,0 0 0 0 0,-1 0 0 0 0,1 0-1 0 0,-1 0 1 0 0,1 0 0 0 0,-1 0-1 0 0,0-4 1 0 0,0 6-472 0 0,0 0-1 0 0,0-1 0 0 0,0 1 1 0 0,0 0-1 0 0,0 0 1 0 0,0 0-1 0 0,-1 0 1 0 0,1-1-1 0 0,0 1 0 0 0,0 0 1 0 0,0 0-1 0 0,-1 0 1 0 0,1 0-1 0 0,0 0 0 0 0,0 0 1 0 0,0-1-1 0 0,-1 1 1 0 0,1 0-1 0 0,0 0 1 0 0,0 0-1 0 0,-1 0 0 0 0,1 0 1 0 0,0 0-1 0 0,0 0 1 0 0,0 0-1 0 0,-1 0 1 0 0,1 0-1 0 0,0 0 0 0 0,0 0 1 0 0,-1 0-1 0 0,1 0 1 0 0,0 1-1 0 0,0-1 1 0 0,0 0-1 0 0,-1 0 0 0 0,1 0 1 0 0,0 0-1 0 0,0 0 1 0 0,0 0-1 0 0,-1 1 0 0 0,1-1 1 0 0,0 0-1 0 0,0 0 1 0 0,0 0-1 0 0,0 0 1 0 0,-1 1-1 0 0,-6 8-4 0 0,7-9 4 0 0,-21 29 0 0 0,2 1 0 0 0,1 1 0 0 0,-15 35 0 0 0,-13 25 0 0 0,22-51 360 0 0,2 0 0 0 0,2 2 0 0 0,-15 44 0 0 0,26-58 113 0 0,5-19-681 0 0,0 1 0 0 0,1 0 0 0 0,1 0-1 0 0,-1 0 1 0 0,0 20 0 0 0,3-28-235 0 0,16-3 746 0 0,0-1 0 0 0,0-1 0 0 0,0 0-1 0 0,23-7 1 0 0,-5 0 10 0 0,-19 8-313 0 0,1-1 0 0 0,-1 2 0 0 0,29 1 0 0 0,-28 0 0 0 0,-6 0 0 0 0,-1 4 0 0 0,1-2 0 0 0,-2 1 0 0 0,0 0 0 0 0,0-3-64 0 0,-7 0-273 0 0,11-13-1294 0 0,-9 10 928 0 0,0 0 0 0 0,-1 0 0 0 0,1 0 1 0 0,-1 0-1 0 0,3-5 0 0 0,-1 0-832 0 0</inkml:trace>
</inkml:ink>
</file>

<file path=ppt/ink/ink8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0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7 153 11975 0 0,'0'0'267'0'0,"2"0"42"0"0,4-2-66 0 0,-3 1-199 0 0,0 0-1 0 0,-1 0 0 0 0,1 0 1 0 0,0 0-1 0 0,0-1 0 0 0,-1 1 1 0 0,1-1-1 0 0,-1 0 1 0 0,1 0-1 0 0,-1 0 0 0 0,0 0 1 0 0,3-3-1 0 0,-1 1 552 0 0,0 0 0 0 0,0-1 0 0 0,0 1-1 0 0,-1-1 1 0 0,0 0 0 0 0,0 0 0 0 0,4-9 0 0 0,-6 12-418 0 0,0 0 0 0 0,-1 0 1 0 0,1 1-1 0 0,-1-1 0 0 0,0 0 1 0 0,0 0-1 0 0,1 0 0 0 0,-1 0 0 0 0,0 0 1 0 0,-1 0-1 0 0,1 0 0 0 0,0 0 0 0 0,-1 0 1 0 0,1 0-1 0 0,-1 0 0 0 0,1 0 0 0 0,-1 0 1 0 0,0 0-1 0 0,0 1 0 0 0,0-1 1 0 0,0 0-1 0 0,0 1 0 0 0,0-1 0 0 0,0 0 1 0 0,-1 1-1 0 0,-1-2 0 0 0,0 0 39 0 0,0 0 0 0 0,-1 0 0 0 0,1 0 0 0 0,-1 1 0 0 0,0-1 0 0 0,0 1 0 0 0,0 0 0 0 0,0 0 0 0 0,0 1 0 0 0,-1-1 0 0 0,1 1 0 0 0,0 0 0 0 0,-1 0 0 0 0,1 0 0 0 0,-1 1 0 0 0,1-1 0 0 0,-1 1 0 0 0,-6 1 0 0 0,5 0-175 0 0,1 0-1 0 0,0 1 1 0 0,-1 0-1 0 0,1 0 1 0 0,0 0-1 0 0,0 0 1 0 0,0 1-1 0 0,0 0 1 0 0,0 0-1 0 0,1 0 1 0 0,-1 1-1 0 0,1-1 1 0 0,0 1 0 0 0,-4 5-1 0 0,-13 16-40 0 0,-6 9 0 0 0,10-11 0 0 0,12-17 0 0 0,0-1 0 0 0,1 1 0 0 0,-6 11 0 0 0,4-4 0 0 0,1-3 0 0 0,0 1 0 0 0,-6 19 0 0 0,10-27 0 0 0,0 1 0 0 0,1-1 0 0 0,-1 1 0 0 0,1-1 0 0 0,0 1 0 0 0,0-1 0 0 0,0 1 0 0 0,0-1 0 0 0,1 1 0 0 0,-1-1 0 0 0,1 1 0 0 0,0-1 0 0 0,2 6 0 0 0,1-3 0 0 0,3-1 0 0 0,-3-4 0 0 0,1 0 0 0 0,-1-1 0 0 0,0 1 0 0 0,1-1 0 0 0,-1 0 0 0 0,1 0 0 0 0,-1-1 0 0 0,1 1 0 0 0,-1-1 0 0 0,0 0 0 0 0,6-2 0 0 0,6-2 0 0 0,25-12 0 0 0,-32 11 0 0 0,0 1 0 0 0,-1-1 0 0 0,14-11 0 0 0,8-6 0 0 0,13-11 0 0 0,-43 34 0 0 0,0 0 0 0 0,0 0 0 0 0,0 0 0 0 0,0 0 0 0 0,0 0 0 0 0,0 0 0 0 0,0 0 0 0 0,0 0 0 0 0,0 0 0 0 0,0 0 0 0 0,0 0 0 0 0,0 0 0 0 0,0-1 0 0 0,0 1 0 0 0,0 0 0 0 0,0 0 0 0 0,1 0 0 0 0,-1 0 0 0 0,0 0 0 0 0,0 0 0 0 0,0 0 0 0 0,0 0 0 0 0,0 0 0 0 0,0 0 0 0 0,0 0 0 0 0,0 0 0 0 0,0 0 0 0 0,0 0 0 0 0,0 0 0 0 0,0 0 0 0 0,1 0 0 0 0,-1 0 0 0 0,0 0 0 0 0,0 0 0 0 0,0 0 0 0 0,0 0 0 0 0,0 0 0 0 0,0 0 0 0 0,0 0 0 0 0,0 0 0 0 0,0 0 0 0 0,0 0 0 0 0,0 0 0 0 0,0 0 0 0 0,0 0 0 0 0,1 0 0 0 0,-1 0 0 0 0,0 1 0 0 0,0-1 0 0 0,0 0 0 0 0,0 0 0 0 0,0 0 0 0 0,0 0 0 0 0,0 0 0 0 0,0 0 0 0 0,0 0 0 0 0,0 0 0 0 0,-1 7 0 0 0,-4 5 0 0 0,-2 3 0 0 0,0 0 0 0 0,1 0 0 0 0,1 0 0 0 0,-7 32 0 0 0,10-35 0 0 0,1-7 0 0 0,0 0 0 0 0,0 0 0 0 0,0 0 0 0 0,1 0 0 0 0,0 0 0 0 0,0 0 0 0 0,2 10 0 0 0,-2-15-5 0 0,0 0 0 0 0,0 1 1 0 0,0-1-1 0 0,0 0 0 0 0,0 0 0 0 0,0 1 0 0 0,0-1 1 0 0,0 0-1 0 0,0 1 0 0 0,1-1 0 0 0,-1 0 0 0 0,0 0 1 0 0,0 1-1 0 0,0-1 0 0 0,1 0 0 0 0,-1 0 0 0 0,0 0 1 0 0,0 1-1 0 0,0-1 0 0 0,1 0 0 0 0,-1 0 0 0 0,0 0 0 0 0,0 0 1 0 0,1 1-1 0 0,-1-1 0 0 0,0 0 0 0 0,0 0 0 0 0,1 0 1 0 0,-1 0-1 0 0,0 0 0 0 0,1 0 0 0 0,-1 0 0 0 0,0 0 1 0 0,1 0-1 0 0,-1 0 0 0 0,0 0 0 0 0,0 0 0 0 0,1 0 1 0 0,-1 0-1 0 0,0 0 0 0 0,1 0 0 0 0,-1 0 0 0 0,0 0 1 0 0,0 0-1 0 0,1-1 0 0 0,-1 1 0 0 0,0 0 0 0 0,0 0 0 0 0,1 0 1 0 0,-1 0-1 0 0,0-1 0 0 0,0 1 0 0 0,1 0 0 0 0,-1 0 1 0 0,0-1-1 0 0,3 0-366 0 0,0-1 0 0 0,-1 0 0 0 0,1 0 1 0 0,-1 0-1 0 0,0 0 0 0 0,1-1 0 0 0,-1 1 0 0 0,0-1 0 0 0,0 1 1 0 0,-1-1-1 0 0,1 1 0 0 0,0-1 0 0 0,1-5 0 0 0,-2 6 222 0 0,12-24-1897 0 0</inkml:trace>
</inkml:ink>
</file>

<file path=ppt/ink/ink8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1.91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2 38 10135 0 0,'4'-2'231'0'0,"19"-6"1486"0"0,-23 8-1539 0 0,0 0 0 0 0,0-1 0 0 0,1 1-1 0 0,-1 0 1 0 0,0-1 0 0 0,0 1-1 0 0,1 0 1 0 0,-1 0 0 0 0,0-1 0 0 0,0 1-1 0 0,0 0 1 0 0,0-1 0 0 0,0 1 0 0 0,0 0-1 0 0,0-1 1 0 0,1 1 0 0 0,-1 0 0 0 0,0-1-1 0 0,0 1 1 0 0,0-1 0 0 0,0 1 0 0 0,0 0-1 0 0,-1-1 1 0 0,1 1 0 0 0,0 0-1 0 0,0-1 1 0 0,0 1 0 0 0,0 0 0 0 0,0-1-1 0 0,0 1 1 0 0,-1-1 0 0 0,-5-8 3930 0 0,3 7-3919 0 0,0 1-1 0 0,0 0 0 0 0,0 0 1 0 0,0 0-1 0 0,-1 1 1 0 0,1-1-1 0 0,0 1 1 0 0,0-1-1 0 0,0 1 1 0 0,-1 0-1 0 0,1 0 0 0 0,0 1 1 0 0,-4 0-1 0 0,-6 1 834 0 0,-23 9 0 0 0,27-7-584 0 0,0-1-247 0 0,0 1 0 0 0,-12 8-1 0 0,10-6-146 0 0,11-6-44 0 0,0 0 0 0 0,0 0 0 0 0,-1 0 0 0 0,1 1 0 0 0,0-1 0 0 0,0 0 0 0 0,0 0 0 0 0,0 0 0 0 0,-1 0 0 0 0,1 0 0 0 0,0 0 0 0 0,0 0 0 0 0,0 0 0 0 0,0 1 0 0 0,0-1 0 0 0,-1 0 0 0 0,1 0 0 0 0,0 0 0 0 0,0 0 0 0 0,0 1 0 0 0,0-1 0 0 0,0 0 0 0 0,0 0 0 0 0,0 0 0 0 0,0 0 0 0 0,0 1 0 0 0,0-1 0 0 0,0 0 0 0 0,0 0 0 0 0,0 0 0 0 0,0 1 0 0 0,0-1 0 0 0,0 0 0 0 0,0 0 0 0 0,0 0 0 0 0,0 1 0 0 0,0-1 0 0 0,0 0 0 0 0,0 0 0 0 0,0 0 0 0 0,0 1 0 0 0,0-1 0 0 0,0 0 0 0 0,0 0 0 0 0,0 0 0 0 0,0 0 0 0 0,1 0 0 0 0,-1 1 0 0 0,0-1 0 0 0,0 0 0 0 0,0 0 0 0 0,0 0 0 0 0,0 0 0 0 0,1 0 0 0 0,-1 0 0 0 0,0 1 0 0 0,0-1 0 0 0,0 0 0 0 0,0 0 0 0 0,1 0 0 0 0,-1 0 0 0 0,0 0 0 0 0,0 0 0 0 0,0 0 0 0 0,1 0 0 0 0,-1 0 0 0 0,0 0 0 0 0,0 0 0 0 0,1 0 0 0 0,1 0 0 0 0,1 1 0 0 0,-1-1 0 0 0,0 0 0 0 0,1 0 0 0 0,-1 0 0 0 0,1-1 0 0 0,-1 1 0 0 0,1 0 0 0 0,-1-1 0 0 0,0 0 0 0 0,1 1 0 0 0,-1-1 0 0 0,3-2 0 0 0,16-3 0 0 0,85-9 0 0 0,-70 9 0 0 0,-8 1 0 0 0,53-3 0 0 0,-67 8 0 0 0,-14 0 0 0 0,1 0 0 0 0,-1 0 0 0 0,1 0 0 0 0,-1 0 0 0 0,0 0 0 0 0,1 0 0 0 0,-1 0 0 0 0,1 0 0 0 0,-1 0 0 0 0,0 0 0 0 0,1 0 0 0 0,-1 0 0 0 0,0 0 0 0 0,1 0 0 0 0,-1 0 0 0 0,1 1 0 0 0,-1-1 0 0 0,0 0 0 0 0,1 0 0 0 0,-1 0 0 0 0,1 1 0 0 0,7 4 0 0 0,-6-3 0 0 0,5 3 0 0 0,1 13 0 0 0,-8-14 25 0 0,1-1 0 0 0,-1 0 0 0 0,0 0 0 0 0,0 0 0 0 0,0 0 0 0 0,0 0 0 0 0,0 0 0 0 0,-1 0 0 0 0,1 0-1 0 0,-1 1 1 0 0,0-1 0 0 0,0-1 0 0 0,0 1 0 0 0,0 0 0 0 0,0 0 0 0 0,-1 0 0 0 0,0 0 0 0 0,-3 4 0 0 0,-4 5 243 0 0,-1 0 0 0 0,-18 16 0 0 0,15-16-106 0 0,-33 29 31 0 0,-2-1-1 0 0,-68 42 0 0 0,61-44-161 0 0,31-20-31 0 0,2 1 0 0 0,-29 30 0 0 0,31-29 0 0 0,15-13 0 0 0,2 1 0 0 0,3-8 0 0 0,0 1 0 0 0,0 0 0 0 0,0-1 0 0 0,-1 1 0 0 0,1 0 0 0 0,0-1 0 0 0,0 1 0 0 0,0 0 0 0 0,0-1 0 0 0,0 1 0 0 0,0 0 0 0 0,0-1 0 0 0,1 1 0 0 0,-1 0 0 0 0,0-1 0 0 0,0 1 0 0 0,0 0 0 0 0,1-1 0 0 0,-1 1 0 0 0,0 0 0 0 0,1 0 0 0 0,1 1 0 0 0,-2-1 0 0 0,1 0 0 0 0,-1 1 0 0 0,1-1 0 0 0,-1 0 0 0 0,1 0 0 0 0,0 1 0 0 0,0-1 0 0 0,-1 0 0 0 0,1 0 0 0 0,0 0 0 0 0,0 0 0 0 0,0 0 0 0 0,0 0 0 0 0,0-1 0 0 0,1 1 0 0 0,-1 0 0 0 0,0 0 0 0 0,1 0 0 0 0,3 1 0 0 0,-1 1 0 0 0,0-1 0 0 0,0 0 0 0 0,0 0 0 0 0,1 0 0 0 0,-1 0 0 0 0,1-1 0 0 0,0 1 0 0 0,-1-1 0 0 0,7 0 0 0 0,-2 0 0 0 0,-1 0 0 0 0,1-1 0 0 0,0 0 0 0 0,10-2 0 0 0,159-36 0 0 0,-168 35 0 0 0,-8 2-652 0 0,-9 1-1194 0 0,-10-1-4884 0 0,9-2-2058 0 0</inkml:trace>
</inkml:ink>
</file>

<file path=ppt/ink/ink8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4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09 13823 0 0,'0'0'315'0'0,"0"0"45"0"0,0 0 21 0 0,0 0-49 0 0,0 0-149 0 0,0 0 194 0 0,0 0 110 0 0,0 0 22 0 0,0 0 71 0 0,0 0 286 0 0,0 0 124 0 0,0 0 30 0 0,0 0-65 0 0,0 0-290 0 0,0 0-121 0 0,6-15 571 0 0,-2 10-966 0 0,0-1 1 0 0,-1 1-1 0 0,2 0 0 0 0,-1 0 1 0 0,1 1-1 0 0,7-7 0 0 0,34-21 871 0 0,-38 28-1020 0 0,3 0 0 0 0,-7 7 0 0 0,-3-2 0 0 0,2 0 0 0 0,0 1 0 0 0,-1 0 0 0 0,1 0 0 0 0,-1 0 0 0 0,1 0 0 0 0,-1 1 0 0 0,0-1 0 0 0,0 1 0 0 0,0 0 0 0 0,0-1 0 0 0,0 1 0 0 0,0 0 0 0 0,-1 0 0 0 0,0 0 0 0 0,1 0 0 0 0,-1 0 0 0 0,0 0 0 0 0,-1 1 0 0 0,1-1 0 0 0,0 0 0 0 0,-1 0 0 0 0,0 5 0 0 0,1 0 0 0 0,1 0 0 0 0,0 0 0 0 0,0 0 0 0 0,6 11 0 0 0,1-3 0 0 0,-2-12 0 0 0,-4-3 0 0 0,-2-1 0 0 0,0 1 0 0 0,0 0 0 0 0,0-1 0 0 0,1 1 0 0 0,-1-1 0 0 0,0 1 0 0 0,1-1 0 0 0,-1 0 0 0 0,0 0 0 0 0,1 1 0 0 0,-1-1 0 0 0,0 0 0 0 0,1 0 0 0 0,-1 0 0 0 0,0 0 0 0 0,1-1 0 0 0,-1 1 0 0 0,0 0 0 0 0,1-1 0 0 0,0 0 0 0 0,3 0 0 0 0,0 0 0 0 0,0 0 0 0 0,0-1 0 0 0,0 0 0 0 0,0 0 0 0 0,-1 0 0 0 0,1 0 0 0 0,0-1 0 0 0,-1 0 0 0 0,0 0 0 0 0,0 0 0 0 0,0-1 0 0 0,0 1 0 0 0,0-1 0 0 0,5-6 0 0 0,-5 4 0 0 0,0-1 0 0 0,0 1 0 0 0,0-1 0 0 0,-1 0 0 0 0,0 0 0 0 0,0 0 0 0 0,-1 0 0 0 0,0 0 0 0 0,2-11 0 0 0,-1-12-133 0 0,-3 28-563 0 0,0 2-258 0 0,0 0-920 0 0,0 0-3643 0 0,0 0-1565 0 0</inkml:trace>
</inkml:ink>
</file>

<file path=ppt/ink/ink8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6.8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7 311 6447 0 0,'0'0'298'0'0,"2"-2"-10"0"0,3-4-74 0 0,-1-1 0 0 0,0 0 0 0 0,0 0 1 0 0,0 0-1 0 0,5-15 0 0 0,9-44 3929 0 0,-10 37-2525 0 0,19-73 2598 0 0,-13 63-2168 0 0,-14 38-1536 0 0,0 0 196 0 0,3-13 1303 0 0,-3 13-1623 0 0,0 1 100 0 0,0 0 21 0 0,0 0-66 0 0,-1 1-294 0 0,-23 43-133 0 0,-35 54-16 0 0,-118 165 2048 0 0,160-240-2048 0 0,1 0 0 0 0,1 0 0 0 0,1 1 0 0 0,-21 49 0 0 0,33-68 0 0 0,0 0 0 0 0,1 1 0 0 0,-1-1 0 0 0,1 1 0 0 0,0 0 0 0 0,0-1 0 0 0,1 1 0 0 0,0 0 0 0 0,0-1 0 0 0,1 8 0 0 0,-1-12 0 0 0,0-1 0 0 0,0 1 0 0 0,0 0 0 0 0,0-1 0 0 0,0 1 0 0 0,0-1 0 0 0,0 1 0 0 0,1-1 0 0 0,-1 1 0 0 0,0-1 0 0 0,0 1 0 0 0,1-1 0 0 0,-1 1 0 0 0,0-1 0 0 0,1 1 0 0 0,-1-1 0 0 0,0 1 0 0 0,1-1 0 0 0,-1 1 0 0 0,1-1 0 0 0,-1 0 0 0 0,1 1 0 0 0,-1-1 0 0 0,1 0 0 0 0,-1 1 0 0 0,1-1 0 0 0,-1 0 0 0 0,1 0 0 0 0,-1 0 0 0 0,2 1 0 0 0,-1-1 0 0 0,2 1 0 0 0,0 0 0 0 0,0 0 0 0 0,0 0 0 0 0,1-1 0 0 0,-1 1 0 0 0,0-1 0 0 0,0 1 0 0 0,0-1 0 0 0,0-1 0 0 0,1 1 0 0 0,-1 0 0 0 0,0-1 0 0 0,0 1 0 0 0,0-1 0 0 0,4-1 0 0 0,5-2 0 0 0,1-1 0 0 0,14-8 0 0 0,-20 9 0 0 0,4-2-323 0 0,-1-1-1 0 0,0 0 1 0 0,11-10 0 0 0,12-8-376 0 0,-32 24 692 0 0,9-6-855 0 0,0 0 0 0 0,-1 0-1 0 0,11-11 1 0 0,-18 16 625 0 0,1 0 0 0 0,-1-1 0 0 0,0 1-1 0 0,0-1 1 0 0,-1 0 0 0 0,1 1 0 0 0,0-1 0 0 0,-1 0-1 0 0,0 0 1 0 0,0 0 0 0 0,0 0 0 0 0,0-1 0 0 0,0 1 0 0 0,0 0-1 0 0,-1 0 1 0 0,0 0 0 0 0,0-6 0 0 0,-4-15-1799 0 0,-2 2-11 0 0</inkml:trace>
</inkml:ink>
</file>

<file path=ppt/ink/ink8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7.16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93 13823 0 0,'0'0'315'0'0,"0"0"45"0"0,0 0 21 0 0,0 0-49 0 0,3 0-81 0 0,7 1 338 0 0,0-1 0 0 0,0 0 0 0 0,0 0 0 0 0,0-1 0 0 0,0-1 0 0 0,0 0 0 0 0,14-4 0 0 0,10-2 92 0 0,101-21 1585 0 0,4-1-2131 0 0,-46 16-6340 0 0,-72 12-1111 0 0</inkml:trace>
</inkml:ink>
</file>

<file path=ppt/ink/ink8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8.4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1 329 11975 0 0,'0'0'267'0'0,"0"0"42"0"0,0 0 17 0 0,0 0-28 0 0,0 0-58 0 0,1-14 2474 0 0,-3-24 2725 0 0,2 34-5091 0 0,-1 1 0 0 0,1 0 0 0 0,-1 0 0 0 0,0 0 0 0 0,0 1 0 0 0,0-1-1 0 0,-1 0 1 0 0,1 0 0 0 0,-1 0 0 0 0,-2-2 0 0 0,2 2-303 0 0,-3-3 78 0 0,-7-1-119 0 0,12 7-4 0 0,-1-1 0 0 0,1 1 0 0 0,-1-1 0 0 0,0 1 0 0 0,1-1 0 0 0,-1 1 0 0 0,0 0 0 0 0,1-1 0 0 0,-1 1 0 0 0,0 0 0 0 0,1 0 0 0 0,-1-1 0 0 0,0 1 0 0 0,0 0 0 0 0,1 0 0 0 0,-1 0 0 0 0,0 0 0 0 0,0 0 0 0 0,1 0 0 0 0,-1 0 0 0 0,0 0 0 0 0,0 0 0 0 0,1 0 0 0 0,-2 1 0 0 0,-1 0 0 0 0,-3 0 0 0 0,0 1 0 0 0,0 1 0 0 0,0-1 0 0 0,1 1 0 0 0,-1 0 0 0 0,0 0 0 0 0,1 1 0 0 0,0 0 0 0 0,0 0 0 0 0,-6 6 0 0 0,1-2 0 0 0,-3 3 0 0 0,1 1 0 0 0,0-1 0 0 0,-20 27 0 0 0,27-31 0 0 0,0 1 0 0 0,0 0 0 0 0,1 0 0 0 0,0 0 0 0 0,0 1 0 0 0,1-1 0 0 0,0 1 0 0 0,-3 15 0 0 0,6-10 0 0 0,3-10 0 0 0,-2-3 0 0 0,9 9 0 0 0,-5-9 0 0 0,-4-1 0 0 0,3 1 0 0 0,-1 0 0 0 0,0-1 0 0 0,1 1 0 0 0,-1-1 0 0 0,1 0 0 0 0,-1 1 0 0 0,0-2 0 0 0,1 1 0 0 0,-1 0 0 0 0,1-1 0 0 0,-1 1 0 0 0,0-1 0 0 0,1 0 0 0 0,-1 0 0 0 0,0-1 0 0 0,4-1 0 0 0,27-11 0 0 0,-28 12 0 0 0,1 0 0 0 0,-1-1 0 0 0,1 0 0 0 0,-1 0 0 0 0,0-1 0 0 0,6-4 0 0 0,4-4 74 0 0,-1-1 0 0 0,-1 0-1 0 0,0-1 1 0 0,0-1 0 0 0,13-20 0 0 0,-10 9 1366 0 0,-28 46-1300 0 0,4-9-132 0 0,1 1 1 0 0,-6 13-1 0 0,10-20-8 0 0,1-4 0 0 0,0 0 0 0 0,1 0 0 0 0,-1 1 0 0 0,1-1 0 0 0,-1 0 0 0 0,1 0 0 0 0,0 1 0 0 0,-1-1 0 0 0,1 0 0 0 0,0 1 0 0 0,0-1 0 0 0,0 0 0 0 0,0 1 0 0 0,0-1 0 0 0,0 0 0 0 0,0 1 0 0 0,1-1 0 0 0,-1 2 0 0 0,1-1 0 0 0,-1 1 0 0 0,1-1 0 0 0,-1 1 0 0 0,1-1 0 0 0,0 0 0 0 0,0 1 0 0 0,0-1 0 0 0,0 0 0 0 0,1 0 0 0 0,-1 0 0 0 0,1 1 0 0 0,-1-2 0 0 0,1 1 0 0 0,0 0 0 0 0,-1 0 0 0 0,1 0 0 0 0,0-1 0 0 0,4 3 0 0 0,-3-3 0 0 0,-1 1 0 0 0,1-1 0 0 0,0-1 0 0 0,0 1 0 0 0,-1 0 0 0 0,1-1 0 0 0,0 1 0 0 0,0-1 0 0 0,0 0 0 0 0,0 0 0 0 0,0 0 0 0 0,0 0 0 0 0,0-1 0 0 0,-1 1 0 0 0,1-1 0 0 0,4-1 0 0 0,12-4 0 0 0,0 0 0 0 0,26-14 0 0 0,-36 15 0 0 0,1 0 0 0 0,-1-1 0 0 0,-1 0 0 0 0,1-1 0 0 0,-1 0 0 0 0,10-10 0 0 0,5-10 0 0 0,0 0 0 0 0,33-53 0 0 0,-47 64 0 0 0,0-1 0 0 0,-1 0 0 0 0,11-35 0 0 0,-17 41 0 0 0,-2 11 0 0 0,0 0 0 0 0,0 1 0 0 0,-1-1 0 0 0,1 0 0 0 0,0 0 0 0 0,0 0 0 0 0,0 0 0 0 0,0 1 0 0 0,-1-1 0 0 0,1 0 0 0 0,0 0 0 0 0,0 0 0 0 0,0 0 0 0 0,0 0 0 0 0,-1 0 0 0 0,1 0 0 0 0,0 0 0 0 0,0 1 0 0 0,-1-1 0 0 0,1 0 0 0 0,0 0 0 0 0,0 0 0 0 0,0 0 0 0 0,-1 0 0 0 0,1 0 0 0 0,0 0 0 0 0,0 0 0 0 0,-1 0 0 0 0,1-1 0 0 0,0 1 0 0 0,0 0 0 0 0,0 0 0 0 0,-1 0 0 0 0,1 0 0 0 0,0 0 0 0 0,0 0 0 0 0,0 0 0 0 0,-1 0 0 0 0,1-1 0 0 0,0 1 0 0 0,0 0 0 0 0,0 0 0 0 0,0 0 0 0 0,-1 0 0 0 0,1-1 0 0 0,0 1 0 0 0,0 0 0 0 0,0 0 0 0 0,0 0 0 0 0,0-1 0 0 0,0 1 0 0 0,0 0 0 0 0,0 0 0 0 0,-1 0 0 0 0,1-1 0 0 0,0 1 0 0 0,0 0 0 0 0,0 0 0 0 0,0-1 0 0 0,0 1 0 0 0,0 0 0 0 0,0 0 0 0 0,0 0 0 0 0,0-1 0 0 0,1 1 0 0 0,-1 0 0 0 0,-11 8 0 0 0,1 1 0 0 0,0 1 0 0 0,0-1 0 0 0,1 2 0 0 0,-11 15 0 0 0,-34 62 0 0 0,29-45 0 0 0,18-29 0 0 0,0 1 0 0 0,2-1 0 0 0,-1 1 0 0 0,2 0 0 0 0,0 0 0 0 0,-3 28 0 0 0,2-13 0 0 0,5-19 0 0 0,1-9 0 0 0,0 0 0 0 0,0-1 0 0 0,0 1 0 0 0,0 0 0 0 0,0-1 0 0 0,1 1 0 0 0,-1-1 0 0 0,1 1 0 0 0,-1-1 0 0 0,1 0 0 0 0,-1 1 0 0 0,1-1 0 0 0,3 1 0 0 0,-4-1 0 0 0,1 0 0 0 0,-1 0 0 0 0,0-1 0 0 0,1 1 0 0 0,-1-1 0 0 0,0 1 0 0 0,1-1 0 0 0,-1 0 0 0 0,1 0 0 0 0,-1 1 0 0 0,1-1 0 0 0,-1 0 0 0 0,1 0 0 0 0,-1 0 0 0 0,0-1 0 0 0,1 1 0 0 0,-1 0 0 0 0,3-1 0 0 0,2 0 0 0 0,7 0 0 0 0,-7 1 0 0 0,0 0 0 0 0,0 0 0 0 0,0-1 0 0 0,0 0 0 0 0,-1 0 0 0 0,1 0 0 0 0,0-1 0 0 0,-1 0 0 0 0,1 0 0 0 0,-1 0 0 0 0,7-4 0 0 0,8-6 0 0 0,53-38 0 0 0,-61 41 0 0 0,-2 0 0 0 0,1-1 0 0 0,-1 0 0 0 0,11-15 0 0 0,-9 8 0 0 0,-1 0 0 0 0,15-32 0 0 0,-25 46 0 0 0,-14 30 0 0 0,-14 40 0 0 0,23-56 0 0 0,1 1 0 0 0,0 0 0 0 0,1 0 0 0 0,0 0 0 0 0,1 0 0 0 0,0 20 0 0 0,1-31 0 0 0,0 0 0 0 0,0 0 0 0 0,0 0 0 0 0,0 0 0 0 0,0 0 0 0 0,0 0 0 0 0,0 1 0 0 0,1-1 0 0 0,-1 0 0 0 0,0 0 0 0 0,1 0 0 0 0,-1 0 0 0 0,1 0 0 0 0,-1 0 0 0 0,1 0 0 0 0,-1 0 0 0 0,1-1 0 0 0,-1 1 0 0 0,1 0 0 0 0,0 0 0 0 0,0 0 0 0 0,1 0 0 0 0,1 2 0 0 0,6 5 0 0 0,2-4 0 0 0,-4-3 0 0 0,0-1 0 0 0,0-1 0 0 0,-1 1 0 0 0,1-1 0 0 0,0 0 0 0 0,-1 0 0 0 0,1-1 0 0 0,-1 0 0 0 0,1 0 0 0 0,-1 0 0 0 0,0-1 0 0 0,0 0 0 0 0,9-6 0 0 0,7-6 0 0 0,41-35 0 0 0,-55 43 0 0 0,80-75 0 0 0,-73 66 0 0 0,-1-1 0 0 0,-1-1 0 0 0,16-26 0 0 0,71-159 0 0 0,-95 187 0 0 0,-5 11 0 0 0,-5 3 0 0 0,3 2 0 0 0,0 0 0 0 0,0 0 0 0 0,0 1 0 0 0,0 0 0 0 0,0-1 0 0 0,0 1 0 0 0,0 0 0 0 0,1 0 0 0 0,-1 0 0 0 0,0 0 0 0 0,0 0 0 0 0,1 0 0 0 0,-1 0 0 0 0,1 1 0 0 0,-1-1 0 0 0,1 0 0 0 0,-1 1 0 0 0,1-1 0 0 0,-1 3 0 0 0,-4 4 0 0 0,2 0 0 0 0,-8 14 0 0 0,-27 66 0 0 0,-19 37 0 0 0,6-10 0 0 0,46-101 0 0 0,1-1 0 0 0,-6 25 0 0 0,7-24 0 0 0,3-10 0 0 0,1-2 0 0 0,-1-1 0 0 0,1 0 0 0 0,0 1 0 0 0,0-1 0 0 0,0 0 0 0 0,0 1 0 0 0,0-1 0 0 0,0 0 0 0 0,0 1 0 0 0,0-1 0 0 0,0 0 0 0 0,0 1 0 0 0,1-1 0 0 0,-1 0 0 0 0,1 1 0 0 0,-1-1 0 0 0,1 0 0 0 0,-1 0 0 0 0,3 3 0 0 0,-3-3 0 0 0,1 1 0 0 0,0-1 0 0 0,-1 1 0 0 0,1 0 0 0 0,0-1 0 0 0,0 0 0 0 0,0 1 0 0 0,0-1 0 0 0,1 0 0 0 0,-1 0 0 0 0,0 1 0 0 0,0-1 0 0 0,1 0 0 0 0,-1 0 0 0 0,1 0 0 0 0,-1-1 0 0 0,1 1 0 0 0,-1 0 0 0 0,1 0 0 0 0,-1-1 0 0 0,1 1 0 0 0,0-1 0 0 0,-1 1 0 0 0,1-1 0 0 0,0 0 0 0 0,0 0 0 0 0,-1 0 0 0 0,3 0 0 0 0,0 0 0 0 0,2 0-114 0 0,0 0 0 0 0,-1-1 0 0 0,1 0-1 0 0,0 0 1 0 0,0 0 0 0 0,-1-1 0 0 0,1 0 0 0 0,-1 0 0 0 0,9-4-1 0 0,2-3-710 0 0,26-18-1 0 0,-32 20-162 0 0,0-1 1 0 0,0 0 0 0 0,0-1-1 0 0,-1 0 1 0 0,-1-1-1 0 0,15-19 1 0 0,-2-9-1060 0 0</inkml:trace>
</inkml:ink>
</file>

<file path=ppt/ink/ink8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8.7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4 15663 0 0,'0'0'356'0'0,"0"0"50"0"0,0 0 20 0 0,8 0 92 0 0,2-1-641 0 0,94-4 5264 0 0,-25 1-3265 0 0,-59 2-1650 0 0,0 1-1 0 0,0 0 1 0 0,24 3 0 0 0,-42-1-701 0 0,-2-1-1569 0 0,0 0-6148 0 0</inkml:trace>
</inkml:ink>
</file>

<file path=ppt/ink/ink8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7:59.6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5 65 11975 0 0,'0'0'267'0'0,"1"-8"368"0"0,1 1-424 0 0,0 0 1 0 0,1 1-1 0 0,0-1 1 0 0,1 1-1 0 0,4-8 1 0 0,1 5 5217 0 0,-9 9-5383 0 0,0 0-1 0 0,0 0 0 0 0,0 0 1 0 0,0 0-1 0 0,0 0 0 0 0,0 0 1 0 0,0 0-1 0 0,0-1 1 0 0,0 1-1 0 0,0 0 0 0 0,0 0 1 0 0,0 0-1 0 0,0 0 0 0 0,0 0 1 0 0,0 0-1 0 0,1 0 0 0 0,-1 0 1 0 0,0 0-1 0 0,0 0 0 0 0,0 0 1 0 0,0 0-1 0 0,0 0 1 0 0,0 0-1 0 0,0 0 0 0 0,0 1 1 0 0,0-1-1 0 0,0 0 0 0 0,0 0 1 0 0,0 0-1 0 0,0 0 0 0 0,0 0 1 0 0,0 0-1 0 0,0 0 1 0 0,0 0-1 0 0,1 0 0 0 0,-1 0 1 0 0,0 0-1 0 0,0 0 0 0 0,0 0 1 0 0,0 0-1 0 0,0 0 0 0 0,0 0 1 0 0,0 0-1 0 0,0 0 0 0 0,0 0 1 0 0,0 0-1 0 0,0 0 1 0 0,0 1-1 0 0,0-1 0 0 0,0 0 1 0 0,0 0-1 0 0,0 0 0 0 0,0 0 1 0 0,0 0-1 0 0,0 0 0 0 0,0 0 1 0 0,0 0-1 0 0,0 0 0 0 0,0 0 1 0 0,0 0-1 0 0,0 0 1 0 0,0 0-1 0 0,0 0 0 0 0,0 0 1 0 0,0 0-1 0 0,0 1 0 0 0,-6 18 1074 0 0,5-16-1333 0 0,-4 11 214 0 0,1-3 0 0 0,1 0 0 0 0,-4 22 0 0 0,1-7 0 0 0,-1-1 0 0 0,0 1 0 0 0,-2-1 0 0 0,-14 27 0 0 0,0 0 0 0 0,-2 10 0 0 0,-4-2 0 0 0,-58 93 0 0 0,63-119 0 0 0,20-28 0 0 0,-2-4 72 0 0,4-2 60 0 0,0-1 0 0 0,1 1-1 0 0,-1 0 1 0 0,0-1 0 0 0,1 1 0 0 0,-1-1-1 0 0,0 0 1 0 0,1 1 0 0 0,-1-1-1 0 0,0 0 1 0 0,1 0 0 0 0,-1 0 0 0 0,1 0-1 0 0,-3-3 1 0 0,2 0-109 0 0,0 0-1 0 0,0 0 1 0 0,0 0 0 0 0,0 0-1 0 0,1 0 1 0 0,0-1-1 0 0,0 1 1 0 0,0 0 0 0 0,0-1-1 0 0,1 1 1 0 0,-1-1 0 0 0,1 0-1 0 0,0 1 1 0 0,2-8-1 0 0,0-5 176 0 0,1 0-1 0 0,8-24 0 0 0,0 7-26 0 0,2 0 0 0 0,1 0 0 0 0,34-56 0 0 0,-21 49-26 0 0,1 1-1 0 0,43-47 0 0 0,-63 78-144 0 0,-1 0 0 0 0,1 1 0 0 0,0 0 0 0 0,1 1 0 0 0,0 0 0 0 0,0 0 0 0 0,1 1 0 0 0,0 0 0 0 0,13-6 0 0 0,-14 9 0 0 0,0 0 0 0 0,0 0 0 0 0,1 1 0 0 0,-1 0 0 0 0,0 1 0 0 0,1 0 0 0 0,-1 0 0 0 0,0 1 0 0 0,1 0 0 0 0,18 4 0 0 0,-22-3 0 0 0,1 1 0 0 0,0 0 0 0 0,0 0 0 0 0,-1 0 0 0 0,1 1 0 0 0,-1 0 0 0 0,1 1 0 0 0,-1 0 0 0 0,-1 0 0 0 0,1 0 0 0 0,0 0 0 0 0,-1 1 0 0 0,0 0 0 0 0,0 0 0 0 0,5 7 0 0 0,-6-7 59 0 0,-1 1 0 0 0,1 0 1 0 0,-1 0-1 0 0,0 0 0 0 0,-1 0 0 0 0,1 0 0 0 0,-1 1 1 0 0,0-1-1 0 0,1 10 0 0 0,-3-13-20 0 0,1 1-1 0 0,-1-1 1 0 0,0 0-1 0 0,0 1 1 0 0,0-1-1 0 0,0 0 1 0 0,-1 0-1 0 0,1 1 1 0 0,-1-1 0 0 0,0 0-1 0 0,0 0 1 0 0,0 0-1 0 0,-1 0 1 0 0,1 0-1 0 0,-1 0 1 0 0,1 0-1 0 0,-1 0 1 0 0,0-1-1 0 0,0 1 1 0 0,0 0-1 0 0,-3 2 1 0 0,-14 11 208 0 0,7-5-127 0 0,0 0 1 0 0,-20 11-1 0 0,18-13-318 0 0,-1-1 1 0 0,0-1-1 0 0,0 0 0 0 0,-1-2 0 0 0,0 1 1 0 0,-29 4-1 0 0,37-9 67 0 0,0-1-1 0 0,0 0 1 0 0,0 0 0 0 0,0-1-1 0 0,0 0 1 0 0,0-1 0 0 0,-13-4-1 0 0,20 6-24 0 0,-1-1 1 0 0,1 1-1 0 0,-1-1 0 0 0,1 0 0 0 0,0 1 0 0 0,-1-1 0 0 0,1 0 0 0 0,0 0 0 0 0,-1 0 0 0 0,1 0 0 0 0,-2-2 0 0 0,3 2 29 0 0,-1 1-1 0 0,1-1 0 0 0,0 1 1 0 0,0-1-1 0 0,-1 0 0 0 0,1 0 1 0 0,0 1-1 0 0,0-1 1 0 0,0 0-1 0 0,-1 1 0 0 0,1-1 1 0 0,0 0-1 0 0,0 0 0 0 0,0 1 1 0 0,0-1-1 0 0,0 0 1 0 0,1 1-1 0 0,-1-1 0 0 0,0 0 1 0 0,0 0-1 0 0,0 1 0 0 0,1-1 1 0 0,-1 0-1 0 0,0 1 0 0 0,1-1 1 0 0,0 0-1 0 0,4-11-5390 0 0,-1-1-1564 0 0</inkml:trace>
</inkml:ink>
</file>

<file path=ppt/ink/ink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9.4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8287 0 0,'0'0'191'0'0,"0"0"26"0"0,0 0 9 0 0,0 0 110 0 0,0 0 444 0 0,0 0 196 0 0,0 0 42 0 0,0 0 6 0 0,0 0 0 0 0,0 0 0 0 0,0 0 0 0 0,0 0-69 0 0,0 0-290 0 0,0 0-121 0 0,0 0-28 0 0,0 0 66 0 0,0 0 288 0 0,0 0 122 0 0,0 0 28 0 0,0 0-65 0 0,0 0-290 0 0,0 0-121 0 0,0 0-28 0 0,0 0-72 0 0,0 0-217 0 0,0 0 161 0 0,0 0 100 0 0,0 0 21 0 0,0 2-66 0 0,0 4-402 0 0,-1 3-26 0 0,1 0 1 0 0,1 1-1 0 0,-1-1 1 0 0,2 0-1 0 0,-1 0 1 0 0,1 0 0 0 0,4 9-1 0 0,5 5 381 0 0,1-1 0 0 0,1-1 0 0 0,23 30 0 0 0,0 0 68 0 0,-15-26-464 0 0,-2-1 0 0 0,-9-8 14 0 0,-9-13-22 0 0,1 0 0 0 0,0 0 0 0 0,-1-1 1 0 0,1 1-1 0 0,0 0 0 0 0,1-1 0 0 0,-1 0 1 0 0,0 1-1 0 0,5 2 0 0 0,-6-4-329 0 0,1-17-2182 0 0,-3 12 1838 0 0,1 1 1 0 0,-1-1-1 0 0,0 0 0 0 0,0 1 0 0 0,-1-5 0 0 0,-3-3-5449 0 0,4 10 4919 0 0,-2-7-5427 0 0</inkml:trace>
</inkml:ink>
</file>

<file path=ppt/ink/ink8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0.1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0 54 17503 0 0,'0'0'399'0'0,"0"0"60"0"0,0 0 21 0 0,0-1-59 0 0,-2-3-76 0 0,0 0 0 0 0,-1 1 0 0 0,1-1-1 0 0,-1 1 1 0 0,1-1 0 0 0,-1 1 0 0 0,0 0 0 0 0,-1 0 0 0 0,1 0 0 0 0,0 1 0 0 0,-1-1-1 0 0,1 1 1 0 0,-1 0 0 0 0,-6-3 0 0 0,7 4-262 0 0,1 0-1 0 0,-1 1 0 0 0,1-1 1 0 0,-1 1-1 0 0,1-1 1 0 0,-1 1-1 0 0,0 0 1 0 0,1 0-1 0 0,-1 0 1 0 0,0 0-1 0 0,1 1 0 0 0,-1-1 1 0 0,0 1-1 0 0,1-1 1 0 0,-5 3-1 0 0,-4 1 336 0 0,1 0-1 0 0,-12 8 1 0 0,11-5-374 0 0,1 1-1 0 0,0 0 0 0 0,0 0 1 0 0,0 1-1 0 0,1 0 1 0 0,0 1-1 0 0,1 0 1 0 0,0 0-1 0 0,1 1 0 0 0,0 0 1 0 0,1 0-1 0 0,0 1 1 0 0,-8 22-1 0 0,13-31-43 0 0,0 0 0 0 0,0 1 0 0 0,0-1 0 0 0,1 0 0 0 0,-1 1 0 0 0,1-1 0 0 0,0 1 0 0 0,0-1 0 0 0,0 0 0 0 0,1 1 0 0 0,-1-1 0 0 0,1 0 0 0 0,0 1 0 0 0,1 4 0 0 0,-1-6 0 0 0,0-1 0 0 0,0 1 0 0 0,0-1 0 0 0,0 1 0 0 0,1-1 0 0 0,-1 1 0 0 0,0-1 0 0 0,1 0 0 0 0,-1 1 0 0 0,0-1 0 0 0,1 0 0 0 0,0 0 0 0 0,-1 0 0 0 0,1-1 0 0 0,0 1 0 0 0,-1 0 0 0 0,1 0 0 0 0,0-1 0 0 0,0 1 0 0 0,-1-1 0 0 0,1 0 0 0 0,0 1 0 0 0,0-1 0 0 0,0 0 0 0 0,0 0 0 0 0,0 0 0 0 0,2-1 0 0 0,10 0 0 0 0,0-2 0 0 0,-1 1 0 0 0,1-2 0 0 0,-1 0 0 0 0,19-8 0 0 0,62-35 0 0 0,-84 41 0 0 0,0 0 0 0 0,-1-1 0 0 0,1 0 0 0 0,-1-1 0 0 0,-1 0 0 0 0,0 0 0 0 0,11-13 0 0 0,-18 18 0 0 0,-5 4 0 0 0,-6 4 0 0 0,-33 46 0 0 0,31-39 9 0 0,-21 22-82 0 0,32-33-264 0 0,1-1-138 0 0,0 0-33 0 0,0 0-72 0 0,0 0-285 0 0,0 0-126 0 0,0 0-1394 0 0,0 0-5466 0 0</inkml:trace>
</inkml:ink>
</file>

<file path=ppt/ink/ink8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0.5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0 177 19351 0 0,'0'0'439'0'0,"0"0"62"0"0,0 0 33 0 0,0 0-65 0 0,0 0-237 0 0,0 0 156 0 0,0 0-365 0 0,0 0-1 0 0,0 0 1 0 0,0 0 0 0 0,0 0-1 0 0,0 0 1 0 0,1 0 0 0 0,-1 0-1 0 0,0 0 1 0 0,0 0 0 0 0,0 0-1 0 0,0 0 1 0 0,0 1 0 0 0,0-1-1 0 0,0 0 1 0 0,0 0 0 0 0,0 0-1 0 0,1 0 1 0 0,-1 0 0 0 0,0 0-1 0 0,0 0 1 0 0,0 0 0 0 0,0 1-1 0 0,0-1 1 0 0,0 0 0 0 0,0 0-1 0 0,0 0 1 0 0,0 0 0 0 0,0 0-1 0 0,0 0 1 0 0,0 1 0 0 0,0-1-1 0 0,0 0 1 0 0,0 0 0 0 0,0 0-1 0 0,0 0 1 0 0,0 0 0 0 0,0 0-1 0 0,0 1 1 0 0,0-1 0 0 0,0 0-1 0 0,0 0 1 0 0,0 0 0 0 0,0 0-1 0 0,-4 17 738 0 0,3-15-617 0 0,0 1 0 0 0,0 0 0 0 0,0-1 0 0 0,1 1 1 0 0,-1 0-1 0 0,1 0 0 0 0,0 0 0 0 0,0 5 0 0 0,1-3-99 0 0,-1 0-1 0 0,1-1 0 0 0,0 1 1 0 0,0 0-1 0 0,0-1 1 0 0,1 1-1 0 0,-1-1 1 0 0,1 1-1 0 0,0-1 0 0 0,1 0 1 0 0,-1 0-1 0 0,1 0 1 0 0,3 4-1 0 0,-5-6-43 0 0,0-1 0 0 0,0 0 0 0 0,1 1 0 0 0,-1-1 0 0 0,0 0 0 0 0,1 0 0 0 0,-1 0 0 0 0,1 0 0 0 0,-1 0 0 0 0,1 0 0 0 0,0 0 0 0 0,-1-1 0 0 0,1 1 0 0 0,3 1 0 0 0,2-1 0 0 0,-2 1 60 0 0,1-1 1 0 0,-1 0-1 0 0,1 0 0 0 0,0 0 0 0 0,-1-1 1 0 0,1 0-1 0 0,0 0 0 0 0,-1 0 0 0 0,1-1 0 0 0,0 1 1 0 0,-1-1-1 0 0,1-1 0 0 0,-1 1 0 0 0,1-1 1 0 0,-1 0-1 0 0,9-5 0 0 0,-8 4 13 0 0,0 0 0 0 0,-1-1 1 0 0,1 0-1 0 0,-1 0 0 0 0,0-1 0 0 0,0 1 0 0 0,0-1 0 0 0,-1 0 0 0 0,0 0 1 0 0,1-1-1 0 0,-2 1 0 0 0,1-1 0 0 0,5-11 0 0 0,-4 3 178 0 0,0-1 0 0 0,0 0 0 0 0,4-31 0 0 0,-8 39-157 0 0,0-1-1 0 0,-1 1 0 0 0,0-1 1 0 0,0 1-1 0 0,-1-1 1 0 0,0 1-1 0 0,0 0 1 0 0,-1-1-1 0 0,0 1 1 0 0,-3-10-1 0 0,3 14-92 0 0,0 0 0 0 0,0 0 0 0 0,0 0 0 0 0,0 1 0 0 0,0-1-1 0 0,-1 1 1 0 0,1-1 0 0 0,-1 1 0 0 0,0 0 0 0 0,1 0 0 0 0,-1 0 0 0 0,0 0 0 0 0,0 0 0 0 0,-1 1 0 0 0,1-1 0 0 0,0 1-1 0 0,0 0 1 0 0,-1 0 0 0 0,1 0 0 0 0,0 1 0 0 0,-8-2 0 0 0,0 1-2 0 0,-1 1 1 0 0,0 0-1 0 0,1 1 0 0 0,-1 0 1 0 0,-15 3-1 0 0,8 0-885 0 0,0 0 0 0 0,1 2 0 0 0,0 0 0 0 0,-24 12-1 0 0,21-7-8322 0 0</inkml:trace>
</inkml:ink>
</file>

<file path=ppt/ink/ink8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2.06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255 13823 0 0,'0'0'315'0'0,"3"-2"45"0"0,-2 1-332 0 0,0 0 11 0 0,0 0-1 0 0,0 0 1 0 0,0 0-1 0 0,0 0 1 0 0,1 0 0 0 0,-1 0-1 0 0,-1 0 1 0 0,1 0-1 0 0,0-1 1 0 0,0 1-1 0 0,0 0 1 0 0,-1-1-1 0 0,1 1 1 0 0,-1-1-1 0 0,1 1 1 0 0,-1-1-1 0 0,1 1 1 0 0,-1-1-1 0 0,0 1 1 0 0,0-3-1 0 0,0 0-22 0 0,-4-118 6904 0 0,2 69-5621 0 0,2 52-917 0 0,0 1 114 0 0,0 0 15 0 0,0-1-68 0 0,-10 27-278 0 0,7-7 91 0 0,0 0 0 0 0,1 0 0 0 0,1 25 0 0 0,2-32-110 0 0,0 1 1 0 0,0-1-1 0 0,1 1 0 0 0,1-1 1 0 0,0 0-1 0 0,5 14 0 0 0,-6-22-146 0 0,0 0 0 0 0,0 0 0 0 0,0 0 0 0 0,0 0 0 0 0,1 0 0 0 0,0-1 0 0 0,0 1 0 0 0,0-1 0 0 0,0 0 0 0 0,0 0 0 0 0,0 0 0 0 0,1 0 0 0 0,0 0 0 0 0,6 3 0 0 0,-7-5 0 0 0,0 0 0 0 0,0 0 0 0 0,0 0 0 0 0,1 0 0 0 0,-1 0 0 0 0,0-1 0 0 0,0 1 0 0 0,0-1 0 0 0,1 0 0 0 0,-1 0 0 0 0,0 0 0 0 0,0-1 0 0 0,1 1 0 0 0,-1-1 0 0 0,0 0 0 0 0,0 1 0 0 0,0-1 0 0 0,0-1 0 0 0,0 1 0 0 0,6-3 0 0 0,-3-1 0 0 0,0 1 0 0 0,0-1 0 0 0,0 0 0 0 0,-1 0 0 0 0,0-1 0 0 0,0 0 0 0 0,0 0 0 0 0,0 0 0 0 0,-1 0 0 0 0,5-10 0 0 0,2-6 0 0 0,15-44 0 0 0,-19 46 87 0 0,37-121 1858 0 0,-68 182-1929 0 0,-15 73-16 0 0,-8 21 0 0 0,-63 101 0 0 0,99-213 8 0 0,3-7-32 0 0,0-1 0 0 0,-20 27 0 0 0,27-41-313 0 0,1-1-138 0 0,0 0-33 0 0,0 0-4 0 0,0 0 0 0 0,0 0 0 0 0,0 0 0 0 0,0 0-204 0 0,12-9-2809 0 0,8-10 1493 0 0,1-2-15 0 0</inkml:trace>
</inkml:ink>
</file>

<file path=ppt/ink/ink8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2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7 100 19351 0 0,'0'0'439'0'0,"0"0"62"0"0,0 0 33 0 0,0 0-65 0 0,9-2-292 0 0,-7-1 12 0 0,1 0 0 0 0,0-1-1 0 0,-1 1 1 0 0,0 0 0 0 0,0-1-1 0 0,2-5 1 0 0,3-3 1339 0 0,-1 3-374 0 0,9-13 327 0 0,-15 21-1448 0 0,1 0 0 0 0,-1 0 1 0 0,0 0-1 0 0,1 0 0 0 0,-1 0 1 0 0,0 0-1 0 0,0 0 0 0 0,0 0 0 0 0,0-1 1 0 0,0 1-1 0 0,0 0 0 0 0,0 0 1 0 0,0 0-1 0 0,0 0 0 0 0,0 0 0 0 0,-1 0 1 0 0,1 0-1 0 0,0 0 0 0 0,-1 0 1 0 0,1 0-1 0 0,-2-2 0 0 0,2 2 338 0 0,0 1 117 0 0,0 0 21 0 0,0 0-66 0 0,-15 13-275 0 0,11-10-171 0 0,-8 8 3 0 0,1 1 0 0 0,0 1 0 0 0,1-1 0 0 0,1 2 0 0 0,0-1 0 0 0,0 1 0 0 0,-9 24 0 0 0,15-32 0 0 0,2-3 0 0 0,-1 1 0 0 0,1 0 0 0 0,0 0 0 0 0,0 0 0 0 0,1 0 0 0 0,-1 5 0 0 0,0 1 0 0 0,3-1 0 0 0,-1-7 0 0 0,0-1 0 0 0,-1 0 0 0 0,1 0 0 0 0,0 0 0 0 0,0 0 0 0 0,0 0 0 0 0,0 0 0 0 0,0 0 0 0 0,0-1 0 0 0,1 1 0 0 0,-1 0 0 0 0,0 0 0 0 0,2 0 0 0 0,0 0 0 0 0,1 0 0 0 0,0 0 0 0 0,0-1 0 0 0,-1 1 0 0 0,1-1 0 0 0,6 0 0 0 0,-7 0-221 0 0,1 0 0 0 0,-1-1 0 0 0,0 1-1 0 0,0-1 1 0 0,0 0 0 0 0,0 0 0 0 0,0 0 0 0 0,0 0 0 0 0,0 0-1 0 0,-1-1 1 0 0,1 1 0 0 0,0-1 0 0 0,-1 0 0 0 0,1 1 0 0 0,-1-1 0 0 0,1-1-1 0 0,2-3 1 0 0,3-3-1688 0 0,-1 0 0 0 0,-1-1 0 0 0,8-14 0 0 0,-13 23 1742 0 0,8-15-7545 0 0</inkml:trace>
</inkml:ink>
</file>

<file path=ppt/ink/ink8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2.7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 20 17503 0 0,'-8'-10'956'0'0,"7"6"4047"0"0,4 0-5031 0 0,-2 3-298 0 0,-1 1-140 0 0,0 0-1439 0 0,0 0-5601 0 0</inkml:trace>
</inkml:ink>
</file>

<file path=ppt/ink/ink8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3.0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9 20 19351 0 0,'0'0'439'0'0,"0"0"62"0"0,2-1 33 0 0,28-16 555 0 0,-28 16-601 0 0,-2 1 21 0 0,0 0 3 0 0,0 0 0 0 0,0 0 0 0 0,0 0 0 0 0,0 0 0 0 0,0 0 0 0 0,-2 0-396 0 0,1 0-1 0 0,0-1 0 0 0,0 1 1 0 0,-1 0-1 0 0,1 0 1 0 0,0 0-1 0 0,0 0 1 0 0,-1 0-1 0 0,1 0 0 0 0,0 1 1 0 0,0-1-1 0 0,0 0 1 0 0,-3 1-1 0 0,-58 36-154 0 0,9-6 1025 0 0,48-28-933 0 0,-36 26 613 0 0,38-26-621 0 0,0 0-1 0 0,-1 0 0 0 0,1 1 0 0 0,0-1 0 0 0,1 1 1 0 0,-1 0-1 0 0,1-1 0 0 0,-5 9 0 0 0,7-11-44 0 0,0-1 0 0 0,0 1 0 0 0,0-1 0 0 0,-1 1 0 0 0,1 0 0 0 0,0-1 0 0 0,0 1 0 0 0,0-1 0 0 0,0 1 0 0 0,0 0 0 0 0,0-1 0 0 0,0 1 0 0 0,0-1 0 0 0,0 1 0 0 0,0-1 0 0 0,0 1 0 0 0,0 0 0 0 0,1-1 0 0 0,-1 1 0 0 0,0-1 0 0 0,0 1 0 0 0,1-1 0 0 0,-1 1 0 0 0,0-1 0 0 0,1 1 0 0 0,-1-1 0 0 0,0 1 0 0 0,1-1 0 0 0,-1 1 0 0 0,1-1 0 0 0,-1 0 0 0 0,0 1 0 0 0,1-1 0 0 0,-1 0 0 0 0,1 1 0 0 0,-1-1 0 0 0,1 0 0 0 0,0 0 0 0 0,-1 1 0 0 0,1-1 0 0 0,-1 0 0 0 0,2 0 0 0 0,-1 0 0 0 0,6 3 0 0 0,0-1 0 0 0,0 0 0 0 0,0-1 0 0 0,1 1 0 0 0,-1-2 0 0 0,1 1 0 0 0,-1-1 0 0 0,0 0 0 0 0,15-2 0 0 0,10 0 0 0 0,-13 1-409 0 0,0-1 0 0 0,0-1 0 0 0,34-10 0 0 0,9-1-748 0 0,-60 14 134 0 0,-2 0-1 0 0,0 0 0 0 0,0 0-1365 0 0,0 0-5462 0 0</inkml:trace>
</inkml:ink>
</file>

<file path=ppt/ink/ink8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3.43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 13823 0 0,'0'0'630'0'0,"0"0"-13"0"0,10 7 504 0 0,10-6 838 0 0,0-1-1 0 0,0 0 1 0 0,31-6-1 0 0,-5 1-433 0 0,-31 6-889 0 0,-1 0-2583 0 0,-8-1-4829 0 0,-6 0-744 0 0</inkml:trace>
</inkml:ink>
</file>

<file path=ppt/ink/ink8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04.4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7 227 15663 0 0,'0'0'356'0'0,"0"0"50"0"0,0 0 20 0 0,0 0-42 0 0,1-7-236 0 0,8-26 1577 0 0,1 0 0 0 0,2 1 0 0 0,23-45 0 0 0,-29 65-1569 0 0,0 3 291 0 0,-5 8-345 0 0,0-1 0 0 0,0 1 0 0 0,1-1 1 0 0,-1 0-1 0 0,0 1 0 0 0,-1-1 0 0 0,1 0 0 0 0,0 0 0 0 0,0 1 1 0 0,0-5-1 0 0,-1 5 386 0 0,0 1 21 0 0,0 0-66 0 0,-1 0-431 0 0,0 0 1 0 0,0 0 0 0 0,0 0 0 0 0,0 1-1 0 0,0-1 1 0 0,0 0 0 0 0,0 1-1 0 0,0-1 1 0 0,0 0 0 0 0,0 1 0 0 0,0-1-1 0 0,-1 2 1 0 0,-7 7-13 0 0,1 0 0 0 0,0 0 0 0 0,0 1 0 0 0,1 0 0 0 0,1 1 0 0 0,0 0 0 0 0,0 0 0 0 0,1 0 0 0 0,0 0 0 0 0,1 1 0 0 0,-4 17 0 0 0,7-24 0 0 0,0 1 0 0 0,1 0 0 0 0,0-1 0 0 0,0 1 0 0 0,0 0 0 0 0,1-1 0 0 0,0 1 0 0 0,0 0 0 0 0,0-1 0 0 0,4 10 0 0 0,0-4 0 0 0,-3-9 0 0 0,0-1 0 0 0,0 1 0 0 0,0-1 0 0 0,0 1 0 0 0,0-1 0 0 0,1 0 0 0 0,-1 0 0 0 0,0 0 0 0 0,1 0 0 0 0,-1 0 0 0 0,0 0 0 0 0,1-1 0 0 0,-1 1 0 0 0,1-1 0 0 0,3 0 0 0 0,2 1 0 0 0,1-1 0 0 0,-1 0 0 0 0,11-2 0 0 0,-17 2 0 0 0,24-4 0 0 0,1-1 0 0 0,25-8 0 0 0,-44 11 0 0 0,1-2 0 0 0,-1 1 0 0 0,0-1 0 0 0,0 0 0 0 0,-1-1 0 0 0,1 1 0 0 0,-1-2 0 0 0,0 1 0 0 0,0-1 0 0 0,6-7 0 0 0,7-9 0 0 0,-2 3 0 0 0,20-27 0 0 0,-33 38 72 0 0,-4 6 299 0 0,-1 2 117 0 0,0 0 21 0 0,0 0-66 0 0,-4 3-248 0 0,0-1 0 0 0,1 2 0 0 0,-1-1 1 0 0,1 0-1 0 0,0 1 0 0 0,0-1 0 0 0,0 1 0 0 0,0 0 1 0 0,-2 5-1 0 0,-3 3 66 0 0,-1 3-261 0 0,1 0 0 0 0,0 0 0 0 0,1 1 0 0 0,-5 20 0 0 0,11-34 0 0 0,-7 24-78 0 0,1 1 0 0 0,0 1-1 0 0,-3 45 1 0 0,5 84-485 0 0,12 28 1375 0 0,-7-155-1698 0 0,-1 42-72 0 0,0-63 1228 0 0,-1 0 0 0 0,1-1 1 0 0,-2 1-1 0 0,1-1 0 0 0,-1 0 1 0 0,-5 11-1 0 0,3-8-263 0 0,0 0-4 0 0,0-1 0 0 0,-1 0 1 0 0,-11 14-1 0 0,15-21-3 0 0,-1 0-1 0 0,0 0 1 0 0,0 0 0 0 0,-1 0 0 0 0,1-1-1 0 0,-1 0 1 0 0,1 1 0 0 0,-1-1-1 0 0,0 0 1 0 0,1-1 0 0 0,-1 1 0 0 0,0-1-1 0 0,-6 2 1 0 0,3-2 0 0 0,-1 0 0 0 0,1 0 0 0 0,-1-1 0 0 0,1 1 0 0 0,-1-2 0 0 0,1 1 0 0 0,-1-1 0 0 0,1 0 0 0 0,-1-1 0 0 0,1 0 0 0 0,-12-4 0 0 0,0-2 0 0 0,1-1 0 0 0,1-1 0 0 0,-19-13 0 0 0,23 15 0 0 0,1-1 0 0 0,-18-16 0 0 0,27 22 0 0 0,0 1 0 0 0,1-1 0 0 0,-1 0 0 0 0,1 0 0 0 0,0 0 0 0 0,0 0 0 0 0,0-1 0 0 0,0 1 0 0 0,1 0 0 0 0,-1-1 0 0 0,1 1 0 0 0,0-1 0 0 0,0 1 0 0 0,0-1 0 0 0,1 0 0 0 0,-1-3 0 0 0,1 6 0 0 0,-1 0 0 0 0,1 0 0 0 0,0 0 0 0 0,0 0 0 0 0,0 1 0 0 0,0-1 0 0 0,0 0 0 0 0,0 0 0 0 0,0 0 0 0 0,0 0 0 0 0,1 0 0 0 0,-1 1 0 0 0,0-1 0 0 0,0 0 0 0 0,1 0 0 0 0,-1 0 0 0 0,0 0 0 0 0,1 1 0 0 0,-1-1 0 0 0,1 0 0 0 0,0 0 0 0 0,1-2 0 0 0,3-5 0 0 0,0 0 0 0 0,1 1 0 0 0,0 0 0 0 0,0-1 0 0 0,1 2 0 0 0,15-13 0 0 0,49-30 0 0 0,167-78-2072 0 0,-157 88-424 0 0,-43 18-7400 0 0</inkml:trace>
</inkml:ink>
</file>

<file path=ppt/ink/ink8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57.5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72 8287 0 0,'0'0'382'0'0,"0"0"-8"0"0,0 0-102 0 0,0 0 463 0 0,-16-18 6486 0 0,2-8-3193 0 0,14 25-3801 0 0,0 1 161 0 0,-4 0 1084 0 0,13-2-915 0 0,18 2 459 0 0,-22 1-936 0 0,0-1 0 0 0,1 1 1 0 0,-1-1-1 0 0,0-1 0 0 0,9 0 0 0 0,16-1 47 0 0,59-4-127 0 0,-71 6 0 0 0,24-3 0 0 0,-24 1 0 0 0,24 1 0 0 0,-37 1 0 0 0,0 0 0 0 0,0 0 0 0 0,0-1 0 0 0,10-2 0 0 0,22-4 0 0 0,-82 35-201 0 0,25-15-2049 0 0,-2 1-5549 0 0,10-12 1161 0 0</inkml:trace>
</inkml:ink>
</file>

<file path=ppt/ink/ink8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57.92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 13823 0 0,'0'0'315'0'0,"0"0"45"0"0,0 0 21 0 0,0 0-49 0 0,0 0-149 0 0,0 0 194 0 0,0 0 110 0 0,0 0 22 0 0,0 0 3 0 0,0 0 0 0 0,1 0 0 0 0,9-2 85 0 0,0 1 0 0 0,0 0-1 0 0,0 1 1 0 0,0 0 0 0 0,12 2-1 0 0,-9-1-80 0 0,53-2 638 0 0,-19-1-1188 0 0,-22 1 34 0 0,-17 0 0 0 0,0 0 0 0 0,0 1 0 0 0,16 2 0 0 0,-18-1 199 0 0,0 0-1 0 0,0-1 1 0 0,11-1 0 0 0,9 0 889 0 0,-11 1-944 0 0,-9-1-141 0 0,0 0 1 0 0,0 1-1 0 0,0 0 1 0 0,0 0 0 0 0,9 1-1 0 0,-12 0-1663 0 0,13 1-6262 0 0,-16-2 1040 0 0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0:24.81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55 15663 0 0,'0'0'356'0'0,"0"0"50"0"0,-2-7 404 0 0,-2 1-676 0 0,2-1-49 0 0,2 6 280 0 0,1-1-298 0 0,-1 1 0 0 0,1-1 0 0 0,0 0-1 0 0,0 1 1 0 0,0-1 0 0 0,0 0 0 0 0,0 1 0 0 0,0 0-1 0 0,0-1 1 0 0,0 1 0 0 0,1 0 0 0 0,-1-1 0 0 0,0 1-1 0 0,1 0 1 0 0,-1 0 0 0 0,1 0 0 0 0,-1 0 0 0 0,1 0-1 0 0,0 0 1 0 0,2 0 0 0 0,21-3-4068 0 0,-9 3 2467 0 0</inkml:trace>
</inkml:ink>
</file>

<file path=ppt/ink/ink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39.8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10 8287 0 0,'0'0'191'0'0,"0"0"26"0"0,0 0 9 0 0,3-1-34 0 0,6-2 587 0 0,9-3-818 0 0,-13 6 4505 0 0,-8 5 6166 0 0,-5 6-10508 0 0,-1 1 0 0 0,2 0 0 0 0,-9 15 0 0 0,-9 16-4 0 0,3-11-120 0 0,4-3 0 0 0,-40 45 0 0 0,46-60 0 0 0,9-10 0 0 0,0 0 0 0 0,-1 0 0 0 0,1-1 0 0 0,-1 1 0 0 0,0-1 0 0 0,0 0 0 0 0,0 0 0 0 0,0 0 0 0 0,-6 1 0 0 0,8-3 46 0 0,-7 7-361 0 0,7-7-1089 0 0,2-1-511 0 0,0 0-107 0 0,0 0-24 0 0</inkml:trace>
</inkml:ink>
</file>

<file path=ppt/ink/ink90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8:58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9 13823 0 0,'0'0'315'0'0,"2"-5"226"0"0,0 3 3910 0 0,5-4-2282 0 0,-6 5-2128 0 0,0 0-1 0 0,0 1 1 0 0,0-1 0 0 0,0 1-1 0 0,0-1 1 0 0,0 1-1 0 0,0-1 1 0 0,0 1 0 0 0,0 0-1 0 0,0 0 1 0 0,1 0 0 0 0,-1-1-1 0 0,0 1 1 0 0,0 0-1 0 0,0 0 1 0 0,0 0 0 0 0,0 1-1 0 0,0-1 1 0 0,1 0-1 0 0,0 1 1 0 0,3 0 209 0 0,2 0-60 0 0,0 0 1 0 0,0 1 0 0 0,0 0-1 0 0,-1 0 1 0 0,9 4 0 0 0,22 6-218 0 0,127 37 27 0 0,-115-29 1024 0 0,-44-17-878 0 0,1 0 1 0 0,-1 0-1 0 0,1 0 0 0 0,-1 1 1 0 0,0 0-1 0 0,6 6 0 0 0,-9-7-146 0 0,1 0 0 0 0,-1 0 0 0 0,0 1 0 0 0,0-1 0 0 0,0 1 0 0 0,-1-1 0 0 0,1 1 0 0 0,-1 0 0 0 0,0 0 0 0 0,0 0 0 0 0,0 0 0 0 0,0 0 0 0 0,-1 0 0 0 0,0 0 0 0 0,1 0 0 0 0,-2 0 0 0 0,1 0 0 0 0,0 0 0 0 0,-1 0 0 0 0,1-1 0 0 0,-1 1 0 0 0,-1 0 0 0 0,-1 6 0 0 0,-2 3 0 0 0,-1 0 0 0 0,-1-1 0 0 0,1 0 0 0 0,-2-1 0 0 0,-12 17 0 0 0,9-15 120 0 0,-1-1 1 0 0,0 0-1 0 0,0-1 0 0 0,-17 12 0 0 0,-60 34 928 0 0,20-13-649 0 0,28-15-399 0 0,41-29-8 0 0,0 0 0 0 0,0 0 0 0 0,0 0 0 0 0,-1 0 0 0 0,1 0 0 0 0,0 0 0 0 0,0 0 0 0 0,0 0 0 0 0,0 0 0 0 0,0 0 0 0 0,0 0 0 0 0,0 1 0 0 0,0-1 0 0 0,0 0 0 0 0,0 0 0 0 0,0 0 0 0 0,0 0 0 0 0,0 0 0 0 0,0 0 0 0 0,0 0 0 0 0,0 0 0 0 0,0 0 0 0 0,0 0 0 0 0,0 0 0 0 0,0 0 0 0 0,0 0 0 0 0,0 0-1 0 0,0 1 1 0 0,0-1 0 0 0,0 0 0 0 0,0 0 0 0 0,0 0 0 0 0,0 0 0 0 0,0 0 0 0 0,0 0 0 0 0,0 0 0 0 0,0 0 0 0 0,0 0 0 0 0,0 0 0 0 0,0 0 0 0 0,0 0 0 0 0,0 0 0 0 0,0 1 0 0 0,0-1 0 0 0,0 0 0 0 0,0 0 0 0 0,0 0 0 0 0,0 0 0 0 0,0 0 0 0 0,0 0 0 0 0,0 0 0 0 0,1 0 0 0 0,-1 0 0 0 0,0 0 0 0 0,0 0 0 0 0,0 0 0 0 0,0 0 0 0 0,0 0 0 0 0,0 0 0 0 0,0 0 0 0 0,0 0 0 0 0,0 0 0 0 0,0 0 0 0 0,9 2-1198 0 0,9-3-1278 0 0,-7-3 951 0 0</inkml:trace>
</inkml:ink>
</file>

<file path=ppt/ink/ink90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2.1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1 0 6447 0 0,'0'0'142'0'0,"0"0"22"0"0,0 0 13 0 0,-6 5 12 0 0,-5 2-194 0 0,3 2 85 0 0,8-8 301 0 0,0-1 110 0 0,0 0 18 0 0,0 0 3 0 0,-2 0-169 0 0,0 1 1 0 0,0-1-1 0 0,0 1 0 0 0,0-1 0 0 0,1 1 0 0 0,-1-1 0 0 0,0 1 0 0 0,0 0 0 0 0,1 0 0 0 0,-3 1 0 0 0,2-1 12 0 0,1 0 0 0 0,-1 0 1 0 0,0 0-1 0 0,0 0 0 0 0,0 0 0 0 0,0-1 0 0 0,0 1 0 0 0,0-1 0 0 0,0 1 0 0 0,-4-1 0 0 0,-3 2 823 0 0,-3 0-308 0 0,11-3-358 0 0,-8 5 1467 0 0,4-5-1738 0 0,6 0 269 0 0,13-4 945 0 0,22-2 600 0 0,-12 4-2055 0 0,-17 2 0 0 0,0 0 0 0 0,0 1 0 0 0,0 0 0 0 0,0 0 0 0 0,0 0 0 0 0,8 3 0 0 0,21 3 0 0 0,-25-5 0 0 0,0 1 0 0 0,20 6 0 0 0,-19-5 0 0 0,-10-3 0 0 0,0 0 0 0 0,0 0 0 0 0,-1 0 0 0 0,1 1 0 0 0,0-1 0 0 0,-1 1 0 0 0,1-1 0 0 0,0 1 0 0 0,-1 0 0 0 0,1-1 0 0 0,-1 1 0 0 0,1 0 0 0 0,-1 0 0 0 0,0 0 0 0 0,1 0 0 0 0,-1 0 0 0 0,0 1 0 0 0,0-1 0 0 0,1 0 0 0 0,-1 0 0 0 0,0 1 0 0 0,0-1 0 0 0,0 1 0 0 0,-1-1 0 0 0,1 1 0 0 0,0 0 0 0 0,-1-1 0 0 0,2 3 0 0 0,-2 0 0 0 0,1-1 0 0 0,-1 1 0 0 0,1-1 0 0 0,-1 1 0 0 0,0-1 0 0 0,-1 1 0 0 0,1-1 0 0 0,0 1 0 0 0,-1-1 0 0 0,0 1 0 0 0,0-1 0 0 0,0 0 0 0 0,0 1 0 0 0,0-1 0 0 0,-1 0 0 0 0,0 0 0 0 0,1 0 0 0 0,-4 4 0 0 0,-5 6 0 0 0,0 0 0 0 0,-19 18 0 0 0,16-18 0 0 0,-87 88 0 0 0,78-80 18 0 0,0-2-1 0 0,-2-1 1 0 0,-29 18-1 0 0,-4 2-15 0 0,29-19-47 0 0,18-13 416 0 0,1 0 0 0 0,-1 1 0 0 0,1 0 1 0 0,-9 10-1 0 0,-4 2-203 0 0,12-12-171 0 0,9-6 3 0 0,0-1 0 0 0,0 1 0 0 0,0 0 0 0 0,0 0 0 0 0,0 0 0 0 0,0 0 0 0 0,0 0 0 0 0,0 0 0 0 0,1 0 0 0 0,-1 0 0 0 0,0 0 0 0 0,0 0 0 0 0,1 1 0 0 0,-1-1 0 0 0,1 0 0 0 0,-1 3 0 0 0,-1 1 0 0 0,-2 4 0 0 0,3-9 0 0 0,1 1 0 0 0,0-1 0 0 0,-1 1 0 0 0,1-1 0 0 0,0 1 0 0 0,-1-1 0 0 0,1 1 0 0 0,0-1 0 0 0,0 1 0 0 0,0-1 0 0 0,0 1 0 0 0,0 0 0 0 0,-1-1 0 0 0,1 1 0 0 0,0-1 0 0 0,0 1 0 0 0,0 0 0 0 0,1-1 0 0 0,-1 1 0 0 0,0-1 0 0 0,0 1 0 0 0,0 0 0 0 0,0-1 0 0 0,0 1 0 0 0,1 0 0 0 0,0 1 0 0 0,-1-1 0 0 0,0 0 0 0 0,1 1 0 0 0,-1-1 0 0 0,0 0 0 0 0,0 0 0 0 0,1 0 0 0 0,-1 0 0 0 0,1 1 0 0 0,-1-1 0 0 0,1 0 0 0 0,0 0 0 0 0,-1 0 0 0 0,1 0 0 0 0,0 0 0 0 0,0 0 0 0 0,-1 0 0 0 0,1-1 0 0 0,0 1 0 0 0,0 0 0 0 0,2 1 0 0 0,0 0 0 0 0,-1 0 0 0 0,-1-1 0 0 0,1 1 0 0 0,-1-1 0 0 0,1 1 0 0 0,0-1 0 0 0,0 0 0 0 0,-1 0 0 0 0,1 0 0 0 0,0 0 0 0 0,0 0 0 0 0,0 0 0 0 0,0-1 0 0 0,0 1 0 0 0,0 0 0 0 0,0-1 0 0 0,0 0 0 0 0,1 1 0 0 0,1-1 0 0 0,4 0 0 0 0,34 2 0 0 0,68-6 0 0 0,-83 3 0 0 0,-11-2 0 0 0,-5 0 0 0 0,1 0 0 0 0,19 0 0 0 0,-24 2-133 0 0,-6 1-563 0 0,-1 0-258 0 0,0 0-56 0 0,0 0-13 0 0</inkml:trace>
</inkml:ink>
</file>

<file path=ppt/ink/ink90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3.0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4 267 10135 0 0,'0'0'231'0'0,"0"0"29"0"0,0 0 19 0 0,-1 0-41 0 0,-4-2-44 0 0,3 1 552 0 0,2 1-581 0 0,0 0 0 0 0,0 0-1 0 0,-1 0 1 0 0,1 0 0 0 0,0 0-1 0 0,0 0 1 0 0,-1 0 0 0 0,1 0-1 0 0,0 0 1 0 0,0 0 0 0 0,0-1 0 0 0,-1 1-1 0 0,1 0 1 0 0,0 0 0 0 0,0 0-1 0 0,0 0 1 0 0,-1 0 0 0 0,1-1-1 0 0,0 1 1 0 0,0 0 0 0 0,0 0-1 0 0,0 0 1 0 0,-1 0 0 0 0,1-1-1 0 0,0 1 1 0 0,0 0 0 0 0,0 0-1 0 0,0-1 1 0 0,0 1 0 0 0,0 0-1 0 0,0 0 1 0 0,0-1 0 0 0,0 1 0 0 0,0 0-1 0 0,1-13 1596 0 0,7-10-116 0 0,-2 11-1021 0 0,0 1 1 0 0,1 0-1 0 0,0 0 0 0 0,15-17 1 0 0,40-34 744 0 0,-10 10 346 0 0,-46 46-1609 0 0,-4 3-99 0 0,0 0 0 0 0,0 1 0 0 0,1 0 0 0 0,0-1 0 0 0,-1 1 0 0 0,1 0 0 0 0,0 1 0 0 0,0-1 0 0 0,4-2 0 0 0,2 0-6 0 0,-2 3 0 0 0,1 4 0 0 0,-6-2 0 0 0,0 1 0 0 0,0-1 0 0 0,0 1 0 0 0,0 0 0 0 0,-1 0 0 0 0,1-1 0 0 0,0 1 0 0 0,-1 1 0 0 0,0-1 0 0 0,1 0 0 0 0,-1 0 0 0 0,1 3 0 0 0,7 29 0 0 0,-9-28 0 0 0,2 0 0 0 0,-1-1 0 0 0,0 1 0 0 0,1 0 0 0 0,4 8 0 0 0,-2-8 0 0 0,-1 1 0 0 0,-1-1 0 0 0,1 1 0 0 0,-1-1 0 0 0,2 13 0 0 0,-4-19 0 0 0,5 13 0 0 0,-3-12 0 0 0,-1 0 0 0 0,1 1 0 0 0,0-1 0 0 0,0 0 0 0 0,0 0 0 0 0,0 0 0 0 0,0 0 0 0 0,4 1 0 0 0,-3-1 0 0 0,0 0 0 0 0,0-1 0 0 0,0 1 0 0 0,0-1 0 0 0,0 1 0 0 0,0-1 0 0 0,0 0 0 0 0,0 0 0 0 0,0 0 0 0 0,0-1 0 0 0,0 1 0 0 0,0-1 0 0 0,0 0 0 0 0,0 1 0 0 0,0-1 0 0 0,0-1 0 0 0,5-2 0 0 0,2-1 0 0 0,-1-2 0 0 0,0 0 0 0 0,13-12 0 0 0,-8 7 0 0 0,-9 8 5 0 0,-1-1 1 0 0,0 1-1 0 0,0-1 0 0 0,0 0 0 0 0,-1 0 1 0 0,0-1-1 0 0,0 1 0 0 0,4-10 1 0 0,-3 5-69 0 0,2 0 1 0 0,-1 0 0 0 0,8-10 0 0 0,-12 19-989 0 0,-3 2-385 0 0,-6 1-79 0 0,0 0-18 0 0</inkml:trace>
</inkml:ink>
</file>

<file path=ppt/ink/ink90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3.9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2 96 10135 0 0,'0'0'464'0'0,"0"0"-9"0"0,4-7-138 0 0,-1-11 4169 0 0,1-27 0 0 0,-4 44-4450 0 0,0 1-1 0 0,0 0 1 0 0,0 0-1 0 0,0-1 1 0 0,0 1-1 0 0,0 0 1 0 0,0-1-1 0 0,0 1 1 0 0,0 0-1 0 0,0 0 1 0 0,1-1-1 0 0,-1 1 1 0 0,0 0-1 0 0,0 0 1 0 0,0-1-1 0 0,0 1 1 0 0,0 0-1 0 0,0 0 1 0 0,1-1-1 0 0,-1 1 1 0 0,0 0-1 0 0,0 0 1 0 0,0 0-1 0 0,1-1 1 0 0,13-17 2324 0 0,-13 17-1989 0 0,-1 1 117 0 0,0 0 21 0 0,0 0-66 0 0,1 2-429 0 0,-1-1-1 0 0,1 1 1 0 0,0-1 0 0 0,-1 1 0 0 0,1-1-1 0 0,-1 1 1 0 0,1-1 0 0 0,-1 1 0 0 0,0 0 0 0 0,1-1-1 0 0,-1 3 1 0 0,-2 18-14 0 0,-1 0 0 0 0,-1 0 0 0 0,-1 0 0 0 0,-13 38 0 0 0,10-36 0 0 0,-2 8 0 0 0,-21 78 0 0 0,30-107 0 0 0,0 14 0 0 0,1-7 0 0 0,0 17 0 0 0,0-27-15 0 0,0 1 0 0 0,0-1 0 0 0,0 0 0 0 0,0 1 0 0 0,0-1-1 0 0,0 0 1 0 0,0 1 0 0 0,0-1 0 0 0,0 0 0 0 0,0 0 0 0 0,0 1 0 0 0,0-1 0 0 0,0 0 0 0 0,-1 1-1 0 0,1-1 1 0 0,0 0 0 0 0,0 0 0 0 0,0 1 0 0 0,0-1 0 0 0,-1 0 0 0 0,1 0 0 0 0,0 1-1 0 0,0-1 1 0 0,0 0 0 0 0,-1 0 0 0 0,1 0 0 0 0,0 1 0 0 0,-1-1 0 0 0,1 0 0 0 0,0 0 0 0 0,0 0-1 0 0,-1 0 1 0 0,1 0 0 0 0,0 0 0 0 0,-1 0 0 0 0,1 1 0 0 0,0-1 0 0 0,-1 0 0 0 0,1 0 0 0 0,0 0-1 0 0,0 0 1 0 0,-1 0 0 0 0,1 0 0 0 0,0-1 0 0 0,-1 1 0 0 0,1 0 0 0 0,0 0 0 0 0,-1 0-1 0 0,1 0 1 0 0,0 0 0 0 0,-1 0 0 0 0,-8-6-1231 0 0,8 4 869 0 0,0 1 1 0 0,0 0-1 0 0,0 0 0 0 0,0-1 0 0 0,0 1 1 0 0,0 0-1 0 0,0-1 0 0 0,1 1 0 0 0,-1-1 1 0 0,0 1-1 0 0,1-1 0 0 0,-1 1 0 0 0,1-2 1 0 0,-2-8-6446 0 0</inkml:trace>
</inkml:ink>
</file>

<file path=ppt/ink/ink90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4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254 13823 0 0,'0'0'315'0'0,"-1"0"-256"0"0,1 0 0 0 0,0 0 1 0 0,-1 0-1 0 0,1 0 0 0 0,0 0 1 0 0,-1 0-1 0 0,1 0 0 0 0,-1 0 0 0 0,1 0 1 0 0,0-1-1 0 0,-1 1 0 0 0,1 0 0 0 0,0 0 1 0 0,-1 0-1 0 0,1 0 0 0 0,0-1 0 0 0,-1 1 1 0 0,1 0-1 0 0,-1-1 0 0 0,3-5 537 0 0,0 0-1 0 0,0 0 1 0 0,0 0-1 0 0,1 0 0 0 0,0 0 1 0 0,0 1-1 0 0,1-1 1 0 0,-1 1-1 0 0,1 0 0 0 0,0 0 1 0 0,7-5-1 0 0,4-4 432 0 0,0 1 1 0 0,24-15-1 0 0,-22 16-787 0 0,1 2 1 0 0,0 0-1 0 0,26-8 1 0 0,59-17 845 0 0,-91 32-1069 0 0,4-2 20 0 0,75-19 1051 0 0,-79 21-936 0 0,0 2-1 0 0,0-1 0 0 0,0 2 0 0 0,0 0 0 0 0,20 2 0 0 0,-29-2-151 0 0,0 0 1 0 0,0 1-1 0 0,0 0 1 0 0,0 0-1 0 0,-1-1 0 0 0,1 2 1 0 0,0-1-1 0 0,-1 0 1 0 0,1 0-1 0 0,-1 1 1 0 0,1 0-1 0 0,-1-1 0 0 0,0 1 1 0 0,1 0-1 0 0,-1 0 1 0 0,0 0-1 0 0,0 0 0 0 0,-1 1 1 0 0,1-1-1 0 0,0 1 1 0 0,-1-1-1 0 0,1 1 0 0 0,-1-1 1 0 0,0 1-1 0 0,0 0 1 0 0,0-1-1 0 0,0 1 1 0 0,-1 0-1 0 0,1 0 0 0 0,-1 0 1 0 0,1 0-1 0 0,-1 0 1 0 0,0-1-1 0 0,0 1 0 0 0,0 0 1 0 0,-1 0-1 0 0,1 0 1 0 0,-2 5-1 0 0,0-1 0 0 0,-1 0 0 0 0,0 0 0 0 0,0 0 0 0 0,0-1 0 0 0,-1 0 0 0 0,0 0 0 0 0,0 0 0 0 0,0 0 0 0 0,-7 7 0 0 0,-5 2 0 0 0,-31 24 0 0 0,35-31 0 0 0,-7 11 0 0 0,15-15 0 0 0,0 0 0 0 0,0 0 0 0 0,-1 0 0 0 0,-6 4 0 0 0,-76 35 0 0 0,80-40 0 0 0,0-1 0 0 0,0 1 0 0 0,-11 2 0 0 0,8-5 0 0 0,10 0 0 0 0,0 0 0 0 0,0 0 0 0 0,-1 0 0 0 0,1 0 0 0 0,0 0 0 0 0,0 0 0 0 0,-1 0 0 0 0,1 0 0 0 0,0 0 0 0 0,0-1 0 0 0,-1 1 0 0 0,1 0 0 0 0,0 0 0 0 0,0 0 0 0 0,0 0 0 0 0,0 0 0 0 0,-1-1 0 0 0,1 1 0 0 0,0 0 0 0 0,0 0 0 0 0,0-1 0 0 0,0 1 0 0 0,0 0 0 0 0,-1 0 0 0 0,1 0 0 0 0,0-1 0 0 0,4-6 0 0 0,7-4 15 0 0,-2 5-94 0 0,-6 5-109 0 0,-1 0 0 0 0,1 0 0 0 0,-1 0 0 0 0,1 0 0 0 0,-1 1 0 0 0,1-1 0 0 0,4 0 0 0 0,-4 1-71 0 0,-1 0 246 0 0,0 1 1 0 0,-1-1-1 0 0,1 1 0 0 0,-1-1 0 0 0,1 1 0 0 0,-1-1 0 0 0,1 1 0 0 0,-1 0 0 0 0,0 0 0 0 0,1 0 0 0 0,-1 0 1 0 0,2 1-1 0 0,0 1 15 0 0,0-1-2 0 0,1 0 0 0 0,-2 0 0 0 0,1 0 0 0 0,0 1 0 0 0,0-1 0 0 0,-1 1 0 0 0,1 0 0 0 0,-1 0 0 0 0,3 4 0 0 0,-2 0 0 0 0,0 0 0 0 0,0 1 0 0 0,2 8 0 0 0,-4-13 0 0 0,4 10 0 0 0,-2-4 0 0 0,0 0 0 0 0,-1 0 0 0 0,0 1 0 0 0,0-1 0 0 0,0 17 0 0 0,-2-13 0 0 0,-1 0 0 0 0,0 0 0 0 0,-1-1 0 0 0,0 1 0 0 0,-5 14 0 0 0,6-25 0 0 0,0 0 0 0 0,0 1 0 0 0,0-1 0 0 0,-1 0 0 0 0,1 0 0 0 0,-1 0 0 0 0,0 0 0 0 0,1 0 0 0 0,-1-1 0 0 0,0 1 0 0 0,0 0 0 0 0,0-1 0 0 0,0 0 0 0 0,-4 2 0 0 0,2-1 0 0 0,0 0 0 0 0,0 0 0 0 0,0 0 0 0 0,0-1 0 0 0,0 0 0 0 0,0 0 0 0 0,-7 1 0 0 0,2-1 29 0 0,-6 0 334 0 0,-23 0 0 0 0,34-1-331 0 0,0-1 0 0 0,0 1 0 0 0,-1-1 0 0 0,1 0 0 0 0,0 0 0 0 0,0 0 0 0 0,0 0 0 0 0,0-1 0 0 0,1 0 0 0 0,-6-3 0 0 0,4 2-272 0 0,1 0 1 0 0,-1 0 0 0 0,0 0-1 0 0,1 1 1 0 0,-1 0 0 0 0,0 0-1 0 0,-1 0 1 0 0,1 0 0 0 0,-10-1-1 0 0,13 3-1209 0 0,2 0-1403 0 0,0 0-5336 0 0</inkml:trace>
</inkml:ink>
</file>

<file path=ppt/ink/ink90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5.1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2 30 11975 0 0,'0'0'267'0'0,"0"0"42"0"0,0 0 17 0 0,0 0-28 0 0,11-11 3678 0 0,-11 11-3436 0 0,1-1-371 0 0,-1 1 0 0 0,0 0 0 0 0,0-1-1 0 0,1 1 1 0 0,-1 0 0 0 0,0-1 0 0 0,0 1-1 0 0,0 0 1 0 0,1-1 0 0 0,-1 1-1 0 0,0 0 1 0 0,0-1 0 0 0,0 1 0 0 0,0 0-1 0 0,0-1 1 0 0,0 1 0 0 0,0-1 0 0 0,0 1-1 0 0,0 0 1 0 0,0-1 0 0 0,0 1 0 0 0,0-1-1 0 0,0 1 1 0 0,0 0 0 0 0,0-1-1 0 0,0 1 1 0 0,-1 0 0 0 0,1-1 0 0 0,0 1-1 0 0,0 0 1 0 0,0-1 0 0 0,0 1 0 0 0,-1 0-1 0 0,1-1 1 0 0,0 1 0 0 0,-1 0-1 0 0,1-1 1 0 0,0 1 0 0 0,0 0 0 0 0,-1 0-1 0 0,1 0 1 0 0,0-1 0 0 0,-1 1 0 0 0,1 0-1 0 0,0 0 1 0 0,-1-1 0 0 0,-1 1 219 0 0,2 0 100 0 0,0-1-465 0 0,-1 1 1 0 0,1 0 0 0 0,-1 0-1 0 0,1 0 1 0 0,0-1-1 0 0,-1 1 1 0 0,1 0 0 0 0,-1 0-1 0 0,1 0 1 0 0,-1 0-1 0 0,1 0 1 0 0,0 0 0 0 0,-1 0-1 0 0,1 0 1 0 0,-1 0 0 0 0,1 0-1 0 0,-1 0 1 0 0,1 0-1 0 0,0 0 1 0 0,-1 0 0 0 0,1 0-1 0 0,-1 0 1 0 0,1 1-1 0 0,-1-1 1 0 0,1 0 0 0 0,0 0-1 0 0,-1 0 1 0 0,0 1-1 0 0,-13 6 410 0 0,6 0-433 0 0,1 1 0 0 0,0 1 0 0 0,0-1 0 0 0,1 1 0 0 0,0 0 0 0 0,1 0 0 0 0,-9 18 0 0 0,7-12 0 0 0,-23 43 0 0 0,3 0 0 0 0,-23 72 0 0 0,43-108 0 0 0,1 0 0 0 0,2 1 0 0 0,0-1 0 0 0,1 1 0 0 0,1 0 0 0 0,1 0 0 0 0,1 0 0 0 0,2 0 0 0 0,6 39 0 0 0,-6-51 0 0 0,1 7 0 0 0,1-1 0 0 0,1 0 0 0 0,0-1 0 0 0,1 1 0 0 0,9 16 0 0 0,-12-27 167 0 0,1-1 1 0 0,-1 0-1 0 0,1 0 0 0 0,0-1 1 0 0,7 7-1 0 0,-9-9-98 0 0,0-1-1 0 0,0 1 1 0 0,1 0-1 0 0,-1-1 1 0 0,0 1-1 0 0,1-1 1 0 0,0 0-1 0 0,-1 0 1 0 0,1 0-1 0 0,0 0 1 0 0,-1 0-1 0 0,1-1 1 0 0,0 1 0 0 0,4-1-1 0 0,0 0-52 0 0,2-1-16 0 0,-1 2-133 0 0,-6-1-563 0 0,-2 0-258 0 0,0 0-1694 0 0,0 0-6561 0 0</inkml:trace>
</inkml:ink>
</file>

<file path=ppt/ink/ink90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7.1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6 11975 0 0,'0'0'267'0'0,"8"3"447"0"0,-5-4 6161 0 0,2-13-5849 0 0,0 1-1 0 0,1-1 1 0 0,0 2 0 0 0,12-18-1 0 0,32-31 514 0 0,-41 51-1389 0 0,-2 3-42 0 0,-1 0-1 0 0,1 0 1 0 0,0 1-1 0 0,0 0 0 0 0,1 0 1 0 0,0 0-1 0 0,0 1 1 0 0,10-5-1 0 0,-10 8-107 0 0,-7 1 0 0 0,0 1 0 0 0,0 0 0 0 0,0 0 0 0 0,0-1 0 0 0,0 1 0 0 0,0 0 0 0 0,0 0 0 0 0,0 0 0 0 0,0 0 0 0 0,0 1 0 0 0,0-1 0 0 0,0 0 0 0 0,0 0 0 0 0,0 0 0 0 0,0 1 0 0 0,-1-1 0 0 0,1 1 0 0 0,0-1 0 0 0,0 1 0 0 0,0-1 0 0 0,0 1 0 0 0,-1-1 0 0 0,1 1 0 0 0,0 0 0 0 0,0-1 0 0 0,-1 1 0 0 0,1 0 0 0 0,0-1 0 0 0,-1 1 0 0 0,1 0 0 0 0,-1 0 0 0 0,1 0 0 0 0,-1 0 0 0 0,1 1 0 0 0,0 0 0 0 0,1 2 0 0 0,-1 0 0 0 0,0 0 0 0 0,0 0 0 0 0,0 0 0 0 0,0 0 0 0 0,0 0 0 0 0,-1 0 0 0 0,0 0 0 0 0,0 1 0 0 0,0-1 0 0 0,0 0 0 0 0,-1 0 0 0 0,1 0 0 0 0,-1 0 0 0 0,-1 4 0 0 0,-3 22 0 0 0,5-22 0 0 0,1-7 0 0 0,-1 1 0 0 0,0 0 0 0 0,0 0 0 0 0,0 0 0 0 0,0 0 0 0 0,0 0 0 0 0,-1 0 0 0 0,1 0 0 0 0,-1 0 0 0 0,0 3 0 0 0,-5 9 0 0 0,4-12 0 0 0,-1 0 0 0 0,3-9 0 0 0,3-7 0 0 0,0 6 0 0 0,1-1 0 0 0,0 1 0 0 0,1 1 0 0 0,0-1 0 0 0,0 1 0 0 0,1 0 0 0 0,-1 0 0 0 0,1 0 0 0 0,10-8 0 0 0,-8 11 0 0 0,-1-1 0 0 0,1 1 0 0 0,0 1 0 0 0,0-1 0 0 0,1 1 0 0 0,-1 1 0 0 0,12-3 0 0 0,-20 5 0 0 0,2-1 0 0 0,0 1 0 0 0,0-1 0 0 0,-1 1 0 0 0,1 0 0 0 0,0-1 0 0 0,0 1 0 0 0,0 0 0 0 0,-1 0 0 0 0,1 0 0 0 0,3 0 0 0 0,1 1 0 0 0,2-1 0 0 0,-7 0 0 0 0,-1 0 0 0 0,1 0 0 0 0,-1 0 0 0 0,1 0 0 0 0,-1 0 0 0 0,0 0 0 0 0,1 0 0 0 0,-1 0 0 0 0,1 0 0 0 0,-1 0 0 0 0,1 0 0 0 0,-1 0 0 0 0,0 0 0 0 0,1 0 0 0 0,-1 1 0 0 0,1-1 0 0 0,-1 0 0 0 0,0 0 0 0 0,1 0 0 0 0,-1 1 0 0 0,0-1 0 0 0,1 0 0 0 0,-1 1 0 0 0,1-1 0 0 0,7 7 0 0 0,-7-6 0 0 0,0 0 0 0 0,0-1 0 0 0,1 1 0 0 0,-1 0 0 0 0,0 0 0 0 0,0 0 0 0 0,0 0 0 0 0,0 1 0 0 0,0-1 0 0 0,-1 0 0 0 0,1 0 0 0 0,0 1 0 0 0,0-1 0 0 0,-1 0 0 0 0,1 1 0 0 0,-1-1 0 0 0,1 0 0 0 0,-1 3 0 0 0,2 2 0 0 0,2 5 0 0 0,-3-8 0 0 0,1 0 0 0 0,-1 1 0 0 0,0-1 0 0 0,0 0 0 0 0,-1 1 0 0 0,1-1 0 0 0,-1 0 0 0 0,0 1 0 0 0,0-1 0 0 0,0 0 0 0 0,0 1 0 0 0,0-1 0 0 0,-1 1 0 0 0,0 3 0 0 0,-1-2 0 0 0,-13 47 0 0 0,15-51 0 0 0,-1 0 0 0 0,1 0 0 0 0,0 0 0 0 0,0 0 0 0 0,0 0 0 0 0,-1-1 0 0 0,1 1 0 0 0,0 0 0 0 0,-1 0 0 0 0,1 0 0 0 0,0-1 0 0 0,-1 1 0 0 0,1 0 0 0 0,-1-1 0 0 0,0 1 0 0 0,1 0 0 0 0,-1-1 0 0 0,1 1 0 0 0,-1-1 0 0 0,-1 2 0 0 0,-10 6 0 0 0,5-3 0 0 0,6-5 0 0 0,1 1 0 0 0,-1-1 0 0 0,1 0 0 0 0,-1 1 0 0 0,1-1 0 0 0,-1 0 0 0 0,0 0 0 0 0,1 1 0 0 0,-1-1 0 0 0,1 0 0 0 0,-1 0 0 0 0,0 0 0 0 0,1 0 0 0 0,-1 0 0 0 0,0 0 0 0 0,1 0 0 0 0,-1 0 0 0 0,1 0 0 0 0,-1 0 0 0 0,-1 0 0 0 0,0-1 0 0 0,2 1-3 0 0,-1 0-192 0 0,0 1 0 0 0,1-1 0 0 0,-1 0 0 0 0,0 0 0 0 0,1 0 0 0 0,-1 0-1 0 0,0 0 1 0 0,1 0 0 0 0,-1-1 0 0 0,0 1 0 0 0,1 0 0 0 0,-1 0 0 0 0,0 0 0 0 0,1-1 0 0 0,-1 1 0 0 0,0 0 0 0 0,1 0 0 0 0,-1-1 0 0 0,1 1 0 0 0,-1-1 0 0 0,0 0-1 0 0,-3-4-8333 0 0</inkml:trace>
</inkml:ink>
</file>

<file path=ppt/ink/ink90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09.9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2 7 4607 0 0,'0'0'208'0'0,"0"0"67"0"0,0 0 154 0 0,0 0 69 0 0,0 0 12 0 0,0 0 70 0 0,0 0 286 0 0,0 0 124 0 0,0 0 30 0 0,0 0-65 0 0,0 0-290 0 0,0 0-121 0 0,0 0-28 0 0,0 0-4 0 0,0 0 0 0 0,0 0 0 0 0,-1-5 208 0 0,1 4 2367 0 0,1 1 3357 0 0,2 3-6418 0 0,0 0 0 0 0,-1 0 1 0 0,1 0-1 0 0,-1 0 0 0 0,1 0 1 0 0,-1 0-1 0 0,0 1 0 0 0,0-1 1 0 0,0 1-1 0 0,-1 0 0 0 0,1-1 1 0 0,-1 1-1 0 0,0 0 0 0 0,0 0 1 0 0,0 0-1 0 0,-1 0 0 0 0,1 0 1 0 0,-1 0-1 0 0,0 0 0 0 0,0 0 1 0 0,0 0-1 0 0,-1 0 0 0 0,1 0 1 0 0,-1 0-1 0 0,-3 7 0 0 0,1-1 18 0 0,0-1-1 0 0,-1 1 0 0 0,0-1 1 0 0,-1 0-1 0 0,0 0 0 0 0,-1 0 0 0 0,0-1 1 0 0,0 0-1 0 0,-10 10 0 0 0,11-13-327 0 0,0-1 0 0 0,-1 0 0 0 0,0 0 0 0 0,1-1 0 0 0,-1 0 0 0 0,0 0 0 0 0,-7 3 0 0 0,0-2-1660 0 0,1 0 0 0 0,-22 4 0 0 0,26-8-5576 0 0</inkml:trace>
</inkml:ink>
</file>

<file path=ppt/ink/ink90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4.8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0 346 11975 0 0,'0'0'267'0'0,"1"-3"42"0"0,4-8 17 0 0,-3 8-28 0 0,13-24 2270 0 0,-12 10-1420 0 0,-3 14-947 0 0,0 1 1 0 0,0-1 0 0 0,1 1 0 0 0,-1-1 0 0 0,1 1-1 0 0,1-4 1 0 0,16-27 2109 0 0,-1 6-1454 0 0,-14 22-554 0 0,1-1 0 0 0,-1 0 0 0 0,-1 0 0 0 0,1-1-1 0 0,-1 1 1 0 0,1-9 0 0 0,-2 14 68 0 0,-1 1 117 0 0,0 0 21 0 0,-2 0-66 0 0,2 0-437 0 0,-1 0-1 0 0,0 0 1 0 0,0 0 0 0 0,0 0 0 0 0,1 0-1 0 0,-1 1 1 0 0,0-1 0 0 0,0 0 0 0 0,1 1-1 0 0,-1-1 1 0 0,0 0 0 0 0,0 1 0 0 0,1-1 0 0 0,-1 1-1 0 0,0-1 1 0 0,1 1 0 0 0,-1-1 0 0 0,1 1-1 0 0,-1-1 1 0 0,1 1 0 0 0,-1 0 0 0 0,1-1-1 0 0,-1 1 1 0 0,1 0 0 0 0,-1-1 0 0 0,1 1 0 0 0,0 0-1 0 0,-1 0 1 0 0,0 2-8 0 0,-6 9 2 0 0,0 1 0 0 0,1 0 0 0 0,-6 20 0 0 0,-5 10 0 0 0,-60 137 0 0 0,53-113 0 0 0,21-61 0 0 0,2-12 0 0 0,1-9 0 0 0,0 1 0 0 0,1-1 0 0 0,1 0 0 0 0,1 1 0 0 0,4-18 0 0 0,2-4 0 0 0,0-9 0 0 0,-4 28 0 0 0,-1-1 0 0 0,-1 1 0 0 0,-1-1 0 0 0,0-23 0 0 0,-2 35 0 0 0,0-8 0 0 0,-1-1 0 0 0,0 1 0 0 0,-1-1 0 0 0,-6-21 0 0 0,7 33 0 0 0,0 0 0 0 0,-1 0 0 0 0,1 0 0 0 0,0 0 0 0 0,-1 0 0 0 0,0 0 0 0 0,0 0 0 0 0,0 0 0 0 0,0 1 0 0 0,0-1 0 0 0,0 1 0 0 0,-1-1 0 0 0,1 1 0 0 0,-1 0 0 0 0,0 0 0 0 0,1 0 0 0 0,-1 0 0 0 0,0 1 0 0 0,0-1 0 0 0,0 1 0 0 0,0 0 0 0 0,-1 0 0 0 0,1 0 0 0 0,0 0 0 0 0,-5-1 0 0 0,-11 1 0 0 0,10 0 0 0 0,0 0 0 0 0,0 0 0 0 0,0-1 0 0 0,-16-6 0 0 0,29 9 0 0 0,0 0 0 0 0,0-1 0 0 0,0 1 0 0 0,0-1 0 0 0,0 0 0 0 0,1-1 0 0 0,-1 1 0 0 0,4-2 0 0 0,39-9 0 0 0,-34 8 0 0 0,25-5 0 0 0,39-2 0 0 0,12-2 0 0 0,-24-1 0 0 0,-46 10-133 0 0,-17 3-563 0 0,-2 0-258 0 0,0 1 661 0 0,0 0 0 0 0,0-1-1 0 0,-1 1 1 0 0,1 0-1 0 0,0 0 1 0 0,0 0-1 0 0,-1 0 1 0 0,1 0 0 0 0,-1 0-1 0 0,1 0 1 0 0,-1-1-1 0 0,1 1 1 0 0,-1 0-1 0 0,1 0 1 0 0,-1-1 0 0 0,0 1-1 0 0,1 0 1 0 0,-1-1-1 0 0,0 1 1 0 0,1 0-1 0 0,-1-1 1 0 0,0 1 0 0 0,0-1-1 0 0,0 1 1 0 0,0-1-1 0 0,-1 1 1 0 0,-14 4-1754 0 0</inkml:trace>
</inkml:ink>
</file>

<file path=ppt/ink/ink90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5.3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1975 0 0,'0'0'267'0'0,"0"0"42"0"0,0 0 17 0 0,-1 0-28 0 0,-3 2 229 0 0,-1-1 0 0 0,1 1-1 0 0,0 0 1 0 0,1 0 0 0 0,-1 0-1 0 0,-5 4 1 0 0,6-3 358 0 0,2-2-341 0 0,1-1-28 0 0,0 0-4 0 0,0 0 0 0 0,0 0 0 0 0,0 0 0 0 0,0 0 0 0 0,0 0 0 0 0,0 0 0 0 0,0 0 0 0 0,2 1-436 0 0,0 0 0 0 0,0 0 0 0 0,1-1 1 0 0,-1 1-1 0 0,0 0 0 0 0,1-1 0 0 0,3 1 0 0 0,-6-1-69 0 0,24 3 403 0 0,0-1-1 0 0,1-1 1 0 0,-1-1 0 0 0,32-4-1 0 0,13-1-409 0 0,-60 3 0 0 0,1 2 0 0 0,-1 2 0 0 0,-2-1-201 0 0,-6-1-129 0 0,0 0 0 0 0,1 0 1 0 0,-1 0-1 0 0,0 0 0 0 0,1 0 0 0 0,-1 0 1 0 0,0-1-1 0 0,1 1 0 0 0,-1 0 0 0 0,0-1 1 0 0,1 0-1 0 0,0 0 0 0 0,0 0-579 0 0,6-3-6598 0 0</inkml:trace>
</inkml:ink>
</file>

<file path=ppt/ink/ink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1.4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3 38 6447 0 0,'0'0'142'0'0,"0"0"22"0"0,0 0 13 0 0,0 0 123 0 0,0 0 468 0 0,0 0 205 0 0,0 0 41 0 0,0 0-129 0 0,0 0-506 0 0,10-15 1555 0 0,-4 8-1324 0 0,3-6 7283 0 0,-11 11-5097 0 0,-9 4-3759 0 0,4 1 1132 0 0,0 0 1 0 0,0 0-1 0 0,0 1 0 0 0,0-1 1 0 0,1 1-1 0 0,-1 1 0 0 0,1-1 1 0 0,0 1-1 0 0,0 1 0 0 0,1-1 1 0 0,-6 8-1 0 0,-3 4-166 0 0,1 1 1 0 0,0 0-1 0 0,2 1 0 0 0,0 1 1 0 0,-15 38-1 0 0,21-44-3 0 0,0 1-1 0 0,1 0 1 0 0,1 0 0 0 0,0 0-1 0 0,1 1 1 0 0,1-1-1 0 0,0 1 1 0 0,1-1 0 0 0,2 20-1 0 0,0-28 1 0 0,0 0 0 0 0,0-1 0 0 0,0 1 0 0 0,1-1 0 0 0,0 1 0 0 0,0-1 0 0 0,5 7 0 0 0,-3-5 0 0 0,-4-6 0 0 0,0-1 0 0 0,0 1 0 0 0,-1-1 0 0 0,1 1 0 0 0,0-1 0 0 0,0 0 0 0 0,0 1 0 0 0,1-1 0 0 0,-1 0 0 0 0,0 0 0 0 0,0 0 0 0 0,1 0 0 0 0,-1 0 0 0 0,0 0 0 0 0,1 0 0 0 0,-1 0 0 0 0,1-1 0 0 0,-1 1 0 0 0,4 0 0 0 0,2 2 0 0 0,-5-2 0 0 0,-2 0 0 0 0,1-1 0 0 0,-1 1 0 0 0,1-1 0 0 0,-1 1 0 0 0,1-1 0 0 0,-1 0 0 0 0,1 1 0 0 0,0-1 0 0 0,-1 0 0 0 0,1 0 0 0 0,0 1 0 0 0,-1-1 0 0 0,1 0 0 0 0,0 0 0 0 0,-1 0 0 0 0,1 0 0 0 0,0 0 0 0 0,0 0 0 0 0,-1 0 0 0 0,1 0 0 0 0,0 0 0 0 0,0-1 0 0 0,8 0 0 0 0,3 0 22 0 0,-9 0-18 0 0,5-5-163 0 0,-19-6-8882 0 0,5 5 1959 0 0</inkml:trace>
</inkml:ink>
</file>

<file path=ppt/ink/ink91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6.2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97 11975 0 0,'0'0'267'0'0,"0"0"42"0"0,0 0 17 0 0,0 0-28 0 0,-3-6-186 0 0,7-36 1717 0 0,-1 0 4898 0 0,-3 41-6183 0 0,0 1-28 0 0,-1-5 2131 0 0,-3 11-2645 0 0,0 0 0 0 0,0 0 0 0 0,0 0 0 0 0,1 0 0 0 0,0 1 0 0 0,0 0 0 0 0,1-1 0 0 0,0 1-1 0 0,0 0 1 0 0,-2 14 0 0 0,4-15-2 0 0,-1-1 0 0 0,1 1 0 0 0,0-1-1 0 0,1 0 1 0 0,-1 1 0 0 0,1-1 0 0 0,0 1-1 0 0,1-1 1 0 0,-1 0 0 0 0,1 0-1 0 0,0 0 1 0 0,0 0 0 0 0,1 0 0 0 0,0 0-1 0 0,4 6 1 0 0,2-2 0 0 0,-6-7 0 0 0,1 0 0 0 0,-1 0 0 0 0,0 0 0 0 0,1-1 0 0 0,-1 0 0 0 0,0 1 0 0 0,1-1 0 0 0,0 0 0 0 0,-1-1 0 0 0,1 1 0 0 0,0-1 0 0 0,-1 1 0 0 0,1-1 0 0 0,3 0 0 0 0,-1-1 0 0 0,0 0 0 0 0,-1 0 0 0 0,1-1 0 0 0,-1 0 0 0 0,1 1 0 0 0,-1-2 0 0 0,0 1 0 0 0,7-4 0 0 0,1-3 0 0 0,-1 0 0 0 0,0 0 0 0 0,-1-1 0 0 0,0-1 0 0 0,19-22 0 0 0,-23 25 180 0 0,-1-1 0 0 0,1 0 0 0 0,-1-1 0 0 0,-1 0 0 0 0,0 0 0 0 0,0 0 0 0 0,6-21 0 0 0,-11 30 263 0 0,-1 2-294 0 0,-3 2-147 0 0,1 0 0 0 0,-1 0-1 0 0,1 0 1 0 0,0 0 0 0 0,0 1 0 0 0,0 0-1 0 0,1-1 1 0 0,-1 1 0 0 0,1 0 0 0 0,-2 6 0 0 0,-4 8-4 0 0,-5 22 1 0 0,4-14 0 0 0,4-10 1 0 0,-5 32 0 0 0,8-32 0 0 0,-2-1 0 0 0,-7 24 0 0 0,3-16 0 0 0,-20 45 0 0 0,24-60 0 0 0,0-1 0 0 0,0 0 0 0 0,0 0 0 0 0,-1-1 0 0 0,0 1 0 0 0,-11 9 0 0 0,9-6 0 0 0,3-4 0 0 0,0 0 0 0 0,0-1 0 0 0,0 0 0 0 0,-1 0 0 0 0,1 0 0 0 0,-8 5 0 0 0,5-6 0 0 0,1-1 0 0 0,-1-3-64 0 0,6 0-273 0 0,1 0-138 0 0,0 0-33 0 0,0 0-4 0 0,0 0 0 0 0,14-13-7232 0 0,-4 7 224 0 0</inkml:trace>
</inkml:ink>
</file>

<file path=ppt/ink/ink91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6.7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8 0 11975 0 0,'0'0'547'0'0,"0"0"-11"0"0,0 0-203 0 0,0 0 419 0 0,0 0 220 0 0,0 0 42 0 0,0 0-61 0 0,0 0-288 0 0,0 0-121 0 0,0 0-28 0 0,0 0-4 0 0,0 0 0 0 0,0 0 0 0 0,0 0 0 0 0,0 0 0 0 0,0 0 0 0 0,0 0 0 0 0,0 0 0 0 0,0 2-68 0 0,-1 1-406 0 0,-1 1 0 0 0,1-1 0 0 0,0 1 0 0 0,-1-1 0 0 0,0 0 0 0 0,0 0 0 0 0,0 0 0 0 0,0 0 0 0 0,-4 4 0 0 0,4-5 114 0 0,-1 1 1 0 0,1 0-1 0 0,0 1 0 0 0,0-1 0 0 0,0 0 1 0 0,0 1-1 0 0,1-1 0 0 0,-1 1 0 0 0,1-1 1 0 0,-2 6-1 0 0,-2 14-111 0 0,-1 1 0 0 0,-1-1 1 0 0,-20 43-1 0 0,18-46-41 0 0,1 0 0 0 0,1 0 0 0 0,1 1 0 0 0,0-1 0 0 0,2 2 0 0 0,0-1 0 0 0,-1 33 0 0 0,5-54 0 0 0,0 11 0 0 0,0-1 0 0 0,1 1 0 0 0,3 17 0 0 0,-1-19 0 0 0,4-3 0 0 0,-6-5-121 0 0,0-1 0 0 0,0 1 0 0 0,0-1 0 0 0,0 0 0 0 0,1 1 0 0 0,-1-1 0 0 0,0 0 0 0 0,0 0 0 0 0,0 0 0 0 0,1 0-1 0 0,-1 0 1 0 0,0 0 0 0 0,0 0 0 0 0,0 0 0 0 0,2-1 0 0 0,-1 0-537 0 0,0 0 0 0 0,1 0 0 0 0,-1 0 0 0 0,0 0 0 0 0,0 0 0 0 0,0-1 0 0 0,0 1 0 0 0,0-1 1 0 0,0 1-1 0 0,2-4 0 0 0,3-3-6424 0 0</inkml:trace>
</inkml:ink>
</file>

<file path=ppt/ink/ink91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7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3 78 11975 0 0,'0'0'267'0'0,"0"0"42"0"0,0 0 17 0 0,0 0-28 0 0,4-6-186 0 0,4-7 27 0 0,-7 12 581 0 0,3-7 1263 0 0,-1 1-1073 0 0,-1 0 1 0 0,1 0-1 0 0,1-14 0 0 0,-3 15-337 0 0,-1 4-61 0 0,0 2 0 0 0,0 0 0 0 0,0 0 0 0 0,0 0 0 0 0,0 0-68 0 0,0 0-217 0 0,0 0 161 0 0,0 0 100 0 0,0 0 21 0 0,0 0-66 0 0,-1 1-294 0 0,1 0-148 0 0,-1-1 0 0 0,0 1 0 0 0,0-1 0 0 0,0 1 0 0 0,1 0 0 0 0,-1-1 0 0 0,0 1 0 0 0,1 0 0 0 0,-1 0-1 0 0,1 0 1 0 0,-1-1 0 0 0,1 1 0 0 0,-1 0 0 0 0,1 0 0 0 0,0 0 0 0 0,-1 0 0 0 0,1 0 0 0 0,0 0 0 0 0,0 1 0 0 0,-2 4-4 0 0,-3 5 3 0 0,1 1 0 0 0,1 0 0 0 0,0 0 0 0 0,0 1 0 0 0,1-1 0 0 0,-1 24 0 0 0,3-36 0 0 0,0 10 0 0 0,0-8 0 0 0,1 0 0 0 0,-1 1 0 0 0,0-1 0 0 0,1 0 0 0 0,-1 0 0 0 0,1 0 0 0 0,0 1 0 0 0,0-1 0 0 0,0 0 0 0 0,0 0 0 0 0,0 0 0 0 0,0 0 0 0 0,0-1 0 0 0,3 4 0 0 0,-2-3 0 0 0,-2-1 0 0 0,0-1 0 0 0,1 0 0 0 0,-1 1 0 0 0,0-1 0 0 0,0 1 0 0 0,1-1 0 0 0,-1 0 0 0 0,0 1 0 0 0,1-1 0 0 0,-1 1 0 0 0,1-1 0 0 0,-1 0 0 0 0,0 0 0 0 0,1 1 0 0 0,-1-1 0 0 0,1 0 0 0 0,-1 0 0 0 0,1 1 0 0 0,-1-1 0 0 0,1 0 0 0 0,-1 0 0 0 0,1 0 0 0 0,-1 0 0 0 0,1 0 0 0 0,-1 0 0 0 0,1 0 0 0 0,-1 0 0 0 0,1 0 0 0 0,0 0 0 0 0,0 0 0 0 0,3 0 0 0 0,0 1 0 0 0,0-1 0 0 0,0 0 0 0 0,0 0 0 0 0,0-1 0 0 0,0 1 0 0 0,-1-1 0 0 0,1 0 0 0 0,0 0 0 0 0,0 0 0 0 0,6-4 0 0 0,2-1 0 0 0,-1 0 0 0 0,13-10 0 0 0,-18 12 0 0 0,-1-1 0 0 0,0 0 0 0 0,0 1 0 0 0,0-2 0 0 0,-1 1 0 0 0,1-1 0 0 0,5-9 0 0 0,-1-3 0 0 0,11-25 0 0 0,-14 33 894 0 0,-5 7-110 0 0,-5 8-414 0 0,0 2-370 0 0,1 0 0 0 0,0 1 0 0 0,1-1 0 0 0,-1 0 0 0 0,1 1 0 0 0,1-1 0 0 0,0 1 0 0 0,0 0 0 0 0,0 8 0 0 0,-3 17 0 0 0,-8 68 0 0 0,12-82 0 0 0,0-1 0 0 0,0 1 0 0 0,2 0 0 0 0,5 25 0 0 0,-5-30 0 0 0,2 10 0 0 0,-2 1 0 0 0,0-1 0 0 0,-2 1 0 0 0,-5 46 0 0 0,4-61 0 0 0,-1 0 0 0 0,-1-1 0 0 0,-6 20 0 0 0,5-21 0 0 0,-2-1 0 0 0,4-4 0 0 0,-1-1 0 0 0,1 0 0 0 0,-1 0 0 0 0,1 0 0 0 0,-1 0 0 0 0,0-1 0 0 0,0 1 0 0 0,0-1 0 0 0,0 1 0 0 0,0-1 0 0 0,-4 1 0 0 0,4-1 0 0 0,-1-1 0 0 0,0 0 0 0 0,0 0 0 0 0,0 0 0 0 0,1 0 0 0 0,-1 0 0 0 0,0-1 0 0 0,0 0 0 0 0,1 0 0 0 0,-1 0 0 0 0,0 0 0 0 0,1 0 0 0 0,-1-1 0 0 0,1 1 0 0 0,0-1 0 0 0,-6-4 0 0 0,-11-5 0 0 0,2 5 0 0 0,14 5 0 0 0,-1 0 0 0 0,0-1 0 0 0,0 0 0 0 0,1 0 0 0 0,-1 0 0 0 0,1 0 0 0 0,-1-1 0 0 0,-7-6 0 0 0,11 7 0 0 0,-1 1 0 0 0,1-1 0 0 0,-1 0 0 0 0,1 0 0 0 0,0 0 0 0 0,0 0 0 0 0,0 0 0 0 0,0 0 0 0 0,0-1 0 0 0,0 1 0 0 0,1 0 0 0 0,-2-4 0 0 0,2 5 0 0 0,1-1 0 0 0,-1 0 0 0 0,0 1 0 0 0,0-1 0 0 0,1 0 0 0 0,-1 1 0 0 0,0-1 0 0 0,1 1 0 0 0,1-4 0 0 0,0 0 0 0 0,0 1 0 0 0,0-1 0 0 0,1 0 0 0 0,0 1 0 0 0,0-1 0 0 0,0 1 0 0 0,0 0 0 0 0,0 0 0 0 0,1 0 0 0 0,5-4 0 0 0,7-4 0 0 0,18-13 0 0 0,-20 16 0 0 0,83-67-1365 0 0,-21 16-63 0 0,-71 56 660 0 0,1 0 0 0 0,-1 0 0 0 0,0 0 0 0 0,-1-1 0 0 0,1 1 0 0 0,-1-1 0 0 0,0 0 0 0 0,7-11 0 0 0,-9-2-1279 0 0</inkml:trace>
</inkml:ink>
</file>

<file path=ppt/ink/ink91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9.04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11 6447 0 0,'0'0'298'0'0,"0"0"-10"0"0,0 0-50 0 0,0 0 493 0 0,0 0 238 0 0,0 0 45 0 0,0 0 8 0 0,0 0 2 0 0,0 0 0 0 0,0 0 0 0 0,0 0-69 0 0,0 0-290 0 0,0 0-121 0 0,0 0-28 0 0,0 0-4 0 0,0 0 0 0 0,0 0 0 0 0,10-8 644 0 0,-6 6 1784 0 0,-2 2-2772 0 0,0-1-59 0 0,9 7 742 0 0,-8-4-794 0 0,0 1 0 0 0,0-1 0 0 0,0 1 0 0 0,-1 0 0 0 0,1 0-1 0 0,-1 0 1 0 0,0 0 0 0 0,0 0 0 0 0,0 0 0 0 0,0 1 0 0 0,0-1 0 0 0,-1 1 0 0 0,1-1 0 0 0,-1 1-1 0 0,0 0 1 0 0,0 0 0 0 0,0 5 0 0 0,1 5 199 0 0,0 0 0 0 0,-2 1 0 0 0,0 18 0 0 0,-2-12 121 0 0,-1 1-1 0 0,-1-1 1 0 0,-1 1-1 0 0,-7 20 1 0 0,8-32-359 0 0,0-1 0 0 0,0 0 1 0 0,-1 0-1 0 0,0-1 1 0 0,0 1-1 0 0,-1-1 0 0 0,0 0 1 0 0,-13 12-1 0 0,16-16-18 0 0,0 0 0 0 0,0 0 0 0 0,0 0 0 0 0,0 1 0 0 0,1-1 0 0 0,-3 10 0 0 0,0-2 0 0 0,-2-2 0 0 0,3-9 0 0 0,2-1 0 0 0,2 0-3 0 0,0 0 0 0 0,0 0-1 0 0,-1 0 1 0 0,1 0 0 0 0,0 0 0 0 0,0 0-1 0 0,0 0 1 0 0,0 1 0 0 0,0-1 0 0 0,0 0-1 0 0,0 0 1 0 0,-1 0 0 0 0,1 0 0 0 0,0 0-1 0 0,0 0 1 0 0,0 0 0 0 0,0 0 0 0 0,0 0-1 0 0,0 0 1 0 0,-1 0 0 0 0,1 0 0 0 0,0 0 0 0 0,0 0-1 0 0,0 0 1 0 0,0 0 0 0 0,0-1 0 0 0,0 1-1 0 0,-1 0 1 0 0,1 0 0 0 0,0 0 0 0 0,0 0-1 0 0,0 0 1 0 0,0 0 0 0 0,0 0 0 0 0,0 0-1 0 0,0 0 1 0 0,0 0 0 0 0,0 0 0 0 0,-1-1-1 0 0,1 1 1 0 0,0 0 0 0 0,0 0 0 0 0,0 0-1 0 0,2-7-340 0 0,6-8-451 0 0,-8 14 693 0 0,10-31-4719 0 0,-6 24-3030 0 0</inkml:trace>
</inkml:ink>
</file>

<file path=ppt/ink/ink91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19.9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0 11975 0 0,'0'0'267'0'0,"0"0"42"0"0,0 0 17 0 0,0 0-28 0 0,0 0 12 0 0,0 0 778 0 0,0 0 356 0 0,0 0 76 0 0,0 0-55 0 0,0 0-288 0 0,1 1-121 0 0,6 3-650 0 0,-1 0 0 0 0,0 1 0 0 0,0 0 1 0 0,0 0-1 0 0,-1 0 0 0 0,1 1 0 0 0,5 8 0 0 0,33 48 2693 0 0,-41-57-3067 0 0,9 13 201 0 0,-1 1-1 0 0,-1-1 1 0 0,12 32 0 0 0,-12-19 46 0 0,0 0 0 0 0,-2 1 1 0 0,6 46-1 0 0,-12-44 119 0 0,-3 37 1 0 0,0-57-265 0 0,-15 121 835 0 0,9-86-821 0 0,5-38-148 0 0,-1 0 0 0 0,-4 13 0 0 0,-4 12 0 0 0,2-9 0 0 0,6-21 0 0 0,-4 6 0 0 0,-8 9 0 0 0,8-11-4074 0 0,4-9-3941 0 0,3-1 7758 0 0,0 0-8093 0 0</inkml:trace>
</inkml:ink>
</file>

<file path=ppt/ink/ink91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2.6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78 8287 0 0,'0'0'191'0'0,"0"0"26"0"0,0 0 9 0 0,1-2 110 0 0,16-28 4853 0 0,-12 23-4418 0 0,0 0 0 0 0,5-13 0 0 0,-7 14-340 0 0,0 0 0 0 0,0 1 0 0 0,1 0 0 0 0,-1 0 0 0 0,9-9 0 0 0,11-16 1079 0 0,32-61 986 0 0,15-28-888 0 0,-62 105-1466 0 0,1 0 0 0 0,12-14 0 0 0,-11 15-81 0 0,-1 1-1 0 0,12-22 1 0 0,-10 19-61 0 0,-26 36 0 0 0,-16 21 0 0 0,28-39 0 0 0,2-1 0 0 0,0-1 0 0 0,-1 0 0 0 0,1 1 0 0 0,0-1 0 0 0,1 1 0 0 0,-1-1 0 0 0,0 1 0 0 0,0 0 0 0 0,1-1 0 0 0,-1 1 0 0 0,0 0 0 0 0,1-1 0 0 0,-1 4 0 0 0,1-5 2 0 0,0 1 0 0 0,0 0-1 0 0,0 0 1 0 0,0 0 0 0 0,1 0 0 0 0,-1 0 0 0 0,0 0-1 0 0,0 0 1 0 0,0 0 0 0 0,1 0 0 0 0,-1-1-1 0 0,0 1 1 0 0,1 0 0 0 0,-1 0 0 0 0,1 0 0 0 0,-1-1-1 0 0,1 1 1 0 0,0 0 0 0 0,-1 0 0 0 0,1-1-1 0 0,0 1 1 0 0,-1-1 0 0 0,1 1 0 0 0,0-1 0 0 0,0 1-1 0 0,1 0 1 0 0,1 1 2 0 0,0 0-1 0 0,0-1 0 0 0,0 0 1 0 0,0 1-1 0 0,0-1 1 0 0,6 1-1 0 0,30 2-23 0 0,-11-1 24 0 0,-27-3-4 0 0,1 1 0 0 0,-1-1 0 0 0,1 0 0 0 0,-1 1 0 0 0,1-1 0 0 0,-1 1 0 0 0,1-1 0 0 0,-1 1 0 0 0,1 0 0 0 0,-1 0 0 0 0,0 0 0 0 0,1 0 0 0 0,-1-1 0 0 0,0 2 0 0 0,0-1 0 0 0,1 1 0 0 0,2 3 0 0 0,0-2 31 0 0,-1 0 1 0 0,0 1-1 0 0,0-1 0 0 0,-1 1 1 0 0,1 0-1 0 0,-1 0 0 0 0,0 0 1 0 0,0 0-1 0 0,0 0 0 0 0,0 0 1 0 0,-1 0-1 0 0,1 1 0 0 0,-1-1 1 0 0,-1 1-1 0 0,1-1 0 0 0,0 1 1 0 0,-1 8-1 0 0,-1 0 106 0 0,1-1-1 0 0,-2 0 1 0 0,0 1 0 0 0,0-1-1 0 0,-7 18 1 0 0,7-24 14 0 0,2-4-120 0 0,-1 1-1 0 0,0-1 1 0 0,0 0-1 0 0,0 1 1 0 0,-1-1-1 0 0,1 0 0 0 0,0 1 1 0 0,-1-1-1 0 0,0 0 1 0 0,1 0-1 0 0,-1 0 1 0 0,0 0-1 0 0,0-1 1 0 0,-3 3-1 0 0,5-4-30 0 0,-2 2 0 0 0,1-1 0 0 0,-1 1 0 0 0,0-1 0 0 0,0 0 0 0 0,0 1 0 0 0,0-1 0 0 0,0 0 0 0 0,-1 0 0 0 0,1 0 0 0 0,0-1 0 0 0,0 1 0 0 0,-1-1 0 0 0,1 1 0 0 0,0-1 0 0 0,-1 0 0 0 0,1 1 0 0 0,-1-1 0 0 0,-2-1 0 0 0,2 0-135 0 0,0 1-1 0 0,0-2 1 0 0,1 1-1 0 0,-1 0 1 0 0,0-1 0 0 0,1 1-1 0 0,-1-1 1 0 0,1 0-1 0 0,-1 1 1 0 0,1-1-1 0 0,0-1 1 0 0,0 1 0 0 0,-3-3-1 0 0,5 4-376 0 0,0 1 0 0 0,0 0 0 0 0,-2-20-5761 0 0,2 17 4226 0 0</inkml:trace>
</inkml:ink>
</file>

<file path=ppt/ink/ink91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2.9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5 15663 0 0,'0'0'356'0'0,"0"0"50"0"0,4-7 538 0 0,6-13-791 0 0,-9 19 567 0 0,-1 1 249 0 0,0 0 45 0 0,0-2-129 0 0,3-5-876 0 0,-1 2 107 0 0,-3 3-6442 0 0,1 2-112 0 0</inkml:trace>
</inkml:ink>
</file>

<file path=ppt/ink/ink91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3.43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3 110 13823 0 0,'0'0'315'0'0,"-1"-8"426"0"0,8-13-494 0 0,-6 19-1 0 0,0 0-1 0 0,0-1 1 0 0,0 1 0 0 0,-1 0 0 0 0,1 0-1 0 0,0 0 1 0 0,-1-1 0 0 0,0 1 0 0 0,0 0-1 0 0,1-1 1 0 0,-1 1 0 0 0,0 0 0 0 0,-1-1-1 0 0,1 1 1 0 0,0 0 0 0 0,-1-1 0 0 0,1 1-1 0 0,-3-4 1 0 0,3 5 298 0 0,-1 0-408 0 0,0 1 0 0 0,0-1-1 0 0,0 0 1 0 0,0 0 0 0 0,0 0 0 0 0,0 0 0 0 0,1 0-1 0 0,-1 0 1 0 0,0 0 0 0 0,0-1 0 0 0,-3-4 422 0 0,2 4-483 0 0,0 1-1 0 0,0-1 1 0 0,0 1 0 0 0,0-1-1 0 0,-1 1 1 0 0,1 0-1 0 0,0 0 1 0 0,0 0 0 0 0,-1 0-1 0 0,1 1 1 0 0,-1-1-1 0 0,1 1 1 0 0,-1-1 0 0 0,1 1-1 0 0,0 0 1 0 0,-1 0-1 0 0,1 0 1 0 0,-1 0 0 0 0,1 0-1 0 0,-1 1 1 0 0,1-1 0 0 0,-4 2-1 0 0,2-1 48 0 0,-1 1-1 0 0,1-1 1 0 0,0 1 0 0 0,-1 0-1 0 0,1 0 1 0 0,0 1 0 0 0,0-1-1 0 0,1 1 1 0 0,-1 0 0 0 0,0 0-1 0 0,-2 4 1 0 0,1-2-122 0 0,0 1 0 0 0,1 0 0 0 0,0 1 0 0 0,0-1 0 0 0,-6 14 0 0 0,1-1 0 0 0,4-10 0 0 0,-1 2 0 0 0,1-1 0 0 0,1 0 0 0 0,0 1 0 0 0,1 0 0 0 0,0 0 0 0 0,0 0 0 0 0,0 15 0 0 0,2-3 0 0 0,0-22 0 0 0,1 0 0 0 0,0 0 0 0 0,0-1 0 0 0,0 1 0 0 0,1 0 0 0 0,-1 0 0 0 0,0 0 0 0 0,0 0 0 0 0,0 0 0 0 0,1 0 0 0 0,-1 0 0 0 0,0 0 0 0 0,1-1 0 0 0,-1 1 0 0 0,1 0 0 0 0,-1 0 0 0 0,1-1 0 0 0,-1 1 0 0 0,1 0 0 0 0,0 0 0 0 0,-1-1 0 0 0,1 1 0 0 0,0-1 0 0 0,-1 1 0 0 0,1-1 0 0 0,0 1 0 0 0,0-1 0 0 0,0 1 0 0 0,0 0 0 0 0,1-1 0 0 0,1 2 0 0 0,-3-1 0 0 0,1-1 0 0 0,0 1 0 0 0,0-1 0 0 0,0 0 0 0 0,0 1 0 0 0,0-1 0 0 0,0 0 0 0 0,0 0 0 0 0,0 1 0 0 0,0-1 0 0 0,0 0 0 0 0,0 0 0 0 0,0 0 0 0 0,0 0 0 0 0,1-1 0 0 0,3 1 0 0 0,-1 0 0 0 0,1-1 0 0 0,-1 1 0 0 0,0-1 0 0 0,1 0 0 0 0,-1 0 0 0 0,0-1 0 0 0,0 0 0 0 0,0 1 0 0 0,0-1 0 0 0,5-3 0 0 0,5-2 0 0 0,-10 5 0 0 0,-1-1 0 0 0,0 1 0 0 0,1 0 0 0 0,-1-1 0 0 0,4-4 0 0 0,12-9 0 0 0,2 1 0 0 0,0 0 0 0 0,18-19 0 0 0,-25 21 0 0 0,-8 8 72 0 0,-5 4 299 0 0,-1 1 117 0 0,0 0 21 0 0,0 0-66 0 0,-1 1-422 0 0,-1 1 0 0 0,1 0 0 0 0,0-1 0 0 0,0 1-1 0 0,0 0 1 0 0,0-1 0 0 0,-2 4 0 0 0,2-2-23 0 0,-5 7 2 0 0,2 0 0 0 0,-1 0 0 0 0,1 0 0 0 0,1 0 0 0 0,0 1 0 0 0,0 0 0 0 0,1 0 0 0 0,-2 17 0 0 0,6-9-207 0 0,3-12-229 0 0,-3-5 203 0 0,-1-2-38 0 0,-1 0 0 0 0,1 1 0 0 0,0-1 0 0 0,-1 0-1 0 0,1 0 1 0 0,0 0 0 0 0,0 0 0 0 0,0 0 0 0 0,-1 0 0 0 0,1 0 0 0 0,0 0-1 0 0,0 0 1 0 0,-1 0 0 0 0,1-1 0 0 0,0 1 0 0 0,-1 0 0 0 0,2-1 0 0 0,-2 1-235 0 0,12-4-4972 0 0,-1-3-254 0 0</inkml:trace>
</inkml:ink>
</file>

<file path=ppt/ink/ink91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3.7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0 36 19351 0 0,'0'0'886'0'0,"0"0"-21"0"0,5-7-376 0 0,2-12 3126 0 0,-7 19-3615 0 0,0 0 1 0 0,0-1-1 0 0,0 1 1 0 0,0 0 0 0 0,0-1-1 0 0,0 1 1 0 0,0 0-1 0 0,0 0 1 0 0,0-1-1 0 0,0 1 1 0 0,0 0 0 0 0,0-1-1 0 0,0 1 1 0 0,0 0-1 0 0,0-1 1 0 0,-1 1-1 0 0,1 0 1 0 0,0-1 0 0 0,0 1-1 0 0,0 0 1 0 0,0 0-1 0 0,-1-1 1 0 0,1 1-1 0 0,0 0 1 0 0,0 0-1 0 0,0-1 1 0 0,-1 1 0 0 0,1 0-1 0 0,0 0 1 0 0,-1 0-1 0 0,1-1 1 0 0,0 1-1 0 0,0 0 1 0 0,-1 0 0 0 0,1 0-1 0 0,0 0 1 0 0,-1 0-1 0 0,1 0 1 0 0,-12 0-459 0 0,11 0 378 0 0,-11 1-427 0 0,1 1-5 0 0</inkml:trace>
</inkml:ink>
</file>

<file path=ppt/ink/ink91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6.53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6 143 4607 0 0,'0'0'208'0'0,"2"-1"-9"0"0,2 0 39 0 0,7-1-635 0 0,-11 1 473 0 0,0 1-1 0 0,1 0 0 0 0,-1 0 0 0 0,0 0 0 0 0,0 0 0 0 0,0 0 0 0 0,1 0 0 0 0,-1 0 1 0 0,0-1-1 0 0,0 1 0 0 0,0 0 0 0 0,0 0 0 0 0,1 0 0 0 0,-1 0 0 0 0,0-1 0 0 0,0 1 1 0 0,0 0-1 0 0,0 0 0 0 0,0 0 0 0 0,0-1 0 0 0,0 1 0 0 0,0 0 0 0 0,1 0 0 0 0,-1 0 0 0 0,0-1 1 0 0,0 1-1 0 0,0 0 0 0 0,0 0 0 0 0,0-1 0 0 0,0 1 0 0 0,0 0 0 0 0,0 0 0 0 0,0 0 1 0 0,0-1-1 0 0,-1 1 0 0 0,1 0 0 0 0,0 0 0 0 0,0 0 0 0 0,0-1 0 0 0,0 1 0 0 0,1-1 166 0 0,-1-1 0 0 0,1 1-1 0 0,0 0 1 0 0,0 0-1 0 0,-1 0 1 0 0,1 0 0 0 0,0 0-1 0 0,0 0 1 0 0,0 0-1 0 0,2-1 1 0 0,-2 1 184 0 0,12-26 3279 0 0,2 15 836 0 0,-12 6-4385 0 0,0-6 301 0 0,-5 8 192 0 0,2 4-608 0 0,-1-1 0 0 0,1 1 0 0 0,-1-1 0 0 0,1 0 1 0 0,0 1-1 0 0,-1-1 0 0 0,1 1 0 0 0,0-1 0 0 0,0 0 0 0 0,0 1 0 0 0,-1-1 0 0 0,1 1 0 0 0,0-1 0 0 0,0 0 0 0 0,0 1 0 0 0,0-1 0 0 0,0 0 0 0 0,0 1 0 0 0,0-1 0 0 0,0 0 0 0 0,0 1 0 0 0,1-1 0 0 0,-1 0 0 0 0,1-5 32 0 0,4-19 1976 0 0,-5 24-1677 0 0,0 1-336 0 0,0-1 0 0 0,0 1 1 0 0,0 0-1 0 0,0 0 0 0 0,0 0 1 0 0,0-1-1 0 0,0 1 0 0 0,0 0 1 0 0,0 0-1 0 0,0 0 0 0 0,0 0 1 0 0,0-1-1 0 0,0 1 0 0 0,0 0 1 0 0,0 0-1 0 0,0 0 0 0 0,0-1 1 0 0,0 1-1 0 0,0 0 0 0 0,-1 0 1 0 0,1 0-1 0 0,0 0 0 0 0,0 0 1 0 0,0-1-1 0 0,0 1 0 0 0,0 0 0 0 0,0 0 1 0 0,-1 0-1 0 0,1 0 0 0 0,0 0 1 0 0,0 0-1 0 0,0 0 0 0 0,0-1 1 0 0,-1 1-1 0 0,1 0 0 0 0,0 0 1 0 0,0 0-1 0 0,0 0 0 0 0,-1 0 1 0 0,1 0-1 0 0,0 0 0 0 0,0 0 1 0 0,0 0-1 0 0,-1 0 0 0 0,1 0 1 0 0,-10-2 16 0 0,9 2 319 0 0,1 0 117 0 0,0 0 21 0 0,0 0-66 0 0,2 1-294 0 0,3 5-133 0 0,-4-6-16 0 0,-1 0 0 0 0,0 1 0 0 0,0-1 0 0 0,0 0 0 0 0,1 1 0 0 0,-1-1 0 0 0,0 0 0 0 0,0 1 0 0 0,0-1 0 0 0,0 0 0 0 0,0 1 0 0 0,0-1 0 0 0,0 1 0 0 0,0-1 0 0 0,0 0 0 0 0,0 1 0 0 0,0-1 0 0 0,0 1 0 0 0,0-1 0 0 0,0 0 0 0 0,0 1 0 0 0,0-1 0 0 0,-7 8 0 0 0,4-3 0 0 0,7 6 0 0 0,3 4 0 0 0,-6-10 0 0 0,0 0 0 0 0,0 0 0 0 0,0 0 0 0 0,-1 0 0 0 0,1 1 0 0 0,-1-1 0 0 0,-1 0 0 0 0,1 0 0 0 0,-1 0 0 0 0,1 0 0 0 0,-2 0 0 0 0,1 0 0 0 0,0 0 0 0 0,-1 0 0 0 0,0 0 0 0 0,-3 4 0 0 0,0 0 0 0 0,1 1 0 0 0,-1-1 0 0 0,1 1 0 0 0,1 0 0 0 0,-3 11 0 0 0,3-8 0 0 0,-1 0 0 0 0,-8 15 0 0 0,2-5 0 0 0,1-1 0 0 0,-9 33 0 0 0,10-29 0 0 0,4-3 0 0 0,3-16 0 0 0,0 0 0 0 0,-1 1 0 0 0,0-1 0 0 0,0 0 0 0 0,-5 11 0 0 0,4-7 0 0 0,-3 9 0 0 0,-7 3 0 0 0,11-20 0 0 0,0 1 0 0 0,0 0 0 0 0,0 0 0 0 0,1 0 0 0 0,-2 6 0 0 0,2-7 0 0 0,-10 20 0 0 0,7-16 0 0 0,-3-1 0 0 0,7-3 0 0 0,0 0 0 0 0,0 0 0 0 0,0-1 0 0 0,-1 1 0 0 0,1 0 0 0 0,-1 0 0 0 0,0-1 0 0 0,0 1 0 0 0,-1 2 0 0 0,0 3 0 0 0,0 0 0 0 0,0-2-133 0 0,-1-18-2450 0 0,-1 0-4437 0 0,4 2-692 0 0</inkml:trace>
</inkml:ink>
</file>

<file path=ppt/ink/ink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2.0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0135 0 0,'0'0'231'0'0,"0"0"29"0"0,0 0 19 0 0,2 0-41 0 0,1 0 36 0 0,0 1 0 0 0,0-1 0 0 0,0 0 0 0 0,0 1 0 0 0,-1 0 0 0 0,6 2 0 0 0,-6-3 744 0 0,26-6 6782 0 0,-26 6-7639 0 0,0 0-1 0 0,0-1 0 0 0,0 1 1 0 0,0 1-1 0 0,-1-1 0 0 0,1 0 1 0 0,0 0-1 0 0,0 1 0 0 0,0-1 1 0 0,0 1-1 0 0,0-1 0 0 0,-1 1 1 0 0,1 0-1 0 0,0-1 0 0 0,0 1 1 0 0,-1 0-1 0 0,1 0 0 0 0,-1 1 1 0 0,1-1-1 0 0,-1 0 0 0 0,1 0 1 0 0,1 3-1 0 0,2 2 68 0 0,1 1-1 0 0,-1 0 1 0 0,0 1-1 0 0,-1-1 1 0 0,0 1-1 0 0,0 0 1 0 0,-1 0 0 0 0,4 11-1 0 0,38 104-227 0 0,-41-108 0 0 0,-2-10 0 0 0,-1 0 0 0 0,1 0 0 0 0,0 0 0 0 0,0 0 0 0 0,0 0 0 0 0,6 8 0 0 0,-4-4 0 0 0,-2-3-64 0 0,-1-4-273 0 0,-1-2-138 0 0,0 0-33 0 0,0 0 65 0 0,0 0 222 0 0,0 0-166 0 0,0 0-101 0 0,-14 0-994 0 0,9-2-7889 0 0,3-4 3379 0 0</inkml:trace>
</inkml:ink>
</file>

<file path=ppt/ink/ink92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7.24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105 8287 0 0,'0'0'382'0'0,"0"0"-8"0"0,0 0-102 0 0,0 0 463 0 0,0-6 842 0 0,-1 2 2923 0 0,1 3-4146 0 0,-5-11 2660 0 0,5 11-2643 0 0,0 1 117 0 0,0 0 21 0 0,0 0 3 0 0,0 0 0 0 0,0 0 0 0 0,0 0 0 0 0,0 0-69 0 0,0 0-222 0 0,0 0 166 0 0,-6-6 1202 0 0,7 3-1540 0 0,0 1-26 0 0,-1 1-1 0 0,1 0 1 0 0,-1-1 0 0 0,1 1 0 0 0,0 0-1 0 0,0 0 1 0 0,0-1 0 0 0,0 1 0 0 0,0 0 0 0 0,0 0-1 0 0,0 0 1 0 0,0 0 0 0 0,1 0 0 0 0,-1 1-1 0 0,0-1 1 0 0,0 0 0 0 0,3-1 0 0 0,9-4 108 0 0,1-1 0 0 0,-1 2 0 0 0,1 0 1 0 0,0 0-1 0 0,1 2 0 0 0,24-5 0 0 0,91-2 556 0 0,-113 9-687 0 0,1 1 0 0 0,-1 1 0 0 0,28 5 0 0 0,-35-5 0 0 0,-2 2 0 0 0,-8-3-38 0 0,0 0 1 0 0,0 0-1 0 0,1 0 1 0 0,-1 0-1 0 0,0 0 0 0 0,0 0 1 0 0,1 0-1 0 0,-1 0 0 0 0,0 0 1 0 0,0 0-1 0 0,1 0 0 0 0,-1 0 1 0 0,0 0-1 0 0,0 0 0 0 0,0 0 1 0 0,1 0-1 0 0,-1 1 1 0 0,0-1-1 0 0,0 0 0 0 0,0 0 1 0 0,1 0-1 0 0,-1 0 0 0 0,0 1 1 0 0,0-1-1 0 0,0 0 0 0 0,0 0 1 0 0,0 0-1 0 0,1 0 0 0 0,-1 1 1 0 0,0-1-1 0 0,0 0 1 0 0,0 0-1 0 0,0 1 0 0 0,0-1 1 0 0,0 0-1 0 0,0 0 0 0 0,0 0 1 0 0,0 1-1 0 0,0-1 0 0 0,0 0 1 0 0,0 0-1 0 0,0 1 0 0 0,0-1 1 0 0,0 0-1 0 0,0 0 1 0 0,0 1-1 0 0,0-1 0 0 0,0 0 1 0 0,0 0-1 0 0,0 0 0 0 0,0 1 1 0 0,-1-1-1 0 0,1 0 0 0 0,0 0 1 0 0,0 0-1 0 0,0 1 1 0 0,0-1-1 0 0,0 0 0 0 0,-1 0 1 0 0,1 0-1 0 0,0 0 0 0 0,0 1 1 0 0,0-1-1 0 0,-1 0 0 0 0,1 0 1 0 0,0 0-1 0 0,0 0 0 0 0,-11 8-4379 0 0,3-5-904 0 0,-2-1-1317 0 0</inkml:trace>
</inkml:ink>
</file>

<file path=ppt/ink/ink92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7.75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2 13823 0 0,'0'0'315'0'0,"0"0"45"0"0,0 0 21 0 0,0 0-49 0 0,0 0-81 0 0,0 0 481 0 0,0 0 237 0 0,0 0 45 0 0,0 0-61 0 0,0 0-288 0 0,0 0-121 0 0,0 0-28 0 0,2 0-4 0 0,8 1-155 0 0,0 0-1 0 0,0-1 0 0 0,-1 0 1 0 0,1 0-1 0 0,0-1 1 0 0,0 0-1 0 0,-1-1 1 0 0,14-4-1 0 0,27-4 636 0 0,-19 6-992 0 0,5 0 0 0 0,56-1 0 0 0,-87 5 0 0 0,14 1 0 0 0,-9 2 0 0 0,-3 5 0 0 0,-7 5-3318 0 0,0-13 3169 0 0,0 1-1 0 0,0-1 1 0 0,0 1-1 0 0,0-1 0 0 0,0 0 1 0 0,0 1-1 0 0,0-1 0 0 0,0 1 1 0 0,0-1-1 0 0,0 1 0 0 0,0-1 1 0 0,-1 0-1 0 0,1 1 0 0 0,0-1 1 0 0,0 0-1 0 0,0 1 1 0 0,-1-1-1 0 0,1 1 0 0 0,0-1 1 0 0,-1 0-1 0 0,1 0 0 0 0,0 1 1 0 0,-1-1-1 0 0,1 0 0 0 0,0 0 1 0 0,-1 1-1 0 0,1-1 1 0 0,-1 0-1 0 0,1 0-1897 0 0</inkml:trace>
</inkml:ink>
</file>

<file path=ppt/ink/ink92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9.2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99 10135 0 0,'0'0'231'0'0,"0"0"29"0"0,0 0 19 0 0,1-2-41 0 0,1 1 113 0 0,-1-1 0 0 0,0 1 0 0 0,1-1 0 0 0,-1 1 0 0 0,0-1 0 0 0,0 1 0 0 0,0-1 0 0 0,0 0 0 0 0,0 0 0 0 0,0 0 0 0 0,-1 1 0 0 0,1-1 0 0 0,-1 0 0 0 0,1 0 0 0 0,-1-3 0 0 0,1 4-198 0 0,-1 0-1 0 0,0 0 0 0 0,1 0 1 0 0,-1 0-1 0 0,0-1 0 0 0,1 1 0 0 0,0 0 1 0 0,-1 0-1 0 0,1 0 0 0 0,0 0 1 0 0,1-1-1 0 0,-2 2-33 0 0,0-1 1 0 0,1 1-1 0 0,-1-1 1 0 0,1 1-1 0 0,-1-1 0 0 0,0 1 1 0 0,1-1-1 0 0,-1 0 0 0 0,0 1 1 0 0,1-1-1 0 0,-1 1 1 0 0,0-1-1 0 0,0 0 0 0 0,0 1 1 0 0,0-1-1 0 0,0 1 0 0 0,1-1 1 0 0,-1-1-1 0 0,-1 1 393 0 0,1 1 0 0 0,0 0 0 0 0,0 0 0 0 0,0 0-68 0 0,-4 19-272 0 0,-3 1-172 0 0,3-9 0 0 0,0 1 0 0 0,1 0 0 0 0,0 0 0 0 0,1 0 0 0 0,0 16 0 0 0,2-26 0 0 0,0 0 0 0 0,1 1 0 0 0,-1-1 0 0 0,1 1 0 0 0,0-1 0 0 0,0 0 0 0 0,0 0 0 0 0,0 0 0 0 0,0 1 0 0 0,0-1 0 0 0,0 0 0 0 0,1 0 0 0 0,-1-1 0 0 0,1 1 0 0 0,0 0 0 0 0,2 2 0 0 0,-3-3 0 0 0,1 1 0 0 0,0-1 0 0 0,-1 0 0 0 0,1 1 0 0 0,0-1 0 0 0,0 0 0 0 0,0 0 0 0 0,0 0 0 0 0,0-1 0 0 0,0 1 0 0 0,0 0 0 0 0,0-1 0 0 0,0 1 0 0 0,0-1 0 0 0,0 0 0 0 0,0 0 0 0 0,1 0 0 0 0,2 0 0 0 0,-1-1 28 0 0,1 0-1 0 0,0 0 1 0 0,0-1 0 0 0,0 0-1 0 0,-1 0 1 0 0,1 0 0 0 0,-1 0-1 0 0,0-1 1 0 0,1 0 0 0 0,-1 0-1 0 0,0 0 1 0 0,-1 0 0 0 0,1-1-1 0 0,0 1 1 0 0,2-5 0 0 0,1 0 340 0 0,-1-1 1 0 0,-1 0-1 0 0,8-15 0 0 0,-7 12-236 0 0,-2 5-132 0 0,-1 0 0 0 0,1 0 0 0 0,-2 0 0 0 0,1-1 0 0 0,-1 1 0 0 0,0-1 0 0 0,0 0 0 0 0,0-14 0 0 0,-2 18-4 0 0,0 3 8 0 0,0-1 0 0 0,0 1-1 0 0,0 0 1 0 0,0-1 0 0 0,1 1 0 0 0,-1-1 0 0 0,0 1-1 0 0,1 0 1 0 0,-1-1 0 0 0,1 1 0 0 0,-1 0 0 0 0,1-1-1 0 0,0 1 1 0 0,0 0 0 0 0,-1 0 0 0 0,1 0 0 0 0,0 0-1 0 0,0-1 1 0 0,1 0 0 0 0,-1 1 367 0 0,-1 1 117 0 0,0 0 21 0 0,0 0-66 0 0,0 2-294 0 0,-17 87-133 0 0,12-58-16 0 0,0 0 0 0 0,-19 52 0 0 0,-30 60 0 0 0,29-81 0 0 0,23-59 0 0 0,-2 13 0 0 0,4-16-6 0 0,0 1 0 0 0,0-1 1 0 0,0 0-1 0 0,0 0 0 0 0,0 1 0 0 0,0-1 0 0 0,0 0 0 0 0,0 0 1 0 0,0 1-1 0 0,0-1 0 0 0,0 0 0 0 0,0 1 0 0 0,0-1 0 0 0,-1 0 1 0 0,1 0-1 0 0,0 1 0 0 0,0-1 0 0 0,0 0 0 0 0,0 0 0 0 0,-1 0 0 0 0,1 1 1 0 0,0-1-1 0 0,0 0 0 0 0,0 0 0 0 0,-1 0 0 0 0,1 0 0 0 0,0 1 1 0 0,0-1-1 0 0,0 0 0 0 0,-1 0 0 0 0,1 0 0 0 0,-1 0 0 0 0,-1-1-630 0 0,1 0-318 0 0,1 1-1011 0 0,0-2-4023 0 0,1-5-1724 0 0</inkml:trace>
</inkml:ink>
</file>

<file path=ppt/ink/ink92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39.73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12 8287 0 0,'0'0'191'0'0,"0"0"26"0"0,0 0 9 0 0,0 0 110 0 0,0 0 444 0 0,0 0 196 0 0,11 2 2090 0 0,-9-2-2774 0 0,0 0 0 0 0,0-1-1 0 0,0 1 1 0 0,0-1 0 0 0,0 1 0 0 0,0-1-1 0 0,0 0 1 0 0,0 0 0 0 0,-1 0 0 0 0,1 0-1 0 0,0 0 1 0 0,0 0 0 0 0,-1 0 0 0 0,1 0-1 0 0,1-2 1 0 0,23-27 3394 0 0,-13 13-2624 0 0,-11 15-997 0 0,0-1-1 0 0,0 1 0 0 0,-1-1 1 0 0,1 0-1 0 0,-1 0 1 0 0,3-4-1 0 0,10-21 1613 0 0,-14 27-1290 0 0,0 1 101 0 0,0 0 21 0 0,0 0-66 0 0,-5 6-433 0 0,0 0 0 0 0,1 0 1 0 0,-1 0-1 0 0,1 1 0 0 0,1 0 1 0 0,-1 0-1 0 0,1 0 0 0 0,0 0 1 0 0,1 0-1 0 0,-1 1 0 0 0,1-1 1 0 0,1 1-1 0 0,0-1 0 0 0,0 1 1 0 0,0 8-1 0 0,3-1-10 0 0,0-12 0 0 0,0-1 0 0 0,4 5 0 0 0,-3-7-85 0 0,-1 0 0 0 0,1 1 0 0 0,-1-1 1 0 0,1 0-1 0 0,-1 0 0 0 0,1 0 0 0 0,-1-1 0 0 0,1 1 0 0 0,-1 0 0 0 0,1-1 1 0 0,-1 0-1 0 0,0 0 0 0 0,1 0 0 0 0,2-1 0 0 0,-3 1-39 0 0,0 0 1 0 0,1 0-1 0 0,-1 0 0 0 0,0 0 1 0 0,0-1-1 0 0,0 1 0 0 0,0 0 1 0 0,0-1-1 0 0,-1 0 0 0 0,1 0 1 0 0,0 1-1 0 0,-1-1 0 0 0,1 0 1 0 0,-1 0-1 0 0,2-3 0 0 0,3-11-2873 0 0,-5 7 1462 0 0</inkml:trace>
</inkml:ink>
</file>

<file path=ppt/ink/ink92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0.4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55 15663 0 0,'0'0'356'0'0,"2"-2"50"0"0,0-2-260 0 0,-2 3-84 0 0,1 0 1 0 0,0 0-1 0 0,0 0 0 0 0,-1-1 1 0 0,1 1-1 0 0,0 0 1 0 0,0 0-1 0 0,0 1 1 0 0,0-1-1 0 0,0 0 0 0 0,1 0 1 0 0,-1 0-1 0 0,0 1 1 0 0,2-2-1 0 0,1 0 397 0 0,0 0 0 0 0,1 0 0 0 0,-1 0 0 0 0,1 1-1 0 0,0-1 1 0 0,-1 1 0 0 0,9-1 0 0 0,-12 2 206 0 0,-1 0-121 0 0,17 8 571 0 0,-5 5-1026 0 0,-5 7 1279 0 0,-6-18-1245 0 0,0 2 37 0 0,-6 8 149 0 0,4-11-308 0 0,1 0-1 0 0,-1 0 1 0 0,1 0 0 0 0,0-1-1 0 0,-1 1 1 0 0,1 0-1 0 0,-1 0 1 0 0,0 0 0 0 0,1-1-1 0 0,-1 1 1 0 0,0 0 0 0 0,1-1-1 0 0,-1 1 1 0 0,0-1 0 0 0,0 1-1 0 0,0 0 1 0 0,1-1-1 0 0,-1 0 1 0 0,0 1 0 0 0,0-1-1 0 0,0 0 1 0 0,0 1 0 0 0,0-1-1 0 0,0 0 1 0 0,0 0-1 0 0,0 0 1 0 0,-1 0 0 0 0,-3 1-3 0 0,-8 1 2 0 0,13-1 9 0 0,-1-1-1 0 0,1 0 0 0 0,-1 0 1 0 0,1 0-1 0 0,-1 1 1 0 0,1-1-1 0 0,-1 0 0 0 0,1 0 1 0 0,-1 0-1 0 0,0 0 1 0 0,1 0-1 0 0,-1 0 0 0 0,1 0 1 0 0,-1 0-1 0 0,1 0 1 0 0,-1-1-1 0 0,1 1 0 0 0,-1 0 1 0 0,1 0-1 0 0,-1 0 1 0 0,1-1-1 0 0,-1 1 0 0 0,1 0 1 0 0,-1 0-1 0 0,1-1 1 0 0,-1 1-1 0 0,1-1 0 0 0,0 1 1 0 0,-1 0-1 0 0,1-1 1 0 0,0 1-1 0 0,-1-1 1 0 0,0 0 156 0 0,-5-4 24 0 0,5 5-83 0 0,-1-1 0 0 0,1 0 0 0 0,0 0 0 0 0,-1 0 1 0 0,1 0-1 0 0,0 0 0 0 0,0-1 0 0 0,-2-1 1 0 0,3 2-131 0 0,0 0 0 0 0,-1 0 1 0 0,1 0-1 0 0,0 0 1 0 0,0 0-1 0 0,0 0 0 0 0,0 0 1 0 0,0 0-1 0 0,0 0 1 0 0,0 0-1 0 0,0 0 0 0 0,0 0 1 0 0,1 0-1 0 0,-1 0 1 0 0,0 0-1 0 0,0 0 0 0 0,2-1 1 0 0,-1-2-13 0 0,0 1 0 0 0,0 0 1 0 0,1 0-1 0 0,0 0 0 0 0,-1 0 1 0 0,1 0-1 0 0,0 0 0 0 0,0 0 0 0 0,1 1 1 0 0,-1-1-1 0 0,1 1 0 0 0,-1 0 1 0 0,1-1-1 0 0,0 1 0 0 0,0 0 1 0 0,-1 1-1 0 0,2-1 0 0 0,-1 0 0 0 0,0 1 1 0 0,0 0-1 0 0,0-1 0 0 0,1 1 1 0 0,-1 1-1 0 0,0-1 0 0 0,1 0 1 0 0,-1 1-1 0 0,1 0 0 0 0,-1 0 1 0 0,1 0-1 0 0,3 0 0 0 0,-3 1 50 0 0,0-1 0 0 0,0 0-1 0 0,-1 1 1 0 0,1 0 0 0 0,0 0-1 0 0,0 0 1 0 0,-1 1 0 0 0,1-1 0 0 0,-1 1-1 0 0,1 0 1 0 0,-1 0 0 0 0,0 0 0 0 0,1 0-1 0 0,-1 1 1 0 0,0-1 0 0 0,4 5-1 0 0,-6-5 23 0 0,-1-1 0 0 0,1 0-1 0 0,0 0 1 0 0,-1 1-1 0 0,1-1 1 0 0,-1 0 0 0 0,1 1-1 0 0,-1-1 1 0 0,0 1-1 0 0,1-1 1 0 0,-1 0 0 0 0,0 1-1 0 0,0-1 1 0 0,0 1-1 0 0,0-1 1 0 0,0 1 0 0 0,-1-1-1 0 0,1 1 1 0 0,0-1-1 0 0,-1 0 1 0 0,1 1 0 0 0,-1-1-1 0 0,0 2 1 0 0,-1 1 114 0 0,0 0 1 0 0,0 0 0 0 0,0 0 0 0 0,-1-1-1 0 0,-5 7 1 0 0,4-5-151 0 0,-1 0 0 0 0,0-1 0 0 0,0 1 0 0 0,-1-1 0 0 0,1 0 0 0 0,-1 0 0 0 0,0-1 0 0 0,0 0 0 0 0,0 0 0 0 0,0 0 0 0 0,-1-1 0 0 0,1 0 0 0 0,-14 3 0 0 0,13-6 0 0 0,3-4 0 0 0,5-16 0 0 0,0 3 0 0 0,-1 16 0 0 0,1-1 0 0 0,-1 1 0 0 0,1-1 0 0 0,-1 1 0 0 0,1-1 0 0 0,0 1 0 0 0,0-1 0 0 0,0 1 0 0 0,0 0 0 0 0,0 0 0 0 0,0-1 0 0 0,1 1 0 0 0,-1 0 0 0 0,1 0 0 0 0,0 0 0 0 0,-1 0 0 0 0,1 0 0 0 0,4-2 0 0 0,5-5 0 0 0,0 1 0 0 0,15-8 0 0 0,-20 12 0 0 0,2 1 0 0 0,0 4 0 0 0,-8-1 0 0 0,1 0 0 0 0,0 0 0 0 0,-1 0 0 0 0,1 0 0 0 0,0 0 0 0 0,-1 0 0 0 0,1 0 0 0 0,0 1 0 0 0,-1-1 0 0 0,1 0 0 0 0,0 1 0 0 0,-1-1 0 0 0,1 0 0 0 0,-1 1 0 0 0,1-1 0 0 0,-1 1 0 0 0,1-1 0 0 0,-1 1 0 0 0,1-1 0 0 0,-1 1 0 0 0,1-1 0 0 0,-1 1 0 0 0,1 0 0 0 0,0 1 0 0 0,1 0 0 0 0,1 4 0 0 0,-3 13 0 0 0,-1-16 0 0 0,0 1 0 0 0,0-1 0 0 0,0 0 0 0 0,0 0 0 0 0,-1 0 0 0 0,1 0 0 0 0,-1 0 0 0 0,0 0 0 0 0,0 0 0 0 0,0-1 0 0 0,0 1 0 0 0,0 0 0 0 0,-1-1 0 0 0,1 0 0 0 0,-1 0 0 0 0,1 1 0 0 0,-1-1 0 0 0,0-1 0 0 0,0 1 0 0 0,-5 2 0 0 0,7-4-122 0 0,0 1 0 0 0,1-1 0 0 0,-1 1-1 0 0,0-1 1 0 0,0 0 0 0 0,0 1 0 0 0,1-1 0 0 0,-1 0 0 0 0,0 0 0 0 0,0 0-1 0 0,0 1 1 0 0,1-1 0 0 0,-1 0 0 0 0,-2 0 0 0 0,-1-4-3007 0 0,3 3 2479 0 0,0 1-1395 0 0</inkml:trace>
</inkml:ink>
</file>

<file path=ppt/ink/ink92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1.6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90 10135 0 0,'0'0'231'0'0,"0"0"29"0"0,0 0 19 0 0,1-2-41 0 0,0 0 254 0 0,1-1-1 0 0,0 0 1 0 0,-1 1 0 0 0,1 0-1 0 0,1-1 1 0 0,-1 1-1 0 0,0 0 1 0 0,5-3-1 0 0,4-5 1651 0 0,-10 9-1569 0 0,11-13 2396 0 0,-12 12-2621 0 0,9-7 1548 0 0,-7 6-1772 0 0,-1 2-36 0 0,0 0 1 0 0,0 0-1 0 0,0 0 1 0 0,0 0 0 0 0,0 1-1 0 0,0-1 1 0 0,0 0-1 0 0,0 0 1 0 0,0 1-1 0 0,1-1 1 0 0,-1 1 0 0 0,0-1-1 0 0,0 1 1 0 0,1-1-1 0 0,-1 1 1 0 0,0 0-1 0 0,1 0 1 0 0,-1 0-1 0 0,1-1 1 0 0,-1 1 0 0 0,2 1-1 0 0,5-1-88 0 0,0 1 0 0 0,-1 1 0 0 0,1-1 0 0 0,0 1 0 0 0,10 4 0 0 0,-8-2 0 0 0,0-1 0 0 0,15 3 0 0 0,-15-5-246 0 0,1 0 1 0 0,0-1-1 0 0,-1 0 1 0 0,1-1-1 0 0,-1 0 0 0 0,11-3 1 0 0,-1-1-583 0 0,-1 0 0 0 0,23-12 1 0 0,-23 9-707 0 0</inkml:trace>
</inkml:ink>
</file>

<file path=ppt/ink/ink92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4.1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8 205 8287 0 0,'0'0'191'0'0,"0"0"26"0"0,1-2 9 0 0,15-9 6 0 0,-14 10-183 0 0,0 0 0 0 0,-1 0 0 0 0,1 0 0 0 0,0 0 1 0 0,-1 0-1 0 0,1-1 0 0 0,-1 1 0 0 0,0 0 0 0 0,1-1 0 0 0,-1 0 0 0 0,0 1 0 0 0,0-1 0 0 0,0 1 0 0 0,0-1 0 0 0,0 0 1 0 0,0 0-1 0 0,1-3 0 0 0,10-38 4625 0 0,-7 33-4174 0 0,-3 4-157 0 0,0 1 1 0 0,1 0-1 0 0,0-1 1 0 0,0 1-1 0 0,4-4 0 0 0,7-11 827 0 0,11-13-116 0 0,-16 16 1262 0 0,-7 14-254 0 0,-5 10-1485 0 0,-29 64-179 0 0,12-28-38 0 0,-25 81-1 0 0,42-111-359 0 0,-1 25 0 0 0,2-25 0 0 0,-4 23 0 0 0,-1-10 0 0 0,1-5 0 0 0,1 0 0 0 0,0 0 0 0 0,2 1 0 0 0,0-1 0 0 0,1 25 0 0 0,2-37 0 0 0,0-6 0 0 0,0 1 0 0 0,0-1 0 0 0,1 0 0 0 0,-1 0 0 0 0,1 1 0 0 0,0-1 0 0 0,0 0 0 0 0,1 4 0 0 0,3 1 0 0 0,4-5 0 0 0,-1-3-64 0 0,-7-1-57 0 0,0-1-1 0 0,0 1 1 0 0,0-1-1 0 0,0 1 0 0 0,0-1 1 0 0,0 1-1 0 0,-1-1 1 0 0,2-2-1 0 0,-1 1-104 0 0,23-33-7456 0 0,-23 34 5124 0 0</inkml:trace>
</inkml:ink>
</file>

<file path=ppt/ink/ink92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5.0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198 10135 0 0,'0'0'464'0'0,"0"0"-9"0"0,0-10-278 0 0,8-25 4081 0 0,-6 25-3064 0 0,0-1 0 0 0,0 1 0 0 0,7-17 0 0 0,-6 17-152 0 0,0-1 1 0 0,0 1 0 0 0,2-19-1 0 0,-5 23-760 0 0,4-21 640 0 0,-4 25-551 0 0,0 2 117 0 0,0 0 21 0 0,0 0-66 0 0,0 2-294 0 0,0 14-143 0 0,-1 1 1 0 0,-5 24-1 0 0,1-7-9 0 0,1-8 3 0 0,2-16 0 0 0,1 0 0 0 0,0 0 0 0 0,1 1 0 0 0,0-1 0 0 0,0 0 0 0 0,1 0 0 0 0,4 21 0 0 0,-1-21 0 0 0,2-2 0 0 0,4-5 0 0 0,-7-3 0 0 0,1 0 0 0 0,0 0 0 0 0,0 0 0 0 0,0-1 0 0 0,0 0 0 0 0,0 0 0 0 0,-1 0 0 0 0,1 0 0 0 0,0-1 0 0 0,-1 1 0 0 0,1-1 0 0 0,-1 0 0 0 0,0 0 0 0 0,1 0 0 0 0,-1 0 0 0 0,3-4 0 0 0,5-3 0 0 0,0-1 0 0 0,18-23 0 0 0,48-62 0 0 0,-67 80 72 0 0,-9 14 299 0 0,-1 1 117 0 0,0 0 21 0 0,0 0-66 0 0,-3 19-278 0 0,-5 29-165 0 0,1-15 0 0 0,-1 38 0 0 0,2 48 0 0 0,-5 148 0 0 0,6-234 0 0 0,-13 41 0 0 0,15-66 0 0 0,0 1 0 0 0,-1-1 0 0 0,0 0 0 0 0,0 0 0 0 0,-1 0 0 0 0,-11 14 0 0 0,11-17 0 0 0,0 0 0 0 0,0 0 0 0 0,-1 0 0 0 0,0-1 0 0 0,0 0 0 0 0,0 0 0 0 0,0-1 0 0 0,0 0 0 0 0,-1 0 0 0 0,-8 3 0 0 0,12-5 0 0 0,-1 0 0 0 0,1 0 0 0 0,0 0 0 0 0,0 0 0 0 0,-1-1 0 0 0,1 1 0 0 0,0-1 0 0 0,-5 0 0 0 0,4 1 0 0 0,1-1 0 0 0,-1-1 0 0 0,0 1 0 0 0,-6-2 0 0 0,7 1 0 0 0,0-1 0 0 0,1 0 0 0 0,-1 0 0 0 0,0-1 0 0 0,1 1 0 0 0,0 0 0 0 0,0-1 0 0 0,-1 0 0 0 0,2 1 0 0 0,-1-1 0 0 0,0 0 0 0 0,0 0 0 0 0,1 0 0 0 0,0 0 0 0 0,-1 0 0 0 0,1 0 0 0 0,0 0 0 0 0,1-1 0 0 0,-1 1 0 0 0,1 0 0 0 0,-1-1 0 0 0,1 1 0 0 0,0-4 0 0 0,0-5 0 0 0,1-1 0 0 0,0 1 0 0 0,1-1 0 0 0,5-21 0 0 0,-2 19 0 0 0,0 0 0 0 0,1 0 0 0 0,1 0 0 0 0,1 1 0 0 0,13-20 0 0 0,52-62 0 0 0,-69 91 0 0 0,36-40-1847 0 0,25-18-5149 0 0,-44 43 4465 0 0,-4 2-5375 0 0</inkml:trace>
</inkml:ink>
</file>

<file path=ppt/ink/ink92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5.54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4 6 11975 0 0,'0'0'267'0'0,"0"0"42"0"0,0 0 17 0 0,0 0-28 0 0,0 0-58 0 0,0 0 491 0 0,0 0 238 0 0,0 0 45 0 0,0 0 8 0 0,0 0 2 0 0,4-4 622 0 0,-1 3 2460 0 0,-1 1-4050 0 0,0 0-1 0 0,-1 0 1 0 0,1 0-1 0 0,0 0 1 0 0,-1 0-1 0 0,1 0 1 0 0,0 0-1 0 0,-1 1 1 0 0,1-1-1 0 0,-1 0 1 0 0,1 1-1 0 0,0 0 1 0 0,-1-1-1 0 0,1 1 1 0 0,-1 0-1 0 0,1 0 1 0 0,-1 0-1 0 0,0 0 1 0 0,1 0-1 0 0,-1 0 1 0 0,0 0-1 0 0,0 0 1 0 0,0 1-1 0 0,0-1 1 0 0,0 0-1 0 0,0 1 1 0 0,1 1-1 0 0,3 6 422 0 0,-1 0 0 0 0,0 1 0 0 0,5 15 0 0 0,-3-8-251 0 0,2 6-80 0 0,-1 0 1 0 0,-1 1-1 0 0,-2 0 0 0 0,0 0 1 0 0,-1 0-1 0 0,-1 35 0 0 0,-4-20 110 0 0,-1 0 0 0 0,-2 0 0 0 0,-11 47 0 0 0,11-72-256 0 0,0 0 0 0 0,-1 0 0 0 0,-1-1 0 0 0,-12 20 0 0 0,16-29 5 0 0,0 1 0 0 0,-1-1 0 0 0,0 0 0 0 0,0 0 0 0 0,-7 6 0 0 0,-10 10-168 0 0,19-19-67 0 0,1 0-1 0 0,0 0 1 0 0,0 0 0 0 0,-1 0 0 0 0,1 0 0 0 0,0 0 0 0 0,-1 0 0 0 0,1 0-1 0 0,-1-1 1 0 0,-1 2 0 0 0,-5 1-1945 0 0,7-3 1151 0 0,1 0-1365 0 0,0 0-5462 0 0</inkml:trace>
</inkml:ink>
</file>

<file path=ppt/ink/ink92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9.48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9 10135 0 0,'0'0'464'0'0,"0"0"-9"0"0,0 0-155 0 0,0 0 443 0 0,0 0 227 0 0,0 0 44 0 0,0 0-61 0 0,0 0-288 0 0,6-8 2839 0 0,-4 6-3158 0 0,1-1 0 0 0,0 1 0 0 0,0 0 0 0 0,1 0 0 0 0,-1 0 0 0 0,0 0-1 0 0,1 0 1 0 0,-1 1 0 0 0,1 0 0 0 0,0-1 0 0 0,3 1 0 0 0,22-4 752 0 0,43 0 1 0 0,-15-1-1083 0 0,-54 6-16 0 0,21-1 0 0 0,-21 0-230 0 0,-2 1 169 0 0,-1 0 0 0 0,1 0 1 0 0,0 0-1 0 0,-1 0 0 0 0,1-1 0 0 0,0 1 1 0 0,0 0-1 0 0,-1 0 0 0 0,1 0 1 0 0,0 0-1 0 0,0 1 0 0 0,-1-1 0 0 0,1 0 1 0 0,0 0-1 0 0,0 0 0 0 0,-1 1 1 0 0,1-1-1 0 0,1 1 0 0 0,-5 1-1036 0 0,3-2 1031 0 0,0 1 0 0 0,0-1 0 0 0,0 0 0 0 0,0 0 0 0 0,0 0 0 0 0,-1 0 0 0 0,1 1 0 0 0,0-1 0 0 0,0 0 0 0 0,0 0 0 0 0,0 0 0 0 0,0 0 0 0 0,0 1 0 0 0,0-1 0 0 0,-1 0 0 0 0,1 0 0 0 0,0 0 0 0 0,0 0 0 0 0,0 0 0 0 0,0 0 0 0 0,-1 0 0 0 0,1 0 0 0 0,0 1 0 0 0,0-1 0 0 0,0 0 0 0 0,0 0 0 0 0,-1 0 0 0 0,1 0 0 0 0,0 0 0 0 0,0 0 0 0 0,0 0 0 0 0,-1 0 0 0 0,1 0 0 0 0,-7-1-1458 0 0,-1 0-11 0 0</inkml:trace>
</inkml:ink>
</file>

<file path=ppt/ink/ink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2.3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3 1 13823 0 0,'0'0'630'0'0,"0"0"-13"0"0,0 0-252 0 0,0 0 391 0 0,0 0 216 0 0,0 0 42 0 0,0 0-61 0 0,0 0-288 0 0,0 0-121 0 0,0 0-28 0 0,0 0-4 0 0,0 2 0 0 0,-1 2-345 0 0,0 0 0 0 0,-1 0 0 0 0,1 1 0 0 0,-1-1 0 0 0,0 0 0 0 0,0-1 0 0 0,-1 1 0 0 0,1 0 0 0 0,-4 3 0 0 0,-30 32 734 0 0,25-27-743 0 0,-12 11 322 0 0,-33 27-1 0 0,45-42-479 0 0,1 2 0 0 0,-15 17 0 0 0,1-2 0 0 0,19-19-59 0 0,0 0 1 0 0,0 1-1 0 0,-7 14 0 0 0,5-10-107 0 0,6-10-309 0 0,1-1-33 0 0,0 0-72 0 0,2 0-285 0 0,29 1-5147 0 0,-27-2 4195 0 0,10 1-4621 0 0</inkml:trace>
</inkml:ink>
</file>

<file path=ppt/ink/ink93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19:49.85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40 10135 0 0,'0'0'464'0'0,"0"0"-9"0"0,0 0-87 0 0,0 0 728 0 0,2 1 353 0 0,8 0-8 0 0,1 0 0 0 0,0 0 0 0 0,0-1-1 0 0,12-1 1 0 0,0-2-24 0 0,34-8 0 0 0,4 0 145 0 0,12-5 486 0 0,-64 15-2048 0 0,-1 2-133 0 0,-6-1-563 0 0,-2 0-258 0 0,-9 0-6999 0 0,0-2 241 0 0</inkml:trace>
</inkml:ink>
</file>

<file path=ppt/ink/ink93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2.97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0 51 10135 0 0,'0'0'231'0'0,"0"0"29"0"0,0 0 19 0 0,-1 1-41 0 0,-4 1 255 0 0,1-1-1 0 0,-1 1 1 0 0,1-1 0 0 0,-1 0-1 0 0,-5 0 1 0 0,-7 3 2167 0 0,16-4-2078 0 0,-6 1 841 0 0,7-1 5364 0 0,19-8-6773 0 0,-15 6-14 0 0,1 0 1 0 0,0 0-1 0 0,-1 0 0 0 0,1 1 0 0 0,0-1 0 0 0,0 1 1 0 0,0 0-1 0 0,0 1 0 0 0,8-1 0 0 0,-6 1 0 0 0,0-1 0 0 0,0 0 0 0 0,0 0 0 0 0,0-1 0 0 0,0 0 0 0 0,9-4 0 0 0,6-1 0 0 0,39-12 0 0 0,-52 16 0 0 0,-3 2-201 0 0,-20 5-4995 0 0,6-1-2311 0 0</inkml:trace>
</inkml:ink>
</file>

<file path=ppt/ink/ink93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3.3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5 28 15663 0 0,'-8'3'762'0'0,"0"0"-1124"0"0,0-1 4613 0 0,15-2-1662 0 0,120-19 1951 0 0,-102 16-4406 0 0,0 1 877 0 0,37-9 0 0 0,-61 11-1348 0 0,-1 0-138 0 0,-8 1-7877 0 0,0 1-436 0 0</inkml:trace>
</inkml:ink>
</file>

<file path=ppt/ink/ink93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5.79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63 55 10135 0 0,'0'0'231'0'0,"0"0"29"0"0,3-3 19 0 0,11-11-41 0 0,-10 11 98 0 0,0 1 1 0 0,0-1-1 0 0,0 1 0 0 0,0 1 0 0 0,1-1 0 0 0,-1 1 0 0 0,1-1 0 0 0,0 1 0 0 0,-1 1 1 0 0,9-1-1 0 0,4-2 2570 0 0,-16 3-2362 0 0,8 0 3225 0 0,-5-2-1350 0 0,-9-1-1331 0 0,-10 0-1088 0 0,-1 0 0 0 0,1 1 0 0 0,-22 0 0 0 0,21 1 0 0 0,-22 0 410 0 0,-1 2-1 0 0,1 2 1 0 0,0 1-1 0 0,-57 14 1 0 0,85-16-410 0 0,-1 1 0 0 0,1 0 0 0 0,0 0 0 0 0,0 1 0 0 0,1 0 0 0 0,-1 0 0 0 0,-9 7 0 0 0,14-6 0 0 0,-2-1 0 0 0,0 0 0 0 0,5 4 0 0 0,3-7-43 0 0,-1 1 1 0 0,1-1-1 0 0,0 0 0 0 0,0 1 1 0 0,0-1-1 0 0,0 0 0 0 0,0 1 0 0 0,0-1 1 0 0,0 0-1 0 0,0 0 0 0 0,0 0 0 0 0,1 0 1 0 0,-1 0-1 0 0,0 0 0 0 0,1 0 1 0 0,-1 0-1 0 0,1-1 0 0 0,-1 1 0 0 0,3 0 1 0 0,2 1-139 0 0,0 0 0 0 0,0 0 0 0 0,0-1 0 0 0,6 1 0 0 0,51 1 1639 0 0,-48-4-1701 0 0,-1 1 0 0 0,0 1 0 0 0,0 1 0 0 0,0 0 0 0 0,20 5 0 0 0,-32-6 445 0 0,-1-1-156 0 0,-1 0 0 0 0,1 1 0 0 0,-1-1 0 0 0,1 1 0 0 0,0-1 1 0 0,-1 1-1 0 0,1-1 0 0 0,-1 1 0 0 0,1-1 0 0 0,-1 1 0 0 0,0-1 0 0 0,1 1 1 0 0,-1-1-1 0 0,1 1 0 0 0,-1 0 0 0 0,0-1 0 0 0,0 1 0 0 0,1 1 0 0 0,4 12 635 0 0,-5-12-681 0 0,0 1 0 0 0,0-1 0 0 0,0 0 0 0 0,0 0 0 0 0,0 0 0 0 0,-1 1 0 0 0,1-1 0 0 0,-1 0 0 0 0,1 0 0 0 0,-1 0 0 0 0,0 0 0 0 0,0 0 0 0 0,-1 3 0 0 0,-19 24 0 0 0,8-13 0 0 0,6-6 0 0 0,-1 0 0 0 0,0-1 0 0 0,-1 0 0 0 0,0-1 0 0 0,-13 10 0 0 0,-55 33 0 0 0,23-16 0 0 0,1 0 0 0 0,-57 43 0 0 0,100-71 0 0 0,5-4 0 0 0,0 0 0 0 0,0 0 0 0 0,1 0 0 0 0,-8 8 0 0 0,10-10 0 0 0,2-1 0 0 0,-1 0 0 0 0,1 1 0 0 0,-1-1 0 0 0,1 0 0 0 0,-1 1 0 0 0,1-1 0 0 0,-1 0 0 0 0,1 1 0 0 0,-1-1 0 0 0,1 1 0 0 0,0-1 0 0 0,-1 0 0 0 0,1 1 0 0 0,0-1 0 0 0,-1 1 0 0 0,1-1 0 0 0,0 1 0 0 0,-1-1 0 0 0,1 1 0 0 0,0-1 0 0 0,0 1 0 0 0,0 0 0 0 0,0-1 0 0 0,0 1 0 0 0,-1 0 0 0 0,1 7 0 0 0,1-6 0 0 0,0 0 0 0 0,0 1 0 0 0,0-1 0 0 0,0 0 0 0 0,0 0 0 0 0,0 0 0 0 0,0 0 0 0 0,1 0 0 0 0,2 3 0 0 0,-3-4 0 0 0,0 1 0 0 0,0-1 0 0 0,1 0 0 0 0,-1 1 0 0 0,0-1 0 0 0,1 0 0 0 0,-1 0 0 0 0,0 0 0 0 0,1 0 0 0 0,0 0 0 0 0,-1 0 0 0 0,1-1 0 0 0,-1 1 0 0 0,1 0 0 0 0,0-1 0 0 0,-1 1 0 0 0,5 0 0 0 0,1 0 0 0 0,4 2 0 0 0,0-1 0 0 0,1 0 0 0 0,-1 0 0 0 0,1-2 0 0 0,18 0 0 0 0,59-9 0 0 0,-61 6 0 0 0,221-43 0 0 0,-223 41 0 0 0,-1-1 0 0 0,-25 6 0 0 0,0 0 0 0 0,0 0 0 0 0,0 0 0 0 0,0 0 0 0 0,0 0 0 0 0,0 0 0 0 0,0 1 0 0 0,-1-1 0 0 0,1 0 0 0 0,0 0 0 0 0,0 0 0 0 0,0 0 0 0 0,0 0 0 0 0,0 1 0 0 0,0-1 0 0 0,0 0 0 0 0,0 0 0 0 0,0 0 0 0 0,0 0 0 0 0,0 1 0 0 0,0-1 0 0 0,0 0 0 0 0,0 0 0 0 0,1 0 0 0 0,-1 0 0 0 0,0 0 0 0 0,0 0 0 0 0,0 1 0 0 0,0-1 0 0 0,0 0 0 0 0,0 0 0 0 0,0 0 0 0 0,0 0 0 0 0,0 0 0 0 0,0 0 0 0 0,1 0 0 0 0,-1 1 0 0 0,0-1 0 0 0,0 0 0 0 0,0 0 0 0 0,0 0 0 0 0,0 0 0 0 0,0 0 0 0 0,1 0 0 0 0,-1 0 0 0 0,0 0 0 0 0,0 0 0 0 0,0 0 0 0 0,0 0 0 0 0,0 0 0 0 0,1 0 0 0 0,-1 0 0 0 0,0 0 0 0 0,0 0 0 0 0,0 0 0 0 0,0 0 0 0 0,0 0 0 0 0,1 0 0 0 0,-1 0 0 0 0,0 0 0 0 0,0 0 0 0 0,-7 9 0 0 0,7-9 0 0 0,-6 5-57 0 0,0 0-1 0 0,0 0 1 0 0,0-1 0 0 0,-1 0-1 0 0,1 0 1 0 0,-8 3 0 0 0,8-4-773 0 0,6-3 598 0 0,-1 1 1 0 0,0-1 0 0 0,1 0 0 0 0,-1 1-1 0 0,1-1 1 0 0,-1 0 0 0 0,1 0 0 0 0,-1 0-1 0 0,0 1 1 0 0,1-1 0 0 0,-1 0 0 0 0,0 0-1 0 0,1 0 1 0 0,-1 0 0 0 0,1 0 0 0 0,-1 0-1 0 0,0 0 1 0 0,0-1 0 0 0,-10 0-1801 0 0,8 1-15 0 0</inkml:trace>
</inkml:ink>
</file>

<file path=ppt/ink/ink93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7.4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0 37 10135 0 0,'0'0'231'0'0,"0"0"29"0"0,0 0 19 0 0,0-1-41 0 0,13-34 3726 0 0,-14 37 285 0 0,-6 12-384 0 0,-14 34-3567 0 0,-12 67-298 0 0,-12 32 0 0 0,37-131 0 0 0,6-12 0 0 0,0 0 0 0 0,0 1 0 0 0,0-1 0 0 0,0 1 0 0 0,1 0 0 0 0,-2 8 0 0 0,1-3 0 0 0,2 0 0 0 0,-1-6 0 0 0,-6 7 0 0 0,4-9 0 0 0,3-8 0 0 0,2-8 0 0 0,0 8 67 0 0,0-1-1 0 0,1 1 1 0 0,0 0 0 0 0,0 0-1 0 0,0 0 1 0 0,1 1 0 0 0,5-8-1 0 0,34-33 923 0 0,-1 1-463 0 0,-37 38-526 0 0,1 1 0 0 0,-1 0 0 0 0,1 0 0 0 0,0 0 0 0 0,0 1 0 0 0,1 0 0 0 0,-1 0 0 0 0,13-6 0 0 0,-19 11 0 0 0,0-1 0 0 0,0 1 0 0 0,1 0 0 0 0,-1 0 0 0 0,0 0 0 0 0,1-1 0 0 0,-1 1 0 0 0,0 0 0 0 0,1 0 0 0 0,-1 0 0 0 0,0 0 0 0 0,1 0 0 0 0,-1 0 0 0 0,0 0 0 0 0,1 0 0 0 0,-1 0 0 0 0,0 0 0 0 0,1 0 0 0 0,-1 0 0 0 0,1 0 0 0 0,-1 0 0 0 0,0 0 0 0 0,1 0 0 0 0,-1 0 0 0 0,0 0 0 0 0,1 0 0 0 0,-1 0 0 0 0,0 0 0 0 0,1 1 0 0 0,-1-1 0 0 0,0 0 0 0 0,0 0 0 0 0,1 0 0 0 0,-1 1 0 0 0,0-1 0 0 0,0 0 0 0 0,1 0 0 0 0,-1 1 0 0 0,0-1 0 0 0,0 0 0 0 0,1 1 0 0 0,-1-1 0 0 0,0 0 0 0 0,0 1 0 0 0,0-1 0 0 0,0 0 0 0 0,0 1 0 0 0,0-1 0 0 0,2 3 29 0 0,-1-1 0 0 0,0 0-1 0 0,-1 1 1 0 0,1-1 0 0 0,0 0 0 0 0,-1 1-1 0 0,1-1 1 0 0,-1 1 0 0 0,0-1 0 0 0,0 1 0 0 0,0-1-1 0 0,0 1 1 0 0,0-1 0 0 0,0 1 0 0 0,-2 4-1 0 0,-1 6 369 0 0,-8 21 0 0 0,6-21-210 0 0,4-9-131 0 0,-1-1-1 0 0,1 1 0 0 0,-1-1 0 0 0,0 0 0 0 0,0 0 0 0 0,-1 0 0 0 0,1 0 1 0 0,-1 0-1 0 0,1 0 0 0 0,-5 3 0 0 0,-7 2-55 0 0,10-5 0 0 0,0 0 0 0 0,-1 0 0 0 0,0-1 0 0 0,0 1 0 0 0,1-1 0 0 0,-1 0 0 0 0,-1-1 0 0 0,1 1 0 0 0,0-1 0 0 0,-9 1 0 0 0,14-2 0 0 0,-1 0 0 0 0,0 0 0 0 0,0 0 0 0 0,1 0 0 0 0,-1 0 0 0 0,0 0 0 0 0,1 0 0 0 0,-1 0 0 0 0,0 0 0 0 0,1-1 0 0 0,-1 1 0 0 0,0 0 0 0 0,1 0 0 0 0,-1-1 0 0 0,1 1 0 0 0,-1 0 0 0 0,0-1 0 0 0,1 1 0 0 0,-1 0 0 0 0,1-1 0 0 0,-1 1 0 0 0,1-1 0 0 0,-1 1 0 0 0,1-1 0 0 0,-1 1 0 0 0,1-1 0 0 0,0 1 0 0 0,-1-1 0 0 0,1 0 0 0 0,0 1 0 0 0,-1-1 0 0 0,1 0 0 0 0,0 1 0 0 0,0-2 0 0 0,-1 1 0 0 0,-3-10-769 0 0,7 7-245 0 0,-3 3 970 0 0,0 1 41 0 0,1 0 0 0 0,-1-1 0 0 0,0 1-1 0 0,0 0 1 0 0,0 0 0 0 0,0-1 0 0 0,1 1-1 0 0,-1 0 1 0 0,0 0 0 0 0,0 0 0 0 0,1-1-1 0 0,-1 1 1 0 0,0 0 0 0 0,0 0 0 0 0,1 0-1 0 0,-1 0 1 0 0,0 0 0 0 0,0-1 0 0 0,1 1-1 0 0,-1 0 1 0 0,0 0 0 0 0,1 0 0 0 0,-1 0-1 0 0,0 0 1 0 0,0 0 0 0 0,1 0 0 0 0,-1 0-1 0 0,0 0 1 0 0,1 0 0 0 0,-1 0 0 0 0,0 0-1 0 0,1 0 1 0 0,-1 0 0 0 0,0 1 0 0 0,0-1-1 0 0,1 0 1 0 0,-1 0 0 0 0,0 0 0 0 0,0 0-1 0 0,1 0 1 0 0,-1 1 0 0 0,0-1 0 0 0,0 0-1 0 0,1 0 1 0 0,-1 0 0 0 0,0 1 0 0 0,0-1-1 0 0,0 0 1 0 0,1 0 0 0 0,-1 1 0 0 0,0-1 3 0 0,5 8 0 0 0,5 25 0 0 0,-8-25 0 0 0,0-1 0 0 0,0 1 0 0 0,1-1 0 0 0,0 1 0 0 0,0-1 0 0 0,8 12 0 0 0,1-4 0 0 0,-6-9 0 0 0,1-4-140 0 0,-6-1-585 0 0,17-12-3727 0 0,-16 10 4115 0 0,0-1 0 0 0,0 1-1 0 0,-1-1 1 0 0,1 0 0 0 0,0 0 0 0 0,-1 0 0 0 0,1 0-1 0 0,1-4 1 0 0,7-11-1199 0 0</inkml:trace>
</inkml:ink>
</file>

<file path=ppt/ink/ink93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7.83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48 15663 0 0,'0'0'719'0'0,"0"0"-20"0"0,0 0-238 0 0,0 0 656 0 0,0 0 335 0 0,2 0 70 0 0,36-19 449 0 0,-15 10-1655 0 0,-17 6-179 0 0,0 0 0 0 0,0 0 1 0 0,0 1-1 0 0,0 0 0 0 0,0 1 0 0 0,0-1 1 0 0,0 1-1 0 0,1 0 0 0 0,-1 1 1 0 0,0-1-1 0 0,11 2 0 0 0,-9 0-137 0 0,1-3 0 0 0,1 2 0 0 0,-3 2-64 0 0,-6-2-273 0 0,-1 0-138 0 0,0 0-33 0 0,0 0-72 0 0,0 0-285 0 0,0 0-126 0 0,0 0-29 0 0,0 0-140 0 0,0 0-572 0 0,-5 8-2289 0 0,-1-1 1974 0 0</inkml:trace>
</inkml:ink>
</file>

<file path=ppt/ink/ink93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8.17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 13823 0 0,'0'0'315'0'0,"0"0"45"0"0,0 0 21 0 0,0 0-49 0 0,4 6-184 0 0,-1-3 2558 0 0,0-1-2236 0 0,0 0 1 0 0,0 0-1 0 0,0 0 1 0 0,1 0-1 0 0,-1-1 1 0 0,0 0-1 0 0,1 1 1 0 0,0-1-1 0 0,6 1 1 0 0,4 1 174 0 0,40 11 1507 0 0,-46-13-2152 0 0,0-1 0 0 0,-1 0-64 0 0,-6 0-273 0 0,-1 0-138 0 0,0 0-33 0 0,0 0-208 0 0,0 0-857 0 0,0 0-379 0 0,0 0-80 0 0,0 0-15 0 0</inkml:trace>
</inkml:ink>
</file>

<file path=ppt/ink/ink93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8.50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27 13823 0 0,'0'0'315'0'0,"0"0"45"0"0,0 0 21 0 0,0 0-49 0 0,0 0-81 0 0,0 0 481 0 0,2-2 237 0 0,9-6 261 0 0,0-1 0 0 0,0 0 0 0 0,18-21-1 0 0,25-38 1229 0 0,-46 57-2047 0 0,19-20 739 0 0,-18 22-754 0 0,0-1 1 0 0,-1 1 0 0 0,11-20-1 0 0,-18 27-25 0 0,-1 2 117 0 0,-17 10 613 0 0,11-6-1098 0 0,1 0 0 0 0,0 1-1 0 0,1-1 1 0 0,-1 1 0 0 0,1 0-1 0 0,-8 11 1 0 0,-17 36-4 0 0,10-17-1 0 0,17-31 2 0 0,-1 0 0 0 0,1 0 0 0 0,0 0 0 0 0,1 0 0 0 0,-1 0 0 0 0,1 1 0 0 0,0-1 0 0 0,0 0 0 0 0,0 1 0 0 0,0-1 0 0 0,1 1 0 0 0,0-1 0 0 0,-1 1 0 0 0,2-1 0 0 0,0 7 0 0 0,4 3 0 0 0,-1-11 0 0 0,-2-2 0 0 0,1 2-18 0 0,0-1-1 0 0,0 0 1 0 0,0 1-1 0 0,0-1 1 0 0,0-1 0 0 0,0 1-1 0 0,1 0 1 0 0,-1-1-1 0 0,1 1 1 0 0,-1-1 0 0 0,1 0-1 0 0,-1-1 1 0 0,1 1-1 0 0,0 0 1 0 0,0-1-1 0 0,6 0 1 0 0,0-1-95 0 0,1 0 1 0 0,0 0-1 0 0,-1-2 1 0 0,18-4-1 0 0,-25 6-151 0 0,0-1 0 0 0,1 1-1 0 0,-1 0 1 0 0,0-1 0 0 0,1 0-1 0 0,-1 0 1 0 0,0 0 0 0 0,-1 0 0 0 0,1 0-1 0 0,0-1 1 0 0,0 1 0 0 0,-1-1 0 0 0,0 0-1 0 0,4-4 1 0 0,-3-3-760 0 0</inkml:trace>
</inkml:ink>
</file>

<file path=ppt/ink/ink93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09.61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 296 13823 0 0,'0'0'315'0'0,"0"0"45"0"0,0 0 21 0 0,-2-1-49 0 0,-3-1-81 0 0,4 1 13 0 0,0 0 0 0 0,0-1 0 0 0,1 1 0 0 0,-1-1 0 0 0,0 0 1 0 0,1 1-1 0 0,-1-1 0 0 0,0-2 0 0 0,1 2 74 0 0,-1-2 174 0 0,0 0 0 0 0,1-1 0 0 0,-1 1 0 0 0,1 0 1 0 0,0-1-1 0 0,0 1 0 0 0,1 0 0 0 0,1-8 1 0 0,0-14 1135 0 0,-1 19-1527 0 0,1 0-1 0 0,-1 1 0 0 0,1-1 1 0 0,0 0-1 0 0,0 0 1 0 0,1 1-1 0 0,0-1 0 0 0,0 1 1 0 0,6-8-1 0 0,7-6 615 0 0,-12 16-531 0 0,-1 0 0 0 0,1 0 1 0 0,-1 0-1 0 0,0-1 0 0 0,3-7 0 0 0,-4 9-203 0 0,0 0 0 0 0,-1 0 0 0 0,2 1 0 0 0,-1-1 0 0 0,0 0 0 0 0,0 1 0 0 0,1-1 0 0 0,-1 1 0 0 0,1 0-1 0 0,0 0 1 0 0,0 0 0 0 0,0 0 0 0 0,0 0 0 0 0,0 1 0 0 0,0 0 0 0 0,5-2 0 0 0,1 0-1 0 0,1 1 0 0 0,0 4 0 0 0,-1 3 0 0 0,-8-3 0 0 0,1 0 0 0 0,-1 1 0 0 0,1-1 0 0 0,-1 1 0 0 0,0-1 0 0 0,0 1 0 0 0,0-1 0 0 0,0 1 0 0 0,0 0 0 0 0,0-1 0 0 0,-1 1 0 0 0,0 0 0 0 0,1 0 0 0 0,-1-1 0 0 0,0 1 0 0 0,0 3 0 0 0,-1 6 0 0 0,-1 0 0 0 0,-3 15 0 0 0,4-22 0 0 0,-1 1 0 0 0,-1-1 0 0 0,1 1 0 0 0,-1-1 0 0 0,0 0 0 0 0,0 0 0 0 0,0 0 0 0 0,-1-1 0 0 0,0 1 0 0 0,0-1 0 0 0,0 0 0 0 0,-7 6 0 0 0,10-8 0 0 0,1-1 0 0 0,0-1 0 0 0,0 1 0 0 0,-1-1 0 0 0,1 1 0 0 0,0-1 0 0 0,0 1 0 0 0,-1-1 0 0 0,1 1 0 0 0,0-1 0 0 0,-1 0 0 0 0,1 1 0 0 0,-1-1 0 0 0,1 1 0 0 0,0-1 0 0 0,-1 0 0 0 0,1 1 0 0 0,-1-1 0 0 0,1 0 0 0 0,-1 0 0 0 0,1 1 0 0 0,-1-1 0 0 0,0 0 0 0 0,-6 1 0 0 0,7-2 0 0 0,-1 0 0 0 0,1 1 0 0 0,-1-1 0 0 0,1 0 0 0 0,-1 0 0 0 0,1 0 0 0 0,-1 0 0 0 0,1 1 0 0 0,0-1 0 0 0,0 0 0 0 0,-1 0 0 0 0,1 0 0 0 0,0 0 0 0 0,0 0 0 0 0,0 0 0 0 0,0 0 0 0 0,0 0 0 0 0,0 1 0 0 0,0-1 0 0 0,0 0 0 0 0,0 0 0 0 0,1 0 0 0 0,-1 0 0 0 0,0 0 0 0 0,1 0 0 0 0,-1 1 0 0 0,0-1 0 0 0,1 0 0 0 0,-1 0 0 0 0,1 0 0 0 0,0-1 0 0 0,19-25 0 0 0,51-49 0 0 0,-57 63 0 0 0,0 0 0 0 0,1 2 0 0 0,24-16 0 0 0,-32 23 26 0 0,0 1 1 0 0,0-1-1 0 0,15-3 0 0 0,-19 6 3 0 0,1 0-1 0 0,-1 0 0 0 0,1 1 0 0 0,-1-1 0 0 0,1 1 0 0 0,-1 0 0 0 0,1 0 0 0 0,-1 0 0 0 0,1 1 1 0 0,-1-1-1 0 0,5 2 0 0 0,0 1 135 0 0,-5-3-83 0 0,-1 1 0 0 0,1-1 0 0 0,-1 1 1 0 0,0 0-1 0 0,1 0 0 0 0,-1 0 0 0 0,0 1 0 0 0,0-1 0 0 0,0 0 0 0 0,0 1 0 0 0,0-1 0 0 0,0 1 0 0 0,0 0 1 0 0,0-1-1 0 0,-1 1 0 0 0,1 0 0 0 0,2 4 0 0 0,0-1-80 0 0,6 13 0 0 0,-2-1 0 0 0,-2-1-133 0 0,-5-14-563 0 0,-1-2-258 0 0,0 0-56 0 0,0 0-149 0 0,0 0-573 0 0,0 0-253 0 0,-2-2-51 0 0,-4-6-11 0 0</inkml:trace>
</inkml:ink>
</file>

<file path=ppt/ink/ink93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1.37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5 10135 0 0,'0'0'231'0'0,"0"0"29"0"0,0 0 19 0 0,0 0 105 0 0,0 0 410 0 0,0 0 184 0 0,0 0 40 0 0,0 0-63 0 0,0 0-290 0 0,0 0-121 0 0,0 0-28 0 0,0 0 66 0 0,0 0 288 0 0,0 0 122 0 0,0 0 28 0 0,0 0-65 0 0,0 0-290 0 0,1-2-121 0 0,5-26 1106 0 0,-6 23-1398 0 0,1 0 0 0 0,0 0 0 0 0,0 0 1 0 0,0 0-1 0 0,4-7 0 0 0,3-2-23 0 0,1 0 1 0 0,0 1-1 0 0,1 1 1 0 0,1-1-1 0 0,0 2 1 0 0,0-1-1 0 0,1 2 1 0 0,23-17-1 0 0,-27 22-229 0 0,0 3 0 0 0,1 3 0 0 0,-4 7 0 0 0,-4-3 0 0 0,1 0 0 0 0,-1-1 0 0 0,-1 1 0 0 0,1 0 0 0 0,-1 0 0 0 0,0 0 0 0 0,0 0 0 0 0,0 0 0 0 0,0 0 0 0 0,-3 8 0 0 0,-1 4 0 0 0,-12 28 0 0 0,6-18 0 0 0,8-22 0 0 0,-1 1 0 0 0,1-1 0 0 0,-6 9 0 0 0,18-34 0 0 0,-6 11 0 0 0,0 0 0 0 0,1 1 0 0 0,9-14 0 0 0,84-80 0 0 0,-86 89 0 0 0,-9 10 0 0 0,0-1 0 0 0,0 1 0 0 0,0 0 0 0 0,7-4 0 0 0,-2 5 0 0 0,-7 3 0 0 0,1 0 0 0 0,-1 1 0 0 0,1-1 0 0 0,-1 0 0 0 0,0 0 0 0 0,0 1 0 0 0,0-1 0 0 0,1 1 0 0 0,-2-1 0 0 0,1 1 0 0 0,0-1 0 0 0,0 1 0 0 0,0 0 0 0 0,-1-1 0 0 0,1 1 0 0 0,0 2 0 0 0,1 1 0 0 0,-1 1 0 0 0,0-1 0 0 0,0 1 0 0 0,0 7 0 0 0,-1 28 0 0 0,0-38 0 0 0,0-2 0 0 0,0 0 0 0 0,0 0 0 0 0,0 0 0 0 0,0-1 0 0 0,0 1 0 0 0,0 0 0 0 0,0 0 0 0 0,1 0 0 0 0,-1 0 0 0 0,0 0 0 0 0,0 0 0 0 0,1 0 0 0 0,-1-1 0 0 0,1 1 0 0 0,-1 0 0 0 0,2 1 0 0 0,-2-2-13 0 0,0 1 0 0 0,0-1 0 0 0,0 0-1 0 0,0 0 1 0 0,0 1 0 0 0,0-1 0 0 0,0 0 0 0 0,0 0 0 0 0,0 1-1 0 0,1-1 1 0 0,-1 0 0 0 0,0 0 0 0 0,0 1 0 0 0,0-1 0 0 0,0 0-1 0 0,0 0 1 0 0,1 0 0 0 0,-1 1 0 0 0,0-1 0 0 0,0 0 0 0 0,0 0-1 0 0,1 0 1 0 0,-1 0 0 0 0,0 0 0 0 0,0 1 0 0 0,1-1 0 0 0,-1 0-1 0 0,0 0 1 0 0,0 0 0 0 0,1 0 0 0 0,-1 0 0 0 0,0 0 0 0 0,0 0 0 0 0,1 0-1 0 0,-1 0 1 0 0,0 0 0 0 0,1 0 0 0 0,-1 0 0 0 0,0 0 0 0 0,0 0-1 0 0,1 0 1 0 0,-1 0 0 0 0,0 0 0 0 0,0 0 0 0 0,1 0 0 0 0,-1-1-1 0 0,0 1 1 0 0,0 0 0 0 0,0 0 0 0 0,1 0 0 0 0,-1 0 0 0 0,0 0-1 0 0,0-1 1 0 0,0 1 0 0 0,1 0 0 0 0,-1 0 0 0 0,0 0 0 0 0,0-1-1 0 0,0 1 1 0 0,0 0 0 0 0,1 0 0 0 0,-1-1 0 0 0,4-5-1794 0 0,0-3-5293 0 0,-2 0-612 0 0</inkml:trace>
</inkml:ink>
</file>

<file path=ppt/ink/ink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2.79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91 15663 0 0,'2'0'356'0'0,"0"2"-307"0"0,5-1 560 0 0,11-9 83 0 0,-9 1-309 0 0,-9 4-106 0 0,-1 2-64 0 0,2 0-81 0 0,-1-1 0 0 0,1 1 0 0 0,-1 0-1 0 0,1 0 1 0 0,-1 0 0 0 0,1 0 0 0 0,0 0 0 0 0,-1 0 0 0 0,1 0 0 0 0,0 0 0 0 0,0 1 0 0 0,0-1-1 0 0,1-1 1 0 0,-1 1 5 0 0,0 0-1 0 0,0 0 1 0 0,0 1-1 0 0,0-1 0 0 0,0 0 1 0 0,0 0-1 0 0,0 0 1 0 0,-1 0-1 0 0,1-1 1 0 0,0 1-1 0 0,-1 0 0 0 0,1 0 1 0 0,-1 0-1 0 0,1 0 1 0 0,0-2-1 0 0,-1 2-43 0 0,0 0-1 0 0,0 0 1 0 0,0 0 0 0 0,0 0 0 0 0,1 0-1 0 0,-1 1 1 0 0,0-1 0 0 0,1 0-1 0 0,-1 0 1 0 0,1 0 0 0 0,-1 1-1 0 0,1-1 1 0 0,-1 0 0 0 0,1 0-1 0 0,-1 1 1 0 0,1-1 0 0 0,0 1-1 0 0,1-2 1 0 0,15-16 1385 0 0,-13 12-1370 0 0,-3 4 274 0 0,-1 2 114 0 0,0 0 15 0 0,0 0-68 0 0,-2 1-427 0 0,0 1 1 0 0,0-1 0 0 0,0 1 0 0 0,0-1-1 0 0,0 1 1 0 0,0-1 0 0 0,0 1-1 0 0,1 0 1 0 0,-3 3 0 0 0,1-2-19 0 0,-4 6 2 0 0,-6 4 0 0 0,-11 18 0 0 0,20-26 0 0 0,1 0 0 0 0,0 0 0 0 0,1 0 0 0 0,0 0 0 0 0,-1 0 0 0 0,2 1 0 0 0,-1-1 0 0 0,-1 7 0 0 0,2-5 0 0 0,0-5 0 0 0,1 0 0 0 0,-1 1 0 0 0,1-1 0 0 0,0 0 0 0 0,0 1 0 0 0,0-1 0 0 0,0 0 0 0 0,0 1 0 0 0,0-1 0 0 0,2 4 0 0 0,-2-5 0 0 0,0-1 0 0 0,0 1 0 0 0,0 0 0 0 0,1 0 0 0 0,-1 0 0 0 0,1 0 0 0 0,-1-1 0 0 0,0 1 0 0 0,1 0 0 0 0,-1 0 0 0 0,1-1 0 0 0,-1 1 0 0 0,1 0 0 0 0,0-1 0 0 0,-1 1 0 0 0,1 0 0 0 0,0-1 0 0 0,0 1 0 0 0,-1-1 0 0 0,1 1 0 0 0,0-1 0 0 0,0 0 0 0 0,-1 1 0 0 0,3-1 0 0 0,-1 1 0 0 0,-1 0-263 0 0,1-1 0 0 0,-1 0 1 0 0,1 0-1 0 0,-1 0 0 0 0,0 0 0 0 0,1 0 0 0 0,-1 0 0 0 0,0 0 0 0 0,1 0 1 0 0,-1-1-1 0 0,0 1 0 0 0,1 0 0 0 0,-1-1 0 0 0,0 1 0 0 0,0-1 0 0 0,1 1 1 0 0,-1-1-1 0 0,1-1 0 0 0,21-13-7405 0 0,-13 5 2274 0 0</inkml:trace>
</inkml:ink>
</file>

<file path=ppt/ink/ink94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2.41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5 1 13823 0 0,'0'0'315'0'0,"0"0"45"0"0,0 0 21 0 0,0 0-49 0 0,0 0-81 0 0,0 0 481 0 0,0 0 237 0 0,0 0 45 0 0,0 0 8 0 0,0 0 2 0 0,0 0 0 0 0,0 0 0 0 0,4 8 596 0 0,-4-5-1469 0 0,1 1 0 0 0,-1-1 1 0 0,0 1-1 0 0,0-1 0 0 0,-1 1 0 0 0,1-1 0 0 0,-1 1 1 0 0,-1 4-1 0 0,-1 7 164 0 0,-10 55-315 0 0,-1 8 0 0 0,12-54 0 0 0,0-13 0 0 0,1 1 0 0 0,0 0 0 0 0,2 18 0 0 0,-2 11 72 0 0,1-39 299 0 0,0-2 117 0 0,0 0 21 0 0,0 0-66 0 0,1-1-294 0 0,3-2-147 0 0,-1 0-1 0 0,0 0 1 0 0,0 0 0 0 0,0 0 0 0 0,0-1-1 0 0,-1 1 1 0 0,1-1 0 0 0,-1 0-1 0 0,0 0 1 0 0,3-6 0 0 0,4-9-5 0 0,0 6 114 0 0,0 0 0 0 0,1 0-1 0 0,1 1 1 0 0,0 0 0 0 0,0 0 0 0 0,1 2-1 0 0,1-1 1 0 0,0 2 0 0 0,0-1 0 0 0,1 2 0 0 0,0 0-1 0 0,28-11 1 0 0,-41 18 332 0 0,1 1-294 0 0,7-1-133 0 0,2 2-16 0 0,-10 0 0 0 0,1 0 0 0 0,-1 0 0 0 0,1 0 0 0 0,-1 0 0 0 0,0 0 0 0 0,1 0 0 0 0,-1 1 0 0 0,0-1 0 0 0,0 1 0 0 0,0-1 0 0 0,0 1 0 0 0,0-1 0 0 0,-1 1 0 0 0,1-1 0 0 0,0 1 0 0 0,-1 0 0 0 0,1-1 0 0 0,-1 1 0 0 0,1 0 0 0 0,-1-1 0 0 0,0 1 0 0 0,0 0 0 0 0,0 0 0 0 0,0 0 0 0 0,0-1 0 0 0,0 3 0 0 0,-1 3 0 0 0,0 1 0 0 0,0-1 0 0 0,0 0 0 0 0,-1 0 0 0 0,-3 7 0 0 0,3-7 0 0 0,-1-1 0 0 0,-1 0 0 0 0,1 0 0 0 0,-1 0 0 0 0,0-1 0 0 0,-1 1 0 0 0,-5 5 0 0 0,-41 34 0 0 0,24-22 0 0 0,14-12 0 0 0,0 0 0 0 0,-1-1 0 0 0,-26 15 0 0 0,38-24 0 0 0,0 0 0 0 0,1-1 0 0 0,-1 1 0 0 0,0-1 0 0 0,1 0 0 0 0,-1 1 0 0 0,0-1 0 0 0,0 0 0 0 0,-1 0 0 0 0,-5-1 0 0 0,4-5 0 0 0,4 3 0 0 0,0 0 0 0 0,0 1 0 0 0,1-1 0 0 0,-1 0 0 0 0,1 0 0 0 0,0 0 0 0 0,0 0 0 0 0,0 1 0 0 0,0-1 0 0 0,0 0 0 0 0,0 1 0 0 0,4-6 0 0 0,0 2 0 0 0,3 1 0 0 0,0 1 0 0 0,0 3 0 0 0,1 3 0 0 0,-7 0 0 0 0,1-1 0 0 0,-1 0 0 0 0,0 1 0 0 0,0 0 0 0 0,0-1 0 0 0,0 1 0 0 0,3 4 0 0 0,-1 0 0 0 0,0 0 0 0 0,0 0 0 0 0,3 9 0 0 0,2 5 0 0 0,-2 2 0 0 0,-6-17 0 0 0,1 0 0 0 0,-1 0 0 0 0,1 0 0 0 0,3 5 0 0 0,-4-8 0 0 0,-1-1 0 0 0,1 1 0 0 0,0-1 0 0 0,0 1 0 0 0,0-1 0 0 0,0 0 0 0 0,0 1 0 0 0,1-1 0 0 0,-1 0 0 0 0,3 2 0 0 0,1 3 0 0 0,3 10 0 0 0,4 2 0 0 0,-4-12 0 0 0,1-3 0 0 0,-5-3 1 0 0,-4 0-1 0 0,1 0 1 0 0,-1 0-1 0 0,1 0 1 0 0,0 1 0 0 0,-1-1-1 0 0,1 0 1 0 0,-1 0-1 0 0,1 0 1 0 0,-1 0 0 0 0,1 0-1 0 0,0 0 1 0 0,-1 0-1 0 0,1-1 1 0 0,-1 1 0 0 0,1 0-1 0 0,-1 0 1 0 0,1 0-1 0 0,0-1 1 0 0,9-4-77 0 0,-9 4-261 0 0,-1 1-138 0 0,0 0-33 0 0,-4-15-3733 0 0,-4 3 2209 0 0,-2-4-15 0 0</inkml:trace>
</inkml:ink>
</file>

<file path=ppt/ink/ink94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3.4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3 0 10135 0 0,'0'0'231'0'0,"0"0"29"0"0,0 0 19 0 0,0 0 173 0 0,0 0 697 0 0,0 0 311 0 0,0 0 63 0 0,0 0-126 0 0,0 0-574 0 0,0 0-250 0 0,0 0-49 0 0,0 0 59 0 0,0 0 287 0 0,0 0 122 0 0,0 0 28 0 0,0 0-65 0 0,0 0-290 0 0,0 0-121 0 0,0 0-28 0 0,-2 2-72 0 0,-2 3-395 0 0,0 0 1 0 0,0 1-1 0 0,0-1 0 0 0,-3 9 1 0 0,-11 17 806 0 0,-12 12-486 0 0,2 2 0 0 0,-37 79 0 0 0,59-110-363 0 0,-76 165-7 0 0,65-134 0 0 0,1 1 0 0 0,-9 51 0 0 0,23-91 0 0 0,-4 25 0 0 0,-6 64 0 0 0,11-87 0 0 0,1 1 0 0 0,0-1 0 0 0,1 0 0 0 0,0 0 0 0 0,0 0 0 0 0,1 0 0 0 0,0 0 0 0 0,0 0 0 0 0,1 0 0 0 0,0 0 0 0 0,0-1 0 0 0,0 1 0 0 0,7 7 0 0 0,-8-11-183 0 0,1 0 1 0 0,0-1-1 0 0,0 1 0 0 0,0-1 0 0 0,0 0 1 0 0,1 0-1 0 0,-1-1 0 0 0,1 1 1 0 0,0 0-1 0 0,0-1 0 0 0,0 0 0 0 0,0 0 1 0 0,0 0-1 0 0,0-1 0 0 0,0 1 1 0 0,1-1-1 0 0,-1 0 0 0 0,0 0 0 0 0,1-1 1 0 0,-1 1-1 0 0,1-1 0 0 0,4 0 0 0 0,14-3-1350 0 0</inkml:trace>
</inkml:ink>
</file>

<file path=ppt/ink/ink94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4.01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3 6 13823 0 0,'0'0'315'0'0,"0"0"45"0"0,0 0 21 0 0,1-1-49 0 0,5-2-12 0 0,-5 2 770 0 0,-1 1 354 0 0,0 0-1292 0 0,1 0 0 0 0,0 0 0 0 0,-1 0 1 0 0,1 0-1 0 0,-1 0 0 0 0,1 0 1 0 0,-1 0-1 0 0,1 0 0 0 0,-1 0 0 0 0,1 0 1 0 0,-1 0-1 0 0,1 0 0 0 0,0 1 1 0 0,-1-1-1 0 0,1 0 0 0 0,-1 0 0 0 0,1 1 1 0 0,-1-1-1 0 0,0 0 0 0 0,1 1 1 0 0,-1-1-1 0 0,1 0 0 0 0,-1 1 0 0 0,1-1 1 0 0,-1 1-1 0 0,12 10 726 0 0,-7-4-492 0 0,-1 0 0 0 0,0 1 0 0 0,0-1 1 0 0,-1 1-1 0 0,0-1 0 0 0,0 1 0 0 0,-1 0 0 0 0,3 15 0 0 0,-1-5 236 0 0,12 83-177 0 0,0-4-274 0 0,-16-95-171 0 0,5 16 0 0 0,-1-1 0 0 0,-1 1 0 0 0,-1 0 0 0 0,0 24 0 0 0,0 23 0 0 0,0-42 0 0 0,-2 27 0 0 0,0-42 0 0 0,-1 1 0 0 0,-1 0 0 0 0,1-1 0 0 0,-1 0 0 0 0,-1 1 0 0 0,-5 12 0 0 0,-9 9 441 0 0,0-1 0 0 0,-2 0-1 0 0,-38 42 1 0 0,21-25-156 0 0,30-39-352 0 0,-1 0 0 0 0,1 0 0 0 0,-1-1 0 0 0,0 0 1 0 0,-10 7-1 0 0,16-12-408 0 0,1-1-33 0 0,0 0-4 0 0,0 0 0 0 0,0 0 0 0 0,0 0 0 0 0,0-13-1356 0 0,2-11-1129 0 0,0 10 1462 0 0</inkml:trace>
</inkml:ink>
</file>

<file path=ppt/ink/ink94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5.79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21 396 10135 0 0,'0'0'231'0'0,"0"0"29"0"0,4-8 257 0 0,18-49 1401 0 0,0 1 4151 0 0,-21 54-5943 0 0,1-3 312 0 0,-1 1-1 0 0,1-1 0 0 0,-1 0 0 0 0,0 0 0 0 0,2-9 0 0 0,-3 12 75 0 0,0 2 0 0 0,0 0 0 0 0,0 0 0 0 0,0 0 0 0 0,0 0 0 0 0,0-1-68 0 0,0 1-441 0 0,0 0 0 0 0,0 0 1 0 0,0 0-1 0 0,0 0 0 0 0,0-1 0 0 0,0 1 0 0 0,0 0 1 0 0,0 0-1 0 0,0 0 0 0 0,0 0 0 0 0,0 0 0 0 0,0 0 0 0 0,0 0 1 0 0,0 0-1 0 0,0 0 0 0 0,0 0 0 0 0,0 0 0 0 0,0 0 1 0 0,0-1-1 0 0,0 1 0 0 0,0 0 0 0 0,-1 0 0 0 0,1 0 0 0 0,0 0 1 0 0,0 0-1 0 0,0 0 0 0 0,0 0 0 0 0,0 0 0 0 0,0 0 1 0 0,0 0-1 0 0,0 0 0 0 0,0 0 0 0 0,0 0 0 0 0,0 0 0 0 0,0 0 1 0 0,0 0-1 0 0,0 0 0 0 0,-1 0 0 0 0,1 0 0 0 0,0 0 1 0 0,0 0-1 0 0,0 0 0 0 0,0 0 0 0 0,0 0 0 0 0,0 0 0 0 0,0 0 1 0 0,0 0-1 0 0,0 0 0 0 0,0 0 0 0 0,-1 0 0 0 0,-4 3 18 0 0,-3 5 40 0 0,1 2 223 0 0,1 1 0 0 0,1-1-1 0 0,-1 1 1 0 0,2 0 0 0 0,-6 18-1 0 0,0-2-9 0 0,-38 116-274 0 0,-12 32 0 0 0,33-121-64 0 0,27-52-273 0 0,0-2-138 0 0,0-2-33 0 0,8-32 741 0 0,2-1 0 0 0,1 2 1 0 0,21-46-1 0 0,5-12 218 0 0,-23 51-451 0 0,34-100 0 0 0,-39 108 0 0 0,-1-1 0 0 0,4-46 0 0 0,-12 72 0 0 0,1 1 0 0 0,-1 0 0 0 0,0 0 0 0 0,-1-1 0 0 0,1 1 0 0 0,-1 0 0 0 0,-1 0 0 0 0,1 0 0 0 0,-1 0 0 0 0,0 0 0 0 0,-3-5 0 0 0,3 7 0 0 0,0 1 0 0 0,0 0 0 0 0,0 0 0 0 0,0 1 0 0 0,0-1 0 0 0,-1 0 0 0 0,1 1 0 0 0,-1-1 0 0 0,0 1 0 0 0,0 0 0 0 0,0 0 0 0 0,0 0 0 0 0,0 1 0 0 0,0-1 0 0 0,0 0 0 0 0,-1 1 0 0 0,1 0 0 0 0,0 0 0 0 0,-1 0 0 0 0,-4 0 0 0 0,-1 0 0 0 0,0 0 0 0 0,0 1 0 0 0,0 0 0 0 0,0 0 0 0 0,0 1 0 0 0,0 0 0 0 0,0 1 0 0 0,0 0 0 0 0,-11 4 0 0 0,7-1 0 0 0,1 1 0 0 0,-1 0 0 0 0,1 1 0 0 0,0 0 0 0 0,-15 12 0 0 0,27-19 0 0 0,0 0 0 0 0,0 0 0 0 0,0 0 0 0 0,-1 0 0 0 0,1 1 0 0 0,0-1 0 0 0,0 0 0 0 0,0 0 0 0 0,-1 0 0 0 0,1 0 0 0 0,0 0 0 0 0,0 1 0 0 0,0-1 0 0 0,0 0 0 0 0,-1 0 0 0 0,1 0 0 0 0,0 0 0 0 0,0 1 0 0 0,0-1 0 0 0,0 0 0 0 0,0 0 0 0 0,0 0 0 0 0,0 1 0 0 0,-1-1 0 0 0,1 0 0 0 0,0 0 0 0 0,0 1 0 0 0,0-1 0 0 0,0 0 0 0 0,0 0 0 0 0,0 0 0 0 0,0 1 0 0 0,0-1 0 0 0,0 0 0 0 0,0 0 0 0 0,0 1 0 0 0,1-1 0 0 0,-1 0 0 0 0,0 0 0 0 0,0 0 0 0 0,0 1 0 0 0,0-1 0 0 0,0 0 0 0 0,0 0 0 0 0,0 0 0 0 0,0 1 0 0 0,1-1 0 0 0,-1 0 0 0 0,0 0 0 0 0,0 0 0 0 0,0 0 0 0 0,1 1 0 0 0,-1-1 0 0 0,0 0 0 0 0,0 0 0 0 0,0 0 0 0 0,1 0 0 0 0,-1 0 0 0 0,0 0 0 0 0,0 0 0 0 0,0 0 0 0 0,1 0 0 0 0,-1 1 0 0 0,0-1 0 0 0,0 0 0 0 0,1 0 0 0 0,-1 0 0 0 0,0 0 0 0 0,1-1 0 0 0,4 3 0 0 0,0-1 0 0 0,0-1 0 0 0,0 1 0 0 0,0-1 0 0 0,0 0 0 0 0,1 0 0 0 0,8-1 0 0 0,40-11 0 0 0,-24 5 0 0 0,38-10 0 0 0,-41 10 0 0 0,1 0 0 0 0,0 2 0 0 0,48-2 0 0 0,-66 7 0 0 0,3 2-2428 0 0,-11 0-2525 0 0,1 0 581 0 0,-3-2 2325 0 0</inkml:trace>
</inkml:ink>
</file>

<file path=ppt/ink/ink94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6.1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 19 13823 0 0,'0'0'315'0'0,"0"0"45"0"0,0 0 21 0 0,0 0-49 0 0,0 0-81 0 0,0 0 481 0 0,-4 5 852 0 0,4-3 2517 0 0,3 0-3928 0 0,0 0 0 0 0,0 0 0 0 0,0-1 0 0 0,1 0 0 0 0,-1 1 0 0 0,0-1 0 0 0,0 0 0 0 0,1-1 0 0 0,-1 1 0 0 0,1 0 0 0 0,-1-1 0 0 0,1 0 0 0 0,-1 0 0 0 0,5 0 0 0 0,9-2 744 0 0,28-6 1 0 0,-23 3-228 0 0,145-19-74 0 0,-164 23-616 0 0,14 1 0 0 0,-10 1-269 0 0,-5-1-1135 0 0,-2 0-511 0 0,-2 2-108 0 0,-6 3-22 0 0</inkml:trace>
</inkml:ink>
</file>

<file path=ppt/ink/ink94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7.19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 100 13823 0 0,'0'0'315'0'0,"0"0"45"0"0,0 0 21 0 0,-1-2-49 0 0,0-1-322 0 0,1 0-1 0 0,-1 0 0 0 0,0 0 0 0 0,1 0 0 0 0,-1-6 1 0 0,1 2 934 0 0,0-1 1 0 0,1 0 0 0 0,0 1-1 0 0,0-1 1 0 0,1 1 0 0 0,2-10-1 0 0,-3 15-432 0 0,-1 2 0 0 0,0 0 0 0 0,0 0 0 0 0,0 0 0 0 0,0 0 0 0 0,0 0-68 0 0,-1 3-425 0 0,-1-1 0 0 0,1 0 1 0 0,0 0-1 0 0,-1 1 0 0 0,1-1 0 0 0,0 1 0 0 0,1-1 1 0 0,-2 4-1 0 0,2-5-20 0 0,-4 13 1 0 0,0 0 0 0 0,1-1 0 0 0,1 1 0 0 0,0 1 0 0 0,1-1 0 0 0,0 0 0 0 0,1 0 0 0 0,3 22 0 0 0,-2-32 0 0 0,0 1 0 0 0,0-1 0 0 0,0 1 0 0 0,1-1 0 0 0,0 0 0 0 0,0 1 0 0 0,0-1 0 0 0,1 0 0 0 0,-1 0 0 0 0,1-1 0 0 0,0 1 0 0 0,5 5 0 0 0,-6-7 0 0 0,0 0 0 0 0,0-1 0 0 0,0 1 0 0 0,0-1 0 0 0,1 0 0 0 0,-1 1 0 0 0,0-1 0 0 0,0 0 0 0 0,1 0 0 0 0,-1-1 0 0 0,1 1 0 0 0,-1 0 0 0 0,1-1 0 0 0,-1 0 0 0 0,1 1 0 0 0,-1-1 0 0 0,1 0 0 0 0,-1 0 0 0 0,1-1 0 0 0,-1 1 0 0 0,1 0 0 0 0,-1-1 0 0 0,1 1 0 0 0,2-2 0 0 0,7-3 93 0 0,-1-1 0 0 0,0 0 0 0 0,0 0 0 0 0,0-1 1 0 0,-1 0-1 0 0,0-1 0 0 0,-1 0 0 0 0,0-1 0 0 0,0 0 0 0 0,15-20 0 0 0,-13 13 53 0 0,-1 0 1 0 0,0-1-1 0 0,-1 0 0 0 0,-1 0 1 0 0,0-1-1 0 0,7-28 0 0 0,-14 39-74 0 0,0 6 299 0 0,-1 1 117 0 0,0 0 21 0 0,-3 1-481 0 0,1 0 0 0 0,0 0 0 0 0,-1 0-1 0 0,1 0 1 0 0,0 0 0 0 0,0 1 0 0 0,0-1 0 0 0,0 1 0 0 0,0-1-1 0 0,0 1 1 0 0,1 0 0 0 0,-3 2 0 0 0,-17 28 188 0 0,12-17-186 0 0,-18 30-30 0 0,1 2 0 0 0,-18 51 0 0 0,17-37 0 0 0,7-16 0 0 0,8-17 0 0 0,0 0 0 0 0,-28 41 0 0 0,25-50-64 0 0,15-18-273 0 0,0-1-138 0 0,0 0-33 0 0,0 0 65 0 0,0 0 222 0 0,11-16-1163 0 0,-5 6 443 0 0,-4 7 156 0 0,0 0 0 0 0,0-1 0 0 0,-1 1 1 0 0,3-8-1 0 0,0-1-750 0 0</inkml:trace>
</inkml:ink>
</file>

<file path=ppt/ink/ink94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7.63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40 19 13823 0 0,'0'0'630'0'0,"-8"-10"236"0"0,4 5-724 0 0,3 4 588 0 0,1 1-642 0 0,0 0 0 0 0,0 0-1 0 0,0 1 1 0 0,-1-1 0 0 0,1 0-1 0 0,0 0 1 0 0,0 0 0 0 0,0 0 0 0 0,0 0-1 0 0,0 0 1 0 0,0 1 0 0 0,0-1-1 0 0,-1 0 1 0 0,1 0 0 0 0,0 0 0 0 0,0 0-1 0 0,0 0 1 0 0,0 0 0 0 0,-1 0-1 0 0,1 0 1 0 0,0 0 0 0 0,0 0-1 0 0,0 0 1 0 0,0 0 0 0 0,0 0 0 0 0,-1 0-1 0 0,1 0 1 0 0,0 0 0 0 0,0 0-1 0 0,0 0 1 0 0,0 0 0 0 0,-1 0-1 0 0,1 0 1 0 0,0 0 0 0 0,0 0 0 0 0,0 0-1 0 0,0 0 1 0 0,-1 0 0 0 0,1 0-1 0 0,0 0 1 0 0,0 0 0 0 0,0-1 0 0 0,0 1-1 0 0,0 0 1 0 0,0 0 0 0 0,-1 0-1 0 0,1 0 1 0 0,0 0 0 0 0,0 0-1 0 0,0-1 1 0 0,0 1 0 0 0,0 0 0 0 0,0 0-1 0 0,0 0 1 0 0,0 0 0 0 0,0 0-1 0 0,0-1 1 0 0,0 1 0 0 0,0 0 0 0 0,0 0-1 0 0,0 0 1 0 0,0 0 0 0 0,0-1-1 0 0,0 1 1 0 0,0 0 0 0 0,0 0-1 0 0,0 0 1 0 0,-9 10 1327 0 0,-42 121 1475 0 0,23-56-1751 0 0,-47 115-1123 0 0,57-145-16 0 0,-17 66 0 0 0,34-106 0 0 0,0 0 0 0 0,1 0 0 0 0,-1 0 0 0 0,1 0 0 0 0,0 0 0 0 0,0 0 0 0 0,1 0 0 0 0,-1 0 0 0 0,4 9 0 0 0,-4-12 0 0 0,1-1 0 0 0,-1 1 0 0 0,1-1 0 0 0,0 1 0 0 0,-1-1 0 0 0,1 1 0 0 0,0-1 0 0 0,0 0 0 0 0,0 1 0 0 0,0-1 0 0 0,0 0 0 0 0,0 0 0 0 0,1 0 0 0 0,-1 0 0 0 0,0 0 0 0 0,1 0 0 0 0,-1 0 0 0 0,0 0 0 0 0,1 0 0 0 0,-1-1 0 0 0,1 1 0 0 0,-1-1 0 0 0,1 1 0 0 0,0-1 0 0 0,-1 1 0 0 0,1-1 0 0 0,-1 0 0 0 0,1 0 0 0 0,0 0 0 0 0,-1 0 0 0 0,1 0 0 0 0,0 0 0 0 0,1-1 0 0 0,6-1-517 0 0,-1 0 1 0 0,1-1-1 0 0,-1 0 0 0 0,0-1 0 0 0,0 0 1 0 0,0 0-1 0 0,0-1 0 0 0,-1 0 1 0 0,0 0-1 0 0,10-9 0 0 0,-14 11 98 0 0,0 0 0 0 0,0 0 0 0 0,0 0 0 0 0,0-1-1 0 0,0 1 1 0 0,-1-1 0 0 0,4-5 0 0 0,-1 0-249 0 0,10-16-1379 0 0</inkml:trace>
</inkml:ink>
</file>

<file path=ppt/ink/ink94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8.4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7 92 13823 0 0,'0'0'315'0'0,"0"0"45"0"0,5-7 353 0 0,-2 2-342 0 0,0-1 0 0 0,-1 1-1 0 0,1-1 1 0 0,-1 0 0 0 0,0 0-1 0 0,0 0 1 0 0,1-11 0 0 0,-3 15 651 0 0,3-13 2050 0 0,-3 4-1575 0 0,-1 15 751 0 0,-4 12-649 0 0,1-4-1599 0 0,0 1 0 0 0,0-1 0 0 0,2 1 0 0 0,-1 0 0 0 0,2 0 0 0 0,0 0 0 0 0,0 0 0 0 0,1 0 0 0 0,3 17 0 0 0,-4-29 0 0 0,1 1 0 0 0,1 0 0 0 0,-1-1 0 0 0,0 1 0 0 0,0 0 0 0 0,1-1 0 0 0,-1 1 0 0 0,0-1 0 0 0,1 1 0 0 0,0-1 0 0 0,-1 1 0 0 0,1-1 0 0 0,0 1 0 0 0,0-1 0 0 0,1 3 0 0 0,1-1 0 0 0,5 3 0 0 0,-5-5 0 0 0,0 0 0 0 0,0 0 0 0 0,1 0 0 0 0,-1-1 0 0 0,0 1 0 0 0,0-1 0 0 0,1 0 0 0 0,-1 0 0 0 0,0 0 0 0 0,0 0 0 0 0,1-1 0 0 0,-1 1 0 0 0,0-1 0 0 0,0 0 0 0 0,0 0 0 0 0,0 0 0 0 0,0 0 0 0 0,0-1 0 0 0,0 1 0 0 0,0-1 0 0 0,3-2 0 0 0,8-5 0 0 0,-1-1 0 0 0,22-21 0 0 0,-29 26 0 0 0,14-12-12 0 0,-12 10 29 0 0,0 0 0 0 0,0 0-1 0 0,-1-1 1 0 0,8-10 0 0 0,-14 17 354 0 0,-1 1 117 0 0,0 0 21 0 0,-2 1-468 0 0,1 0-1 0 0,0 0 1 0 0,0 0 0 0 0,0 0 0 0 0,0 0-1 0 0,0 1 1 0 0,0-1 0 0 0,0 0-1 0 0,0 1 1 0 0,0-1 0 0 0,1 0 0 0 0,-1 1-1 0 0,0 1 1 0 0,-2 2-3 0 0,-9 18-38 0 0,0 1 0 0 0,2 1 0 0 0,-9 30 0 0 0,10-19 0 0 0,3 0 0 0 0,0 0 0 0 0,0 56 0 0 0,1-13 0 0 0,4-68 0 0 0,1-2 0 0 0,-1 0 0 0 0,0-1 0 0 0,0 1 0 0 0,-1-1 0 0 0,1 0 0 0 0,-2 0 0 0 0,1 1 0 0 0,-1-1 0 0 0,-1-1 0 0 0,-8 15 0 0 0,9-15 0 0 0,2-6 0 0 0,0 1 0 0 0,0 0 0 0 0,0 0 0 0 0,0-1 0 0 0,0 1 0 0 0,-1-1 0 0 0,1 1 0 0 0,0-1 0 0 0,-1 0 0 0 0,-2 2 0 0 0,3-2 0 0 0,0 0 0 0 0,0 0 0 0 0,-1 0 0 0 0,1 0 0 0 0,-1 0 0 0 0,1-1 0 0 0,-1 1 0 0 0,1 0 0 0 0,-1-1 0 0 0,1 1 0 0 0,-1-1 0 0 0,1 0 0 0 0,-1 0 0 0 0,0 1 0 0 0,1-1 0 0 0,-1 0 0 0 0,1 0 0 0 0,-1 0 0 0 0,0-1 0 0 0,1 1 0 0 0,-1 0 0 0 0,1-1 0 0 0,-1 1 0 0 0,1-1 0 0 0,-4-1 0 0 0,-1 0 0 0 0,3 1 0 0 0,-1 0 0 0 0,0 0 0 0 0,1-1 0 0 0,-1 0 0 0 0,1 0 0 0 0,0 0 0 0 0,-1 0 0 0 0,1 0 0 0 0,0-1 0 0 0,0 1 0 0 0,1-1 0 0 0,-1 0 0 0 0,0 0 0 0 0,1 0 0 0 0,0 0 0 0 0,-1 0 0 0 0,1 0 0 0 0,-2-6 0 0 0,2 4 0 0 0,0 1 0 0 0,1-1 0 0 0,0 0 0 0 0,0 1 0 0 0,0-1 0 0 0,0 0 0 0 0,1 0 0 0 0,0 0 0 0 0,0 1 0 0 0,0-1 0 0 0,0 0 0 0 0,1 0 0 0 0,0 0 0 0 0,3-8 0 0 0,-1 3-177 0 0,1 1 0 0 0,0-1 0 0 0,1 1 0 0 0,0 0 0 0 0,1 0 0 0 0,0 1 0 0 0,0-1 0 0 0,1 1 0 0 0,11-10 0 0 0,4-1-1572 0 0,50-33 1 0 0,-42 32 547 0 0,31-27 0 0 0,-29 18-835 0 0,-1 1-11 0 0</inkml:trace>
</inkml:ink>
</file>

<file path=ppt/ink/ink94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18.77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9 1 15663 0 0,'0'0'719'0'0,"0"0"-20"0"0,11 4 458 0 0,-6-3-546 0 0,0 2 0 0 0,0-1 0 0 0,0 0 0 0 0,0 1 0 0 0,-1 0 1 0 0,0 0-1 0 0,1 1 0 0 0,6 6 0 0 0,-5-3-235 0 0,0 0 0 0 0,0 1 0 0 0,-1-1-1 0 0,8 15 1 0 0,-5-6-9 0 0,-2 1-1 0 0,1-1 1 0 0,-2 1-1 0 0,7 35 1 0 0,-10-34-198 0 0,0 0 0 0 0,-2 0 0 0 0,0 0 0 0 0,0 0-1 0 0,-2-1 1 0 0,-5 27 0 0 0,1-18 89 0 0,-2 0 0 0 0,0 0-1 0 0,-19 38 1 0 0,23-55-258 0 0,-1 1 0 0 0,0-1 0 0 0,-1-1 0 0 0,1 1 0 0 0,-2-1 0 0 0,1 0 0 0 0,-1 0 0 0 0,0-1 0 0 0,-11 9 0 0 0,-11 12-1384 0 0,27-27 804 0 0,2-1-285 0 0,0 0-126 0 0,0 0-984 0 0,-1-1-4014 0 0,-5-3-1723 0 0</inkml:trace>
</inkml:ink>
</file>

<file path=ppt/ink/ink94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1.84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 337 8287 0 0,'0'-4'6'0'0,"0"3"29"0"0,0 1 1 0 0,-1-1-1 0 0,1 1 0 0 0,0-1 0 0 0,0 1 0 0 0,0 0 0 0 0,0-1 0 0 0,1 1 0 0 0,-1-1 1 0 0,0 1-1 0 0,0-1 0 0 0,0 1 0 0 0,0 0 0 0 0,0-1 0 0 0,0 1 0 0 0,1-1 0 0 0,-1 1 1 0 0,0 0-1 0 0,0-1 0 0 0,1 1 0 0 0,-1 0 0 0 0,0-1 0 0 0,1 1 0 0 0,5-10 228 0 0,17-40 8505 0 0,-20 46-8312 0 0,-1-1 0 0 0,0 0 0 0 0,0 1 0 0 0,2-7 0 0 0,-3 6-169 0 0,1 0-1 0 0,0 0 0 0 0,0 0 1 0 0,4-5-1 0 0,80-131 3402 0 0,-45 78-1640 0 0,-51 101-2048 0 0,-27 57 0 0 0,-15 42 0 0 0,34-82 0 0 0,-32 69 0 0 0,42-109 0 0 0,-14 21 0 0 0,42-72 0 0 0,-11 21 0 0 0,0-1 0 0 0,18-24 0 0 0,-14 25 0 0 0,0 0 0 0 0,1 1 0 0 0,1 0 0 0 0,0 1 0 0 0,1 1 0 0 0,0 0 0 0 0,31-16 0 0 0,-44 27 0 0 0,0 0 0 0 0,-1 0 0 0 0,1 0 0 0 0,0 0 0 0 0,0 1 0 0 0,4-1 0 0 0,2 2 0 0 0,-7 0 0 0 0,0 1 0 0 0,0 0 0 0 0,0-1 0 0 0,-1 1 0 0 0,1 0 0 0 0,-1 0 0 0 0,0 0 0 0 0,1 0 0 0 0,-1 0 0 0 0,0 0 0 0 0,0 0 0 0 0,0 0 0 0 0,-1 1 0 0 0,1-1 0 0 0,0 0 0 0 0,-1 0 0 0 0,1 1 0 0 0,-1-1 0 0 0,0 0 0 0 0,0 4 0 0 0,0-2 0 0 0,0 0 0 0 0,0 0 0 0 0,0 0 0 0 0,-1 1 0 0 0,0-1 0 0 0,0 0 0 0 0,0 0 0 0 0,0 0 0 0 0,0-1 0 0 0,-5 8 0 0 0,3-5 28 0 0,-1-1 0 0 0,0-1 0 0 0,-1 1 0 0 0,1 0 0 0 0,-1-1 1 0 0,0 0-1 0 0,0 0 0 0 0,0-1 0 0 0,-1 1 0 0 0,1-1 0 0 0,-10 4 0 0 0,-4 0 168 0 0,-1 0 0 0 0,-22 4 0 0 0,41-10-189 0 0,0-1 501 0 0,1 0-133 0 0,0 0-577 0 0,0 0-248 0 0,0 0-50 0 0,0 0 58 0 0,-1 1 293 0 0,1 1 148 0 0,-1 0 1 0 0,0 1-1 0 0,1-1 0 0 0,0 0 0 0 0,-1 0 1 0 0,1 0-1 0 0,0 1 0 0 0,0-1 0 0 0,0 0 0 0 0,1 0 1 0 0,-1 1-1 0 0,0-1 0 0 0,1 0 0 0 0,-1 0 1 0 0,1 0-1 0 0,0 0 0 0 0,0 0 0 0 0,0 0 1 0 0,0 0-1 0 0,3 4 0 0 0,-2-3 1 0 0,0 0 0 0 0,0 0 0 0 0,1 0 0 0 0,0 0 0 0 0,-1-1 0 0 0,1 1 0 0 0,0-1 0 0 0,0 0 0 0 0,0 0 0 0 0,7 3 0 0 0,0 0 0 0 0,0-1 0 0 0,14 3 0 0 0,-20-6 0 0 0,0 0 0 0 0,1-1 0 0 0,0 0 0 0 0,0 0 0 0 0,0 0 0 0 0,0-1 0 0 0,0 0 0 0 0,-1 0 0 0 0,1 0 0 0 0,0 0 0 0 0,-1-1 0 0 0,9-3 0 0 0,-12 4-17 0 0,1 1-1 0 0,0-1 1 0 0,-1 0 0 0 0,1 0 0 0 0,-1 0-1 0 0,1 0 1 0 0,-1 0 0 0 0,1 0-1 0 0,-1 0 1 0 0,0-1 0 0 0,0 1 0 0 0,0 0-1 0 0,1-1 1 0 0,-1 1 0 0 0,0-1-1 0 0,-1 1 1 0 0,1-1 0 0 0,0 0-1 0 0,0 1 1 0 0,-1-1 0 0 0,1-2 0 0 0,0 3-46 0 0,2-17-2606 0 0,-4 8-6203 0 0</inkml:trace>
</inkml:ink>
</file>

<file path=ppt/ink/ink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3.1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8 38 17503 0 0,'0'0'399'0'0,"-7"2"301"0"0,7-1 4160 0 0,3 0-4839 0 0,0-1-10 0 0,15-4-10 0 0,-12 2-523 0 0,1-1-1 0 0,-1 1 1 0 0,0-1 0 0 0,0 0 0 0 0,0 0-1 0 0,0-1 1 0 0,9-7 0 0 0,-10 5-1012 0 0</inkml:trace>
</inkml:ink>
</file>

<file path=ppt/ink/ink95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2.89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5 140 8287 0 0,'1'-1'382'0'0,"16"-11"459"0"0,-1 0 0 0 0,-1-1 0 0 0,15-17 0 0 0,-18 16 1078 0 0,12-11 1876 0 0,-23 24-3251 0 0,0 0-428 0 0,0 1 1 0 0,0 0-1 0 0,-1-1 0 0 0,1 1 0 0 0,0-1 1 0 0,0 0-1 0 0,-1 1 0 0 0,1-1 0 0 0,0 0 1 0 0,-1 1-1 0 0,1-1 0 0 0,-1 0 0 0 0,1 0 1 0 0,-1 0-1 0 0,1 1 0 0 0,-1-1 0 0 0,0 0 1 0 0,1-1-1 0 0,2-9 4335 0 0,-4 10-4007 0 0,0 1-289 0 0,0-1-154 0 0,0 0-1 0 0,0 1 1 0 0,0-1 0 0 0,-1 1-1 0 0,1-1 1 0 0,0 1 0 0 0,0 0 0 0 0,0-1-1 0 0,-1 1 1 0 0,1 0 0 0 0,0 0 0 0 0,-1 0-1 0 0,1 0 1 0 0,0 0 0 0 0,0 0 0 0 0,-1 0-1 0 0,1 0 1 0 0,0 1 0 0 0,0-1 0 0 0,-1 0-1 0 0,1 1 1 0 0,0-1 0 0 0,0 1 0 0 0,-1 0-1 0 0,-2 1-1 0 0,-5 1 81 0 0,0 1 0 0 0,0 1-1 0 0,1 0 1 0 0,-1 0 0 0 0,1 1 0 0 0,0 0-1 0 0,1 0 1 0 0,0 0 0 0 0,0 1 0 0 0,-8 10-1 0 0,-5 10 480 0 0,-28 48 0 0 0,35-53-506 0 0,-8 15-53 0 0,2 0 0 0 0,2 1 0 0 0,2 1 0 0 0,1 1 0 0 0,-16 73 0 0 0,23-59 0 0 0,2 0 0 0 0,2 83 0 0 0,3-96 0 0 0,0-28 0 0 0,-1-8 0 0 0,1 0 0 0 0,0 0 0 0 0,1 1 0 0 0,-1-1 0 0 0,3 7 0 0 0,-1-4 0 0 0,-2-8 0 0 0,0 1 0 0 0,0-1 0 0 0,0 0 0 0 0,0 1 0 0 0,0-1 0 0 0,1 0 0 0 0,-1 1 0 0 0,0-1 0 0 0,0 0 0 0 0,0 1 0 0 0,0-1 0 0 0,0 0 0 0 0,1 0 0 0 0,-1 1 0 0 0,0-1 0 0 0,0 0 0 0 0,0 0 0 0 0,1 1 0 0 0,-1-1 0 0 0,0 0 0 0 0,0 0 0 0 0,1 0 0 0 0,-1 0 0 0 0,0 1 0 0 0,1-1 0 0 0,-1 0 0 0 0,0 0 0 0 0,1 0 0 0 0,-1 0 0 0 0,0 0 0 0 0,1 0 0 0 0,-1 0 0 0 0,0 0 0 0 0,0 0 0 0 0,1 0 0 0 0,-1 0 0 0 0,0 0 0 0 0,1 0 0 0 0,-1 0 0 0 0,0 0 0 0 0,1 0 0 0 0,-1 0 0 0 0,0 0 0 0 0,1 0 0 0 0,0-1 0 0 0,-1 2 0 0 0,1-1 0 0 0,-1 0 0 0 0,1 0 0 0 0,-1 0 0 0 0,1 0 0 0 0,-1 0 0 0 0,1 0 0 0 0,-1 0 0 0 0,1 0 0 0 0,0-1 0 0 0,-1 1 0 0 0,1 0 0 0 0,-1 0 0 0 0,1 0 0 0 0,-1 0 0 0 0,1-1 0 0 0,-1 1 0 0 0,0 0 0 0 0,1-1 0 0 0,-1 1 0 0 0,1 0 0 0 0,-1-1 0 0 0,1 1 0 0 0,-1 0 0 0 0,0-1 0 0 0,1 1 0 0 0,-1-1 0 0 0,0 1 0 0 0,0-1 0 0 0,1 1 0 0 0,-1-1 0 0 0,0 1 0 0 0,0-1 0 0 0,1 1 0 0 0,-1-1 0 0 0,0 0 0 0 0,14-20-196 0 0,-8 13-296 0 0,-1 0-1 0 0,7-13 1 0 0,9-12-3446 0 0,-13 10 1893 0 0</inkml:trace>
</inkml:ink>
</file>

<file path=ppt/ink/ink95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3.5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 317 13823 0 0,'0'0'315'0'0,"0"0"45"0"0,0 0 21 0 0,0 0-49 0 0,-3-14 2634 0 0,3 6-2325 0 0,1 0 1 0 0,0 0 0 0 0,1 0 0 0 0,-1 1 0 0 0,6-14 0 0 0,18-39 1801 0 0,-16 43-1452 0 0,-2 0 0 0 0,10-33-1 0 0,-11 26-184 0 0,2-26 0 0 0,-8 26-198 0 0,4 43-608 0 0,-2-10 0 0 0,0 1 0 0 0,0 12 0 0 0,-2 5 0 0 0,-1 0 0 0 0,-2 0 0 0 0,0-1 0 0 0,-14 48 0 0 0,-22 76 0 0 0,35-131 0 0 0,5-11 0 0 0,4-14 0 0 0,-1 2 0 0 0,0-3 0 0 0,-4 7-1 0 0,0 0 1 0 0,1-1-1 0 0,-1 1 0 0 0,0-1 1 0 0,0 1-1 0 0,0 0 0 0 0,1-1 1 0 0,-1 1-1 0 0,0-1 0 0 0,0 1 1 0 0,0-1-1 0 0,0 1 0 0 0,0-1 1 0 0,0 1-1 0 0,0-1 0 0 0,0 1 1 0 0,0-1-1 0 0,0 1 0 0 0,0-1 1 0 0,0 1-1 0 0,0-1 0 0 0,0 1 1 0 0,0 0-1 0 0,-1-1 0 0 0,1 1 0 0 0,0-1 1 0 0,0 1-1 0 0,0-1 0 0 0,-1 1 1 0 0,1 0-1 0 0,-1-1 0 0 0,1 0-110 0 0,-13-19-5620 0 0,13 20 3342 0 0,0 0-5462 0 0</inkml:trace>
</inkml:ink>
</file>

<file path=ppt/ink/ink95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3.9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88 15663 0 0,'0'0'719'0'0,"0"0"-20"0"0,0 0-306 0 0,6-6 1344 0 0,0 1-507 0 0,0 2-1 0 0,0-1 0 0 0,0 0 0 0 0,13-4 1 0 0,-9 5-457 0 0,0 0 0 0 0,17-3 1 0 0,3 3-546 0 0,41 0 1 0 0,-28 2 1283 0 0,38 5-1496 0 0,-74-4-7 0 0,20 4-77 0 0,-25-3 63 0 0,-1-1-332 0 0,-1 0-138 0 0,-5-6-817 0 0,-18-23-5606 0 0,11 16 4340 0 0</inkml:trace>
</inkml:ink>
</file>

<file path=ppt/ink/ink95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6.3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7 359 13823 0 0,'8'-13'1056'0'0,"-7"13"-962"0"0,2-5 109 0 0,0 1 1 0 0,1-1-1 0 0,-2 0 1 0 0,1 1-1 0 0,2-8 1 0 0,3-44 11217 0 0,-10 95-11421 0 0,-10 60 0 0 0,6-66 0 0 0,2-14 0 0 0,0 0 0 0 0,-11 25 0 0 0,-1 4 0 0 0,4-13 0 0 0,-6 18 0 0 0,15-104 0 0 0,30-293-2435 0 0,-26 322 1939 0 0,1 2 155 0 0,-1 0-1 0 0,-3-22 0 0 0,2 37 336 0 0,-1 0 0 0 0,0 0 0 0 0,0 0 0 0 0,0 1 0 0 0,0-1 0 0 0,-1 0 0 0 0,0 0 0 0 0,0 1 0 0 0,0-1 0 0 0,-1 1 0 0 0,1 0 0 0 0,-1 0 0 0 0,-5-6 0 0 0,6 8 4 0 0,0 0 1 0 0,-1 0-1 0 0,1 1 0 0 0,0-1 1 0 0,0 1-1 0 0,-1 0 0 0 0,1-1 1 0 0,-1 1-1 0 0,1 0 0 0 0,-1 1 1 0 0,1-1-1 0 0,-1 0 0 0 0,0 1 1 0 0,1-1-1 0 0,-1 1 0 0 0,0 0 1 0 0,0 0-1 0 0,1 0 0 0 0,-1 0 1 0 0,-4 1-1 0 0,-2 1 89 0 0,0 1 1 0 0,-1 0-1 0 0,1 0 0 0 0,-17 9 0 0 0,25-11 388 0 0,1-1 33 0 0,0 0-65 0 0,0 0-222 0 0,0 0 166 0 0,30-8 1202 0 0,52-9-1570 0 0,-33 5-22 0 0,-28 8 3 0 0,139-25 0 0 0,-60 18 0 0 0,-100 11-14 0 0,0 0 0 0 0,0 0 0 0 0,1 0 0 0 0,-1 0-1 0 0,0-1 1 0 0,0 1 0 0 0,0 0 0 0 0,0 0 0 0 0,0 0 0 0 0,1 0 0 0 0,-1 0 0 0 0,0 0 0 0 0,0 0-1 0 0,0 0 1 0 0,0 0 0 0 0,1 0 0 0 0,-1 0 0 0 0,0 0 0 0 0,0 0 0 0 0,0 0 0 0 0,0 0-1 0 0,0 0 1 0 0,1 0 0 0 0,-1 0 0 0 0,0 0 0 0 0,0 0 0 0 0,0 0 0 0 0,0 1 0 0 0,0-1 0 0 0,1 0-1 0 0,-1 0 1 0 0,0 0 0 0 0,0 0 0 0 0,0 0 0 0 0,0 0 0 0 0,0 0 0 0 0,0 1 0 0 0,0-1-1 0 0,1 0 1 0 0,-1 0 0 0 0,0 0 0 0 0,0 0 0 0 0,0 0 0 0 0,0 0 0 0 0,0 1 0 0 0,0-1-1 0 0,0 0 1 0 0,0 0 0 0 0,0 0 0 0 0,0 0 0 0 0,0 1 0 0 0,0-1 0 0 0,0 0 0 0 0,0 0 0 0 0,0 0-1 0 0,0 0 1 0 0,0 1 0 0 0,0-1 0 0 0,0 0 0 0 0,0 0 0 0 0,0 0 0 0 0,0 0 0 0 0,0 0-1 0 0,0 1 1 0 0,0-1 0 0 0,-1 0 0 0 0,1 0 0 0 0,-8 9-1575 0 0,7-8 1345 0 0,-3 3-588 0 0,0 0 0 0 0,0-1 0 0 0,0 1 0 0 0,-1-1 0 0 0,0 0 0 0 0,1 0 0 0 0,-1-1 0 0 0,0 1 0 0 0,-6 1 0 0 0,-18 3-1727 0 0</inkml:trace>
</inkml:ink>
</file>

<file path=ppt/ink/ink95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26.70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3 1 11975 0 0,'-7'4'576'0'0,"-47"17"1988"0"0,53-21-1550 0 0,1 0 8 0 0,0 0 2 0 0,0 0 0 0 0,0 0 0 0 0,0 0-69 0 0,0 0-290 0 0,0 0-121 0 0,9 7 571 0 0,-1-5-1027 0 0,0-1 1 0 0,0 1 0 0 0,0-2-1 0 0,0 1 1 0 0,15-2 0 0 0,43-7 1536 0 0,-3-1-277 0 0,131-6-740 0 0,-159 13-1009 0 0,-37 2 210 0 0,0 1 0 0 0,0-1 0 0 0,0 1 0 0 0,0 0 0 0 0,0 0 0 0 0,0 0 0 0 0,-2 1 1 0 0,-7 4-1555 0 0,-20 0-2239 0 0,9-3 1937 0 0</inkml:trace>
</inkml:ink>
</file>

<file path=ppt/ink/ink95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1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121 8287 0 0,'0'0'191'0'0,"0"0"26"0"0,0 0 9 0 0,0 0 110 0 0,0 0 444 0 0,0 0 196 0 0,0 0 42 0 0,4-8 1030 0 0,32-71 6776 0 0,-34 76-8256 0 0,0-1-1 0 0,-1 0 1 0 0,0 1-1 0 0,1-1 1 0 0,-1 0-1 0 0,-1 0 1 0 0,2-4-1 0 0,-13 24-395 0 0,6-6-172 0 0,1-1 0 0 0,0 0 0 0 0,1 1 0 0 0,0 0 0 0 0,-3 16 0 0 0,6-21 0 0 0,-1-1 0 0 0,1 1 0 0 0,0-1 0 0 0,0 1 0 0 0,0-1 0 0 0,1 1 0 0 0,0-1 0 0 0,0 1 0 0 0,0-1 0 0 0,0 0 0 0 0,1 0 0 0 0,-1 1 0 0 0,1-1 0 0 0,0 0 0 0 0,3 4 0 0 0,-4-7 0 0 0,-1 0 0 0 0,1 0 0 0 0,-1-1 0 0 0,1 1 0 0 0,0 0 0 0 0,-1-1 0 0 0,1 1 0 0 0,0 0 0 0 0,-1-1 0 0 0,1 1 0 0 0,0 0 0 0 0,0-1 0 0 0,-1 1 0 0 0,1-1 0 0 0,0 0 0 0 0,0 1 0 0 0,0-1 0 0 0,0 0 0 0 0,0 1 0 0 0,0-1 0 0 0,0 0 0 0 0,0 0 0 0 0,0 0 0 0 0,-1 0 0 0 0,2 0 0 0 0,1 0 0 0 0,0 0 0 0 0,0 0 0 0 0,0 0 0 0 0,-1 0 0 0 0,1-1 0 0 0,0 1 0 0 0,-1-1 0 0 0,1 0 0 0 0,-1 0 0 0 0,1 0 0 0 0,-1 0 0 0 0,1 0 0 0 0,2-2 0 0 0,29-20 0 0 0,-25 16 0 0 0,-1-1 0 0 0,1 0 0 0 0,-1-1 0 0 0,-1 1 0 0 0,12-18 0 0 0,-18 25 0 0 0,12-18 0 0 0,14-27 0 0 0,-24 38 0 0 0,-10 17 865 0 0,-5 9 153 0 0,-26 66-1729 0 0,21-45 186 0 0,-38 62-1 0 0,38-73 461 0 0,-13 21 65 0 0,-53 64 0 0 0,80-108 0 0 0,6-10 0 0 0,3-1 0 0 0,0 0 0 0 0,0-1 0 0 0,-1 1-140 0 0,-2 1-1110 0 0,0-1-1 0 0,0 1 1 0 0,0 0 0 0 0,-1-1 0 0 0,0 1-1 0 0,3-11 1 0 0,-1 2 381 0 0,5-7-1178 0 0</inkml:trace>
</inkml:ink>
</file>

<file path=ppt/ink/ink95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2.2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0 8 13823 0 0,'0'0'630'0'0,"0"0"-13"0"0,3-4-390 0 0,-2 1 3606 0 0,-53 146 2604 0 0,27-85-6437 0 0,14-36 0 0 0,2 1 0 0 0,0 0 0 0 0,-8 37 0 0 0,6-14 331 0 0,-24 67 1 0 0,34-110-485 0 0,0-2 136 0 0,1 0 0 0 0,0 0 1 0 0,-1 0-1 0 0,1 0 0 0 0,0 0 0 0 0,-1 0 0 0 0,1 0 0 0 0,0 0 1 0 0,0 0-1 0 0,0 0 0 0 0,0 0 0 0 0,0 0 0 0 0,0 0 1 0 0,0 0-1 0 0,0 0 0 0 0,1 0 0 0 0,-1 0 0 0 0,0 0 1 0 0,1 0-1 0 0,-1 0 0 0 0,0 0 0 0 0,1 0 0 0 0,-1 0 1 0 0,1 0-1 0 0,0-1 0 0 0,0 2 0 0 0,13 10-191 0 0,-13-11-871 0 0,7-6-1891 0 0,2-1 1435 0 0</inkml:trace>
</inkml:ink>
</file>

<file path=ppt/ink/ink95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2.92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5 27 17503 0 0,'0'0'399'0'0,"0"0"60"0"0,0 0 21 0 0,0 0-59 0 0,0-1-276 0 0,-2-22 3820 0 0,1 20-1368 0 0,-1 7-1047 0 0,1-1-1454 0 0,-5 10-96 0 0,0 0 0 0 0,1 1 0 0 0,1 0 0 0 0,0 0 0 0 0,1 1 0 0 0,1-1 0 0 0,0 1 0 0 0,1 28 0 0 0,2-33 0 0 0,4-2 0 0 0,-5-7 0 0 0,1 0 0 0 0,-1-1 0 0 0,0 1 0 0 0,1-1 0 0 0,-1 1 0 0 0,0-1 0 0 0,0 1 0 0 0,1-1 0 0 0,-1 1 0 0 0,1-1 0 0 0,-1 0 0 0 0,1 1 0 0 0,-1-1 0 0 0,0 0 0 0 0,1 1 0 0 0,-1-1 0 0 0,1 0 0 0 0,-1 0 0 0 0,1 1 0 0 0,-1-1 0 0 0,1 0 0 0 0,0 0 0 0 0,-1 0 0 0 0,1 0 0 0 0,-1 0 0 0 0,1 0 0 0 0,-1 0 0 0 0,1 0 0 0 0,-1 0 0 0 0,2 0 0 0 0,2 0 0 0 0,-1 0 0 0 0,1 0 0 0 0,0 0 0 0 0,0-1 0 0 0,0 1 0 0 0,-1-1 0 0 0,1 0 0 0 0,0 0 0 0 0,-1-1 0 0 0,1 1 0 0 0,-1-1 0 0 0,1 1 0 0 0,5-5 0 0 0,-1 0 0 0 0,1 0 0 0 0,-1 0 0 0 0,-1-1 0 0 0,8-7 0 0 0,-7 4 3 0 0,0 0 0 0 0,0 0 0 0 0,8-17 0 0 0,-6 9 57 0 0,-9 17 311 0 0,-1 1 117 0 0,0 0 21 0 0,0 0-66 0 0,-8 14-276 0 0,4-7-169 0 0,-10 22 2 0 0,-19 62 0 0 0,13-33 0 0 0,10-27 0 0 0,-9 50 0 0 0,1-3 0 0 0,6-28 0 0 0,6-22 0 0 0,-14 40 0 0 0,17-60 0 0 0,-1 0 0 0 0,0 0 0 0 0,0 0 0 0 0,0-1 0 0 0,-1 1 0 0 0,0-1 0 0 0,-1 0 0 0 0,0-1 0 0 0,-7 8 0 0 0,5-6 0 0 0,0-4 0 0 0,4-3 0 0 0,3 0 0 0 0,1-1 0 0 0,-1 0 0 0 0,1 0 0 0 0,-1 0 0 0 0,1 1 0 0 0,0-1 0 0 0,-1 0 0 0 0,1 0 0 0 0,-1 0 0 0 0,1 0 0 0 0,-1 0 0 0 0,1 0 0 0 0,-1 0 0 0 0,1 0 0 0 0,-1 0 0 0 0,1 0 0 0 0,-1 0 0 0 0,1 0 0 0 0,-1-1 0 0 0,1 1 0 0 0,-1 0 0 0 0,1 0 0 0 0,-1 0 0 0 0,1-1 0 0 0,0 1 0 0 0,-1 0 0 0 0,1 0 0 0 0,-1-1 0 0 0,1 0 0 0 0,-1 1 0 0 0,-3-2 0 0 0,-1 0 0 0 0,1 0 0 0 0,0 0 0 0 0,0 0 0 0 0,0-1 0 0 0,1 0 0 0 0,-1 1 0 0 0,1-1 0 0 0,-1-1 0 0 0,1 1 0 0 0,0 0 0 0 0,-4-8 0 0 0,6 10 0 0 0,0 0 0 0 0,0 1 0 0 0,1-1 0 0 0,-1 0 0 0 0,1-1 0 0 0,-1 1 0 0 0,1 0 0 0 0,-1 0 0 0 0,1 0 0 0 0,0 0 0 0 0,0 0 0 0 0,-1 0 0 0 0,1 0 0 0 0,0-1 0 0 0,0 1 0 0 0,0 0 0 0 0,0 0 0 0 0,0 0 0 0 0,0 0 0 0 0,1-2 0 0 0,0-2 0 0 0,0-4-52 0 0,1 0 1 0 0,0-1-1 0 0,0 1 1 0 0,1 0-1 0 0,1 0 1 0 0,-1 1-1 0 0,1-1 0 0 0,1 1 1 0 0,-1-1-1 0 0,1 1 1 0 0,11-12-1 0 0,7-7-487 0 0,49-42-1 0 0,-40 39 274 0 0,14-9-2610 0 0,-30 27 1852 0 0</inkml:trace>
</inkml:ink>
</file>

<file path=ppt/ink/ink95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3.35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4 17503 0 0,'0'0'399'0'0,"8"-5"961"0"0,-4 4-1212 0 0,1 0 1 0 0,-1-1-1 0 0,0 0 1 0 0,0 1-1 0 0,6-5 0 0 0,-6 3 476 0 0,1 1-1 0 0,-1 0 0 0 0,0 0 0 0 0,1 0 0 0 0,9-2 0 0 0,-10 4-344 0 0,1-1 1 0 0,0 1-1 0 0,0 0 0 0 0,0 1 1 0 0,9 1-1 0 0,-13-2-247 0 0,1 0 0 0 0,-1 0-1 0 0,0 1 1 0 0,0-1 0 0 0,0 0 0 0 0,1 1 0 0 0,-1-1-1 0 0,0 1 1 0 0,0-1 0 0 0,0 1 0 0 0,0 0 0 0 0,0-1-1 0 0,0 1 1 0 0,0 0 0 0 0,0 0 0 0 0,0-1 0 0 0,0 1-1 0 0,0 0 1 0 0,-1 0 0 0 0,2 2 0 0 0,1 0 231 0 0,0 2-195 0 0,1 0 1 0 0,-1 0-1 0 0,0 1 1 0 0,0-1-1 0 0,0 1 1 0 0,-1-1-1 0 0,1 1 0 0 0,-1 0 1 0 0,1 6-1 0 0,0 3 77 0 0,-1-1-1 0 0,1 25 0 0 0,-2-17 82 0 0,-1 0 0 0 0,-1 0-1 0 0,-1 0 1 0 0,-1 0 0 0 0,-1 0 0 0 0,-1 0-1 0 0,-1-1 1 0 0,-16 38 0 0 0,18-49-223 0 0,-2 2-12 0 0,0 0 1 0 0,-1 0-1 0 0,0-1 1 0 0,0 0-1 0 0,-16 17 1 0 0,22-27-329 0 0,1-1-138 0 0,-8-25-3374 0 0,5 15 994 0 0,2 1-5333 0 0</inkml:trace>
</inkml:ink>
</file>

<file path=ppt/ink/ink95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5.5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1 6 8287 0 0,'0'0'191'0'0,"0"0"26"0"0,0 0 9 0 0,0 0 110 0 0,0 0 444 0 0,0 0 196 0 0,0 0 42 0 0,3-5 568 0 0,0 4 6048 0 0,1 2-7481 0 0,0 0 1 0 0,0 0-1 0 0,-1 1 0 0 0,1 0 0 0 0,0-1 0 0 0,-1 1 0 0 0,1 1 1 0 0,-1-1-1 0 0,0 0 0 0 0,0 1 0 0 0,0-1 0 0 0,0 1 0 0 0,0 0 1 0 0,0 0-1 0 0,-1 0 0 0 0,1 1 0 0 0,3 6 0 0 0,3 6 934 0 0,-1 1 0 0 0,10 29-1 0 0,-8-20-739 0 0,11 23-347 0 0,2 0 0 0 0,45 71 0 0 0,-57-104 0 0 0,0 1 0 0 0,-2 0 0 0 0,0 1 0 0 0,8 25 0 0 0,-15-35 0 0 0,-1 0 0 0 0,0-1 0 0 0,0 1 0 0 0,-1 0 0 0 0,0 0 0 0 0,0-1 0 0 0,-1 1 0 0 0,0 0 0 0 0,0 0 0 0 0,-4 10 0 0 0,0-4 0 0 0,0 0 0 0 0,0 0 0 0 0,-2 0 0 0 0,-11 19 0 0 0,-58 69 0 0 0,20-28 0 0 0,-33 38 0 0 0,81-103 0 0 0,-37 54-133 0 0,45-62-563 0 0,0-1-258 0 0,0 0-56 0 0,0 0-217 0 0,-1-9-2791 0 0,-1-3 2235 0 0,0 1 491 0 0,2-9-1267 0 0</inkml:trace>
</inkml:ink>
</file>

<file path=ppt/ink/ink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43.5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9 1 17503 0 0,'0'0'399'0'0,"0"0"60"0"0,0 0 21 0 0,0 0-59 0 0,17 3 1576 0 0,-13-2-1723 0 0,-1 0 0 0 0,1 1-1 0 0,-1-1 1 0 0,0 1 0 0 0,0 0 0 0 0,1 0-1 0 0,-1 0 1 0 0,0 0 0 0 0,-1 0 0 0 0,1 1-1 0 0,0-1 1 0 0,-1 1 0 0 0,1 0-1 0 0,-1 0 1 0 0,0 0 0 0 0,0 0 0 0 0,0 0-1 0 0,3 6 1 0 0,2 8 424 0 0,0-1 0 0 0,7 29 0 0 0,-10-30-205 0 0,0 3-420 0 0,0 0-1 0 0,-1 0 1 0 0,-1 1 0 0 0,0-1-1 0 0,-3 36 1 0 0,-2-21-13 0 0,-1-1 0 0 0,-13 47 0 0 0,13-65-60 0 0,-1 0 0 0 0,0 1 0 0 0,-1-2 0 0 0,-1 1 0 0 0,0-1 0 0 0,-1 0 0 0 0,-1 0 0 0 0,1-1 0 0 0,-2 0 0 0 0,-18 18 0 0 0,6-17-500 0 0,17-11 171 0 0,4-1-625 0 0,1-1-1102 0 0,-2-1-4403 0 0,-4 0-1891 0 0</inkml:trace>
</inkml:ink>
</file>

<file path=ppt/ink/ink96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6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10 15663 0 0,'0'0'356'0'0,"0"0"50"0"0,0 0 20 0 0,0 0-42 0 0,0 0-180 0 0,0 0 176 0 0,0-8 1196 0 0,0 5-1230 0 0,0-1 1 0 0,0 1-1 0 0,0-1 0 0 0,1 1 0 0 0,-1-1 1 0 0,1 1-1 0 0,0 0 0 0 0,0-1 0 0 0,0 1 0 0 0,2-5 1 0 0,0 3-222 0 0,-1-1-1 0 0,1 1 1 0 0,1 0 0 0 0,-1-1 0 0 0,6-5-1 0 0,47-55 1491 0 0,-51 60-1429 0 0,1 1 0 0 0,0-1 1 0 0,0 1-1 0 0,0 1 0 0 0,1-1 0 0 0,-1 1 0 0 0,1 0 1 0 0,0 0-1 0 0,1 1 0 0 0,9-3 0 0 0,-6 3-186 0 0,-6 2 0 0 0,6 4 0 0 0,-9-2 0 0 0,-1-1 0 0 0,1 1 0 0 0,0-1 0 0 0,-1 1 0 0 0,1-1 0 0 0,-1 1 0 0 0,1 0 0 0 0,-1 0 0 0 0,0 0 0 0 0,1 0 0 0 0,-1 0 0 0 0,0 0 0 0 0,1 0 0 0 0,-1 0 0 0 0,0 1 0 0 0,0-1 0 0 0,0 0 0 0 0,0 1 0 0 0,0-1 0 0 0,-1 1 0 0 0,1-1 0 0 0,0 1 0 0 0,-1-1 0 0 0,1 1 0 0 0,-1-1 0 0 0,1 1 0 0 0,-1 0 0 0 0,0 1 0 0 0,1-1 0 0 0,1 16 0 0 0,0-1 0 0 0,-1 1 0 0 0,0 0 0 0 0,-4 25 0 0 0,2-31 0 0 0,0-7 0 0 0,-5 6 0 0 0,6-11 0 0 0,0 0 0 0 0,0 0 0 0 0,0 1 0 0 0,0-1 0 0 0,0 0 0 0 0,0 0 0 0 0,0 0 0 0 0,0 0 0 0 0,0 1 0 0 0,0-1 0 0 0,0 0 0 0 0,0 0 0 0 0,-1 0 0 0 0,1 1 0 0 0,0-1 0 0 0,0 0 0 0 0,0 0 0 0 0,0 0 0 0 0,0 0 0 0 0,0 0 0 0 0,-1 1 0 0 0,1-1 0 0 0,0 0 0 0 0,0 0 0 0 0,0 0 0 0 0,0 0 0 0 0,-1 0 0 0 0,1 0 0 0 0,0 0 0 0 0,0 1 0 0 0,0-1 0 0 0,0 0 0 0 0,-1 0 0 0 0,1 0 0 0 0,0 0 0 0 0,0 0 0 0 0,0 0 0 0 0,-1 0 0 0 0,1 0 0 0 0,0 0 0 0 0,0 0 0 0 0,0 0 0 0 0,-1 0 0 0 0,1 0 0 0 0,0-1 0 0 0,0 1 0 0 0,0 0 0 0 0,-1 0 0 0 0,1 0 0 0 0,0 0 0 0 0,0 0 0 0 0,0 0 0 0 0,0 0 0 0 0,-1 0 0 0 0,1-1 0 0 0,0 1 0 0 0,0 0 0 0 0,0 0 0 0 0,0 0 0 0 0,0 0 0 0 0,0 0 0 0 0,-1-1 0 0 0,1 1 0 0 0,0 0 0 0 0,-3-9 0 0 0,2 4 0 0 0,1 1 0 0 0,-1-1 0 0 0,1 0 0 0 0,0 0 0 0 0,1 0 0 0 0,-1 0 0 0 0,1 1 0 0 0,0-1 0 0 0,0 0 0 0 0,0 1 0 0 0,5-9 0 0 0,0-2 0 0 0,1 1 0 0 0,10-17 0 0 0,-15 28 0 0 0,0 0 0 0 0,0 0 0 0 0,1 0 0 0 0,-1 1 0 0 0,1-1 0 0 0,-1 1 0 0 0,1-1 0 0 0,0 1 0 0 0,0 0 0 0 0,4-2 0 0 0,1 1 0 0 0,-7 2 0 0 0,-1 1 0 0 0,1 0 0 0 0,-1 0 0 0 0,1 0 0 0 0,-1-1 0 0 0,1 1 0 0 0,-1 0 0 0 0,1 0 0 0 0,-1 0 0 0 0,1 0 0 0 0,-1 0 0 0 0,1 0 0 0 0,-1 0 0 0 0,1 0 0 0 0,-1 0 0 0 0,1 0 0 0 0,-1 0 0 0 0,1 0 0 0 0,-1 1 0 0 0,1-1 0 0 0,-1 0 0 0 0,1 0 0 0 0,-1 1 0 0 0,1-1 0 0 0,-1 0 0 0 0,1 0 0 0 0,-1 1 0 0 0,1 0 0 0 0,0 0 0 0 0,0-1 0 0 0,0 0 0 0 0,-1 1 0 0 0,1-1 0 0 0,0 0 0 0 0,0 1 0 0 0,-1-1 0 0 0,1 0 0 0 0,0 1 0 0 0,-1-1 0 0 0,1 1 0 0 0,-1-1 0 0 0,1 1 0 0 0,-1-1 0 0 0,1 1 0 0 0,-1 0 0 0 0,1-1 0 0 0,-1 1 0 0 0,1 0 0 0 0,-1-1 0 0 0,1 1 0 0 0,-1 0 0 0 0,1 1 0 0 0,-1 0 0 0 0,3 6 0 0 0,0-1 0 0 0,0 1 0 0 0,-1 0 0 0 0,0 0 0 0 0,0 0 0 0 0,-1-1 0 0 0,0 1 0 0 0,-1 1 0 0 0,0-1 0 0 0,0 0 0 0 0,0 0 0 0 0,-1 0 0 0 0,-2 8 0 0 0,0-7 0 0 0,0-1-201 0 0,3-7-850 0 0,0-1-385 0 0,0 0-79 0 0,0 0-18 0 0</inkml:trace>
</inkml:ink>
</file>

<file path=ppt/ink/ink96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6.63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20 19351 0 0,'0'0'439'0'0,"0"0"62"0"0,11 3 662 0 0,20-3-141 0 0,0-1 0 0 0,-1-2 1 0 0,33-6-1 0 0,-47 6-1042 0 0,1 0-1 0 0,33 0 1 0 0,-49 3-306 0 0,-1 0-140 0 0,0 0-41 0 0,9 1-3139 0 0,-8-1 1019 0 0,-1 0 580 0 0</inkml:trace>
</inkml:ink>
</file>

<file path=ppt/ink/ink96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1:37.2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1 23 15663 0 0,'0'0'356'0'0,"0"0"50"0"0,0 0 20 0 0,0 0-42 0 0,6-7-28 0 0,0-7 2166 0 0,-5 12-1002 0 0,-1 2-123 0 0,0 0-575 0 0,0 0-248 0 0,0 0-50 0 0,0 0-79 0 0,3 9-273 0 0,-3-1 55 0 0,1-1-1 0 0,-1 1 1 0 0,0-1-1 0 0,-1 1 1 0 0,0-1 0 0 0,0 1-1 0 0,-5 12 1 0 0,3-3-8 0 0,-23 78-199 0 0,-1 9-24 0 0,14-55 4 0 0,18-52 0 0 0,0 0 0 0 0,0 0 0 0 0,-1-1 0 0 0,6-4 0 0 0,-5 4 0 0 0,48-42 519 0 0,-25 21 246 0 0,56-38-1 0 0,-60 48-764 0 0,1 1 0 0 0,31-12 0 0 0,-45 22 0 0 0,-10 4 0 0 0,-1-1 0 0 0,0 1 0 0 0,0 0 0 0 0,1 0 0 0 0,-1 0 0 0 0,0 0 0 0 0,1 0 0 0 0,-1 0 0 0 0,0 0 0 0 0,1 0 0 0 0,-1 0 0 0 0,0 0 0 0 0,0 0 0 0 0,1 0 0 0 0,-1 0 0 0 0,0 0 0 0 0,1 0 0 0 0,-1 1 0 0 0,0-1 0 0 0,1 0 0 0 0,-1 0 0 0 0,0 0 0 0 0,1 1 0 0 0,-1 0 0 0 0,1 0 0 0 0,-1 0 0 0 0,0 0 0 0 0,1 1 0 0 0,-1-1 0 0 0,0 0 0 0 0,0 0 0 0 0,0 1 0 0 0,0-1 0 0 0,0 0 0 0 0,0 0 0 0 0,0 1 0 0 0,0-1 0 0 0,0 0 0 0 0,0 0 0 0 0,-1 1 0 0 0,1-1 0 0 0,-1 0 0 0 0,1 0 0 0 0,-1 0 0 0 0,1 0 0 0 0,-2 2 0 0 0,-1 2 0 0 0,1 0 0 0 0,-1-1 0 0 0,-1 1 0 0 0,-3 4 0 0 0,-2 0 0 0 0,0 0 0 0 0,-1 0 0 0 0,0-1 0 0 0,-1 0 0 0 0,0-1 0 0 0,-16 8 0 0 0,22-12 0 0 0,2-2 0 0 0,0 1 0 0 0,0-1 0 0 0,0 1 0 0 0,1 0 0 0 0,-1 0 0 0 0,1 0 0 0 0,0 0 0 0 0,-4 4 0 0 0,-2 5 0 0 0,7-9 0 0 0,0-1 0 0 0,1 0 0 0 0,-1-1 0 0 0,1 1 0 0 0,0 0 0 0 0,-1-1 0 0 0,1 1 0 0 0,0 0 0 0 0,-1 0 0 0 0,1-1 0 0 0,0 1 0 0 0,0 0 0 0 0,0 0 0 0 0,0-1 0 0 0,0 1 0 0 0,0 0 0 0 0,0 0 0 0 0,0-1 0 0 0,0 1 0 0 0,0 0 0 0 0,0 0 0 0 0,1-1 0 0 0,-1 1 0 0 0,0 0 0 0 0,1-1 0 0 0,-1 1 0 0 0,0 0 0 0 0,1-1 0 0 0,-1 1 0 0 0,1 0 0 0 0,-1-1 0 0 0,1 1 0 0 0,-1-1 0 0 0,1 1 0 0 0,-1-1 0 0 0,1 1 0 0 0,0 0 0 0 0,1 0 0 0 0,1 3 0 0 0,1-1 0 0 0,0 1 0 0 0,0-1 0 0 0,0 0 0 0 0,0 0 0 0 0,1-1 0 0 0,-1 0 0 0 0,7 3 0 0 0,39 10 0 0 0,-8-3 0 0 0,-31-8 6 0 0,0 0 1 0 0,0-1-1 0 0,15 2 1 0 0,-8-2 39 0 0,-17-2 325 0 0,-1-1 117 0 0,0 0 21 0 0,0 0-66 0 0,0 0-358 0 0,0 0-406 0 0,1-1 223 0 0,-1 1 0 0 0,0 0 0 0 0,1-1 1 0 0,-1 1-1 0 0,0-1 0 0 0,0 1 0 0 0,1 0 1 0 0,-1-1-1 0 0,0 1 0 0 0,0-1 0 0 0,0 1 0 0 0,0-1 1 0 0,0 1-1 0 0,1 0 0 0 0,-1-1 0 0 0,0 1 1 0 0,0-1-1 0 0,0 1 0 0 0,0-1 0 0 0,0 1 1 0 0,0-1-1 0 0,0 1 0 0 0,-1-1 0 0 0,1 0 0 0 0,-1-11-3305 0 0,-1 4 1868 0 0</inkml:trace>
</inkml:ink>
</file>

<file path=ppt/ink/ink96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16.58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2 469 13823 0 0,'0'0'315'0'0,"0"0"45"0"0,0 0 21 0 0,0 0-49 0 0,0 0-149 0 0,1-2 194 0 0,-1 0-267 0 0,1 0-1 0 0,0 0 0 0 0,0 1 0 0 0,0-1 1 0 0,0 0-1 0 0,0 1 0 0 0,0-1 1 0 0,1 1-1 0 0,-1-1 0 0 0,0 1 1 0 0,1 0-1 0 0,-1 0 0 0 0,3-2 0 0 0,25-14 1253 0 0,-12 8-698 0 0,-1 0-140 0 0,0-1 0 0 0,-1-1 0 0 0,-1 0 0 0 0,1-1 0 0 0,-2-1 0 0 0,0 0 0 0 0,13-16 0 0 0,1-7-208 0 0,-14 20 30 0 0,-1 0 1 0 0,0 0-1 0 0,-1-1 1 0 0,14-32-1 0 0,-17 29-224 0 0,-4 12 43 0 0,0 0 0 0 0,-1 0-1 0 0,0 0 1 0 0,-1 0 0 0 0,0-1 0 0 0,0 1-1 0 0,0-15 1 0 0,-1 9 120 0 0,-1 10-232 0 0,0 0 1 0 0,0 0 0 0 0,0 0 0 0 0,0 0 0 0 0,-2-7 0 0 0,2 7 18 0 0,0 3 299 0 0,-1 1-5 0 0,1-1-330 0 0,0 1-1 0 0,0 0 1 0 0,0-1-1 0 0,0 1 0 0 0,0-1 1 0 0,0 1-1 0 0,0 0 1 0 0,0-1-1 0 0,-1 1 0 0 0,1 0 1 0 0,0-1-1 0 0,0 1 1 0 0,0 0-1 0 0,-1-1 0 0 0,1 1 1 0 0,0 0-1 0 0,0 0 0 0 0,-1-1 1 0 0,1 1-1 0 0,0 0 1 0 0,-1 0-1 0 0,1-1 0 0 0,0 1 1 0 0,-1 0-1 0 0,1 0 1 0 0,0 0-1 0 0,-1 0 0 0 0,1-1 1 0 0,0 1-1 0 0,-1 0 1 0 0,1 0-1 0 0,-1 0 0 0 0,1 0 1 0 0,-1 0-1 0 0,0 0-35 0 0,0 0 0 0 0,1 0 0 0 0,-1 0 0 0 0,0 0 0 0 0,0 0 0 0 0,0 0 0 0 0,0 0 0 0 0,0 1 0 0 0,1-1 0 0 0,-1 0 0 0 0,0 0 0 0 0,0 1 0 0 0,0-1 0 0 0,1 1 0 0 0,-1-1 0 0 0,0 1 0 0 0,0-1 0 0 0,1 1 0 0 0,-1-1 0 0 0,0 1 0 0 0,1-1 0 0 0,-1 1 0 0 0,1 0 0 0 0,-1-1 0 0 0,1 1 0 0 0,-1 1 0 0 0,-13 25 0 0 0,10-17 0 0 0,-63 138-862 0 0,3-5-103 0 0,-54 103 800 0 0,78-163 165 0 0,-5 14 0 0 0,0 5 0 0 0,24-57 0 0 0,2 1 0 0 0,-25 91 0 0 0,42-120 0 0 0,3-15 0 0 0,3 5 0 0 0,-3-7 0 0 0,0 0 0 0 0,0 0 0 0 0,0 1 0 0 0,0-1 0 0 0,0 0 0 0 0,0 0 0 0 0,-1 0 0 0 0,1 0 0 0 0,0-1 0 0 0,0 1 0 0 0,0 0 0 0 0,0 0 0 0 0,0 0 0 0 0,0-1 0 0 0,0 1 0 0 0,-1 0 0 0 0,3-2 0 0 0,12-6 0 0 0,-15 7 0 0 0,2 0 0 0 0,0 0 0 0 0,0 0 0 0 0,0 0 0 0 0,0-1 0 0 0,-1 1 0 0 0,1-1 0 0 0,0 1 0 0 0,-1-1 0 0 0,1 0 0 0 0,-1 1 0 0 0,0-1 0 0 0,0 0 0 0 0,0 0 0 0 0,1 0 0 0 0,-2 0 0 0 0,1 0 0 0 0,1-3 0 0 0,1-4 0 0 0,1 1 0 0 0,-2 1 0 0 0,1-1 0 0 0,-1 0 0 0 0,0 0 0 0 0,0-8 0 0 0,4-15 0 0 0,-2 11-491 0 0,2-38 1 0 0,2-8-412 0 0,-4 45 824 0 0,23-99-9 0 0,-25 113 87 0 0,0 0 0 0 0,0 0 0 0 0,-1 0 0 0 0,0 0 0 0 0,0 0 0 0 0,-1 0 0 0 0,-1-13 0 0 0,1 17 0 0 0,-1 0 0 0 0,1-1 0 0 0,-1 1 0 0 0,0 0 0 0 0,0 0 0 0 0,-1 0 0 0 0,1-1 0 0 0,-1 1 0 0 0,1 1 0 0 0,-1-1 0 0 0,0 0 0 0 0,0 0 0 0 0,0 1 0 0 0,0-1 0 0 0,-1 1 0 0 0,1-1 0 0 0,-1 1 0 0 0,-3-2 0 0 0,5 3 0 0 0,0 0 0 0 0,-1 0 0 0 0,1 0 0 0 0,0 0 0 0 0,-1 1 0 0 0,1-1 0 0 0,-1 0 0 0 0,1 1 0 0 0,-1-1 0 0 0,1 1 0 0 0,-1 0 0 0 0,1-1 0 0 0,-1 1 0 0 0,1 0 0 0 0,-1 0 0 0 0,1 0 0 0 0,-1 0 0 0 0,1 0 0 0 0,-1 1 0 0 0,-1-1 0 0 0,-2 1 0 0 0,-4 0 0 0 0,1 1 0 0 0,-1 0 0 0 0,1 0 0 0 0,0 1 0 0 0,0 0 0 0 0,-12 6 0 0 0,20-9 0 0 0,0 1 0 0 0,-1-1 0 0 0,1 0 0 0 0,0 0 0 0 0,0 0 0 0 0,0 0 0 0 0,-1 0 0 0 0,1 0 0 0 0,0 1 0 0 0,0-1 0 0 0,0 0 0 0 0,0 0 0 0 0,-1 0 0 0 0,1 0 0 0 0,0 1 0 0 0,0-1 0 0 0,0 0 0 0 0,0 0 0 0 0,0 0 0 0 0,0 1 0 0 0,0-1 0 0 0,-1 0 0 0 0,1 0 0 0 0,0 1 0 0 0,0-1 0 0 0,0 0 0 0 0,0 0 0 0 0,0 1 0 0 0,0-1 0 0 0,0 0 0 0 0,0 0 0 0 0,0 0 0 0 0,0 1 0 0 0,1-1 0 0 0,-1 0 0 0 0,0 0 0 0 0,0 1 0 0 0,0-1 0 0 0,0 0 0 0 0,0 0 0 0 0,0 0 0 0 0,0 1 0 0 0,0-1 0 0 0,1 0 0 0 0,-1 0 0 0 0,0 0 0 0 0,0 0 0 0 0,0 1 0 0 0,0-1 0 0 0,1 0 0 0 0,-1 0 0 0 0,0 0 0 0 0,0 0 0 0 0,0 0 0 0 0,1 0 0 0 0,-1 0 0 0 0,0 1 0 0 0,0-1 0 0 0,1 0 0 0 0,-1 0 0 0 0,0 0 0 0 0,1 0 0 0 0,2 1 0 0 0,0 0 0 0 0,0 0 0 0 0,0 0 0 0 0,0 0 0 0 0,0 0 0 0 0,0-1 0 0 0,0 1 0 0 0,1-1 0 0 0,-1 0 0 0 0,5-1 0 0 0,35-5 0 0 0,-29 3 0 0 0,184-26 1827 0 0,-144 24-1662 0 0,-54 5-165 0 0,1 0 0 0 0,-1 0 0 0 0,0 0 0 0 0,1 0 0 0 0,-1 0 0 0 0,0 0 0 0 0,1 0 0 0 0,-1-1 0 0 0,0 1 0 0 0,1 0 0 0 0,-1 0 0 0 0,0 0 0 0 0,1 0 0 0 0,-1 1 0 0 0,0-1 0 0 0,1 0 0 0 0,-1 0 0 0 0,0 0 0 0 0,1 0 0 0 0,-1 0 0 0 0,0 0 0 0 0,1 0 0 0 0,-1 1 0 0 0,0-1 0 0 0,0 0 0 0 0,1 0 0 0 0,-1 0 0 0 0,0 1 0 0 0,0-1 0 0 0,1 0 0 0 0,-1 0 0 0 0,0 1 0 0 0,0-1 0 0 0,1 0 0 0 0,-1 1 0 0 0,0-1 0 0 0,0 0 0 0 0,0 0 0 0 0,0 1 0 0 0,0-1 0 0 0,0 0 0 0 0,1 1 0 0 0,-1-1 0 0 0,0 0 0 0 0,0 1 0 0 0,0-1 0 0 0,0 0 0 0 0,0 1 0 0 0,0-1 0 0 0,0 0 0 0 0,0 1 0 0 0,-1-1 0 0 0,1 0 0 0 0,0 1 0 0 0,0 0 0 0 0,-7 11 0 0 0,-19 9-3895 0 0,24-20 3425 0 0,0 1 0 0 0,-1-1-1 0 0,1 1 1 0 0,-1-1 0 0 0,1 0 0 0 0,-1 0 0 0 0,1 0 0 0 0,-1 0 0 0 0,0-1 0 0 0,-3 1 0 0 0,6-1-2088 0 0</inkml:trace>
</inkml:ink>
</file>

<file path=ppt/ink/ink96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18.0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54 143 10135 0 0,'0'0'464'0'0,"0"0"-9"0"0,-8-14-138 0 0,-15-30 6487 0 0,21 36-3675 0 0,2 7-2923 0 0,0-1 0 0 0,0 1 0 0 0,0-1 0 0 0,0 1 0 0 0,-1-1 0 0 0,1 1 0 0 0,-1 0 0 0 0,1-1 0 0 0,-1 1 0 0 0,0-2 0 0 0,0 2 176 0 0,1 1 114 0 0,0 0 15 0 0,0 0-68 0 0,0 0-222 0 0,0 0 166 0 0,0 0 101 0 0,0 0 21 0 0,0 9-426 0 0,0 3-17 0 0,-1-1 0 0 0,2 0-1 0 0,0 0 1 0 0,0 0-1 0 0,1 0 1 0 0,0 0-1 0 0,6 16 1 0 0,-6-20-72 0 0,1-1 0 0 0,0 1 1 0 0,0-1-1 0 0,0 0 0 0 0,1 0 0 0 0,0 0 0 0 0,0-1 1 0 0,1 1-1 0 0,-1-1 0 0 0,7 5 0 0 0,-7-7-149 0 0,0-1 1 0 0,1 0-1 0 0,-1 0 1 0 0,1-1-1 0 0,-1 1 0 0 0,1-1 1 0 0,0 0-1 0 0,-1 0 1 0 0,6 0-1 0 0,-9-1 208 0 0,1 0 397 0 0,6-8 492 0 0,2 2-817 0 0,-7 5-120 0 0,0-1 0 0 0,0 0 0 0 0,-1 0 0 0 0,1 0 0 0 0,-1 0 0 0 0,1 0 0 0 0,2-4 0 0 0,16-15-5 0 0,-17 17 0 0 0,1 0 0 0 0,-1 0 0 0 0,6-9 0 0 0,-4 5 0 0 0,0 0 0 0 0,-1 0 0 0 0,0 0 0 0 0,0 0 0 0 0,-1 0 0 0 0,0-1 0 0 0,3-9 0 0 0,-7 15 4 0 0,3-5 166 0 0,0 0 1 0 0,-1 0 0 0 0,0 0 0 0 0,-1-1 0 0 0,0 1 0 0 0,0-1-1 0 0,-1 1 1 0 0,0-1 0 0 0,0 1 0 0 0,-2-10 0 0 0,0 19-151 0 0,1 0 1 0 0,-1-1 0 0 0,0 1-1 0 0,1 1 1 0 0,-1-1 0 0 0,1 0-1 0 0,-3 2 1 0 0,-3 6-21 0 0,0 0 0 0 0,1 1 0 0 0,0-1 0 0 0,0 1 0 0 0,-7 19 0 0 0,-15 57 0 0 0,-2 5 0 0 0,11-44 0 0 0,11-24 0 0 0,-14 27 0 0 0,-56 105 0 0 0,56-105-64 0 0,21-48-273 0 0,1-2-138 0 0,0 0-33 0 0,0 0 65 0 0,16-14 278 0 0,-5 1-299 0 0,-4 5-331 0 0,-1 0 0 0 0,11-9 0 0 0,46-42-7525 0 0,-49 47 5761 0 0</inkml:trace>
</inkml:ink>
</file>

<file path=ppt/ink/ink96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18.56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 110 17503 0 0,'0'0'399'0'0,"0"0"60"0"0,0 0 21 0 0,0 0-465 0 0,0 0 1 0 0,0 0 0 0 0,-1-1 0 0 0,1 1-1 0 0,0 0 1 0 0,0 0 0 0 0,0 0-1 0 0,0 0 1 0 0,0-1 0 0 0,0 1 0 0 0,0 0-1 0 0,0 0 1 0 0,0 0 0 0 0,0-1 0 0 0,0 1-1 0 0,0 0 1 0 0,0 0 0 0 0,0 0 0 0 0,0 0-1 0 0,0-1 1 0 0,0 1 0 0 0,0 0 0 0 0,0 0-1 0 0,0 0 1 0 0,0-1 0 0 0,0 1 0 0 0,0 0-1 0 0,0 0 1 0 0,0 0 0 0 0,1 0-1 0 0,-1-1 1 0 0,0 1 0 0 0,0 0 0 0 0,0 0-1 0 0,0 0 1 0 0,35-24 866 0 0,-21 8 1370 0 0,-8 10-1448 0 0,-1 0-1 0 0,13-9 0 0 0,-16 13-550 0 0,0 0 0 0 0,1-1 0 0 0,-1 1 0 0 0,0 0 0 0 0,0-1 0 0 0,-1 1 0 0 0,3-5 0 0 0,5-7 387 0 0,-25 40-640 0 0,10-9 0 0 0,1 2 0 0 0,2-11 0 0 0,3 2 0 0 0,1 2 0 0 0,1-10 0 0 0,-1-1 0 0 0,-1-1 0 0 0,1 1 0 0 0,-1 0 0 0 0,1-1 0 0 0,0 1 0 0 0,-1 0 0 0 0,0-1 0 0 0,1 1 0 0 0,-1 0 0 0 0,1-1 0 0 0,-1 1 0 0 0,0 0 0 0 0,1 0 0 0 0,-1 0 0 0 0,0-1 0 0 0,0 2 0 0 0,2 3 93 0 0,-1 1 0 0 0,0-1 0 0 0,0 0 0 0 0,0 1 0 0 0,-1-1 0 0 0,0 1 1 0 0,0-1-1 0 0,0 1 0 0 0,-2 8 0 0 0,2-13 33 0 0,0-1-92 0 0,-1 1 1 0 0,1-1-1 0 0,0 0 0 0 0,0 1 1 0 0,0-1-1 0 0,0 0 1 0 0,0 1-1 0 0,0-1 1 0 0,0 0-1 0 0,0 1 0 0 0,0-1 1 0 0,0 0-1 0 0,0 1 1 0 0,0-1-1 0 0,0 1 0 0 0,0-1 1 0 0,0 0-1 0 0,0 1 1 0 0,0-1-1 0 0,0 0 0 0 0,0 1 1 0 0,0-1-1 0 0,1 1 1 0 0,0 0-28 0 0,1 0 1 0 0,-1 0 0 0 0,1 0 0 0 0,-1 0-1 0 0,1 0 1 0 0,0-1 0 0 0,-1 1 0 0 0,1 0-1 0 0,0-1 1 0 0,0 1 0 0 0,-1-1 0 0 0,1 0-1 0 0,0 1 1 0 0,0-1 0 0 0,0 0 0 0 0,0 0-1 0 0,-1 0 1 0 0,1 0 0 0 0,2-1 0 0 0,0 0-7 0 0,0-1 1 0 0,0 1 0 0 0,0-1 0 0 0,-1 1 0 0 0,7-5 0 0 0,-6 4-3 0 0,3-2 10 0 0,-6 4-13 0 0,0-1-1 0 0,1 1 1 0 0,-1-1 0 0 0,1 0-1 0 0,-1 0 1 0 0,0 0 0 0 0,0 0 0 0 0,1 0-1 0 0,-1 0 1 0 0,0 0 0 0 0,0 0-1 0 0,0 0 1 0 0,0 0 0 0 0,0-1 0 0 0,-1 1-1 0 0,2-3 1 0 0,-1 3-333 0 0,-1 1-138 0 0,0 0-33 0 0,-16-9-1928 0 0,6 5-85 0 0,1 2-6010 0 0</inkml:trace>
</inkml:ink>
</file>

<file path=ppt/ink/ink96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19.34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33 83 15663 0 0,'0'0'356'0'0,"0"0"50"0"0,0 0 20 0 0,4-8 92 0 0,-3 6-455 0 0,-1 1-164 0 0,12-10 1012 0 0,-10 9-75 0 0,5-6-312 0 0,-1 5 5080 0 0,-5 2-5592 0 0,-1 0 1 0 0,1 1-1 0 0,0-1 1 0 0,0 1-1 0 0,0 0 1 0 0,0-1-1 0 0,0 1 1 0 0,0 0-1 0 0,0 0 1 0 0,0-1-1 0 0,0 1 1 0 0,0 0-1 0 0,0 0 1 0 0,0 0-1 0 0,0 0 1 0 0,0 0-1 0 0,0 0 1 0 0,0 1-1 0 0,0-1 0 0 0,0 0 1 0 0,0 0-1 0 0,0 1 1 0 0,0-1-1 0 0,0 1 1 0 0,0-1-1 0 0,0 1 1 0 0,0-1-1 0 0,0 1 1 0 0,0-1-1 0 0,-1 1 1 0 0,1 0-1 0 0,1 1 1 0 0,-1-1 369 0 0,-1-1 114 0 0,0 0 15 0 0,4 6-198 0 0,-3-6-305 0 0,-1 1 0 0 0,1-1 1 0 0,-1 1-1 0 0,0-1 0 0 0,1 1 0 0 0,-1-1 0 0 0,1 1 1 0 0,-1-1-1 0 0,0 1 0 0 0,1-1 0 0 0,-1 1 0 0 0,0-1 1 0 0,0 1-1 0 0,0 0 0 0 0,1-1 0 0 0,-1 1 0 0 0,0 0 1 0 0,0-1-1 0 0,0 1 0 0 0,0 0 0 0 0,0-1 0 0 0,0 1 1 0 0,0-1-1 0 0,0 1 0 0 0,0 0 0 0 0,0-1 0 0 0,-1 1 1 0 0,1 0-1 0 0,0-1 0 0 0,0 1 0 0 0,-1-1 0 0 0,1 1 0 0 0,0 0 1 0 0,-1-1-1 0 0,0 1 0 0 0,1 0-8 0 0,0 0 0 0 0,-1 0 0 0 0,1 1 0 0 0,-1-1 0 0 0,1 1 0 0 0,-1-1 0 0 0,0 0 0 0 0,0 1 0 0 0,1-1 0 0 0,-1 0 0 0 0,0 0 0 0 0,0 0 0 0 0,0 0 0 0 0,-1 0 0 0 0,1 0 0 0 0,0 0 0 0 0,0 0 0 0 0,0 0 0 0 0,-1 0 0 0 0,1-1 0 0 0,-1 1 0 0 0,1 0 0 0 0,0-1 0 0 0,-1 0 0 0 0,1 1 0 0 0,-1-1 0 0 0,1 0 0 0 0,-1 1 0 0 0,1-1 0 0 0,-1 0 0 0 0,1 0 0 0 0,-1 0 0 0 0,1 0 0 0 0,-1-1 0 0 0,1 1 0 0 0,-3-1 0 0 0,-14-5 0 0 0,17 6 0 0 0,1-1 0 0 0,-1 1 0 0 0,1 0 0 0 0,-1 0 0 0 0,1 0 0 0 0,0-1 0 0 0,-1 1 0 0 0,1 0 0 0 0,-1-1 0 0 0,1 1 0 0 0,0 0 0 0 0,-1-1 0 0 0,1 1 0 0 0,0-1 0 0 0,-1 1 0 0 0,1 0 0 0 0,0-1 0 0 0,-1 1 0 0 0,1-1 0 0 0,0 1 0 0 0,0-1 0 0 0,0 1 0 0 0,0-1 0 0 0,-1 1 0 0 0,1-1 0 0 0,0 1 0 0 0,0-1 0 0 0,0 1 0 0 0,0-1 0 0 0,0 0 0 0 0,0 0 0 0 0,0-1 72 0 0,0 0 0 0 0,-1 0-1 0 0,1 0 1 0 0,0 0 0 0 0,0 0 0 0 0,0 0 0 0 0,1 0-1 0 0,-1 0 1 0 0,0 1 0 0 0,1-1 0 0 0,-1 0-1 0 0,1 0 1 0 0,0 0 0 0 0,-1 0 0 0 0,1 1 0 0 0,0-1-1 0 0,0 0 1 0 0,0 1 0 0 0,0-1 0 0 0,0 1-1 0 0,1-1 1 0 0,-1 1 0 0 0,3-3 0 0 0,7-10 253 0 0,-9 12-422 0 0,0-1-1 0 0,0 1 1 0 0,0 0 0 0 0,0 0-1 0 0,0 1 1 0 0,1-1 0 0 0,-1 0-1 0 0,1 1 1 0 0,-1-1 0 0 0,1 1-1 0 0,-1 0 1 0 0,1 0 0 0 0,0 0-1 0 0,-1 0 1 0 0,5 0 0 0 0,-6 0 547 0 0,-1 1 50 0 0,0 0-126 0 0,11 6-1026 0 0,-9-5 646 0 0,-1 0 0 0 0,0 0 0 0 0,1 0 0 0 0,-1 0 0 0 0,0 0 0 0 0,0 1 0 0 0,0-1 0 0 0,0 1 1 0 0,0-1-1 0 0,0 1 0 0 0,0-1 0 0 0,0 1 0 0 0,-1-1 0 0 0,1 1 0 0 0,-1 0 0 0 0,1-1 0 0 0,-1 1 0 0 0,0 0 0 0 0,1-1 0 0 0,-1 1 1 0 0,0 0-1 0 0,0-1 0 0 0,0 1 0 0 0,0 0 0 0 0,-1 0 0 0 0,1-1 0 0 0,0 1 0 0 0,-1 0 0 0 0,1-1 0 0 0,-1 1 0 0 0,1 0 0 0 0,-1-1 1 0 0,0 1-1 0 0,0-1 0 0 0,0 1 0 0 0,0-1 0 0 0,0 0 0 0 0,-2 3 0 0 0,-5 4 267 0 0,-1-1-1 0 0,0 0 1 0 0,-20 11 0 0 0,11-7-188 0 0,16-10-73 0 0,0-1 0 0 0,0 1 0 0 0,0 0 0 0 0,0-1 0 0 0,0 0 0 0 0,0 1 0 0 0,0-1 0 0 0,0 0 0 0 0,0 0 0 0 0,0 0 0 0 0,0 0 0 0 0,0-1 0 0 0,-1 1 0 0 0,-1-1 0 0 0,3 1 0 0 0,1-1 0 0 0,-1 1 0 0 0,0-1 0 0 0,0 1 0 0 0,1 0 0 0 0,-1-1 0 0 0,0 1 0 0 0,1-1 0 0 0,-1 1 0 0 0,0-1 0 0 0,1 0 0 0 0,-1 1 0 0 0,1-1 0 0 0,-1 0 0 0 0,1 1 0 0 0,-1-1 0 0 0,1 0 0 0 0,-1 0 0 0 0,1 1 0 0 0,0-1 0 0 0,-1 0 0 0 0,1 0 0 0 0,0 0 0 0 0,0 1 0 0 0,0-3 0 0 0,0 1 0 0 0,0 0 0 0 0,0 0 0 0 0,1 0 0 0 0,-1 0 0 0 0,1 0 0 0 0,-1 0 0 0 0,2-3 0 0 0,0 0 0 0 0,-1 1 0 0 0,3-6 0 0 0,-2 8 0 0 0,0 1 0 0 0,0 0 0 0 0,-1-1 0 0 0,1 1 0 0 0,0 0 0 0 0,0 0 0 0 0,3-1 0 0 0,26-8 0 0 0,-21 9 0 0 0,-2 6 0 0 0,16 17 0 0 0,-24-22 0 0 0,0 0 0 0 0,1 0 0 0 0,-1 1 0 0 0,0-1 0 0 0,1 0 0 0 0,-1 1 0 0 0,0-1 0 0 0,1 0 0 0 0,-1 1 0 0 0,0-1 0 0 0,1 0 0 0 0,-1 1 0 0 0,0-1 0 0 0,0 1 0 0 0,0-1 0 0 0,1 0 0 0 0,-1 1 0 0 0,0-1 0 0 0,0 1 0 0 0,0-1 0 0 0,0 1 0 0 0,0-1 0 0 0,0 1 0 0 0,0-1 0 0 0,0 0 0 0 0,0 2 0 0 0,-3 1 0 0 0,2-1 0 0 0,1-1 0 0 0,-1 0 0 0 0,1-1 0 0 0,0 1 0 0 0,-1 0 0 0 0,1-1 0 0 0,0 1 0 0 0,-1-1 0 0 0,1 1 0 0 0,-1-1 0 0 0,1 1 0 0 0,-1-1 0 0 0,0 1 0 0 0,1-1 0 0 0,-1 1 0 0 0,1-1 0 0 0,-1 0 0 0 0,0 1 0 0 0,1-1 0 0 0,-2 1 0 0 0,-7 3 0 0 0,8-3 0 0 0,0-1 0 0 0,-1 1-1 0 0,1-1 1 0 0,0 0 0 0 0,0 1 0 0 0,-1-1 0 0 0,1 0-1 0 0,0 0 1 0 0,-1 0 0 0 0,1 0 0 0 0,0 0 0 0 0,-1 0-1 0 0,1 0 1 0 0,0 0 0 0 0,-1-1 0 0 0,1 1 0 0 0,0 0-1 0 0,0-1 1 0 0,-1 1 0 0 0,1-1 0 0 0,0 0 0 0 0,0 1-1 0 0,0-1 1 0 0,0 0 0 0 0,-2-1 0 0 0,-2-1-59 0 0,4 2-278 0 0,-6-21-4102 0 0,6 19 3626 0 0,0-5-87 0 0,4 2-4300 0 0,3-7 3153 0 0</inkml:trace>
</inkml:ink>
</file>

<file path=ppt/ink/ink96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0.5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99 34 8287 0 0,'0'0'382'0'0,"0"0"-8"0"0,1-1-240 0 0,1-1 4 0 0,0 0 0 0 0,0 0 0 0 0,0 0 0 0 0,0 0 1 0 0,0 1-1 0 0,0-1 0 0 0,0 1 0 0 0,1 0 0 0 0,-1-1 1 0 0,1 1-1 0 0,3-1 0 0 0,1 0 948 0 0,-5 1 434 0 0,-2 1-123 0 0,0 0-574 0 0,-1-1-408 0 0,0 0 1 0 0,0 1 0 0 0,1-1 0 0 0,-1 0-1 0 0,0 1 1 0 0,0-1 0 0 0,0 1 0 0 0,0-1-1 0 0,0 1 1 0 0,0-1 0 0 0,0 1 0 0 0,0 0 0 0 0,0-1-1 0 0,0 1 1 0 0,-2 0 0 0 0,-3-1-204 0 0,6 1-350 0 0,-1-1 654 0 0,1 1-4 0 0,0 0 0 0 0,-2 1 0 0 0,-3 2-409 0 0,0 0-1 0 0,0 1 1 0 0,0-1-1 0 0,0 1 1 0 0,1 0-1 0 0,0 0 1 0 0,0 1-1 0 0,0-1 1 0 0,0 1 0 0 0,-2 5-1 0 0,-11 14 378 0 0,2 1 0 0 0,-16 36 0 0 0,2 15-145 0 0,-6 43-68 0 0,30-100-261 0 0,-4 16-6 0 0,2 1 0 0 0,-7 70 0 0 0,14-62 0 0 0,1-41 0 0 0,-1 1 0 0 0,0-1 0 0 0,1 1 0 0 0,0-1 0 0 0,0 1 0 0 0,0-1 0 0 0,0 0 0 0 0,1 0 0 0 0,-1 1 0 0 0,3 2 0 0 0,-4-5-17 0 0,1-1-1 0 0,-1 0 1 0 0,0 1-1 0 0,1-1 1 0 0,-1 1 0 0 0,1-1-1 0 0,-1 0 1 0 0,1 1-1 0 0,0-1 1 0 0,-1 0 0 0 0,1 0-1 0 0,-1 0 1 0 0,1 1 0 0 0,-1-1-1 0 0,1 0 1 0 0,0 0-1 0 0,-1 0 1 0 0,1 0 0 0 0,-1 0-1 0 0,1 0 1 0 0,0 0-1 0 0,-1 0 1 0 0,1 0 0 0 0,-1 0-1 0 0,1 0 1 0 0,0-1-1 0 0,-1 1 1 0 0,1 0 0 0 0,-1 0-1 0 0,1 0 1 0 0,0-1-1 0 0,12-8-801 0 0,-13 9 811 0 0,5-5-839 0 0,-1 0 0 0 0,0 0 0 0 0,7-12 1 0 0,-8 12-588 0 0,4-7-6417 0 0</inkml:trace>
</inkml:ink>
</file>

<file path=ppt/ink/ink96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1.25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5 152 17503 0 0,'1'-1'399'0'0,"3"-1"-250"0"0,0-1 0 0 0,-1 0 0 0 0,1-1 1 0 0,-1 1-1 0 0,0-1 0 0 0,0 1 0 0 0,0-1 0 0 0,0 0 0 0 0,-1 0 1 0 0,0 0-1 0 0,0 0 0 0 0,0-1 0 0 0,0 1 0 0 0,-1-1 0 0 0,2-5 1 0 0,3-13 2165 0 0,-6 22-2199 0 0,1-1 0 0 0,0 1 1 0 0,-1-1-1 0 0,1 0 0 0 0,-1 1 0 0 0,1-1 1 0 0,-1 0-1 0 0,0 1 0 0 0,1-1 0 0 0,-1 0 1 0 0,0 0-1 0 0,0 1 0 0 0,0-1 0 0 0,-1 0 1 0 0,1 1-1 0 0,0-1 0 0 0,-1 0 0 0 0,1 1 1 0 0,-1-1-1 0 0,1 0 0 0 0,-1 1 0 0 0,0-1 1 0 0,0 1-1 0 0,0-1 0 0 0,0 1 0 0 0,0 0 1 0 0,0-1-1 0 0,-2-1 0 0 0,-2-3 832 0 0,5 6-937 0 0,0 0 0 0 0,0 0 1 0 0,0 0-1 0 0,0-1 0 0 0,0 1 0 0 0,0 0 0 0 0,0 0 0 0 0,0 0 1 0 0,0-1-1 0 0,0 1 0 0 0,0 0 0 0 0,0 0 0 0 0,0 0 0 0 0,0-1 1 0 0,0 1-1 0 0,0 0 0 0 0,0 0 0 0 0,0 0 0 0 0,0-1 0 0 0,0 1 0 0 0,0 0 1 0 0,0 0-1 0 0,0 0 0 0 0,0-1 0 0 0,0 1 0 0 0,0 0 0 0 0,0 0 1 0 0,1 0-1 0 0,-1 0 0 0 0,0-1 0 0 0,0 1 0 0 0,0 0 0 0 0,0 0 1 0 0,0 0-1 0 0,1 0 0 0 0,-1 0 0 0 0,0 0 0 0 0,0 0 0 0 0,0-1 1 0 0,0 1-1 0 0,1 0 0 0 0,-1 0 0 0 0,0 0 0 0 0,0 0 0 0 0,0 0 1 0 0,1 0-1 0 0,-1 0 0 0 0,0 0 0 0 0,0 0 0 0 0,0 0 0 0 0,1 0 1 0 0,-1 0-1 0 0,0 0 0 0 0,0 0 0 0 0,0 0 0 0 0,1 0 0 0 0,-1 0 0 0 0,0 0 1 0 0,0 0-1 0 0,0 0 0 0 0,1 1 0 0 0,0 1-11 0 0,-1-1 0 0 0,0-1 0 0 0,0 0 0 0 0,1 1 0 0 0,-1-1 0 0 0,0 1 0 0 0,0-1 0 0 0,1 1 0 0 0,-1-1 0 0 0,0 1 0 0 0,0-1 0 0 0,0 1 0 0 0,0-1 0 0 0,0 1 0 0 0,0-1 0 0 0,0 1 0 0 0,0-1 0 0 0,0 0 0 0 0,0 1 0 0 0,0-1 0 0 0,0 1 0 0 0,0-1 0 0 0,-1 2 0 0 0,-5 5 0 0 0,5-6 0 0 0,0-1 0 0 0,0 1 0 0 0,0 0 0 0 0,0 0 0 0 0,0 0 0 0 0,1 0 0 0 0,-1 0 0 0 0,0 0 0 0 0,1 0 0 0 0,-1 0 0 0 0,1 0 0 0 0,-1 0 0 0 0,1 0 0 0 0,0 0 0 0 0,-1 1 0 0 0,1-1 0 0 0,0 0 0 0 0,0 2 0 0 0,-1-1 32 0 0,1 0 0 0 0,0-1 1 0 0,-1 1-1 0 0,1 0 0 0 0,-1-1 0 0 0,0 1 0 0 0,1-1 0 0 0,-1 1 0 0 0,0-1 1 0 0,0 1-1 0 0,-2 1 0 0 0,2-1 36 0 0,0-1 0 0 0,-1 1 0 0 0,1 0 0 0 0,0 0 0 0 0,0 0 1 0 0,1 0-1 0 0,-2 3 0 0 0,0 2 152 0 0,0 0 0 0 0,0 0 1 0 0,-1 0-1 0 0,-4 9 0 0 0,6-14-218 0 0,0 1 0 0 0,0-1 0 0 0,0 1 0 0 0,1 0 0 0 0,-1-1 0 0 0,1 1 0 0 0,0 0 0 0 0,0 0 0 0 0,0 2 0 0 0,0-2-3 0 0,0 0 1 0 0,0 0-1 0 0,-1 0 1 0 0,1 0-1 0 0,-1 0 1 0 0,-1 5-1 0 0,1-6 2 0 0,1-1 0 0 0,-1 0 0 0 0,1 0 0 0 0,-1 0 0 0 0,1 1 0 0 0,0-1 0 0 0,-1 0 0 0 0,1 0 0 0 0,0 1 0 0 0,0-1 0 0 0,0 0 0 0 0,0 0 0 0 0,0 1 0 0 0,0-1 0 0 0,0 2 0 0 0,2-1-9 0 0,-1 0 0 0 0,1 1 0 0 0,-1-1 0 0 0,1 0 0 0 0,0 0 0 0 0,0 0 0 0 0,0 0 0 0 0,0-1 0 0 0,4 3 0 0 0,-5-3-93 0 0,1 0 0 0 0,0-1 0 0 0,0 1 0 0 0,0-1 1 0 0,0 1-1 0 0,0-1 0 0 0,0 0 0 0 0,0 0 0 0 0,-1 0 0 0 0,1 0 0 0 0,0 0 0 0 0,0 0 0 0 0,0-1 0 0 0,3 0 0 0 0,-2 1-80 0 0,3-2 396 0 0,0 1 0 0 0,0-1 0 0 0,0 1 0 0 0,-1-2 0 0 0,7-2-1 0 0,1-1 91 0 0,-1 1-285 0 0,0 0 1 0 0,0-1 0 0 0,0-1-1 0 0,-1 0 1 0 0,0-1 0 0 0,-1 0-1 0 0,19-17 1 0 0,-23 18-21 0 0,0 1 0 0 0,1 0 0 0 0,0 1 0 0 0,0 0 0 0 0,1 0 0 0 0,0 0 0 0 0,14-6 0 0 0,-22 12 0 0 0,0-1 0 0 0,-1 0 0 0 0,1 0 0 0 0,0 0 0 0 0,0 0 0 0 0,0 1 0 0 0,0-1 0 0 0,0 0 0 0 0,0 0 0 0 0,0 0 0 0 0,0 1 0 0 0,-1-1 0 0 0,1 0 0 0 0,0 0 0 0 0,0 0 0 0 0,0 1 0 0 0,0-1 0 0 0,0 0 0 0 0,0 0 0 0 0,0 0 0 0 0,0 1 0 0 0,0-1 0 0 0,0 0 0 0 0,0 0 0 0 0,1 0 0 0 0,-1 1 0 0 0,0-1 0 0 0,0 0 0 0 0,0 0 0 0 0,0 0 0 0 0,0 1 0 0 0,0-1 0 0 0,0 0 0 0 0,0 0 0 0 0,1 0 0 0 0,-1 0 0 0 0,0 1 0 0 0,0-1 0 0 0,0 0 0 0 0,0 0 0 0 0,1 0 0 0 0,-1 0 0 0 0,0 0 0 0 0,0 0 0 0 0,0 1 0 0 0,0-1 0 0 0,1 0 0 0 0,-1 0 0 0 0,0 0 0 0 0,0 0 0 0 0,0 0 0 0 0,1 0 0 0 0,-1 0 0 0 0,0 0 0 0 0,0 0 0 0 0,1 0 0 0 0,-1 0 0 0 0,0 0 0 0 0,0 0 0 0 0,0 0 0 0 0,1 0 0 0 0,-1 0 0 0 0,0 0 0 0 0,0-1 0 0 0,0 1 0 0 0,1 0 0 0 0,-6 9 0 0 0,4-6 0 0 0,-1 0 0 0 0,1 0 0 0 0,0 0 0 0 0,0 1 0 0 0,0-1 0 0 0,-1 4 0 0 0,0 7 0 0 0,-1 0 0 0 0,0 0 0 0 0,-2-1 0 0 0,1 0 0 0 0,-2 1 0 0 0,0-2 0 0 0,0 1 0 0 0,-14 19 0 0 0,16-27 0 0 0,1 1 0 0 0,-1 0 0 0 0,1-1 0 0 0,0 2 0 0 0,0-1 0 0 0,1 0 0 0 0,0 0 0 0 0,0 1 0 0 0,1-1 0 0 0,-1 1 0 0 0,1 0 0 0 0,0 7 0 0 0,0 2 0 0 0,-6 26 0 0 0,0 0 0 0 0,4-24 0 0 0,0 0 0 0 0,-2 1 0 0 0,1-1 0 0 0,-9 18 0 0 0,10-27 0 0 0,0 0 0 0 0,1 1 0 0 0,1-1 0 0 0,0 0 0 0 0,0 1 0 0 0,0-1 0 0 0,1 0 0 0 0,2 16 0 0 0,-2-18 0 0 0,0-1 0 0 0,-1 0 0 0 0,0 0 0 0 0,0 1 0 0 0,0-1 0 0 0,-1 0 0 0 0,0 0 0 0 0,-4 7 0 0 0,3-4 0 0 0,-1 0 0 0 0,-2 15 0 0 0,5-18 0 0 0,-1 0 0 0 0,1 0 0 0 0,-1 0 0 0 0,0 0 0 0 0,-1 0 0 0 0,0 0 0 0 0,1-1 0 0 0,-2 1 0 0 0,1-1 0 0 0,-1 0 0 0 0,-6 7 0 0 0,1 5 0 0 0,3-10 0 0 0,4-6 0 0 0,1-1 0 0 0,0 1 0 0 0,-1 0 0 0 0,1-1 0 0 0,0 1 0 0 0,-1-1 0 0 0,1 1 0 0 0,-1-1 0 0 0,1 0 0 0 0,-1 0 0 0 0,1 0 0 0 0,-1 1 0 0 0,1-1 0 0 0,-1-1 0 0 0,1 1 0 0 0,-1 0 0 0 0,1 0 0 0 0,0 0 0 0 0,-2-1 0 0 0,0 0 0 0 0,0-1 0 0 0,0 1 0 0 0,1 0 0 0 0,-1-1 0 0 0,0 0 0 0 0,1 0 0 0 0,0 0 0 0 0,-5-4 0 0 0,1-1 0 0 0,0 0 0 0 0,0-1 0 0 0,1 0 0 0 0,0 0 0 0 0,-4-9 0 0 0,5 8 0 0 0,1 4 0 0 0,0-1 0 0 0,0 0 0 0 0,0 0 0 0 0,1 0 0 0 0,0 0 0 0 0,1 0 0 0 0,-1 0 0 0 0,1-1 0 0 0,0 1 0 0 0,0-12 0 0 0,2-11 0 0 0,-1 24 0 0 0,-1 1 0 0 0,1-1 0 0 0,0 1 0 0 0,1 0 0 0 0,-1-1 0 0 0,1 1 0 0 0,0 0 0 0 0,0-1 0 0 0,0 1 0 0 0,1 0 0 0 0,-1 0 0 0 0,1 0 0 0 0,5-7 0 0 0,0 1-343 0 0,2 1-1 0 0,0 0 1 0 0,18-14 0 0 0,-15 13-385 0 0,20-20 0 0 0,0 0-2784 0 0,-13 14-5019 0 0</inkml:trace>
</inkml:ink>
</file>

<file path=ppt/ink/ink96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1.60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07 19 19351 0 0,'0'0'439'0'0,"3"-2"62"0"0,3-1-353 0 0,0 0-1 0 0,0 1 1 0 0,1 0-1 0 0,-1 0 1 0 0,1 0-1 0 0,-1 1 1 0 0,8-1-1 0 0,-13 2-65 0 0,0 0 1 0 0,0 0-1 0 0,0 0 0 0 0,1 0 0 0 0,-1 0 1 0 0,0 1-1 0 0,0-1 0 0 0,0 0 0 0 0,1 1 1 0 0,-1-1-1 0 0,0 0 0 0 0,0 1 0 0 0,0-1 1 0 0,0 1-1 0 0,0 0 0 0 0,0-1 0 0 0,0 1 1 0 0,0 0-1 0 0,0 0 0 0 0,0-1 0 0 0,-1 1 1 0 0,1 0-1 0 0,0 0 0 0 0,0 0 1 0 0,-1 0-1 0 0,2 2 0 0 0,1 3 213 0 0,-1 0-1 0 0,0-1 1 0 0,0 2 0 0 0,1 6-1 0 0,4 11 92 0 0,1-8-367 0 0,-5-13-13 0 0,-2 1 1 0 0,1 0 0 0 0,0-1 0 0 0,-1 1 0 0 0,1 0 0 0 0,-1 0 0 0 0,0 0 0 0 0,-1 0 0 0 0,2 4 0 0 0,-4 7 203 0 0,2-13-138 0 0,0 1 0 0 0,-1 0 0 0 0,1 0 0 0 0,0 0 0 0 0,1 0 1 0 0,-1 0-1 0 0,0 0 0 0 0,2 4 0 0 0,2 5 130 0 0,-2-9-146 0 0,-1 1 0 0 0,0-1 0 0 0,1 1 1 0 0,-1 0-1 0 0,-1 0 0 0 0,1-1 0 0 0,0 1 0 0 0,-1 0 1 0 0,0 0-1 0 0,0 0 0 0 0,0 0 0 0 0,0 0 0 0 0,-1 0 1 0 0,0-1-1 0 0,-1 8 0 0 0,-12 25-40 0 0,7-19-16 0 0,1 0 0 0 0,1 0 0 0 0,-7 37 0 0 0,11-48 0 0 0,1 0 0 0 0,-2 1 0 0 0,1-1 0 0 0,-1 0 0 0 0,0 0 0 0 0,0 0 0 0 0,0 0 0 0 0,-1 0 0 0 0,0 0 0 0 0,-7 9 0 0 0,-13 19 0 0 0,-38 48 0 0 0,61-82 0 0 0,-6 7-402 0 0,0 0 1 0 0,0-1-1 0 0,-11 9 1 0 0,15-14 274 0 0,0 1 0 0 0,0-1 0 0 0,0 0 0 0 0,0 0 0 0 0,0 0 0 0 0,0 0 0 0 0,0 0-1 0 0,-1-1 1 0 0,1 1 0 0 0,0-1 0 0 0,0 1 0 0 0,-1-1 0 0 0,1 0 0 0 0,0 0 0 0 0,-1 0 0 0 0,1 0 0 0 0,0 0 0 0 0,-4-1 0 0 0,5 1-1958 0 0,-2-16-2054 0 0,1 8 3270 0 0,-3-13-1690 0 0</inkml:trace>
</inkml:ink>
</file>

<file path=ppt/ink/ink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50.3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5 53 11975 0 0,'0'0'267'0'0,"1"-4"42"0"0,3-12 17 0 0,-3 12-28 0 0,-1 4-58 0 0,0 0 491 0 0,0 0 238 0 0,0 0 45 0 0,0 0-61 0 0,0 0-288 0 0,2-7 907 0 0,-1 5-1356 0 0,-1 1-1 0 0,1 0 1 0 0,0-1 0 0 0,0 1-1 0 0,0 0 1 0 0,0-1-1 0 0,0 1 1 0 0,0 0-1 0 0,0 0 1 0 0,1 0 0 0 0,-1 0-1 0 0,0 0 1 0 0,0 0-1 0 0,1 0 1 0 0,-1 1-1 0 0,1-1 1 0 0,-1 0 0 0 0,3 0-1 0 0,-3 1 297 0 0,1-1 169 0 0,7 1 106 0 0,-8 2-760 0 0,1-1-1 0 0,-1 1 1 0 0,0-1 0 0 0,0 1-1 0 0,1 0 1 0 0,-1 0 0 0 0,0 0-1 0 0,-1 0 1 0 0,1 0 0 0 0,0 0-1 0 0,0 0 1 0 0,-1 0-1 0 0,1 0 1 0 0,-1 0 0 0 0,0 0-1 0 0,0 0 1 0 0,0 0 0 0 0,0 0-1 0 0,0 0 1 0 0,0 1 0 0 0,0-1-1 0 0,-1 2 1 0 0,-2 5 252 0 0,0-1 0 0 0,0 1 0 0 0,0-1 0 0 0,-7 10 0 0 0,-1 3-83 0 0,0 3-432 0 0,-2 0-1 0 0,-29 43 1 0 0,35-58-312 0 0,0-1 0 0 0,-1 1 0 0 0,0-1 0 0 0,0-1 0 0 0,-1 1 0 0 0,1-2 0 0 0,-2 1 0 0 0,1-1 0 0 0,-19 9 0 0 0,8-8-7303 0 0</inkml:trace>
</inkml:ink>
</file>

<file path=ppt/ink/ink97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1.95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3 19351 0 0,'0'0'886'0'0,"0"0"-21"0"0,2 1-554 0 0,13 0 864 0 0,0-1 1 0 0,16-2 0 0 0,3 1 367 0 0,-28 0-1386 0 0,0 1 0 0 0,0-1 0 0 0,0-1 0 0 0,0 1-1 0 0,6-3 1 0 0,4-1 34 0 0,28-6-191 0 0,-40 9-103 0 0,0 1-261 0 0,1 0-1 0 0,-1 0 1 0 0,0 0-1 0 0,1 1 1 0 0,-1-1-1 0 0,0 1 1 0 0,1 0-1 0 0,-1 0 1 0 0,7 2-1 0 0,-13-2-5623 0 0,-9 3-1724 0 0</inkml:trace>
</inkml:ink>
</file>

<file path=ppt/ink/ink97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2.29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 16 15663 0 0,'-16'9'356'0'0,"13"-7"50"0"0,3-2 20 0 0,0 0-42 0 0,2 1-250 0 0,3 2 253 0 0,1 0 1 0 0,-1 0-1 0 0,1 0 1 0 0,0-1 0 0 0,0 0-1 0 0,0 0 1 0 0,0-1 0 0 0,0 1-1 0 0,0-1 1 0 0,12 0 0 0 0,-6-1 395 0 0,0-1 0 0 0,0-1 1 0 0,0 0-1 0 0,22-6 1 0 0,-19 2-764 0 0,-13 3-20 0 0,-1 1-3 0 0,8-10-2268 0 0,-3 2-2496 0 0,-2 5-3195 0 0</inkml:trace>
</inkml:ink>
</file>

<file path=ppt/ink/ink97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3.84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14 396 10135 0 0,'0'0'464'0'0,"0"0"-9"0"0,2-1-295 0 0,5-3-143 0 0,-6 4 22 0 0,-1 0-1 0 0,1 0 0 0 0,-1 0 0 0 0,1 0 1 0 0,-1 0-1 0 0,1-1 0 0 0,-1 1 1 0 0,1 0-1 0 0,-1 0 0 0 0,0-1 0 0 0,1 1 1 0 0,-1 0-1 0 0,0 0 0 0 0,1-1 1 0 0,-1 1-1 0 0,1 0 0 0 0,-1-1 1 0 0,0 1-1 0 0,0 0 0 0 0,1-1 0 0 0,-1 1 1 0 0,0-1-1 0 0,0 1 0 0 0,1-1 1 0 0,-1 1-1 0 0,0 0 0 0 0,0-1 0 0 0,0 1 1 0 0,0-1-1 0 0,0 1 0 0 0,0-1 1 0 0,0 0-1 0 0,-6-10 2070 0 0,4 8-1608 0 0,-9-18 4736 0 0,11 21-4720 0 0,0 0-4 0 0,-8-3 512 0 0,6 2-883 0 0,-1 1-1 0 0,1 0 1 0 0,-1 0 0 0 0,0 0-1 0 0,1 0 1 0 0,-1 0-1 0 0,1 1 1 0 0,-1-1 0 0 0,1 1-1 0 0,-4 1 1 0 0,-12 2 872 0 0,12-2-951 0 0,0 0-1 0 0,-1 0 1 0 0,1 1 0 0 0,0-1-1 0 0,1 2 1 0 0,-1-1-1 0 0,1 1 1 0 0,-1-1 0 0 0,-5 6-1 0 0,-1 4-61 0 0,0 0 0 0 0,1 0 0 0 0,-17 26 0 0 0,25-32 0 0 0,-1-1 0 0 0,1 1 0 0 0,1 0 0 0 0,-3 7 0 0 0,-4 12 0 0 0,8-24 0 0 0,0 1 0 0 0,1-1 0 0 0,-1 1 0 0 0,1-1 0 0 0,0 1 0 0 0,0-1 0 0 0,0 1 0 0 0,0-1 0 0 0,0 1 0 0 0,0-1 0 0 0,1 1 0 0 0,-1-1 0 0 0,1 1 0 0 0,0-1 0 0 0,0 0 0 0 0,0 1 0 0 0,0-1 0 0 0,0 0 0 0 0,2 3 0 0 0,3 4 0 0 0,-4-8 0 0 0,1 1 0 0 0,-1-1 0 0 0,1 1 0 0 0,-1-1 0 0 0,1 0 0 0 0,0 0 0 0 0,-1 0 0 0 0,1 0 0 0 0,0-1 0 0 0,0 1 0 0 0,-1-1 0 0 0,1 0 0 0 0,0 0 0 0 0,0 0 0 0 0,0 0 0 0 0,0 0 0 0 0,-1 0 0 0 0,1-1 0 0 0,0 0 0 0 0,0 1 0 0 0,0-1 0 0 0,3-2 0 0 0,5-1 0 0 0,0-2 0 0 0,0 1 0 0 0,18-13 0 0 0,-19 9 0 0 0,0 0 0 0 0,0 0 0 0 0,-1-1 0 0 0,-1 0 0 0 0,0 0 0 0 0,9-16 0 0 0,-4 7 0 0 0,35-55 1013 0 0,56-121 0 0 0,-95 177-991 0 0,7-11-22 0 0,-12 24 0 0 0,0-1 0 0 0,-1 0 0 0 0,0 0 0 0 0,0 0 0 0 0,-1 0 0 0 0,1-1 0 0 0,-1 1 0 0 0,-1-1 0 0 0,1 1 0 0 0,-1-1 0 0 0,1-9 0 0 0,0-1 334 0 0,-1 13-123 0 0,0 0 0 0 0,0-1-1 0 0,0 1 1 0 0,-1-8 0 0 0,0 11-197 0 0,0 1 1 0 0,0-1-1 0 0,0 1 0 0 0,0-1 1 0 0,0 1-1 0 0,0-1 0 0 0,0 1 1 0 0,-1-1-1 0 0,1 1 0 0 0,0-1 0 0 0,0 1 1 0 0,-1-1-1 0 0,1 1 0 0 0,0-1 1 0 0,0 1-1 0 0,-1 0 0 0 0,1-1 1 0 0,0 1-1 0 0,-1-1 0 0 0,1 1 1 0 0,-1 0-1 0 0,1-1 0 0 0,-1 1 1 0 0,1 0-1 0 0,0 0 0 0 0,-1-1 0 0 0,1 1 1 0 0,-1 0-1 0 0,1 0 0 0 0,-1 0 1 0 0,1 0-1 0 0,-1-1 0 0 0,1 1 1 0 0,-1 0-1 0 0,0 0 0 0 0,1 0 1 0 0,-1 0-1 0 0,1 0 0 0 0,-1 0 1 0 0,1 1-1 0 0,-1-1 0 0 0,1 0 0 0 0,-1 0 1 0 0,0 0-1 0 0,-4 2-13 0 0,0 0 0 0 0,0 0-1 0 0,1 0 1 0 0,-1 1 0 0 0,1 0 0 0 0,-1 0 0 0 0,1 0-1 0 0,0 0 1 0 0,0 1 0 0 0,0-1 0 0 0,1 1 0 0 0,-1 0-1 0 0,1 0 1 0 0,0 0 0 0 0,0 1 0 0 0,0-1 0 0 0,0 1-1 0 0,1 0 1 0 0,-2 6 0 0 0,0 2-1 0 0,-1 1 0 0 0,-1-1 0 0 0,-10 19 0 0 0,5-10 0 0 0,1-1 0 0 0,1 1 0 0 0,1 1 0 0 0,0 0 0 0 0,2 0 0 0 0,-4 27 0 0 0,7 7 0 0 0,2-39 0 0 0,-2 22 0 0 0,2-31 0 0 0,0 1 0 0 0,2 16 0 0 0,-2 15 0 0 0,1-37 0 0 0,0-1 0 0 0,0 1 0 0 0,0-1 0 0 0,1 1 0 0 0,-1-1 0 0 0,1 1 0 0 0,2 6 0 0 0,3 16 0 0 0,-6-24-5 0 0,0 0-1 0 0,1 1 1 0 0,-1-1 0 0 0,1 0-1 0 0,0 0 1 0 0,-1 0 0 0 0,1 0-1 0 0,0 1 1 0 0,0-1 0 0 0,1 0-1 0 0,1 3 1 0 0,-2-4-332 0 0,-1 0 304 0 0,1-1 1 0 0,-1 1 0 0 0,0 0 0 0 0,0-1-1 0 0,1 1 1 0 0,-1-1 0 0 0,0 1-1 0 0,1-1 1 0 0,-1 1 0 0 0,0 0-1 0 0,1-1 1 0 0,-1 0 0 0 0,1 1 0 0 0,-1-1-1 0 0,1 1 1 0 0,-1-1 0 0 0,1 1-1 0 0,0-1 1 0 0,-1 0 0 0 0,1 1-1 0 0,-1-1 1 0 0,1 0 0 0 0,0 0 0 0 0,-1 0-1 0 0,1 1 1 0 0,0-1 0 0 0,0 0-1 0 0,19 2-653 0 0,-13-3 176 0 0,0 0 0 0 0,-1 0 0 0 0,10-3 0 0 0,-7 0-1428 0 0,1 1 0 0 0,-1-1 0 0 0,13-8 0 0 0,-10 3-5774 0 0</inkml:trace>
</inkml:ink>
</file>

<file path=ppt/ink/ink97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4.18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5 15663 0 0,'0'0'356'0'0,"0"0"50"0"0,8 5 538 0 0,8 0-511 0 0,1-1 1 0 0,0-1 0 0 0,0 0 0 0 0,0-1 0 0 0,0-1-1 0 0,19-1 1 0 0,104-15 4053 0 0,-81 7-3812 0 0,-48 6-675 0 0,-2-2 0 0 0,1 1 0 0 0,-4 1-133 0 0,-4 1-200 0 0,0 1 1 0 0,0-1-1 0 0,0 1 1 0 0,0-1-1 0 0,0 1 1 0 0,0 0-1 0 0,3-1 1 0 0,-3 1-691 0 0</inkml:trace>
</inkml:ink>
</file>

<file path=ppt/ink/ink97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5.1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84 332 15663 0 0,'0'0'356'0'0,"0"0"50"0"0,0 0 20 0 0,0 0-42 0 0,3-8-236 0 0,-2 4 404 0 0,-1 1 0 0 0,1-1 0 0 0,-1 0 1 0 0,0 1-1 0 0,0-1 0 0 0,0 0 0 0 0,-1 1 0 0 0,-1-8 0 0 0,0-3 1522 0 0,2 12-2047 0 0,0 1 0 0 0,0 0 0 0 0,0 0 0 0 0,0-1 0 0 0,0 1 0 0 0,0 0 0 0 0,0 0 0 0 0,-1-1 0 0 0,1 1 0 0 0,-1 0 0 0 0,1 0 0 0 0,-1 0 0 0 0,1 0 0 0 0,-1-1 0 0 0,0 1 1 0 0,1 0-1 0 0,-1 0 0 0 0,0 0 0 0 0,0 0 0 0 0,0 1 0 0 0,0-1 0 0 0,1 0 0 0 0,-3-1 0 0 0,1 1 56 0 0,0 0 0 0 0,0 1 0 0 0,0-1 0 0 0,0 1 0 0 0,0-1 0 0 0,0 1 0 0 0,0 0 0 0 0,0-1 0 0 0,0 1 0 0 0,-1 0 0 0 0,1 1 0 0 0,-3-1 0 0 0,-5 2 210 0 0,-1 1-1 0 0,1 0 0 0 0,0 0 0 0 0,-11 6 0 0 0,12-5-292 0 0,0 1 0 0 0,0 0 0 0 0,1 1 0 0 0,0 0 0 0 0,0 1 0 0 0,-11 10 0 0 0,7-5 0 0 0,1 1 0 0 0,1 0 0 0 0,-11 18 0 0 0,12-17 0 0 0,0 0 0 0 0,0 2 0 0 0,-10 21 0 0 0,18-33 0 0 0,-1 0 0 0 0,1 0 0 0 0,0 0 0 0 0,0 0 0 0 0,0 0 0 0 0,0 0 0 0 0,1 1 0 0 0,-1-1 0 0 0,1 0 0 0 0,0 0 0 0 0,1 0 0 0 0,-1 0 0 0 0,1 1 0 0 0,0-1 0 0 0,2 7 0 0 0,-3-11 0 0 0,1 1 0 0 0,-1 0 0 0 0,0 0 0 0 0,1 0 0 0 0,0 0 0 0 0,-1 0 0 0 0,1 0 0 0 0,-1-1 0 0 0,1 1 0 0 0,0 0 0 0 0,0 0 0 0 0,-1-1 0 0 0,1 1 0 0 0,0-1 0 0 0,0 1 0 0 0,0-1 0 0 0,0 1 0 0 0,0-1 0 0 0,0 1 0 0 0,0-1 0 0 0,0 0 0 0 0,0 1 0 0 0,1-1 0 0 0,0 0 0 0 0,1 0 0 0 0,-1 0 0 0 0,1 0 0 0 0,-1 0 0 0 0,1-1 0 0 0,-1 1 0 0 0,1-1 0 0 0,-1 1 0 0 0,4-2 0 0 0,3-3 0 0 0,1 0 0 0 0,0 0 0 0 0,11-9 0 0 0,8-7 0 0 0,-2-2 0 0 0,0-1 0 0 0,-2-1 0 0 0,40-49 0 0 0,-50 53 205 0 0,0-2 0 0 0,-2 1-1 0 0,0-2 1 0 0,10-28 0 0 0,28-101 819 0 0,-41 115-1024 0 0,-10 37 0 0 0,0 1 0 0 0,0-1 0 0 0,0 1 0 0 0,0-1 0 0 0,0 0 0 0 0,0 1 0 0 0,0-1 0 0 0,0 1 0 0 0,0-1 0 0 0,0 1 0 0 0,0-1 0 0 0,0 1 0 0 0,0-1 0 0 0,-1 0 0 0 0,1 1 0 0 0,-1-1 0 0 0,1 0 0 0 0,-1 1 0 0 0,1 0 0 0 0,-1-1 0 0 0,0 1 0 0 0,1 0 0 0 0,-1 0 0 0 0,0 0 0 0 0,1-1 0 0 0,-1 1 0 0 0,0 0 0 0 0,1 0 0 0 0,-1 0 0 0 0,0 0 0 0 0,1 0 0 0 0,-1 0 0 0 0,0 0 0 0 0,1 0 0 0 0,-1 1 0 0 0,0-1 0 0 0,1 0 0 0 0,-1 0 0 0 0,0 0 0 0 0,1 1 0 0 0,-1-1 0 0 0,1 0 0 0 0,-1 1 0 0 0,0-1 0 0 0,1 1 0 0 0,-1-1 0 0 0,1 1 0 0 0,-1 0 0 0 0,-20 19 0 0 0,16-15 0 0 0,-10 12 0 0 0,2 1 0 0 0,0 0 0 0 0,0 0 0 0 0,-11 27 0 0 0,-3 1 0 0 0,16-25 0 0 0,-14 35 0 0 0,6-12 0 0 0,13-30 0 0 0,1 0 0 0 0,0 0 0 0 0,1 1 0 0 0,1 0 0 0 0,0-1 0 0 0,1 1 0 0 0,0 28 0 0 0,2-41 0 0 0,0 1 0 0 0,0 0 0 0 0,0 0 0 0 0,0 0 0 0 0,1 0 0 0 0,0 0 0 0 0,-1 0 0 0 0,1 0 0 0 0,0-1 0 0 0,1 1 0 0 0,-1 0 0 0 0,0-1 0 0 0,1 1 0 0 0,-1-1 0 0 0,4 4 0 0 0,-4-4 0 0 0,1-1 0 0 0,-1 1 0 0 0,1-1 0 0 0,-1 0 0 0 0,1 1 0 0 0,0-1 0 0 0,0 0 0 0 0,0 0 0 0 0,0 0 0 0 0,0 0 0 0 0,0-1 0 0 0,0 1 0 0 0,0 0 0 0 0,0-1 0 0 0,0 0 0 0 0,0 1 0 0 0,0-1 0 0 0,1 0 0 0 0,-1 0 0 0 0,0 0 0 0 0,4-1 0 0 0,7-1 0 0 0,-1-2 0 0 0,1 1 0 0 0,-1-2 0 0 0,0 1 0 0 0,0-2 0 0 0,-1 0 0 0 0,1 0 0 0 0,-1-1 0 0 0,0 0 0 0 0,12-12 0 0 0,-5 3 0 0 0,0-1 0 0 0,-1-1 0 0 0,-1-1 0 0 0,20-31 0 0 0,-34 47 0 0 0,0 0 0 0 0,0-1 0 0 0,0 1 0 0 0,-1-1 0 0 0,1 1 0 0 0,-1-1 0 0 0,0 0 0 0 0,0 1 0 0 0,-1-1 0 0 0,1-4 0 0 0,-1 8 0 0 0,0 0 0 0 0,0 0 0 0 0,0 0 0 0 0,0 0 0 0 0,0 0 0 0 0,0 0 0 0 0,0 0 0 0 0,0 0 0 0 0,0 0 0 0 0,0 0 0 0 0,0 0 0 0 0,0-1 0 0 0,0 1 0 0 0,0 0 0 0 0,0 0 0 0 0,0 0 0 0 0,0 0 0 0 0,0 0 0 0 0,0 0 0 0 0,0 0 0 0 0,0 0 0 0 0,0 0 0 0 0,0 0 0 0 0,0 0 0 0 0,0 0 0 0 0,0-1 0 0 0,0 1 0 0 0,0 0 0 0 0,0 0 0 0 0,0 0 0 0 0,0 0 0 0 0,0 0 0 0 0,0 0 0 0 0,0 0 0 0 0,0 0 0 0 0,0 0 0 0 0,0 0 0 0 0,0 0 0 0 0,0 0 0 0 0,0 0 0 0 0,0 0 0 0 0,-1 0 0 0 0,1 0 0 0 0,0 0 0 0 0,0 0 0 0 0,0 0 0 0 0,0 0 0 0 0,0 0 0 0 0,0 0 0 0 0,0 0 0 0 0,0 0 0 0 0,0 0 0 0 0,0 0 0 0 0,0 0 0 0 0,0 0 0 0 0,-1 0 0 0 0,1 0 0 0 0,0 0 0 0 0,0 0 0 0 0,-5 4 0 0 0,-3 7 0 0 0,1 0 0 0 0,2 1 0 0 0,-1 0 0 0 0,2 0 0 0 0,-5 16 0 0 0,2-5 0 0 0,5-17 0 0 0,1 0 0 0 0,0 0 0 0 0,0 0 0 0 0,0 0 0 0 0,1 1 0 0 0,0-1 0 0 0,0 0 0 0 0,1 0 0 0 0,-1 0 0 0 0,1 0 0 0 0,1 0 0 0 0,2 9 0 0 0,3-3 0 0 0,-3-10 0 0 0,-2-2 0 0 0,1 1 0 0 0,0 0 0 0 0,0 0 0 0 0,1-1 0 0 0,-1 1 0 0 0,0-1 0 0 0,0 0 0 0 0,0 0 0 0 0,1 0 0 0 0,-1 0 0 0 0,0-1 0 0 0,0 1 0 0 0,0-1 0 0 0,0 0 0 0 0,0 0 0 0 0,0 0 0 0 0,0 0 0 0 0,0-1 0 0 0,4-2 0 0 0,5-3 0 0 0,-1 0 0 0 0,21-18 0 0 0,-14 10 10 0 0,-2 1 57 0 0,15-15-1 0 0,-27 25-33 0 0,0-1 1 0 0,0 1-1 0 0,-1-1 0 0 0,1 0 0 0 0,-1 0 1 0 0,0-1-1 0 0,-1 1 0 0 0,3-8 1 0 0,7-8 884 0 0,-9 16-438 0 0,-8 13-273 0 0,-12 19-207 0 0,10-17 0 0 0,1-1 0 0 0,0 1 0 0 0,-6 14 0 0 0,-5 25 0 0 0,3 0 0 0 0,-9 52 0 0 0,12-48 0 0 0,-26 78 0 0 0,30-113 0 0 0,-1 0 0 0 0,-12 21 0 0 0,14-30 0 0 0,-1-2 0 0 0,-2-6 0 0 0,4-2-19 0 0,-1 0 0 0 0,0-1 1 0 0,1 0-1 0 0,-1 0 0 0 0,1-1 0 0 0,0 1 1 0 0,-1-1-1 0 0,-4-4 0 0 0,-16-7-213 0 0,21 11-376 0 0,-1 1 1 0 0,1-1-1 0 0,0 0 0 0 0,0 0 1 0 0,0-1-1 0 0,1 0 1 0 0,-1 1-1 0 0,1-2 0 0 0,-8-8 1 0 0,6 5-8604 0 0</inkml:trace>
</inkml:ink>
</file>

<file path=ppt/ink/ink97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7.6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73 305 13823 0 0,'0'0'315'0'0,"2"-1"45"0"0,-1 1-317 0 0,24-9 455 0 0,-24 9-489 0 0,0 0 1 0 0,-1-1-1 0 0,1 1 1 0 0,0 0 0 0 0,-1-1-1 0 0,1 1 1 0 0,0 0-1 0 0,-1-1 1 0 0,1 1-1 0 0,0-1 1 0 0,-1 0 0 0 0,1 1-1 0 0,-1-1 1 0 0,1 1-1 0 0,-1-1 1 0 0,0 0-1 0 0,1 1 1 0 0,-1-1 0 0 0,0 0-1 0 0,1 1 1 0 0,-1-1-1 0 0,0 0 1 0 0,0 0-1 0 0,1 1 1 0 0,-1-1-1 0 0,0 0 1 0 0,0 0 0 0 0,0 1-1 0 0,0-1 1 0 0,0-1-1 0 0,-1-1 267 0 0,0 0 0 0 0,0 0 0 0 0,1-1 0 0 0,0 1 0 0 0,-1 0 0 0 0,1 0 0 0 0,0 0 0 0 0,0 0 0 0 0,1 0 0 0 0,-1-1 0 0 0,1 1 0 0 0,0 0 0 0 0,2-6 0 0 0,-2 3 504 0 0,0 0 0 0 0,0 0 0 0 0,0-10 0 0 0,1-6 792 0 0,4 8-837 0 0,-5 13-665 0 0,0 0 0 0 0,-1 0 0 0 0,1 0 0 0 0,-1 0 0 0 0,1 0-1 0 0,-1 0 1 0 0,1 0 0 0 0,-1 0 0 0 0,0-1 0 0 0,1-1 0 0 0,-3-2 157 0 0,1 4 161 0 0,1 1 100 0 0,-2 0-460 0 0,0 0 0 0 0,0 1 0 0 0,0-1 1 0 0,0 0-1 0 0,0 1 0 0 0,0 0 0 0 0,0 0 0 0 0,0-1 1 0 0,0 1-1 0 0,0 0 0 0 0,1 0 0 0 0,-1 1 0 0 0,0-1 1 0 0,0 0-1 0 0,1 1 0 0 0,-1-1 0 0 0,1 1 0 0 0,-3 2 1 0 0,-1 4 136 0 0,-1 0-1 0 0,-7 17 1 0 0,2-6-78 0 0,3-6-87 0 0,-4 6 0 0 0,2 0 0 0 0,-12 27 0 0 0,-9 23 0 0 0,-3 8 0 0 0,-13 60 0 0 0,45-131 0 0 0,0-1 0 0 0,0 0 0 0 0,1 0 0 0 0,0 0 0 0 0,0 0 0 0 0,1 1 0 0 0,-1-1 0 0 0,1 9 0 0 0,2-8 0 0 0,-2-6 0 0 0,1 1 0 0 0,-1-1 0 0 0,0 0 0 0 0,0 0 0 0 0,0 0 0 0 0,0 0 0 0 0,1 0 0 0 0,-1 0 0 0 0,0 0 0 0 0,0 0 0 0 0,0 0 0 0 0,1 0 0 0 0,-1 0 0 0 0,0 0 0 0 0,0 0 0 0 0,0 0 0 0 0,1 0 0 0 0,-1 0 0 0 0,0 0 0 0 0,0 0 0 0 0,0 0 0 0 0,1 0 0 0 0,-1 0 0 0 0,0 0 0 0 0,0 0 0 0 0,0 0 0 0 0,0 0 0 0 0,1 0 0 0 0,-1-1 0 0 0,0 1 0 0 0,13-30 0 0 0,-9 21 0 0 0,0 0 0 0 0,-1 0 0 0 0,3-13 0 0 0,5-15 0 0 0,-1 10 0 0 0,-2-1 0 0 0,6-32 0 0 0,-1 1 0 0 0,-8 35 0 0 0,0 1 0 0 0,3-45 0 0 0,-2 13 0 0 0,-4 36 0 0 0,2-25 0 0 0,-4 37 0 0 0,-1 1 0 0 0,1 0 0 0 0,-1-1 0 0 0,0 1 0 0 0,-1 0 0 0 0,1 0 0 0 0,-1 0 0 0 0,-3-6 0 0 0,-24-47 0 0 0,28 58 0 0 0,0 0 0 0 0,0-1 0 0 0,0 1 0 0 0,0 0 0 0 0,0 0 0 0 0,-1 0 0 0 0,1 1 0 0 0,0-1 0 0 0,-1 0 0 0 0,1 0 0 0 0,-1 1 0 0 0,1-1 0 0 0,-1 1 0 0 0,1-1 0 0 0,-1 1 0 0 0,1 0 0 0 0,-1-1 0 0 0,0 1 0 0 0,1 0 0 0 0,-1 0 0 0 0,1 0 0 0 0,-4 1 0 0 0,-2-1 0 0 0,-1 1 0 0 0,1 0 0 0 0,-10 3 0 0 0,4 1 0 0 0,1 0 0 0 0,0 0 0 0 0,-18 12 0 0 0,30-17 0 0 0,-11 8 0 0 0,9-4 0 0 0,2-2 0 0 0,-10 15 0 0 0,10-16 0 0 0,0-1 0 0 0,0 0 0 0 0,-1 0 0 0 0,1 1 0 0 0,0-1 0 0 0,0 0 0 0 0,0 0 0 0 0,-1 1 0 0 0,1-1 0 0 0,0 0 0 0 0,0 1 0 0 0,0-1 0 0 0,0 0 0 0 0,0 1 0 0 0,0-1 0 0 0,0 0 0 0 0,0 1 0 0 0,-1-1 0 0 0,1 1 0 0 0,0-1 0 0 0,0 0 0 0 0,1 1 0 0 0,-1-1 0 0 0,0 0 0 0 0,0 1 0 0 0,0-1 0 0 0,0 0 0 0 0,0 1 0 0 0,0-1 0 0 0,0 0 0 0 0,1 1 0 0 0,-1-1 0 0 0,0 0 0 0 0,0 1 0 0 0,0-1 0 0 0,1 0 0 0 0,-1 0 0 0 0,0 1 0 0 0,0-1 0 0 0,1 0 0 0 0,-1 0 0 0 0,0 1 0 0 0,1-1 0 0 0,-1 0 0 0 0,0 0 0 0 0,1 0 0 0 0,-1 0 0 0 0,0 0 0 0 0,1 1 0 0 0,0-1 0 0 0,-1 0 0 0 0,2 2 0 0 0,1-1 0 0 0,-1 0 0 0 0,1 1 0 0 0,0-1 0 0 0,-1 0 0 0 0,1 0 0 0 0,0 0 0 0 0,0 0 0 0 0,0-1 0 0 0,0 1 0 0 0,-1-1 0 0 0,1 0 0 0 0,5 0 0 0 0,2-1 0 0 0,0 0 0 0 0,17-5 0 0 0,6-1 0 0 0,16 1 0 0 0,0 0 0 0 0,-1-1 0 0 0,82-25 0 0 0,-102 22 0 0 0,-18 5 0 0 0,1 1 0 0 0,-1 1 0 0 0,1 0 0 0 0,12-2 0 0 0,-21 6 0 0 0,-6 3 0 0 0,-5 2 0 0 0,-18 8-5641 0 0,12-6 470 0 0,5-2-2097 0 0</inkml:trace>
</inkml:ink>
</file>

<file path=ppt/ink/ink97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7.9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34 15663 0 0,'0'0'719'0'0,"0"0"-20"0"0,0 0-306 0 0,0 0 371 0 0,0 0 209 0 0,0 0 41 0 0,0 0 8 0 0,0 0 2 0 0,1 0 0 0 0,7 2-794 0 0,-1 0-1 0 0,1 0 1 0 0,0-1 0 0 0,0 0-1 0 0,14-1 1 0 0,44-6 1662 0 0,3 1-842 0 0,-58 5-711 0 0,0-1-1 0 0,-1 0 1 0 0,1 0 0 0 0,-1-1-1 0 0,12-3 1 0 0,-22 5-903 0 0,13-3 1371 0 0,-9 0-3488 0 0,-1 0-3931 0 0,1-9 4054 0 0</inkml:trace>
</inkml:ink>
</file>

<file path=ppt/ink/ink97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8.90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5 131 13823 0 0,'0'0'315'0'0,"0"0"45"0"0,0 0 21 0 0,2-17 75 0 0,7 1 281 0 0,-8 15-632 0 0,0 0 0 0 0,-1-1 0 0 0,1 1 1 0 0,0 0-1 0 0,0 0 0 0 0,-1 0 0 0 0,1-1 1 0 0,0 1-1 0 0,-1 0 0 0 0,0 0 0 0 0,1-1 1 0 0,-1 1-1 0 0,0-1 0 0 0,1 1 0 0 0,-1 0 1 0 0,0-1-1 0 0,0 1 0 0 0,0 0 0 0 0,-1-3 1 0 0,1 2 169 0 0,0 0 1 0 0,-1 0-1 0 0,1 0 1 0 0,0 0-1 0 0,0-1 1 0 0,0 1-1 0 0,1-3 1 0 0,-1-13 5841 0 0,-11 37-5016 0 0,6-7-1099 0 0,1 1 0 0 0,0-1 0 0 0,1 1 0 0 0,1 0 0 0 0,0-1 0 0 0,0 1 0 0 0,1 22 0 0 0,1-8-2 0 0,0-23 0 0 0,-1 0 0 0 0,1 0 0 0 0,0 0 0 0 0,0 1 0 0 0,1-1 0 0 0,-1 0 0 0 0,1 0 0 0 0,0 0 0 0 0,0 0 0 0 0,0 0 0 0 0,1 0 0 0 0,-1 0 0 0 0,1 0 0 0 0,0-1 0 0 0,0 1 0 0 0,0 0 0 0 0,4 4 0 0 0,10 7 0 0 0,-8-12 0 0 0,-5-2 0 0 0,0-1 0 0 0,0-1 0 0 0,0 1 0 0 0,-1 0 0 0 0,1-1 0 0 0,0 1 0 0 0,0-1 0 0 0,-1 0 0 0 0,1 0 0 0 0,0 0 0 0 0,-1 0 0 0 0,1 0 0 0 0,-1-1 0 0 0,5-2 0 0 0,-3 1 0 0 0,-1 0 0 0 0,1-1 0 0 0,-1 1 0 0 0,0-1 0 0 0,0 0 0 0 0,0 0 0 0 0,5-8 0 0 0,5-8 0 0 0,-11 16 0 0 0,1 1 0 0 0,0-1 0 0 0,-1 0 0 0 0,0 0 0 0 0,0 0 0 0 0,-1 0 0 0 0,3-9 0 0 0,17-55 0 0 0,-5 18 0 0 0,3-11 443 0 0,-18 56-62 0 0,-5 8 156 0 0,-4 8 150 0 0,0 6-687 0 0,0 0 0 0 0,1 0 0 0 0,1 1 0 0 0,-5 25 0 0 0,-16 76 0 0 0,24-106 0 0 0,0 0 0 0 0,-8 18 0 0 0,-3 7 0 0 0,12-32 0 0 0,0 1 0 0 0,-1-1 0 0 0,0 0 0 0 0,-8 10 0 0 0,-5 13 0 0 0,8-16 0 0 0,0 1 0 0 0,0-1 0 0 0,-2-1 0 0 0,1 0 0 0 0,-1 0 0 0 0,-1-1 0 0 0,0 0 0 0 0,-19 13 0 0 0,24-21-22 0 0,4-6-48 0 0,4-6-239 0 0,7-8-743 0 0,-6 12 487 0 0,0 0-1 0 0,-1 0 1 0 0,1 0-1 0 0,1 0 1 0 0,-1 1-1 0 0,1-1 1 0 0,0 1-1 0 0,0 0 1 0 0,0 0-1 0 0,7-5 1 0 0,2 2-1467 0 0,-1 0-15 0 0</inkml:trace>
</inkml:ink>
</file>

<file path=ppt/ink/ink97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29.86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63 15663 0 0,'0'0'356'0'0,"0"0"50"0"0,0 0 20 0 0,0 0-42 0 0,0 0-112 0 0,0 0 463 0 0,0 0 234 0 0,1-2 45 0 0,30-43 3200 0 0,-30 44-3702 0 0,-1 1-68 0 0,5-8-272 0 0,-1 2-100 0 0,-3 5 299 0 0,-1 1 117 0 0,0 0 21 0 0,0 0-66 0 0,-2 1-294 0 0,2-1-149 0 0,0 0 1 0 0,0 0-1 0 0,0 0 1 0 0,0 0-1 0 0,0 0 0 0 0,0 0 1 0 0,0 0-1 0 0,0 0 1 0 0,0 0-1 0 0,-1 0 0 0 0,1 0 1 0 0,0 1-1 0 0,0-1 1 0 0,0 0-1 0 0,0 0 0 0 0,0 0 1 0 0,0 0-1 0 0,0 0 1 0 0,0 0-1 0 0,0 0 0 0 0,0 0 1 0 0,0 0-1 0 0,0 0 1 0 0,0 0-1 0 0,-1 0 0 0 0,1 1 1 0 0,0-1-1 0 0,0 0 0 0 0,0 0 1 0 0,0 0-1 0 0,0 0 1 0 0,0 0-1 0 0,0 0 0 0 0,0 0 1 0 0,0 0-1 0 0,0 0 1 0 0,0 1-1 0 0,0-1 0 0 0,0 0 1 0 0,0 0-1 0 0,0 0 1 0 0,0 0-1 0 0,0 0 0 0 0,0 0 1 0 0,0 0-1 0 0,0 0 1 0 0,1 0-1 0 0,-1 1 0 0 0,0-1 1 0 0,0 0-1 0 0,18 0-4 0 0,-18 0 4 0 0,6 0 0 0 0,-8 3 0 0 0,-5 6 0 0 0,-19 33 0 0 0,25-40 0 0 0,0-1 0 0 0,0 1 0 0 0,0-1 0 0 0,1 1 0 0 0,-1 0 0 0 0,0-1 0 0 0,1 1 0 0 0,-1 0 0 0 0,1-1 0 0 0,0 1 0 0 0,0 0 0 0 0,0 0 0 0 0,0-1 0 0 0,0 4 0 0 0,0 0 0 0 0,-3 42 0 0 0,5-35 0 0 0,5-5 0 0 0,-5-6 0 0 0,6 3 0 0 0,-6-3 0 0 0,2-1 0 0 0,7-3 0 0 0,-3 1 0 0 0,-2-3-64 0 0,-4 3-128 0 0,-2 2 76 0 0,1 0-1 0 0,-1-1 0 0 0,1 1 0 0 0,-1 0 1 0 0,1-1-1 0 0,-1 1 0 0 0,1-1 1 0 0,-1 1-1 0 0,0-1 0 0 0,1 1 0 0 0,-1 0 1 0 0,0-1-1 0 0,1 1 0 0 0,-1-1 0 0 0,0 0 1 0 0,0 1-1 0 0,1-1 0 0 0,-1 1 1 0 0,0-1-1 0 0,0 1 0 0 0,0-1 0 0 0,0 0 1 0 0,0 1-1 0 0,0-1 0 0 0,0 1 0 0 0,0-1 1 0 0,0 1-1 0 0,0-1 0 0 0,0 0 1 0 0,0 1-1 0 0,0-1 0 0 0,0 1 0 0 0,-1-1 1 0 0,1 1-1 0 0,0-1 0 0 0,0 1 0 0 0,-1-1 1 0 0,1 1-1 0 0,0-1 0 0 0,-1 1 1 0 0,1-1-1 0 0,0 1 0 0 0,-1-1 0 0 0,1 1 1 0 0,-1-1-1 0 0,-11-16-1915 0 0,2-2-15 0 0</inkml:trace>
</inkml:ink>
</file>

<file path=ppt/ink/ink97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0.425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 73 17503 0 0,'0'0'399'0'0,"0"0"60"0"0,0 0 21 0 0,0-1-59 0 0,-3-3-276 0 0,3-2 11 0 0,0 6 46 0 0,0-1 0 0 0,0 0 0 0 0,1 0 0 0 0,-1 0 0 0 0,0 0 0 0 0,0 1 0 0 0,1-1-1 0 0,-1 0 1 0 0,1 0 0 0 0,-1 1 0 0 0,1-1 0 0 0,-1 0 0 0 0,1 1 0 0 0,-1-1 0 0 0,1 0 0 0 0,-1 1 0 0 0,1-1 0 0 0,0 1-1 0 0,1-2 1 0 0,16-8 1520 0 0,-11 7-1070 0 0,-3 1-405 0 0,0-1-50 0 0,1 1-1 0 0,-1 0 1 0 0,1 0-1 0 0,0 0 1 0 0,0 0-1 0 0,9-1 1 0 0,0 1-180 0 0,-4 5-17 0 0,-2 2 72 0 0,-6-4 299 0 0,-2-1 117 0 0,0 0 21 0 0,-15 17 99 0 0,8-13-608 0 0,1 0 0 0 0,-1-1 0 0 0,0 0 0 0 0,0 0 0 0 0,-12 3 0 0 0,17-6 0 0 0,0 1 0 0 0,1-1 0 0 0,-1 1 0 0 0,0-1 0 0 0,1 0 0 0 0,-1 0 0 0 0,0 0 0 0 0,1 0 0 0 0,-1 0 0 0 0,0 0 0 0 0,1 0 0 0 0,-1-1 0 0 0,0 1 0 0 0,1 0 0 0 0,-1-1 0 0 0,1 1 0 0 0,-1-1 0 0 0,1 0 0 0 0,-1 0 0 0 0,1 1 0 0 0,-1-1 0 0 0,1 0 0 0 0,-1 0 0 0 0,0-2 0 0 0,1 2 0 0 0,-5-5 0 0 0,6 6 0 0 0,0-1 0 0 0,0 1 0 0 0,-1 0 0 0 0,1-1 0 0 0,0 1 0 0 0,0-1 0 0 0,0 1 0 0 0,0 0 0 0 0,-1-1 0 0 0,1 1 0 0 0,0-1 0 0 0,0 1 0 0 0,0-1 0 0 0,0 1 0 0 0,0-1 0 0 0,0 1 0 0 0,0-1 0 0 0,0 1 0 0 0,0 0 0 0 0,1-1 0 0 0,-1 1 0 0 0,0-1 0 0 0,0 1 0 0 0,0-1 0 0 0,0 1 0 0 0,1 0 0 0 0,-1-1 0 0 0,0 1 0 0 0,0 0 0 0 0,1-1 0 0 0,-1 1 0 0 0,1-1 0 0 0,-1 1 0 0 0,1-1 0 0 0,-1 0 0 0 0,1 0 0 0 0,0 0 0 0 0,-1 0 0 0 0,1 0 0 0 0,0 0 0 0 0,0 0 0 0 0,0 0 0 0 0,0 1 0 0 0,0-1 0 0 0,0 0 0 0 0,0 1 0 0 0,0-1 0 0 0,0 1 0 0 0,1-2 0 0 0,14-6 0 0 0,-13 5 0 0 0,-2 2 0 0 0,1 0 0 0 0,-1 1 0 0 0,0-1 0 0 0,0 0 0 0 0,0 1 0 0 0,1-1 0 0 0,-1 1 0 0 0,0-1 0 0 0,0 1 0 0 0,1 0 0 0 0,-1-1 0 0 0,0 1 0 0 0,1 0 0 0 0,-1 0 0 0 0,0 0 0 0 0,1 0 0 0 0,2 0 0 0 0,-2 0 0 0 0,3-1 0 0 0,9 7 0 0 0,-6 1 0 0 0,0 14 0 0 0,-3-11 0 0 0,-4-10 0 0 0,-1 0 0 0 0,0 0 0 0 0,1 1 0 0 0,-1-1 0 0 0,0 0 0 0 0,0 0 0 0 0,1 1 0 0 0,-1-1 0 0 0,0 0 0 0 0,0 0 0 0 0,0 1 0 0 0,1-1 0 0 0,-1 0 0 0 0,0 1 0 0 0,0-1 0 0 0,0 0 0 0 0,0 1 0 0 0,0-1 0 0 0,0 1 0 0 0,1-1 0 0 0,-1 0 0 0 0,0 1 0 0 0,0-1 0 0 0,0 0 0 0 0,0 1 0 0 0,0-1 0 0 0,-1 1 0 0 0,1-1 0 0 0,0 0 0 0 0,0 1 0 0 0,0-1 0 0 0,0 0 0 0 0,0 1 0 0 0,0-1 0 0 0,-1 0 0 0 0,1 1 0 0 0,0-1 0 0 0,0 0 0 0 0,0 0 0 0 0,-1 1 0 0 0,1-1 0 0 0,0 0 0 0 0,-1 1 0 0 0,1-1 0 0 0,0 0 0 0 0,0 0 0 0 0,-1 0 0 0 0,1 1 0 0 0,0-1 0 0 0,-1 0 0 0 0,1 0 0 0 0,0 0 0 0 0,-1 0 0 0 0,0 0 0 0 0,1 1 0 0 0,-39 18 0 0 0,37-18 0 0 0,0-1 0 0 0,-1 0 0 0 0,1 1 0 0 0,-1-1 0 0 0,1 0 0 0 0,0 0 0 0 0,-1 0 0 0 0,1 0 0 0 0,-1-1 0 0 0,1 1 0 0 0,-4-2 0 0 0,1 1 0 0 0,-3-1 0 0 0,7 1-36 0 0,0 1 0 0 0,0-1 0 0 0,0 0 0 0 0,0 1 0 0 0,0-1 0 0 0,0 0 1 0 0,0 0-1 0 0,0 1 0 0 0,0-1 0 0 0,0 0 0 0 0,1 0 0 0 0,-1 0 0 0 0,-1-2 0 0 0,0-1-337 0 0,-3-1 126 0 0,5 2-6210 0 0,5-5-1731 0 0</inkml:trace>
</inkml:ink>
</file>

<file path=ppt/ink/ink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52.25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41 11975 0 0,'2'-3'100'0'0,"0"0"1"0"0,0-1-1 0 0,0 1 0 0 0,0 0 0 0 0,1 0 0 0 0,0 0 0 0 0,0 0 0 0 0,-1 0 0 0 0,2 1 0 0 0,-1-1 0 0 0,0 1 1 0 0,5-3-1 0 0,-5 3-21 0 0,0-1 0 0 0,-1 1 0 0 0,1-1 0 0 0,-1 0 0 0 0,0 0 0 0 0,0 0 0 0 0,0-1 0 0 0,0 1 0 0 0,0 0 0 0 0,2-7 0 0 0,-4 9 22 0 0,0 0-1 0 0,0 0 1 0 0,0 1 0 0 0,0-1 0 0 0,0 0 0 0 0,0 0-1 0 0,0 0 1 0 0,0 0 0 0 0,0 1 0 0 0,-1-1-1 0 0,1 0 1 0 0,0 0 0 0 0,0 0 0 0 0,-1 1-1 0 0,1-1 1 0 0,0 0 0 0 0,-1 0 0 0 0,0 0-1 0 0,-3-10 922 0 0,4 9-928 0 0,0 0 0 0 0,0 0 0 0 0,0 0 0 0 0,1 1 1 0 0,-1-1-1 0 0,1 0 0 0 0,-1 0 0 0 0,1 0 0 0 0,0 1 0 0 0,0-1 0 0 0,-1 0 0 0 0,1 1 1 0 0,0-1-1 0 0,2-1 0 0 0,-1 1-24 0 0,-1 1 1 0 0,0 0-1 0 0,-1-1 0 0 0,1 1 1 0 0,0 0-1 0 0,0-1 1 0 0,-1 1-1 0 0,1-1 0 0 0,0 1 1 0 0,-1-1-1 0 0,0 1 0 0 0,1-1 1 0 0,-1 0-1 0 0,0 1 1 0 0,0-1-1 0 0,0 1 0 0 0,0-1 1 0 0,0-2-1 0 0,0 1 41 0 0,0 1-1 0 0,0 0 0 0 0,0-1 1 0 0,0 1-1 0 0,0-1 0 0 0,1 1 1 0 0,-1-1-1 0 0,1 1 0 0 0,0 0 1 0 0,0 0-1 0 0,0-1 0 0 0,0 1 1 0 0,0 0-1 0 0,0 0 0 0 0,0 0 1 0 0,1 0-1 0 0,-1 0 0 0 0,1 0 1 0 0,3-3-1 0 0,9-15 1267 0 0,-14 19-865 0 0,0 1 0 0 0,0 0 0 0 0,0 0-68 0 0,1-1-289 0 0,2-3-66 0 0,-2 3 282 0 0,-3 1 117 0 0,1 0-465 0 0,0 0-1 0 0,0 0 1 0 0,1 0 0 0 0,-1 0 0 0 0,0 0 0 0 0,0 1 0 0 0,0-1-1 0 0,0 0 1 0 0,1 1 0 0 0,-1-1 0 0 0,0 1 0 0 0,0-1-1 0 0,1 1 1 0 0,-1-1 0 0 0,0 1 0 0 0,1 0 0 0 0,-1-1 0 0 0,0 1-1 0 0,1 0 1 0 0,-1-1 0 0 0,1 1 0 0 0,-1 0 0 0 0,1 0-1 0 0,0-1 1 0 0,-1 1 0 0 0,1 0 0 0 0,0 0 0 0 0,-1 0 0 0 0,1 1-1 0 0,-2 4 87 0 0,-1 1-1 0 0,1 0 0 0 0,-1 8 0 0 0,1-6-108 0 0,0 0 0 0 0,-6 13 0 0 0,5-15 0 0 0,1 0 0 0 0,0 1 0 0 0,0 0 0 0 0,-2 13 0 0 0,-12 122 0 0 0,14-135 0 0 0,0 0 0 0 0,-1 0 0 0 0,0 0 0 0 0,0 0 0 0 0,-1-1 0 0 0,0 0 0 0 0,-5 7 0 0 0,2-2 0 0 0,6-10 0 0 0,0 0 0 0 0,0 0 0 0 0,0 0 0 0 0,0 0 0 0 0,1 0 0 0 0,-1 0 0 0 0,1 0 0 0 0,-1 0 0 0 0,1 0 0 0 0,0 0 0 0 0,0 0 0 0 0,0 0 0 0 0,1 4 0 0 0,8 27 0 0 0,-2-9 0 0 0,-5-19 0 0 0,0 0 0 0 0,0 0 0 0 0,0 0 0 0 0,0 0 0 0 0,1-1 0 0 0,0 1 0 0 0,0-1 0 0 0,7 9 0 0 0,0-4 0 0 0,-5-8 0 0 0,-2-1 0 0 0,-1 1 0 0 0,1 0 0 0 0,1 0 0 0 0,-1-1 0 0 0,0 1 0 0 0,0 0 0 0 0,1-1 0 0 0,-1 0 0 0 0,4 0 0 0 0,35-12 0 0 0,-38 11 0 0 0,0-1 0 0 0,0 1 0 0 0,0-1 0 0 0,0 1 0 0 0,0-1 0 0 0,-1-1 0 0 0,1 1 0 0 0,-1 0 0 0 0,1-1 0 0 0,-1 0 0 0 0,5-4 0 0 0,20-16 0 0 0,-24 20 0 0 0,0 0 0 0 0,1 0 0 0 0,-1 0 0 0 0,-1 0 0 0 0,1-1 0 0 0,0 0 0 0 0,-1 0 0 0 0,3-4 0 0 0,17-24 0 0 0,-18 26 0 0 0,0-1 0 0 0,0 0 0 0 0,-1 1 0 0 0,0-1 0 0 0,5-13 0 0 0,126-299 0 0 0,-132 312-201 0 0,-7 26-5131 0 0,-3-9-2855 0 0</inkml:trace>
</inkml:ink>
</file>

<file path=ppt/ink/ink98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0.910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73 92 11975 0 0,'1'-8'1275'0'0,"0"5"-1035"0"0,0 0 0 0 0,1 0 0 0 0,0 0 0 0 0,-1 0-1 0 0,1 0 1 0 0,0 1 0 0 0,0-1 0 0 0,1 1 0 0 0,-1-1 0 0 0,0 1 0 0 0,4-3 0 0 0,-6-5 1806 0 0,0 10-1966 0 0,0-1-1 0 0,1 0 0 0 0,-1 0 1 0 0,1 1-1 0 0,-1-1 1 0 0,0 1-1 0 0,1-1 0 0 0,-1 0 1 0 0,1 1-1 0 0,-1-1 1 0 0,1 1-1 0 0,0-1 0 0 0,-1 1 1 0 0,1-1-1 0 0,-1 1 1 0 0,1-1-1 0 0,0 1 1 0 0,-1 0-1 0 0,1-1 0 0 0,0 1 1 0 0,0 0-1 0 0,-1 0 1 0 0,2-1-1 0 0,-1 1 63 0 0,-1-1 81 0 0,-1 0 0 0 0,1 0-1 0 0,-1 0 1 0 0,1 0 0 0 0,-1 0 0 0 0,1 0 0 0 0,-1 0-1 0 0,0 0 1 0 0,0 0 0 0 0,1 1 0 0 0,-3-2-1 0 0,2 0 177 0 0,-8-9 1512 0 0,8 10-1533 0 0,1 1 38 0 0,0 0 80 0 0,0 0 15 0 0,0 0-68 0 0,4 8-278 0 0,-4-7-145 0 0,0 0 0 0 0,-1 0 0 0 0,1 0 0 0 0,0 0 0 0 0,0 0-1 0 0,-1 0 1 0 0,1 0 0 0 0,-1 0 0 0 0,1 0 0 0 0,-1 0 0 0 0,1 0 0 0 0,-1 0 0 0 0,0-1 0 0 0,1 1-1 0 0,-1 0 1 0 0,0 0 0 0 0,1-1 0 0 0,-1 1 0 0 0,-1 0 0 0 0,0 0 24 0 0,1 0 1 0 0,0 0-1 0 0,0 0 1 0 0,0 0-1 0 0,0 0 0 0 0,0 1 1 0 0,1-1-1 0 0,-1 0 1 0 0,0 0-1 0 0,1 0 0 0 0,-2 2 1 0 0,0 5 258 0 0,2-4-223 0 0,-1 0 0 0 0,-1 0 0 0 0,1 0-1 0 0,0 0 1 0 0,-1 0 0 0 0,0 0 0 0 0,0 0-1 0 0,0-1 1 0 0,-4 6 0 0 0,1-2-75 0 0,-37 53 10 0 0,37-52-16 0 0,0 1 1 0 0,0-1-1 0 0,1 1 0 0 0,1 0 1 0 0,-4 14-1 0 0,3-7 1 0 0,0 1 0 0 0,-1-1 0 0 0,-10 22 0 0 0,5-14 0 0 0,1 1 0 0 0,1 0 0 0 0,1 0 0 0 0,1 0 0 0 0,-4 33 0 0 0,10-48 0 0 0,-1 1 0 0 0,2-1 0 0 0,-1 0 0 0 0,1 1 0 0 0,1-1 0 0 0,4 15 0 0 0,-6-24-97 0 0,0 1 1 0 0,0-1-1 0 0,1 0 0 0 0,-1 0 1 0 0,0 0-1 0 0,1 1 0 0 0,0-1 1 0 0,-1 0-1 0 0,1 0 0 0 0,-1 0 1 0 0,1 0-1 0 0,0 0 0 0 0,0 0 1 0 0,0 0-1 0 0,0 0 0 0 0,-1 0 1 0 0,1 0-1 0 0,0-1 0 0 0,1 1 1 0 0,-1 0-1 0 0,0-1 0 0 0,0 1 1 0 0,0-1-1 0 0,0 1 0 0 0,0-1 1 0 0,1 1-1 0 0,-1-1 0 0 0,0 0 1 0 0,0 1-1 0 0,1-1 0 0 0,-1 0 1 0 0,0 0-1 0 0,0 0 0 0 0,1 0 1 0 0,-1 0-1 0 0,0-1 0 0 0,0 1 1 0 0,1 0-1 0 0,-1 0 0 0 0,0-1 1 0 0,2 0-1 0 0,3-2-1190 0 0,1 0-1 0 0,-1 0 1 0 0,0 0 0 0 0,0-1 0 0 0,11-9-1 0 0,-3 2-6424 0 0</inkml:trace>
</inkml:ink>
</file>

<file path=ppt/ink/ink98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1.5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54 149 15663 0 0,'-1'0'-17'0'0,"-14"-2"837"0"0,15 2-785 0 0,-1-1-1 0 0,1 1 1 0 0,0 0 0 0 0,0-1 0 0 0,-1 1-1 0 0,1-1 1 0 0,0 0 0 0 0,0 1-1 0 0,0-1 1 0 0,0 1 0 0 0,0-1 0 0 0,0 1-1 0 0,0-1 1 0 0,0 1 0 0 0,0-1-1 0 0,0 1 1 0 0,0-1 0 0 0,0 1 0 0 0,0-1-1 0 0,0 1 1 0 0,1-1 0 0 0,-1 1-1 0 0,0-1 1 0 0,0 1 0 0 0,1-1 0 0 0,25-61 3727 0 0,-6 18 1046 0 0,-18 36-4268 0 0,-2 7-454 0 0,0 0 0 0 0,0 0 0 0 0,0 0 0 0 0,0 0 0 0 0,0 0 0 0 0,1 0 0 0 0,-1 0 0 0 0,0 0 1 0 0,1 0-1 0 0,-1 0 0 0 0,1 0 0 0 0,0-2 0 0 0,-1 3-86 0 0,0 0 1 0 0,0 0-1 0 0,0 0 0 0 0,0 0 1 0 0,0 0-1 0 0,0 0 1 0 0,-1 0-1 0 0,1 0 1 0 0,0 0-1 0 0,0 0 0 0 0,0 0 1 0 0,0 0-1 0 0,0 0 1 0 0,0-1-1 0 0,0 1 1 0 0,0 0-1 0 0,0 0 0 0 0,-1 0 1 0 0,1 0-1 0 0,0 0 1 0 0,0 0-1 0 0,0 0 0 0 0,0 0 1 0 0,0 0-1 0 0,0 0 1 0 0,0-1-1 0 0,0 1 1 0 0,0 0-1 0 0,0 0 0 0 0,0 0 1 0 0,0 0-1 0 0,0 0 1 0 0,0 0-1 0 0,0 0 1 0 0,0 0-1 0 0,0-1 0 0 0,0 1 1 0 0,0 0-1 0 0,0 0 1 0 0,0 0-1 0 0,0 0 1 0 0,0 0-1 0 0,0 0 0 0 0,0 0 1 0 0,0 0-1 0 0,0-1 1 0 0,0 1-1 0 0,0 0 1 0 0,0 0-1 0 0,0 0 0 0 0,-8 2-4 0 0,4 1 4 0 0,0-1 0 0 0,0 1 0 0 0,1 0 0 0 0,-1 0 0 0 0,1 0 0 0 0,-1 0 0 0 0,1 1 0 0 0,0-1 0 0 0,-3 6 0 0 0,-1 3 0 0 0,-10 23 0 0 0,9-18 0 0 0,-16 45 0 0 0,23-58 0 0 0,0 0 0 0 0,0 0 0 0 0,0 0 0 0 0,0 0 0 0 0,1 0 0 0 0,0 0 0 0 0,0 0 0 0 0,0 1 0 0 0,0-1 0 0 0,1 0 0 0 0,-1 0 0 0 0,1 0 0 0 0,0 0 0 0 0,0 0 0 0 0,1 0 0 0 0,-1-1 0 0 0,1 1 0 0 0,2 4 0 0 0,3 5 0 0 0,-2-11 0 0 0,-3-1 0 0 0,1 0 0 0 0,-1 0 0 0 0,1-1 0 0 0,0 1 0 0 0,0 0 0 0 0,0-1 0 0 0,-1 1 0 0 0,1-1 0 0 0,0 0 0 0 0,0 0 0 0 0,0 0 0 0 0,0 0 0 0 0,0-1 0 0 0,-1 1 0 0 0,1-1 0 0 0,0 1 0 0 0,0-1 0 0 0,3-2 0 0 0,4-1 0 0 0,0 0 0 0 0,-1-1 0 0 0,13-8 0 0 0,-2-2 240 0 0,-1-1 1 0 0,-1-1-1 0 0,-1 0 0 0 0,0-1 0 0 0,27-38 0 0 0,-44 55 202 0 0,-1 40-390 0 0,-2 0 0 0 0,-12 60 0 0 0,-28 75-43 0 0,39-158-9 0 0,-12 32 0 0 0,-30 67 0 0 0,15-42 0 0 0,30-70 25 0 0,0 0-1 0 0,-1 1 1 0 0,1-1-1 0 0,-1 0 1 0 0,0 0-1 0 0,0 0 0 0 0,0 0 1 0 0,0 0-1 0 0,-1 0 1 0 0,1-1-1 0 0,-1 1 1 0 0,0-1-1 0 0,1 0 1 0 0,-1 1-1 0 0,0-1 1 0 0,-1 0-1 0 0,1-1 1 0 0,0 1-1 0 0,0-1 1 0 0,-1 1-1 0 0,1-1 1 0 0,-1 0-1 0 0,1 0 1 0 0,-1-1-1 0 0,1 1 1 0 0,-1-1-1 0 0,1 1 1 0 0,-1-1-1 0 0,0 0 1 0 0,1-1-1 0 0,-1 1 1 0 0,0-1-1 0 0,1 1 1 0 0,-1-1-1 0 0,1 0 1 0 0,-1 0-1 0 0,-3-3 1 0 0,-6 0 221 0 0,-11-8 329 0 0,22 12-558 0 0,1-1 1 0 0,0 0-1 0 0,0 0 0 0 0,0 0 1 0 0,0 0-1 0 0,0 0 1 0 0,0 0-1 0 0,0 0 1 0 0,0 0-1 0 0,1 0 0 0 0,-1-1 1 0 0,0 1-1 0 0,1 0 1 0 0,-1-1-1 0 0,1 1 1 0 0,-1-2-1 0 0,-9-24-17 0 0,8 24 0 0 0,0-1 0 0 0,1 0 0 0 0,-1 1 0 0 0,1-1 0 0 0,0 0 0 0 0,0 0 0 0 0,0 0 0 0 0,0-6 0 0 0,2 5 2 0 0,-1 0 0 0 0,1 0 1 0 0,0 0-1 0 0,0 1 0 0 0,0-1 0 0 0,1 0 0 0 0,0 1 0 0 0,0-1 0 0 0,0 1 1 0 0,0 0-1 0 0,1-1 0 0 0,-1 1 0 0 0,4-4 0 0 0,7-6-19 0 0,0-1-1 0 0,15-12 1 0 0,-3 4-94 0 0,96-85-8145 0 0,-99 92-275 0 0</inkml:trace>
</inkml:ink>
</file>

<file path=ppt/ink/ink98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2.12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6 29 17503 0 0,'2'-3'399'0'0,"6"-10"60"0"0,-7 12-410 0 0,-1 0 1 0 0,1 1-1 0 0,0-1 1 0 0,0 0-1 0 0,0 0 1 0 0,0 0-1 0 0,0 1 1 0 0,0-1-1 0 0,0 1 1 0 0,0-1-1 0 0,1 1 1 0 0,-1-1 0 0 0,0 1-1 0 0,0 0 1 0 0,0-1-1 0 0,1 1 1 0 0,-1 0-1 0 0,0 0 1 0 0,2 0-1 0 0,0-1 7 0 0,11 0 22 0 0,-1 0-1 0 0,16 1 1 0 0,-7 1 1541 0 0,-17-1-1295 0 0,0 0 1 0 0,1 1-1 0 0,-1 0 0 0 0,0 0 1 0 0,0 0-1 0 0,0 1 0 0 0,0 0 0 0 0,0 0 1 0 0,0 0-1 0 0,0 1 0 0 0,-1-1 1 0 0,1 1-1 0 0,-1 0 0 0 0,0 1 0 0 0,1-1 1 0 0,-2 1-1 0 0,1-1 0 0 0,5 8 0 0 0,-2-1-119 0 0,0-1-1 0 0,-1 1 0 0 0,0 0 1 0 0,-1 0-1 0 0,0 1 0 0 0,-1 0 1 0 0,5 18-1 0 0,-2-6 13 0 0,-2-8-120 0 0,-1 1 1 0 0,-1-1 0 0 0,2 20 0 0 0,-3 13 243 0 0,-2-1 1 0 0,-8 63-1 0 0,5-89-213 0 0,-1 1 0 0 0,-1-1 0 0 0,0 1 0 0 0,-2-1 0 0 0,-1-1 0 0 0,0 1 0 0 0,-15 23 0 0 0,11-23-128 0 0,-1-1 0 0 0,-1 0 0 0 0,-1-1 0 0 0,0-1 0 0 0,-30 27 0 0 0,17-20 0 0 0,11-9 0 0 0,-1-1 0 0 0,-37 23 0 0 0,41-28 0 0 0,-6 3 0 0 0,13-10 0 0 0,0 4 0 0 0,2 0 0 0 0,-5 8-64 0 0,9-14-273 0 0,1-1-138 0 0,0 0-33 0 0,0 0 65 0 0,0 0 222 0 0,0 0-166 0 0,0 0-101 0 0,0 0-21 0 0,0-2-522 0 0,0-2 698 0 0,-3 1-3168 0 0,-5-4 1966 0 0</inkml:trace>
</inkml:ink>
</file>

<file path=ppt/ink/ink98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6.83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6 85 10135 0 0,'-40'-6'919'0'0,"39"5"-619"0"0,1 1 443 0 0,0 0 227 0 0,0 0 44 0 0,0 0 8 0 0,0 0 2 0 0,-1 0-887 0 0,1 0-1 0 0,0-1 1 0 0,-1 1-1 0 0,1-1 1 0 0,0 1-1 0 0,-1-1 1 0 0,1 1-1 0 0,0-1 1 0 0,-1 1-1 0 0,1-1 1 0 0,0 1-1 0 0,0-1 1 0 0,0 1-1 0 0,0-1 0 0 0,-1 1 1 0 0,1-1-1 0 0,0 1 1 0 0,0-1-1 0 0,0 0 1 0 0,0 1-1 0 0,0-2 1 0 0,6-1 299 0 0,-1 0-1 0 0,1 1 1 0 0,0 0 0 0 0,9-3-1 0 0,-7 3 136 0 0,-6 1-59 0 0,-1 0 0 0 0,4-1-219 0 0,0-1-1 0 0,0 1 1 0 0,0 0-1 0 0,0 0 1 0 0,0 1 0 0 0,6-2-1 0 0,-9 3 220 0 0,9-4 512 0 0,22-5-742 0 0,0 3 0 0 0,0 0 0 0 0,43 0 0 0 0,-37 5-346 0 0,-37 1-273 0 0,-2 0-138 0 0,-14 1-818 0 0,4-1-986 0 0,3 3-5571 0 0,7-3 1212 0 0</inkml:trace>
</inkml:ink>
</file>

<file path=ppt/ink/ink98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37.2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2 11975 0 0,'0'0'-140'0'0,"8"-1"28"0"0,-8 1 332 0 0,1 0 0 0 0,-1 0 0 0 0,1 0 0 0 0,-1 0 0 0 0,0 1-1 0 0,1-1 1 0 0,-1 0 0 0 0,1 0 0 0 0,-1 0 0 0 0,0 1 0 0 0,1-1 0 0 0,-1 0 0 0 0,0 0 0 0 0,1 1-1 0 0,-1-1 1 0 0,0 0 0 0 0,1 1 0 0 0,-1-1 0 0 0,0 0 0 0 0,0 1 0 0 0,1-1 0 0 0,-1 0 0 0 0,0 1-1 0 0,0-1 1 0 0,0 1 0 0 0,0-1 0 0 0,1 0 0 0 0,-1 1 0 0 0,0-1 0 0 0,0 1 0 0 0,0-1-1 0 0,0 1 1 0 0,0 0 0 0 0,0 0 804 0 0,2-1-787 0 0,0 1 0 0 0,-1 0 0 0 0,1 0 0 0 0,0 0 1 0 0,-1 0-1 0 0,1 0 0 0 0,-1 1 0 0 0,2 0 0 0 0,5 5 309 0 0,-4-6-390 0 0,-1 1-1 0 0,1-1 1 0 0,-1 0 0 0 0,1 0-1 0 0,0 0 1 0 0,-1-1 0 0 0,1 1-1 0 0,0-1 1 0 0,-1 0-1 0 0,1 0 1 0 0,4-1 0 0 0,43-8 2306 0 0,-30 5-2080 0 0,66-10-382 0 0,-65 12 0 0 0,-19 0-90 0 0,0 1-179 0 0,18 1-201 0 0,-27 2-2996 0 0,4-1-5063 0 0</inkml:trace>
</inkml:ink>
</file>

<file path=ppt/ink/ink98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48.466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72 11975 0 0,'0'0'267'0'0,"0"0"42"0"0,0 0 17 0 0,-3-2-28 0 0,-11-4-196 0 0,14 6-102 0 0,0-1 0 0 0,0 1 0 0 0,0 0 1 0 0,0 0-1 0 0,0 0 0 0 0,-1 0 1 0 0,1-1-1 0 0,0 1 0 0 0,0 0 0 0 0,0 0 1 0 0,0 0-1 0 0,0-1 0 0 0,0 1 1 0 0,0 0-1 0 0,0 0 0 0 0,0 0 0 0 0,0-1 1 0 0,0 1-1 0 0,0 0 0 0 0,0 0 1 0 0,0 0-1 0 0,0-1 0 0 0,0 1 0 0 0,0 0 1 0 0,0 0-1 0 0,0 0 0 0 0,0-1 0 0 0,0 1 1 0 0,0 0-1 0 0,0 0 0 0 0,0 0 1 0 0,0-1-1 0 0,0 1 0 0 0,1 0 0 0 0,-1 0 1 0 0,0 0-1 0 0,0-1 0 0 0,18-30 4347 0 0,-13 20-3690 0 0,-4 10-141 0 0,3-8 1765 0 0,-2 5 2033 0 0,-2 4-4309 0 0,-1 0-1 0 0,1 1 1 0 0,-1-1 0 0 0,1 0 0 0 0,-1 0-1 0 0,1 0 1 0 0,0 0 0 0 0,-1 0 0 0 0,1 1 0 0 0,-1-1-1 0 0,1 0 1 0 0,0 0 0 0 0,-1 1 0 0 0,1-1-1 0 0,0 0 1 0 0,-1 1 0 0 0,1-1 0 0 0,0 0-1 0 0,-1 1 1 0 0,1-1 0 0 0,0 0 0 0 0,0 1 0 0 0,-1-1-1 0 0,1 1 1 0 0,0-1 0 0 0,0 1 0 0 0,0-1-1 0 0,0 0 1 0 0,-1 1 0 0 0,1-1 0 0 0,0 1 0 0 0,0-1-1 0 0,0 1 1 0 0,0 0 0 0 0,0 0-7 0 0,-8 22 2 0 0,-2 1 0 0 0,0-1 0 0 0,-15 23 0 0 0,16-31 0 0 0,2 1 0 0 0,0-1 0 0 0,1 1 0 0 0,-8 31 0 0 0,3-11 0 0 0,-9 19 0 0 0,-4 17 0 0 0,12-39 0 0 0,12-33 0 0 0,0 0 0 0 0,0 0 0 0 0,0-1 0 0 0,1 1 0 0 0,-1 0 0 0 0,0 0 0 0 0,0 0 0 0 0,0 0 0 0 0,0 0 0 0 0,0 0 0 0 0,0 0 0 0 0,1 0 0 0 0,-1 0 0 0 0,0 0 0 0 0,0 0 0 0 0,0 0 0 0 0,0 0 0 0 0,0 0 0 0 0,1 0 0 0 0,-1 1 0 0 0,0-1 0 0 0,0 0 0 0 0,0 0 0 0 0,0 0 0 0 0,0 0 0 0 0,0 0 0 0 0,0 0 0 0 0,1 0 0 0 0,-1 0 0 0 0,0 0 0 0 0,0 0 0 0 0,0 1 0 0 0,0-1 0 0 0,0 0 0 0 0,0 0 0 0 0,0 0 0 0 0,0 0 0 0 0,0 0 0 0 0,0 0 0 0 0,0 0 0 0 0,0 1 0 0 0,0-1 0 0 0,0 0 0 0 0,1 0 0 0 0,-1 0 0 0 0,0 0 0 0 0,0 0 0 0 0,0 1 0 0 0,0-1 0 0 0,0 0 0 0 0,-1 0 0 0 0,1 0 0 0 0,0 0 0 0 0,0 0 0 0 0,0 1 0 0 0,9-8 0 0 0,-3 2 0 0 0,-1-1 0 0 0,0 0 0 0 0,-1 0 0 0 0,1 0 0 0 0,-1 0 0 0 0,0-1 0 0 0,-1 0 0 0 0,0 0 0 0 0,4-9 0 0 0,-5 8 0 0 0,1 0 0 0 0,1 1 0 0 0,-1 0 0 0 0,1 0 0 0 0,1 0 0 0 0,-1 0 0 0 0,1 1 0 0 0,10-11 0 0 0,-12 14 0 0 0,2-1 0 0 0,0 0 0 0 0,0-1 0 0 0,0 0 0 0 0,3-6 0 0 0,-4 7 0 0 0,1 0 0 0 0,-1 0 0 0 0,1 0 0 0 0,0 1 0 0 0,0-1 0 0 0,0 1 0 0 0,0 0 0 0 0,0 1 0 0 0,1-1 0 0 0,-1 1 0 0 0,1 0 0 0 0,6-1 0 0 0,7-4 0 0 0,-6 4 0 0 0,-3 4 0 0 0,-1 6 0 0 0,-7-4 0 0 0,0-1 0 0 0,-1 1 0 0 0,0 0 0 0 0,0 0 0 0 0,0 0 0 0 0,0 1 0 0 0,0-1 0 0 0,0 0 0 0 0,-1 0 0 0 0,1 6 0 0 0,-1-8 0 0 0,0 1 0 0 0,0-1 0 0 0,1 1 0 0 0,-1-1 0 0 0,0 1 0 0 0,-1-1 0 0 0,1 1 0 0 0,0-1 0 0 0,0 1 0 0 0,-1-1 0 0 0,1 1 0 0 0,0-1 0 0 0,-1 1 0 0 0,0-1 0 0 0,0 2 0 0 0,-2 2 0 0 0,-1 2 226 0 0,-1 1-1 0 0,-1-1 0 0 0,1 0 1 0 0,-1 0-1 0 0,-1 0 1 0 0,1-1-1 0 0,-1 0 1 0 0,-11 8-1 0 0,17-13-222 0 0,-11 7-160 0 0,-1 0 1 0 0,1-1-1 0 0,-22 9 0 0 0,7-3-1027 0 0,23-12 1035 0 0,-5 2 133 0 0,9-3 18 0 0,0 0 0 0 0,0 0 0 0 0,0 0 0 0 0,-1 0 0 0 0,1 0 0 0 0,0 0 0 0 0,0 0 0 0 0,0 0 0 0 0,-1 0 0 0 0,1 0-1 0 0,0 0 1 0 0,0 0 0 0 0,-1 0 0 0 0,1 0 0 0 0,0 0 0 0 0,0 0 0 0 0,0-1 0 0 0,-1 1 0 0 0,1 0 0 0 0,0 0 0 0 0,0 0 0 0 0,0 0 0 0 0,0 0 0 0 0,-1-1 0 0 0,1 1 0 0 0,0 0-1 0 0,0 0 1 0 0,0 0 0 0 0,0 0 0 0 0,0-1 0 0 0,0 1 0 0 0,-1 0 0 0 0,2-1 2 0 0,-1 1-1 0 0,0-1 1 0 0,0 0-1 0 0,1 1 1 0 0,-1-1-1 0 0,0 1 1 0 0,1-1-1 0 0,-1 0 1 0 0,0 1-1 0 0,1-1 1 0 0,-1 1-1 0 0,1-1 1 0 0,-1 1-1 0 0,1-1 1 0 0,-1 1-1 0 0,1 0 1 0 0,0-1-1 0 0,-1 1 0 0 0,1 0 1 0 0,-1-1-1 0 0,1 1 1 0 0,0 0-1 0 0,-1 0 1 0 0,1 0-1 0 0,0-1 1 0 0,-1 1-1 0 0,1 0 1 0 0,1 0-1 0 0,-1 3-152 0 0,2 3 133 0 0,12 28 16 0 0,0 18 1759 0 0,-14-50-1961 0 0,-1-1 164 0 0,0 0 0 0 0,0-1 0 0 0,0 1 0 0 0,1 0 0 0 0,-1-1 0 0 0,0 1 0 0 0,1 0-1 0 0,-1-1 1 0 0,0 1 0 0 0,1-1 0 0 0,-1 1 0 0 0,1-1 0 0 0,-1 1 0 0 0,1-1 0 0 0,-1 1 0 0 0,1-1-1 0 0,-1 1 1 0 0,1-1 0 0 0,0 1 0 0 0,-1-1 0 0 0,1 0 0 0 0,0 1 0 0 0,16 5-643 0 0,-8-3 541 0 0,-7-3-114 0 0,1 1 0 0 0,0-1 0 0 0,-1 0 1 0 0,1-1-1 0 0,-1 1 0 0 0,1 0 0 0 0,-1-1 0 0 0,1 1 0 0 0,-1-1 0 0 0,1 0 0 0 0,3-1 1 0 0,-2 0-569 0 0,-2 1 486 0 0,0 0 0 0 0,-1 0 0 0 0,1 0-1 0 0,-1 0 1 0 0,1 0 0 0 0,-1-1 0 0 0,0 1-1 0 0,1-1 1 0 0,-1 1 0 0 0,0-1 0 0 0,0 1 0 0 0,0-1-1 0 0,1-2 1 0 0,3-3-710 0 0,9-8-1001 0 0</inkml:trace>
</inkml:ink>
</file>

<file path=ppt/ink/ink98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48.88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52 13823 0 0,'0'0'630'0'0,"0"0"-13"0"0,0 0-184 0 0,0 0 677 0 0,0 0 340 0 0,0 0 72 0 0,0 0-125 0 0,2-1-574 0 0,60-32 2323 0 0,-48 29-2803 0 0,0 0-1 0 0,1 1 1 0 0,-1 1 0 0 0,1 0-1 0 0,28 0 1 0 0,-41 2 100 0 0,-1 0-438 0 0,-1 0-1 0 0,0 1 1 0 0,0-1 0 0 0,1 0 0 0 0,-1 0 0 0 0,0 0-1 0 0,1 0 1 0 0,-1 0 0 0 0,0 1 0 0 0,0-1 0 0 0,0 0 0 0 0,1 0-1 0 0,-1 1 1 0 0,0-1 0 0 0,0 0 0 0 0,0 0 0 0 0,1 1-1 0 0,-1-1 1 0 0,0 0 0 0 0,0 0 0 0 0,0 1 0 0 0,0-1-1 0 0,0 0 1 0 0,0 1 0 0 0,0-1 0 0 0,0 0 0 0 0,0 0-1 0 0,1 1 1 0 0,-1-1 0 0 0,0 0 0 0 0,-1 1 0 0 0,1-1 0 0 0,0 0-1 0 0,0 1 1 0 0,-2 3-72 0 0,1-1-112 0 0,-1 0 0 0 0,0-1-1 0 0,1 0 1 0 0,-1 1 0 0 0,0-1 0 0 0,0 0-1 0 0,0 0 1 0 0,0 0 0 0 0,0 0 0 0 0,-5 2-1 0 0,1 2-192 0 0,-21 10-737 0 0,23-14 901 0 0,0 0 1 0 0,0 1 0 0 0,0-1 0 0 0,0 1 0 0 0,0 0-1 0 0,-4 4 1 0 0,5-4 54 0 0,0 0-1 0 0,0 0 0 0 0,0-1 1 0 0,0 1-1 0 0,-1-1 0 0 0,-5 3 1 0 0,-26 19 108 0 0,26-16 45 0 0,2 0 0 0 0,1 0 64 0 0,5-7 273 0 0,1-1 138 0 0,14 5 476 0 0,-10-3-874 0 0,16 0 11 0 0,6-2-88 0 0,-16-1-133 0 0,-8 1-563 0 0,-2 0-257 0 0,0 0-831 0 0,0 0-3260 0 0,0 0-1394 0 0</inkml:trace>
</inkml:ink>
</file>

<file path=ppt/ink/ink98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49.33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146 15663 0 0,'0'0'356'0'0,"0"0"50"0"0,0 0 20 0 0,0 0-42 0 0,0 0-112 0 0,0 0 463 0 0,0 0 234 0 0,0 0-938 0 0,0 0 1 0 0,1 0-1 0 0,-1 0 0 0 0,0 0 0 0 0,0 0 1 0 0,0 0-1 0 0,0 0 0 0 0,0 0 0 0 0,0 0 0 0 0,0 0 1 0 0,0 0-1 0 0,0 0 0 0 0,0 0 0 0 0,1 0 0 0 0,-1-1 1 0 0,0 1-1 0 0,0 0 0 0 0,0 0 0 0 0,0 0 1 0 0,0 0-1 0 0,0 0 0 0 0,0 0 0 0 0,0 0 0 0 0,0 0 1 0 0,0 0-1 0 0,0 0 0 0 0,0 0 0 0 0,0 0 0 0 0,0 0 1 0 0,0 0-1 0 0,0 0 0 0 0,0-1 0 0 0,1 1 1 0 0,-1 0-1 0 0,0 0 0 0 0,0 0 0 0 0,0 0 0 0 0,0 0 1 0 0,0 0-1 0 0,0 0 0 0 0,0 0 0 0 0,0 0 0 0 0,0 0 1 0 0,0-1-1 0 0,0 1 0 0 0,0 0 0 0 0,-1 0 1 0 0,1 0-1 0 0,0 0 0 0 0,0 0 0 0 0,0 0 0 0 0,0 0 1 0 0,0 0-1 0 0,0 0 0 0 0,0 0 0 0 0,0 0 1 0 0,0 0-1 0 0,0-1 0 0 0,0 1 0 0 0,0 0 0 0 0,0 0 1 0 0,0 0-1 0 0,8-4 459 0 0,-5 3-313 0 0,1-1-1 0 0,-1 0 0 0 0,0 0 1 0 0,0 0-1 0 0,0 0 1 0 0,5-5-1 0 0,22-19 1280 0 0,-24 21-1133 0 0,0-1 0 0 0,1 0 1 0 0,-2 0-1 0 0,9-10 0 0 0,28-39 1389 0 0,-68 70 99 0 0,19-8-1799 0 0,-1 1 1 0 0,1 0 0 0 0,0 0 0 0 0,1 0-1 0 0,0 1 1 0 0,0 0 0 0 0,1 0-1 0 0,0 0 1 0 0,0 1 0 0 0,1 0 0 0 0,1 0-1 0 0,-4 12 1 0 0,7-12-13 0 0,0-8 0 0 0,0-1 0 0 0,0 0 0 0 0,-1 0 0 0 0,2 1 0 0 0,-1-1 0 0 0,0 0 0 0 0,0 1 0 0 0,0-1 0 0 0,1 0 0 0 0,-1 0 0 0 0,0 1 0 0 0,1-1 0 0 0,-1 0 0 0 0,1 0 0 0 0,-1 0 0 0 0,1 0 0 0 0,0 0 0 0 0,0 0 0 0 0,-1 0 0 0 0,1 0 0 0 0,0 0 0 0 0,0 0 0 0 0,0 0 0 0 0,0 0 0 0 0,0 0 0 0 0,0-1 0 0 0,0 1 0 0 0,0 0 0 0 0,1-1 0 0 0,1 1 0 0 0,-1 1 0 0 0,1-1-13 0 0,0-1 0 0 0,0 1 1 0 0,-1 0-1 0 0,1-1 0 0 0,0 1 0 0 0,0-1 0 0 0,0 0 0 0 0,0 0 0 0 0,0 0 1 0 0,-1 0-1 0 0,1-1 0 0 0,0 1 0 0 0,0-1 0 0 0,4-1 0 0 0,3-1-199 0 0,0-1 0 0 0,14-8 0 0 0,-22 10-165 0 0,0 1 0 0 0,0 0 0 0 0,0-1 0 0 0,-1 0 0 0 0,1 1 1 0 0,0-1-1 0 0,-1 0 0 0 0,1 0 0 0 0,-1 0 0 0 0,1 0 0 0 0,-1 0 1 0 0,0 0-1 0 0,1-4 0 0 0,-1 5-2087 0 0,-1-2-80 0 0,3-13-15 0 0</inkml:trace>
</inkml:ink>
</file>

<file path=ppt/ink/ink98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47.423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97 35 8287 0 0,'0'0'191'0'0,"0"0"26"0"0,0 0 9 0 0,-7-11 899 0 0,7 7 1888 0 0,0 4-2847 0 0,13-5 8718 0 0,-10 0-5024 0 0,-11 0-4278 0 0,5 4 515 0 0,0 0 0 0 0,0 0 0 0 0,0 1 0 0 0,-1-1 0 0 0,1 1 1 0 0,0-1-1 0 0,0 1 0 0 0,0 0 0 0 0,-1 0 0 0 0,1 1 0 0 0,0-1 0 0 0,0 1 0 0 0,0-1 0 0 0,-5 3 0 0 0,-159 23 314 0 0,107-18-312 0 0,-69 17-1 0 0,100-20-98 0 0,25-5 0 0 0,1 1 0 0 0,0-1 0 0 0,-1 1 0 0 0,1 0 0 0 0,0 0 0 0 0,0 0 0 0 0,0 1 0 0 0,-3 1 0 0 0,-16 7 0 0 0,3-2 0 0 0,10-4 0 0 0,6 2 0 0 0,5-4 0 0 0,0 1 0 0 0,0-1 0 0 0,0 1 0 0 0,1-1 0 0 0,-1 0 0 0 0,0 0 0 0 0,1 0 0 0 0,-1 0 0 0 0,4 1 0 0 0,-6-3 0 0 0,8 4 0 0 0,0 0 0 0 0,0 0 0 0 0,1-1 0 0 0,-1-1 0 0 0,0 1 0 0 0,13 1 0 0 0,-10-2 0 0 0,1 0 0 0 0,20 9 0 0 0,-4-1 0 0 0,-20-7 0 0 0,0 0 0 0 0,0 0 0 0 0,0 1 0 0 0,9 5 0 0 0,-11-1 0 0 0,-6-7 0 0 0,0 1 0 0 0,0 0 0 0 0,-1-1 0 0 0,1 1 0 0 0,0-1 0 0 0,-1 1 0 0 0,1-1 0 0 0,-1 1 0 0 0,0-1 0 0 0,1 0 0 0 0,-1 1 0 0 0,0-1 0 0 0,0 0 0 0 0,0 0 0 0 0,0 1 0 0 0,0-1 0 0 0,0 0 0 0 0,0 0 0 0 0,-2 1 0 0 0,2-1 0 0 0,0 0 0 0 0,0-1 0 0 0,0 1 0 0 0,0 0 0 0 0,0 0 0 0 0,0 1 0 0 0,0-1 0 0 0,0 0 0 0 0,1 0 0 0 0,-1 0 0 0 0,0 1 0 0 0,1-1 0 0 0,-1 0 0 0 0,1 0 0 0 0,-1 1 0 0 0,1-1 0 0 0,0 0 0 0 0,-1 3 0 0 0,5 8 0 0 0,-3-10 0 0 0,-1-1 0 0 0,1 0 0 0 0,-1 0 0 0 0,1 0 0 0 0,-1 0 0 0 0,0 1 0 0 0,1-1 0 0 0,-1 0 0 0 0,0 0 0 0 0,0 0 0 0 0,0 1 0 0 0,0-1 0 0 0,0 0 0 0 0,0 0 0 0 0,0 1 0 0 0,-1-1 0 0 0,1 0 0 0 0,0 0 0 0 0,-1 0 0 0 0,1 0 0 0 0,-1 1 0 0 0,0 1 0 0 0,-4 4 0 0 0,1 0 0 0 0,-1-1 0 0 0,0 1 0 0 0,-1-1 0 0 0,1 0 0 0 0,-12 9 0 0 0,-42 25 0 0 0,44-30 0 0 0,-1 1 0 0 0,1 0 0 0 0,-15 14 0 0 0,12-9 0 0 0,-37 26 0 0 0,35-27 0 0 0,-34 30 0 0 0,15-9 0 0 0,34-29 0 0 0,-4 10 0 0 0,9-17 17 0 0,0 1 0 0 0,0-1 0 0 0,-1 0 0 0 0,1 1 0 0 0,0-1 0 0 0,0 0-1 0 0,0 1 1 0 0,-1-1 0 0 0,1 1 0 0 0,0-1 0 0 0,0 1 0 0 0,0-1 0 0 0,0 0 0 0 0,0 1 0 0 0,0-1 0 0 0,0 1 0 0 0,0-1 0 0 0,0 1-1 0 0,0-1 1 0 0,0 0 0 0 0,0 1 0 0 0,0-1 0 0 0,0 1 0 0 0,1-1 0 0 0,-1 0 0 0 0,0 1 0 0 0,0-1 0 0 0,0 1 0 0 0,1-1-1 0 0,-1 0 1 0 0,0 1 0 0 0,0-1 0 0 0,1 0 0 0 0,0 1 0 0 0,6 5 831 0 0,-4-3-929 0 0,1 0-1 0 0,-1-1 1 0 0,0 1-1 0 0,1-1 1 0 0,-1 1 0 0 0,1-1-1 0 0,0 0 1 0 0,0 0-1 0 0,0-1 1 0 0,0 1 0 0 0,0-1-1 0 0,0 0 1 0 0,0 0-1 0 0,1 0 1 0 0,-1-1-1 0 0,5 1 1 0 0,17-1 81 0 0,-19 0 0 0 0,0 0 0 0 0,1 0 0 0 0,11-2 0 0 0,38-6 62 0 0,-35 6 108 0 0,39-9-1 0 0,29-7 734 0 0,-14 3-1322 0 0,-74 15 919 0 0,-2 0-58 0 0,-4 8-277 0 0,4-8-165 0 0,-1 1 0 0 0,0 0 0 0 0,1-1 0 0 0,-1 1 0 0 0,1 0 0 0 0,0 0 0 0 0,-1-1 0 0 0,1 1 0 0 0,0 0 0 0 0,-1 0 0 0 0,1 0 0 0 0,0 0 0 0 0,0 0 0 0 0,0 0 0 0 0,0-1 0 0 0,-1 1 0 0 0,1 0 0 0 0,1 1 0 0 0,-1-2 0 0 0,0 1 0 0 0,0-1 0 0 0,0 0 0 0 0,0 0 0 0 0,0 1 0 0 0,0-1 0 0 0,0 0 0 0 0,0 1 0 0 0,0-1 0 0 0,0 0 0 0 0,-1 0 0 0 0,1 1 0 0 0,0-1 0 0 0,0 0 0 0 0,0 0 0 0 0,0 1 0 0 0,0-1 0 0 0,0 0 0 0 0,-1 0 0 0 0,1 1 0 0 0,0-1 0 0 0,0 0 0 0 0,0 0 0 0 0,-1 0 0 0 0,1 1 0 0 0,0-1 0 0 0,0 0 0 0 0,0 0 0 0 0,-1 0 0 0 0,-40 25-279 0 0,34-21 157 0 0,-6-2-436 0 0,12-3-6141 0 0,6-6 4653 0 0</inkml:trace>
</inkml:ink>
</file>

<file path=ppt/ink/ink98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0.21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70 13823 0 0,'0'0'315'0'0,"0"0"45"0"0,0 0 21 0 0,0 0-49 0 0,5-7 0 0 0,-5 7-211 0 0,0-1 0 0 0,0 0-1 0 0,0 0 1 0 0,1 1 0 0 0,-1-1-1 0 0,0 0 1 0 0,0 0 0 0 0,0 0-1 0 0,0 0 1 0 0,-1 1 0 0 0,1-1-1 0 0,0 0 1 0 0,0 0 0 0 0,0 0-1 0 0,-1 1 1 0 0,1-1 0 0 0,0 0-1 0 0,-1 0 1 0 0,1 1 0 0 0,0-1-1 0 0,-1 0 1 0 0,1 1 0 0 0,-1-1-1 0 0,1 1 1 0 0,-1-1 0 0 0,0 0-1 0 0,1 1 1 0 0,-2-1 0 0 0,1 0 17 0 0,0 0 0 0 0,1 1 0 0 0,-1-1 0 0 0,0 0 0 0 0,1 0 0 0 0,-1 1 0 0 0,0-1 0 0 0,1 0 0 0 0,-1 0 1 0 0,1 0-1 0 0,-1 0 0 0 0,1 0 0 0 0,0 0 0 0 0,-1 0 0 0 0,1 0 0 0 0,0 0 0 0 0,0 0 0 0 0,-1 0 0 0 0,1-1 1 0 0,-1-12 760 0 0,1 14-857 0 0,-1-1 1 0 0,1 1-1 0 0,0-1 0 0 0,0 0 0 0 0,0 1 0 0 0,0-1 0 0 0,0 0 1 0 0,0 0-1 0 0,0 1 0 0 0,0-1 0 0 0,0 0 0 0 0,0 1 0 0 0,0-1 1 0 0,0 0-1 0 0,0 1 0 0 0,0-1 0 0 0,1 0 0 0 0,-1 1 0 0 0,0-1 1 0 0,1 1-1 0 0,-1-1 0 0 0,0 0 0 0 0,1 1 0 0 0,-1-1 0 0 0,1 1 1 0 0,-1-1-1 0 0,0 1 0 0 0,2-1 0 0 0,4-6 656 0 0,0-1 1 0 0,7-10-1 0 0,9-11 723 0 0,29-21-1249 0 0,-38 33-172 0 0,2-2 0 0 0,-7 10 0 0 0,-8 8 0 0 0,1 0 0 0 0,-1 0 0 0 0,1 1 0 0 0,0-1 0 0 0,-1 0 0 0 0,1 0 0 0 0,0 1 0 0 0,0-1 0 0 0,0 0 0 0 0,-1 1 0 0 0,1-1 0 0 0,1 0 0 0 0,2-1 0 0 0,19-5 0 0 0,-20 6 93 0 0,-1 0 0 0 0,1 1 0 0 0,-1 0 0 0 0,1-1 0 0 0,-1 1 0 0 0,1 0 1 0 0,-1 1-1 0 0,1-1 0 0 0,2 1 0 0 0,-4-1 416 0 0,-1 0-66 0 0,2 2-294 0 0,1 2-148 0 0,0 0 1 0 0,-1 0-1 0 0,1 1 0 0 0,-1-1 0 0 0,0 1 0 0 0,0-1 1 0 0,0 1-1 0 0,-1 0 0 0 0,1 0 0 0 0,-1 0 1 0 0,-1 0-1 0 0,1 5 0 0 0,-1-9-1 0 0,0 0 0 0 0,0 1 0 0 0,0-1 0 0 0,-1 0 0 0 0,1 0 0 0 0,0 1 0 0 0,-1-1 0 0 0,1 0 0 0 0,-1 0 0 0 0,0 0 0 0 0,1 0 0 0 0,-1 1 0 0 0,0-1 0 0 0,0 0 0 0 0,-1 1 0 0 0,1-1 0 0 0,0 0 0 0 0,0 0 0 0 0,1-1 0 0 0,-1 1 0 0 0,0 0 0 0 0,1 0 0 0 0,-1 0 0 0 0,1 0 0 0 0,-1 0 0 0 0,1 0 0 0 0,-1 0 0 0 0,1 0 0 0 0,0 0 0 0 0,-1 0 0 0 0,1 0 0 0 0,0 0 0 0 0,0 0 0 0 0,0 0 0 0 0,0 1 0 0 0,0-1 0 0 0,0 0 0 0 0,0 1 0 0 0,1 0 0 0 0,-1 0 0 0 0,0-1 0 0 0,0 1 0 0 0,0 0 0 0 0,0 0 0 0 0,0-1 0 0 0,0 1 0 0 0,0 0 0 0 0,0-1 0 0 0,0 1 0 0 0,-1 0 0 0 0,1-1 0 0 0,-1 1 0 0 0,0 0 0 0 0,0 1 0 0 0,-4 4 0 0 0,1-1 0 0 0,-12 12 0 0 0,16-17 0 0 0,-6 5 0 0 0,5-6 0 0 0,1 0 0 0 0,0 1 0 0 0,-1-1 0 0 0,1 0 0 0 0,-1 0 0 0 0,1 0 0 0 0,-1 0 0 0 0,1 0 0 0 0,-1 1 0 0 0,1-1 0 0 0,-1 0 0 0 0,1 0 0 0 0,0 0 0 0 0,-1 0 0 0 0,1 0 0 0 0,-1 0 0 0 0,1-1 0 0 0,-2 1 0 0 0,2 0 0 0 0,-1 0 0 0 0,1 0 0 0 0,-1-1 0 0 0,1 1 0 0 0,-1 0 0 0 0,1 0 0 0 0,0-1 0 0 0,-1 1 0 0 0,1 0 0 0 0,-1-1 0 0 0,1 1 0 0 0,0-1 0 0 0,-1 1 0 0 0,1 0 0 0 0,0-1 0 0 0,-1 1 0 0 0,1-1 0 0 0,0 1 0 0 0,0-1 0 0 0,-1 1 0 0 0,1-1 0 0 0,0 1 0 0 0,0-1 0 0 0,0 1 0 0 0,0-1 0 0 0,0 1 0 0 0,0-1 0 0 0,0 1 0 0 0,0-1 0 0 0,0 1 0 0 0,0-1 0 0 0,0 0 0 0 0,0 1 0 0 0,0-1 0 0 0,0 1 0 0 0,0-1 0 0 0,0 1 0 0 0,1-1 0 0 0,-1 1 0 0 0,0-1 0 0 0,0 1 0 0 0,1 0 0 0 0,-1-1 0 0 0,1 0 0 0 0,2-4 0 0 0,1 1 0 0 0,-1-1 0 0 0,8-6 0 0 0,-1 1 0 0 0,50-59 0 0 0,-41 49 0 0 0,-13 14 0 0 0,0 1 0 0 0,0-1 0 0 0,1 1 0 0 0,-1 1 0 0 0,12-7 0 0 0,-15 10 0 0 0,0-1 0 0 0,0 0 0 0 0,0 1 0 0 0,1 0 0 0 0,-1 0 0 0 0,1 0 0 0 0,-1 0 0 0 0,1 0 0 0 0,0 1 0 0 0,-1-1 0 0 0,1 1 0 0 0,-1 0 0 0 0,1 0 0 0 0,5 2 0 0 0,-1-1 0 0 0,-8-1 0 0 0,0 0 0 0 0,1 1 0 0 0,-1-1 0 0 0,1 0 0 0 0,-1 0 0 0 0,0 0 0 0 0,1 0 0 0 0,-1 0 0 0 0,1 0 0 0 0,-1 0 0 0 0,0 1 0 0 0,1-1 0 0 0,-1 0 0 0 0,0 0 0 0 0,1 1 0 0 0,-1-1 0 0 0,0 0 0 0 0,1 0 0 0 0,-1 1 0 0 0,0 0 0 0 0,9 8 0 0 0,-7-6 0 0 0,0-1 0 0 0,0 1 0 0 0,0-1 0 0 0,0 1 0 0 0,0-1 0 0 0,-1 1 0 0 0,1 0 0 0 0,-1 0 0 0 0,0 0 0 0 0,0 0 0 0 0,0 0 0 0 0,0 0 0 0 0,0 4 0 0 0,0 4 0 0 0,-1-1 0 0 0,0 1 0 0 0,-2 14 0 0 0,2-18-133 0 0,0-6-563 0 0,0-1-258 0 0,0 0-1694 0 0,0 0-6561 0 0</inkml:trace>
</inkml:ink>
</file>

<file path=ppt/ink/ink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7:31:52.60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0 37 17503 0 0,'0'0'399'0'0,"0"0"60"0"0,0 0 21 0 0,2-1-59 0 0,-2 0-373 0 0,2-2 8 0 0,13 2 73 0 0,47 10 3287 0 0,14-10-2120 0 0,132-20 0 0 0,-207 21-1740 0 0,0 0 0 0 0,1-1 0 0 0,-1 1 0 0 0,0-1 0 0 0,0 0-1 0 0,0 1 1 0 0,0-1 0 0 0,0 0 0 0 0,0 1 0 0 0,0-1 0 0 0,2-2 0 0 0,-1 1-2267 0 0,6-4-4809 0 0</inkml:trace>
</inkml:ink>
</file>

<file path=ppt/ink/ink990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3.188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 290 10135 0 0,'0'0'231'0'0,"0"0"29"0"0,0 0 19 0 0,0 0 37 0 0,0 0 125 0 0,0 0 58 0 0,0 0 11 0 0,-10-3 5626 0 0,9 1-5978 0 0,0 1 0 0 0,0-1 0 0 0,1 0 0 0 0,-1 0 0 0 0,1 0 0 0 0,-1 0 0 0 0,1 0 0 0 0,0 0 0 0 0,0 0 0 0 0,0 0 0 0 0,0 0 0 0 0,0 0 1 0 0,0-2-1 0 0,7-27 1355 0 0,-6 27-1143 0 0,3-9-43 0 0,1 0 0 0 0,0 1 0 0 0,1-1-1 0 0,1 2 1 0 0,0-1 0 0 0,0 1 0 0 0,1 0-1 0 0,1 0 1 0 0,0 1 0 0 0,17-16 0 0 0,-23 23-268 0 0,0 0 17 0 0,1 0-1 0 0,-1 0 1 0 0,1 0 0 0 0,-1 1-1 0 0,1-1 1 0 0,0 1-1 0 0,0 0 1 0 0,0 0-1 0 0,1 1 1 0 0,-1-1-1 0 0,0 1 1 0 0,1 0 0 0 0,7-2-1 0 0,-9 4-75 0 0,1-1 0 0 0,-1 0 0 0 0,1 1 0 0 0,-1-1 0 0 0,0 1 0 0 0,1 0 0 0 0,-1 0 0 0 0,0 1 0 0 0,0-1 0 0 0,0 1 0 0 0,3 1 0 0 0,-3-1 0 0 0,-2-1 0 0 0,0 1 0 0 0,1-1 0 0 0,-1 0 0 0 0,0 0 0 0 0,-1 0 0 0 0,1 1 0 0 0,0-1 0 0 0,0 1 0 0 0,-1-1 0 0 0,1 0 0 0 0,0 1 0 0 0,-1-1 0 0 0,1 4 0 0 0,1-1 0 0 0,-1 0 0 0 0,0 1 0 0 0,0-1 0 0 0,0 1 0 0 0,-1-1 0 0 0,1 1 0 0 0,-1-1 0 0 0,0 1 0 0 0,0-1 0 0 0,-1 5 0 0 0,-1-3 0 0 0,1 0 0 0 0,-1 1 0 0 0,0-1 0 0 0,-1-1 0 0 0,0 1 0 0 0,1 0 0 0 0,-2-1 0 0 0,-4 8 0 0 0,2-6 0 0 0,6-7 0 0 0,0 1 0 0 0,0-1 0 0 0,0 0 0 0 0,0 0 0 0 0,0 0 0 0 0,0 0 0 0 0,0 0 0 0 0,0 0 0 0 0,-1 0 0 0 0,1 1 0 0 0,0-1 0 0 0,0 0 0 0 0,0 0 0 0 0,0 0 0 0 0,0 0 0 0 0,0 0 0 0 0,0 0 0 0 0,0 0 0 0 0,-1 0 0 0 0,1 0 0 0 0,0 0 0 0 0,0 0 0 0 0,0 0 0 0 0,0 0 0 0 0,0 0 0 0 0,0 0 0 0 0,-1 0 0 0 0,1 0 0 0 0,0 0 0 0 0,0 0 0 0 0,0 0 0 0 0,0 0 0 0 0,0 0 0 0 0,0 0 0 0 0,-1 0 0 0 0,1 0 0 0 0,0 0 0 0 0,0 0 0 0 0,0 0 0 0 0,0 0 0 0 0,0 0 0 0 0,-1 0 0 0 0,0-7 0 0 0,2-7 0 0 0,3 5 0 0 0,0 0 0 0 0,0 0 0 0 0,1 0 0 0 0,0 0 0 0 0,0 1 0 0 0,12-14 0 0 0,-2 4 0 0 0,31-27 0 0 0,-34 34 0 0 0,-5 4 0 0 0,1 1 0 0 0,0-1 0 0 0,11-6 0 0 0,-11 11 0 0 0,-7 3 0 0 0,0 0 0 0 0,0 0 0 0 0,0 0 0 0 0,0 0 0 0 0,0 0 0 0 0,-1 0 0 0 0,1 0 0 0 0,0 1 0 0 0,-1-1 0 0 0,1 0 0 0 0,-1 0 0 0 0,1 0 0 0 0,-1 1 0 0 0,0-1 0 0 0,1 0 0 0 0,-1 1 0 0 0,0-1 0 0 0,0 0 0 0 0,0 1 0 0 0,0-1 0 0 0,0 2 0 0 0,-2 33 0 0 0,1-33 0 0 0,-1 12 5 0 0,-1 0 1 0 0,-6 18-1 0 0,-7 34-85 0 0,16-65-257 0 0,0-2-138 0 0,0 0-33 0 0,0 0-140 0 0,2 0-572 0 0,17-5-1777 0 0,-8 0 1462 0 0</inkml:trace>
</inkml:ink>
</file>

<file path=ppt/ink/ink991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3.98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79 0 13823 0 0,'0'0'315'0'0,"0"0"45"0"0,0 0 21 0 0,0 0-49 0 0,0 0-149 0 0,0 0 194 0 0,0 0 110 0 0,0 0 22 0 0,0 0 71 0 0,0 0 286 0 0,0 0 124 0 0,0 0 30 0 0,0 0-133 0 0,4 10-92 0 0,-3-3-527 0 0,1 0 1 0 0,-1 0 0 0 0,0 0 0 0 0,-1 0 0 0 0,0 0 0 0 0,0 8 0 0 0,-7 44 1505 0 0,7-56-1768 0 0,-7 30-6 0 0,-1-1 0 0 0,-1 0 0 0 0,-22 49 0 0 0,6-17 0 0 0,25-64 0 0 0,0 0 0 0 0,0 0 0 0 0,0 0 0 0 0,0 1 0 0 0,0-1 0 0 0,-1 0 0 0 0,1 0 0 0 0,0 0 0 0 0,0 0 0 0 0,0 0 0 0 0,0 0 0 0 0,0 0 0 0 0,0 0 0 0 0,0 0 0 0 0,0 1 0 0 0,0-1 0 0 0,0 0 0 0 0,0 0 0 0 0,0 0 0 0 0,0 0 0 0 0,0 0 0 0 0,0 0 0 0 0,0 0 0 0 0,0 0 0 0 0,0 1 0 0 0,0-1 0 0 0,0 0 0 0 0,1 0 0 0 0,-1 0 0 0 0,0 0 0 0 0,0 0 0 0 0,0 0 0 0 0,0 0 0 0 0,0 0 0 0 0,0 0 0 0 0,0 0 0 0 0,0 1 0 0 0,0-1 0 0 0,0 0 0 0 0,0 0 0 0 0,0 0 0 0 0,1 0 0 0 0,-1 0 0 0 0,0 0 0 0 0,0 0 0 0 0,0 0 0 0 0,0 0 0 0 0,0 0 0 0 0,0 0 0 0 0,7-2 0 0 0,7-5 0 0 0,-7 0 216 0 0,0 0 1 0 0,0 0-1 0 0,-1-1 0 0 0,10-15 0 0 0,-4 6 143 0 0,2-3-143 0 0,25-25 0 0 0,-32 37-191 0 0,1 2 0 0 0,-1-1 1 0 0,1 1-1 0 0,1 0 0 0 0,-1 0 0 0 0,12-5 0 0 0,-11 9-25 0 0,-1 3 0 0 0,-3 7 0 0 0,-4-7 0 0 0,-1 0 0 0 0,1 0 0 0 0,-1 0 0 0 0,1 1 0 0 0,-1-1 0 0 0,0 0 0 0 0,1 1 0 0 0,-1-1 0 0 0,0 0 0 0 0,0 1 0 0 0,0-1 0 0 0,0 0 0 0 0,0 1 0 0 0,0-1 0 0 0,-1 1 0 0 0,1-1 0 0 0,0 0 0 0 0,-1 0 0 0 0,1 1 0 0 0,-1 1 0 0 0,-1 1 0 0 0,-1 3 0 0 0,1 2 0 0 0,-1 0 0 0 0,0 0 0 0 0,-1 0 0 0 0,0 0 0 0 0,-10 15 0 0 0,7-14 0 0 0,2-3 0 0 0,1 0 0 0 0,-1 0 0 0 0,-1-1 0 0 0,1 1 0 0 0,-1-1 0 0 0,0-1 0 0 0,-1 1 0 0 0,1-1 0 0 0,-12 7 0 0 0,11-10 0 0 0,1 0 0 0 0,2-5 0 0 0,5-4 0 0 0,3-1 0 0 0,2 1 0 0 0,3 4 0 0 0,-1 4 0 0 0,-6 1 0 0 0,1-1 0 0 0,-1 1 0 0 0,0 0 0 0 0,0 0 0 0 0,0-1 0 0 0,3 5 0 0 0,15 25 0 0 0,-15-23 0 0 0,3-2 0 0 0,1-2 0 0 0,-8-3 0 0 0,0-1 0 0 0,-1 0 0 0 0,1 1 0 0 0,0-1 0 0 0,-1 0 0 0 0,1 0 0 0 0,0 1 0 0 0,-1-1 0 0 0,1 0 0 0 0,0 0 0 0 0,-1 0 0 0 0,1 0 0 0 0,0 0 0 0 0,-1 0 0 0 0,1 0 0 0 0,0 0 0 0 0,0 0 0 0 0,-1-1 0 0 0,1 1 0 0 0,0 0 0 0 0,-1 0 0 0 0,1-1 0 0 0,1 1 0 0 0,0-2 0 0 0,0 2-252 0 0,1-1-1 0 0,-1 0 1 0 0,1 0-1 0 0,-1-1 1 0 0,1 1-1 0 0,-1 0 1 0 0,3-3-1 0 0,-2 2-390 0 0,-1 0 0 0 0,0 0 0 0 0,0 0 0 0 0,0-1 0 0 0,0 1 0 0 0,0 0 0 0 0,0-1 0 0 0,-1 1 0 0 0,1-1 0 0 0,-1 0 0 0 0,2-3 0 0 0,0-5-7069 0 0</inkml:trace>
</inkml:ink>
</file>

<file path=ppt/ink/ink992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4.60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69 21 10135 0 0,'0'0'464'0'0,"0"0"-9"0"0,-12-10 1558 0 0,-15 0 3095 0 0,26 9-4153 0 0,0 2-290 0 0,-2 1-524 0 0,-1 0 350 0 0,-1 1 0 0 0,1 0 0 0 0,0 0 0 0 0,-5 5 0 0 0,0 3 154 0 0,1 0 0 0 0,1 0 1 0 0,-10 19-1 0 0,-4 7-67 0 0,1-2-390 0 0,1 0-1 0 0,1 2 1 0 0,3 0 0 0 0,1 1 0 0 0,1 1-1 0 0,3 0 1 0 0,1 0 0 0 0,2 1 0 0 0,1 0-1 0 0,1 42 1 0 0,4-66-188 0 0,1 1 0 0 0,1 0 0 0 0,1-1 0 0 0,0 0 0 0 0,1 1 0 0 0,1-1 0 0 0,0 0 0 0 0,8 17 0 0 0,-8-23 0 0 0,1-1 0 0 0,0 0 0 0 0,0 0 0 0 0,1 0 0 0 0,0-1 0 0 0,1 0 0 0 0,0 0 0 0 0,0 0 0 0 0,0-1 0 0 0,1 0 0 0 0,0 0 0 0 0,1-1 0 0 0,17 10 0 0 0,-18-12-475 0 0,1 0-1 0 0,0 0 1 0 0,-1-1-1 0 0,2 0 0 0 0,-1-1 1 0 0,13 2-1 0 0,-16-3 115 0 0,0-1-1 0 0,0 0 0 0 0,0 0 1 0 0,0-1-1 0 0,0 1 0 0 0,0-1 0 0 0,0-1 1 0 0,0 1-1 0 0,0-1 0 0 0,0 0 1 0 0,7-4-1 0 0,19-11-1674 0 0,-4-1-11 0 0</inkml:trace>
</inkml:ink>
</file>

<file path=ppt/ink/ink993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5.22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91 1 11975 0 0,'0'0'547'0'0,"0"0"-11"0"0,0 0-203 0 0,0 0 419 0 0,0 0 220 0 0,0 0 42 0 0,0 0 8 0 0,2 1 2 0 0,9 13 132 0 0,0 1-1 0 0,-1 0 0 0 0,-1 0 0 0 0,14 31 1 0 0,-15-31-669 0 0,58 129 902 0 0,-57-121-1035 0 0,-1 0 1 0 0,-2 1-1 0 0,0 0 0 0 0,4 36 0 0 0,-9-44-351 0 0,0 1-1 0 0,0 0 1 0 0,-2 0 0 0 0,0-1-1 0 0,-5 26 1 0 0,2-24 202 0 0,-1-1 0 0 0,0 0-1 0 0,-2-1 1 0 0,0 1 0 0 0,0-1 0 0 0,-2-1 0 0 0,0 1-1 0 0,0-2 1 0 0,-18 22 0 0 0,14-21-214 0 0,-1-1 0 0 0,-1 0 0 0 0,0-1-1 0 0,-1-1 1 0 0,0 0 0 0 0,-21 11 0 0 0,-5 1-2756 0 0,41-24 1774 0 0,1 0-29 0 0,-3 2-560 0 0,0 0-2344 0 0,3-2 2388 0 0</inkml:trace>
</inkml:ink>
</file>

<file path=ppt/ink/ink994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8.871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42 40 11975 0 0,'0'0'267'0'0,"0"0"42"0"0,0 0 17 0 0,0 0-28 0 0,1-1-58 0 0,10-10 1806 0 0,17-14 302 0 0,-27 24-1852 0 0,-1 1 14 0 0,0 0 2 0 0,0 0 0 0 0,0 0 0 0 0,0 0 0 0 0,2 0-69 0 0,3-1-222 0 0,-4 0 166 0 0,-11 20 1053 0 0,6-14-1413 0 0,-1 0 1 0 0,1 0 0 0 0,-1 0 0 0 0,0-1-1 0 0,-9 6 1 0 0,-7 6-29 0 0,16-11 1 0 0,4-4 0 0 0,0 0 0 0 0,0 0 0 0 0,0 0 0 0 0,0 0 0 0 0,0 0 0 0 0,-1 0 0 0 0,1-1 0 0 0,0 1 0 0 0,0 0 0 0 0,-1-1 0 0 0,-1 1 0 0 0,3-1 0 0 0,0 0 0 0 0,0 0 0 0 0,0 0 0 0 0,0 0 0 0 0,1 0 0 0 0,-1 0 0 0 0,0 0 0 0 0,0 0 0 0 0,0 0 0 0 0,0 0 0 0 0,0 0 0 0 0,0 0 0 0 0,0 0 0 0 0,0-1 0 0 0,0 1 0 0 0,0 0 0 0 0,0 0 0 0 0,0 0 0 0 0,0 0 0 0 0,0 0 0 0 0,0 0 0 0 0,0 0 0 0 0,0 0 0 0 0,0 0 0 0 0,0 0 0 0 0,0 0 0 0 0,0-1 0 0 0,0 1 0 0 0,0 0 0 0 0,0 0 0 0 0,-1 0 0 0 0,1 0 0 0 0,0 0 0 0 0,0 0 0 0 0,0 0 0 0 0,0 0 0 0 0,0 0 0 0 0,0 0 0 0 0,0 0 0 0 0,0 0 0 0 0,0 0 0 0 0,0 0 0 0 0,0 0 0 0 0,0 0 0 0 0,0-1 0 0 0,0 1 0 0 0,-1 0 0 0 0,1 0 0 0 0,0 0 0 0 0,0 0 0 0 0,0 0 0 0 0,0 0 0 0 0,0 0 0 0 0,0 0 0 0 0,0 0 0 0 0,0 0 0 0 0,0 0 0 0 0,0 0 0 0 0,0 0 0 0 0,-1 0 0 0 0,1 1 0 0 0,8-12 0 0 0,12-7 0 0 0,-18 16-11 0 0,10-4-247 0 0,-11 6-1146 0 0,-1 0-511 0 0,0 0-107 0 0,0 0-24 0 0</inkml:trace>
</inkml:ink>
</file>

<file path=ppt/ink/ink995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2:59.757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31 29 11975 0 0,'0'0'267'0'0,"0"0"42"0"0,0 0 17 0 0,0-1-28 0 0,-3-3-58 0 0,3 4-133 0 0,0-1-1 0 0,0 0 0 0 0,-1 1 1 0 0,1-1-1 0 0,0 1 1 0 0,0-1-1 0 0,0 1 0 0 0,0-1 1 0 0,0 0-1 0 0,0 1 1 0 0,0-1-1 0 0,0 1 0 0 0,0-1 1 0 0,0 0-1 0 0,0 1 0 0 0,0-1 1 0 0,0 1-1 0 0,1-2 1 0 0,-1 2 12 0 0,0-1 0 0 0,0 1 0 0 0,0-1 0 0 0,1 1 0 0 0,-1 0 0 0 0,0-1 0 0 0,0 1 0 0 0,0-1 0 0 0,0 1 0 0 0,0-1 0 0 0,0 1 0 0 0,0-1 1 0 0,0 1-1 0 0,0-1 0 0 0,-1 1 0 0 0,1 0 0 0 0,0-1 0 0 0,0 1 0 0 0,0-1 0 0 0,0 1 0 0 0,-1-1 0 0 0,1 0 0 0 0,-1 1 905 0 0,1 0 0 0 0,0 0-69 0 0,0 0-290 0 0,0 0-121 0 0,0 0-28 0 0,0 0-72 0 0,0 0-217 0 0,-14 83 1766 0 0,-43 136-1993 0 0,40-152 0 0 0,9-34 0 0 0,0-6 0 0 0,-4 39 0 0 0,3-36 0 0 0,9-28 0 0 0,4-6 0 0 0,4-8 0 0 0,0-8 269 0 0,0 1 0 0 0,2 0 0 0 0,0 0 0 0 0,1 1 0 0 0,1 1 0 0 0,23-27 0 0 0,-27 35-226 0 0,10-10 16 0 0,21-17 1 0 0,-34 32-60 0 0,0-1 0 0 0,1 1 1 0 0,-1 1-1 0 0,1-1 0 0 0,0 1 1 0 0,0 0-1 0 0,1 1 0 0 0,-1 0 1 0 0,9-3-1 0 0,2 3 0 0 0,-12 4 0 0 0,-2 0 0 0 0,8 3 0 0 0,-10-3 0 0 0,1-1 0 0 0,-1 0 0 0 0,1 1 0 0 0,-1 0 0 0 0,0-1 0 0 0,0 1 0 0 0,0 0 0 0 0,0 0 0 0 0,0-1 0 0 0,0 1 0 0 0,-1 0 0 0 0,1 0 0 0 0,0 0 0 0 0,-1 0 0 0 0,0 0 0 0 0,1 4 0 0 0,-1-3 0 0 0,0 1 0 0 0,-1-1 0 0 0,1 0 0 0 0,-1 1 0 0 0,0-1 0 0 0,1 0 0 0 0,-2 1 0 0 0,1-1 0 0 0,-2 4 0 0 0,0-1 0 0 0,-1 0 0 0 0,0 0 0 0 0,0 0 0 0 0,0 0 0 0 0,-1-1 0 0 0,0 0 0 0 0,0 0 0 0 0,0 0 0 0 0,-7 4 0 0 0,5-4 0 0 0,-2-1 0 0 0,1 0 0 0 0,0-1 0 0 0,-1 1 0 0 0,1-1 0 0 0,-1-1 0 0 0,0 0 0 0 0,0 0 0 0 0,0-1 0 0 0,0 0 0 0 0,-13 0 0 0 0,16-4 0 0 0,4-4 0 0 0,2 7 0 0 0,0 0 0 0 0,0-1 0 0 0,0 1 0 0 0,0-1 0 0 0,0 1 0 0 0,0 0 0 0 0,-1-1 0 0 0,1 1 0 0 0,0-1 0 0 0,1 1 0 0 0,-1 0 0 0 0,0-1 0 0 0,0 1 0 0 0,0 0 0 0 0,0-1 0 0 0,0 1 0 0 0,0-1 0 0 0,0 1 0 0 0,0 0 0 0 0,1-1 0 0 0,-1 1 0 0 0,0 0 0 0 0,0-1 0 0 0,1 1 0 0 0,-1 0 0 0 0,0 0 0 0 0,0-1 0 0 0,1 1 0 0 0,-1 0 0 0 0,0 0 0 0 0,1-1 0 0 0,-1 1 0 0 0,0 0 0 0 0,1 0 0 0 0,-1 0 0 0 0,0-1 0 0 0,1 1 0 0 0,-1 0 0 0 0,0 0 0 0 0,1 0 0 0 0,0 0 0 0 0,7-2 0 0 0,2 6 0 0 0,-6-1 0 0 0,1 0 0 0 0,-1 1 0 0 0,0 0 0 0 0,0 0 0 0 0,0 0 0 0 0,-1 1 0 0 0,1-1 0 0 0,-1 1 0 0 0,0 0 0 0 0,0 0 0 0 0,-1 0 0 0 0,4 10 0 0 0,-5-13 0 0 0,0-1 0 0 0,0 1 0 0 0,0 0 0 0 0,0-1 0 0 0,0 1 0 0 0,0-1 0 0 0,3 3 0 0 0,6 9 0 0 0,2 22 0 0 0,-10-26 0 0 0,-2-7-109 0 0,0 0-1 0 0,0 0 1 0 0,-1 0 0 0 0,1 0-1 0 0,0 0 1 0 0,0 0 0 0 0,-1-1-1 0 0,0 4 1 0 0,-7 1-1831 0 0,4-4 1191 0 0,3-2-1203 0 0,1 0-80 0 0,0 0-15 0 0</inkml:trace>
</inkml:ink>
</file>

<file path=ppt/ink/ink996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0.83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61 424 6447 0 0,'0'0'142'0'0,"0"0"22"0"0,0 0 13 0 0,2 0-20 0 0,3-2-132 0 0,1 0-1 0 0,0-1 0 0 0,10-5 0 0 0,-15 7 104 0 0,0 1-1 0 0,1-1 0 0 0,-1 0 1 0 0,0 0-1 0 0,0 0 0 0 0,0 0 0 0 0,0 0 1 0 0,0-1-1 0 0,0 1 0 0 0,0 0 1 0 0,0 0-1 0 0,0-1 0 0 0,-1 1 0 0 0,1-1 1 0 0,0 1-1 0 0,-1 0 0 0 0,1-1 1 0 0,-1 1-1 0 0,0-1 0 0 0,1 1 0 0 0,-1-3 1 0 0,0 2 46 0 0,0 0-1 0 0,1 1 1 0 0,-1-1 0 0 0,0 0 0 0 0,1 1 0 0 0,0-1 0 0 0,-1 1-1 0 0,1-1 1 0 0,0 0 0 0 0,0 1 0 0 0,-1 0 0 0 0,1-1 0 0 0,2-1-1 0 0,-2 2-9 0 0,0 0-1 0 0,0-1 1 0 0,0 1-1 0 0,0-1 1 0 0,0 1-1 0 0,-1-1 1 0 0,1 1-1 0 0,0-1 1 0 0,-1 1-1 0 0,1-1 1 0 0,-1 1-1 0 0,0-1 1 0 0,1 0-1 0 0,-1 1 0 0 0,0-3 1 0 0,0 1-7 0 0,-1 0 0 0 0,1 0-1 0 0,0 0 1 0 0,0 0 0 0 0,1 0 0 0 0,-1 0 0 0 0,1 0 0 0 0,-1 0 0 0 0,1 0-1 0 0,1-3 1 0 0,-1 4-80 0 0,-1 1 0 0 0,1-1 0 0 0,-1 1 0 0 0,0-1 0 0 0,0 1 0 0 0,0-1 0 0 0,1 1 0 0 0,-2-1 0 0 0,1-2 0 0 0,0 3-18 0 0,0-1 0 0 0,-1 1 0 0 0,1 0 0 0 0,0-1 0 0 0,1 1 0 0 0,-1 0 0 0 0,0-1-1 0 0,0 1 1 0 0,0 0 0 0 0,1-1 0 0 0,-1 1 0 0 0,1-2 0 0 0,5-5 277 0 0,-6 7-269 0 0,1 0 0 0 0,0 1-1 0 0,-1-1 1 0 0,1 0 0 0 0,-1 0-1 0 0,1 0 1 0 0,-1 0 0 0 0,1 0-1 0 0,-1 0 1 0 0,0 0 0 0 0,1-1-1 0 0,-1 1 1 0 0,0 0 0 0 0,0 0-1 0 0,0 0 1 0 0,0 0 0 0 0,0-2-1 0 0,1 0 185 0 0,0 1 0 0 0,0 0 1 0 0,0-1-1 0 0,0 1 0 0 0,0 0 0 0 0,0 0 0 0 0,1 0 0 0 0,-1 0 0 0 0,1 0 1 0 0,0 0-1 0 0,-1 0 0 0 0,1 0 0 0 0,3-2 0 0 0,-4 4-24 0 0,-1 0 161 0 0,0 0 100 0 0,0 0 21 0 0,-16 14 99 0 0,2 4-608 0 0,1 1 0 0 0,0 0 0 0 0,1 0 0 0 0,-9 23 0 0 0,5-12 0 0 0,11-19 0 0 0,0 1 0 0 0,0 0 0 0 0,2 0 0 0 0,-1 0 0 0 0,1 0 0 0 0,-1 18 0 0 0,3-25 0 0 0,0 0 0 0 0,-1 0 0 0 0,0 0 0 0 0,1 0 0 0 0,-2 0 0 0 0,1-1 0 0 0,0 1 0 0 0,-5 5 0 0 0,3-4 0 0 0,0 0 0 0 0,1 1 0 0 0,-4 9 0 0 0,-3 4 0 0 0,9-17 0 0 0,-1 0 0 0 0,0 0 0 0 0,1 0 0 0 0,0 0 0 0 0,0 0 0 0 0,0 0 0 0 0,0 1 0 0 0,-1 4 0 0 0,3-7 0 0 0,0 1 0 0 0,-1 0 0 0 0,1-1 0 0 0,0 1 0 0 0,0-1 0 0 0,0 0 0 0 0,0 1 0 0 0,0-1 0 0 0,1 0 0 0 0,-1 1 0 0 0,0-1 0 0 0,1 0 0 0 0,-1 0 0 0 0,0 0 0 0 0,1 0 0 0 0,2 1 0 0 0,3 3 0 0 0,-4-2 0 0 0,-3-3 0 0 0,0 0 0 0 0,0 0 0 0 0,0 0 0 0 0,-1 0 0 0 0,1 0 0 0 0,0 0 0 0 0,0 0 0 0 0,0-1 0 0 0,-1 1 0 0 0,1 0 0 0 0,0 0 0 0 0,0 0 0 0 0,0 0 0 0 0,0 0 0 0 0,0 0 0 0 0,0 0 0 0 0,-1-1 0 0 0,1 1 0 0 0,0 0 0 0 0,0 0 0 0 0,0 0 0 0 0,0 0 0 0 0,0-1 0 0 0,0 1 0 0 0,0 0 0 0 0,0 0 0 0 0,0 0 0 0 0,0-1 0 0 0,0 1 0 0 0,0 0 0 0 0,0 0 0 0 0,0 0 0 0 0,0 0 0 0 0,0-1 0 0 0,0 1 0 0 0,0 0 0 0 0,0 0 0 0 0,0 0 0 0 0,0-1 0 0 0,0 1 0 0 0,0 0 0 0 0,0 0 0 0 0,0 0 0 0 0,0 0 0 0 0,0-1 0 0 0,0 1 0 0 0,0 0 0 0 0,1 0 0 0 0,-1 0 0 0 0,0 0 0 0 0,0 0 0 0 0,0-1 0 0 0,0 1 0 0 0,0 0 0 0 0,1 0 0 0 0,-1 0 0 0 0,0 0 0 0 0,0 0 0 0 0,0 0 0 0 0,0 0 0 0 0,1 0 0 0 0,-1 0 0 0 0,7-6 0 0 0,-3 2 0 0 0,0 1 0 0 0,-1-1 0 0 0,1 1 0 0 0,4-7 0 0 0,-7 8 0 0 0,0 1 0 0 0,0-1 0 0 0,-1 0 0 0 0,1 0 0 0 0,0 0 0 0 0,0 0 0 0 0,-1 0 0 0 0,1 0 0 0 0,-1 0 0 0 0,0 0 0 0 0,0 0 0 0 0,0-1 0 0 0,0 1 0 0 0,0-3 0 0 0,-1-3 0 0 0,1 0 0 0 0,0 0 0 0 0,1 0 0 0 0,-1 0 0 0 0,2 0 0 0 0,1-8 0 0 0,18-46 0 0 0,-17 51 0 0 0,0 0-3 0 0,-2 0 0 0 0,1-1 1 0 0,-1 1-1 0 0,-1-1 0 0 0,0-19 0 0 0,-1 15 33 0 0,1 0-1 0 0,4-21 1 0 0,0 21 126 0 0,-4 10-38 0 0,1 0-1 0 0,-1 0 0 0 0,0-1 0 0 0,0 1 0 0 0,0-9 0 0 0,-4-9 263 0 0,1-12 192 0 0,2 32-544 0 0,0 0-20 0 0,1 1 0 0 0,-1-1 0 0 0,1 1 0 0 0,-1-1 0 0 0,-1 1 0 0 0,1-1 0 0 0,0 1 0 0 0,-1-1 0 0 0,0 1 1 0 0,1 0-1 0 0,-1-1 0 0 0,-1 1 0 0 0,1 0 0 0 0,0-1 0 0 0,-1 1 0 0 0,-3-5 0 0 0,-4-10-8 0 0,9 16 0 0 0,-1 1 0 0 0,0-1 0 0 0,0 0 0 0 0,0 0 0 0 0,0 0 0 0 0,0 1 0 0 0,0-1 0 0 0,0 0 0 0 0,0 1 0 0 0,-3-3 0 0 0,2 3 0 0 0,-1-1 0 0 0,1 1 0 0 0,0 0 0 0 0,-1 0 0 0 0,1 0 0 0 0,-1 1 0 0 0,1-1 0 0 0,-1 0 0 0 0,1 1 0 0 0,-1 0 0 0 0,0-1 0 0 0,1 1 0 0 0,-4 1 0 0 0,-1-1 0 0 0,0 1 0 0 0,0 0 0 0 0,0 0 0 0 0,0 1 0 0 0,1 0 0 0 0,-1 0 0 0 0,-10 5 0 0 0,-3 3 0 0 0,-20 14 0 0 0,33-18 0 0 0,5 3 0 0 0,8-2 0 0 0,-4-5 0 0 0,1-1 0 0 0,-1 0 0 0 0,1 0 0 0 0,-1 0 0 0 0,1-1 0 0 0,0 1 0 0 0,-1 0 0 0 0,1-1 0 0 0,0 0 0 0 0,0 0 0 0 0,-1 0 0 0 0,1 0 0 0 0,4-1 0 0 0,4 0 0 0 0,-1-1 0 0 0,13-3 0 0 0,125-30 0 0 0,-115 28 0 0 0,59-23 0 0 0,-75 22 13 0 0,-10 5-32 0 0,0 0 0 0 0,0 0-1 0 0,11-3 1 0 0,-16 6-318 0 0,-2 0-138 0 0,-1 1-33 0 0,-2 2 63 0 0,0 0-1 0 0,0-1 0 0 0,0 1 1 0 0,-1-1-1 0 0,-4 3 1 0 0,-8 6-2942 0 0,6-3-4121 0 0</inkml:trace>
</inkml:ink>
</file>

<file path=ppt/ink/ink997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1.179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1 1 15663 0 0,'0'0'356'0'0,"0"0"50"0"0,0 0 20 0 0,0 0-42 0 0,2 1-112 0 0,8 0 1235 0 0,-1 1 0 0 0,1-2-1 0 0,-1 1 1 0 0,17-2 0 0 0,-4 0-1085 0 0,-20 1 90 0 0,1 0 0 0 0,23 5-43 0 0,-13-2-305 0 0,1 0 1 0 0,-1-2 0 0 0,16 1 0 0 0,-23-1-165 0 0,-3 0 0 0 0,0-1 0 0 0,0 0 0 0 0,-1 0 0 0 0,1 0 0 0 0,0 0 0 0 0,0 0 0 0 0,0-1 0 0 0,0 1 0 0 0,3-2 0 0 0,9-2 25 0 0,-10 3-52 0 0,0 0 1 0 0,0 0 0 0 0,-1 0-1 0 0,1 1 1 0 0,9 0 0 0 0,-11 0-670 0 0,-3 0-258 0 0,0 0-56 0 0,0 0-13 0 0</inkml:trace>
</inkml:ink>
</file>

<file path=ppt/ink/ink998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3.262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6 64 11975 0 0,'0'0'267'0'0,"0"0"42"0"0,0 0 17 0 0,0-1-299 0 0,1 0 0 0 0,-1 0 1 0 0,1 1-1 0 0,-1-1 1 0 0,1 0-1 0 0,-1 0 0 0 0,0 0 1 0 0,0 0-1 0 0,0 0 0 0 0,1 1 1 0 0,-1-1-1 0 0,0 0 1 0 0,0 0-1 0 0,0-2 0 0 0,-4-5-573 0 0,4 7 824 0 0,-1 0 0 0 0,1 0 0 0 0,-1 0 1 0 0,1 0-1 0 0,0 0 0 0 0,-1 0 0 0 0,1 0 0 0 0,0 0 0 0 0,0 0 0 0 0,0-1 0 0 0,0 1 1 0 0,0 0-1 0 0,0 0 0 0 0,0 0 0 0 0,0 0 0 0 0,0 0 0 0 0,1-2 0 0 0,-1 2 266 0 0,6-13 1508 0 0,-8 22 1179 0 0,-1 8-3258 0 0,-1 22-1 0 0,4-24 28 0 0,0-10 0 0 0,0 1 0 0 0,0-1 0 0 0,0 1 0 0 0,1-1 0 0 0,-1 0 0 0 0,1 0 0 0 0,0 1 0 0 0,1-1 0 0 0,-1 0 0 0 0,1 0 0 0 0,0 0 0 0 0,0 0 0 0 0,2 3 0 0 0,-2-4-2 0 0,-1 0 0 0 0,1 0 0 0 0,0 0 0 0 0,-1-1 0 0 0,1 1 0 0 0,1-1 0 0 0,-1 0 0 0 0,0 1 0 0 0,0-1 0 0 0,1 0 0 0 0,-1 0 0 0 0,1-1 0 0 0,0 1 0 0 0,0 0-1 0 0,-1-1 1 0 0,1 0 0 0 0,0 1 0 0 0,4 0 0 0 0,-1-1 50 0 0,0 0 1 0 0,0-1-1 0 0,1 1 0 0 0,-1-1 0 0 0,0 0 0 0 0,0-1 0 0 0,0 0 1 0 0,1 0-1 0 0,10-3 0 0 0,-15 3 1 0 0,1 1 0 0 0,-1-1 1 0 0,0 0-1 0 0,0 0 0 0 0,0-1 0 0 0,0 1 0 0 0,0 0 1 0 0,0-1-1 0 0,0 1 0 0 0,0-1 0 0 0,0 0 1 0 0,0 1-1 0 0,2-5 0 0 0,0 0 207 0 0,0-1 0 0 0,6-13 0 0 0,-1 2-108 0 0,-7 12-52 0 0,1 0 0 0 0,-1-1 0 0 0,-1 1 0 0 0,1-1 0 0 0,-1 1 0 0 0,0-1 0 0 0,-1 1 0 0 0,1-1 0 0 0,-1 0 0 0 0,-1 1 0 0 0,1-1 0 0 0,-1 0 0 0 0,0 1 0 0 0,-3-8 0 0 0,4 12 347 0 0,-16 14-278 0 0,11-6-165 0 0,0 1 0 0 0,0 0 0 0 0,1 1 0 0 0,0-1 0 0 0,0 1 0 0 0,1 0 0 0 0,-4 13 0 0 0,1-4 0 0 0,0 1 0 0 0,1 1 0 0 0,0 0 0 0 0,2 1 0 0 0,-3 26 0 0 0,-6 26 0 0 0,10-59 0 0 0,-1-1 0 0 0,0 1 0 0 0,-1-1 0 0 0,-6 16 0 0 0,-27 47 0 0 0,18-39 0 0 0,14-28 0 0 0,5-7-18 0 0,0-1 0 0 0,-1 1-1 0 0,1-1 1 0 0,0 0 0 0 0,0 1 0 0 0,-1-1-1 0 0,1 0 1 0 0,-1 1 0 0 0,1-1 0 0 0,0 1-1 0 0,-1-1 1 0 0,1 0 0 0 0,-1 0 0 0 0,1 1 0 0 0,-1-1-1 0 0,1 0 1 0 0,-1 1 0 0 0,-4-5-730 0 0,3-5-584 0 0,2 4 1157 0 0,-1 1-716 0 0,1 0 1 0 0,-1-1 0 0 0,1 1 0 0 0,0-1 0 0 0,1 1-1 0 0,-1 0 1 0 0,3-9 0 0 0,0 5-1157 0 0</inkml:trace>
</inkml:ink>
</file>

<file path=ppt/ink/ink999.xml><?xml version="1.0" encoding="utf-8"?>
<inkml:ink xmlns:inkml="http://www.w3.org/2003/InkML">
  <inkml:definitions>
    <inkml:context xml:id="ctx0">
      <inkml:inkSource xml:id="inkSrc0">
        <inkml:traceFormat>
          <inkml:channel name="X" type="integer" min="-2.14748E9" max="2.14748E9" units="cm"/>
          <inkml:channel name="Y" type="integer" min="-2.14748E9" max="2.14748E9" units="cm"/>
          <inkml:channel name="F" type="integer" max="32767" units="dev"/>
          <inkml:channel name="OA" type="integer" max="360" units="deg"/>
          <inkml:channel name="OE" type="integer" max="90" units="deg"/>
        </inkml:traceFormat>
        <inkml:channelProperties>
          <inkml:channelProperty channel="X" name="resolution" value="1000" units="1/cm"/>
          <inkml:channelProperty channel="Y" name="resolution" value="1000" units="1/cm"/>
          <inkml:channelProperty channel="F" name="resolution" value="0" units="1/dev"/>
          <inkml:channelProperty channel="OA" name="resolution" value="1000" units="1/deg"/>
          <inkml:channelProperty channel="OE" name="resolution" value="1000" units="1/deg"/>
        </inkml:channelProperties>
      </inkml:inkSource>
      <inkml:timestamp xml:id="ts0" timeString="2021-02-22T08:23:03.694"/>
    </inkml:context>
    <inkml:brush xml:id="br0">
      <inkml:brushProperty name="width" value="0.05" units="cm"/>
      <inkml:brushProperty name="height" value="0.05" units="cm"/>
    </inkml:brush>
  </inkml:definitions>
  <inkml:trace contextRef="#ctx0" brushRef="#br0">205 13 11975 0 0,'0'0'267'0'0,"0"0"42"0"0,0 0 17 0 0,0 0-28 0 0,6-5-186 0 0,-1-2-150 0 0,-7 6 482 0 0,1 1 2776 0 0,0 0 1710 0 0,0 3-4736 0 0,-1-1 0 0 0,0 1-1 0 0,0-1 1 0 0,-1 0 0 0 0,-3 4-1 0 0,4-5-90 0 0,0 1-1 0 0,0-1 1 0 0,0 1-1 0 0,0 0 0 0 0,0-1 1 0 0,1 1-1 0 0,-1 0 1 0 0,1 0-1 0 0,-1 1 0 0 0,1-1 1 0 0,0 0-1 0 0,0 0 1 0 0,-2 4-1 0 0,2-1 33 0 0,-1 0 0 0 0,0 0 0 0 0,0 0 1 0 0,-5 8-1 0 0,4-9-60 0 0,1 0 0 0 0,0 0 1 0 0,0 0-1 0 0,0 0 1 0 0,-2 9-1 0 0,1 2-75 0 0,2-7 0 0 0,0 0 0 0 0,-1-1 0 0 0,0 1 0 0 0,0-1 0 0 0,-1 0 0 0 0,0 1 0 0 0,0-1 0 0 0,-8 13 0 0 0,2-9 0 0 0,2-2 0 0 0,0 0 0 0 0,1 1 0 0 0,0-1 0 0 0,1 2 0 0 0,-7 14 0 0 0,-6 19 0 0 0,12-31 0 0 0,0 0 0 0 0,1 0 0 0 0,-4 19 0 0 0,4-8 0 0 0,1 1 0 0 0,0 0 0 0 0,2 0 0 0 0,2 0 0 0 0,1 26 0 0 0,-1-48 0 0 0,1-1 0 0 0,-1 1 0 0 0,1-1 0 0 0,0 0 0 0 0,-1 1 0 0 0,1-1 0 0 0,0 1 0 0 0,0-1 0 0 0,1 0 0 0 0,-1 0 0 0 0,0 0 0 0 0,3 3 0 0 0,2 1-877 0 0,-6-6 797 0 0,0 0 0 0 0,0 0 0 0 0,0 0 0 0 0,0 0 0 0 0,0 1 0 0 0,0-1-1 0 0,0 0 1 0 0,0 0 0 0 0,0 0 0 0 0,0 0 0 0 0,0 0 0 0 0,0 0 0 0 0,0 0 0 0 0,0 0 0 0 0,0 0 0 0 0,0 0-1 0 0,0 0 1 0 0,0 0 0 0 0,0 0 0 0 0,0 0 0 0 0,1 1 0 0 0,-1-1 0 0 0,0 0 0 0 0,0 0 0 0 0,0 0 0 0 0,0 0-1 0 0,0 0 1 0 0,0 0 0 0 0,0 0 0 0 0,0 0 0 0 0,0 0 0 0 0,0 0 0 0 0,0 0 0 0 0,0 0 0 0 0,0 0 0 0 0,1 0 0 0 0,-1 0-1 0 0,0 0 1 0 0,0 0 0 0 0,0 0 0 0 0,0 0 0 0 0,0 0 0 0 0,0 0 0 0 0,0 0 0 0 0,0 0 0 0 0,0 0 0 0 0,0 0-1 0 0,0 0 1 0 0,0-1 0 0 0,1 1 0 0 0,-1 0 0 0 0,0 0 0 0 0,0 0 0 0 0,0 0 0 0 0,0 0 0 0 0,0 0 0 0 0,5-3-3652 0 0,5-3-3350 0 0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7E349A1-A2C2-4FDE-A860-361C14BE9FA5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nb-NO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nb-NO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02CCDF9-1CE4-451E-9B34-15CCF3E7B3BE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0845530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2CCDF9-1CE4-451E-9B34-15CCF3E7B3BE}" type="slidenum">
              <a:rPr lang="nb-NO" smtClean="0"/>
              <a:t>4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8948730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nb-NO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D02CCDF9-1CE4-451E-9B34-15CCF3E7B3BE}" type="slidenum">
              <a:rPr lang="nb-NO" smtClean="0"/>
              <a:t>9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74706846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D06D9E-3CDC-41B3-BA44-4565BBF5AC72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40D6C952-447D-4A00-A8A3-E576E19396C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BA7361E-AE58-4DD8-9F44-14E7D153CA2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9234CF2-FCEF-44AD-8291-191A43755B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CEFC3E-1121-49D3-8C16-14C5E2264C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75689265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E3B96D6-93CE-46B0-8172-15B956D5F2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2AB7CF44-0BA9-4817-AA9A-0058582A555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46D8FBB9-4C1C-4AD2-AFE3-2DD2682FFF8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9D125493-C107-461B-88A9-C99BF04BE28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CD35110-804D-4F18-9463-A9004BC33DD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4079357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0AC575D-E8EE-41FE-873D-CE5EE593A3ED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BF4AB519-CDEC-4B24-8C44-C3F86D56C9FA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07B3F27-8823-4CFE-A8C8-C7BE32E6C0B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13E30A9F-8789-4A71-AB73-FC89045F2E6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BE195A8-6F0F-44E5-9FDF-A728D7B9C51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6637070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70DCC9-AB22-4D3E-9991-130598965C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3757F22-0395-4A50-A8C8-50987A0188A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D5BB2F5-D5EB-46C3-971D-A7487B6D27E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B144A49C-8896-4C1B-AF2D-CAF4A7BB3A5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9F9893B-7495-46E3-AAEE-EF8031633B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5916341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D77DAE2-5612-4FFC-8833-3F311236FC4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63FA65-6E69-4B06-9B92-386C47BB57E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4E73EB4-EC5B-4FFE-97F6-31B37835B3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3C10A44-3BDE-4E0E-8C7A-C21810280D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A647553F-9F97-4DED-9242-FF2803832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14407965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3C75B3-844E-4F9D-9820-13CCC2364F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C8FD13A-B6A6-48AC-8218-500052D29B1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934C783-9FE5-40B1-8260-0DE64AF85209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FAAD78B6-EE64-4CA1-804D-C370AC2DA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06FF941-E5A8-468C-AC89-48D5F3EDEE5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4F3453B7-6A1A-435A-9D60-CDF3A86A984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39701050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4FCCE9E-B523-47DE-BDB0-E30D18DD95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D4584193-58AE-40F2-937B-7BBC52FE34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6790B035-2E1F-4EA2-B16D-B55B0FA79F2F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3CA9E3B3-6A69-4304-8CB6-B9885B96BBC9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EC788A4-3217-4F40-982F-73FBAF2F30E3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DB5DE2C2-1330-4CAC-B5D3-40FC4687CC1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E4F380F5-0843-4BA8-A3ED-0DA2DB656FE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4F42980B-EAD2-4C66-94FA-17FC2A0474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15130482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EFCB814-31A2-44FE-9FBC-5B3672AE63C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A82B28DA-0B7C-44B5-8B41-126305902BF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121E537-F6E9-46FC-8DDA-418D40EA8F9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985E3BF4-1042-44CC-8D31-8B3457FDE1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6374426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6715A25A-FF4D-445E-AA64-F2C3A3CA4DE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03AE775-D6F5-4108-A1EC-9B4BACDB4E9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64E11AAB-0B83-4E2A-996C-28A4AFCF754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182061545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770B3B6-E8CF-448C-ACA2-7415BEF733C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391A4B1-BFAC-4A86-A430-706CB0C03EC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93D426A4-93B3-4DDF-BE9C-D8AB7F10D5C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0EE1BC-9C56-4819-B218-B1325E6FB6C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43EE087E-8596-4B86-BA25-764CE48C2D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C200D61-D526-4F82-8451-03C8D79060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226934405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AE268D-0231-47A1-9912-75FB69AAC94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EAFE001-7C24-455C-B1C2-7A5AD49B71CA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nb-NO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E5B652C-CE86-4812-85A4-4FB61DD0F9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44359F3D-3D12-48B7-A623-55395C6F5C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E2A81E7D-EEC8-4E3E-A271-0127B1D3F73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nb-NO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78135F3-E8DA-4B06-BE3F-D81A3A2A4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312463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9B1657B0-E67C-4106-8077-8B036DB17AC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nb-NO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BA35994-0706-4F50-B8C5-44CD56D2B94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nb-NO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D2A9E650-A930-47B2-90DA-AEF38C368D24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D3CA3A0-93CC-4C00-8F63-BA13575737D2}" type="datetimeFigureOut">
              <a:rPr lang="nb-NO" smtClean="0"/>
              <a:t>22.02.2021</a:t>
            </a:fld>
            <a:endParaRPr lang="nb-NO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22093DC6-96C2-4805-8545-790FE7AF242B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nb-NO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38EF255-0FE6-4E58-A71B-3271B4B85AA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3D618B9-295C-4536-97E2-DC0F7E58CEF2}" type="slidenum">
              <a:rPr lang="nb-NO" smtClean="0"/>
              <a:t>‹#›</a:t>
            </a:fld>
            <a:endParaRPr lang="nb-NO"/>
          </a:p>
        </p:txBody>
      </p:sp>
    </p:spTree>
    <p:extLst>
      <p:ext uri="{BB962C8B-B14F-4D97-AF65-F5344CB8AC3E}">
        <p14:creationId xmlns:p14="http://schemas.microsoft.com/office/powerpoint/2010/main" val="40713924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nb-NO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57.png"/><Relationship Id="rId21" Type="http://schemas.openxmlformats.org/officeDocument/2006/relationships/image" Target="../media/image9.png"/><Relationship Id="rId42" Type="http://schemas.openxmlformats.org/officeDocument/2006/relationships/customXml" Target="../ink/ink19.xml"/><Relationship Id="rId63" Type="http://schemas.openxmlformats.org/officeDocument/2006/relationships/image" Target="../media/image30.png"/><Relationship Id="rId84" Type="http://schemas.openxmlformats.org/officeDocument/2006/relationships/customXml" Target="../ink/ink40.xml"/><Relationship Id="rId138" Type="http://schemas.openxmlformats.org/officeDocument/2006/relationships/customXml" Target="../ink/ink67.xml"/><Relationship Id="rId159" Type="http://schemas.openxmlformats.org/officeDocument/2006/relationships/image" Target="../media/image78.png"/><Relationship Id="rId170" Type="http://schemas.openxmlformats.org/officeDocument/2006/relationships/customXml" Target="../ink/ink83.xml"/><Relationship Id="rId191" Type="http://schemas.openxmlformats.org/officeDocument/2006/relationships/image" Target="../media/image94.png"/><Relationship Id="rId205" Type="http://schemas.openxmlformats.org/officeDocument/2006/relationships/image" Target="../media/image101.png"/><Relationship Id="rId226" Type="http://schemas.openxmlformats.org/officeDocument/2006/relationships/customXml" Target="../ink/ink111.xml"/><Relationship Id="rId247" Type="http://schemas.openxmlformats.org/officeDocument/2006/relationships/image" Target="../media/image122.png"/><Relationship Id="rId107" Type="http://schemas.openxmlformats.org/officeDocument/2006/relationships/image" Target="../media/image52.png"/><Relationship Id="rId268" Type="http://schemas.openxmlformats.org/officeDocument/2006/relationships/customXml" Target="../ink/ink132.xml"/><Relationship Id="rId11" Type="http://schemas.openxmlformats.org/officeDocument/2006/relationships/image" Target="../media/image4.png"/><Relationship Id="rId32" Type="http://schemas.openxmlformats.org/officeDocument/2006/relationships/customXml" Target="../ink/ink14.xml"/><Relationship Id="rId53" Type="http://schemas.openxmlformats.org/officeDocument/2006/relationships/image" Target="../media/image25.png"/><Relationship Id="rId74" Type="http://schemas.openxmlformats.org/officeDocument/2006/relationships/customXml" Target="../ink/ink35.xml"/><Relationship Id="rId128" Type="http://schemas.openxmlformats.org/officeDocument/2006/relationships/customXml" Target="../ink/ink62.xml"/><Relationship Id="rId149" Type="http://schemas.openxmlformats.org/officeDocument/2006/relationships/image" Target="../media/image73.png"/><Relationship Id="rId5" Type="http://schemas.openxmlformats.org/officeDocument/2006/relationships/image" Target="../media/image1.wmf"/><Relationship Id="rId95" Type="http://schemas.openxmlformats.org/officeDocument/2006/relationships/image" Target="../media/image46.png"/><Relationship Id="rId160" Type="http://schemas.openxmlformats.org/officeDocument/2006/relationships/customXml" Target="../ink/ink78.xml"/><Relationship Id="rId181" Type="http://schemas.openxmlformats.org/officeDocument/2006/relationships/image" Target="../media/image89.png"/><Relationship Id="rId216" Type="http://schemas.openxmlformats.org/officeDocument/2006/relationships/customXml" Target="../ink/ink106.xml"/><Relationship Id="rId237" Type="http://schemas.openxmlformats.org/officeDocument/2006/relationships/image" Target="../media/image117.png"/><Relationship Id="rId258" Type="http://schemas.openxmlformats.org/officeDocument/2006/relationships/customXml" Target="../ink/ink127.xml"/><Relationship Id="rId22" Type="http://schemas.openxmlformats.org/officeDocument/2006/relationships/customXml" Target="../ink/ink9.xml"/><Relationship Id="rId43" Type="http://schemas.openxmlformats.org/officeDocument/2006/relationships/image" Target="../media/image20.png"/><Relationship Id="rId64" Type="http://schemas.openxmlformats.org/officeDocument/2006/relationships/customXml" Target="../ink/ink30.xml"/><Relationship Id="rId118" Type="http://schemas.openxmlformats.org/officeDocument/2006/relationships/customXml" Target="../ink/ink57.xml"/><Relationship Id="rId139" Type="http://schemas.openxmlformats.org/officeDocument/2006/relationships/image" Target="../media/image68.png"/><Relationship Id="rId85" Type="http://schemas.openxmlformats.org/officeDocument/2006/relationships/image" Target="../media/image41.png"/><Relationship Id="rId150" Type="http://schemas.openxmlformats.org/officeDocument/2006/relationships/customXml" Target="../ink/ink73.xml"/><Relationship Id="rId171" Type="http://schemas.openxmlformats.org/officeDocument/2006/relationships/image" Target="../media/image84.png"/><Relationship Id="rId192" Type="http://schemas.openxmlformats.org/officeDocument/2006/relationships/customXml" Target="../ink/ink94.xml"/><Relationship Id="rId206" Type="http://schemas.openxmlformats.org/officeDocument/2006/relationships/customXml" Target="../ink/ink101.xml"/><Relationship Id="rId227" Type="http://schemas.openxmlformats.org/officeDocument/2006/relationships/image" Target="../media/image112.png"/><Relationship Id="rId248" Type="http://schemas.openxmlformats.org/officeDocument/2006/relationships/customXml" Target="../ink/ink122.xml"/><Relationship Id="rId269" Type="http://schemas.openxmlformats.org/officeDocument/2006/relationships/image" Target="../media/image133.png"/><Relationship Id="rId12" Type="http://schemas.openxmlformats.org/officeDocument/2006/relationships/customXml" Target="../ink/ink4.xml"/><Relationship Id="rId33" Type="http://schemas.openxmlformats.org/officeDocument/2006/relationships/image" Target="../media/image15.png"/><Relationship Id="rId108" Type="http://schemas.openxmlformats.org/officeDocument/2006/relationships/customXml" Target="../ink/ink52.xml"/><Relationship Id="rId129" Type="http://schemas.openxmlformats.org/officeDocument/2006/relationships/image" Target="../media/image63.png"/><Relationship Id="rId54" Type="http://schemas.openxmlformats.org/officeDocument/2006/relationships/customXml" Target="../ink/ink25.xml"/><Relationship Id="rId75" Type="http://schemas.openxmlformats.org/officeDocument/2006/relationships/image" Target="../media/image36.png"/><Relationship Id="rId96" Type="http://schemas.openxmlformats.org/officeDocument/2006/relationships/customXml" Target="../ink/ink46.xml"/><Relationship Id="rId140" Type="http://schemas.openxmlformats.org/officeDocument/2006/relationships/customXml" Target="../ink/ink68.xml"/><Relationship Id="rId161" Type="http://schemas.openxmlformats.org/officeDocument/2006/relationships/image" Target="../media/image79.png"/><Relationship Id="rId182" Type="http://schemas.openxmlformats.org/officeDocument/2006/relationships/customXml" Target="../ink/ink89.xml"/><Relationship Id="rId217" Type="http://schemas.openxmlformats.org/officeDocument/2006/relationships/image" Target="../media/image107.png"/><Relationship Id="rId6" Type="http://schemas.openxmlformats.org/officeDocument/2006/relationships/customXml" Target="../ink/ink1.xml"/><Relationship Id="rId238" Type="http://schemas.openxmlformats.org/officeDocument/2006/relationships/customXml" Target="../ink/ink117.xml"/><Relationship Id="rId259" Type="http://schemas.openxmlformats.org/officeDocument/2006/relationships/image" Target="../media/image128.png"/><Relationship Id="rId23" Type="http://schemas.openxmlformats.org/officeDocument/2006/relationships/image" Target="../media/image10.png"/><Relationship Id="rId28" Type="http://schemas.openxmlformats.org/officeDocument/2006/relationships/customXml" Target="../ink/ink12.xml"/><Relationship Id="rId49" Type="http://schemas.openxmlformats.org/officeDocument/2006/relationships/image" Target="../media/image23.png"/><Relationship Id="rId114" Type="http://schemas.openxmlformats.org/officeDocument/2006/relationships/customXml" Target="../ink/ink55.xml"/><Relationship Id="rId119" Type="http://schemas.openxmlformats.org/officeDocument/2006/relationships/image" Target="../media/image58.png"/><Relationship Id="rId44" Type="http://schemas.openxmlformats.org/officeDocument/2006/relationships/customXml" Target="../ink/ink20.xml"/><Relationship Id="rId60" Type="http://schemas.openxmlformats.org/officeDocument/2006/relationships/customXml" Target="../ink/ink28.xml"/><Relationship Id="rId65" Type="http://schemas.openxmlformats.org/officeDocument/2006/relationships/image" Target="../media/image31.png"/><Relationship Id="rId81" Type="http://schemas.openxmlformats.org/officeDocument/2006/relationships/image" Target="../media/image39.png"/><Relationship Id="rId86" Type="http://schemas.openxmlformats.org/officeDocument/2006/relationships/customXml" Target="../ink/ink41.xml"/><Relationship Id="rId130" Type="http://schemas.openxmlformats.org/officeDocument/2006/relationships/customXml" Target="../ink/ink63.xml"/><Relationship Id="rId135" Type="http://schemas.openxmlformats.org/officeDocument/2006/relationships/image" Target="../media/image66.png"/><Relationship Id="rId151" Type="http://schemas.openxmlformats.org/officeDocument/2006/relationships/image" Target="../media/image74.png"/><Relationship Id="rId156" Type="http://schemas.openxmlformats.org/officeDocument/2006/relationships/customXml" Target="../ink/ink76.xml"/><Relationship Id="rId177" Type="http://schemas.openxmlformats.org/officeDocument/2006/relationships/image" Target="../media/image87.png"/><Relationship Id="rId198" Type="http://schemas.openxmlformats.org/officeDocument/2006/relationships/customXml" Target="../ink/ink97.xml"/><Relationship Id="rId172" Type="http://schemas.openxmlformats.org/officeDocument/2006/relationships/customXml" Target="../ink/ink84.xml"/><Relationship Id="rId193" Type="http://schemas.openxmlformats.org/officeDocument/2006/relationships/image" Target="../media/image95.png"/><Relationship Id="rId202" Type="http://schemas.openxmlformats.org/officeDocument/2006/relationships/customXml" Target="../ink/ink99.xml"/><Relationship Id="rId207" Type="http://schemas.openxmlformats.org/officeDocument/2006/relationships/image" Target="../media/image102.png"/><Relationship Id="rId223" Type="http://schemas.openxmlformats.org/officeDocument/2006/relationships/image" Target="../media/image110.png"/><Relationship Id="rId228" Type="http://schemas.openxmlformats.org/officeDocument/2006/relationships/customXml" Target="../ink/ink112.xml"/><Relationship Id="rId244" Type="http://schemas.openxmlformats.org/officeDocument/2006/relationships/customXml" Target="../ink/ink120.xml"/><Relationship Id="rId249" Type="http://schemas.openxmlformats.org/officeDocument/2006/relationships/image" Target="../media/image123.png"/><Relationship Id="rId13" Type="http://schemas.openxmlformats.org/officeDocument/2006/relationships/image" Target="../media/image5.png"/><Relationship Id="rId18" Type="http://schemas.openxmlformats.org/officeDocument/2006/relationships/customXml" Target="../ink/ink7.xml"/><Relationship Id="rId39" Type="http://schemas.openxmlformats.org/officeDocument/2006/relationships/image" Target="../media/image18.png"/><Relationship Id="rId109" Type="http://schemas.openxmlformats.org/officeDocument/2006/relationships/image" Target="../media/image53.png"/><Relationship Id="rId260" Type="http://schemas.openxmlformats.org/officeDocument/2006/relationships/customXml" Target="../ink/ink128.xml"/><Relationship Id="rId265" Type="http://schemas.openxmlformats.org/officeDocument/2006/relationships/image" Target="../media/image131.png"/><Relationship Id="rId34" Type="http://schemas.openxmlformats.org/officeDocument/2006/relationships/customXml" Target="../ink/ink15.xml"/><Relationship Id="rId50" Type="http://schemas.openxmlformats.org/officeDocument/2006/relationships/customXml" Target="../ink/ink23.xml"/><Relationship Id="rId55" Type="http://schemas.openxmlformats.org/officeDocument/2006/relationships/image" Target="../media/image26.png"/><Relationship Id="rId76" Type="http://schemas.openxmlformats.org/officeDocument/2006/relationships/customXml" Target="../ink/ink36.xml"/><Relationship Id="rId97" Type="http://schemas.openxmlformats.org/officeDocument/2006/relationships/image" Target="../media/image47.png"/><Relationship Id="rId104" Type="http://schemas.openxmlformats.org/officeDocument/2006/relationships/customXml" Target="../ink/ink50.xml"/><Relationship Id="rId120" Type="http://schemas.openxmlformats.org/officeDocument/2006/relationships/customXml" Target="../ink/ink58.xml"/><Relationship Id="rId125" Type="http://schemas.openxmlformats.org/officeDocument/2006/relationships/image" Target="../media/image61.png"/><Relationship Id="rId141" Type="http://schemas.openxmlformats.org/officeDocument/2006/relationships/image" Target="../media/image69.png"/><Relationship Id="rId146" Type="http://schemas.openxmlformats.org/officeDocument/2006/relationships/customXml" Target="../ink/ink71.xml"/><Relationship Id="rId167" Type="http://schemas.openxmlformats.org/officeDocument/2006/relationships/image" Target="../media/image82.png"/><Relationship Id="rId188" Type="http://schemas.openxmlformats.org/officeDocument/2006/relationships/customXml" Target="../ink/ink92.xml"/><Relationship Id="rId7" Type="http://schemas.openxmlformats.org/officeDocument/2006/relationships/image" Target="../media/image2.png"/><Relationship Id="rId71" Type="http://schemas.openxmlformats.org/officeDocument/2006/relationships/image" Target="../media/image34.png"/><Relationship Id="rId92" Type="http://schemas.openxmlformats.org/officeDocument/2006/relationships/customXml" Target="../ink/ink44.xml"/><Relationship Id="rId162" Type="http://schemas.openxmlformats.org/officeDocument/2006/relationships/customXml" Target="../ink/ink79.xml"/><Relationship Id="rId183" Type="http://schemas.openxmlformats.org/officeDocument/2006/relationships/image" Target="../media/image90.png"/><Relationship Id="rId213" Type="http://schemas.openxmlformats.org/officeDocument/2006/relationships/image" Target="../media/image105.png"/><Relationship Id="rId218" Type="http://schemas.openxmlformats.org/officeDocument/2006/relationships/customXml" Target="../ink/ink107.xml"/><Relationship Id="rId234" Type="http://schemas.openxmlformats.org/officeDocument/2006/relationships/customXml" Target="../ink/ink115.xml"/><Relationship Id="rId239" Type="http://schemas.openxmlformats.org/officeDocument/2006/relationships/image" Target="../media/image118.png"/><Relationship Id="rId29" Type="http://schemas.openxmlformats.org/officeDocument/2006/relationships/image" Target="../media/image13.png"/><Relationship Id="rId250" Type="http://schemas.openxmlformats.org/officeDocument/2006/relationships/customXml" Target="../ink/ink123.xml"/><Relationship Id="rId255" Type="http://schemas.openxmlformats.org/officeDocument/2006/relationships/image" Target="../media/image126.png"/><Relationship Id="rId24" Type="http://schemas.openxmlformats.org/officeDocument/2006/relationships/customXml" Target="../ink/ink10.xml"/><Relationship Id="rId40" Type="http://schemas.openxmlformats.org/officeDocument/2006/relationships/customXml" Target="../ink/ink18.xml"/><Relationship Id="rId45" Type="http://schemas.openxmlformats.org/officeDocument/2006/relationships/image" Target="../media/image21.png"/><Relationship Id="rId66" Type="http://schemas.openxmlformats.org/officeDocument/2006/relationships/customXml" Target="../ink/ink31.xml"/><Relationship Id="rId87" Type="http://schemas.openxmlformats.org/officeDocument/2006/relationships/image" Target="../media/image42.png"/><Relationship Id="rId110" Type="http://schemas.openxmlformats.org/officeDocument/2006/relationships/customXml" Target="../ink/ink53.xml"/><Relationship Id="rId115" Type="http://schemas.openxmlformats.org/officeDocument/2006/relationships/image" Target="../media/image56.png"/><Relationship Id="rId131" Type="http://schemas.openxmlformats.org/officeDocument/2006/relationships/image" Target="../media/image64.png"/><Relationship Id="rId136" Type="http://schemas.openxmlformats.org/officeDocument/2006/relationships/customXml" Target="../ink/ink66.xml"/><Relationship Id="rId157" Type="http://schemas.openxmlformats.org/officeDocument/2006/relationships/image" Target="../media/image77.png"/><Relationship Id="rId178" Type="http://schemas.openxmlformats.org/officeDocument/2006/relationships/customXml" Target="../ink/ink87.xml"/><Relationship Id="rId61" Type="http://schemas.openxmlformats.org/officeDocument/2006/relationships/image" Target="../media/image29.png"/><Relationship Id="rId82" Type="http://schemas.openxmlformats.org/officeDocument/2006/relationships/customXml" Target="../ink/ink39.xml"/><Relationship Id="rId152" Type="http://schemas.openxmlformats.org/officeDocument/2006/relationships/customXml" Target="../ink/ink74.xml"/><Relationship Id="rId173" Type="http://schemas.openxmlformats.org/officeDocument/2006/relationships/image" Target="../media/image85.png"/><Relationship Id="rId194" Type="http://schemas.openxmlformats.org/officeDocument/2006/relationships/customXml" Target="../ink/ink95.xml"/><Relationship Id="rId199" Type="http://schemas.openxmlformats.org/officeDocument/2006/relationships/image" Target="../media/image98.png"/><Relationship Id="rId203" Type="http://schemas.openxmlformats.org/officeDocument/2006/relationships/image" Target="../media/image100.png"/><Relationship Id="rId208" Type="http://schemas.openxmlformats.org/officeDocument/2006/relationships/customXml" Target="../ink/ink102.xml"/><Relationship Id="rId229" Type="http://schemas.openxmlformats.org/officeDocument/2006/relationships/image" Target="../media/image113.png"/><Relationship Id="rId19" Type="http://schemas.openxmlformats.org/officeDocument/2006/relationships/image" Target="../media/image8.png"/><Relationship Id="rId224" Type="http://schemas.openxmlformats.org/officeDocument/2006/relationships/customXml" Target="../ink/ink110.xml"/><Relationship Id="rId240" Type="http://schemas.openxmlformats.org/officeDocument/2006/relationships/customXml" Target="../ink/ink118.xml"/><Relationship Id="rId245" Type="http://schemas.openxmlformats.org/officeDocument/2006/relationships/image" Target="../media/image121.png"/><Relationship Id="rId261" Type="http://schemas.openxmlformats.org/officeDocument/2006/relationships/image" Target="../media/image129.png"/><Relationship Id="rId266" Type="http://schemas.openxmlformats.org/officeDocument/2006/relationships/customXml" Target="../ink/ink131.xml"/><Relationship Id="rId14" Type="http://schemas.openxmlformats.org/officeDocument/2006/relationships/customXml" Target="../ink/ink5.xml"/><Relationship Id="rId30" Type="http://schemas.openxmlformats.org/officeDocument/2006/relationships/customXml" Target="../ink/ink13.xml"/><Relationship Id="rId35" Type="http://schemas.openxmlformats.org/officeDocument/2006/relationships/image" Target="../media/image16.png"/><Relationship Id="rId56" Type="http://schemas.openxmlformats.org/officeDocument/2006/relationships/customXml" Target="../ink/ink26.xml"/><Relationship Id="rId77" Type="http://schemas.openxmlformats.org/officeDocument/2006/relationships/image" Target="../media/image37.png"/><Relationship Id="rId100" Type="http://schemas.openxmlformats.org/officeDocument/2006/relationships/customXml" Target="../ink/ink48.xml"/><Relationship Id="rId105" Type="http://schemas.openxmlformats.org/officeDocument/2006/relationships/image" Target="../media/image51.png"/><Relationship Id="rId126" Type="http://schemas.openxmlformats.org/officeDocument/2006/relationships/customXml" Target="../ink/ink61.xml"/><Relationship Id="rId147" Type="http://schemas.openxmlformats.org/officeDocument/2006/relationships/image" Target="../media/image72.png"/><Relationship Id="rId168" Type="http://schemas.openxmlformats.org/officeDocument/2006/relationships/customXml" Target="../ink/ink82.xml"/><Relationship Id="rId8" Type="http://schemas.openxmlformats.org/officeDocument/2006/relationships/customXml" Target="../ink/ink2.xml"/><Relationship Id="rId51" Type="http://schemas.openxmlformats.org/officeDocument/2006/relationships/image" Target="../media/image24.png"/><Relationship Id="rId72" Type="http://schemas.openxmlformats.org/officeDocument/2006/relationships/customXml" Target="../ink/ink34.xml"/><Relationship Id="rId93" Type="http://schemas.openxmlformats.org/officeDocument/2006/relationships/image" Target="../media/image45.png"/><Relationship Id="rId98" Type="http://schemas.openxmlformats.org/officeDocument/2006/relationships/customXml" Target="../ink/ink47.xml"/><Relationship Id="rId121" Type="http://schemas.openxmlformats.org/officeDocument/2006/relationships/image" Target="../media/image59.png"/><Relationship Id="rId142" Type="http://schemas.openxmlformats.org/officeDocument/2006/relationships/customXml" Target="../ink/ink69.xml"/><Relationship Id="rId163" Type="http://schemas.openxmlformats.org/officeDocument/2006/relationships/image" Target="../media/image80.png"/><Relationship Id="rId184" Type="http://schemas.openxmlformats.org/officeDocument/2006/relationships/customXml" Target="../ink/ink90.xml"/><Relationship Id="rId189" Type="http://schemas.openxmlformats.org/officeDocument/2006/relationships/image" Target="../media/image93.png"/><Relationship Id="rId219" Type="http://schemas.openxmlformats.org/officeDocument/2006/relationships/image" Target="../media/image108.png"/><Relationship Id="rId3" Type="http://schemas.openxmlformats.org/officeDocument/2006/relationships/image" Target="../media/image3010.png"/><Relationship Id="rId214" Type="http://schemas.openxmlformats.org/officeDocument/2006/relationships/customXml" Target="../ink/ink105.xml"/><Relationship Id="rId230" Type="http://schemas.openxmlformats.org/officeDocument/2006/relationships/customXml" Target="../ink/ink113.xml"/><Relationship Id="rId235" Type="http://schemas.openxmlformats.org/officeDocument/2006/relationships/image" Target="../media/image116.png"/><Relationship Id="rId251" Type="http://schemas.openxmlformats.org/officeDocument/2006/relationships/image" Target="../media/image124.png"/><Relationship Id="rId256" Type="http://schemas.openxmlformats.org/officeDocument/2006/relationships/customXml" Target="../ink/ink126.xml"/><Relationship Id="rId25" Type="http://schemas.openxmlformats.org/officeDocument/2006/relationships/image" Target="../media/image11.png"/><Relationship Id="rId46" Type="http://schemas.openxmlformats.org/officeDocument/2006/relationships/customXml" Target="../ink/ink21.xml"/><Relationship Id="rId67" Type="http://schemas.openxmlformats.org/officeDocument/2006/relationships/image" Target="../media/image32.png"/><Relationship Id="rId116" Type="http://schemas.openxmlformats.org/officeDocument/2006/relationships/customXml" Target="../ink/ink56.xml"/><Relationship Id="rId137" Type="http://schemas.openxmlformats.org/officeDocument/2006/relationships/image" Target="../media/image67.png"/><Relationship Id="rId158" Type="http://schemas.openxmlformats.org/officeDocument/2006/relationships/customXml" Target="../ink/ink77.xml"/><Relationship Id="rId20" Type="http://schemas.openxmlformats.org/officeDocument/2006/relationships/customXml" Target="../ink/ink8.xml"/><Relationship Id="rId41" Type="http://schemas.openxmlformats.org/officeDocument/2006/relationships/image" Target="../media/image19.png"/><Relationship Id="rId62" Type="http://schemas.openxmlformats.org/officeDocument/2006/relationships/customXml" Target="../ink/ink29.xml"/><Relationship Id="rId83" Type="http://schemas.openxmlformats.org/officeDocument/2006/relationships/image" Target="../media/image40.png"/><Relationship Id="rId88" Type="http://schemas.openxmlformats.org/officeDocument/2006/relationships/customXml" Target="../ink/ink42.xml"/><Relationship Id="rId111" Type="http://schemas.openxmlformats.org/officeDocument/2006/relationships/image" Target="../media/image54.png"/><Relationship Id="rId132" Type="http://schemas.openxmlformats.org/officeDocument/2006/relationships/customXml" Target="../ink/ink64.xml"/><Relationship Id="rId153" Type="http://schemas.openxmlformats.org/officeDocument/2006/relationships/image" Target="../media/image75.png"/><Relationship Id="rId174" Type="http://schemas.openxmlformats.org/officeDocument/2006/relationships/customXml" Target="../ink/ink85.xml"/><Relationship Id="rId179" Type="http://schemas.openxmlformats.org/officeDocument/2006/relationships/image" Target="../media/image88.png"/><Relationship Id="rId195" Type="http://schemas.openxmlformats.org/officeDocument/2006/relationships/image" Target="../media/image96.png"/><Relationship Id="rId209" Type="http://schemas.openxmlformats.org/officeDocument/2006/relationships/image" Target="../media/image103.png"/><Relationship Id="rId190" Type="http://schemas.openxmlformats.org/officeDocument/2006/relationships/customXml" Target="../ink/ink93.xml"/><Relationship Id="rId204" Type="http://schemas.openxmlformats.org/officeDocument/2006/relationships/customXml" Target="../ink/ink100.xml"/><Relationship Id="rId220" Type="http://schemas.openxmlformats.org/officeDocument/2006/relationships/customXml" Target="../ink/ink108.xml"/><Relationship Id="rId225" Type="http://schemas.openxmlformats.org/officeDocument/2006/relationships/image" Target="../media/image111.png"/><Relationship Id="rId241" Type="http://schemas.openxmlformats.org/officeDocument/2006/relationships/image" Target="../media/image119.png"/><Relationship Id="rId246" Type="http://schemas.openxmlformats.org/officeDocument/2006/relationships/customXml" Target="../ink/ink121.xml"/><Relationship Id="rId267" Type="http://schemas.openxmlformats.org/officeDocument/2006/relationships/image" Target="../media/image132.png"/><Relationship Id="rId15" Type="http://schemas.openxmlformats.org/officeDocument/2006/relationships/image" Target="../media/image6.png"/><Relationship Id="rId36" Type="http://schemas.openxmlformats.org/officeDocument/2006/relationships/customXml" Target="../ink/ink16.xml"/><Relationship Id="rId57" Type="http://schemas.openxmlformats.org/officeDocument/2006/relationships/image" Target="../media/image27.png"/><Relationship Id="rId106" Type="http://schemas.openxmlformats.org/officeDocument/2006/relationships/customXml" Target="../ink/ink51.xml"/><Relationship Id="rId127" Type="http://schemas.openxmlformats.org/officeDocument/2006/relationships/image" Target="../media/image62.png"/><Relationship Id="rId262" Type="http://schemas.openxmlformats.org/officeDocument/2006/relationships/customXml" Target="../ink/ink129.xml"/><Relationship Id="rId10" Type="http://schemas.openxmlformats.org/officeDocument/2006/relationships/customXml" Target="../ink/ink3.xml"/><Relationship Id="rId31" Type="http://schemas.openxmlformats.org/officeDocument/2006/relationships/image" Target="../media/image14.png"/><Relationship Id="rId52" Type="http://schemas.openxmlformats.org/officeDocument/2006/relationships/customXml" Target="../ink/ink24.xml"/><Relationship Id="rId73" Type="http://schemas.openxmlformats.org/officeDocument/2006/relationships/image" Target="../media/image35.png"/><Relationship Id="rId78" Type="http://schemas.openxmlformats.org/officeDocument/2006/relationships/customXml" Target="../ink/ink37.xml"/><Relationship Id="rId94" Type="http://schemas.openxmlformats.org/officeDocument/2006/relationships/customXml" Target="../ink/ink45.xml"/><Relationship Id="rId99" Type="http://schemas.openxmlformats.org/officeDocument/2006/relationships/image" Target="../media/image48.png"/><Relationship Id="rId101" Type="http://schemas.openxmlformats.org/officeDocument/2006/relationships/image" Target="../media/image49.png"/><Relationship Id="rId122" Type="http://schemas.openxmlformats.org/officeDocument/2006/relationships/customXml" Target="../ink/ink59.xml"/><Relationship Id="rId143" Type="http://schemas.openxmlformats.org/officeDocument/2006/relationships/image" Target="../media/image70.png"/><Relationship Id="rId148" Type="http://schemas.openxmlformats.org/officeDocument/2006/relationships/customXml" Target="../ink/ink72.xml"/><Relationship Id="rId164" Type="http://schemas.openxmlformats.org/officeDocument/2006/relationships/customXml" Target="../ink/ink80.xml"/><Relationship Id="rId169" Type="http://schemas.openxmlformats.org/officeDocument/2006/relationships/image" Target="../media/image83.png"/><Relationship Id="rId185" Type="http://schemas.openxmlformats.org/officeDocument/2006/relationships/image" Target="../media/image91.png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png"/><Relationship Id="rId180" Type="http://schemas.openxmlformats.org/officeDocument/2006/relationships/customXml" Target="../ink/ink88.xml"/><Relationship Id="rId210" Type="http://schemas.openxmlformats.org/officeDocument/2006/relationships/customXml" Target="../ink/ink103.xml"/><Relationship Id="rId215" Type="http://schemas.openxmlformats.org/officeDocument/2006/relationships/image" Target="../media/image106.png"/><Relationship Id="rId236" Type="http://schemas.openxmlformats.org/officeDocument/2006/relationships/customXml" Target="../ink/ink116.xml"/><Relationship Id="rId257" Type="http://schemas.openxmlformats.org/officeDocument/2006/relationships/image" Target="../media/image127.png"/><Relationship Id="rId26" Type="http://schemas.openxmlformats.org/officeDocument/2006/relationships/customXml" Target="../ink/ink11.xml"/><Relationship Id="rId231" Type="http://schemas.openxmlformats.org/officeDocument/2006/relationships/image" Target="../media/image114.png"/><Relationship Id="rId252" Type="http://schemas.openxmlformats.org/officeDocument/2006/relationships/customXml" Target="../ink/ink124.xml"/><Relationship Id="rId47" Type="http://schemas.openxmlformats.org/officeDocument/2006/relationships/image" Target="../media/image22.png"/><Relationship Id="rId68" Type="http://schemas.openxmlformats.org/officeDocument/2006/relationships/customXml" Target="../ink/ink32.xml"/><Relationship Id="rId89" Type="http://schemas.openxmlformats.org/officeDocument/2006/relationships/image" Target="../media/image43.png"/><Relationship Id="rId112" Type="http://schemas.openxmlformats.org/officeDocument/2006/relationships/customXml" Target="../ink/ink54.xml"/><Relationship Id="rId133" Type="http://schemas.openxmlformats.org/officeDocument/2006/relationships/image" Target="../media/image65.png"/><Relationship Id="rId154" Type="http://schemas.openxmlformats.org/officeDocument/2006/relationships/customXml" Target="../ink/ink75.xml"/><Relationship Id="rId175" Type="http://schemas.openxmlformats.org/officeDocument/2006/relationships/image" Target="../media/image86.png"/><Relationship Id="rId196" Type="http://schemas.openxmlformats.org/officeDocument/2006/relationships/customXml" Target="../ink/ink96.xml"/><Relationship Id="rId200" Type="http://schemas.openxmlformats.org/officeDocument/2006/relationships/customXml" Target="../ink/ink98.xml"/><Relationship Id="rId16" Type="http://schemas.openxmlformats.org/officeDocument/2006/relationships/customXml" Target="../ink/ink6.xml"/><Relationship Id="rId221" Type="http://schemas.openxmlformats.org/officeDocument/2006/relationships/image" Target="../media/image109.png"/><Relationship Id="rId242" Type="http://schemas.openxmlformats.org/officeDocument/2006/relationships/customXml" Target="../ink/ink119.xml"/><Relationship Id="rId263" Type="http://schemas.openxmlformats.org/officeDocument/2006/relationships/image" Target="../media/image130.png"/><Relationship Id="rId37" Type="http://schemas.openxmlformats.org/officeDocument/2006/relationships/image" Target="../media/image17.png"/><Relationship Id="rId58" Type="http://schemas.openxmlformats.org/officeDocument/2006/relationships/customXml" Target="../ink/ink27.xml"/><Relationship Id="rId79" Type="http://schemas.openxmlformats.org/officeDocument/2006/relationships/image" Target="../media/image38.png"/><Relationship Id="rId102" Type="http://schemas.openxmlformats.org/officeDocument/2006/relationships/customXml" Target="../ink/ink49.xml"/><Relationship Id="rId123" Type="http://schemas.openxmlformats.org/officeDocument/2006/relationships/image" Target="../media/image60.png"/><Relationship Id="rId144" Type="http://schemas.openxmlformats.org/officeDocument/2006/relationships/customXml" Target="../ink/ink70.xml"/><Relationship Id="rId90" Type="http://schemas.openxmlformats.org/officeDocument/2006/relationships/customXml" Target="../ink/ink43.xml"/><Relationship Id="rId165" Type="http://schemas.openxmlformats.org/officeDocument/2006/relationships/image" Target="../media/image81.png"/><Relationship Id="rId186" Type="http://schemas.openxmlformats.org/officeDocument/2006/relationships/customXml" Target="../ink/ink91.xml"/><Relationship Id="rId211" Type="http://schemas.openxmlformats.org/officeDocument/2006/relationships/image" Target="../media/image104.png"/><Relationship Id="rId232" Type="http://schemas.openxmlformats.org/officeDocument/2006/relationships/customXml" Target="../ink/ink114.xml"/><Relationship Id="rId253" Type="http://schemas.openxmlformats.org/officeDocument/2006/relationships/image" Target="../media/image125.png"/><Relationship Id="rId27" Type="http://schemas.openxmlformats.org/officeDocument/2006/relationships/image" Target="../media/image12.png"/><Relationship Id="rId48" Type="http://schemas.openxmlformats.org/officeDocument/2006/relationships/customXml" Target="../ink/ink22.xml"/><Relationship Id="rId69" Type="http://schemas.openxmlformats.org/officeDocument/2006/relationships/image" Target="../media/image33.png"/><Relationship Id="rId113" Type="http://schemas.openxmlformats.org/officeDocument/2006/relationships/image" Target="../media/image55.png"/><Relationship Id="rId134" Type="http://schemas.openxmlformats.org/officeDocument/2006/relationships/customXml" Target="../ink/ink65.xml"/><Relationship Id="rId80" Type="http://schemas.openxmlformats.org/officeDocument/2006/relationships/customXml" Target="../ink/ink38.xml"/><Relationship Id="rId155" Type="http://schemas.openxmlformats.org/officeDocument/2006/relationships/image" Target="../media/image76.png"/><Relationship Id="rId176" Type="http://schemas.openxmlformats.org/officeDocument/2006/relationships/customXml" Target="../ink/ink86.xml"/><Relationship Id="rId197" Type="http://schemas.openxmlformats.org/officeDocument/2006/relationships/image" Target="../media/image97.png"/><Relationship Id="rId201" Type="http://schemas.openxmlformats.org/officeDocument/2006/relationships/image" Target="../media/image99.png"/><Relationship Id="rId222" Type="http://schemas.openxmlformats.org/officeDocument/2006/relationships/customXml" Target="../ink/ink109.xml"/><Relationship Id="rId243" Type="http://schemas.openxmlformats.org/officeDocument/2006/relationships/image" Target="../media/image120.png"/><Relationship Id="rId264" Type="http://schemas.openxmlformats.org/officeDocument/2006/relationships/customXml" Target="../ink/ink130.xml"/><Relationship Id="rId17" Type="http://schemas.openxmlformats.org/officeDocument/2006/relationships/image" Target="../media/image7.png"/><Relationship Id="rId38" Type="http://schemas.openxmlformats.org/officeDocument/2006/relationships/customXml" Target="../ink/ink17.xml"/><Relationship Id="rId59" Type="http://schemas.openxmlformats.org/officeDocument/2006/relationships/image" Target="../media/image28.png"/><Relationship Id="rId103" Type="http://schemas.openxmlformats.org/officeDocument/2006/relationships/image" Target="../media/image50.png"/><Relationship Id="rId124" Type="http://schemas.openxmlformats.org/officeDocument/2006/relationships/customXml" Target="../ink/ink60.xml"/><Relationship Id="rId70" Type="http://schemas.openxmlformats.org/officeDocument/2006/relationships/customXml" Target="../ink/ink33.xml"/><Relationship Id="rId91" Type="http://schemas.openxmlformats.org/officeDocument/2006/relationships/image" Target="../media/image44.png"/><Relationship Id="rId145" Type="http://schemas.openxmlformats.org/officeDocument/2006/relationships/image" Target="../media/image71.png"/><Relationship Id="rId166" Type="http://schemas.openxmlformats.org/officeDocument/2006/relationships/customXml" Target="../ink/ink81.xml"/><Relationship Id="rId187" Type="http://schemas.openxmlformats.org/officeDocument/2006/relationships/image" Target="../media/image92.png"/><Relationship Id="rId1" Type="http://schemas.openxmlformats.org/officeDocument/2006/relationships/slideLayout" Target="../slideLayouts/slideLayout4.xml"/><Relationship Id="rId212" Type="http://schemas.openxmlformats.org/officeDocument/2006/relationships/customXml" Target="../ink/ink104.xml"/><Relationship Id="rId233" Type="http://schemas.openxmlformats.org/officeDocument/2006/relationships/image" Target="../media/image115.png"/><Relationship Id="rId254" Type="http://schemas.openxmlformats.org/officeDocument/2006/relationships/customXml" Target="../ink/ink125.xml"/></Relationships>
</file>

<file path=ppt/slides/_rels/slide3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91.png"/><Relationship Id="rId299" Type="http://schemas.openxmlformats.org/officeDocument/2006/relationships/image" Target="../media/image282.png"/><Relationship Id="rId21" Type="http://schemas.openxmlformats.org/officeDocument/2006/relationships/image" Target="../media/image143.png"/><Relationship Id="rId63" Type="http://schemas.openxmlformats.org/officeDocument/2006/relationships/image" Target="../media/image164.png"/><Relationship Id="rId159" Type="http://schemas.openxmlformats.org/officeDocument/2006/relationships/image" Target="../media/image212.png"/><Relationship Id="rId324" Type="http://schemas.openxmlformats.org/officeDocument/2006/relationships/customXml" Target="../ink/ink294.xml"/><Relationship Id="rId366" Type="http://schemas.openxmlformats.org/officeDocument/2006/relationships/customXml" Target="../ink/ink315.xml"/><Relationship Id="rId531" Type="http://schemas.openxmlformats.org/officeDocument/2006/relationships/image" Target="../media/image398.png"/><Relationship Id="rId573" Type="http://schemas.openxmlformats.org/officeDocument/2006/relationships/image" Target="../media/image419.png"/><Relationship Id="rId629" Type="http://schemas.openxmlformats.org/officeDocument/2006/relationships/image" Target="../media/image447.png"/><Relationship Id="rId170" Type="http://schemas.openxmlformats.org/officeDocument/2006/relationships/customXml" Target="../ink/ink217.xml"/><Relationship Id="rId226" Type="http://schemas.openxmlformats.org/officeDocument/2006/relationships/customXml" Target="../ink/ink245.xml"/><Relationship Id="rId433" Type="http://schemas.openxmlformats.org/officeDocument/2006/relationships/image" Target="../media/image349.png"/><Relationship Id="rId268" Type="http://schemas.openxmlformats.org/officeDocument/2006/relationships/customXml" Target="../ink/ink266.xml"/><Relationship Id="rId475" Type="http://schemas.openxmlformats.org/officeDocument/2006/relationships/image" Target="../media/image370.png"/><Relationship Id="rId640" Type="http://schemas.openxmlformats.org/officeDocument/2006/relationships/customXml" Target="../ink/ink452.xml"/><Relationship Id="rId32" Type="http://schemas.openxmlformats.org/officeDocument/2006/relationships/customXml" Target="../ink/ink148.xml"/><Relationship Id="rId74" Type="http://schemas.openxmlformats.org/officeDocument/2006/relationships/customXml" Target="../ink/ink169.xml"/><Relationship Id="rId128" Type="http://schemas.openxmlformats.org/officeDocument/2006/relationships/customXml" Target="../ink/ink196.xml"/><Relationship Id="rId335" Type="http://schemas.openxmlformats.org/officeDocument/2006/relationships/image" Target="../media/image300.png"/><Relationship Id="rId377" Type="http://schemas.openxmlformats.org/officeDocument/2006/relationships/image" Target="../media/image321.png"/><Relationship Id="rId500" Type="http://schemas.openxmlformats.org/officeDocument/2006/relationships/customXml" Target="../ink/ink382.xml"/><Relationship Id="rId542" Type="http://schemas.openxmlformats.org/officeDocument/2006/relationships/customXml" Target="../ink/ink403.xml"/><Relationship Id="rId584" Type="http://schemas.openxmlformats.org/officeDocument/2006/relationships/customXml" Target="../ink/ink424.xml"/><Relationship Id="rId5" Type="http://schemas.openxmlformats.org/officeDocument/2006/relationships/image" Target="../media/image135.png"/><Relationship Id="rId181" Type="http://schemas.openxmlformats.org/officeDocument/2006/relationships/image" Target="../media/image223.png"/><Relationship Id="rId237" Type="http://schemas.openxmlformats.org/officeDocument/2006/relationships/image" Target="../media/image251.png"/><Relationship Id="rId402" Type="http://schemas.openxmlformats.org/officeDocument/2006/relationships/customXml" Target="../ink/ink333.xml"/><Relationship Id="rId279" Type="http://schemas.openxmlformats.org/officeDocument/2006/relationships/image" Target="../media/image272.png"/><Relationship Id="rId444" Type="http://schemas.openxmlformats.org/officeDocument/2006/relationships/customXml" Target="../ink/ink354.xml"/><Relationship Id="rId486" Type="http://schemas.openxmlformats.org/officeDocument/2006/relationships/customXml" Target="../ink/ink375.xml"/><Relationship Id="rId651" Type="http://schemas.openxmlformats.org/officeDocument/2006/relationships/image" Target="../media/image458.png"/><Relationship Id="rId43" Type="http://schemas.openxmlformats.org/officeDocument/2006/relationships/image" Target="../media/image154.png"/><Relationship Id="rId139" Type="http://schemas.openxmlformats.org/officeDocument/2006/relationships/image" Target="../media/image202.png"/><Relationship Id="rId290" Type="http://schemas.openxmlformats.org/officeDocument/2006/relationships/customXml" Target="../ink/ink277.xml"/><Relationship Id="rId304" Type="http://schemas.openxmlformats.org/officeDocument/2006/relationships/customXml" Target="../ink/ink284.xml"/><Relationship Id="rId346" Type="http://schemas.openxmlformats.org/officeDocument/2006/relationships/customXml" Target="../ink/ink305.xml"/><Relationship Id="rId388" Type="http://schemas.openxmlformats.org/officeDocument/2006/relationships/customXml" Target="../ink/ink326.xml"/><Relationship Id="rId511" Type="http://schemas.openxmlformats.org/officeDocument/2006/relationships/image" Target="../media/image388.png"/><Relationship Id="rId553" Type="http://schemas.openxmlformats.org/officeDocument/2006/relationships/image" Target="../media/image409.png"/><Relationship Id="rId609" Type="http://schemas.openxmlformats.org/officeDocument/2006/relationships/image" Target="../media/image437.png"/><Relationship Id="rId85" Type="http://schemas.openxmlformats.org/officeDocument/2006/relationships/image" Target="../media/image175.png"/><Relationship Id="rId150" Type="http://schemas.openxmlformats.org/officeDocument/2006/relationships/customXml" Target="../ink/ink207.xml"/><Relationship Id="rId192" Type="http://schemas.openxmlformats.org/officeDocument/2006/relationships/customXml" Target="../ink/ink228.xml"/><Relationship Id="rId206" Type="http://schemas.openxmlformats.org/officeDocument/2006/relationships/customXml" Target="../ink/ink235.xml"/><Relationship Id="rId413" Type="http://schemas.openxmlformats.org/officeDocument/2006/relationships/image" Target="../media/image339.png"/><Relationship Id="rId595" Type="http://schemas.openxmlformats.org/officeDocument/2006/relationships/image" Target="../media/image430.png"/><Relationship Id="rId248" Type="http://schemas.openxmlformats.org/officeDocument/2006/relationships/customXml" Target="../ink/ink256.xml"/><Relationship Id="rId455" Type="http://schemas.openxmlformats.org/officeDocument/2006/relationships/image" Target="../media/image360.png"/><Relationship Id="rId497" Type="http://schemas.openxmlformats.org/officeDocument/2006/relationships/image" Target="../media/image381.png"/><Relationship Id="rId620" Type="http://schemas.openxmlformats.org/officeDocument/2006/relationships/customXml" Target="../ink/ink442.xml"/><Relationship Id="rId662" Type="http://schemas.openxmlformats.org/officeDocument/2006/relationships/customXml" Target="../ink/ink463.xml"/><Relationship Id="rId12" Type="http://schemas.openxmlformats.org/officeDocument/2006/relationships/customXml" Target="../ink/ink138.xml"/><Relationship Id="rId108" Type="http://schemas.openxmlformats.org/officeDocument/2006/relationships/customXml" Target="../ink/ink186.xml"/><Relationship Id="rId315" Type="http://schemas.openxmlformats.org/officeDocument/2006/relationships/image" Target="../media/image290.png"/><Relationship Id="rId357" Type="http://schemas.openxmlformats.org/officeDocument/2006/relationships/image" Target="../media/image311.png"/><Relationship Id="rId522" Type="http://schemas.openxmlformats.org/officeDocument/2006/relationships/customXml" Target="../ink/ink393.xml"/><Relationship Id="rId54" Type="http://schemas.openxmlformats.org/officeDocument/2006/relationships/customXml" Target="../ink/ink159.xml"/><Relationship Id="rId96" Type="http://schemas.openxmlformats.org/officeDocument/2006/relationships/customXml" Target="../ink/ink180.xml"/><Relationship Id="rId161" Type="http://schemas.openxmlformats.org/officeDocument/2006/relationships/image" Target="../media/image213.png"/><Relationship Id="rId217" Type="http://schemas.openxmlformats.org/officeDocument/2006/relationships/image" Target="../media/image241.png"/><Relationship Id="rId399" Type="http://schemas.openxmlformats.org/officeDocument/2006/relationships/image" Target="../media/image332.png"/><Relationship Id="rId564" Type="http://schemas.openxmlformats.org/officeDocument/2006/relationships/customXml" Target="../ink/ink414.xml"/><Relationship Id="rId259" Type="http://schemas.openxmlformats.org/officeDocument/2006/relationships/image" Target="../media/image262.png"/><Relationship Id="rId424" Type="http://schemas.openxmlformats.org/officeDocument/2006/relationships/customXml" Target="../ink/ink344.xml"/><Relationship Id="rId466" Type="http://schemas.openxmlformats.org/officeDocument/2006/relationships/customXml" Target="../ink/ink365.xml"/><Relationship Id="rId631" Type="http://schemas.openxmlformats.org/officeDocument/2006/relationships/image" Target="../media/image448.png"/><Relationship Id="rId23" Type="http://schemas.openxmlformats.org/officeDocument/2006/relationships/image" Target="../media/image144.png"/><Relationship Id="rId119" Type="http://schemas.openxmlformats.org/officeDocument/2006/relationships/image" Target="../media/image192.png"/><Relationship Id="rId270" Type="http://schemas.openxmlformats.org/officeDocument/2006/relationships/customXml" Target="../ink/ink267.xml"/><Relationship Id="rId326" Type="http://schemas.openxmlformats.org/officeDocument/2006/relationships/customXml" Target="../ink/ink295.xml"/><Relationship Id="rId533" Type="http://schemas.openxmlformats.org/officeDocument/2006/relationships/image" Target="../media/image399.png"/><Relationship Id="rId65" Type="http://schemas.openxmlformats.org/officeDocument/2006/relationships/image" Target="../media/image165.png"/><Relationship Id="rId130" Type="http://schemas.openxmlformats.org/officeDocument/2006/relationships/customXml" Target="../ink/ink197.xml"/><Relationship Id="rId368" Type="http://schemas.openxmlformats.org/officeDocument/2006/relationships/customXml" Target="../ink/ink316.xml"/><Relationship Id="rId575" Type="http://schemas.openxmlformats.org/officeDocument/2006/relationships/image" Target="../media/image420.png"/><Relationship Id="rId172" Type="http://schemas.openxmlformats.org/officeDocument/2006/relationships/customXml" Target="../ink/ink218.xml"/><Relationship Id="rId228" Type="http://schemas.openxmlformats.org/officeDocument/2006/relationships/customXml" Target="../ink/ink246.xml"/><Relationship Id="rId435" Type="http://schemas.openxmlformats.org/officeDocument/2006/relationships/image" Target="../media/image350.png"/><Relationship Id="rId477" Type="http://schemas.openxmlformats.org/officeDocument/2006/relationships/image" Target="../media/image371.png"/><Relationship Id="rId600" Type="http://schemas.openxmlformats.org/officeDocument/2006/relationships/customXml" Target="../ink/ink432.xml"/><Relationship Id="rId642" Type="http://schemas.openxmlformats.org/officeDocument/2006/relationships/customXml" Target="../ink/ink453.xml"/><Relationship Id="rId281" Type="http://schemas.openxmlformats.org/officeDocument/2006/relationships/image" Target="../media/image273.png"/><Relationship Id="rId337" Type="http://schemas.openxmlformats.org/officeDocument/2006/relationships/image" Target="../media/image301.png"/><Relationship Id="rId502" Type="http://schemas.openxmlformats.org/officeDocument/2006/relationships/customXml" Target="../ink/ink383.xml"/><Relationship Id="rId34" Type="http://schemas.openxmlformats.org/officeDocument/2006/relationships/customXml" Target="../ink/ink149.xml"/><Relationship Id="rId76" Type="http://schemas.openxmlformats.org/officeDocument/2006/relationships/customXml" Target="../ink/ink170.xml"/><Relationship Id="rId141" Type="http://schemas.openxmlformats.org/officeDocument/2006/relationships/image" Target="../media/image203.png"/><Relationship Id="rId379" Type="http://schemas.openxmlformats.org/officeDocument/2006/relationships/image" Target="../media/image322.png"/><Relationship Id="rId544" Type="http://schemas.openxmlformats.org/officeDocument/2006/relationships/customXml" Target="../ink/ink404.xml"/><Relationship Id="rId586" Type="http://schemas.openxmlformats.org/officeDocument/2006/relationships/customXml" Target="../ink/ink425.xml"/><Relationship Id="rId7" Type="http://schemas.openxmlformats.org/officeDocument/2006/relationships/image" Target="../media/image136.png"/><Relationship Id="rId183" Type="http://schemas.openxmlformats.org/officeDocument/2006/relationships/image" Target="../media/image224.png"/><Relationship Id="rId239" Type="http://schemas.openxmlformats.org/officeDocument/2006/relationships/image" Target="../media/image252.png"/><Relationship Id="rId390" Type="http://schemas.openxmlformats.org/officeDocument/2006/relationships/customXml" Target="../ink/ink327.xml"/><Relationship Id="rId404" Type="http://schemas.openxmlformats.org/officeDocument/2006/relationships/customXml" Target="../ink/ink334.xml"/><Relationship Id="rId446" Type="http://schemas.openxmlformats.org/officeDocument/2006/relationships/customXml" Target="../ink/ink355.xml"/><Relationship Id="rId611" Type="http://schemas.openxmlformats.org/officeDocument/2006/relationships/image" Target="../media/image438.png"/><Relationship Id="rId653" Type="http://schemas.openxmlformats.org/officeDocument/2006/relationships/image" Target="../media/image459.png"/><Relationship Id="rId250" Type="http://schemas.openxmlformats.org/officeDocument/2006/relationships/customXml" Target="../ink/ink257.xml"/><Relationship Id="rId292" Type="http://schemas.openxmlformats.org/officeDocument/2006/relationships/customXml" Target="../ink/ink278.xml"/><Relationship Id="rId306" Type="http://schemas.openxmlformats.org/officeDocument/2006/relationships/customXml" Target="../ink/ink285.xml"/><Relationship Id="rId488" Type="http://schemas.openxmlformats.org/officeDocument/2006/relationships/customXml" Target="../ink/ink376.xml"/><Relationship Id="rId45" Type="http://schemas.openxmlformats.org/officeDocument/2006/relationships/image" Target="../media/image155.png"/><Relationship Id="rId87" Type="http://schemas.openxmlformats.org/officeDocument/2006/relationships/image" Target="../media/image176.png"/><Relationship Id="rId110" Type="http://schemas.openxmlformats.org/officeDocument/2006/relationships/customXml" Target="../ink/ink187.xml"/><Relationship Id="rId348" Type="http://schemas.openxmlformats.org/officeDocument/2006/relationships/customXml" Target="../ink/ink306.xml"/><Relationship Id="rId513" Type="http://schemas.openxmlformats.org/officeDocument/2006/relationships/image" Target="../media/image389.png"/><Relationship Id="rId555" Type="http://schemas.openxmlformats.org/officeDocument/2006/relationships/image" Target="../media/image410.png"/><Relationship Id="rId597" Type="http://schemas.openxmlformats.org/officeDocument/2006/relationships/image" Target="../media/image431.png"/><Relationship Id="rId152" Type="http://schemas.openxmlformats.org/officeDocument/2006/relationships/customXml" Target="../ink/ink208.xml"/><Relationship Id="rId194" Type="http://schemas.openxmlformats.org/officeDocument/2006/relationships/customXml" Target="../ink/ink229.xml"/><Relationship Id="rId208" Type="http://schemas.openxmlformats.org/officeDocument/2006/relationships/customXml" Target="../ink/ink236.xml"/><Relationship Id="rId415" Type="http://schemas.openxmlformats.org/officeDocument/2006/relationships/image" Target="../media/image340.png"/><Relationship Id="rId457" Type="http://schemas.openxmlformats.org/officeDocument/2006/relationships/image" Target="../media/image361.png"/><Relationship Id="rId622" Type="http://schemas.openxmlformats.org/officeDocument/2006/relationships/customXml" Target="../ink/ink443.xml"/><Relationship Id="rId261" Type="http://schemas.openxmlformats.org/officeDocument/2006/relationships/image" Target="../media/image263.png"/><Relationship Id="rId499" Type="http://schemas.openxmlformats.org/officeDocument/2006/relationships/image" Target="../media/image382.png"/><Relationship Id="rId14" Type="http://schemas.openxmlformats.org/officeDocument/2006/relationships/customXml" Target="../ink/ink139.xml"/><Relationship Id="rId56" Type="http://schemas.openxmlformats.org/officeDocument/2006/relationships/customXml" Target="../ink/ink160.xml"/><Relationship Id="rId317" Type="http://schemas.openxmlformats.org/officeDocument/2006/relationships/image" Target="../media/image291.png"/><Relationship Id="rId359" Type="http://schemas.openxmlformats.org/officeDocument/2006/relationships/image" Target="../media/image312.png"/><Relationship Id="rId524" Type="http://schemas.openxmlformats.org/officeDocument/2006/relationships/customXml" Target="../ink/ink394.xml"/><Relationship Id="rId566" Type="http://schemas.openxmlformats.org/officeDocument/2006/relationships/customXml" Target="../ink/ink415.xml"/><Relationship Id="rId98" Type="http://schemas.openxmlformats.org/officeDocument/2006/relationships/customXml" Target="../ink/ink181.xml"/><Relationship Id="rId121" Type="http://schemas.openxmlformats.org/officeDocument/2006/relationships/image" Target="../media/image193.png"/><Relationship Id="rId163" Type="http://schemas.openxmlformats.org/officeDocument/2006/relationships/image" Target="../media/image214.png"/><Relationship Id="rId219" Type="http://schemas.openxmlformats.org/officeDocument/2006/relationships/image" Target="../media/image242.png"/><Relationship Id="rId370" Type="http://schemas.openxmlformats.org/officeDocument/2006/relationships/customXml" Target="../ink/ink317.xml"/><Relationship Id="rId426" Type="http://schemas.openxmlformats.org/officeDocument/2006/relationships/customXml" Target="../ink/ink345.xml"/><Relationship Id="rId633" Type="http://schemas.openxmlformats.org/officeDocument/2006/relationships/image" Target="../media/image449.png"/><Relationship Id="rId230" Type="http://schemas.openxmlformats.org/officeDocument/2006/relationships/customXml" Target="../ink/ink247.xml"/><Relationship Id="rId468" Type="http://schemas.openxmlformats.org/officeDocument/2006/relationships/customXml" Target="../ink/ink366.xml"/><Relationship Id="rId25" Type="http://schemas.openxmlformats.org/officeDocument/2006/relationships/image" Target="../media/image145.png"/><Relationship Id="rId67" Type="http://schemas.openxmlformats.org/officeDocument/2006/relationships/image" Target="../media/image166.png"/><Relationship Id="rId272" Type="http://schemas.openxmlformats.org/officeDocument/2006/relationships/customXml" Target="../ink/ink268.xml"/><Relationship Id="rId328" Type="http://schemas.openxmlformats.org/officeDocument/2006/relationships/customXml" Target="../ink/ink296.xml"/><Relationship Id="rId535" Type="http://schemas.openxmlformats.org/officeDocument/2006/relationships/image" Target="../media/image400.png"/><Relationship Id="rId577" Type="http://schemas.openxmlformats.org/officeDocument/2006/relationships/image" Target="../media/image421.png"/><Relationship Id="rId132" Type="http://schemas.openxmlformats.org/officeDocument/2006/relationships/customXml" Target="../ink/ink198.xml"/><Relationship Id="rId174" Type="http://schemas.openxmlformats.org/officeDocument/2006/relationships/customXml" Target="../ink/ink219.xml"/><Relationship Id="rId381" Type="http://schemas.openxmlformats.org/officeDocument/2006/relationships/image" Target="../media/image323.png"/><Relationship Id="rId602" Type="http://schemas.openxmlformats.org/officeDocument/2006/relationships/customXml" Target="../ink/ink433.xml"/><Relationship Id="rId241" Type="http://schemas.openxmlformats.org/officeDocument/2006/relationships/image" Target="../media/image253.png"/><Relationship Id="rId437" Type="http://schemas.openxmlformats.org/officeDocument/2006/relationships/image" Target="../media/image351.png"/><Relationship Id="rId479" Type="http://schemas.openxmlformats.org/officeDocument/2006/relationships/image" Target="../media/image372.png"/><Relationship Id="rId644" Type="http://schemas.openxmlformats.org/officeDocument/2006/relationships/customXml" Target="../ink/ink454.xml"/><Relationship Id="rId36" Type="http://schemas.openxmlformats.org/officeDocument/2006/relationships/customXml" Target="../ink/ink150.xml"/><Relationship Id="rId283" Type="http://schemas.openxmlformats.org/officeDocument/2006/relationships/image" Target="../media/image274.png"/><Relationship Id="rId339" Type="http://schemas.openxmlformats.org/officeDocument/2006/relationships/image" Target="../media/image302.png"/><Relationship Id="rId490" Type="http://schemas.openxmlformats.org/officeDocument/2006/relationships/customXml" Target="../ink/ink377.xml"/><Relationship Id="rId504" Type="http://schemas.openxmlformats.org/officeDocument/2006/relationships/customXml" Target="../ink/ink384.xml"/><Relationship Id="rId546" Type="http://schemas.openxmlformats.org/officeDocument/2006/relationships/customXml" Target="../ink/ink405.xml"/><Relationship Id="rId78" Type="http://schemas.openxmlformats.org/officeDocument/2006/relationships/customXml" Target="../ink/ink171.xml"/><Relationship Id="rId101" Type="http://schemas.openxmlformats.org/officeDocument/2006/relationships/image" Target="../media/image183.png"/><Relationship Id="rId143" Type="http://schemas.openxmlformats.org/officeDocument/2006/relationships/image" Target="../media/image204.png"/><Relationship Id="rId185" Type="http://schemas.openxmlformats.org/officeDocument/2006/relationships/image" Target="../media/image225.png"/><Relationship Id="rId350" Type="http://schemas.openxmlformats.org/officeDocument/2006/relationships/customXml" Target="../ink/ink307.xml"/><Relationship Id="rId406" Type="http://schemas.openxmlformats.org/officeDocument/2006/relationships/customXml" Target="../ink/ink335.xml"/><Relationship Id="rId588" Type="http://schemas.openxmlformats.org/officeDocument/2006/relationships/customXml" Target="../ink/ink426.xml"/><Relationship Id="rId9" Type="http://schemas.openxmlformats.org/officeDocument/2006/relationships/image" Target="../media/image137.png"/><Relationship Id="rId210" Type="http://schemas.openxmlformats.org/officeDocument/2006/relationships/customXml" Target="../ink/ink237.xml"/><Relationship Id="rId392" Type="http://schemas.openxmlformats.org/officeDocument/2006/relationships/customXml" Target="../ink/ink328.xml"/><Relationship Id="rId448" Type="http://schemas.openxmlformats.org/officeDocument/2006/relationships/customXml" Target="../ink/ink356.xml"/><Relationship Id="rId613" Type="http://schemas.openxmlformats.org/officeDocument/2006/relationships/image" Target="../media/image439.png"/><Relationship Id="rId655" Type="http://schemas.openxmlformats.org/officeDocument/2006/relationships/image" Target="../media/image460.png"/><Relationship Id="rId252" Type="http://schemas.openxmlformats.org/officeDocument/2006/relationships/customXml" Target="../ink/ink258.xml"/><Relationship Id="rId294" Type="http://schemas.openxmlformats.org/officeDocument/2006/relationships/customXml" Target="../ink/ink279.xml"/><Relationship Id="rId308" Type="http://schemas.openxmlformats.org/officeDocument/2006/relationships/customXml" Target="../ink/ink286.xml"/><Relationship Id="rId515" Type="http://schemas.openxmlformats.org/officeDocument/2006/relationships/image" Target="../media/image390.png"/><Relationship Id="rId47" Type="http://schemas.openxmlformats.org/officeDocument/2006/relationships/image" Target="../media/image156.png"/><Relationship Id="rId89" Type="http://schemas.openxmlformats.org/officeDocument/2006/relationships/image" Target="../media/image177.png"/><Relationship Id="rId112" Type="http://schemas.openxmlformats.org/officeDocument/2006/relationships/customXml" Target="../ink/ink188.xml"/><Relationship Id="rId154" Type="http://schemas.openxmlformats.org/officeDocument/2006/relationships/customXml" Target="../ink/ink209.xml"/><Relationship Id="rId361" Type="http://schemas.openxmlformats.org/officeDocument/2006/relationships/image" Target="../media/image313.png"/><Relationship Id="rId557" Type="http://schemas.openxmlformats.org/officeDocument/2006/relationships/image" Target="../media/image411.png"/><Relationship Id="rId599" Type="http://schemas.openxmlformats.org/officeDocument/2006/relationships/image" Target="../media/image432.png"/><Relationship Id="rId196" Type="http://schemas.openxmlformats.org/officeDocument/2006/relationships/customXml" Target="../ink/ink230.xml"/><Relationship Id="rId417" Type="http://schemas.openxmlformats.org/officeDocument/2006/relationships/image" Target="../media/image341.png"/><Relationship Id="rId459" Type="http://schemas.openxmlformats.org/officeDocument/2006/relationships/image" Target="../media/image362.png"/><Relationship Id="rId624" Type="http://schemas.openxmlformats.org/officeDocument/2006/relationships/customXml" Target="../ink/ink444.xml"/><Relationship Id="rId16" Type="http://schemas.openxmlformats.org/officeDocument/2006/relationships/customXml" Target="../ink/ink140.xml"/><Relationship Id="rId221" Type="http://schemas.openxmlformats.org/officeDocument/2006/relationships/image" Target="../media/image243.png"/><Relationship Id="rId263" Type="http://schemas.openxmlformats.org/officeDocument/2006/relationships/image" Target="../media/image264.png"/><Relationship Id="rId319" Type="http://schemas.openxmlformats.org/officeDocument/2006/relationships/image" Target="../media/image292.png"/><Relationship Id="rId470" Type="http://schemas.openxmlformats.org/officeDocument/2006/relationships/customXml" Target="../ink/ink367.xml"/><Relationship Id="rId526" Type="http://schemas.openxmlformats.org/officeDocument/2006/relationships/customXml" Target="../ink/ink395.xml"/><Relationship Id="rId58" Type="http://schemas.openxmlformats.org/officeDocument/2006/relationships/customXml" Target="../ink/ink161.xml"/><Relationship Id="rId123" Type="http://schemas.openxmlformats.org/officeDocument/2006/relationships/image" Target="../media/image194.png"/><Relationship Id="rId330" Type="http://schemas.openxmlformats.org/officeDocument/2006/relationships/customXml" Target="../ink/ink297.xml"/><Relationship Id="rId568" Type="http://schemas.openxmlformats.org/officeDocument/2006/relationships/customXml" Target="../ink/ink416.xml"/><Relationship Id="rId165" Type="http://schemas.openxmlformats.org/officeDocument/2006/relationships/image" Target="../media/image215.png"/><Relationship Id="rId372" Type="http://schemas.openxmlformats.org/officeDocument/2006/relationships/customXml" Target="../ink/ink318.xml"/><Relationship Id="rId428" Type="http://schemas.openxmlformats.org/officeDocument/2006/relationships/customXml" Target="../ink/ink346.xml"/><Relationship Id="rId635" Type="http://schemas.openxmlformats.org/officeDocument/2006/relationships/image" Target="../media/image450.png"/><Relationship Id="rId232" Type="http://schemas.openxmlformats.org/officeDocument/2006/relationships/customXml" Target="../ink/ink248.xml"/><Relationship Id="rId274" Type="http://schemas.openxmlformats.org/officeDocument/2006/relationships/customXml" Target="../ink/ink269.xml"/><Relationship Id="rId481" Type="http://schemas.openxmlformats.org/officeDocument/2006/relationships/image" Target="../media/image373.png"/><Relationship Id="rId27" Type="http://schemas.openxmlformats.org/officeDocument/2006/relationships/image" Target="../media/image146.png"/><Relationship Id="rId69" Type="http://schemas.openxmlformats.org/officeDocument/2006/relationships/image" Target="../media/image167.png"/><Relationship Id="rId134" Type="http://schemas.openxmlformats.org/officeDocument/2006/relationships/customXml" Target="../ink/ink199.xml"/><Relationship Id="rId537" Type="http://schemas.openxmlformats.org/officeDocument/2006/relationships/image" Target="../media/image401.png"/><Relationship Id="rId579" Type="http://schemas.openxmlformats.org/officeDocument/2006/relationships/image" Target="../media/image422.png"/><Relationship Id="rId80" Type="http://schemas.openxmlformats.org/officeDocument/2006/relationships/customXml" Target="../ink/ink172.xml"/><Relationship Id="rId176" Type="http://schemas.openxmlformats.org/officeDocument/2006/relationships/customXml" Target="../ink/ink220.xml"/><Relationship Id="rId341" Type="http://schemas.openxmlformats.org/officeDocument/2006/relationships/image" Target="../media/image303.png"/><Relationship Id="rId383" Type="http://schemas.openxmlformats.org/officeDocument/2006/relationships/image" Target="../media/image324.png"/><Relationship Id="rId439" Type="http://schemas.openxmlformats.org/officeDocument/2006/relationships/image" Target="../media/image352.png"/><Relationship Id="rId590" Type="http://schemas.openxmlformats.org/officeDocument/2006/relationships/customXml" Target="../ink/ink427.xml"/><Relationship Id="rId604" Type="http://schemas.openxmlformats.org/officeDocument/2006/relationships/customXml" Target="../ink/ink434.xml"/><Relationship Id="rId646" Type="http://schemas.openxmlformats.org/officeDocument/2006/relationships/customXml" Target="../ink/ink455.xml"/><Relationship Id="rId201" Type="http://schemas.openxmlformats.org/officeDocument/2006/relationships/image" Target="../media/image233.png"/><Relationship Id="rId243" Type="http://schemas.openxmlformats.org/officeDocument/2006/relationships/image" Target="../media/image254.png"/><Relationship Id="rId285" Type="http://schemas.openxmlformats.org/officeDocument/2006/relationships/image" Target="../media/image275.png"/><Relationship Id="rId450" Type="http://schemas.openxmlformats.org/officeDocument/2006/relationships/customXml" Target="../ink/ink357.xml"/><Relationship Id="rId506" Type="http://schemas.openxmlformats.org/officeDocument/2006/relationships/customXml" Target="../ink/ink385.xml"/><Relationship Id="rId38" Type="http://schemas.openxmlformats.org/officeDocument/2006/relationships/customXml" Target="../ink/ink151.xml"/><Relationship Id="rId103" Type="http://schemas.openxmlformats.org/officeDocument/2006/relationships/image" Target="../media/image184.png"/><Relationship Id="rId310" Type="http://schemas.openxmlformats.org/officeDocument/2006/relationships/customXml" Target="../ink/ink287.xml"/><Relationship Id="rId492" Type="http://schemas.openxmlformats.org/officeDocument/2006/relationships/customXml" Target="../ink/ink378.xml"/><Relationship Id="rId548" Type="http://schemas.openxmlformats.org/officeDocument/2006/relationships/customXml" Target="../ink/ink406.xml"/><Relationship Id="rId91" Type="http://schemas.openxmlformats.org/officeDocument/2006/relationships/image" Target="../media/image178.png"/><Relationship Id="rId145" Type="http://schemas.openxmlformats.org/officeDocument/2006/relationships/image" Target="../media/image205.png"/><Relationship Id="rId187" Type="http://schemas.openxmlformats.org/officeDocument/2006/relationships/image" Target="../media/image226.png"/><Relationship Id="rId352" Type="http://schemas.openxmlformats.org/officeDocument/2006/relationships/customXml" Target="../ink/ink308.xml"/><Relationship Id="rId394" Type="http://schemas.openxmlformats.org/officeDocument/2006/relationships/customXml" Target="../ink/ink329.xml"/><Relationship Id="rId408" Type="http://schemas.openxmlformats.org/officeDocument/2006/relationships/customXml" Target="../ink/ink336.xml"/><Relationship Id="rId615" Type="http://schemas.openxmlformats.org/officeDocument/2006/relationships/image" Target="../media/image440.png"/><Relationship Id="rId212" Type="http://schemas.openxmlformats.org/officeDocument/2006/relationships/customXml" Target="../ink/ink238.xml"/><Relationship Id="rId254" Type="http://schemas.openxmlformats.org/officeDocument/2006/relationships/customXml" Target="../ink/ink259.xml"/><Relationship Id="rId657" Type="http://schemas.openxmlformats.org/officeDocument/2006/relationships/image" Target="../media/image461.png"/><Relationship Id="rId49" Type="http://schemas.openxmlformats.org/officeDocument/2006/relationships/image" Target="../media/image157.png"/><Relationship Id="rId114" Type="http://schemas.openxmlformats.org/officeDocument/2006/relationships/customXml" Target="../ink/ink189.xml"/><Relationship Id="rId296" Type="http://schemas.openxmlformats.org/officeDocument/2006/relationships/customXml" Target="../ink/ink280.xml"/><Relationship Id="rId461" Type="http://schemas.openxmlformats.org/officeDocument/2006/relationships/image" Target="../media/image363.png"/><Relationship Id="rId517" Type="http://schemas.openxmlformats.org/officeDocument/2006/relationships/image" Target="../media/image391.png"/><Relationship Id="rId559" Type="http://schemas.openxmlformats.org/officeDocument/2006/relationships/image" Target="../media/image412.png"/><Relationship Id="rId60" Type="http://schemas.openxmlformats.org/officeDocument/2006/relationships/customXml" Target="../ink/ink162.xml"/><Relationship Id="rId156" Type="http://schemas.openxmlformats.org/officeDocument/2006/relationships/customXml" Target="../ink/ink210.xml"/><Relationship Id="rId198" Type="http://schemas.openxmlformats.org/officeDocument/2006/relationships/customXml" Target="../ink/ink231.xml"/><Relationship Id="rId321" Type="http://schemas.openxmlformats.org/officeDocument/2006/relationships/image" Target="../media/image293.png"/><Relationship Id="rId363" Type="http://schemas.openxmlformats.org/officeDocument/2006/relationships/image" Target="../media/image314.png"/><Relationship Id="rId419" Type="http://schemas.openxmlformats.org/officeDocument/2006/relationships/image" Target="../media/image342.png"/><Relationship Id="rId570" Type="http://schemas.openxmlformats.org/officeDocument/2006/relationships/customXml" Target="../ink/ink417.xml"/><Relationship Id="rId626" Type="http://schemas.openxmlformats.org/officeDocument/2006/relationships/customXml" Target="../ink/ink445.xml"/><Relationship Id="rId202" Type="http://schemas.openxmlformats.org/officeDocument/2006/relationships/customXml" Target="../ink/ink233.xml"/><Relationship Id="rId223" Type="http://schemas.openxmlformats.org/officeDocument/2006/relationships/image" Target="../media/image244.png"/><Relationship Id="rId244" Type="http://schemas.openxmlformats.org/officeDocument/2006/relationships/customXml" Target="../ink/ink254.xml"/><Relationship Id="rId430" Type="http://schemas.openxmlformats.org/officeDocument/2006/relationships/customXml" Target="../ink/ink347.xml"/><Relationship Id="rId647" Type="http://schemas.openxmlformats.org/officeDocument/2006/relationships/image" Target="../media/image456.png"/><Relationship Id="rId18" Type="http://schemas.openxmlformats.org/officeDocument/2006/relationships/customXml" Target="../ink/ink141.xml"/><Relationship Id="rId39" Type="http://schemas.openxmlformats.org/officeDocument/2006/relationships/image" Target="../media/image152.png"/><Relationship Id="rId265" Type="http://schemas.openxmlformats.org/officeDocument/2006/relationships/image" Target="../media/image265.png"/><Relationship Id="rId286" Type="http://schemas.openxmlformats.org/officeDocument/2006/relationships/customXml" Target="../ink/ink275.xml"/><Relationship Id="rId451" Type="http://schemas.openxmlformats.org/officeDocument/2006/relationships/image" Target="../media/image358.png"/><Relationship Id="rId472" Type="http://schemas.openxmlformats.org/officeDocument/2006/relationships/customXml" Target="../ink/ink368.xml"/><Relationship Id="rId493" Type="http://schemas.openxmlformats.org/officeDocument/2006/relationships/image" Target="../media/image379.png"/><Relationship Id="rId507" Type="http://schemas.openxmlformats.org/officeDocument/2006/relationships/image" Target="../media/image386.png"/><Relationship Id="rId528" Type="http://schemas.openxmlformats.org/officeDocument/2006/relationships/customXml" Target="../ink/ink396.xml"/><Relationship Id="rId549" Type="http://schemas.openxmlformats.org/officeDocument/2006/relationships/image" Target="../media/image407.png"/><Relationship Id="rId50" Type="http://schemas.openxmlformats.org/officeDocument/2006/relationships/customXml" Target="../ink/ink157.xml"/><Relationship Id="rId104" Type="http://schemas.openxmlformats.org/officeDocument/2006/relationships/customXml" Target="../ink/ink184.xml"/><Relationship Id="rId125" Type="http://schemas.openxmlformats.org/officeDocument/2006/relationships/image" Target="../media/image195.png"/><Relationship Id="rId146" Type="http://schemas.openxmlformats.org/officeDocument/2006/relationships/customXml" Target="../ink/ink205.xml"/><Relationship Id="rId167" Type="http://schemas.openxmlformats.org/officeDocument/2006/relationships/image" Target="../media/image216.png"/><Relationship Id="rId188" Type="http://schemas.openxmlformats.org/officeDocument/2006/relationships/customXml" Target="../ink/ink226.xml"/><Relationship Id="rId311" Type="http://schemas.openxmlformats.org/officeDocument/2006/relationships/image" Target="../media/image288.png"/><Relationship Id="rId332" Type="http://schemas.openxmlformats.org/officeDocument/2006/relationships/customXml" Target="../ink/ink298.xml"/><Relationship Id="rId353" Type="http://schemas.openxmlformats.org/officeDocument/2006/relationships/image" Target="../media/image309.png"/><Relationship Id="rId374" Type="http://schemas.openxmlformats.org/officeDocument/2006/relationships/customXml" Target="../ink/ink319.xml"/><Relationship Id="rId395" Type="http://schemas.openxmlformats.org/officeDocument/2006/relationships/image" Target="../media/image330.png"/><Relationship Id="rId409" Type="http://schemas.openxmlformats.org/officeDocument/2006/relationships/image" Target="../media/image337.png"/><Relationship Id="rId560" Type="http://schemas.openxmlformats.org/officeDocument/2006/relationships/customXml" Target="../ink/ink412.xml"/><Relationship Id="rId581" Type="http://schemas.openxmlformats.org/officeDocument/2006/relationships/image" Target="../media/image423.png"/><Relationship Id="rId71" Type="http://schemas.openxmlformats.org/officeDocument/2006/relationships/image" Target="../media/image168.png"/><Relationship Id="rId92" Type="http://schemas.openxmlformats.org/officeDocument/2006/relationships/customXml" Target="../ink/ink178.xml"/><Relationship Id="rId213" Type="http://schemas.openxmlformats.org/officeDocument/2006/relationships/image" Target="../media/image239.png"/><Relationship Id="rId234" Type="http://schemas.openxmlformats.org/officeDocument/2006/relationships/customXml" Target="../ink/ink249.xml"/><Relationship Id="rId420" Type="http://schemas.openxmlformats.org/officeDocument/2006/relationships/customXml" Target="../ink/ink342.xml"/><Relationship Id="rId616" Type="http://schemas.openxmlformats.org/officeDocument/2006/relationships/customXml" Target="../ink/ink440.xml"/><Relationship Id="rId637" Type="http://schemas.openxmlformats.org/officeDocument/2006/relationships/image" Target="../media/image451.png"/><Relationship Id="rId658" Type="http://schemas.openxmlformats.org/officeDocument/2006/relationships/customXml" Target="../ink/ink461.xml"/><Relationship Id="rId2" Type="http://schemas.openxmlformats.org/officeDocument/2006/relationships/customXml" Target="../ink/ink133.xml"/><Relationship Id="rId29" Type="http://schemas.openxmlformats.org/officeDocument/2006/relationships/image" Target="../media/image147.png"/><Relationship Id="rId255" Type="http://schemas.openxmlformats.org/officeDocument/2006/relationships/image" Target="../media/image260.png"/><Relationship Id="rId276" Type="http://schemas.openxmlformats.org/officeDocument/2006/relationships/customXml" Target="../ink/ink270.xml"/><Relationship Id="rId297" Type="http://schemas.openxmlformats.org/officeDocument/2006/relationships/image" Target="../media/image281.png"/><Relationship Id="rId441" Type="http://schemas.openxmlformats.org/officeDocument/2006/relationships/image" Target="../media/image353.png"/><Relationship Id="rId462" Type="http://schemas.openxmlformats.org/officeDocument/2006/relationships/customXml" Target="../ink/ink363.xml"/><Relationship Id="rId483" Type="http://schemas.openxmlformats.org/officeDocument/2006/relationships/image" Target="../media/image374.png"/><Relationship Id="rId518" Type="http://schemas.openxmlformats.org/officeDocument/2006/relationships/customXml" Target="../ink/ink391.xml"/><Relationship Id="rId539" Type="http://schemas.openxmlformats.org/officeDocument/2006/relationships/image" Target="../media/image402.png"/><Relationship Id="rId40" Type="http://schemas.openxmlformats.org/officeDocument/2006/relationships/customXml" Target="../ink/ink152.xml"/><Relationship Id="rId115" Type="http://schemas.openxmlformats.org/officeDocument/2006/relationships/image" Target="../media/image190.png"/><Relationship Id="rId136" Type="http://schemas.openxmlformats.org/officeDocument/2006/relationships/customXml" Target="../ink/ink200.xml"/><Relationship Id="rId157" Type="http://schemas.openxmlformats.org/officeDocument/2006/relationships/image" Target="../media/image211.png"/><Relationship Id="rId178" Type="http://schemas.openxmlformats.org/officeDocument/2006/relationships/customXml" Target="../ink/ink221.xml"/><Relationship Id="rId301" Type="http://schemas.openxmlformats.org/officeDocument/2006/relationships/image" Target="../media/image283.png"/><Relationship Id="rId322" Type="http://schemas.openxmlformats.org/officeDocument/2006/relationships/customXml" Target="../ink/ink293.xml"/><Relationship Id="rId343" Type="http://schemas.openxmlformats.org/officeDocument/2006/relationships/image" Target="../media/image304.png"/><Relationship Id="rId364" Type="http://schemas.openxmlformats.org/officeDocument/2006/relationships/customXml" Target="../ink/ink314.xml"/><Relationship Id="rId550" Type="http://schemas.openxmlformats.org/officeDocument/2006/relationships/customXml" Target="../ink/ink407.xml"/><Relationship Id="rId61" Type="http://schemas.openxmlformats.org/officeDocument/2006/relationships/image" Target="../media/image163.png"/><Relationship Id="rId82" Type="http://schemas.openxmlformats.org/officeDocument/2006/relationships/customXml" Target="../ink/ink173.xml"/><Relationship Id="rId199" Type="http://schemas.openxmlformats.org/officeDocument/2006/relationships/image" Target="../media/image232.png"/><Relationship Id="rId203" Type="http://schemas.openxmlformats.org/officeDocument/2006/relationships/image" Target="../media/image234.png"/><Relationship Id="rId385" Type="http://schemas.openxmlformats.org/officeDocument/2006/relationships/image" Target="../media/image325.png"/><Relationship Id="rId571" Type="http://schemas.openxmlformats.org/officeDocument/2006/relationships/image" Target="../media/image418.png"/><Relationship Id="rId592" Type="http://schemas.openxmlformats.org/officeDocument/2006/relationships/customXml" Target="../ink/ink428.xml"/><Relationship Id="rId606" Type="http://schemas.openxmlformats.org/officeDocument/2006/relationships/customXml" Target="../ink/ink435.xml"/><Relationship Id="rId627" Type="http://schemas.openxmlformats.org/officeDocument/2006/relationships/image" Target="../media/image446.png"/><Relationship Id="rId648" Type="http://schemas.openxmlformats.org/officeDocument/2006/relationships/customXml" Target="../ink/ink456.xml"/><Relationship Id="rId19" Type="http://schemas.openxmlformats.org/officeDocument/2006/relationships/image" Target="../media/image142.png"/><Relationship Id="rId224" Type="http://schemas.openxmlformats.org/officeDocument/2006/relationships/customXml" Target="../ink/ink244.xml"/><Relationship Id="rId245" Type="http://schemas.openxmlformats.org/officeDocument/2006/relationships/image" Target="../media/image255.png"/><Relationship Id="rId266" Type="http://schemas.openxmlformats.org/officeDocument/2006/relationships/customXml" Target="../ink/ink265.xml"/><Relationship Id="rId287" Type="http://schemas.openxmlformats.org/officeDocument/2006/relationships/image" Target="../media/image276.png"/><Relationship Id="rId410" Type="http://schemas.openxmlformats.org/officeDocument/2006/relationships/customXml" Target="../ink/ink337.xml"/><Relationship Id="rId431" Type="http://schemas.openxmlformats.org/officeDocument/2006/relationships/image" Target="../media/image348.png"/><Relationship Id="rId452" Type="http://schemas.openxmlformats.org/officeDocument/2006/relationships/customXml" Target="../ink/ink358.xml"/><Relationship Id="rId473" Type="http://schemas.openxmlformats.org/officeDocument/2006/relationships/image" Target="../media/image369.png"/><Relationship Id="rId494" Type="http://schemas.openxmlformats.org/officeDocument/2006/relationships/customXml" Target="../ink/ink379.xml"/><Relationship Id="rId508" Type="http://schemas.openxmlformats.org/officeDocument/2006/relationships/customXml" Target="../ink/ink386.xml"/><Relationship Id="rId529" Type="http://schemas.openxmlformats.org/officeDocument/2006/relationships/image" Target="../media/image397.png"/><Relationship Id="rId30" Type="http://schemas.openxmlformats.org/officeDocument/2006/relationships/customXml" Target="../ink/ink147.xml"/><Relationship Id="rId105" Type="http://schemas.openxmlformats.org/officeDocument/2006/relationships/image" Target="../media/image185.png"/><Relationship Id="rId126" Type="http://schemas.openxmlformats.org/officeDocument/2006/relationships/customXml" Target="../ink/ink195.xml"/><Relationship Id="rId147" Type="http://schemas.openxmlformats.org/officeDocument/2006/relationships/image" Target="../media/image206.png"/><Relationship Id="rId168" Type="http://schemas.openxmlformats.org/officeDocument/2006/relationships/customXml" Target="../ink/ink216.xml"/><Relationship Id="rId312" Type="http://schemas.openxmlformats.org/officeDocument/2006/relationships/customXml" Target="../ink/ink288.xml"/><Relationship Id="rId333" Type="http://schemas.openxmlformats.org/officeDocument/2006/relationships/image" Target="../media/image299.png"/><Relationship Id="rId354" Type="http://schemas.openxmlformats.org/officeDocument/2006/relationships/customXml" Target="../ink/ink309.xml"/><Relationship Id="rId540" Type="http://schemas.openxmlformats.org/officeDocument/2006/relationships/customXml" Target="../ink/ink402.xml"/><Relationship Id="rId51" Type="http://schemas.openxmlformats.org/officeDocument/2006/relationships/image" Target="../media/image158.png"/><Relationship Id="rId72" Type="http://schemas.openxmlformats.org/officeDocument/2006/relationships/customXml" Target="../ink/ink168.xml"/><Relationship Id="rId93" Type="http://schemas.openxmlformats.org/officeDocument/2006/relationships/image" Target="../media/image179.png"/><Relationship Id="rId189" Type="http://schemas.openxmlformats.org/officeDocument/2006/relationships/image" Target="../media/image227.png"/><Relationship Id="rId375" Type="http://schemas.openxmlformats.org/officeDocument/2006/relationships/image" Target="../media/image320.png"/><Relationship Id="rId396" Type="http://schemas.openxmlformats.org/officeDocument/2006/relationships/customXml" Target="../ink/ink330.xml"/><Relationship Id="rId561" Type="http://schemas.openxmlformats.org/officeDocument/2006/relationships/image" Target="../media/image413.png"/><Relationship Id="rId582" Type="http://schemas.openxmlformats.org/officeDocument/2006/relationships/customXml" Target="../ink/ink423.xml"/><Relationship Id="rId617" Type="http://schemas.openxmlformats.org/officeDocument/2006/relationships/image" Target="../media/image441.png"/><Relationship Id="rId638" Type="http://schemas.openxmlformats.org/officeDocument/2006/relationships/customXml" Target="../ink/ink451.xml"/><Relationship Id="rId659" Type="http://schemas.openxmlformats.org/officeDocument/2006/relationships/image" Target="../media/image462.png"/><Relationship Id="rId3" Type="http://schemas.openxmlformats.org/officeDocument/2006/relationships/image" Target="../media/image134.png"/><Relationship Id="rId214" Type="http://schemas.openxmlformats.org/officeDocument/2006/relationships/customXml" Target="../ink/ink239.xml"/><Relationship Id="rId235" Type="http://schemas.openxmlformats.org/officeDocument/2006/relationships/image" Target="../media/image250.png"/><Relationship Id="rId256" Type="http://schemas.openxmlformats.org/officeDocument/2006/relationships/customXml" Target="../ink/ink260.xml"/><Relationship Id="rId277" Type="http://schemas.openxmlformats.org/officeDocument/2006/relationships/image" Target="../media/image271.png"/><Relationship Id="rId298" Type="http://schemas.openxmlformats.org/officeDocument/2006/relationships/customXml" Target="../ink/ink281.xml"/><Relationship Id="rId400" Type="http://schemas.openxmlformats.org/officeDocument/2006/relationships/customXml" Target="../ink/ink332.xml"/><Relationship Id="rId421" Type="http://schemas.openxmlformats.org/officeDocument/2006/relationships/image" Target="../media/image343.png"/><Relationship Id="rId442" Type="http://schemas.openxmlformats.org/officeDocument/2006/relationships/customXml" Target="../ink/ink353.xml"/><Relationship Id="rId463" Type="http://schemas.openxmlformats.org/officeDocument/2006/relationships/image" Target="../media/image364.png"/><Relationship Id="rId484" Type="http://schemas.openxmlformats.org/officeDocument/2006/relationships/customXml" Target="../ink/ink374.xml"/><Relationship Id="rId519" Type="http://schemas.openxmlformats.org/officeDocument/2006/relationships/image" Target="../media/image392.png"/><Relationship Id="rId116" Type="http://schemas.openxmlformats.org/officeDocument/2006/relationships/customXml" Target="../ink/ink190.xml"/><Relationship Id="rId137" Type="http://schemas.openxmlformats.org/officeDocument/2006/relationships/image" Target="../media/image201.png"/><Relationship Id="rId158" Type="http://schemas.openxmlformats.org/officeDocument/2006/relationships/customXml" Target="../ink/ink211.xml"/><Relationship Id="rId302" Type="http://schemas.openxmlformats.org/officeDocument/2006/relationships/customXml" Target="../ink/ink283.xml"/><Relationship Id="rId323" Type="http://schemas.openxmlformats.org/officeDocument/2006/relationships/image" Target="../media/image294.png"/><Relationship Id="rId344" Type="http://schemas.openxmlformats.org/officeDocument/2006/relationships/customXml" Target="../ink/ink304.xml"/><Relationship Id="rId530" Type="http://schemas.openxmlformats.org/officeDocument/2006/relationships/customXml" Target="../ink/ink397.xml"/><Relationship Id="rId20" Type="http://schemas.openxmlformats.org/officeDocument/2006/relationships/customXml" Target="../ink/ink142.xml"/><Relationship Id="rId41" Type="http://schemas.openxmlformats.org/officeDocument/2006/relationships/image" Target="../media/image153.png"/><Relationship Id="rId62" Type="http://schemas.openxmlformats.org/officeDocument/2006/relationships/customXml" Target="../ink/ink163.xml"/><Relationship Id="rId83" Type="http://schemas.openxmlformats.org/officeDocument/2006/relationships/image" Target="../media/image174.png"/><Relationship Id="rId179" Type="http://schemas.openxmlformats.org/officeDocument/2006/relationships/image" Target="../media/image222.png"/><Relationship Id="rId365" Type="http://schemas.openxmlformats.org/officeDocument/2006/relationships/image" Target="../media/image315.png"/><Relationship Id="rId386" Type="http://schemas.openxmlformats.org/officeDocument/2006/relationships/customXml" Target="../ink/ink325.xml"/><Relationship Id="rId551" Type="http://schemas.openxmlformats.org/officeDocument/2006/relationships/image" Target="../media/image408.png"/><Relationship Id="rId572" Type="http://schemas.openxmlformats.org/officeDocument/2006/relationships/customXml" Target="../ink/ink418.xml"/><Relationship Id="rId593" Type="http://schemas.openxmlformats.org/officeDocument/2006/relationships/image" Target="../media/image429.png"/><Relationship Id="rId607" Type="http://schemas.openxmlformats.org/officeDocument/2006/relationships/image" Target="../media/image436.png"/><Relationship Id="rId628" Type="http://schemas.openxmlformats.org/officeDocument/2006/relationships/customXml" Target="../ink/ink446.xml"/><Relationship Id="rId649" Type="http://schemas.openxmlformats.org/officeDocument/2006/relationships/image" Target="../media/image457.png"/><Relationship Id="rId190" Type="http://schemas.openxmlformats.org/officeDocument/2006/relationships/customXml" Target="../ink/ink227.xml"/><Relationship Id="rId204" Type="http://schemas.openxmlformats.org/officeDocument/2006/relationships/customXml" Target="../ink/ink234.xml"/><Relationship Id="rId225" Type="http://schemas.openxmlformats.org/officeDocument/2006/relationships/image" Target="../media/image245.png"/><Relationship Id="rId246" Type="http://schemas.openxmlformats.org/officeDocument/2006/relationships/customXml" Target="../ink/ink255.xml"/><Relationship Id="rId267" Type="http://schemas.openxmlformats.org/officeDocument/2006/relationships/image" Target="../media/image266.png"/><Relationship Id="rId288" Type="http://schemas.openxmlformats.org/officeDocument/2006/relationships/customXml" Target="../ink/ink276.xml"/><Relationship Id="rId411" Type="http://schemas.openxmlformats.org/officeDocument/2006/relationships/image" Target="../media/image338.png"/><Relationship Id="rId432" Type="http://schemas.openxmlformats.org/officeDocument/2006/relationships/customXml" Target="../ink/ink348.xml"/><Relationship Id="rId453" Type="http://schemas.openxmlformats.org/officeDocument/2006/relationships/image" Target="../media/image359.png"/><Relationship Id="rId474" Type="http://schemas.openxmlformats.org/officeDocument/2006/relationships/customXml" Target="../ink/ink369.xml"/><Relationship Id="rId509" Type="http://schemas.openxmlformats.org/officeDocument/2006/relationships/image" Target="../media/image387.png"/><Relationship Id="rId660" Type="http://schemas.openxmlformats.org/officeDocument/2006/relationships/customXml" Target="../ink/ink462.xml"/><Relationship Id="rId106" Type="http://schemas.openxmlformats.org/officeDocument/2006/relationships/customXml" Target="../ink/ink185.xml"/><Relationship Id="rId127" Type="http://schemas.openxmlformats.org/officeDocument/2006/relationships/image" Target="../media/image196.png"/><Relationship Id="rId313" Type="http://schemas.openxmlformats.org/officeDocument/2006/relationships/image" Target="../media/image289.png"/><Relationship Id="rId495" Type="http://schemas.openxmlformats.org/officeDocument/2006/relationships/image" Target="../media/image380.png"/><Relationship Id="rId10" Type="http://schemas.openxmlformats.org/officeDocument/2006/relationships/customXml" Target="../ink/ink137.xml"/><Relationship Id="rId31" Type="http://schemas.openxmlformats.org/officeDocument/2006/relationships/image" Target="../media/image148.png"/><Relationship Id="rId52" Type="http://schemas.openxmlformats.org/officeDocument/2006/relationships/customXml" Target="../ink/ink158.xml"/><Relationship Id="rId73" Type="http://schemas.openxmlformats.org/officeDocument/2006/relationships/image" Target="../media/image169.png"/><Relationship Id="rId94" Type="http://schemas.openxmlformats.org/officeDocument/2006/relationships/customXml" Target="../ink/ink179.xml"/><Relationship Id="rId148" Type="http://schemas.openxmlformats.org/officeDocument/2006/relationships/customXml" Target="../ink/ink206.xml"/><Relationship Id="rId169" Type="http://schemas.openxmlformats.org/officeDocument/2006/relationships/image" Target="../media/image217.png"/><Relationship Id="rId334" Type="http://schemas.openxmlformats.org/officeDocument/2006/relationships/customXml" Target="../ink/ink299.xml"/><Relationship Id="rId355" Type="http://schemas.openxmlformats.org/officeDocument/2006/relationships/image" Target="../media/image310.png"/><Relationship Id="rId376" Type="http://schemas.openxmlformats.org/officeDocument/2006/relationships/customXml" Target="../ink/ink320.xml"/><Relationship Id="rId397" Type="http://schemas.openxmlformats.org/officeDocument/2006/relationships/image" Target="../media/image331.png"/><Relationship Id="rId520" Type="http://schemas.openxmlformats.org/officeDocument/2006/relationships/customXml" Target="../ink/ink392.xml"/><Relationship Id="rId541" Type="http://schemas.openxmlformats.org/officeDocument/2006/relationships/image" Target="../media/image403.png"/><Relationship Id="rId562" Type="http://schemas.openxmlformats.org/officeDocument/2006/relationships/customXml" Target="../ink/ink413.xml"/><Relationship Id="rId583" Type="http://schemas.openxmlformats.org/officeDocument/2006/relationships/image" Target="../media/image424.png"/><Relationship Id="rId618" Type="http://schemas.openxmlformats.org/officeDocument/2006/relationships/customXml" Target="../ink/ink441.xml"/><Relationship Id="rId639" Type="http://schemas.openxmlformats.org/officeDocument/2006/relationships/image" Target="../media/image452.png"/><Relationship Id="rId4" Type="http://schemas.openxmlformats.org/officeDocument/2006/relationships/customXml" Target="../ink/ink134.xml"/><Relationship Id="rId180" Type="http://schemas.openxmlformats.org/officeDocument/2006/relationships/customXml" Target="../ink/ink222.xml"/><Relationship Id="rId215" Type="http://schemas.openxmlformats.org/officeDocument/2006/relationships/image" Target="../media/image240.png"/><Relationship Id="rId236" Type="http://schemas.openxmlformats.org/officeDocument/2006/relationships/customXml" Target="../ink/ink250.xml"/><Relationship Id="rId257" Type="http://schemas.openxmlformats.org/officeDocument/2006/relationships/image" Target="../media/image261.png"/><Relationship Id="rId278" Type="http://schemas.openxmlformats.org/officeDocument/2006/relationships/customXml" Target="../ink/ink271.xml"/><Relationship Id="rId401" Type="http://schemas.openxmlformats.org/officeDocument/2006/relationships/image" Target="../media/image333.png"/><Relationship Id="rId422" Type="http://schemas.openxmlformats.org/officeDocument/2006/relationships/customXml" Target="../ink/ink343.xml"/><Relationship Id="rId443" Type="http://schemas.openxmlformats.org/officeDocument/2006/relationships/image" Target="../media/image354.png"/><Relationship Id="rId464" Type="http://schemas.openxmlformats.org/officeDocument/2006/relationships/customXml" Target="../ink/ink364.xml"/><Relationship Id="rId650" Type="http://schemas.openxmlformats.org/officeDocument/2006/relationships/customXml" Target="../ink/ink457.xml"/><Relationship Id="rId303" Type="http://schemas.openxmlformats.org/officeDocument/2006/relationships/image" Target="../media/image284.png"/><Relationship Id="rId485" Type="http://schemas.openxmlformats.org/officeDocument/2006/relationships/image" Target="../media/image375.png"/><Relationship Id="rId42" Type="http://schemas.openxmlformats.org/officeDocument/2006/relationships/customXml" Target="../ink/ink153.xml"/><Relationship Id="rId84" Type="http://schemas.openxmlformats.org/officeDocument/2006/relationships/customXml" Target="../ink/ink174.xml"/><Relationship Id="rId138" Type="http://schemas.openxmlformats.org/officeDocument/2006/relationships/customXml" Target="../ink/ink201.xml"/><Relationship Id="rId345" Type="http://schemas.openxmlformats.org/officeDocument/2006/relationships/image" Target="../media/image305.png"/><Relationship Id="rId387" Type="http://schemas.openxmlformats.org/officeDocument/2006/relationships/image" Target="../media/image326.png"/><Relationship Id="rId510" Type="http://schemas.openxmlformats.org/officeDocument/2006/relationships/customXml" Target="../ink/ink387.xml"/><Relationship Id="rId552" Type="http://schemas.openxmlformats.org/officeDocument/2006/relationships/customXml" Target="../ink/ink408.xml"/><Relationship Id="rId594" Type="http://schemas.openxmlformats.org/officeDocument/2006/relationships/customXml" Target="../ink/ink429.xml"/><Relationship Id="rId608" Type="http://schemas.openxmlformats.org/officeDocument/2006/relationships/customXml" Target="../ink/ink436.xml"/><Relationship Id="rId191" Type="http://schemas.openxmlformats.org/officeDocument/2006/relationships/image" Target="../media/image228.png"/><Relationship Id="rId205" Type="http://schemas.openxmlformats.org/officeDocument/2006/relationships/image" Target="../media/image235.png"/><Relationship Id="rId247" Type="http://schemas.openxmlformats.org/officeDocument/2006/relationships/image" Target="../media/image256.png"/><Relationship Id="rId412" Type="http://schemas.openxmlformats.org/officeDocument/2006/relationships/customXml" Target="../ink/ink338.xml"/><Relationship Id="rId107" Type="http://schemas.openxmlformats.org/officeDocument/2006/relationships/image" Target="../media/image186.png"/><Relationship Id="rId289" Type="http://schemas.openxmlformats.org/officeDocument/2006/relationships/image" Target="../media/image277.png"/><Relationship Id="rId454" Type="http://schemas.openxmlformats.org/officeDocument/2006/relationships/customXml" Target="../ink/ink359.xml"/><Relationship Id="rId496" Type="http://schemas.openxmlformats.org/officeDocument/2006/relationships/customXml" Target="../ink/ink380.xml"/><Relationship Id="rId661" Type="http://schemas.openxmlformats.org/officeDocument/2006/relationships/image" Target="../media/image463.png"/><Relationship Id="rId11" Type="http://schemas.openxmlformats.org/officeDocument/2006/relationships/image" Target="../media/image138.png"/><Relationship Id="rId53" Type="http://schemas.openxmlformats.org/officeDocument/2006/relationships/image" Target="../media/image159.png"/><Relationship Id="rId149" Type="http://schemas.openxmlformats.org/officeDocument/2006/relationships/image" Target="../media/image207.png"/><Relationship Id="rId314" Type="http://schemas.openxmlformats.org/officeDocument/2006/relationships/customXml" Target="../ink/ink289.xml"/><Relationship Id="rId356" Type="http://schemas.openxmlformats.org/officeDocument/2006/relationships/customXml" Target="../ink/ink310.xml"/><Relationship Id="rId398" Type="http://schemas.openxmlformats.org/officeDocument/2006/relationships/customXml" Target="../ink/ink331.xml"/><Relationship Id="rId521" Type="http://schemas.openxmlformats.org/officeDocument/2006/relationships/image" Target="../media/image393.png"/><Relationship Id="rId563" Type="http://schemas.openxmlformats.org/officeDocument/2006/relationships/image" Target="../media/image414.png"/><Relationship Id="rId619" Type="http://schemas.openxmlformats.org/officeDocument/2006/relationships/image" Target="../media/image442.png"/><Relationship Id="rId95" Type="http://schemas.openxmlformats.org/officeDocument/2006/relationships/image" Target="../media/image180.png"/><Relationship Id="rId160" Type="http://schemas.openxmlformats.org/officeDocument/2006/relationships/customXml" Target="../ink/ink212.xml"/><Relationship Id="rId216" Type="http://schemas.openxmlformats.org/officeDocument/2006/relationships/customXml" Target="../ink/ink240.xml"/><Relationship Id="rId423" Type="http://schemas.openxmlformats.org/officeDocument/2006/relationships/image" Target="../media/image344.png"/><Relationship Id="rId258" Type="http://schemas.openxmlformats.org/officeDocument/2006/relationships/customXml" Target="../ink/ink261.xml"/><Relationship Id="rId465" Type="http://schemas.openxmlformats.org/officeDocument/2006/relationships/image" Target="../media/image365.png"/><Relationship Id="rId630" Type="http://schemas.openxmlformats.org/officeDocument/2006/relationships/customXml" Target="../ink/ink447.xml"/><Relationship Id="rId22" Type="http://schemas.openxmlformats.org/officeDocument/2006/relationships/customXml" Target="../ink/ink143.xml"/><Relationship Id="rId64" Type="http://schemas.openxmlformats.org/officeDocument/2006/relationships/customXml" Target="../ink/ink164.xml"/><Relationship Id="rId118" Type="http://schemas.openxmlformats.org/officeDocument/2006/relationships/customXml" Target="../ink/ink191.xml"/><Relationship Id="rId325" Type="http://schemas.openxmlformats.org/officeDocument/2006/relationships/image" Target="../media/image295.png"/><Relationship Id="rId367" Type="http://schemas.openxmlformats.org/officeDocument/2006/relationships/image" Target="../media/image316.png"/><Relationship Id="rId532" Type="http://schemas.openxmlformats.org/officeDocument/2006/relationships/customXml" Target="../ink/ink398.xml"/><Relationship Id="rId574" Type="http://schemas.openxmlformats.org/officeDocument/2006/relationships/customXml" Target="../ink/ink419.xml"/><Relationship Id="rId171" Type="http://schemas.openxmlformats.org/officeDocument/2006/relationships/image" Target="../media/image218.png"/><Relationship Id="rId227" Type="http://schemas.openxmlformats.org/officeDocument/2006/relationships/image" Target="../media/image246.png"/><Relationship Id="rId269" Type="http://schemas.openxmlformats.org/officeDocument/2006/relationships/image" Target="../media/image267.png"/><Relationship Id="rId434" Type="http://schemas.openxmlformats.org/officeDocument/2006/relationships/customXml" Target="../ink/ink349.xml"/><Relationship Id="rId476" Type="http://schemas.openxmlformats.org/officeDocument/2006/relationships/customXml" Target="../ink/ink370.xml"/><Relationship Id="rId641" Type="http://schemas.openxmlformats.org/officeDocument/2006/relationships/image" Target="../media/image453.png"/><Relationship Id="rId33" Type="http://schemas.openxmlformats.org/officeDocument/2006/relationships/image" Target="../media/image149.png"/><Relationship Id="rId129" Type="http://schemas.openxmlformats.org/officeDocument/2006/relationships/image" Target="../media/image197.png"/><Relationship Id="rId280" Type="http://schemas.openxmlformats.org/officeDocument/2006/relationships/customXml" Target="../ink/ink272.xml"/><Relationship Id="rId336" Type="http://schemas.openxmlformats.org/officeDocument/2006/relationships/customXml" Target="../ink/ink300.xml"/><Relationship Id="rId501" Type="http://schemas.openxmlformats.org/officeDocument/2006/relationships/image" Target="../media/image383.png"/><Relationship Id="rId543" Type="http://schemas.openxmlformats.org/officeDocument/2006/relationships/image" Target="../media/image404.png"/><Relationship Id="rId75" Type="http://schemas.openxmlformats.org/officeDocument/2006/relationships/image" Target="../media/image170.png"/><Relationship Id="rId140" Type="http://schemas.openxmlformats.org/officeDocument/2006/relationships/customXml" Target="../ink/ink202.xml"/><Relationship Id="rId182" Type="http://schemas.openxmlformats.org/officeDocument/2006/relationships/customXml" Target="../ink/ink223.xml"/><Relationship Id="rId378" Type="http://schemas.openxmlformats.org/officeDocument/2006/relationships/customXml" Target="../ink/ink321.xml"/><Relationship Id="rId403" Type="http://schemas.openxmlformats.org/officeDocument/2006/relationships/image" Target="../media/image334.png"/><Relationship Id="rId585" Type="http://schemas.openxmlformats.org/officeDocument/2006/relationships/image" Target="../media/image425.png"/><Relationship Id="rId6" Type="http://schemas.openxmlformats.org/officeDocument/2006/relationships/customXml" Target="../ink/ink135.xml"/><Relationship Id="rId238" Type="http://schemas.openxmlformats.org/officeDocument/2006/relationships/customXml" Target="../ink/ink251.xml"/><Relationship Id="rId445" Type="http://schemas.openxmlformats.org/officeDocument/2006/relationships/image" Target="../media/image355.png"/><Relationship Id="rId487" Type="http://schemas.openxmlformats.org/officeDocument/2006/relationships/image" Target="../media/image376.png"/><Relationship Id="rId610" Type="http://schemas.openxmlformats.org/officeDocument/2006/relationships/customXml" Target="../ink/ink437.xml"/><Relationship Id="rId652" Type="http://schemas.openxmlformats.org/officeDocument/2006/relationships/customXml" Target="../ink/ink458.xml"/><Relationship Id="rId291" Type="http://schemas.openxmlformats.org/officeDocument/2006/relationships/image" Target="../media/image278.png"/><Relationship Id="rId305" Type="http://schemas.openxmlformats.org/officeDocument/2006/relationships/image" Target="../media/image285.png"/><Relationship Id="rId347" Type="http://schemas.openxmlformats.org/officeDocument/2006/relationships/image" Target="../media/image306.png"/><Relationship Id="rId512" Type="http://schemas.openxmlformats.org/officeDocument/2006/relationships/customXml" Target="../ink/ink388.xml"/><Relationship Id="rId44" Type="http://schemas.openxmlformats.org/officeDocument/2006/relationships/customXml" Target="../ink/ink154.xml"/><Relationship Id="rId86" Type="http://schemas.openxmlformats.org/officeDocument/2006/relationships/customXml" Target="../ink/ink175.xml"/><Relationship Id="rId151" Type="http://schemas.openxmlformats.org/officeDocument/2006/relationships/image" Target="../media/image208.png"/><Relationship Id="rId389" Type="http://schemas.openxmlformats.org/officeDocument/2006/relationships/image" Target="../media/image327.png"/><Relationship Id="rId554" Type="http://schemas.openxmlformats.org/officeDocument/2006/relationships/customXml" Target="../ink/ink409.xml"/><Relationship Id="rId596" Type="http://schemas.openxmlformats.org/officeDocument/2006/relationships/customXml" Target="../ink/ink430.xml"/><Relationship Id="rId193" Type="http://schemas.openxmlformats.org/officeDocument/2006/relationships/image" Target="../media/image229.png"/><Relationship Id="rId207" Type="http://schemas.openxmlformats.org/officeDocument/2006/relationships/image" Target="../media/image236.png"/><Relationship Id="rId249" Type="http://schemas.openxmlformats.org/officeDocument/2006/relationships/image" Target="../media/image257.png"/><Relationship Id="rId414" Type="http://schemas.openxmlformats.org/officeDocument/2006/relationships/customXml" Target="../ink/ink339.xml"/><Relationship Id="rId456" Type="http://schemas.openxmlformats.org/officeDocument/2006/relationships/customXml" Target="../ink/ink360.xml"/><Relationship Id="rId498" Type="http://schemas.openxmlformats.org/officeDocument/2006/relationships/customXml" Target="../ink/ink381.xml"/><Relationship Id="rId621" Type="http://schemas.openxmlformats.org/officeDocument/2006/relationships/image" Target="../media/image443.png"/><Relationship Id="rId663" Type="http://schemas.openxmlformats.org/officeDocument/2006/relationships/image" Target="../media/image464.png"/><Relationship Id="rId13" Type="http://schemas.openxmlformats.org/officeDocument/2006/relationships/image" Target="../media/image139.png"/><Relationship Id="rId109" Type="http://schemas.openxmlformats.org/officeDocument/2006/relationships/image" Target="../media/image187.png"/><Relationship Id="rId260" Type="http://schemas.openxmlformats.org/officeDocument/2006/relationships/customXml" Target="../ink/ink262.xml"/><Relationship Id="rId316" Type="http://schemas.openxmlformats.org/officeDocument/2006/relationships/customXml" Target="../ink/ink290.xml"/><Relationship Id="rId523" Type="http://schemas.openxmlformats.org/officeDocument/2006/relationships/image" Target="../media/image394.png"/><Relationship Id="rId55" Type="http://schemas.openxmlformats.org/officeDocument/2006/relationships/image" Target="../media/image160.png"/><Relationship Id="rId97" Type="http://schemas.openxmlformats.org/officeDocument/2006/relationships/image" Target="../media/image181.png"/><Relationship Id="rId120" Type="http://schemas.openxmlformats.org/officeDocument/2006/relationships/customXml" Target="../ink/ink192.xml"/><Relationship Id="rId358" Type="http://schemas.openxmlformats.org/officeDocument/2006/relationships/customXml" Target="../ink/ink311.xml"/><Relationship Id="rId565" Type="http://schemas.openxmlformats.org/officeDocument/2006/relationships/image" Target="../media/image415.png"/><Relationship Id="rId162" Type="http://schemas.openxmlformats.org/officeDocument/2006/relationships/customXml" Target="../ink/ink213.xml"/><Relationship Id="rId218" Type="http://schemas.openxmlformats.org/officeDocument/2006/relationships/customXml" Target="../ink/ink241.xml"/><Relationship Id="rId425" Type="http://schemas.openxmlformats.org/officeDocument/2006/relationships/image" Target="../media/image345.png"/><Relationship Id="rId467" Type="http://schemas.openxmlformats.org/officeDocument/2006/relationships/image" Target="../media/image366.png"/><Relationship Id="rId632" Type="http://schemas.openxmlformats.org/officeDocument/2006/relationships/customXml" Target="../ink/ink448.xml"/><Relationship Id="rId271" Type="http://schemas.openxmlformats.org/officeDocument/2006/relationships/image" Target="../media/image268.png"/><Relationship Id="rId24" Type="http://schemas.openxmlformats.org/officeDocument/2006/relationships/customXml" Target="../ink/ink144.xml"/><Relationship Id="rId66" Type="http://schemas.openxmlformats.org/officeDocument/2006/relationships/customXml" Target="../ink/ink165.xml"/><Relationship Id="rId131" Type="http://schemas.openxmlformats.org/officeDocument/2006/relationships/image" Target="../media/image198.png"/><Relationship Id="rId327" Type="http://schemas.openxmlformats.org/officeDocument/2006/relationships/image" Target="../media/image296.png"/><Relationship Id="rId369" Type="http://schemas.openxmlformats.org/officeDocument/2006/relationships/image" Target="../media/image317.png"/><Relationship Id="rId534" Type="http://schemas.openxmlformats.org/officeDocument/2006/relationships/customXml" Target="../ink/ink399.xml"/><Relationship Id="rId576" Type="http://schemas.openxmlformats.org/officeDocument/2006/relationships/customXml" Target="../ink/ink420.xml"/><Relationship Id="rId173" Type="http://schemas.openxmlformats.org/officeDocument/2006/relationships/image" Target="../media/image219.png"/><Relationship Id="rId229" Type="http://schemas.openxmlformats.org/officeDocument/2006/relationships/image" Target="../media/image247.png"/><Relationship Id="rId380" Type="http://schemas.openxmlformats.org/officeDocument/2006/relationships/customXml" Target="../ink/ink322.xml"/><Relationship Id="rId436" Type="http://schemas.openxmlformats.org/officeDocument/2006/relationships/customXml" Target="../ink/ink350.xml"/><Relationship Id="rId601" Type="http://schemas.openxmlformats.org/officeDocument/2006/relationships/image" Target="../media/image433.png"/><Relationship Id="rId643" Type="http://schemas.openxmlformats.org/officeDocument/2006/relationships/image" Target="../media/image454.png"/><Relationship Id="rId240" Type="http://schemas.openxmlformats.org/officeDocument/2006/relationships/customXml" Target="../ink/ink252.xml"/><Relationship Id="rId478" Type="http://schemas.openxmlformats.org/officeDocument/2006/relationships/customXml" Target="../ink/ink371.xml"/><Relationship Id="rId35" Type="http://schemas.openxmlformats.org/officeDocument/2006/relationships/image" Target="../media/image150.png"/><Relationship Id="rId77" Type="http://schemas.openxmlformats.org/officeDocument/2006/relationships/image" Target="../media/image171.png"/><Relationship Id="rId100" Type="http://schemas.openxmlformats.org/officeDocument/2006/relationships/customXml" Target="../ink/ink182.xml"/><Relationship Id="rId282" Type="http://schemas.openxmlformats.org/officeDocument/2006/relationships/customXml" Target="../ink/ink273.xml"/><Relationship Id="rId338" Type="http://schemas.openxmlformats.org/officeDocument/2006/relationships/customXml" Target="../ink/ink301.xml"/><Relationship Id="rId503" Type="http://schemas.openxmlformats.org/officeDocument/2006/relationships/image" Target="../media/image384.png"/><Relationship Id="rId545" Type="http://schemas.openxmlformats.org/officeDocument/2006/relationships/image" Target="../media/image405.png"/><Relationship Id="rId587" Type="http://schemas.openxmlformats.org/officeDocument/2006/relationships/image" Target="../media/image426.png"/><Relationship Id="rId8" Type="http://schemas.openxmlformats.org/officeDocument/2006/relationships/customXml" Target="../ink/ink136.xml"/><Relationship Id="rId142" Type="http://schemas.openxmlformats.org/officeDocument/2006/relationships/customXml" Target="../ink/ink203.xml"/><Relationship Id="rId184" Type="http://schemas.openxmlformats.org/officeDocument/2006/relationships/customXml" Target="../ink/ink224.xml"/><Relationship Id="rId391" Type="http://schemas.openxmlformats.org/officeDocument/2006/relationships/image" Target="../media/image328.png"/><Relationship Id="rId405" Type="http://schemas.openxmlformats.org/officeDocument/2006/relationships/image" Target="../media/image335.png"/><Relationship Id="rId447" Type="http://schemas.openxmlformats.org/officeDocument/2006/relationships/image" Target="../media/image356.png"/><Relationship Id="rId612" Type="http://schemas.openxmlformats.org/officeDocument/2006/relationships/customXml" Target="../ink/ink438.xml"/><Relationship Id="rId251" Type="http://schemas.openxmlformats.org/officeDocument/2006/relationships/image" Target="../media/image258.png"/><Relationship Id="rId489" Type="http://schemas.openxmlformats.org/officeDocument/2006/relationships/image" Target="../media/image377.png"/><Relationship Id="rId654" Type="http://schemas.openxmlformats.org/officeDocument/2006/relationships/customXml" Target="../ink/ink459.xml"/><Relationship Id="rId46" Type="http://schemas.openxmlformats.org/officeDocument/2006/relationships/customXml" Target="../ink/ink155.xml"/><Relationship Id="rId293" Type="http://schemas.openxmlformats.org/officeDocument/2006/relationships/image" Target="../media/image279.png"/><Relationship Id="rId307" Type="http://schemas.openxmlformats.org/officeDocument/2006/relationships/image" Target="../media/image286.png"/><Relationship Id="rId349" Type="http://schemas.openxmlformats.org/officeDocument/2006/relationships/image" Target="../media/image307.png"/><Relationship Id="rId514" Type="http://schemas.openxmlformats.org/officeDocument/2006/relationships/customXml" Target="../ink/ink389.xml"/><Relationship Id="rId556" Type="http://schemas.openxmlformats.org/officeDocument/2006/relationships/customXml" Target="../ink/ink410.xml"/><Relationship Id="rId88" Type="http://schemas.openxmlformats.org/officeDocument/2006/relationships/customXml" Target="../ink/ink176.xml"/><Relationship Id="rId111" Type="http://schemas.openxmlformats.org/officeDocument/2006/relationships/image" Target="../media/image188.png"/><Relationship Id="rId153" Type="http://schemas.openxmlformats.org/officeDocument/2006/relationships/image" Target="../media/image209.png"/><Relationship Id="rId195" Type="http://schemas.openxmlformats.org/officeDocument/2006/relationships/image" Target="../media/image230.png"/><Relationship Id="rId209" Type="http://schemas.openxmlformats.org/officeDocument/2006/relationships/image" Target="../media/image237.png"/><Relationship Id="rId360" Type="http://schemas.openxmlformats.org/officeDocument/2006/relationships/customXml" Target="../ink/ink312.xml"/><Relationship Id="rId416" Type="http://schemas.openxmlformats.org/officeDocument/2006/relationships/customXml" Target="../ink/ink340.xml"/><Relationship Id="rId598" Type="http://schemas.openxmlformats.org/officeDocument/2006/relationships/customXml" Target="../ink/ink431.xml"/><Relationship Id="rId220" Type="http://schemas.openxmlformats.org/officeDocument/2006/relationships/customXml" Target="../ink/ink242.xml"/><Relationship Id="rId458" Type="http://schemas.openxmlformats.org/officeDocument/2006/relationships/customXml" Target="../ink/ink361.xml"/><Relationship Id="rId623" Type="http://schemas.openxmlformats.org/officeDocument/2006/relationships/image" Target="../media/image444.png"/><Relationship Id="rId15" Type="http://schemas.openxmlformats.org/officeDocument/2006/relationships/image" Target="../media/image140.png"/><Relationship Id="rId57" Type="http://schemas.openxmlformats.org/officeDocument/2006/relationships/image" Target="../media/image161.png"/><Relationship Id="rId262" Type="http://schemas.openxmlformats.org/officeDocument/2006/relationships/customXml" Target="../ink/ink263.xml"/><Relationship Id="rId318" Type="http://schemas.openxmlformats.org/officeDocument/2006/relationships/customXml" Target="../ink/ink291.xml"/><Relationship Id="rId525" Type="http://schemas.openxmlformats.org/officeDocument/2006/relationships/image" Target="../media/image395.png"/><Relationship Id="rId567" Type="http://schemas.openxmlformats.org/officeDocument/2006/relationships/image" Target="../media/image416.png"/><Relationship Id="rId99" Type="http://schemas.openxmlformats.org/officeDocument/2006/relationships/image" Target="../media/image182.png"/><Relationship Id="rId122" Type="http://schemas.openxmlformats.org/officeDocument/2006/relationships/customXml" Target="../ink/ink193.xml"/><Relationship Id="rId164" Type="http://schemas.openxmlformats.org/officeDocument/2006/relationships/customXml" Target="../ink/ink214.xml"/><Relationship Id="rId371" Type="http://schemas.openxmlformats.org/officeDocument/2006/relationships/image" Target="../media/image318.png"/><Relationship Id="rId427" Type="http://schemas.openxmlformats.org/officeDocument/2006/relationships/image" Target="../media/image346.png"/><Relationship Id="rId469" Type="http://schemas.openxmlformats.org/officeDocument/2006/relationships/image" Target="../media/image367.png"/><Relationship Id="rId634" Type="http://schemas.openxmlformats.org/officeDocument/2006/relationships/customXml" Target="../ink/ink449.xml"/><Relationship Id="rId26" Type="http://schemas.openxmlformats.org/officeDocument/2006/relationships/customXml" Target="../ink/ink145.xml"/><Relationship Id="rId231" Type="http://schemas.openxmlformats.org/officeDocument/2006/relationships/image" Target="../media/image248.png"/><Relationship Id="rId273" Type="http://schemas.openxmlformats.org/officeDocument/2006/relationships/image" Target="../media/image269.png"/><Relationship Id="rId329" Type="http://schemas.openxmlformats.org/officeDocument/2006/relationships/image" Target="../media/image297.png"/><Relationship Id="rId480" Type="http://schemas.openxmlformats.org/officeDocument/2006/relationships/customXml" Target="../ink/ink372.xml"/><Relationship Id="rId536" Type="http://schemas.openxmlformats.org/officeDocument/2006/relationships/customXml" Target="../ink/ink400.xml"/><Relationship Id="rId68" Type="http://schemas.openxmlformats.org/officeDocument/2006/relationships/customXml" Target="../ink/ink166.xml"/><Relationship Id="rId133" Type="http://schemas.openxmlformats.org/officeDocument/2006/relationships/image" Target="../media/image199.png"/><Relationship Id="rId175" Type="http://schemas.openxmlformats.org/officeDocument/2006/relationships/image" Target="../media/image220.png"/><Relationship Id="rId340" Type="http://schemas.openxmlformats.org/officeDocument/2006/relationships/customXml" Target="../ink/ink302.xml"/><Relationship Id="rId578" Type="http://schemas.openxmlformats.org/officeDocument/2006/relationships/customXml" Target="../ink/ink421.xml"/><Relationship Id="rId200" Type="http://schemas.openxmlformats.org/officeDocument/2006/relationships/customXml" Target="../ink/ink232.xml"/><Relationship Id="rId382" Type="http://schemas.openxmlformats.org/officeDocument/2006/relationships/customXml" Target="../ink/ink323.xml"/><Relationship Id="rId438" Type="http://schemas.openxmlformats.org/officeDocument/2006/relationships/customXml" Target="../ink/ink351.xml"/><Relationship Id="rId603" Type="http://schemas.openxmlformats.org/officeDocument/2006/relationships/image" Target="../media/image434.png"/><Relationship Id="rId645" Type="http://schemas.openxmlformats.org/officeDocument/2006/relationships/image" Target="../media/image455.png"/><Relationship Id="rId242" Type="http://schemas.openxmlformats.org/officeDocument/2006/relationships/customXml" Target="../ink/ink253.xml"/><Relationship Id="rId284" Type="http://schemas.openxmlformats.org/officeDocument/2006/relationships/customXml" Target="../ink/ink274.xml"/><Relationship Id="rId491" Type="http://schemas.openxmlformats.org/officeDocument/2006/relationships/image" Target="../media/image378.png"/><Relationship Id="rId505" Type="http://schemas.openxmlformats.org/officeDocument/2006/relationships/image" Target="../media/image385.png"/><Relationship Id="rId37" Type="http://schemas.openxmlformats.org/officeDocument/2006/relationships/image" Target="../media/image151.png"/><Relationship Id="rId79" Type="http://schemas.openxmlformats.org/officeDocument/2006/relationships/image" Target="../media/image172.png"/><Relationship Id="rId102" Type="http://schemas.openxmlformats.org/officeDocument/2006/relationships/customXml" Target="../ink/ink183.xml"/><Relationship Id="rId144" Type="http://schemas.openxmlformats.org/officeDocument/2006/relationships/customXml" Target="../ink/ink204.xml"/><Relationship Id="rId547" Type="http://schemas.openxmlformats.org/officeDocument/2006/relationships/image" Target="../media/image406.png"/><Relationship Id="rId589" Type="http://schemas.openxmlformats.org/officeDocument/2006/relationships/image" Target="../media/image427.png"/><Relationship Id="rId90" Type="http://schemas.openxmlformats.org/officeDocument/2006/relationships/customXml" Target="../ink/ink177.xml"/><Relationship Id="rId186" Type="http://schemas.openxmlformats.org/officeDocument/2006/relationships/customXml" Target="../ink/ink225.xml"/><Relationship Id="rId351" Type="http://schemas.openxmlformats.org/officeDocument/2006/relationships/image" Target="../media/image308.png"/><Relationship Id="rId393" Type="http://schemas.openxmlformats.org/officeDocument/2006/relationships/image" Target="../media/image329.png"/><Relationship Id="rId407" Type="http://schemas.openxmlformats.org/officeDocument/2006/relationships/image" Target="../media/image336.png"/><Relationship Id="rId449" Type="http://schemas.openxmlformats.org/officeDocument/2006/relationships/image" Target="../media/image357.png"/><Relationship Id="rId614" Type="http://schemas.openxmlformats.org/officeDocument/2006/relationships/customXml" Target="../ink/ink439.xml"/><Relationship Id="rId656" Type="http://schemas.openxmlformats.org/officeDocument/2006/relationships/customXml" Target="../ink/ink460.xml"/><Relationship Id="rId211" Type="http://schemas.openxmlformats.org/officeDocument/2006/relationships/image" Target="../media/image238.png"/><Relationship Id="rId253" Type="http://schemas.openxmlformats.org/officeDocument/2006/relationships/image" Target="../media/image259.png"/><Relationship Id="rId295" Type="http://schemas.openxmlformats.org/officeDocument/2006/relationships/image" Target="../media/image280.png"/><Relationship Id="rId309" Type="http://schemas.openxmlformats.org/officeDocument/2006/relationships/image" Target="../media/image287.png"/><Relationship Id="rId460" Type="http://schemas.openxmlformats.org/officeDocument/2006/relationships/customXml" Target="../ink/ink362.xml"/><Relationship Id="rId516" Type="http://schemas.openxmlformats.org/officeDocument/2006/relationships/customXml" Target="../ink/ink390.xml"/><Relationship Id="rId48" Type="http://schemas.openxmlformats.org/officeDocument/2006/relationships/customXml" Target="../ink/ink156.xml"/><Relationship Id="rId113" Type="http://schemas.openxmlformats.org/officeDocument/2006/relationships/image" Target="../media/image189.png"/><Relationship Id="rId320" Type="http://schemas.openxmlformats.org/officeDocument/2006/relationships/customXml" Target="../ink/ink292.xml"/><Relationship Id="rId558" Type="http://schemas.openxmlformats.org/officeDocument/2006/relationships/customXml" Target="../ink/ink411.xml"/><Relationship Id="rId155" Type="http://schemas.openxmlformats.org/officeDocument/2006/relationships/image" Target="../media/image210.png"/><Relationship Id="rId197" Type="http://schemas.openxmlformats.org/officeDocument/2006/relationships/image" Target="../media/image231.png"/><Relationship Id="rId362" Type="http://schemas.openxmlformats.org/officeDocument/2006/relationships/customXml" Target="../ink/ink313.xml"/><Relationship Id="rId418" Type="http://schemas.openxmlformats.org/officeDocument/2006/relationships/customXml" Target="../ink/ink341.xml"/><Relationship Id="rId625" Type="http://schemas.openxmlformats.org/officeDocument/2006/relationships/image" Target="../media/image445.png"/><Relationship Id="rId222" Type="http://schemas.openxmlformats.org/officeDocument/2006/relationships/customXml" Target="../ink/ink243.xml"/><Relationship Id="rId264" Type="http://schemas.openxmlformats.org/officeDocument/2006/relationships/customXml" Target="../ink/ink264.xml"/><Relationship Id="rId471" Type="http://schemas.openxmlformats.org/officeDocument/2006/relationships/image" Target="../media/image368.png"/><Relationship Id="rId17" Type="http://schemas.openxmlformats.org/officeDocument/2006/relationships/image" Target="../media/image141.png"/><Relationship Id="rId59" Type="http://schemas.openxmlformats.org/officeDocument/2006/relationships/image" Target="../media/image162.png"/><Relationship Id="rId124" Type="http://schemas.openxmlformats.org/officeDocument/2006/relationships/customXml" Target="../ink/ink194.xml"/><Relationship Id="rId527" Type="http://schemas.openxmlformats.org/officeDocument/2006/relationships/image" Target="../media/image396.png"/><Relationship Id="rId569" Type="http://schemas.openxmlformats.org/officeDocument/2006/relationships/image" Target="../media/image417.png"/><Relationship Id="rId70" Type="http://schemas.openxmlformats.org/officeDocument/2006/relationships/customXml" Target="../ink/ink167.xml"/><Relationship Id="rId166" Type="http://schemas.openxmlformats.org/officeDocument/2006/relationships/customXml" Target="../ink/ink215.xml"/><Relationship Id="rId331" Type="http://schemas.openxmlformats.org/officeDocument/2006/relationships/image" Target="../media/image298.png"/><Relationship Id="rId373" Type="http://schemas.openxmlformats.org/officeDocument/2006/relationships/image" Target="../media/image319.png"/><Relationship Id="rId429" Type="http://schemas.openxmlformats.org/officeDocument/2006/relationships/image" Target="../media/image347.png"/><Relationship Id="rId580" Type="http://schemas.openxmlformats.org/officeDocument/2006/relationships/customXml" Target="../ink/ink422.xml"/><Relationship Id="rId636" Type="http://schemas.openxmlformats.org/officeDocument/2006/relationships/customXml" Target="../ink/ink450.xml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249.png"/><Relationship Id="rId440" Type="http://schemas.openxmlformats.org/officeDocument/2006/relationships/customXml" Target="../ink/ink352.xml"/><Relationship Id="rId28" Type="http://schemas.openxmlformats.org/officeDocument/2006/relationships/customXml" Target="../ink/ink146.xml"/><Relationship Id="rId275" Type="http://schemas.openxmlformats.org/officeDocument/2006/relationships/image" Target="../media/image270.png"/><Relationship Id="rId300" Type="http://schemas.openxmlformats.org/officeDocument/2006/relationships/customXml" Target="../ink/ink282.xml"/><Relationship Id="rId482" Type="http://schemas.openxmlformats.org/officeDocument/2006/relationships/customXml" Target="../ink/ink373.xml"/><Relationship Id="rId538" Type="http://schemas.openxmlformats.org/officeDocument/2006/relationships/customXml" Target="../ink/ink401.xml"/><Relationship Id="rId81" Type="http://schemas.openxmlformats.org/officeDocument/2006/relationships/image" Target="../media/image173.png"/><Relationship Id="rId135" Type="http://schemas.openxmlformats.org/officeDocument/2006/relationships/image" Target="../media/image200.png"/><Relationship Id="rId177" Type="http://schemas.openxmlformats.org/officeDocument/2006/relationships/image" Target="../media/image221.png"/><Relationship Id="rId342" Type="http://schemas.openxmlformats.org/officeDocument/2006/relationships/customXml" Target="../ink/ink303.xml"/><Relationship Id="rId384" Type="http://schemas.openxmlformats.org/officeDocument/2006/relationships/customXml" Target="../ink/ink324.xml"/><Relationship Id="rId591" Type="http://schemas.openxmlformats.org/officeDocument/2006/relationships/image" Target="../media/image428.png"/><Relationship Id="rId605" Type="http://schemas.openxmlformats.org/officeDocument/2006/relationships/image" Target="../media/image435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521.xml"/><Relationship Id="rId671" Type="http://schemas.openxmlformats.org/officeDocument/2006/relationships/customXml" Target="../ink/ink798.xml"/><Relationship Id="rId769" Type="http://schemas.openxmlformats.org/officeDocument/2006/relationships/customXml" Target="../ink/ink847.xml"/><Relationship Id="rId21" Type="http://schemas.openxmlformats.org/officeDocument/2006/relationships/customXml" Target="../ink/ink473.xml"/><Relationship Id="rId324" Type="http://schemas.openxmlformats.org/officeDocument/2006/relationships/image" Target="../media/image625.png"/><Relationship Id="rId531" Type="http://schemas.openxmlformats.org/officeDocument/2006/relationships/customXml" Target="../ink/ink728.xml"/><Relationship Id="rId629" Type="http://schemas.openxmlformats.org/officeDocument/2006/relationships/customXml" Target="../ink/ink777.xml"/><Relationship Id="rId170" Type="http://schemas.openxmlformats.org/officeDocument/2006/relationships/image" Target="../media/image548.png"/><Relationship Id="rId226" Type="http://schemas.openxmlformats.org/officeDocument/2006/relationships/image" Target="../media/image576.png"/><Relationship Id="rId433" Type="http://schemas.openxmlformats.org/officeDocument/2006/relationships/customXml" Target="../ink/ink679.xml"/><Relationship Id="rId268" Type="http://schemas.openxmlformats.org/officeDocument/2006/relationships/image" Target="../media/image597.png"/><Relationship Id="rId475" Type="http://schemas.openxmlformats.org/officeDocument/2006/relationships/customXml" Target="../ink/ink700.xml"/><Relationship Id="rId640" Type="http://schemas.openxmlformats.org/officeDocument/2006/relationships/image" Target="../media/image782.png"/><Relationship Id="rId682" Type="http://schemas.openxmlformats.org/officeDocument/2006/relationships/image" Target="../media/image803.png"/><Relationship Id="rId738" Type="http://schemas.openxmlformats.org/officeDocument/2006/relationships/image" Target="../media/image831.png"/><Relationship Id="rId32" Type="http://schemas.openxmlformats.org/officeDocument/2006/relationships/image" Target="../media/image479.png"/><Relationship Id="rId74" Type="http://schemas.openxmlformats.org/officeDocument/2006/relationships/image" Target="../media/image500.png"/><Relationship Id="rId128" Type="http://schemas.openxmlformats.org/officeDocument/2006/relationships/image" Target="../media/image527.png"/><Relationship Id="rId335" Type="http://schemas.openxmlformats.org/officeDocument/2006/relationships/customXml" Target="../ink/ink630.xml"/><Relationship Id="rId377" Type="http://schemas.openxmlformats.org/officeDocument/2006/relationships/customXml" Target="../ink/ink651.xml"/><Relationship Id="rId500" Type="http://schemas.openxmlformats.org/officeDocument/2006/relationships/image" Target="../media/image712.png"/><Relationship Id="rId542" Type="http://schemas.openxmlformats.org/officeDocument/2006/relationships/image" Target="../media/image733.png"/><Relationship Id="rId584" Type="http://schemas.openxmlformats.org/officeDocument/2006/relationships/image" Target="../media/image754.png"/><Relationship Id="rId5" Type="http://schemas.openxmlformats.org/officeDocument/2006/relationships/customXml" Target="../ink/ink465.xml"/><Relationship Id="rId181" Type="http://schemas.openxmlformats.org/officeDocument/2006/relationships/customXml" Target="../ink/ink553.xml"/><Relationship Id="rId237" Type="http://schemas.openxmlformats.org/officeDocument/2006/relationships/customXml" Target="../ink/ink581.xml"/><Relationship Id="rId402" Type="http://schemas.openxmlformats.org/officeDocument/2006/relationships/image" Target="../media/image663.png"/><Relationship Id="rId279" Type="http://schemas.openxmlformats.org/officeDocument/2006/relationships/customXml" Target="../ink/ink602.xml"/><Relationship Id="rId444" Type="http://schemas.openxmlformats.org/officeDocument/2006/relationships/image" Target="../media/image684.png"/><Relationship Id="rId486" Type="http://schemas.openxmlformats.org/officeDocument/2006/relationships/image" Target="../media/image705.png"/><Relationship Id="rId651" Type="http://schemas.openxmlformats.org/officeDocument/2006/relationships/customXml" Target="../ink/ink788.xml"/><Relationship Id="rId693" Type="http://schemas.openxmlformats.org/officeDocument/2006/relationships/customXml" Target="../ink/ink809.xml"/><Relationship Id="rId707" Type="http://schemas.openxmlformats.org/officeDocument/2006/relationships/customXml" Target="../ink/ink816.xml"/><Relationship Id="rId749" Type="http://schemas.openxmlformats.org/officeDocument/2006/relationships/customXml" Target="../ink/ink837.xml"/><Relationship Id="rId43" Type="http://schemas.openxmlformats.org/officeDocument/2006/relationships/customXml" Target="../ink/ink484.xml"/><Relationship Id="rId139" Type="http://schemas.openxmlformats.org/officeDocument/2006/relationships/customXml" Target="../ink/ink532.xml"/><Relationship Id="rId290" Type="http://schemas.openxmlformats.org/officeDocument/2006/relationships/image" Target="../media/image608.png"/><Relationship Id="rId304" Type="http://schemas.openxmlformats.org/officeDocument/2006/relationships/image" Target="../media/image615.png"/><Relationship Id="rId346" Type="http://schemas.openxmlformats.org/officeDocument/2006/relationships/image" Target="../media/image636.png"/><Relationship Id="rId388" Type="http://schemas.openxmlformats.org/officeDocument/2006/relationships/image" Target="../media/image656.png"/><Relationship Id="rId511" Type="http://schemas.openxmlformats.org/officeDocument/2006/relationships/customXml" Target="../ink/ink718.xml"/><Relationship Id="rId553" Type="http://schemas.openxmlformats.org/officeDocument/2006/relationships/customXml" Target="../ink/ink739.xml"/><Relationship Id="rId609" Type="http://schemas.openxmlformats.org/officeDocument/2006/relationships/customXml" Target="../ink/ink767.xml"/><Relationship Id="rId760" Type="http://schemas.openxmlformats.org/officeDocument/2006/relationships/image" Target="../media/image842.png"/><Relationship Id="rId85" Type="http://schemas.openxmlformats.org/officeDocument/2006/relationships/customXml" Target="../ink/ink505.xml"/><Relationship Id="rId150" Type="http://schemas.openxmlformats.org/officeDocument/2006/relationships/image" Target="../media/image538.png"/><Relationship Id="rId192" Type="http://schemas.openxmlformats.org/officeDocument/2006/relationships/image" Target="../media/image559.png"/><Relationship Id="rId206" Type="http://schemas.openxmlformats.org/officeDocument/2006/relationships/image" Target="../media/image566.png"/><Relationship Id="rId413" Type="http://schemas.openxmlformats.org/officeDocument/2006/relationships/customXml" Target="../ink/ink669.xml"/><Relationship Id="rId595" Type="http://schemas.openxmlformats.org/officeDocument/2006/relationships/customXml" Target="../ink/ink760.xml"/><Relationship Id="rId248" Type="http://schemas.openxmlformats.org/officeDocument/2006/relationships/image" Target="../media/image587.png"/><Relationship Id="rId455" Type="http://schemas.openxmlformats.org/officeDocument/2006/relationships/customXml" Target="../ink/ink690.xml"/><Relationship Id="rId497" Type="http://schemas.openxmlformats.org/officeDocument/2006/relationships/customXml" Target="../ink/ink711.xml"/><Relationship Id="rId620" Type="http://schemas.openxmlformats.org/officeDocument/2006/relationships/image" Target="../media/image772.png"/><Relationship Id="rId662" Type="http://schemas.openxmlformats.org/officeDocument/2006/relationships/image" Target="../media/image793.png"/><Relationship Id="rId718" Type="http://schemas.openxmlformats.org/officeDocument/2006/relationships/image" Target="../media/image821.png"/><Relationship Id="rId12" Type="http://schemas.openxmlformats.org/officeDocument/2006/relationships/image" Target="../media/image469.png"/><Relationship Id="rId108" Type="http://schemas.openxmlformats.org/officeDocument/2006/relationships/image" Target="../media/image517.png"/><Relationship Id="rId315" Type="http://schemas.openxmlformats.org/officeDocument/2006/relationships/customXml" Target="../ink/ink620.xml"/><Relationship Id="rId357" Type="http://schemas.openxmlformats.org/officeDocument/2006/relationships/customXml" Target="../ink/ink641.xml"/><Relationship Id="rId522" Type="http://schemas.openxmlformats.org/officeDocument/2006/relationships/image" Target="../media/image723.png"/><Relationship Id="rId54" Type="http://schemas.openxmlformats.org/officeDocument/2006/relationships/image" Target="../media/image490.png"/><Relationship Id="rId96" Type="http://schemas.openxmlformats.org/officeDocument/2006/relationships/image" Target="../media/image511.png"/><Relationship Id="rId161" Type="http://schemas.openxmlformats.org/officeDocument/2006/relationships/customXml" Target="../ink/ink543.xml"/><Relationship Id="rId217" Type="http://schemas.openxmlformats.org/officeDocument/2006/relationships/customXml" Target="../ink/ink571.xml"/><Relationship Id="rId399" Type="http://schemas.openxmlformats.org/officeDocument/2006/relationships/customXml" Target="../ink/ink662.xml"/><Relationship Id="rId564" Type="http://schemas.openxmlformats.org/officeDocument/2006/relationships/image" Target="../media/image744.png"/><Relationship Id="rId771" Type="http://schemas.openxmlformats.org/officeDocument/2006/relationships/customXml" Target="../ink/ink848.xml"/><Relationship Id="rId259" Type="http://schemas.openxmlformats.org/officeDocument/2006/relationships/customXml" Target="../ink/ink592.xml"/><Relationship Id="rId424" Type="http://schemas.openxmlformats.org/officeDocument/2006/relationships/image" Target="../media/image674.png"/><Relationship Id="rId466" Type="http://schemas.openxmlformats.org/officeDocument/2006/relationships/image" Target="../media/image695.png"/><Relationship Id="rId631" Type="http://schemas.openxmlformats.org/officeDocument/2006/relationships/customXml" Target="../ink/ink778.xml"/><Relationship Id="rId673" Type="http://schemas.openxmlformats.org/officeDocument/2006/relationships/customXml" Target="../ink/ink799.xml"/><Relationship Id="rId729" Type="http://schemas.openxmlformats.org/officeDocument/2006/relationships/customXml" Target="../ink/ink827.xml"/><Relationship Id="rId23" Type="http://schemas.openxmlformats.org/officeDocument/2006/relationships/customXml" Target="../ink/ink474.xml"/><Relationship Id="rId119" Type="http://schemas.openxmlformats.org/officeDocument/2006/relationships/customXml" Target="../ink/ink522.xml"/><Relationship Id="rId270" Type="http://schemas.openxmlformats.org/officeDocument/2006/relationships/image" Target="../media/image598.png"/><Relationship Id="rId326" Type="http://schemas.openxmlformats.org/officeDocument/2006/relationships/image" Target="../media/image626.png"/><Relationship Id="rId533" Type="http://schemas.openxmlformats.org/officeDocument/2006/relationships/customXml" Target="../ink/ink729.xml"/><Relationship Id="rId65" Type="http://schemas.openxmlformats.org/officeDocument/2006/relationships/customXml" Target="../ink/ink495.xml"/><Relationship Id="rId130" Type="http://schemas.openxmlformats.org/officeDocument/2006/relationships/image" Target="../media/image528.png"/><Relationship Id="rId368" Type="http://schemas.openxmlformats.org/officeDocument/2006/relationships/image" Target="../media/image646.png"/><Relationship Id="rId575" Type="http://schemas.openxmlformats.org/officeDocument/2006/relationships/customXml" Target="../ink/ink750.xml"/><Relationship Id="rId740" Type="http://schemas.openxmlformats.org/officeDocument/2006/relationships/image" Target="../media/image832.png"/><Relationship Id="rId172" Type="http://schemas.openxmlformats.org/officeDocument/2006/relationships/image" Target="../media/image549.png"/><Relationship Id="rId228" Type="http://schemas.openxmlformats.org/officeDocument/2006/relationships/image" Target="../media/image577.png"/><Relationship Id="rId435" Type="http://schemas.openxmlformats.org/officeDocument/2006/relationships/customXml" Target="../ink/ink680.xml"/><Relationship Id="rId477" Type="http://schemas.openxmlformats.org/officeDocument/2006/relationships/customXml" Target="../ink/ink701.xml"/><Relationship Id="rId600" Type="http://schemas.openxmlformats.org/officeDocument/2006/relationships/image" Target="../media/image762.png"/><Relationship Id="rId642" Type="http://schemas.openxmlformats.org/officeDocument/2006/relationships/image" Target="../media/image783.png"/><Relationship Id="rId684" Type="http://schemas.openxmlformats.org/officeDocument/2006/relationships/image" Target="../media/image804.png"/><Relationship Id="rId281" Type="http://schemas.openxmlformats.org/officeDocument/2006/relationships/customXml" Target="../ink/ink603.xml"/><Relationship Id="rId337" Type="http://schemas.openxmlformats.org/officeDocument/2006/relationships/customXml" Target="../ink/ink631.xml"/><Relationship Id="rId502" Type="http://schemas.openxmlformats.org/officeDocument/2006/relationships/image" Target="../media/image713.png"/><Relationship Id="rId34" Type="http://schemas.openxmlformats.org/officeDocument/2006/relationships/image" Target="../media/image480.png"/><Relationship Id="rId76" Type="http://schemas.openxmlformats.org/officeDocument/2006/relationships/image" Target="../media/image501.png"/><Relationship Id="rId141" Type="http://schemas.openxmlformats.org/officeDocument/2006/relationships/customXml" Target="../ink/ink533.xml"/><Relationship Id="rId379" Type="http://schemas.openxmlformats.org/officeDocument/2006/relationships/customXml" Target="../ink/ink652.xml"/><Relationship Id="rId544" Type="http://schemas.openxmlformats.org/officeDocument/2006/relationships/image" Target="../media/image734.png"/><Relationship Id="rId586" Type="http://schemas.openxmlformats.org/officeDocument/2006/relationships/image" Target="../media/image755.png"/><Relationship Id="rId751" Type="http://schemas.openxmlformats.org/officeDocument/2006/relationships/customXml" Target="../ink/ink838.xml"/><Relationship Id="rId7" Type="http://schemas.openxmlformats.org/officeDocument/2006/relationships/customXml" Target="../ink/ink466.xml"/><Relationship Id="rId183" Type="http://schemas.openxmlformats.org/officeDocument/2006/relationships/customXml" Target="../ink/ink554.xml"/><Relationship Id="rId239" Type="http://schemas.openxmlformats.org/officeDocument/2006/relationships/customXml" Target="../ink/ink582.xml"/><Relationship Id="rId390" Type="http://schemas.openxmlformats.org/officeDocument/2006/relationships/image" Target="../media/image657.png"/><Relationship Id="rId404" Type="http://schemas.openxmlformats.org/officeDocument/2006/relationships/image" Target="../media/image664.png"/><Relationship Id="rId446" Type="http://schemas.openxmlformats.org/officeDocument/2006/relationships/image" Target="../media/image685.png"/><Relationship Id="rId611" Type="http://schemas.openxmlformats.org/officeDocument/2006/relationships/customXml" Target="../ink/ink768.xml"/><Relationship Id="rId653" Type="http://schemas.openxmlformats.org/officeDocument/2006/relationships/customXml" Target="../ink/ink789.xml"/><Relationship Id="rId250" Type="http://schemas.openxmlformats.org/officeDocument/2006/relationships/image" Target="../media/image588.png"/><Relationship Id="rId292" Type="http://schemas.openxmlformats.org/officeDocument/2006/relationships/image" Target="../media/image609.png"/><Relationship Id="rId306" Type="http://schemas.openxmlformats.org/officeDocument/2006/relationships/image" Target="../media/image616.png"/><Relationship Id="rId488" Type="http://schemas.openxmlformats.org/officeDocument/2006/relationships/image" Target="../media/image706.png"/><Relationship Id="rId695" Type="http://schemas.openxmlformats.org/officeDocument/2006/relationships/customXml" Target="../ink/ink810.xml"/><Relationship Id="rId709" Type="http://schemas.openxmlformats.org/officeDocument/2006/relationships/customXml" Target="../ink/ink817.xml"/><Relationship Id="rId45" Type="http://schemas.openxmlformats.org/officeDocument/2006/relationships/customXml" Target="../ink/ink485.xml"/><Relationship Id="rId87" Type="http://schemas.openxmlformats.org/officeDocument/2006/relationships/customXml" Target="../ink/ink506.xml"/><Relationship Id="rId110" Type="http://schemas.openxmlformats.org/officeDocument/2006/relationships/image" Target="../media/image518.png"/><Relationship Id="rId348" Type="http://schemas.openxmlformats.org/officeDocument/2006/relationships/image" Target="../media/image637.png"/><Relationship Id="rId513" Type="http://schemas.openxmlformats.org/officeDocument/2006/relationships/customXml" Target="../ink/ink719.xml"/><Relationship Id="rId555" Type="http://schemas.openxmlformats.org/officeDocument/2006/relationships/customXml" Target="../ink/ink740.xml"/><Relationship Id="rId597" Type="http://schemas.openxmlformats.org/officeDocument/2006/relationships/customXml" Target="../ink/ink761.xml"/><Relationship Id="rId720" Type="http://schemas.openxmlformats.org/officeDocument/2006/relationships/image" Target="../media/image822.png"/><Relationship Id="rId762" Type="http://schemas.openxmlformats.org/officeDocument/2006/relationships/image" Target="../media/image843.png"/><Relationship Id="rId152" Type="http://schemas.openxmlformats.org/officeDocument/2006/relationships/image" Target="../media/image539.png"/><Relationship Id="rId194" Type="http://schemas.openxmlformats.org/officeDocument/2006/relationships/image" Target="../media/image560.png"/><Relationship Id="rId208" Type="http://schemas.openxmlformats.org/officeDocument/2006/relationships/image" Target="../media/image567.png"/><Relationship Id="rId415" Type="http://schemas.openxmlformats.org/officeDocument/2006/relationships/customXml" Target="../ink/ink670.xml"/><Relationship Id="rId457" Type="http://schemas.openxmlformats.org/officeDocument/2006/relationships/customXml" Target="../ink/ink691.xml"/><Relationship Id="rId622" Type="http://schemas.openxmlformats.org/officeDocument/2006/relationships/image" Target="../media/image773.png"/><Relationship Id="rId261" Type="http://schemas.openxmlformats.org/officeDocument/2006/relationships/customXml" Target="../ink/ink593.xml"/><Relationship Id="rId499" Type="http://schemas.openxmlformats.org/officeDocument/2006/relationships/customXml" Target="../ink/ink712.xml"/><Relationship Id="rId664" Type="http://schemas.openxmlformats.org/officeDocument/2006/relationships/image" Target="../media/image794.png"/><Relationship Id="rId14" Type="http://schemas.openxmlformats.org/officeDocument/2006/relationships/image" Target="../media/image470.png"/><Relationship Id="rId56" Type="http://schemas.openxmlformats.org/officeDocument/2006/relationships/image" Target="../media/image491.png"/><Relationship Id="rId317" Type="http://schemas.openxmlformats.org/officeDocument/2006/relationships/customXml" Target="../ink/ink621.xml"/><Relationship Id="rId359" Type="http://schemas.openxmlformats.org/officeDocument/2006/relationships/customXml" Target="../ink/ink642.xml"/><Relationship Id="rId524" Type="http://schemas.openxmlformats.org/officeDocument/2006/relationships/image" Target="../media/image724.png"/><Relationship Id="rId566" Type="http://schemas.openxmlformats.org/officeDocument/2006/relationships/image" Target="../media/image745.png"/><Relationship Id="rId731" Type="http://schemas.openxmlformats.org/officeDocument/2006/relationships/customXml" Target="../ink/ink828.xml"/><Relationship Id="rId773" Type="http://schemas.openxmlformats.org/officeDocument/2006/relationships/customXml" Target="../ink/ink849.xml"/><Relationship Id="rId98" Type="http://schemas.openxmlformats.org/officeDocument/2006/relationships/image" Target="../media/image512.png"/><Relationship Id="rId121" Type="http://schemas.openxmlformats.org/officeDocument/2006/relationships/customXml" Target="../ink/ink523.xml"/><Relationship Id="rId163" Type="http://schemas.openxmlformats.org/officeDocument/2006/relationships/customXml" Target="../ink/ink544.xml"/><Relationship Id="rId219" Type="http://schemas.openxmlformats.org/officeDocument/2006/relationships/customXml" Target="../ink/ink572.xml"/><Relationship Id="rId370" Type="http://schemas.openxmlformats.org/officeDocument/2006/relationships/image" Target="../media/image647.png"/><Relationship Id="rId426" Type="http://schemas.openxmlformats.org/officeDocument/2006/relationships/image" Target="../media/image675.png"/><Relationship Id="rId633" Type="http://schemas.openxmlformats.org/officeDocument/2006/relationships/customXml" Target="../ink/ink779.xml"/><Relationship Id="rId230" Type="http://schemas.openxmlformats.org/officeDocument/2006/relationships/image" Target="../media/image578.png"/><Relationship Id="rId468" Type="http://schemas.openxmlformats.org/officeDocument/2006/relationships/image" Target="../media/image696.png"/><Relationship Id="rId675" Type="http://schemas.openxmlformats.org/officeDocument/2006/relationships/customXml" Target="../ink/ink800.xml"/><Relationship Id="rId25" Type="http://schemas.openxmlformats.org/officeDocument/2006/relationships/customXml" Target="../ink/ink475.xml"/><Relationship Id="rId67" Type="http://schemas.openxmlformats.org/officeDocument/2006/relationships/customXml" Target="../ink/ink496.xml"/><Relationship Id="rId272" Type="http://schemas.openxmlformats.org/officeDocument/2006/relationships/image" Target="../media/image599.png"/><Relationship Id="rId328" Type="http://schemas.openxmlformats.org/officeDocument/2006/relationships/image" Target="../media/image627.png"/><Relationship Id="rId535" Type="http://schemas.openxmlformats.org/officeDocument/2006/relationships/customXml" Target="../ink/ink730.xml"/><Relationship Id="rId577" Type="http://schemas.openxmlformats.org/officeDocument/2006/relationships/customXml" Target="../ink/ink751.xml"/><Relationship Id="rId700" Type="http://schemas.openxmlformats.org/officeDocument/2006/relationships/image" Target="../media/image812.png"/><Relationship Id="rId742" Type="http://schemas.openxmlformats.org/officeDocument/2006/relationships/image" Target="../media/image833.png"/><Relationship Id="rId132" Type="http://schemas.openxmlformats.org/officeDocument/2006/relationships/image" Target="../media/image529.png"/><Relationship Id="rId174" Type="http://schemas.openxmlformats.org/officeDocument/2006/relationships/image" Target="../media/image550.png"/><Relationship Id="rId381" Type="http://schemas.openxmlformats.org/officeDocument/2006/relationships/customXml" Target="../ink/ink653.xml"/><Relationship Id="rId602" Type="http://schemas.openxmlformats.org/officeDocument/2006/relationships/image" Target="../media/image763.png"/><Relationship Id="rId241" Type="http://schemas.openxmlformats.org/officeDocument/2006/relationships/customXml" Target="../ink/ink583.xml"/><Relationship Id="rId437" Type="http://schemas.openxmlformats.org/officeDocument/2006/relationships/customXml" Target="../ink/ink681.xml"/><Relationship Id="rId479" Type="http://schemas.openxmlformats.org/officeDocument/2006/relationships/customXml" Target="../ink/ink702.xml"/><Relationship Id="rId644" Type="http://schemas.openxmlformats.org/officeDocument/2006/relationships/image" Target="../media/image784.png"/><Relationship Id="rId686" Type="http://schemas.openxmlformats.org/officeDocument/2006/relationships/image" Target="../media/image805.png"/><Relationship Id="rId36" Type="http://schemas.openxmlformats.org/officeDocument/2006/relationships/image" Target="../media/image481.png"/><Relationship Id="rId283" Type="http://schemas.openxmlformats.org/officeDocument/2006/relationships/customXml" Target="../ink/ink604.xml"/><Relationship Id="rId339" Type="http://schemas.openxmlformats.org/officeDocument/2006/relationships/customXml" Target="../ink/ink632.xml"/><Relationship Id="rId490" Type="http://schemas.openxmlformats.org/officeDocument/2006/relationships/image" Target="../media/image707.png"/><Relationship Id="rId504" Type="http://schemas.openxmlformats.org/officeDocument/2006/relationships/image" Target="../media/image714.png"/><Relationship Id="rId546" Type="http://schemas.openxmlformats.org/officeDocument/2006/relationships/image" Target="../media/image735.png"/><Relationship Id="rId711" Type="http://schemas.openxmlformats.org/officeDocument/2006/relationships/customXml" Target="../ink/ink818.xml"/><Relationship Id="rId753" Type="http://schemas.openxmlformats.org/officeDocument/2006/relationships/customXml" Target="../ink/ink839.xml"/><Relationship Id="rId78" Type="http://schemas.openxmlformats.org/officeDocument/2006/relationships/image" Target="../media/image502.png"/><Relationship Id="rId101" Type="http://schemas.openxmlformats.org/officeDocument/2006/relationships/customXml" Target="../ink/ink513.xml"/><Relationship Id="rId143" Type="http://schemas.openxmlformats.org/officeDocument/2006/relationships/customXml" Target="../ink/ink534.xml"/><Relationship Id="rId185" Type="http://schemas.openxmlformats.org/officeDocument/2006/relationships/customXml" Target="../ink/ink555.xml"/><Relationship Id="rId350" Type="http://schemas.openxmlformats.org/officeDocument/2006/relationships/image" Target="../media/image638.png"/><Relationship Id="rId406" Type="http://schemas.openxmlformats.org/officeDocument/2006/relationships/image" Target="../media/image665.png"/><Relationship Id="rId588" Type="http://schemas.openxmlformats.org/officeDocument/2006/relationships/image" Target="../media/image756.png"/><Relationship Id="rId9" Type="http://schemas.openxmlformats.org/officeDocument/2006/relationships/customXml" Target="../ink/ink467.xml"/><Relationship Id="rId210" Type="http://schemas.openxmlformats.org/officeDocument/2006/relationships/image" Target="../media/image568.png"/><Relationship Id="rId392" Type="http://schemas.openxmlformats.org/officeDocument/2006/relationships/image" Target="../media/image658.png"/><Relationship Id="rId448" Type="http://schemas.openxmlformats.org/officeDocument/2006/relationships/image" Target="../media/image686.png"/><Relationship Id="rId613" Type="http://schemas.openxmlformats.org/officeDocument/2006/relationships/customXml" Target="../ink/ink769.xml"/><Relationship Id="rId655" Type="http://schemas.openxmlformats.org/officeDocument/2006/relationships/customXml" Target="../ink/ink790.xml"/><Relationship Id="rId697" Type="http://schemas.openxmlformats.org/officeDocument/2006/relationships/customXml" Target="../ink/ink811.xml"/><Relationship Id="rId252" Type="http://schemas.openxmlformats.org/officeDocument/2006/relationships/image" Target="../media/image589.png"/><Relationship Id="rId294" Type="http://schemas.openxmlformats.org/officeDocument/2006/relationships/image" Target="../media/image610.png"/><Relationship Id="rId308" Type="http://schemas.openxmlformats.org/officeDocument/2006/relationships/image" Target="../media/image617.png"/><Relationship Id="rId515" Type="http://schemas.openxmlformats.org/officeDocument/2006/relationships/customXml" Target="../ink/ink720.xml"/><Relationship Id="rId722" Type="http://schemas.openxmlformats.org/officeDocument/2006/relationships/image" Target="../media/image823.png"/><Relationship Id="rId47" Type="http://schemas.openxmlformats.org/officeDocument/2006/relationships/customXml" Target="../ink/ink486.xml"/><Relationship Id="rId89" Type="http://schemas.openxmlformats.org/officeDocument/2006/relationships/customXml" Target="../ink/ink507.xml"/><Relationship Id="rId112" Type="http://schemas.openxmlformats.org/officeDocument/2006/relationships/image" Target="../media/image519.png"/><Relationship Id="rId154" Type="http://schemas.openxmlformats.org/officeDocument/2006/relationships/image" Target="../media/image540.png"/><Relationship Id="rId361" Type="http://schemas.openxmlformats.org/officeDocument/2006/relationships/customXml" Target="../ink/ink643.xml"/><Relationship Id="rId557" Type="http://schemas.openxmlformats.org/officeDocument/2006/relationships/customXml" Target="../ink/ink741.xml"/><Relationship Id="rId599" Type="http://schemas.openxmlformats.org/officeDocument/2006/relationships/customXml" Target="../ink/ink762.xml"/><Relationship Id="rId764" Type="http://schemas.openxmlformats.org/officeDocument/2006/relationships/image" Target="../media/image844.png"/><Relationship Id="rId196" Type="http://schemas.openxmlformats.org/officeDocument/2006/relationships/image" Target="../media/image561.png"/><Relationship Id="rId417" Type="http://schemas.openxmlformats.org/officeDocument/2006/relationships/customXml" Target="../ink/ink671.xml"/><Relationship Id="rId459" Type="http://schemas.openxmlformats.org/officeDocument/2006/relationships/customXml" Target="../ink/ink692.xml"/><Relationship Id="rId624" Type="http://schemas.openxmlformats.org/officeDocument/2006/relationships/image" Target="../media/image774.png"/><Relationship Id="rId666" Type="http://schemas.openxmlformats.org/officeDocument/2006/relationships/image" Target="../media/image795.png"/><Relationship Id="rId16" Type="http://schemas.openxmlformats.org/officeDocument/2006/relationships/image" Target="../media/image471.png"/><Relationship Id="rId221" Type="http://schemas.openxmlformats.org/officeDocument/2006/relationships/customXml" Target="../ink/ink573.xml"/><Relationship Id="rId263" Type="http://schemas.openxmlformats.org/officeDocument/2006/relationships/customXml" Target="../ink/ink594.xml"/><Relationship Id="rId319" Type="http://schemas.openxmlformats.org/officeDocument/2006/relationships/customXml" Target="../ink/ink622.xml"/><Relationship Id="rId470" Type="http://schemas.openxmlformats.org/officeDocument/2006/relationships/image" Target="../media/image697.png"/><Relationship Id="rId526" Type="http://schemas.openxmlformats.org/officeDocument/2006/relationships/image" Target="../media/image725.png"/><Relationship Id="rId58" Type="http://schemas.openxmlformats.org/officeDocument/2006/relationships/image" Target="../media/image492.png"/><Relationship Id="rId123" Type="http://schemas.openxmlformats.org/officeDocument/2006/relationships/customXml" Target="../ink/ink524.xml"/><Relationship Id="rId330" Type="http://schemas.openxmlformats.org/officeDocument/2006/relationships/image" Target="../media/image628.png"/><Relationship Id="rId568" Type="http://schemas.openxmlformats.org/officeDocument/2006/relationships/image" Target="../media/image746.png"/><Relationship Id="rId733" Type="http://schemas.openxmlformats.org/officeDocument/2006/relationships/customXml" Target="../ink/ink829.xml"/><Relationship Id="rId775" Type="http://schemas.openxmlformats.org/officeDocument/2006/relationships/customXml" Target="../ink/ink850.xml"/><Relationship Id="rId165" Type="http://schemas.openxmlformats.org/officeDocument/2006/relationships/customXml" Target="../ink/ink545.xml"/><Relationship Id="rId372" Type="http://schemas.openxmlformats.org/officeDocument/2006/relationships/image" Target="../media/image648.png"/><Relationship Id="rId428" Type="http://schemas.openxmlformats.org/officeDocument/2006/relationships/image" Target="../media/image676.png"/><Relationship Id="rId635" Type="http://schemas.openxmlformats.org/officeDocument/2006/relationships/customXml" Target="../ink/ink780.xml"/><Relationship Id="rId677" Type="http://schemas.openxmlformats.org/officeDocument/2006/relationships/customXml" Target="../ink/ink801.xml"/><Relationship Id="rId232" Type="http://schemas.openxmlformats.org/officeDocument/2006/relationships/image" Target="../media/image579.png"/><Relationship Id="rId274" Type="http://schemas.openxmlformats.org/officeDocument/2006/relationships/image" Target="../media/image600.png"/><Relationship Id="rId481" Type="http://schemas.openxmlformats.org/officeDocument/2006/relationships/customXml" Target="../ink/ink703.xml"/><Relationship Id="rId702" Type="http://schemas.openxmlformats.org/officeDocument/2006/relationships/image" Target="../media/image813.png"/><Relationship Id="rId27" Type="http://schemas.openxmlformats.org/officeDocument/2006/relationships/customXml" Target="../ink/ink476.xml"/><Relationship Id="rId69" Type="http://schemas.openxmlformats.org/officeDocument/2006/relationships/customXml" Target="../ink/ink497.xml"/><Relationship Id="rId134" Type="http://schemas.openxmlformats.org/officeDocument/2006/relationships/image" Target="../media/image530.png"/><Relationship Id="rId537" Type="http://schemas.openxmlformats.org/officeDocument/2006/relationships/customXml" Target="../ink/ink731.xml"/><Relationship Id="rId579" Type="http://schemas.openxmlformats.org/officeDocument/2006/relationships/customXml" Target="../ink/ink752.xml"/><Relationship Id="rId744" Type="http://schemas.openxmlformats.org/officeDocument/2006/relationships/image" Target="../media/image834.png"/><Relationship Id="rId80" Type="http://schemas.openxmlformats.org/officeDocument/2006/relationships/image" Target="../media/image503.png"/><Relationship Id="rId176" Type="http://schemas.openxmlformats.org/officeDocument/2006/relationships/image" Target="../media/image551.png"/><Relationship Id="rId341" Type="http://schemas.openxmlformats.org/officeDocument/2006/relationships/customXml" Target="../ink/ink633.xml"/><Relationship Id="rId383" Type="http://schemas.openxmlformats.org/officeDocument/2006/relationships/customXml" Target="../ink/ink654.xml"/><Relationship Id="rId439" Type="http://schemas.openxmlformats.org/officeDocument/2006/relationships/customXml" Target="../ink/ink682.xml"/><Relationship Id="rId590" Type="http://schemas.openxmlformats.org/officeDocument/2006/relationships/image" Target="../media/image757.png"/><Relationship Id="rId604" Type="http://schemas.openxmlformats.org/officeDocument/2006/relationships/image" Target="../media/image764.png"/><Relationship Id="rId646" Type="http://schemas.openxmlformats.org/officeDocument/2006/relationships/image" Target="../media/image785.png"/><Relationship Id="rId201" Type="http://schemas.openxmlformats.org/officeDocument/2006/relationships/customXml" Target="../ink/ink563.xml"/><Relationship Id="rId243" Type="http://schemas.openxmlformats.org/officeDocument/2006/relationships/customXml" Target="../ink/ink584.xml"/><Relationship Id="rId285" Type="http://schemas.openxmlformats.org/officeDocument/2006/relationships/customXml" Target="../ink/ink605.xml"/><Relationship Id="rId450" Type="http://schemas.openxmlformats.org/officeDocument/2006/relationships/image" Target="../media/image687.png"/><Relationship Id="rId506" Type="http://schemas.openxmlformats.org/officeDocument/2006/relationships/image" Target="../media/image715.png"/><Relationship Id="rId688" Type="http://schemas.openxmlformats.org/officeDocument/2006/relationships/image" Target="../media/image806.png"/><Relationship Id="rId38" Type="http://schemas.openxmlformats.org/officeDocument/2006/relationships/image" Target="../media/image482.png"/><Relationship Id="rId103" Type="http://schemas.openxmlformats.org/officeDocument/2006/relationships/customXml" Target="../ink/ink514.xml"/><Relationship Id="rId310" Type="http://schemas.openxmlformats.org/officeDocument/2006/relationships/image" Target="../media/image618.png"/><Relationship Id="rId492" Type="http://schemas.openxmlformats.org/officeDocument/2006/relationships/image" Target="../media/image708.png"/><Relationship Id="rId548" Type="http://schemas.openxmlformats.org/officeDocument/2006/relationships/image" Target="../media/image736.png"/><Relationship Id="rId713" Type="http://schemas.openxmlformats.org/officeDocument/2006/relationships/customXml" Target="../ink/ink819.xml"/><Relationship Id="rId755" Type="http://schemas.openxmlformats.org/officeDocument/2006/relationships/customXml" Target="../ink/ink840.xml"/><Relationship Id="rId91" Type="http://schemas.openxmlformats.org/officeDocument/2006/relationships/customXml" Target="../ink/ink508.xml"/><Relationship Id="rId145" Type="http://schemas.openxmlformats.org/officeDocument/2006/relationships/customXml" Target="../ink/ink535.xml"/><Relationship Id="rId187" Type="http://schemas.openxmlformats.org/officeDocument/2006/relationships/customXml" Target="../ink/ink556.xml"/><Relationship Id="rId352" Type="http://schemas.openxmlformats.org/officeDocument/2006/relationships/image" Target="../media/image639.png"/><Relationship Id="rId394" Type="http://schemas.openxmlformats.org/officeDocument/2006/relationships/image" Target="../media/image659.png"/><Relationship Id="rId408" Type="http://schemas.openxmlformats.org/officeDocument/2006/relationships/image" Target="../media/image666.png"/><Relationship Id="rId615" Type="http://schemas.openxmlformats.org/officeDocument/2006/relationships/customXml" Target="../ink/ink770.xml"/><Relationship Id="rId212" Type="http://schemas.openxmlformats.org/officeDocument/2006/relationships/image" Target="../media/image569.png"/><Relationship Id="rId254" Type="http://schemas.openxmlformats.org/officeDocument/2006/relationships/image" Target="../media/image590.png"/><Relationship Id="rId657" Type="http://schemas.openxmlformats.org/officeDocument/2006/relationships/customXml" Target="../ink/ink791.xml"/><Relationship Id="rId699" Type="http://schemas.openxmlformats.org/officeDocument/2006/relationships/customXml" Target="../ink/ink812.xml"/><Relationship Id="rId49" Type="http://schemas.openxmlformats.org/officeDocument/2006/relationships/customXml" Target="../ink/ink487.xml"/><Relationship Id="rId114" Type="http://schemas.openxmlformats.org/officeDocument/2006/relationships/image" Target="../media/image520.png"/><Relationship Id="rId296" Type="http://schemas.openxmlformats.org/officeDocument/2006/relationships/image" Target="../media/image611.png"/><Relationship Id="rId461" Type="http://schemas.openxmlformats.org/officeDocument/2006/relationships/customXml" Target="../ink/ink693.xml"/><Relationship Id="rId517" Type="http://schemas.openxmlformats.org/officeDocument/2006/relationships/customXml" Target="../ink/ink721.xml"/><Relationship Id="rId559" Type="http://schemas.openxmlformats.org/officeDocument/2006/relationships/customXml" Target="../ink/ink742.xml"/><Relationship Id="rId724" Type="http://schemas.openxmlformats.org/officeDocument/2006/relationships/image" Target="../media/image824.png"/><Relationship Id="rId766" Type="http://schemas.openxmlformats.org/officeDocument/2006/relationships/image" Target="../media/image845.png"/><Relationship Id="rId60" Type="http://schemas.openxmlformats.org/officeDocument/2006/relationships/image" Target="../media/image493.png"/><Relationship Id="rId156" Type="http://schemas.openxmlformats.org/officeDocument/2006/relationships/image" Target="../media/image541.png"/><Relationship Id="rId198" Type="http://schemas.openxmlformats.org/officeDocument/2006/relationships/image" Target="../media/image562.png"/><Relationship Id="rId321" Type="http://schemas.openxmlformats.org/officeDocument/2006/relationships/customXml" Target="../ink/ink623.xml"/><Relationship Id="rId363" Type="http://schemas.openxmlformats.org/officeDocument/2006/relationships/customXml" Target="../ink/ink644.xml"/><Relationship Id="rId419" Type="http://schemas.openxmlformats.org/officeDocument/2006/relationships/customXml" Target="../ink/ink672.xml"/><Relationship Id="rId570" Type="http://schemas.openxmlformats.org/officeDocument/2006/relationships/image" Target="../media/image747.png"/><Relationship Id="rId626" Type="http://schemas.openxmlformats.org/officeDocument/2006/relationships/image" Target="../media/image775.png"/><Relationship Id="rId223" Type="http://schemas.openxmlformats.org/officeDocument/2006/relationships/customXml" Target="../ink/ink574.xml"/><Relationship Id="rId430" Type="http://schemas.openxmlformats.org/officeDocument/2006/relationships/image" Target="../media/image677.png"/><Relationship Id="rId668" Type="http://schemas.openxmlformats.org/officeDocument/2006/relationships/image" Target="../media/image796.png"/><Relationship Id="rId18" Type="http://schemas.openxmlformats.org/officeDocument/2006/relationships/image" Target="../media/image472.png"/><Relationship Id="rId265" Type="http://schemas.openxmlformats.org/officeDocument/2006/relationships/customXml" Target="../ink/ink595.xml"/><Relationship Id="rId472" Type="http://schemas.openxmlformats.org/officeDocument/2006/relationships/image" Target="../media/image698.png"/><Relationship Id="rId528" Type="http://schemas.openxmlformats.org/officeDocument/2006/relationships/image" Target="../media/image726.png"/><Relationship Id="rId735" Type="http://schemas.openxmlformats.org/officeDocument/2006/relationships/customXml" Target="../ink/ink830.xml"/><Relationship Id="rId125" Type="http://schemas.openxmlformats.org/officeDocument/2006/relationships/customXml" Target="../ink/ink525.xml"/><Relationship Id="rId167" Type="http://schemas.openxmlformats.org/officeDocument/2006/relationships/customXml" Target="../ink/ink546.xml"/><Relationship Id="rId332" Type="http://schemas.openxmlformats.org/officeDocument/2006/relationships/image" Target="../media/image629.png"/><Relationship Id="rId374" Type="http://schemas.openxmlformats.org/officeDocument/2006/relationships/image" Target="../media/image649.png"/><Relationship Id="rId581" Type="http://schemas.openxmlformats.org/officeDocument/2006/relationships/customXml" Target="../ink/ink753.xml"/><Relationship Id="rId71" Type="http://schemas.openxmlformats.org/officeDocument/2006/relationships/customXml" Target="../ink/ink498.xml"/><Relationship Id="rId234" Type="http://schemas.openxmlformats.org/officeDocument/2006/relationships/image" Target="../media/image580.png"/><Relationship Id="rId637" Type="http://schemas.openxmlformats.org/officeDocument/2006/relationships/customXml" Target="../ink/ink781.xml"/><Relationship Id="rId679" Type="http://schemas.openxmlformats.org/officeDocument/2006/relationships/customXml" Target="../ink/ink802.xml"/><Relationship Id="rId2" Type="http://schemas.openxmlformats.org/officeDocument/2006/relationships/notesSlide" Target="../notesSlides/notesSlide1.xml"/><Relationship Id="rId29" Type="http://schemas.openxmlformats.org/officeDocument/2006/relationships/customXml" Target="../ink/ink477.xml"/><Relationship Id="rId276" Type="http://schemas.openxmlformats.org/officeDocument/2006/relationships/image" Target="../media/image601.png"/><Relationship Id="rId441" Type="http://schemas.openxmlformats.org/officeDocument/2006/relationships/customXml" Target="../ink/ink683.xml"/><Relationship Id="rId483" Type="http://schemas.openxmlformats.org/officeDocument/2006/relationships/customXml" Target="../ink/ink704.xml"/><Relationship Id="rId539" Type="http://schemas.openxmlformats.org/officeDocument/2006/relationships/customXml" Target="../ink/ink732.xml"/><Relationship Id="rId690" Type="http://schemas.openxmlformats.org/officeDocument/2006/relationships/image" Target="../media/image807.png"/><Relationship Id="rId704" Type="http://schemas.openxmlformats.org/officeDocument/2006/relationships/image" Target="../media/image814.png"/><Relationship Id="rId746" Type="http://schemas.openxmlformats.org/officeDocument/2006/relationships/image" Target="../media/image835.png"/><Relationship Id="rId40" Type="http://schemas.openxmlformats.org/officeDocument/2006/relationships/image" Target="../media/image483.png"/><Relationship Id="rId136" Type="http://schemas.openxmlformats.org/officeDocument/2006/relationships/image" Target="../media/image531.png"/><Relationship Id="rId178" Type="http://schemas.openxmlformats.org/officeDocument/2006/relationships/image" Target="../media/image552.png"/><Relationship Id="rId301" Type="http://schemas.openxmlformats.org/officeDocument/2006/relationships/customXml" Target="../ink/ink613.xml"/><Relationship Id="rId343" Type="http://schemas.openxmlformats.org/officeDocument/2006/relationships/customXml" Target="../ink/ink634.xml"/><Relationship Id="rId550" Type="http://schemas.openxmlformats.org/officeDocument/2006/relationships/image" Target="../media/image737.png"/><Relationship Id="rId82" Type="http://schemas.openxmlformats.org/officeDocument/2006/relationships/image" Target="../media/image504.png"/><Relationship Id="rId203" Type="http://schemas.openxmlformats.org/officeDocument/2006/relationships/customXml" Target="../ink/ink564.xml"/><Relationship Id="rId385" Type="http://schemas.openxmlformats.org/officeDocument/2006/relationships/customXml" Target="../ink/ink655.xml"/><Relationship Id="rId592" Type="http://schemas.openxmlformats.org/officeDocument/2006/relationships/image" Target="../media/image758.png"/><Relationship Id="rId606" Type="http://schemas.openxmlformats.org/officeDocument/2006/relationships/image" Target="../media/image765.png"/><Relationship Id="rId648" Type="http://schemas.openxmlformats.org/officeDocument/2006/relationships/image" Target="../media/image786.png"/><Relationship Id="rId245" Type="http://schemas.openxmlformats.org/officeDocument/2006/relationships/customXml" Target="../ink/ink585.xml"/><Relationship Id="rId287" Type="http://schemas.openxmlformats.org/officeDocument/2006/relationships/customXml" Target="../ink/ink606.xml"/><Relationship Id="rId410" Type="http://schemas.openxmlformats.org/officeDocument/2006/relationships/image" Target="../media/image667.png"/><Relationship Id="rId452" Type="http://schemas.openxmlformats.org/officeDocument/2006/relationships/image" Target="../media/image688.png"/><Relationship Id="rId494" Type="http://schemas.openxmlformats.org/officeDocument/2006/relationships/image" Target="../media/image709.png"/><Relationship Id="rId508" Type="http://schemas.openxmlformats.org/officeDocument/2006/relationships/image" Target="../media/image716.png"/><Relationship Id="rId715" Type="http://schemas.openxmlformats.org/officeDocument/2006/relationships/customXml" Target="../ink/ink820.xml"/><Relationship Id="rId105" Type="http://schemas.openxmlformats.org/officeDocument/2006/relationships/customXml" Target="../ink/ink515.xml"/><Relationship Id="rId147" Type="http://schemas.openxmlformats.org/officeDocument/2006/relationships/customXml" Target="../ink/ink536.xml"/><Relationship Id="rId312" Type="http://schemas.openxmlformats.org/officeDocument/2006/relationships/image" Target="../media/image619.png"/><Relationship Id="rId354" Type="http://schemas.openxmlformats.org/officeDocument/2006/relationships/image" Target="../media/image640.png"/><Relationship Id="rId757" Type="http://schemas.openxmlformats.org/officeDocument/2006/relationships/customXml" Target="../ink/ink841.xml"/><Relationship Id="rId51" Type="http://schemas.openxmlformats.org/officeDocument/2006/relationships/customXml" Target="../ink/ink488.xml"/><Relationship Id="rId93" Type="http://schemas.openxmlformats.org/officeDocument/2006/relationships/customXml" Target="../ink/ink509.xml"/><Relationship Id="rId189" Type="http://schemas.openxmlformats.org/officeDocument/2006/relationships/customXml" Target="../ink/ink557.xml"/><Relationship Id="rId396" Type="http://schemas.openxmlformats.org/officeDocument/2006/relationships/image" Target="../media/image660.png"/><Relationship Id="rId561" Type="http://schemas.openxmlformats.org/officeDocument/2006/relationships/customXml" Target="../ink/ink743.xml"/><Relationship Id="rId617" Type="http://schemas.openxmlformats.org/officeDocument/2006/relationships/customXml" Target="../ink/ink771.xml"/><Relationship Id="rId659" Type="http://schemas.openxmlformats.org/officeDocument/2006/relationships/customXml" Target="../ink/ink792.xml"/><Relationship Id="rId214" Type="http://schemas.openxmlformats.org/officeDocument/2006/relationships/image" Target="../media/image570.png"/><Relationship Id="rId256" Type="http://schemas.openxmlformats.org/officeDocument/2006/relationships/image" Target="../media/image591.png"/><Relationship Id="rId298" Type="http://schemas.openxmlformats.org/officeDocument/2006/relationships/image" Target="../media/image612.png"/><Relationship Id="rId421" Type="http://schemas.openxmlformats.org/officeDocument/2006/relationships/customXml" Target="../ink/ink673.xml"/><Relationship Id="rId463" Type="http://schemas.openxmlformats.org/officeDocument/2006/relationships/customXml" Target="../ink/ink694.xml"/><Relationship Id="rId519" Type="http://schemas.openxmlformats.org/officeDocument/2006/relationships/customXml" Target="../ink/ink722.xml"/><Relationship Id="rId670" Type="http://schemas.openxmlformats.org/officeDocument/2006/relationships/image" Target="../media/image797.png"/><Relationship Id="rId116" Type="http://schemas.openxmlformats.org/officeDocument/2006/relationships/image" Target="../media/image521.png"/><Relationship Id="rId158" Type="http://schemas.openxmlformats.org/officeDocument/2006/relationships/image" Target="../media/image542.png"/><Relationship Id="rId323" Type="http://schemas.openxmlformats.org/officeDocument/2006/relationships/customXml" Target="../ink/ink624.xml"/><Relationship Id="rId530" Type="http://schemas.openxmlformats.org/officeDocument/2006/relationships/image" Target="../media/image727.png"/><Relationship Id="rId726" Type="http://schemas.openxmlformats.org/officeDocument/2006/relationships/image" Target="../media/image825.png"/><Relationship Id="rId768" Type="http://schemas.openxmlformats.org/officeDocument/2006/relationships/image" Target="../media/image846.png"/><Relationship Id="rId20" Type="http://schemas.openxmlformats.org/officeDocument/2006/relationships/image" Target="../media/image473.png"/><Relationship Id="rId62" Type="http://schemas.openxmlformats.org/officeDocument/2006/relationships/image" Target="../media/image494.png"/><Relationship Id="rId365" Type="http://schemas.openxmlformats.org/officeDocument/2006/relationships/customXml" Target="../ink/ink645.xml"/><Relationship Id="rId572" Type="http://schemas.openxmlformats.org/officeDocument/2006/relationships/image" Target="../media/image748.png"/><Relationship Id="rId628" Type="http://schemas.openxmlformats.org/officeDocument/2006/relationships/image" Target="../media/image776.png"/><Relationship Id="rId225" Type="http://schemas.openxmlformats.org/officeDocument/2006/relationships/customXml" Target="../ink/ink575.xml"/><Relationship Id="rId267" Type="http://schemas.openxmlformats.org/officeDocument/2006/relationships/customXml" Target="../ink/ink596.xml"/><Relationship Id="rId432" Type="http://schemas.openxmlformats.org/officeDocument/2006/relationships/image" Target="../media/image678.png"/><Relationship Id="rId474" Type="http://schemas.openxmlformats.org/officeDocument/2006/relationships/image" Target="../media/image699.png"/><Relationship Id="rId127" Type="http://schemas.openxmlformats.org/officeDocument/2006/relationships/customXml" Target="../ink/ink526.xml"/><Relationship Id="rId681" Type="http://schemas.openxmlformats.org/officeDocument/2006/relationships/customXml" Target="../ink/ink803.xml"/><Relationship Id="rId737" Type="http://schemas.openxmlformats.org/officeDocument/2006/relationships/customXml" Target="../ink/ink831.xml"/><Relationship Id="rId31" Type="http://schemas.openxmlformats.org/officeDocument/2006/relationships/customXml" Target="../ink/ink478.xml"/><Relationship Id="rId73" Type="http://schemas.openxmlformats.org/officeDocument/2006/relationships/customXml" Target="../ink/ink499.xml"/><Relationship Id="rId169" Type="http://schemas.openxmlformats.org/officeDocument/2006/relationships/customXml" Target="../ink/ink547.xml"/><Relationship Id="rId334" Type="http://schemas.openxmlformats.org/officeDocument/2006/relationships/image" Target="../media/image630.png"/><Relationship Id="rId376" Type="http://schemas.openxmlformats.org/officeDocument/2006/relationships/image" Target="../media/image650.png"/><Relationship Id="rId541" Type="http://schemas.openxmlformats.org/officeDocument/2006/relationships/customXml" Target="../ink/ink733.xml"/><Relationship Id="rId583" Type="http://schemas.openxmlformats.org/officeDocument/2006/relationships/customXml" Target="../ink/ink754.xml"/><Relationship Id="rId639" Type="http://schemas.openxmlformats.org/officeDocument/2006/relationships/customXml" Target="../ink/ink782.xml"/><Relationship Id="rId4" Type="http://schemas.openxmlformats.org/officeDocument/2006/relationships/image" Target="../media/image465.png"/><Relationship Id="rId180" Type="http://schemas.openxmlformats.org/officeDocument/2006/relationships/image" Target="../media/image553.png"/><Relationship Id="rId236" Type="http://schemas.openxmlformats.org/officeDocument/2006/relationships/image" Target="../media/image581.png"/><Relationship Id="rId278" Type="http://schemas.openxmlformats.org/officeDocument/2006/relationships/image" Target="../media/image602.png"/><Relationship Id="rId401" Type="http://schemas.openxmlformats.org/officeDocument/2006/relationships/customXml" Target="../ink/ink663.xml"/><Relationship Id="rId443" Type="http://schemas.openxmlformats.org/officeDocument/2006/relationships/customXml" Target="../ink/ink684.xml"/><Relationship Id="rId650" Type="http://schemas.openxmlformats.org/officeDocument/2006/relationships/image" Target="../media/image787.png"/><Relationship Id="rId303" Type="http://schemas.openxmlformats.org/officeDocument/2006/relationships/customXml" Target="../ink/ink614.xml"/><Relationship Id="rId485" Type="http://schemas.openxmlformats.org/officeDocument/2006/relationships/customXml" Target="../ink/ink705.xml"/><Relationship Id="rId692" Type="http://schemas.openxmlformats.org/officeDocument/2006/relationships/image" Target="../media/image808.png"/><Relationship Id="rId706" Type="http://schemas.openxmlformats.org/officeDocument/2006/relationships/image" Target="../media/image815.png"/><Relationship Id="rId748" Type="http://schemas.openxmlformats.org/officeDocument/2006/relationships/image" Target="../media/image836.png"/><Relationship Id="rId42" Type="http://schemas.openxmlformats.org/officeDocument/2006/relationships/image" Target="../media/image484.png"/><Relationship Id="rId84" Type="http://schemas.openxmlformats.org/officeDocument/2006/relationships/image" Target="../media/image505.png"/><Relationship Id="rId138" Type="http://schemas.openxmlformats.org/officeDocument/2006/relationships/image" Target="../media/image532.png"/><Relationship Id="rId345" Type="http://schemas.openxmlformats.org/officeDocument/2006/relationships/customXml" Target="../ink/ink635.xml"/><Relationship Id="rId387" Type="http://schemas.openxmlformats.org/officeDocument/2006/relationships/customXml" Target="../ink/ink656.xml"/><Relationship Id="rId510" Type="http://schemas.openxmlformats.org/officeDocument/2006/relationships/image" Target="../media/image717.png"/><Relationship Id="rId552" Type="http://schemas.openxmlformats.org/officeDocument/2006/relationships/image" Target="../media/image738.png"/><Relationship Id="rId594" Type="http://schemas.openxmlformats.org/officeDocument/2006/relationships/image" Target="../media/image759.png"/><Relationship Id="rId608" Type="http://schemas.openxmlformats.org/officeDocument/2006/relationships/image" Target="../media/image766.png"/><Relationship Id="rId191" Type="http://schemas.openxmlformats.org/officeDocument/2006/relationships/customXml" Target="../ink/ink558.xml"/><Relationship Id="rId205" Type="http://schemas.openxmlformats.org/officeDocument/2006/relationships/customXml" Target="../ink/ink565.xml"/><Relationship Id="rId247" Type="http://schemas.openxmlformats.org/officeDocument/2006/relationships/customXml" Target="../ink/ink586.xml"/><Relationship Id="rId412" Type="http://schemas.openxmlformats.org/officeDocument/2006/relationships/image" Target="../media/image668.png"/><Relationship Id="rId107" Type="http://schemas.openxmlformats.org/officeDocument/2006/relationships/customXml" Target="../ink/ink516.xml"/><Relationship Id="rId289" Type="http://schemas.openxmlformats.org/officeDocument/2006/relationships/customXml" Target="../ink/ink607.xml"/><Relationship Id="rId454" Type="http://schemas.openxmlformats.org/officeDocument/2006/relationships/image" Target="../media/image689.png"/><Relationship Id="rId496" Type="http://schemas.openxmlformats.org/officeDocument/2006/relationships/image" Target="../media/image710.png"/><Relationship Id="rId661" Type="http://schemas.openxmlformats.org/officeDocument/2006/relationships/customXml" Target="../ink/ink793.xml"/><Relationship Id="rId717" Type="http://schemas.openxmlformats.org/officeDocument/2006/relationships/customXml" Target="../ink/ink821.xml"/><Relationship Id="rId759" Type="http://schemas.openxmlformats.org/officeDocument/2006/relationships/customXml" Target="../ink/ink842.xml"/><Relationship Id="rId11" Type="http://schemas.openxmlformats.org/officeDocument/2006/relationships/customXml" Target="../ink/ink468.xml"/><Relationship Id="rId53" Type="http://schemas.openxmlformats.org/officeDocument/2006/relationships/customXml" Target="../ink/ink489.xml"/><Relationship Id="rId149" Type="http://schemas.openxmlformats.org/officeDocument/2006/relationships/customXml" Target="../ink/ink537.xml"/><Relationship Id="rId314" Type="http://schemas.openxmlformats.org/officeDocument/2006/relationships/image" Target="../media/image620.png"/><Relationship Id="rId356" Type="http://schemas.openxmlformats.org/officeDocument/2006/relationships/image" Target="../media/image641.png"/><Relationship Id="rId398" Type="http://schemas.openxmlformats.org/officeDocument/2006/relationships/image" Target="../media/image661.png"/><Relationship Id="rId521" Type="http://schemas.openxmlformats.org/officeDocument/2006/relationships/customXml" Target="../ink/ink723.xml"/><Relationship Id="rId563" Type="http://schemas.openxmlformats.org/officeDocument/2006/relationships/customXml" Target="../ink/ink744.xml"/><Relationship Id="rId619" Type="http://schemas.openxmlformats.org/officeDocument/2006/relationships/customXml" Target="../ink/ink772.xml"/><Relationship Id="rId770" Type="http://schemas.openxmlformats.org/officeDocument/2006/relationships/image" Target="../media/image847.png"/><Relationship Id="rId95" Type="http://schemas.openxmlformats.org/officeDocument/2006/relationships/customXml" Target="../ink/ink510.xml"/><Relationship Id="rId160" Type="http://schemas.openxmlformats.org/officeDocument/2006/relationships/image" Target="../media/image543.png"/><Relationship Id="rId216" Type="http://schemas.openxmlformats.org/officeDocument/2006/relationships/image" Target="../media/image571.png"/><Relationship Id="rId423" Type="http://schemas.openxmlformats.org/officeDocument/2006/relationships/customXml" Target="../ink/ink674.xml"/><Relationship Id="rId258" Type="http://schemas.openxmlformats.org/officeDocument/2006/relationships/image" Target="../media/image592.png"/><Relationship Id="rId465" Type="http://schemas.openxmlformats.org/officeDocument/2006/relationships/customXml" Target="../ink/ink695.xml"/><Relationship Id="rId630" Type="http://schemas.openxmlformats.org/officeDocument/2006/relationships/image" Target="../media/image777.png"/><Relationship Id="rId672" Type="http://schemas.openxmlformats.org/officeDocument/2006/relationships/image" Target="../media/image798.png"/><Relationship Id="rId728" Type="http://schemas.openxmlformats.org/officeDocument/2006/relationships/image" Target="../media/image826.png"/><Relationship Id="rId22" Type="http://schemas.openxmlformats.org/officeDocument/2006/relationships/image" Target="../media/image474.png"/><Relationship Id="rId64" Type="http://schemas.openxmlformats.org/officeDocument/2006/relationships/image" Target="../media/image495.png"/><Relationship Id="rId118" Type="http://schemas.openxmlformats.org/officeDocument/2006/relationships/image" Target="../media/image522.png"/><Relationship Id="rId325" Type="http://schemas.openxmlformats.org/officeDocument/2006/relationships/customXml" Target="../ink/ink625.xml"/><Relationship Id="rId367" Type="http://schemas.openxmlformats.org/officeDocument/2006/relationships/customXml" Target="../ink/ink646.xml"/><Relationship Id="rId532" Type="http://schemas.openxmlformats.org/officeDocument/2006/relationships/image" Target="../media/image728.png"/><Relationship Id="rId574" Type="http://schemas.openxmlformats.org/officeDocument/2006/relationships/image" Target="../media/image749.png"/><Relationship Id="rId171" Type="http://schemas.openxmlformats.org/officeDocument/2006/relationships/customXml" Target="../ink/ink548.xml"/><Relationship Id="rId227" Type="http://schemas.openxmlformats.org/officeDocument/2006/relationships/customXml" Target="../ink/ink576.xml"/><Relationship Id="rId269" Type="http://schemas.openxmlformats.org/officeDocument/2006/relationships/customXml" Target="../ink/ink597.xml"/><Relationship Id="rId434" Type="http://schemas.openxmlformats.org/officeDocument/2006/relationships/image" Target="../media/image679.png"/><Relationship Id="rId476" Type="http://schemas.openxmlformats.org/officeDocument/2006/relationships/image" Target="../media/image700.png"/><Relationship Id="rId641" Type="http://schemas.openxmlformats.org/officeDocument/2006/relationships/customXml" Target="../ink/ink783.xml"/><Relationship Id="rId683" Type="http://schemas.openxmlformats.org/officeDocument/2006/relationships/customXml" Target="../ink/ink804.xml"/><Relationship Id="rId739" Type="http://schemas.openxmlformats.org/officeDocument/2006/relationships/customXml" Target="../ink/ink832.xml"/><Relationship Id="rId33" Type="http://schemas.openxmlformats.org/officeDocument/2006/relationships/customXml" Target="../ink/ink479.xml"/><Relationship Id="rId129" Type="http://schemas.openxmlformats.org/officeDocument/2006/relationships/customXml" Target="../ink/ink527.xml"/><Relationship Id="rId280" Type="http://schemas.openxmlformats.org/officeDocument/2006/relationships/image" Target="../media/image603.png"/><Relationship Id="rId336" Type="http://schemas.openxmlformats.org/officeDocument/2006/relationships/image" Target="../media/image631.png"/><Relationship Id="rId501" Type="http://schemas.openxmlformats.org/officeDocument/2006/relationships/customXml" Target="../ink/ink713.xml"/><Relationship Id="rId543" Type="http://schemas.openxmlformats.org/officeDocument/2006/relationships/customXml" Target="../ink/ink734.xml"/><Relationship Id="rId75" Type="http://schemas.openxmlformats.org/officeDocument/2006/relationships/customXml" Target="../ink/ink500.xml"/><Relationship Id="rId140" Type="http://schemas.openxmlformats.org/officeDocument/2006/relationships/image" Target="../media/image533.png"/><Relationship Id="rId182" Type="http://schemas.openxmlformats.org/officeDocument/2006/relationships/image" Target="../media/image554.png"/><Relationship Id="rId378" Type="http://schemas.openxmlformats.org/officeDocument/2006/relationships/image" Target="../media/image651.png"/><Relationship Id="rId403" Type="http://schemas.openxmlformats.org/officeDocument/2006/relationships/customXml" Target="../ink/ink664.xml"/><Relationship Id="rId585" Type="http://schemas.openxmlformats.org/officeDocument/2006/relationships/customXml" Target="../ink/ink755.xml"/><Relationship Id="rId750" Type="http://schemas.openxmlformats.org/officeDocument/2006/relationships/image" Target="../media/image837.png"/><Relationship Id="rId6" Type="http://schemas.openxmlformats.org/officeDocument/2006/relationships/image" Target="../media/image466.png"/><Relationship Id="rId238" Type="http://schemas.openxmlformats.org/officeDocument/2006/relationships/image" Target="../media/image582.png"/><Relationship Id="rId445" Type="http://schemas.openxmlformats.org/officeDocument/2006/relationships/customXml" Target="../ink/ink685.xml"/><Relationship Id="rId487" Type="http://schemas.openxmlformats.org/officeDocument/2006/relationships/customXml" Target="../ink/ink706.xml"/><Relationship Id="rId610" Type="http://schemas.openxmlformats.org/officeDocument/2006/relationships/image" Target="../media/image767.png"/><Relationship Id="rId652" Type="http://schemas.openxmlformats.org/officeDocument/2006/relationships/image" Target="../media/image788.png"/><Relationship Id="rId694" Type="http://schemas.openxmlformats.org/officeDocument/2006/relationships/image" Target="../media/image809.png"/><Relationship Id="rId708" Type="http://schemas.openxmlformats.org/officeDocument/2006/relationships/image" Target="../media/image816.png"/><Relationship Id="rId291" Type="http://schemas.openxmlformats.org/officeDocument/2006/relationships/customXml" Target="../ink/ink608.xml"/><Relationship Id="rId305" Type="http://schemas.openxmlformats.org/officeDocument/2006/relationships/customXml" Target="../ink/ink615.xml"/><Relationship Id="rId347" Type="http://schemas.openxmlformats.org/officeDocument/2006/relationships/customXml" Target="../ink/ink636.xml"/><Relationship Id="rId512" Type="http://schemas.openxmlformats.org/officeDocument/2006/relationships/image" Target="../media/image718.png"/><Relationship Id="rId44" Type="http://schemas.openxmlformats.org/officeDocument/2006/relationships/image" Target="../media/image485.png"/><Relationship Id="rId86" Type="http://schemas.openxmlformats.org/officeDocument/2006/relationships/image" Target="../media/image506.png"/><Relationship Id="rId151" Type="http://schemas.openxmlformats.org/officeDocument/2006/relationships/customXml" Target="../ink/ink538.xml"/><Relationship Id="rId389" Type="http://schemas.openxmlformats.org/officeDocument/2006/relationships/customXml" Target="../ink/ink657.xml"/><Relationship Id="rId554" Type="http://schemas.openxmlformats.org/officeDocument/2006/relationships/image" Target="../media/image739.png"/><Relationship Id="rId596" Type="http://schemas.openxmlformats.org/officeDocument/2006/relationships/image" Target="../media/image760.png"/><Relationship Id="rId761" Type="http://schemas.openxmlformats.org/officeDocument/2006/relationships/customXml" Target="../ink/ink843.xml"/><Relationship Id="rId193" Type="http://schemas.openxmlformats.org/officeDocument/2006/relationships/customXml" Target="../ink/ink559.xml"/><Relationship Id="rId207" Type="http://schemas.openxmlformats.org/officeDocument/2006/relationships/customXml" Target="../ink/ink566.xml"/><Relationship Id="rId249" Type="http://schemas.openxmlformats.org/officeDocument/2006/relationships/customXml" Target="../ink/ink587.xml"/><Relationship Id="rId414" Type="http://schemas.openxmlformats.org/officeDocument/2006/relationships/image" Target="../media/image669.png"/><Relationship Id="rId456" Type="http://schemas.openxmlformats.org/officeDocument/2006/relationships/image" Target="../media/image690.png"/><Relationship Id="rId498" Type="http://schemas.openxmlformats.org/officeDocument/2006/relationships/image" Target="../media/image711.png"/><Relationship Id="rId621" Type="http://schemas.openxmlformats.org/officeDocument/2006/relationships/customXml" Target="../ink/ink773.xml"/><Relationship Id="rId663" Type="http://schemas.openxmlformats.org/officeDocument/2006/relationships/customXml" Target="../ink/ink794.xml"/><Relationship Id="rId13" Type="http://schemas.openxmlformats.org/officeDocument/2006/relationships/customXml" Target="../ink/ink469.xml"/><Relationship Id="rId109" Type="http://schemas.openxmlformats.org/officeDocument/2006/relationships/customXml" Target="../ink/ink517.xml"/><Relationship Id="rId260" Type="http://schemas.openxmlformats.org/officeDocument/2006/relationships/image" Target="../media/image593.png"/><Relationship Id="rId316" Type="http://schemas.openxmlformats.org/officeDocument/2006/relationships/image" Target="../media/image621.png"/><Relationship Id="rId523" Type="http://schemas.openxmlformats.org/officeDocument/2006/relationships/customXml" Target="../ink/ink724.xml"/><Relationship Id="rId719" Type="http://schemas.openxmlformats.org/officeDocument/2006/relationships/customXml" Target="../ink/ink822.xml"/><Relationship Id="rId55" Type="http://schemas.openxmlformats.org/officeDocument/2006/relationships/customXml" Target="../ink/ink490.xml"/><Relationship Id="rId97" Type="http://schemas.openxmlformats.org/officeDocument/2006/relationships/customXml" Target="../ink/ink511.xml"/><Relationship Id="rId120" Type="http://schemas.openxmlformats.org/officeDocument/2006/relationships/image" Target="../media/image523.png"/><Relationship Id="rId358" Type="http://schemas.openxmlformats.org/officeDocument/2006/relationships/image" Target="../media/image642.png"/><Relationship Id="rId565" Type="http://schemas.openxmlformats.org/officeDocument/2006/relationships/customXml" Target="../ink/ink745.xml"/><Relationship Id="rId730" Type="http://schemas.openxmlformats.org/officeDocument/2006/relationships/image" Target="../media/image827.png"/><Relationship Id="rId772" Type="http://schemas.openxmlformats.org/officeDocument/2006/relationships/image" Target="../media/image848.png"/><Relationship Id="rId162" Type="http://schemas.openxmlformats.org/officeDocument/2006/relationships/image" Target="../media/image544.png"/><Relationship Id="rId218" Type="http://schemas.openxmlformats.org/officeDocument/2006/relationships/image" Target="../media/image572.png"/><Relationship Id="rId425" Type="http://schemas.openxmlformats.org/officeDocument/2006/relationships/customXml" Target="../ink/ink675.xml"/><Relationship Id="rId467" Type="http://schemas.openxmlformats.org/officeDocument/2006/relationships/customXml" Target="../ink/ink696.xml"/><Relationship Id="rId632" Type="http://schemas.openxmlformats.org/officeDocument/2006/relationships/image" Target="../media/image778.png"/><Relationship Id="rId271" Type="http://schemas.openxmlformats.org/officeDocument/2006/relationships/customXml" Target="../ink/ink598.xml"/><Relationship Id="rId674" Type="http://schemas.openxmlformats.org/officeDocument/2006/relationships/image" Target="../media/image799.png"/><Relationship Id="rId24" Type="http://schemas.openxmlformats.org/officeDocument/2006/relationships/image" Target="../media/image475.png"/><Relationship Id="rId66" Type="http://schemas.openxmlformats.org/officeDocument/2006/relationships/image" Target="../media/image496.png"/><Relationship Id="rId131" Type="http://schemas.openxmlformats.org/officeDocument/2006/relationships/customXml" Target="../ink/ink528.xml"/><Relationship Id="rId327" Type="http://schemas.openxmlformats.org/officeDocument/2006/relationships/customXml" Target="../ink/ink626.xml"/><Relationship Id="rId369" Type="http://schemas.openxmlformats.org/officeDocument/2006/relationships/customXml" Target="../ink/ink647.xml"/><Relationship Id="rId534" Type="http://schemas.openxmlformats.org/officeDocument/2006/relationships/image" Target="../media/image729.png"/><Relationship Id="rId576" Type="http://schemas.openxmlformats.org/officeDocument/2006/relationships/image" Target="../media/image750.png"/><Relationship Id="rId741" Type="http://schemas.openxmlformats.org/officeDocument/2006/relationships/customXml" Target="../ink/ink833.xml"/><Relationship Id="rId173" Type="http://schemas.openxmlformats.org/officeDocument/2006/relationships/customXml" Target="../ink/ink549.xml"/><Relationship Id="rId229" Type="http://schemas.openxmlformats.org/officeDocument/2006/relationships/customXml" Target="../ink/ink577.xml"/><Relationship Id="rId380" Type="http://schemas.openxmlformats.org/officeDocument/2006/relationships/image" Target="../media/image652.png"/><Relationship Id="rId436" Type="http://schemas.openxmlformats.org/officeDocument/2006/relationships/image" Target="../media/image680.png"/><Relationship Id="rId601" Type="http://schemas.openxmlformats.org/officeDocument/2006/relationships/customXml" Target="../ink/ink763.xml"/><Relationship Id="rId643" Type="http://schemas.openxmlformats.org/officeDocument/2006/relationships/customXml" Target="../ink/ink784.xml"/><Relationship Id="rId240" Type="http://schemas.openxmlformats.org/officeDocument/2006/relationships/image" Target="../media/image583.png"/><Relationship Id="rId478" Type="http://schemas.openxmlformats.org/officeDocument/2006/relationships/image" Target="../media/image701.png"/><Relationship Id="rId685" Type="http://schemas.openxmlformats.org/officeDocument/2006/relationships/customXml" Target="../ink/ink805.xml"/><Relationship Id="rId35" Type="http://schemas.openxmlformats.org/officeDocument/2006/relationships/customXml" Target="../ink/ink480.xml"/><Relationship Id="rId77" Type="http://schemas.openxmlformats.org/officeDocument/2006/relationships/customXml" Target="../ink/ink501.xml"/><Relationship Id="rId100" Type="http://schemas.openxmlformats.org/officeDocument/2006/relationships/image" Target="../media/image513.png"/><Relationship Id="rId282" Type="http://schemas.openxmlformats.org/officeDocument/2006/relationships/image" Target="../media/image604.png"/><Relationship Id="rId338" Type="http://schemas.openxmlformats.org/officeDocument/2006/relationships/image" Target="../media/image632.png"/><Relationship Id="rId503" Type="http://schemas.openxmlformats.org/officeDocument/2006/relationships/customXml" Target="../ink/ink714.xml"/><Relationship Id="rId545" Type="http://schemas.openxmlformats.org/officeDocument/2006/relationships/customXml" Target="../ink/ink735.xml"/><Relationship Id="rId587" Type="http://schemas.openxmlformats.org/officeDocument/2006/relationships/customXml" Target="../ink/ink756.xml"/><Relationship Id="rId710" Type="http://schemas.openxmlformats.org/officeDocument/2006/relationships/image" Target="../media/image817.png"/><Relationship Id="rId752" Type="http://schemas.openxmlformats.org/officeDocument/2006/relationships/image" Target="../media/image838.png"/><Relationship Id="rId8" Type="http://schemas.openxmlformats.org/officeDocument/2006/relationships/image" Target="../media/image467.png"/><Relationship Id="rId142" Type="http://schemas.openxmlformats.org/officeDocument/2006/relationships/image" Target="../media/image534.png"/><Relationship Id="rId184" Type="http://schemas.openxmlformats.org/officeDocument/2006/relationships/image" Target="../media/image555.png"/><Relationship Id="rId391" Type="http://schemas.openxmlformats.org/officeDocument/2006/relationships/customXml" Target="../ink/ink658.xml"/><Relationship Id="rId405" Type="http://schemas.openxmlformats.org/officeDocument/2006/relationships/customXml" Target="../ink/ink665.xml"/><Relationship Id="rId447" Type="http://schemas.openxmlformats.org/officeDocument/2006/relationships/customXml" Target="../ink/ink686.xml"/><Relationship Id="rId612" Type="http://schemas.openxmlformats.org/officeDocument/2006/relationships/image" Target="../media/image768.png"/><Relationship Id="rId251" Type="http://schemas.openxmlformats.org/officeDocument/2006/relationships/customXml" Target="../ink/ink588.xml"/><Relationship Id="rId489" Type="http://schemas.openxmlformats.org/officeDocument/2006/relationships/customXml" Target="../ink/ink707.xml"/><Relationship Id="rId654" Type="http://schemas.openxmlformats.org/officeDocument/2006/relationships/image" Target="../media/image789.png"/><Relationship Id="rId696" Type="http://schemas.openxmlformats.org/officeDocument/2006/relationships/image" Target="../media/image810.png"/><Relationship Id="rId46" Type="http://schemas.openxmlformats.org/officeDocument/2006/relationships/image" Target="../media/image486.png"/><Relationship Id="rId293" Type="http://schemas.openxmlformats.org/officeDocument/2006/relationships/customXml" Target="../ink/ink609.xml"/><Relationship Id="rId307" Type="http://schemas.openxmlformats.org/officeDocument/2006/relationships/customXml" Target="../ink/ink616.xml"/><Relationship Id="rId349" Type="http://schemas.openxmlformats.org/officeDocument/2006/relationships/customXml" Target="../ink/ink637.xml"/><Relationship Id="rId514" Type="http://schemas.openxmlformats.org/officeDocument/2006/relationships/image" Target="../media/image719.png"/><Relationship Id="rId556" Type="http://schemas.openxmlformats.org/officeDocument/2006/relationships/image" Target="../media/image740.png"/><Relationship Id="rId721" Type="http://schemas.openxmlformats.org/officeDocument/2006/relationships/customXml" Target="../ink/ink823.xml"/><Relationship Id="rId763" Type="http://schemas.openxmlformats.org/officeDocument/2006/relationships/customXml" Target="../ink/ink844.xml"/><Relationship Id="rId88" Type="http://schemas.openxmlformats.org/officeDocument/2006/relationships/image" Target="../media/image507.png"/><Relationship Id="rId111" Type="http://schemas.openxmlformats.org/officeDocument/2006/relationships/customXml" Target="../ink/ink518.xml"/><Relationship Id="rId153" Type="http://schemas.openxmlformats.org/officeDocument/2006/relationships/customXml" Target="../ink/ink539.xml"/><Relationship Id="rId195" Type="http://schemas.openxmlformats.org/officeDocument/2006/relationships/customXml" Target="../ink/ink560.xml"/><Relationship Id="rId209" Type="http://schemas.openxmlformats.org/officeDocument/2006/relationships/customXml" Target="../ink/ink567.xml"/><Relationship Id="rId360" Type="http://schemas.openxmlformats.org/officeDocument/2006/relationships/image" Target="../media/image643.png"/><Relationship Id="rId416" Type="http://schemas.openxmlformats.org/officeDocument/2006/relationships/image" Target="../media/image670.png"/><Relationship Id="rId598" Type="http://schemas.openxmlformats.org/officeDocument/2006/relationships/image" Target="../media/image761.png"/><Relationship Id="rId220" Type="http://schemas.openxmlformats.org/officeDocument/2006/relationships/image" Target="../media/image573.png"/><Relationship Id="rId458" Type="http://schemas.openxmlformats.org/officeDocument/2006/relationships/image" Target="../media/image691.png"/><Relationship Id="rId623" Type="http://schemas.openxmlformats.org/officeDocument/2006/relationships/customXml" Target="../ink/ink774.xml"/><Relationship Id="rId665" Type="http://schemas.openxmlformats.org/officeDocument/2006/relationships/customXml" Target="../ink/ink795.xml"/><Relationship Id="rId15" Type="http://schemas.openxmlformats.org/officeDocument/2006/relationships/customXml" Target="../ink/ink470.xml"/><Relationship Id="rId57" Type="http://schemas.openxmlformats.org/officeDocument/2006/relationships/customXml" Target="../ink/ink491.xml"/><Relationship Id="rId262" Type="http://schemas.openxmlformats.org/officeDocument/2006/relationships/image" Target="../media/image594.png"/><Relationship Id="rId318" Type="http://schemas.openxmlformats.org/officeDocument/2006/relationships/image" Target="../media/image622.png"/><Relationship Id="rId525" Type="http://schemas.openxmlformats.org/officeDocument/2006/relationships/customXml" Target="../ink/ink725.xml"/><Relationship Id="rId567" Type="http://schemas.openxmlformats.org/officeDocument/2006/relationships/customXml" Target="../ink/ink746.xml"/><Relationship Id="rId732" Type="http://schemas.openxmlformats.org/officeDocument/2006/relationships/image" Target="../media/image828.png"/><Relationship Id="rId99" Type="http://schemas.openxmlformats.org/officeDocument/2006/relationships/customXml" Target="../ink/ink512.xml"/><Relationship Id="rId122" Type="http://schemas.openxmlformats.org/officeDocument/2006/relationships/image" Target="../media/image524.png"/><Relationship Id="rId164" Type="http://schemas.openxmlformats.org/officeDocument/2006/relationships/image" Target="../media/image545.png"/><Relationship Id="rId371" Type="http://schemas.openxmlformats.org/officeDocument/2006/relationships/customXml" Target="../ink/ink648.xml"/><Relationship Id="rId774" Type="http://schemas.openxmlformats.org/officeDocument/2006/relationships/image" Target="../media/image849.png"/><Relationship Id="rId427" Type="http://schemas.openxmlformats.org/officeDocument/2006/relationships/customXml" Target="../ink/ink676.xml"/><Relationship Id="rId469" Type="http://schemas.openxmlformats.org/officeDocument/2006/relationships/customXml" Target="../ink/ink697.xml"/><Relationship Id="rId634" Type="http://schemas.openxmlformats.org/officeDocument/2006/relationships/image" Target="../media/image779.png"/><Relationship Id="rId676" Type="http://schemas.openxmlformats.org/officeDocument/2006/relationships/image" Target="../media/image800.png"/><Relationship Id="rId26" Type="http://schemas.openxmlformats.org/officeDocument/2006/relationships/image" Target="../media/image476.png"/><Relationship Id="rId231" Type="http://schemas.openxmlformats.org/officeDocument/2006/relationships/customXml" Target="../ink/ink578.xml"/><Relationship Id="rId273" Type="http://schemas.openxmlformats.org/officeDocument/2006/relationships/customXml" Target="../ink/ink599.xml"/><Relationship Id="rId329" Type="http://schemas.openxmlformats.org/officeDocument/2006/relationships/customXml" Target="../ink/ink627.xml"/><Relationship Id="rId480" Type="http://schemas.openxmlformats.org/officeDocument/2006/relationships/image" Target="../media/image702.png"/><Relationship Id="rId536" Type="http://schemas.openxmlformats.org/officeDocument/2006/relationships/image" Target="../media/image730.png"/><Relationship Id="rId701" Type="http://schemas.openxmlformats.org/officeDocument/2006/relationships/customXml" Target="../ink/ink813.xml"/><Relationship Id="rId68" Type="http://schemas.openxmlformats.org/officeDocument/2006/relationships/image" Target="../media/image497.png"/><Relationship Id="rId133" Type="http://schemas.openxmlformats.org/officeDocument/2006/relationships/customXml" Target="../ink/ink529.xml"/><Relationship Id="rId175" Type="http://schemas.openxmlformats.org/officeDocument/2006/relationships/customXml" Target="../ink/ink550.xml"/><Relationship Id="rId340" Type="http://schemas.openxmlformats.org/officeDocument/2006/relationships/image" Target="../media/image633.png"/><Relationship Id="rId578" Type="http://schemas.openxmlformats.org/officeDocument/2006/relationships/image" Target="../media/image751.png"/><Relationship Id="rId743" Type="http://schemas.openxmlformats.org/officeDocument/2006/relationships/customXml" Target="../ink/ink834.xml"/><Relationship Id="rId200" Type="http://schemas.openxmlformats.org/officeDocument/2006/relationships/image" Target="../media/image563.png"/><Relationship Id="rId382" Type="http://schemas.openxmlformats.org/officeDocument/2006/relationships/image" Target="../media/image653.png"/><Relationship Id="rId438" Type="http://schemas.openxmlformats.org/officeDocument/2006/relationships/image" Target="../media/image681.png"/><Relationship Id="rId603" Type="http://schemas.openxmlformats.org/officeDocument/2006/relationships/customXml" Target="../ink/ink764.xml"/><Relationship Id="rId645" Type="http://schemas.openxmlformats.org/officeDocument/2006/relationships/customXml" Target="../ink/ink785.xml"/><Relationship Id="rId687" Type="http://schemas.openxmlformats.org/officeDocument/2006/relationships/customXml" Target="../ink/ink806.xml"/><Relationship Id="rId242" Type="http://schemas.openxmlformats.org/officeDocument/2006/relationships/image" Target="../media/image584.png"/><Relationship Id="rId284" Type="http://schemas.openxmlformats.org/officeDocument/2006/relationships/image" Target="../media/image605.png"/><Relationship Id="rId491" Type="http://schemas.openxmlformats.org/officeDocument/2006/relationships/customXml" Target="../ink/ink708.xml"/><Relationship Id="rId505" Type="http://schemas.openxmlformats.org/officeDocument/2006/relationships/customXml" Target="../ink/ink715.xml"/><Relationship Id="rId712" Type="http://schemas.openxmlformats.org/officeDocument/2006/relationships/image" Target="../media/image818.png"/><Relationship Id="rId37" Type="http://schemas.openxmlformats.org/officeDocument/2006/relationships/customXml" Target="../ink/ink481.xml"/><Relationship Id="rId79" Type="http://schemas.openxmlformats.org/officeDocument/2006/relationships/customXml" Target="../ink/ink502.xml"/><Relationship Id="rId102" Type="http://schemas.openxmlformats.org/officeDocument/2006/relationships/image" Target="../media/image514.png"/><Relationship Id="rId144" Type="http://schemas.openxmlformats.org/officeDocument/2006/relationships/image" Target="../media/image535.png"/><Relationship Id="rId547" Type="http://schemas.openxmlformats.org/officeDocument/2006/relationships/customXml" Target="../ink/ink736.xml"/><Relationship Id="rId589" Type="http://schemas.openxmlformats.org/officeDocument/2006/relationships/customXml" Target="../ink/ink757.xml"/><Relationship Id="rId754" Type="http://schemas.openxmlformats.org/officeDocument/2006/relationships/image" Target="../media/image839.png"/><Relationship Id="rId90" Type="http://schemas.openxmlformats.org/officeDocument/2006/relationships/image" Target="../media/image508.png"/><Relationship Id="rId186" Type="http://schemas.openxmlformats.org/officeDocument/2006/relationships/image" Target="../media/image556.png"/><Relationship Id="rId351" Type="http://schemas.openxmlformats.org/officeDocument/2006/relationships/customXml" Target="../ink/ink638.xml"/><Relationship Id="rId393" Type="http://schemas.openxmlformats.org/officeDocument/2006/relationships/customXml" Target="../ink/ink659.xml"/><Relationship Id="rId407" Type="http://schemas.openxmlformats.org/officeDocument/2006/relationships/customXml" Target="../ink/ink666.xml"/><Relationship Id="rId449" Type="http://schemas.openxmlformats.org/officeDocument/2006/relationships/customXml" Target="../ink/ink687.xml"/><Relationship Id="rId614" Type="http://schemas.openxmlformats.org/officeDocument/2006/relationships/image" Target="../media/image769.png"/><Relationship Id="rId656" Type="http://schemas.openxmlformats.org/officeDocument/2006/relationships/image" Target="../media/image790.png"/><Relationship Id="rId211" Type="http://schemas.openxmlformats.org/officeDocument/2006/relationships/customXml" Target="../ink/ink568.xml"/><Relationship Id="rId253" Type="http://schemas.openxmlformats.org/officeDocument/2006/relationships/customXml" Target="../ink/ink589.xml"/><Relationship Id="rId295" Type="http://schemas.openxmlformats.org/officeDocument/2006/relationships/customXml" Target="../ink/ink610.xml"/><Relationship Id="rId309" Type="http://schemas.openxmlformats.org/officeDocument/2006/relationships/customXml" Target="../ink/ink617.xml"/><Relationship Id="rId460" Type="http://schemas.openxmlformats.org/officeDocument/2006/relationships/image" Target="../media/image692.png"/><Relationship Id="rId516" Type="http://schemas.openxmlformats.org/officeDocument/2006/relationships/image" Target="../media/image720.png"/><Relationship Id="rId698" Type="http://schemas.openxmlformats.org/officeDocument/2006/relationships/image" Target="../media/image811.png"/><Relationship Id="rId48" Type="http://schemas.openxmlformats.org/officeDocument/2006/relationships/image" Target="../media/image487.png"/><Relationship Id="rId113" Type="http://schemas.openxmlformats.org/officeDocument/2006/relationships/customXml" Target="../ink/ink519.xml"/><Relationship Id="rId320" Type="http://schemas.openxmlformats.org/officeDocument/2006/relationships/image" Target="../media/image623.png"/><Relationship Id="rId558" Type="http://schemas.openxmlformats.org/officeDocument/2006/relationships/image" Target="../media/image741.png"/><Relationship Id="rId723" Type="http://schemas.openxmlformats.org/officeDocument/2006/relationships/customXml" Target="../ink/ink824.xml"/><Relationship Id="rId765" Type="http://schemas.openxmlformats.org/officeDocument/2006/relationships/customXml" Target="../ink/ink845.xml"/><Relationship Id="rId155" Type="http://schemas.openxmlformats.org/officeDocument/2006/relationships/customXml" Target="../ink/ink540.xml"/><Relationship Id="rId197" Type="http://schemas.openxmlformats.org/officeDocument/2006/relationships/customXml" Target="../ink/ink561.xml"/><Relationship Id="rId362" Type="http://schemas.openxmlformats.org/officeDocument/2006/relationships/image" Target="../media/image214.png"/><Relationship Id="rId418" Type="http://schemas.openxmlformats.org/officeDocument/2006/relationships/image" Target="../media/image671.png"/><Relationship Id="rId625" Type="http://schemas.openxmlformats.org/officeDocument/2006/relationships/customXml" Target="../ink/ink775.xml"/><Relationship Id="rId222" Type="http://schemas.openxmlformats.org/officeDocument/2006/relationships/image" Target="../media/image574.png"/><Relationship Id="rId264" Type="http://schemas.openxmlformats.org/officeDocument/2006/relationships/image" Target="../media/image595.png"/><Relationship Id="rId471" Type="http://schemas.openxmlformats.org/officeDocument/2006/relationships/customXml" Target="../ink/ink698.xml"/><Relationship Id="rId667" Type="http://schemas.openxmlformats.org/officeDocument/2006/relationships/customXml" Target="../ink/ink796.xml"/><Relationship Id="rId17" Type="http://schemas.openxmlformats.org/officeDocument/2006/relationships/customXml" Target="../ink/ink471.xml"/><Relationship Id="rId59" Type="http://schemas.openxmlformats.org/officeDocument/2006/relationships/customXml" Target="../ink/ink492.xml"/><Relationship Id="rId124" Type="http://schemas.openxmlformats.org/officeDocument/2006/relationships/image" Target="../media/image525.png"/><Relationship Id="rId527" Type="http://schemas.openxmlformats.org/officeDocument/2006/relationships/customXml" Target="../ink/ink726.xml"/><Relationship Id="rId569" Type="http://schemas.openxmlformats.org/officeDocument/2006/relationships/customXml" Target="../ink/ink747.xml"/><Relationship Id="rId734" Type="http://schemas.openxmlformats.org/officeDocument/2006/relationships/image" Target="../media/image829.png"/><Relationship Id="rId776" Type="http://schemas.openxmlformats.org/officeDocument/2006/relationships/image" Target="../media/image850.png"/><Relationship Id="rId70" Type="http://schemas.openxmlformats.org/officeDocument/2006/relationships/image" Target="../media/image498.png"/><Relationship Id="rId166" Type="http://schemas.openxmlformats.org/officeDocument/2006/relationships/image" Target="../media/image546.png"/><Relationship Id="rId331" Type="http://schemas.openxmlformats.org/officeDocument/2006/relationships/customXml" Target="../ink/ink628.xml"/><Relationship Id="rId373" Type="http://schemas.openxmlformats.org/officeDocument/2006/relationships/customXml" Target="../ink/ink649.xml"/><Relationship Id="rId429" Type="http://schemas.openxmlformats.org/officeDocument/2006/relationships/customXml" Target="../ink/ink677.xml"/><Relationship Id="rId580" Type="http://schemas.openxmlformats.org/officeDocument/2006/relationships/image" Target="../media/image752.png"/><Relationship Id="rId636" Type="http://schemas.openxmlformats.org/officeDocument/2006/relationships/image" Target="../media/image780.png"/><Relationship Id="rId1" Type="http://schemas.openxmlformats.org/officeDocument/2006/relationships/slideLayout" Target="../slideLayouts/slideLayout7.xml"/><Relationship Id="rId233" Type="http://schemas.openxmlformats.org/officeDocument/2006/relationships/customXml" Target="../ink/ink579.xml"/><Relationship Id="rId440" Type="http://schemas.openxmlformats.org/officeDocument/2006/relationships/image" Target="../media/image682.png"/><Relationship Id="rId678" Type="http://schemas.openxmlformats.org/officeDocument/2006/relationships/image" Target="../media/image801.png"/><Relationship Id="rId28" Type="http://schemas.openxmlformats.org/officeDocument/2006/relationships/image" Target="../media/image477.png"/><Relationship Id="rId275" Type="http://schemas.openxmlformats.org/officeDocument/2006/relationships/customXml" Target="../ink/ink600.xml"/><Relationship Id="rId300" Type="http://schemas.openxmlformats.org/officeDocument/2006/relationships/image" Target="../media/image613.png"/><Relationship Id="rId482" Type="http://schemas.openxmlformats.org/officeDocument/2006/relationships/image" Target="../media/image703.png"/><Relationship Id="rId538" Type="http://schemas.openxmlformats.org/officeDocument/2006/relationships/image" Target="../media/image731.png"/><Relationship Id="rId703" Type="http://schemas.openxmlformats.org/officeDocument/2006/relationships/customXml" Target="../ink/ink814.xml"/><Relationship Id="rId745" Type="http://schemas.openxmlformats.org/officeDocument/2006/relationships/customXml" Target="../ink/ink835.xml"/><Relationship Id="rId81" Type="http://schemas.openxmlformats.org/officeDocument/2006/relationships/customXml" Target="../ink/ink503.xml"/><Relationship Id="rId135" Type="http://schemas.openxmlformats.org/officeDocument/2006/relationships/customXml" Target="../ink/ink530.xml"/><Relationship Id="rId177" Type="http://schemas.openxmlformats.org/officeDocument/2006/relationships/customXml" Target="../ink/ink551.xml"/><Relationship Id="rId342" Type="http://schemas.openxmlformats.org/officeDocument/2006/relationships/image" Target="../media/image634.png"/><Relationship Id="rId384" Type="http://schemas.openxmlformats.org/officeDocument/2006/relationships/image" Target="../media/image654.png"/><Relationship Id="rId591" Type="http://schemas.openxmlformats.org/officeDocument/2006/relationships/customXml" Target="../ink/ink758.xml"/><Relationship Id="rId605" Type="http://schemas.openxmlformats.org/officeDocument/2006/relationships/customXml" Target="../ink/ink765.xml"/><Relationship Id="rId202" Type="http://schemas.openxmlformats.org/officeDocument/2006/relationships/image" Target="../media/image564.png"/><Relationship Id="rId244" Type="http://schemas.openxmlformats.org/officeDocument/2006/relationships/image" Target="../media/image585.png"/><Relationship Id="rId647" Type="http://schemas.openxmlformats.org/officeDocument/2006/relationships/customXml" Target="../ink/ink786.xml"/><Relationship Id="rId689" Type="http://schemas.openxmlformats.org/officeDocument/2006/relationships/customXml" Target="../ink/ink807.xml"/><Relationship Id="rId39" Type="http://schemas.openxmlformats.org/officeDocument/2006/relationships/customXml" Target="../ink/ink482.xml"/><Relationship Id="rId286" Type="http://schemas.openxmlformats.org/officeDocument/2006/relationships/image" Target="../media/image606.png"/><Relationship Id="rId451" Type="http://schemas.openxmlformats.org/officeDocument/2006/relationships/customXml" Target="../ink/ink688.xml"/><Relationship Id="rId493" Type="http://schemas.openxmlformats.org/officeDocument/2006/relationships/customXml" Target="../ink/ink709.xml"/><Relationship Id="rId507" Type="http://schemas.openxmlformats.org/officeDocument/2006/relationships/customXml" Target="../ink/ink716.xml"/><Relationship Id="rId549" Type="http://schemas.openxmlformats.org/officeDocument/2006/relationships/customXml" Target="../ink/ink737.xml"/><Relationship Id="rId714" Type="http://schemas.openxmlformats.org/officeDocument/2006/relationships/image" Target="../media/image819.png"/><Relationship Id="rId756" Type="http://schemas.openxmlformats.org/officeDocument/2006/relationships/image" Target="../media/image840.png"/><Relationship Id="rId50" Type="http://schemas.openxmlformats.org/officeDocument/2006/relationships/image" Target="../media/image488.png"/><Relationship Id="rId104" Type="http://schemas.openxmlformats.org/officeDocument/2006/relationships/image" Target="../media/image515.png"/><Relationship Id="rId146" Type="http://schemas.openxmlformats.org/officeDocument/2006/relationships/image" Target="../media/image536.png"/><Relationship Id="rId188" Type="http://schemas.openxmlformats.org/officeDocument/2006/relationships/image" Target="../media/image557.png"/><Relationship Id="rId311" Type="http://schemas.openxmlformats.org/officeDocument/2006/relationships/customXml" Target="../ink/ink618.xml"/><Relationship Id="rId353" Type="http://schemas.openxmlformats.org/officeDocument/2006/relationships/customXml" Target="../ink/ink639.xml"/><Relationship Id="rId395" Type="http://schemas.openxmlformats.org/officeDocument/2006/relationships/customXml" Target="../ink/ink660.xml"/><Relationship Id="rId409" Type="http://schemas.openxmlformats.org/officeDocument/2006/relationships/customXml" Target="../ink/ink667.xml"/><Relationship Id="rId560" Type="http://schemas.openxmlformats.org/officeDocument/2006/relationships/image" Target="../media/image742.png"/><Relationship Id="rId92" Type="http://schemas.openxmlformats.org/officeDocument/2006/relationships/image" Target="../media/image509.png"/><Relationship Id="rId213" Type="http://schemas.openxmlformats.org/officeDocument/2006/relationships/customXml" Target="../ink/ink569.xml"/><Relationship Id="rId420" Type="http://schemas.openxmlformats.org/officeDocument/2006/relationships/image" Target="../media/image672.png"/><Relationship Id="rId616" Type="http://schemas.openxmlformats.org/officeDocument/2006/relationships/image" Target="../media/image770.png"/><Relationship Id="rId658" Type="http://schemas.openxmlformats.org/officeDocument/2006/relationships/image" Target="../media/image791.png"/><Relationship Id="rId255" Type="http://schemas.openxmlformats.org/officeDocument/2006/relationships/customXml" Target="../ink/ink590.xml"/><Relationship Id="rId297" Type="http://schemas.openxmlformats.org/officeDocument/2006/relationships/customXml" Target="../ink/ink611.xml"/><Relationship Id="rId462" Type="http://schemas.openxmlformats.org/officeDocument/2006/relationships/image" Target="../media/image693.png"/><Relationship Id="rId518" Type="http://schemas.openxmlformats.org/officeDocument/2006/relationships/image" Target="../media/image721.png"/><Relationship Id="rId725" Type="http://schemas.openxmlformats.org/officeDocument/2006/relationships/customXml" Target="../ink/ink825.xml"/><Relationship Id="rId115" Type="http://schemas.openxmlformats.org/officeDocument/2006/relationships/customXml" Target="../ink/ink520.xml"/><Relationship Id="rId157" Type="http://schemas.openxmlformats.org/officeDocument/2006/relationships/customXml" Target="../ink/ink541.xml"/><Relationship Id="rId322" Type="http://schemas.openxmlformats.org/officeDocument/2006/relationships/image" Target="../media/image624.png"/><Relationship Id="rId364" Type="http://schemas.openxmlformats.org/officeDocument/2006/relationships/image" Target="../media/image644.png"/><Relationship Id="rId767" Type="http://schemas.openxmlformats.org/officeDocument/2006/relationships/customXml" Target="../ink/ink846.xml"/><Relationship Id="rId61" Type="http://schemas.openxmlformats.org/officeDocument/2006/relationships/customXml" Target="../ink/ink493.xml"/><Relationship Id="rId199" Type="http://schemas.openxmlformats.org/officeDocument/2006/relationships/customXml" Target="../ink/ink562.xml"/><Relationship Id="rId571" Type="http://schemas.openxmlformats.org/officeDocument/2006/relationships/customXml" Target="../ink/ink748.xml"/><Relationship Id="rId627" Type="http://schemas.openxmlformats.org/officeDocument/2006/relationships/customXml" Target="../ink/ink776.xml"/><Relationship Id="rId669" Type="http://schemas.openxmlformats.org/officeDocument/2006/relationships/customXml" Target="../ink/ink797.xml"/><Relationship Id="rId19" Type="http://schemas.openxmlformats.org/officeDocument/2006/relationships/customXml" Target="../ink/ink472.xml"/><Relationship Id="rId224" Type="http://schemas.openxmlformats.org/officeDocument/2006/relationships/image" Target="../media/image575.png"/><Relationship Id="rId266" Type="http://schemas.openxmlformats.org/officeDocument/2006/relationships/image" Target="../media/image596.png"/><Relationship Id="rId431" Type="http://schemas.openxmlformats.org/officeDocument/2006/relationships/customXml" Target="../ink/ink678.xml"/><Relationship Id="rId473" Type="http://schemas.openxmlformats.org/officeDocument/2006/relationships/customXml" Target="../ink/ink699.xml"/><Relationship Id="rId529" Type="http://schemas.openxmlformats.org/officeDocument/2006/relationships/customXml" Target="../ink/ink727.xml"/><Relationship Id="rId680" Type="http://schemas.openxmlformats.org/officeDocument/2006/relationships/image" Target="../media/image802.png"/><Relationship Id="rId736" Type="http://schemas.openxmlformats.org/officeDocument/2006/relationships/image" Target="../media/image830.png"/><Relationship Id="rId30" Type="http://schemas.openxmlformats.org/officeDocument/2006/relationships/image" Target="../media/image478.png"/><Relationship Id="rId126" Type="http://schemas.openxmlformats.org/officeDocument/2006/relationships/image" Target="../media/image526.png"/><Relationship Id="rId168" Type="http://schemas.openxmlformats.org/officeDocument/2006/relationships/image" Target="../media/image547.png"/><Relationship Id="rId333" Type="http://schemas.openxmlformats.org/officeDocument/2006/relationships/customXml" Target="../ink/ink629.xml"/><Relationship Id="rId540" Type="http://schemas.openxmlformats.org/officeDocument/2006/relationships/image" Target="../media/image732.png"/><Relationship Id="rId72" Type="http://schemas.openxmlformats.org/officeDocument/2006/relationships/image" Target="../media/image499.png"/><Relationship Id="rId375" Type="http://schemas.openxmlformats.org/officeDocument/2006/relationships/customXml" Target="../ink/ink650.xml"/><Relationship Id="rId582" Type="http://schemas.openxmlformats.org/officeDocument/2006/relationships/image" Target="../media/image753.png"/><Relationship Id="rId638" Type="http://schemas.openxmlformats.org/officeDocument/2006/relationships/image" Target="../media/image781.png"/><Relationship Id="rId3" Type="http://schemas.openxmlformats.org/officeDocument/2006/relationships/customXml" Target="../ink/ink464.xml"/><Relationship Id="rId235" Type="http://schemas.openxmlformats.org/officeDocument/2006/relationships/customXml" Target="../ink/ink580.xml"/><Relationship Id="rId277" Type="http://schemas.openxmlformats.org/officeDocument/2006/relationships/customXml" Target="../ink/ink601.xml"/><Relationship Id="rId400" Type="http://schemas.openxmlformats.org/officeDocument/2006/relationships/image" Target="../media/image662.png"/><Relationship Id="rId442" Type="http://schemas.openxmlformats.org/officeDocument/2006/relationships/image" Target="../media/image683.png"/><Relationship Id="rId484" Type="http://schemas.openxmlformats.org/officeDocument/2006/relationships/image" Target="../media/image704.png"/><Relationship Id="rId705" Type="http://schemas.openxmlformats.org/officeDocument/2006/relationships/customXml" Target="../ink/ink815.xml"/><Relationship Id="rId137" Type="http://schemas.openxmlformats.org/officeDocument/2006/relationships/customXml" Target="../ink/ink531.xml"/><Relationship Id="rId302" Type="http://schemas.openxmlformats.org/officeDocument/2006/relationships/image" Target="../media/image614.png"/><Relationship Id="rId344" Type="http://schemas.openxmlformats.org/officeDocument/2006/relationships/image" Target="../media/image635.png"/><Relationship Id="rId691" Type="http://schemas.openxmlformats.org/officeDocument/2006/relationships/customXml" Target="../ink/ink808.xml"/><Relationship Id="rId747" Type="http://schemas.openxmlformats.org/officeDocument/2006/relationships/customXml" Target="../ink/ink836.xml"/><Relationship Id="rId41" Type="http://schemas.openxmlformats.org/officeDocument/2006/relationships/customXml" Target="../ink/ink483.xml"/><Relationship Id="rId83" Type="http://schemas.openxmlformats.org/officeDocument/2006/relationships/customXml" Target="../ink/ink504.xml"/><Relationship Id="rId179" Type="http://schemas.openxmlformats.org/officeDocument/2006/relationships/customXml" Target="../ink/ink552.xml"/><Relationship Id="rId386" Type="http://schemas.openxmlformats.org/officeDocument/2006/relationships/image" Target="../media/image655.png"/><Relationship Id="rId551" Type="http://schemas.openxmlformats.org/officeDocument/2006/relationships/customXml" Target="../ink/ink738.xml"/><Relationship Id="rId593" Type="http://schemas.openxmlformats.org/officeDocument/2006/relationships/customXml" Target="../ink/ink759.xml"/><Relationship Id="rId607" Type="http://schemas.openxmlformats.org/officeDocument/2006/relationships/customXml" Target="../ink/ink766.xml"/><Relationship Id="rId649" Type="http://schemas.openxmlformats.org/officeDocument/2006/relationships/customXml" Target="../ink/ink787.xml"/><Relationship Id="rId190" Type="http://schemas.openxmlformats.org/officeDocument/2006/relationships/image" Target="../media/image558.png"/><Relationship Id="rId204" Type="http://schemas.openxmlformats.org/officeDocument/2006/relationships/image" Target="../media/image565.png"/><Relationship Id="rId246" Type="http://schemas.openxmlformats.org/officeDocument/2006/relationships/image" Target="../media/image586.png"/><Relationship Id="rId288" Type="http://schemas.openxmlformats.org/officeDocument/2006/relationships/image" Target="../media/image607.png"/><Relationship Id="rId411" Type="http://schemas.openxmlformats.org/officeDocument/2006/relationships/customXml" Target="../ink/ink668.xml"/><Relationship Id="rId453" Type="http://schemas.openxmlformats.org/officeDocument/2006/relationships/customXml" Target="../ink/ink689.xml"/><Relationship Id="rId509" Type="http://schemas.openxmlformats.org/officeDocument/2006/relationships/customXml" Target="../ink/ink717.xml"/><Relationship Id="rId660" Type="http://schemas.openxmlformats.org/officeDocument/2006/relationships/image" Target="../media/image792.png"/><Relationship Id="rId106" Type="http://schemas.openxmlformats.org/officeDocument/2006/relationships/image" Target="../media/image516.png"/><Relationship Id="rId313" Type="http://schemas.openxmlformats.org/officeDocument/2006/relationships/customXml" Target="../ink/ink619.xml"/><Relationship Id="rId495" Type="http://schemas.openxmlformats.org/officeDocument/2006/relationships/customXml" Target="../ink/ink710.xml"/><Relationship Id="rId716" Type="http://schemas.openxmlformats.org/officeDocument/2006/relationships/image" Target="../media/image820.png"/><Relationship Id="rId758" Type="http://schemas.openxmlformats.org/officeDocument/2006/relationships/image" Target="../media/image841.png"/><Relationship Id="rId10" Type="http://schemas.openxmlformats.org/officeDocument/2006/relationships/image" Target="../media/image468.png"/><Relationship Id="rId52" Type="http://schemas.openxmlformats.org/officeDocument/2006/relationships/image" Target="../media/image489.png"/><Relationship Id="rId94" Type="http://schemas.openxmlformats.org/officeDocument/2006/relationships/image" Target="../media/image510.png"/><Relationship Id="rId148" Type="http://schemas.openxmlformats.org/officeDocument/2006/relationships/image" Target="../media/image537.png"/><Relationship Id="rId355" Type="http://schemas.openxmlformats.org/officeDocument/2006/relationships/customXml" Target="../ink/ink640.xml"/><Relationship Id="rId397" Type="http://schemas.openxmlformats.org/officeDocument/2006/relationships/customXml" Target="../ink/ink661.xml"/><Relationship Id="rId520" Type="http://schemas.openxmlformats.org/officeDocument/2006/relationships/image" Target="../media/image722.png"/><Relationship Id="rId562" Type="http://schemas.openxmlformats.org/officeDocument/2006/relationships/image" Target="../media/image743.png"/><Relationship Id="rId618" Type="http://schemas.openxmlformats.org/officeDocument/2006/relationships/image" Target="../media/image771.png"/><Relationship Id="rId215" Type="http://schemas.openxmlformats.org/officeDocument/2006/relationships/customXml" Target="../ink/ink570.xml"/><Relationship Id="rId257" Type="http://schemas.openxmlformats.org/officeDocument/2006/relationships/customXml" Target="../ink/ink591.xml"/><Relationship Id="rId422" Type="http://schemas.openxmlformats.org/officeDocument/2006/relationships/image" Target="../media/image673.png"/><Relationship Id="rId464" Type="http://schemas.openxmlformats.org/officeDocument/2006/relationships/image" Target="../media/image694.png"/><Relationship Id="rId299" Type="http://schemas.openxmlformats.org/officeDocument/2006/relationships/customXml" Target="../ink/ink612.xml"/><Relationship Id="rId727" Type="http://schemas.openxmlformats.org/officeDocument/2006/relationships/customXml" Target="../ink/ink826.xml"/><Relationship Id="rId63" Type="http://schemas.openxmlformats.org/officeDocument/2006/relationships/customXml" Target="../ink/ink494.xml"/><Relationship Id="rId159" Type="http://schemas.openxmlformats.org/officeDocument/2006/relationships/customXml" Target="../ink/ink542.xml"/><Relationship Id="rId366" Type="http://schemas.openxmlformats.org/officeDocument/2006/relationships/image" Target="../media/image645.png"/><Relationship Id="rId573" Type="http://schemas.openxmlformats.org/officeDocument/2006/relationships/customXml" Target="../ink/ink749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904.png"/><Relationship Id="rId299" Type="http://schemas.openxmlformats.org/officeDocument/2006/relationships/image" Target="../media/image995.png"/><Relationship Id="rId21" Type="http://schemas.openxmlformats.org/officeDocument/2006/relationships/image" Target="../media/image859.png"/><Relationship Id="rId63" Type="http://schemas.openxmlformats.org/officeDocument/2006/relationships/image" Target="../media/image880.png"/><Relationship Id="rId159" Type="http://schemas.openxmlformats.org/officeDocument/2006/relationships/image" Target="../media/image925.png"/><Relationship Id="rId324" Type="http://schemas.openxmlformats.org/officeDocument/2006/relationships/customXml" Target="../ink/ink1010.xml"/><Relationship Id="rId366" Type="http://schemas.openxmlformats.org/officeDocument/2006/relationships/customXml" Target="../ink/ink1031.xml"/><Relationship Id="rId170" Type="http://schemas.openxmlformats.org/officeDocument/2006/relationships/customXml" Target="../ink/ink933.xml"/><Relationship Id="rId226" Type="http://schemas.openxmlformats.org/officeDocument/2006/relationships/customXml" Target="../ink/ink961.xml"/><Relationship Id="rId107" Type="http://schemas.openxmlformats.org/officeDocument/2006/relationships/image" Target="../media/image899.png"/><Relationship Id="rId268" Type="http://schemas.openxmlformats.org/officeDocument/2006/relationships/customXml" Target="../ink/ink982.xml"/><Relationship Id="rId289" Type="http://schemas.openxmlformats.org/officeDocument/2006/relationships/image" Target="../media/image990.png"/><Relationship Id="rId11" Type="http://schemas.openxmlformats.org/officeDocument/2006/relationships/image" Target="../media/image854.png"/><Relationship Id="rId32" Type="http://schemas.openxmlformats.org/officeDocument/2006/relationships/customXml" Target="../ink/ink864.xml"/><Relationship Id="rId53" Type="http://schemas.openxmlformats.org/officeDocument/2006/relationships/image" Target="../media/image875.png"/><Relationship Id="rId74" Type="http://schemas.openxmlformats.org/officeDocument/2006/relationships/customXml" Target="../ink/ink885.xml"/><Relationship Id="rId128" Type="http://schemas.openxmlformats.org/officeDocument/2006/relationships/customXml" Target="../ink/ink912.xml"/><Relationship Id="rId149" Type="http://schemas.openxmlformats.org/officeDocument/2006/relationships/image" Target="../media/image920.png"/><Relationship Id="rId314" Type="http://schemas.openxmlformats.org/officeDocument/2006/relationships/customXml" Target="../ink/ink1005.xml"/><Relationship Id="rId335" Type="http://schemas.openxmlformats.org/officeDocument/2006/relationships/image" Target="../media/image1013.png"/><Relationship Id="rId356" Type="http://schemas.openxmlformats.org/officeDocument/2006/relationships/customXml" Target="../ink/ink1026.xml"/><Relationship Id="rId377" Type="http://schemas.openxmlformats.org/officeDocument/2006/relationships/image" Target="../media/image1034.png"/><Relationship Id="rId398" Type="http://schemas.openxmlformats.org/officeDocument/2006/relationships/customXml" Target="../ink/ink1047.xml"/><Relationship Id="rId5" Type="http://schemas.openxmlformats.org/officeDocument/2006/relationships/image" Target="../media/image2.wmf"/><Relationship Id="rId95" Type="http://schemas.openxmlformats.org/officeDocument/2006/relationships/image" Target="../media/image894.png"/><Relationship Id="rId160" Type="http://schemas.openxmlformats.org/officeDocument/2006/relationships/customXml" Target="../ink/ink928.xml"/><Relationship Id="rId181" Type="http://schemas.openxmlformats.org/officeDocument/2006/relationships/image" Target="../media/image936.png"/><Relationship Id="rId216" Type="http://schemas.openxmlformats.org/officeDocument/2006/relationships/customXml" Target="../ink/ink956.xml"/><Relationship Id="rId237" Type="http://schemas.openxmlformats.org/officeDocument/2006/relationships/image" Target="../media/image964.png"/><Relationship Id="rId258" Type="http://schemas.openxmlformats.org/officeDocument/2006/relationships/customXml" Target="../ink/ink977.xml"/><Relationship Id="rId279" Type="http://schemas.openxmlformats.org/officeDocument/2006/relationships/image" Target="../media/image985.png"/><Relationship Id="rId22" Type="http://schemas.openxmlformats.org/officeDocument/2006/relationships/customXml" Target="../ink/ink859.xml"/><Relationship Id="rId43" Type="http://schemas.openxmlformats.org/officeDocument/2006/relationships/image" Target="../media/image870.png"/><Relationship Id="rId64" Type="http://schemas.openxmlformats.org/officeDocument/2006/relationships/customXml" Target="../ink/ink880.xml"/><Relationship Id="rId118" Type="http://schemas.openxmlformats.org/officeDocument/2006/relationships/customXml" Target="../ink/ink907.xml"/><Relationship Id="rId139" Type="http://schemas.openxmlformats.org/officeDocument/2006/relationships/image" Target="../media/image915.png"/><Relationship Id="rId290" Type="http://schemas.openxmlformats.org/officeDocument/2006/relationships/customXml" Target="../ink/ink993.xml"/><Relationship Id="rId304" Type="http://schemas.openxmlformats.org/officeDocument/2006/relationships/customXml" Target="../ink/ink1000.xml"/><Relationship Id="rId325" Type="http://schemas.openxmlformats.org/officeDocument/2006/relationships/image" Target="../media/image1008.png"/><Relationship Id="rId346" Type="http://schemas.openxmlformats.org/officeDocument/2006/relationships/customXml" Target="../ink/ink1021.xml"/><Relationship Id="rId367" Type="http://schemas.openxmlformats.org/officeDocument/2006/relationships/image" Target="../media/image1029.png"/><Relationship Id="rId388" Type="http://schemas.openxmlformats.org/officeDocument/2006/relationships/customXml" Target="../ink/ink1042.xml"/><Relationship Id="rId85" Type="http://schemas.openxmlformats.org/officeDocument/2006/relationships/image" Target="../media/image889.png"/><Relationship Id="rId150" Type="http://schemas.openxmlformats.org/officeDocument/2006/relationships/customXml" Target="../ink/ink923.xml"/><Relationship Id="rId171" Type="http://schemas.openxmlformats.org/officeDocument/2006/relationships/image" Target="../media/image931.png"/><Relationship Id="rId192" Type="http://schemas.openxmlformats.org/officeDocument/2006/relationships/customXml" Target="../ink/ink944.xml"/><Relationship Id="rId206" Type="http://schemas.openxmlformats.org/officeDocument/2006/relationships/customXml" Target="../ink/ink951.xml"/><Relationship Id="rId227" Type="http://schemas.openxmlformats.org/officeDocument/2006/relationships/image" Target="../media/image959.png"/><Relationship Id="rId248" Type="http://schemas.openxmlformats.org/officeDocument/2006/relationships/customXml" Target="../ink/ink972.xml"/><Relationship Id="rId269" Type="http://schemas.openxmlformats.org/officeDocument/2006/relationships/image" Target="../media/image980.png"/><Relationship Id="rId12" Type="http://schemas.openxmlformats.org/officeDocument/2006/relationships/customXml" Target="../ink/ink854.xml"/><Relationship Id="rId33" Type="http://schemas.openxmlformats.org/officeDocument/2006/relationships/image" Target="../media/image865.png"/><Relationship Id="rId108" Type="http://schemas.openxmlformats.org/officeDocument/2006/relationships/customXml" Target="../ink/ink902.xml"/><Relationship Id="rId129" Type="http://schemas.openxmlformats.org/officeDocument/2006/relationships/image" Target="../media/image910.png"/><Relationship Id="rId280" Type="http://schemas.openxmlformats.org/officeDocument/2006/relationships/customXml" Target="../ink/ink988.xml"/><Relationship Id="rId315" Type="http://schemas.openxmlformats.org/officeDocument/2006/relationships/image" Target="../media/image1003.png"/><Relationship Id="rId336" Type="http://schemas.openxmlformats.org/officeDocument/2006/relationships/customXml" Target="../ink/ink1016.xml"/><Relationship Id="rId357" Type="http://schemas.openxmlformats.org/officeDocument/2006/relationships/image" Target="../media/image1024.png"/><Relationship Id="rId54" Type="http://schemas.openxmlformats.org/officeDocument/2006/relationships/customXml" Target="../ink/ink875.xml"/><Relationship Id="rId75" Type="http://schemas.openxmlformats.org/officeDocument/2006/relationships/image" Target="../media/image885.png"/><Relationship Id="rId96" Type="http://schemas.openxmlformats.org/officeDocument/2006/relationships/customXml" Target="../ink/ink896.xml"/><Relationship Id="rId140" Type="http://schemas.openxmlformats.org/officeDocument/2006/relationships/customXml" Target="../ink/ink918.xml"/><Relationship Id="rId161" Type="http://schemas.openxmlformats.org/officeDocument/2006/relationships/image" Target="../media/image926.png"/><Relationship Id="rId182" Type="http://schemas.openxmlformats.org/officeDocument/2006/relationships/customXml" Target="../ink/ink939.xml"/><Relationship Id="rId217" Type="http://schemas.openxmlformats.org/officeDocument/2006/relationships/image" Target="../media/image954.png"/><Relationship Id="rId378" Type="http://schemas.openxmlformats.org/officeDocument/2006/relationships/customXml" Target="../ink/ink1037.xml"/><Relationship Id="rId399" Type="http://schemas.openxmlformats.org/officeDocument/2006/relationships/image" Target="../media/image37.png"/><Relationship Id="rId6" Type="http://schemas.openxmlformats.org/officeDocument/2006/relationships/customXml" Target="../ink/ink851.xml"/><Relationship Id="rId238" Type="http://schemas.openxmlformats.org/officeDocument/2006/relationships/customXml" Target="../ink/ink967.xml"/><Relationship Id="rId259" Type="http://schemas.openxmlformats.org/officeDocument/2006/relationships/image" Target="../media/image975.png"/><Relationship Id="rId23" Type="http://schemas.openxmlformats.org/officeDocument/2006/relationships/image" Target="../media/image860.png"/><Relationship Id="rId119" Type="http://schemas.openxmlformats.org/officeDocument/2006/relationships/image" Target="../media/image905.png"/><Relationship Id="rId270" Type="http://schemas.openxmlformats.org/officeDocument/2006/relationships/customXml" Target="../ink/ink983.xml"/><Relationship Id="rId291" Type="http://schemas.openxmlformats.org/officeDocument/2006/relationships/image" Target="../media/image991.png"/><Relationship Id="rId305" Type="http://schemas.openxmlformats.org/officeDocument/2006/relationships/image" Target="../media/image998.png"/><Relationship Id="rId326" Type="http://schemas.openxmlformats.org/officeDocument/2006/relationships/customXml" Target="../ink/ink1011.xml"/><Relationship Id="rId347" Type="http://schemas.openxmlformats.org/officeDocument/2006/relationships/image" Target="../media/image1019.png"/><Relationship Id="rId44" Type="http://schemas.openxmlformats.org/officeDocument/2006/relationships/customXml" Target="../ink/ink870.xml"/><Relationship Id="rId65" Type="http://schemas.openxmlformats.org/officeDocument/2006/relationships/image" Target="../media/image80.png"/><Relationship Id="rId86" Type="http://schemas.openxmlformats.org/officeDocument/2006/relationships/customXml" Target="../ink/ink891.xml"/><Relationship Id="rId130" Type="http://schemas.openxmlformats.org/officeDocument/2006/relationships/customXml" Target="../ink/ink913.xml"/><Relationship Id="rId151" Type="http://schemas.openxmlformats.org/officeDocument/2006/relationships/image" Target="../media/image921.png"/><Relationship Id="rId368" Type="http://schemas.openxmlformats.org/officeDocument/2006/relationships/customXml" Target="../ink/ink1032.xml"/><Relationship Id="rId389" Type="http://schemas.openxmlformats.org/officeDocument/2006/relationships/image" Target="../media/image1040.png"/><Relationship Id="rId172" Type="http://schemas.openxmlformats.org/officeDocument/2006/relationships/customXml" Target="../ink/ink934.xml"/><Relationship Id="rId193" Type="http://schemas.openxmlformats.org/officeDocument/2006/relationships/image" Target="../media/image942.png"/><Relationship Id="rId207" Type="http://schemas.openxmlformats.org/officeDocument/2006/relationships/image" Target="../media/image949.png"/><Relationship Id="rId228" Type="http://schemas.openxmlformats.org/officeDocument/2006/relationships/customXml" Target="../ink/ink962.xml"/><Relationship Id="rId249" Type="http://schemas.openxmlformats.org/officeDocument/2006/relationships/image" Target="../media/image970.png"/><Relationship Id="rId13" Type="http://schemas.openxmlformats.org/officeDocument/2006/relationships/image" Target="../media/image855.png"/><Relationship Id="rId109" Type="http://schemas.openxmlformats.org/officeDocument/2006/relationships/image" Target="../media/image900.png"/><Relationship Id="rId260" Type="http://schemas.openxmlformats.org/officeDocument/2006/relationships/customXml" Target="../ink/ink978.xml"/><Relationship Id="rId281" Type="http://schemas.openxmlformats.org/officeDocument/2006/relationships/image" Target="../media/image986.png"/><Relationship Id="rId316" Type="http://schemas.openxmlformats.org/officeDocument/2006/relationships/customXml" Target="../ink/ink1006.xml"/><Relationship Id="rId337" Type="http://schemas.openxmlformats.org/officeDocument/2006/relationships/image" Target="../media/image1014.png"/><Relationship Id="rId34" Type="http://schemas.openxmlformats.org/officeDocument/2006/relationships/customXml" Target="../ink/ink865.xml"/><Relationship Id="rId55" Type="http://schemas.openxmlformats.org/officeDocument/2006/relationships/image" Target="../media/image876.png"/><Relationship Id="rId76" Type="http://schemas.openxmlformats.org/officeDocument/2006/relationships/customXml" Target="../ink/ink886.xml"/><Relationship Id="rId97" Type="http://schemas.openxmlformats.org/officeDocument/2006/relationships/image" Target="../media/image895.png"/><Relationship Id="rId120" Type="http://schemas.openxmlformats.org/officeDocument/2006/relationships/customXml" Target="../ink/ink908.xml"/><Relationship Id="rId141" Type="http://schemas.openxmlformats.org/officeDocument/2006/relationships/image" Target="../media/image916.png"/><Relationship Id="rId358" Type="http://schemas.openxmlformats.org/officeDocument/2006/relationships/customXml" Target="../ink/ink1027.xml"/><Relationship Id="rId379" Type="http://schemas.openxmlformats.org/officeDocument/2006/relationships/image" Target="../media/image1035.png"/><Relationship Id="rId7" Type="http://schemas.openxmlformats.org/officeDocument/2006/relationships/image" Target="../media/image852.png"/><Relationship Id="rId162" Type="http://schemas.openxmlformats.org/officeDocument/2006/relationships/customXml" Target="../ink/ink929.xml"/><Relationship Id="rId183" Type="http://schemas.openxmlformats.org/officeDocument/2006/relationships/image" Target="../media/image937.png"/><Relationship Id="rId218" Type="http://schemas.openxmlformats.org/officeDocument/2006/relationships/customXml" Target="../ink/ink957.xml"/><Relationship Id="rId239" Type="http://schemas.openxmlformats.org/officeDocument/2006/relationships/image" Target="../media/image965.png"/><Relationship Id="rId390" Type="http://schemas.openxmlformats.org/officeDocument/2006/relationships/customXml" Target="../ink/ink1043.xml"/><Relationship Id="rId250" Type="http://schemas.openxmlformats.org/officeDocument/2006/relationships/customXml" Target="../ink/ink973.xml"/><Relationship Id="rId271" Type="http://schemas.openxmlformats.org/officeDocument/2006/relationships/image" Target="../media/image981.png"/><Relationship Id="rId292" Type="http://schemas.openxmlformats.org/officeDocument/2006/relationships/customXml" Target="../ink/ink994.xml"/><Relationship Id="rId306" Type="http://schemas.openxmlformats.org/officeDocument/2006/relationships/customXml" Target="../ink/ink1001.xml"/><Relationship Id="rId24" Type="http://schemas.openxmlformats.org/officeDocument/2006/relationships/customXml" Target="../ink/ink860.xml"/><Relationship Id="rId45" Type="http://schemas.openxmlformats.org/officeDocument/2006/relationships/image" Target="../media/image871.png"/><Relationship Id="rId66" Type="http://schemas.openxmlformats.org/officeDocument/2006/relationships/customXml" Target="../ink/ink881.xml"/><Relationship Id="rId87" Type="http://schemas.openxmlformats.org/officeDocument/2006/relationships/image" Target="../media/image890.png"/><Relationship Id="rId110" Type="http://schemas.openxmlformats.org/officeDocument/2006/relationships/customXml" Target="../ink/ink903.xml"/><Relationship Id="rId131" Type="http://schemas.openxmlformats.org/officeDocument/2006/relationships/image" Target="../media/image911.png"/><Relationship Id="rId327" Type="http://schemas.openxmlformats.org/officeDocument/2006/relationships/image" Target="../media/image1009.png"/><Relationship Id="rId348" Type="http://schemas.openxmlformats.org/officeDocument/2006/relationships/customXml" Target="../ink/ink1022.xml"/><Relationship Id="rId369" Type="http://schemas.openxmlformats.org/officeDocument/2006/relationships/image" Target="../media/image1030.png"/><Relationship Id="rId152" Type="http://schemas.openxmlformats.org/officeDocument/2006/relationships/customXml" Target="../ink/ink924.xml"/><Relationship Id="rId173" Type="http://schemas.openxmlformats.org/officeDocument/2006/relationships/image" Target="../media/image932.png"/><Relationship Id="rId194" Type="http://schemas.openxmlformats.org/officeDocument/2006/relationships/customXml" Target="../ink/ink945.xml"/><Relationship Id="rId208" Type="http://schemas.openxmlformats.org/officeDocument/2006/relationships/customXml" Target="../ink/ink952.xml"/><Relationship Id="rId229" Type="http://schemas.openxmlformats.org/officeDocument/2006/relationships/image" Target="../media/image960.png"/><Relationship Id="rId380" Type="http://schemas.openxmlformats.org/officeDocument/2006/relationships/customXml" Target="../ink/ink1038.xml"/><Relationship Id="rId240" Type="http://schemas.openxmlformats.org/officeDocument/2006/relationships/customXml" Target="../ink/ink968.xml"/><Relationship Id="rId261" Type="http://schemas.openxmlformats.org/officeDocument/2006/relationships/image" Target="../media/image976.png"/><Relationship Id="rId14" Type="http://schemas.openxmlformats.org/officeDocument/2006/relationships/customXml" Target="../ink/ink855.xml"/><Relationship Id="rId35" Type="http://schemas.openxmlformats.org/officeDocument/2006/relationships/image" Target="../media/image866.png"/><Relationship Id="rId56" Type="http://schemas.openxmlformats.org/officeDocument/2006/relationships/customXml" Target="../ink/ink876.xml"/><Relationship Id="rId77" Type="http://schemas.openxmlformats.org/officeDocument/2006/relationships/image" Target="../media/image886.png"/><Relationship Id="rId100" Type="http://schemas.openxmlformats.org/officeDocument/2006/relationships/customXml" Target="../ink/ink898.xml"/><Relationship Id="rId282" Type="http://schemas.openxmlformats.org/officeDocument/2006/relationships/customXml" Target="../ink/ink989.xml"/><Relationship Id="rId317" Type="http://schemas.openxmlformats.org/officeDocument/2006/relationships/image" Target="../media/image1004.png"/><Relationship Id="rId338" Type="http://schemas.openxmlformats.org/officeDocument/2006/relationships/customXml" Target="../ink/ink1017.xml"/><Relationship Id="rId359" Type="http://schemas.openxmlformats.org/officeDocument/2006/relationships/image" Target="../media/image1025.png"/><Relationship Id="rId8" Type="http://schemas.openxmlformats.org/officeDocument/2006/relationships/customXml" Target="../ink/ink852.xml"/><Relationship Id="rId98" Type="http://schemas.openxmlformats.org/officeDocument/2006/relationships/customXml" Target="../ink/ink897.xml"/><Relationship Id="rId121" Type="http://schemas.openxmlformats.org/officeDocument/2006/relationships/image" Target="../media/image906.png"/><Relationship Id="rId142" Type="http://schemas.openxmlformats.org/officeDocument/2006/relationships/customXml" Target="../ink/ink919.xml"/><Relationship Id="rId163" Type="http://schemas.openxmlformats.org/officeDocument/2006/relationships/image" Target="../media/image927.png"/><Relationship Id="rId184" Type="http://schemas.openxmlformats.org/officeDocument/2006/relationships/customXml" Target="../ink/ink940.xml"/><Relationship Id="rId219" Type="http://schemas.openxmlformats.org/officeDocument/2006/relationships/image" Target="../media/image955.png"/><Relationship Id="rId370" Type="http://schemas.openxmlformats.org/officeDocument/2006/relationships/customXml" Target="../ink/ink1033.xml"/><Relationship Id="rId391" Type="http://schemas.openxmlformats.org/officeDocument/2006/relationships/image" Target="../media/image1041.png"/><Relationship Id="rId230" Type="http://schemas.openxmlformats.org/officeDocument/2006/relationships/customXml" Target="../ink/ink963.xml"/><Relationship Id="rId251" Type="http://schemas.openxmlformats.org/officeDocument/2006/relationships/image" Target="../media/image971.png"/><Relationship Id="rId25" Type="http://schemas.openxmlformats.org/officeDocument/2006/relationships/image" Target="../media/image861.png"/><Relationship Id="rId46" Type="http://schemas.openxmlformats.org/officeDocument/2006/relationships/customXml" Target="../ink/ink871.xml"/><Relationship Id="rId67" Type="http://schemas.openxmlformats.org/officeDocument/2006/relationships/image" Target="../media/image881.png"/><Relationship Id="rId272" Type="http://schemas.openxmlformats.org/officeDocument/2006/relationships/customXml" Target="../ink/ink984.xml"/><Relationship Id="rId293" Type="http://schemas.openxmlformats.org/officeDocument/2006/relationships/image" Target="../media/image992.png"/><Relationship Id="rId307" Type="http://schemas.openxmlformats.org/officeDocument/2006/relationships/image" Target="../media/image999.png"/><Relationship Id="rId328" Type="http://schemas.openxmlformats.org/officeDocument/2006/relationships/customXml" Target="../ink/ink1012.xml"/><Relationship Id="rId349" Type="http://schemas.openxmlformats.org/officeDocument/2006/relationships/image" Target="../media/image1020.png"/><Relationship Id="rId88" Type="http://schemas.openxmlformats.org/officeDocument/2006/relationships/customXml" Target="../ink/ink892.xml"/><Relationship Id="rId111" Type="http://schemas.openxmlformats.org/officeDocument/2006/relationships/image" Target="../media/image901.png"/><Relationship Id="rId132" Type="http://schemas.openxmlformats.org/officeDocument/2006/relationships/customXml" Target="../ink/ink914.xml"/><Relationship Id="rId153" Type="http://schemas.openxmlformats.org/officeDocument/2006/relationships/image" Target="../media/image922.png"/><Relationship Id="rId174" Type="http://schemas.openxmlformats.org/officeDocument/2006/relationships/customXml" Target="../ink/ink935.xml"/><Relationship Id="rId195" Type="http://schemas.openxmlformats.org/officeDocument/2006/relationships/image" Target="../media/image943.png"/><Relationship Id="rId209" Type="http://schemas.openxmlformats.org/officeDocument/2006/relationships/image" Target="../media/image950.png"/><Relationship Id="rId360" Type="http://schemas.openxmlformats.org/officeDocument/2006/relationships/customXml" Target="../ink/ink1028.xml"/><Relationship Id="rId381" Type="http://schemas.openxmlformats.org/officeDocument/2006/relationships/image" Target="../media/image1036.png"/><Relationship Id="rId220" Type="http://schemas.openxmlformats.org/officeDocument/2006/relationships/customXml" Target="../ink/ink958.xml"/><Relationship Id="rId241" Type="http://schemas.openxmlformats.org/officeDocument/2006/relationships/image" Target="../media/image966.png"/><Relationship Id="rId15" Type="http://schemas.openxmlformats.org/officeDocument/2006/relationships/image" Target="../media/image856.png"/><Relationship Id="rId36" Type="http://schemas.openxmlformats.org/officeDocument/2006/relationships/customXml" Target="../ink/ink866.xml"/><Relationship Id="rId57" Type="http://schemas.openxmlformats.org/officeDocument/2006/relationships/image" Target="../media/image877.png"/><Relationship Id="rId262" Type="http://schemas.openxmlformats.org/officeDocument/2006/relationships/customXml" Target="../ink/ink979.xml"/><Relationship Id="rId283" Type="http://schemas.openxmlformats.org/officeDocument/2006/relationships/image" Target="../media/image987.png"/><Relationship Id="rId318" Type="http://schemas.openxmlformats.org/officeDocument/2006/relationships/customXml" Target="../ink/ink1007.xml"/><Relationship Id="rId339" Type="http://schemas.openxmlformats.org/officeDocument/2006/relationships/image" Target="../media/image1015.png"/><Relationship Id="rId78" Type="http://schemas.openxmlformats.org/officeDocument/2006/relationships/customXml" Target="../ink/ink887.xml"/><Relationship Id="rId99" Type="http://schemas.openxmlformats.org/officeDocument/2006/relationships/image" Target="../media/image896.png"/><Relationship Id="rId101" Type="http://schemas.openxmlformats.org/officeDocument/2006/relationships/image" Target="../media/image897.png"/><Relationship Id="rId122" Type="http://schemas.openxmlformats.org/officeDocument/2006/relationships/customXml" Target="../ink/ink909.xml"/><Relationship Id="rId143" Type="http://schemas.openxmlformats.org/officeDocument/2006/relationships/image" Target="../media/image917.png"/><Relationship Id="rId164" Type="http://schemas.openxmlformats.org/officeDocument/2006/relationships/customXml" Target="../ink/ink930.xml"/><Relationship Id="rId185" Type="http://schemas.openxmlformats.org/officeDocument/2006/relationships/image" Target="../media/image938.png"/><Relationship Id="rId350" Type="http://schemas.openxmlformats.org/officeDocument/2006/relationships/customXml" Target="../ink/ink1023.xml"/><Relationship Id="rId371" Type="http://schemas.openxmlformats.org/officeDocument/2006/relationships/image" Target="../media/image1031.png"/><Relationship Id="rId9" Type="http://schemas.openxmlformats.org/officeDocument/2006/relationships/image" Target="../media/image853.png"/><Relationship Id="rId210" Type="http://schemas.openxmlformats.org/officeDocument/2006/relationships/customXml" Target="../ink/ink953.xml"/><Relationship Id="rId392" Type="http://schemas.openxmlformats.org/officeDocument/2006/relationships/customXml" Target="../ink/ink1044.xml"/><Relationship Id="rId26" Type="http://schemas.openxmlformats.org/officeDocument/2006/relationships/customXml" Target="../ink/ink861.xml"/><Relationship Id="rId231" Type="http://schemas.openxmlformats.org/officeDocument/2006/relationships/image" Target="../media/image961.png"/><Relationship Id="rId252" Type="http://schemas.openxmlformats.org/officeDocument/2006/relationships/customXml" Target="../ink/ink974.xml"/><Relationship Id="rId273" Type="http://schemas.openxmlformats.org/officeDocument/2006/relationships/image" Target="../media/image982.png"/><Relationship Id="rId294" Type="http://schemas.openxmlformats.org/officeDocument/2006/relationships/customXml" Target="../ink/ink995.xml"/><Relationship Id="rId308" Type="http://schemas.openxmlformats.org/officeDocument/2006/relationships/customXml" Target="../ink/ink1002.xml"/><Relationship Id="rId329" Type="http://schemas.openxmlformats.org/officeDocument/2006/relationships/image" Target="../media/image1010.png"/><Relationship Id="rId47" Type="http://schemas.openxmlformats.org/officeDocument/2006/relationships/image" Target="../media/image872.png"/><Relationship Id="rId68" Type="http://schemas.openxmlformats.org/officeDocument/2006/relationships/customXml" Target="../ink/ink882.xml"/><Relationship Id="rId89" Type="http://schemas.openxmlformats.org/officeDocument/2006/relationships/image" Target="../media/image891.png"/><Relationship Id="rId112" Type="http://schemas.openxmlformats.org/officeDocument/2006/relationships/customXml" Target="../ink/ink904.xml"/><Relationship Id="rId133" Type="http://schemas.openxmlformats.org/officeDocument/2006/relationships/image" Target="../media/image912.png"/><Relationship Id="rId154" Type="http://schemas.openxmlformats.org/officeDocument/2006/relationships/customXml" Target="../ink/ink925.xml"/><Relationship Id="rId175" Type="http://schemas.openxmlformats.org/officeDocument/2006/relationships/image" Target="../media/image933.png"/><Relationship Id="rId340" Type="http://schemas.openxmlformats.org/officeDocument/2006/relationships/customXml" Target="../ink/ink1018.xml"/><Relationship Id="rId361" Type="http://schemas.openxmlformats.org/officeDocument/2006/relationships/image" Target="../media/image1026.png"/><Relationship Id="rId196" Type="http://schemas.openxmlformats.org/officeDocument/2006/relationships/customXml" Target="../ink/ink946.xml"/><Relationship Id="rId200" Type="http://schemas.openxmlformats.org/officeDocument/2006/relationships/customXml" Target="../ink/ink948.xml"/><Relationship Id="rId382" Type="http://schemas.openxmlformats.org/officeDocument/2006/relationships/customXml" Target="../ink/ink1039.xml"/><Relationship Id="rId16" Type="http://schemas.openxmlformats.org/officeDocument/2006/relationships/customXml" Target="../ink/ink856.xml"/><Relationship Id="rId221" Type="http://schemas.openxmlformats.org/officeDocument/2006/relationships/image" Target="../media/image956.png"/><Relationship Id="rId242" Type="http://schemas.openxmlformats.org/officeDocument/2006/relationships/customXml" Target="../ink/ink969.xml"/><Relationship Id="rId263" Type="http://schemas.openxmlformats.org/officeDocument/2006/relationships/image" Target="../media/image977.png"/><Relationship Id="rId284" Type="http://schemas.openxmlformats.org/officeDocument/2006/relationships/customXml" Target="../ink/ink990.xml"/><Relationship Id="rId319" Type="http://schemas.openxmlformats.org/officeDocument/2006/relationships/image" Target="../media/image1005.png"/><Relationship Id="rId37" Type="http://schemas.openxmlformats.org/officeDocument/2006/relationships/image" Target="../media/image867.png"/><Relationship Id="rId58" Type="http://schemas.openxmlformats.org/officeDocument/2006/relationships/customXml" Target="../ink/ink877.xml"/><Relationship Id="rId79" Type="http://schemas.openxmlformats.org/officeDocument/2006/relationships/image" Target="../media/image887.png"/><Relationship Id="rId102" Type="http://schemas.openxmlformats.org/officeDocument/2006/relationships/customXml" Target="../ink/ink899.xml"/><Relationship Id="rId123" Type="http://schemas.openxmlformats.org/officeDocument/2006/relationships/image" Target="../media/image907.png"/><Relationship Id="rId144" Type="http://schemas.openxmlformats.org/officeDocument/2006/relationships/customXml" Target="../ink/ink920.xml"/><Relationship Id="rId330" Type="http://schemas.openxmlformats.org/officeDocument/2006/relationships/customXml" Target="../ink/ink1013.xml"/><Relationship Id="rId90" Type="http://schemas.openxmlformats.org/officeDocument/2006/relationships/customXml" Target="../ink/ink893.xml"/><Relationship Id="rId165" Type="http://schemas.openxmlformats.org/officeDocument/2006/relationships/image" Target="../media/image928.png"/><Relationship Id="rId186" Type="http://schemas.openxmlformats.org/officeDocument/2006/relationships/customXml" Target="../ink/ink941.xml"/><Relationship Id="rId351" Type="http://schemas.openxmlformats.org/officeDocument/2006/relationships/image" Target="../media/image1021.png"/><Relationship Id="rId372" Type="http://schemas.openxmlformats.org/officeDocument/2006/relationships/customXml" Target="../ink/ink1034.xml"/><Relationship Id="rId393" Type="http://schemas.openxmlformats.org/officeDocument/2006/relationships/image" Target="../media/image1042.png"/><Relationship Id="rId211" Type="http://schemas.openxmlformats.org/officeDocument/2006/relationships/image" Target="../media/image951.png"/><Relationship Id="rId232" Type="http://schemas.openxmlformats.org/officeDocument/2006/relationships/customXml" Target="../ink/ink964.xml"/><Relationship Id="rId253" Type="http://schemas.openxmlformats.org/officeDocument/2006/relationships/image" Target="../media/image972.png"/><Relationship Id="rId274" Type="http://schemas.openxmlformats.org/officeDocument/2006/relationships/customXml" Target="../ink/ink985.xml"/><Relationship Id="rId295" Type="http://schemas.openxmlformats.org/officeDocument/2006/relationships/image" Target="../media/image993.png"/><Relationship Id="rId309" Type="http://schemas.openxmlformats.org/officeDocument/2006/relationships/image" Target="../media/image1000.png"/><Relationship Id="rId27" Type="http://schemas.openxmlformats.org/officeDocument/2006/relationships/image" Target="../media/image862.png"/><Relationship Id="rId48" Type="http://schemas.openxmlformats.org/officeDocument/2006/relationships/customXml" Target="../ink/ink872.xml"/><Relationship Id="rId69" Type="http://schemas.openxmlformats.org/officeDocument/2006/relationships/image" Target="../media/image882.png"/><Relationship Id="rId113" Type="http://schemas.openxmlformats.org/officeDocument/2006/relationships/image" Target="../media/image902.png"/><Relationship Id="rId134" Type="http://schemas.openxmlformats.org/officeDocument/2006/relationships/customXml" Target="../ink/ink915.xml"/><Relationship Id="rId320" Type="http://schemas.openxmlformats.org/officeDocument/2006/relationships/customXml" Target="../ink/ink1008.xml"/><Relationship Id="rId80" Type="http://schemas.openxmlformats.org/officeDocument/2006/relationships/customXml" Target="../ink/ink888.xml"/><Relationship Id="rId155" Type="http://schemas.openxmlformats.org/officeDocument/2006/relationships/image" Target="../media/image923.png"/><Relationship Id="rId176" Type="http://schemas.openxmlformats.org/officeDocument/2006/relationships/customXml" Target="../ink/ink936.xml"/><Relationship Id="rId197" Type="http://schemas.openxmlformats.org/officeDocument/2006/relationships/image" Target="../media/image944.png"/><Relationship Id="rId341" Type="http://schemas.openxmlformats.org/officeDocument/2006/relationships/image" Target="../media/image1016.png"/><Relationship Id="rId362" Type="http://schemas.openxmlformats.org/officeDocument/2006/relationships/customXml" Target="../ink/ink1029.xml"/><Relationship Id="rId383" Type="http://schemas.openxmlformats.org/officeDocument/2006/relationships/image" Target="../media/image1037.png"/><Relationship Id="rId201" Type="http://schemas.openxmlformats.org/officeDocument/2006/relationships/image" Target="../media/image946.png"/><Relationship Id="rId222" Type="http://schemas.openxmlformats.org/officeDocument/2006/relationships/customXml" Target="../ink/ink959.xml"/><Relationship Id="rId243" Type="http://schemas.openxmlformats.org/officeDocument/2006/relationships/image" Target="../media/image967.png"/><Relationship Id="rId264" Type="http://schemas.openxmlformats.org/officeDocument/2006/relationships/customXml" Target="../ink/ink980.xml"/><Relationship Id="rId285" Type="http://schemas.openxmlformats.org/officeDocument/2006/relationships/image" Target="../media/image988.png"/><Relationship Id="rId17" Type="http://schemas.openxmlformats.org/officeDocument/2006/relationships/image" Target="../media/image857.png"/><Relationship Id="rId38" Type="http://schemas.openxmlformats.org/officeDocument/2006/relationships/customXml" Target="../ink/ink867.xml"/><Relationship Id="rId59" Type="http://schemas.openxmlformats.org/officeDocument/2006/relationships/image" Target="../media/image878.png"/><Relationship Id="rId103" Type="http://schemas.openxmlformats.org/officeDocument/2006/relationships/image" Target="../media/image575.png"/><Relationship Id="rId124" Type="http://schemas.openxmlformats.org/officeDocument/2006/relationships/customXml" Target="../ink/ink910.xml"/><Relationship Id="rId310" Type="http://schemas.openxmlformats.org/officeDocument/2006/relationships/customXml" Target="../ink/ink1003.xml"/><Relationship Id="rId70" Type="http://schemas.openxmlformats.org/officeDocument/2006/relationships/customXml" Target="../ink/ink883.xml"/><Relationship Id="rId91" Type="http://schemas.openxmlformats.org/officeDocument/2006/relationships/image" Target="../media/image892.png"/><Relationship Id="rId145" Type="http://schemas.openxmlformats.org/officeDocument/2006/relationships/image" Target="../media/image918.png"/><Relationship Id="rId166" Type="http://schemas.openxmlformats.org/officeDocument/2006/relationships/customXml" Target="../ink/ink931.xml"/><Relationship Id="rId187" Type="http://schemas.openxmlformats.org/officeDocument/2006/relationships/image" Target="../media/image939.png"/><Relationship Id="rId331" Type="http://schemas.openxmlformats.org/officeDocument/2006/relationships/image" Target="../media/image1011.png"/><Relationship Id="rId352" Type="http://schemas.openxmlformats.org/officeDocument/2006/relationships/customXml" Target="../ink/ink1024.xml"/><Relationship Id="rId373" Type="http://schemas.openxmlformats.org/officeDocument/2006/relationships/image" Target="../media/image1032.png"/><Relationship Id="rId394" Type="http://schemas.openxmlformats.org/officeDocument/2006/relationships/customXml" Target="../ink/ink1045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954.xml"/><Relationship Id="rId233" Type="http://schemas.openxmlformats.org/officeDocument/2006/relationships/image" Target="../media/image962.png"/><Relationship Id="rId254" Type="http://schemas.openxmlformats.org/officeDocument/2006/relationships/customXml" Target="../ink/ink975.xml"/><Relationship Id="rId28" Type="http://schemas.openxmlformats.org/officeDocument/2006/relationships/customXml" Target="../ink/ink862.xml"/><Relationship Id="rId49" Type="http://schemas.openxmlformats.org/officeDocument/2006/relationships/image" Target="../media/image873.png"/><Relationship Id="rId114" Type="http://schemas.openxmlformats.org/officeDocument/2006/relationships/customXml" Target="../ink/ink905.xml"/><Relationship Id="rId275" Type="http://schemas.openxmlformats.org/officeDocument/2006/relationships/image" Target="../media/image983.png"/><Relationship Id="rId296" Type="http://schemas.openxmlformats.org/officeDocument/2006/relationships/customXml" Target="../ink/ink996.xml"/><Relationship Id="rId300" Type="http://schemas.openxmlformats.org/officeDocument/2006/relationships/customXml" Target="../ink/ink998.xml"/><Relationship Id="rId60" Type="http://schemas.openxmlformats.org/officeDocument/2006/relationships/customXml" Target="../ink/ink878.xml"/><Relationship Id="rId81" Type="http://schemas.openxmlformats.org/officeDocument/2006/relationships/image" Target="../media/image507.png"/><Relationship Id="rId135" Type="http://schemas.openxmlformats.org/officeDocument/2006/relationships/image" Target="../media/image913.png"/><Relationship Id="rId156" Type="http://schemas.openxmlformats.org/officeDocument/2006/relationships/customXml" Target="../ink/ink926.xml"/><Relationship Id="rId177" Type="http://schemas.openxmlformats.org/officeDocument/2006/relationships/image" Target="../media/image934.png"/><Relationship Id="rId198" Type="http://schemas.openxmlformats.org/officeDocument/2006/relationships/customXml" Target="../ink/ink947.xml"/><Relationship Id="rId321" Type="http://schemas.openxmlformats.org/officeDocument/2006/relationships/image" Target="../media/image1006.png"/><Relationship Id="rId342" Type="http://schemas.openxmlformats.org/officeDocument/2006/relationships/customXml" Target="../ink/ink1019.xml"/><Relationship Id="rId363" Type="http://schemas.openxmlformats.org/officeDocument/2006/relationships/image" Target="../media/image1027.png"/><Relationship Id="rId384" Type="http://schemas.openxmlformats.org/officeDocument/2006/relationships/customXml" Target="../ink/ink1040.xml"/><Relationship Id="rId202" Type="http://schemas.openxmlformats.org/officeDocument/2006/relationships/customXml" Target="../ink/ink949.xml"/><Relationship Id="rId223" Type="http://schemas.openxmlformats.org/officeDocument/2006/relationships/image" Target="../media/image957.png"/><Relationship Id="rId244" Type="http://schemas.openxmlformats.org/officeDocument/2006/relationships/customXml" Target="../ink/ink970.xml"/><Relationship Id="rId18" Type="http://schemas.openxmlformats.org/officeDocument/2006/relationships/customXml" Target="../ink/ink857.xml"/><Relationship Id="rId39" Type="http://schemas.openxmlformats.org/officeDocument/2006/relationships/image" Target="../media/image868.png"/><Relationship Id="rId265" Type="http://schemas.openxmlformats.org/officeDocument/2006/relationships/image" Target="../media/image978.png"/><Relationship Id="rId286" Type="http://schemas.openxmlformats.org/officeDocument/2006/relationships/customXml" Target="../ink/ink991.xml"/><Relationship Id="rId50" Type="http://schemas.openxmlformats.org/officeDocument/2006/relationships/customXml" Target="../ink/ink873.xml"/><Relationship Id="rId104" Type="http://schemas.openxmlformats.org/officeDocument/2006/relationships/customXml" Target="../ink/ink900.xml"/><Relationship Id="rId125" Type="http://schemas.openxmlformats.org/officeDocument/2006/relationships/image" Target="../media/image908.png"/><Relationship Id="rId146" Type="http://schemas.openxmlformats.org/officeDocument/2006/relationships/customXml" Target="../ink/ink921.xml"/><Relationship Id="rId167" Type="http://schemas.openxmlformats.org/officeDocument/2006/relationships/image" Target="../media/image929.png"/><Relationship Id="rId188" Type="http://schemas.openxmlformats.org/officeDocument/2006/relationships/customXml" Target="../ink/ink942.xml"/><Relationship Id="rId311" Type="http://schemas.openxmlformats.org/officeDocument/2006/relationships/image" Target="../media/image1001.png"/><Relationship Id="rId332" Type="http://schemas.openxmlformats.org/officeDocument/2006/relationships/customXml" Target="../ink/ink1014.xml"/><Relationship Id="rId353" Type="http://schemas.openxmlformats.org/officeDocument/2006/relationships/image" Target="../media/image1022.png"/><Relationship Id="rId374" Type="http://schemas.openxmlformats.org/officeDocument/2006/relationships/customXml" Target="../ink/ink1035.xml"/><Relationship Id="rId395" Type="http://schemas.openxmlformats.org/officeDocument/2006/relationships/image" Target="../media/image1043.png"/><Relationship Id="rId71" Type="http://schemas.openxmlformats.org/officeDocument/2006/relationships/image" Target="../media/image883.png"/><Relationship Id="rId92" Type="http://schemas.openxmlformats.org/officeDocument/2006/relationships/customXml" Target="../ink/ink894.xml"/><Relationship Id="rId213" Type="http://schemas.openxmlformats.org/officeDocument/2006/relationships/image" Target="../media/image952.png"/><Relationship Id="rId234" Type="http://schemas.openxmlformats.org/officeDocument/2006/relationships/customXml" Target="../ink/ink965.xml"/><Relationship Id="rId29" Type="http://schemas.openxmlformats.org/officeDocument/2006/relationships/image" Target="../media/image863.png"/><Relationship Id="rId255" Type="http://schemas.openxmlformats.org/officeDocument/2006/relationships/image" Target="../media/image973.png"/><Relationship Id="rId276" Type="http://schemas.openxmlformats.org/officeDocument/2006/relationships/customXml" Target="../ink/ink986.xml"/><Relationship Id="rId297" Type="http://schemas.openxmlformats.org/officeDocument/2006/relationships/image" Target="../media/image994.png"/><Relationship Id="rId40" Type="http://schemas.openxmlformats.org/officeDocument/2006/relationships/customXml" Target="../ink/ink868.xml"/><Relationship Id="rId115" Type="http://schemas.openxmlformats.org/officeDocument/2006/relationships/image" Target="../media/image903.png"/><Relationship Id="rId136" Type="http://schemas.openxmlformats.org/officeDocument/2006/relationships/customXml" Target="../ink/ink916.xml"/><Relationship Id="rId157" Type="http://schemas.openxmlformats.org/officeDocument/2006/relationships/image" Target="../media/image924.png"/><Relationship Id="rId178" Type="http://schemas.openxmlformats.org/officeDocument/2006/relationships/customXml" Target="../ink/ink937.xml"/><Relationship Id="rId301" Type="http://schemas.openxmlformats.org/officeDocument/2006/relationships/image" Target="../media/image996.png"/><Relationship Id="rId322" Type="http://schemas.openxmlformats.org/officeDocument/2006/relationships/customXml" Target="../ink/ink1009.xml"/><Relationship Id="rId343" Type="http://schemas.openxmlformats.org/officeDocument/2006/relationships/image" Target="../media/image1017.png"/><Relationship Id="rId364" Type="http://schemas.openxmlformats.org/officeDocument/2006/relationships/customXml" Target="../ink/ink1030.xml"/><Relationship Id="rId61" Type="http://schemas.openxmlformats.org/officeDocument/2006/relationships/image" Target="../media/image879.png"/><Relationship Id="rId82" Type="http://schemas.openxmlformats.org/officeDocument/2006/relationships/customXml" Target="../ink/ink889.xml"/><Relationship Id="rId199" Type="http://schemas.openxmlformats.org/officeDocument/2006/relationships/image" Target="../media/image945.png"/><Relationship Id="rId203" Type="http://schemas.openxmlformats.org/officeDocument/2006/relationships/image" Target="../media/image947.png"/><Relationship Id="rId385" Type="http://schemas.openxmlformats.org/officeDocument/2006/relationships/image" Target="../media/image1038.png"/><Relationship Id="rId19" Type="http://schemas.openxmlformats.org/officeDocument/2006/relationships/image" Target="../media/image858.png"/><Relationship Id="rId224" Type="http://schemas.openxmlformats.org/officeDocument/2006/relationships/customXml" Target="../ink/ink960.xml"/><Relationship Id="rId245" Type="http://schemas.openxmlformats.org/officeDocument/2006/relationships/image" Target="../media/image968.png"/><Relationship Id="rId266" Type="http://schemas.openxmlformats.org/officeDocument/2006/relationships/customXml" Target="../ink/ink981.xml"/><Relationship Id="rId287" Type="http://schemas.openxmlformats.org/officeDocument/2006/relationships/image" Target="../media/image989.png"/><Relationship Id="rId30" Type="http://schemas.openxmlformats.org/officeDocument/2006/relationships/customXml" Target="../ink/ink863.xml"/><Relationship Id="rId105" Type="http://schemas.openxmlformats.org/officeDocument/2006/relationships/image" Target="../media/image898.png"/><Relationship Id="rId126" Type="http://schemas.openxmlformats.org/officeDocument/2006/relationships/customXml" Target="../ink/ink911.xml"/><Relationship Id="rId147" Type="http://schemas.openxmlformats.org/officeDocument/2006/relationships/image" Target="../media/image919.png"/><Relationship Id="rId168" Type="http://schemas.openxmlformats.org/officeDocument/2006/relationships/customXml" Target="../ink/ink932.xml"/><Relationship Id="rId312" Type="http://schemas.openxmlformats.org/officeDocument/2006/relationships/customXml" Target="../ink/ink1004.xml"/><Relationship Id="rId333" Type="http://schemas.openxmlformats.org/officeDocument/2006/relationships/image" Target="../media/image1012.png"/><Relationship Id="rId354" Type="http://schemas.openxmlformats.org/officeDocument/2006/relationships/customXml" Target="../ink/ink1025.xml"/><Relationship Id="rId51" Type="http://schemas.openxmlformats.org/officeDocument/2006/relationships/image" Target="../media/image874.png"/><Relationship Id="rId72" Type="http://schemas.openxmlformats.org/officeDocument/2006/relationships/customXml" Target="../ink/ink884.xml"/><Relationship Id="rId93" Type="http://schemas.openxmlformats.org/officeDocument/2006/relationships/image" Target="../media/image893.png"/><Relationship Id="rId189" Type="http://schemas.openxmlformats.org/officeDocument/2006/relationships/image" Target="../media/image940.png"/><Relationship Id="rId375" Type="http://schemas.openxmlformats.org/officeDocument/2006/relationships/image" Target="../media/image1033.png"/><Relationship Id="rId396" Type="http://schemas.openxmlformats.org/officeDocument/2006/relationships/customXml" Target="../ink/ink1046.xml"/><Relationship Id="rId3" Type="http://schemas.openxmlformats.org/officeDocument/2006/relationships/image" Target="../media/image8100.png"/><Relationship Id="rId214" Type="http://schemas.openxmlformats.org/officeDocument/2006/relationships/customXml" Target="../ink/ink955.xml"/><Relationship Id="rId235" Type="http://schemas.openxmlformats.org/officeDocument/2006/relationships/image" Target="../media/image963.png"/><Relationship Id="rId256" Type="http://schemas.openxmlformats.org/officeDocument/2006/relationships/customXml" Target="../ink/ink976.xml"/><Relationship Id="rId277" Type="http://schemas.openxmlformats.org/officeDocument/2006/relationships/image" Target="../media/image984.png"/><Relationship Id="rId298" Type="http://schemas.openxmlformats.org/officeDocument/2006/relationships/customXml" Target="../ink/ink997.xml"/><Relationship Id="rId400" Type="http://schemas.openxmlformats.org/officeDocument/2006/relationships/customXml" Target="../ink/ink1048.xml"/><Relationship Id="rId116" Type="http://schemas.openxmlformats.org/officeDocument/2006/relationships/customXml" Target="../ink/ink906.xml"/><Relationship Id="rId137" Type="http://schemas.openxmlformats.org/officeDocument/2006/relationships/image" Target="../media/image914.png"/><Relationship Id="rId158" Type="http://schemas.openxmlformats.org/officeDocument/2006/relationships/customXml" Target="../ink/ink927.xml"/><Relationship Id="rId302" Type="http://schemas.openxmlformats.org/officeDocument/2006/relationships/customXml" Target="../ink/ink999.xml"/><Relationship Id="rId323" Type="http://schemas.openxmlformats.org/officeDocument/2006/relationships/image" Target="../media/image1007.png"/><Relationship Id="rId344" Type="http://schemas.openxmlformats.org/officeDocument/2006/relationships/customXml" Target="../ink/ink1020.xml"/><Relationship Id="rId20" Type="http://schemas.openxmlformats.org/officeDocument/2006/relationships/customXml" Target="../ink/ink858.xml"/><Relationship Id="rId41" Type="http://schemas.openxmlformats.org/officeDocument/2006/relationships/image" Target="../media/image869.png"/><Relationship Id="rId62" Type="http://schemas.openxmlformats.org/officeDocument/2006/relationships/customXml" Target="../ink/ink879.xml"/><Relationship Id="rId83" Type="http://schemas.openxmlformats.org/officeDocument/2006/relationships/image" Target="../media/image888.png"/><Relationship Id="rId179" Type="http://schemas.openxmlformats.org/officeDocument/2006/relationships/image" Target="../media/image935.png"/><Relationship Id="rId365" Type="http://schemas.openxmlformats.org/officeDocument/2006/relationships/image" Target="../media/image1028.png"/><Relationship Id="rId386" Type="http://schemas.openxmlformats.org/officeDocument/2006/relationships/customXml" Target="../ink/ink1041.xml"/><Relationship Id="rId190" Type="http://schemas.openxmlformats.org/officeDocument/2006/relationships/customXml" Target="../ink/ink943.xml"/><Relationship Id="rId204" Type="http://schemas.openxmlformats.org/officeDocument/2006/relationships/customXml" Target="../ink/ink950.xml"/><Relationship Id="rId225" Type="http://schemas.openxmlformats.org/officeDocument/2006/relationships/image" Target="../media/image958.png"/><Relationship Id="rId246" Type="http://schemas.openxmlformats.org/officeDocument/2006/relationships/customXml" Target="../ink/ink971.xml"/><Relationship Id="rId267" Type="http://schemas.openxmlformats.org/officeDocument/2006/relationships/image" Target="../media/image979.png"/><Relationship Id="rId288" Type="http://schemas.openxmlformats.org/officeDocument/2006/relationships/customXml" Target="../ink/ink992.xml"/><Relationship Id="rId106" Type="http://schemas.openxmlformats.org/officeDocument/2006/relationships/customXml" Target="../ink/ink901.xml"/><Relationship Id="rId127" Type="http://schemas.openxmlformats.org/officeDocument/2006/relationships/image" Target="../media/image909.png"/><Relationship Id="rId313" Type="http://schemas.openxmlformats.org/officeDocument/2006/relationships/image" Target="../media/image1002.png"/><Relationship Id="rId10" Type="http://schemas.openxmlformats.org/officeDocument/2006/relationships/customXml" Target="../ink/ink853.xml"/><Relationship Id="rId31" Type="http://schemas.openxmlformats.org/officeDocument/2006/relationships/image" Target="../media/image864.png"/><Relationship Id="rId52" Type="http://schemas.openxmlformats.org/officeDocument/2006/relationships/customXml" Target="../ink/ink874.xml"/><Relationship Id="rId73" Type="http://schemas.openxmlformats.org/officeDocument/2006/relationships/image" Target="../media/image884.png"/><Relationship Id="rId94" Type="http://schemas.openxmlformats.org/officeDocument/2006/relationships/customXml" Target="../ink/ink895.xml"/><Relationship Id="rId148" Type="http://schemas.openxmlformats.org/officeDocument/2006/relationships/customXml" Target="../ink/ink922.xml"/><Relationship Id="rId169" Type="http://schemas.openxmlformats.org/officeDocument/2006/relationships/image" Target="../media/image930.png"/><Relationship Id="rId334" Type="http://schemas.openxmlformats.org/officeDocument/2006/relationships/customXml" Target="../ink/ink1015.xml"/><Relationship Id="rId355" Type="http://schemas.openxmlformats.org/officeDocument/2006/relationships/image" Target="../media/image1023.png"/><Relationship Id="rId376" Type="http://schemas.openxmlformats.org/officeDocument/2006/relationships/customXml" Target="../ink/ink1036.xml"/><Relationship Id="rId397" Type="http://schemas.openxmlformats.org/officeDocument/2006/relationships/image" Target="../media/image1044.png"/><Relationship Id="rId4" Type="http://schemas.openxmlformats.org/officeDocument/2006/relationships/oleObject" Target="../embeddings/oleObject2.bin"/><Relationship Id="rId180" Type="http://schemas.openxmlformats.org/officeDocument/2006/relationships/customXml" Target="../ink/ink938.xml"/><Relationship Id="rId215" Type="http://schemas.openxmlformats.org/officeDocument/2006/relationships/image" Target="../media/image953.png"/><Relationship Id="rId236" Type="http://schemas.openxmlformats.org/officeDocument/2006/relationships/customXml" Target="../ink/ink966.xml"/><Relationship Id="rId257" Type="http://schemas.openxmlformats.org/officeDocument/2006/relationships/image" Target="../media/image974.png"/><Relationship Id="rId278" Type="http://schemas.openxmlformats.org/officeDocument/2006/relationships/customXml" Target="../ink/ink987.xml"/><Relationship Id="rId401" Type="http://schemas.openxmlformats.org/officeDocument/2006/relationships/image" Target="../media/image1045.png"/><Relationship Id="rId303" Type="http://schemas.openxmlformats.org/officeDocument/2006/relationships/image" Target="../media/image997.png"/><Relationship Id="rId42" Type="http://schemas.openxmlformats.org/officeDocument/2006/relationships/customXml" Target="../ink/ink869.xml"/><Relationship Id="rId84" Type="http://schemas.openxmlformats.org/officeDocument/2006/relationships/customXml" Target="../ink/ink890.xml"/><Relationship Id="rId138" Type="http://schemas.openxmlformats.org/officeDocument/2006/relationships/customXml" Target="../ink/ink917.xml"/><Relationship Id="rId345" Type="http://schemas.openxmlformats.org/officeDocument/2006/relationships/image" Target="../media/image1018.png"/><Relationship Id="rId387" Type="http://schemas.openxmlformats.org/officeDocument/2006/relationships/image" Target="../media/image1039.png"/><Relationship Id="rId191" Type="http://schemas.openxmlformats.org/officeDocument/2006/relationships/image" Target="../media/image941.png"/><Relationship Id="rId205" Type="http://schemas.openxmlformats.org/officeDocument/2006/relationships/image" Target="../media/image948.png"/><Relationship Id="rId247" Type="http://schemas.openxmlformats.org/officeDocument/2006/relationships/image" Target="../media/image969.png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image" Target="../media/image1102.png"/><Relationship Id="rId299" Type="http://schemas.openxmlformats.org/officeDocument/2006/relationships/image" Target="../media/image1192.png"/><Relationship Id="rId21" Type="http://schemas.openxmlformats.org/officeDocument/2006/relationships/image" Target="../media/image1055.png"/><Relationship Id="rId63" Type="http://schemas.openxmlformats.org/officeDocument/2006/relationships/image" Target="../media/image1076.png"/><Relationship Id="rId159" Type="http://schemas.openxmlformats.org/officeDocument/2006/relationships/image" Target="../media/image1123.png"/><Relationship Id="rId324" Type="http://schemas.openxmlformats.org/officeDocument/2006/relationships/customXml" Target="../ink/ink1210.xml"/><Relationship Id="rId366" Type="http://schemas.openxmlformats.org/officeDocument/2006/relationships/image" Target="../media/image1225.png"/><Relationship Id="rId531" Type="http://schemas.openxmlformats.org/officeDocument/2006/relationships/customXml" Target="../ink/ink1314.xml"/><Relationship Id="rId573" Type="http://schemas.openxmlformats.org/officeDocument/2006/relationships/customXml" Target="../ink/ink1335.xml"/><Relationship Id="rId629" Type="http://schemas.openxmlformats.org/officeDocument/2006/relationships/customXml" Target="../ink/ink1363.xml"/><Relationship Id="rId170" Type="http://schemas.openxmlformats.org/officeDocument/2006/relationships/customXml" Target="../ink/ink1133.xml"/><Relationship Id="rId226" Type="http://schemas.openxmlformats.org/officeDocument/2006/relationships/customXml" Target="../ink/ink1161.xml"/><Relationship Id="rId433" Type="http://schemas.openxmlformats.org/officeDocument/2006/relationships/customXml" Target="../ink/ink1265.xml"/><Relationship Id="rId268" Type="http://schemas.openxmlformats.org/officeDocument/2006/relationships/customXml" Target="../ink/ink1182.xml"/><Relationship Id="rId475" Type="http://schemas.openxmlformats.org/officeDocument/2006/relationships/customXml" Target="../ink/ink1286.xml"/><Relationship Id="rId640" Type="http://schemas.openxmlformats.org/officeDocument/2006/relationships/image" Target="../media/image1360.png"/><Relationship Id="rId32" Type="http://schemas.openxmlformats.org/officeDocument/2006/relationships/customXml" Target="../ink/ink1064.xml"/><Relationship Id="rId74" Type="http://schemas.openxmlformats.org/officeDocument/2006/relationships/customXml" Target="../ink/ink1085.xml"/><Relationship Id="rId128" Type="http://schemas.openxmlformats.org/officeDocument/2006/relationships/customXml" Target="../ink/ink1112.xml"/><Relationship Id="rId335" Type="http://schemas.openxmlformats.org/officeDocument/2006/relationships/image" Target="../media/image1210.png"/><Relationship Id="rId377" Type="http://schemas.openxmlformats.org/officeDocument/2006/relationships/customXml" Target="../ink/ink1237.xml"/><Relationship Id="rId500" Type="http://schemas.openxmlformats.org/officeDocument/2006/relationships/image" Target="../media/image1290.png"/><Relationship Id="rId542" Type="http://schemas.openxmlformats.org/officeDocument/2006/relationships/image" Target="../media/image1311.png"/><Relationship Id="rId584" Type="http://schemas.openxmlformats.org/officeDocument/2006/relationships/image" Target="../media/image1332.png"/><Relationship Id="rId5" Type="http://schemas.openxmlformats.org/officeDocument/2006/relationships/image" Target="../media/image1047.png"/><Relationship Id="rId181" Type="http://schemas.openxmlformats.org/officeDocument/2006/relationships/image" Target="../media/image1133.png"/><Relationship Id="rId237" Type="http://schemas.openxmlformats.org/officeDocument/2006/relationships/image" Target="../media/image1161.png"/><Relationship Id="rId402" Type="http://schemas.openxmlformats.org/officeDocument/2006/relationships/image" Target="../media/image1243.png"/><Relationship Id="rId279" Type="http://schemas.openxmlformats.org/officeDocument/2006/relationships/image" Target="../media/image1182.png"/><Relationship Id="rId444" Type="http://schemas.openxmlformats.org/officeDocument/2006/relationships/image" Target="../media/image1263.png"/><Relationship Id="rId486" Type="http://schemas.openxmlformats.org/officeDocument/2006/relationships/image" Target="../media/image1283.png"/><Relationship Id="rId651" Type="http://schemas.openxmlformats.org/officeDocument/2006/relationships/customXml" Target="../ink/ink1374.xml"/><Relationship Id="rId43" Type="http://schemas.openxmlformats.org/officeDocument/2006/relationships/image" Target="../media/image1066.png"/><Relationship Id="rId139" Type="http://schemas.openxmlformats.org/officeDocument/2006/relationships/image" Target="../media/image1113.png"/><Relationship Id="rId290" Type="http://schemas.openxmlformats.org/officeDocument/2006/relationships/customXml" Target="../ink/ink1193.xml"/><Relationship Id="rId304" Type="http://schemas.openxmlformats.org/officeDocument/2006/relationships/customXml" Target="../ink/ink1200.xml"/><Relationship Id="rId346" Type="http://schemas.openxmlformats.org/officeDocument/2006/relationships/customXml" Target="../ink/ink1221.xml"/><Relationship Id="rId388" Type="http://schemas.openxmlformats.org/officeDocument/2006/relationships/image" Target="../media/image1236.png"/><Relationship Id="rId511" Type="http://schemas.openxmlformats.org/officeDocument/2006/relationships/customXml" Target="../ink/ink1304.xml"/><Relationship Id="rId553" Type="http://schemas.openxmlformats.org/officeDocument/2006/relationships/customXml" Target="../ink/ink1325.xml"/><Relationship Id="rId609" Type="http://schemas.openxmlformats.org/officeDocument/2006/relationships/customXml" Target="../ink/ink1353.xml"/><Relationship Id="rId85" Type="http://schemas.openxmlformats.org/officeDocument/2006/relationships/image" Target="../media/image1087.png"/><Relationship Id="rId150" Type="http://schemas.openxmlformats.org/officeDocument/2006/relationships/customXml" Target="../ink/ink1123.xml"/><Relationship Id="rId192" Type="http://schemas.openxmlformats.org/officeDocument/2006/relationships/customXml" Target="../ink/ink1144.xml"/><Relationship Id="rId206" Type="http://schemas.openxmlformats.org/officeDocument/2006/relationships/customXml" Target="../ink/ink1151.xml"/><Relationship Id="rId413" Type="http://schemas.openxmlformats.org/officeDocument/2006/relationships/customXml" Target="../ink/ink1255.xml"/><Relationship Id="rId595" Type="http://schemas.openxmlformats.org/officeDocument/2006/relationships/customXml" Target="../ink/ink1346.xml"/><Relationship Id="rId248" Type="http://schemas.openxmlformats.org/officeDocument/2006/relationships/customXml" Target="../ink/ink1172.xml"/><Relationship Id="rId455" Type="http://schemas.openxmlformats.org/officeDocument/2006/relationships/customXml" Target="../ink/ink1276.xml"/><Relationship Id="rId497" Type="http://schemas.openxmlformats.org/officeDocument/2006/relationships/customXml" Target="../ink/ink1297.xml"/><Relationship Id="rId620" Type="http://schemas.openxmlformats.org/officeDocument/2006/relationships/image" Target="../media/image1350.png"/><Relationship Id="rId12" Type="http://schemas.openxmlformats.org/officeDocument/2006/relationships/customXml" Target="../ink/ink1054.xml"/><Relationship Id="rId108" Type="http://schemas.openxmlformats.org/officeDocument/2006/relationships/customXml" Target="../ink/ink1102.xml"/><Relationship Id="rId315" Type="http://schemas.openxmlformats.org/officeDocument/2006/relationships/image" Target="../media/image1200.png"/><Relationship Id="rId357" Type="http://schemas.openxmlformats.org/officeDocument/2006/relationships/image" Target="../media/image1221.png"/><Relationship Id="rId522" Type="http://schemas.openxmlformats.org/officeDocument/2006/relationships/image" Target="../media/image1301.png"/><Relationship Id="rId54" Type="http://schemas.openxmlformats.org/officeDocument/2006/relationships/customXml" Target="../ink/ink1075.xml"/><Relationship Id="rId96" Type="http://schemas.openxmlformats.org/officeDocument/2006/relationships/customXml" Target="../ink/ink1096.xml"/><Relationship Id="rId161" Type="http://schemas.openxmlformats.org/officeDocument/2006/relationships/image" Target="../media/image1124.png"/><Relationship Id="rId217" Type="http://schemas.openxmlformats.org/officeDocument/2006/relationships/image" Target="../media/image1151.png"/><Relationship Id="rId399" Type="http://schemas.openxmlformats.org/officeDocument/2006/relationships/customXml" Target="../ink/ink1248.xml"/><Relationship Id="rId564" Type="http://schemas.openxmlformats.org/officeDocument/2006/relationships/image" Target="../media/image1322.png"/><Relationship Id="rId259" Type="http://schemas.openxmlformats.org/officeDocument/2006/relationships/image" Target="../media/image1172.png"/><Relationship Id="rId424" Type="http://schemas.openxmlformats.org/officeDocument/2006/relationships/image" Target="../media/image1254.png"/><Relationship Id="rId466" Type="http://schemas.openxmlformats.org/officeDocument/2006/relationships/image" Target="../media/image1274.png"/><Relationship Id="rId631" Type="http://schemas.openxmlformats.org/officeDocument/2006/relationships/customXml" Target="../ink/ink1364.xml"/><Relationship Id="rId23" Type="http://schemas.openxmlformats.org/officeDocument/2006/relationships/image" Target="../media/image1056.png"/><Relationship Id="rId119" Type="http://schemas.openxmlformats.org/officeDocument/2006/relationships/image" Target="../media/image1103.png"/><Relationship Id="rId270" Type="http://schemas.openxmlformats.org/officeDocument/2006/relationships/customXml" Target="../ink/ink1183.xml"/><Relationship Id="rId326" Type="http://schemas.openxmlformats.org/officeDocument/2006/relationships/customXml" Target="../ink/ink1211.xml"/><Relationship Id="rId533" Type="http://schemas.openxmlformats.org/officeDocument/2006/relationships/customXml" Target="../ink/ink1315.xml"/><Relationship Id="rId65" Type="http://schemas.openxmlformats.org/officeDocument/2006/relationships/image" Target="../media/image1077.png"/><Relationship Id="rId130" Type="http://schemas.openxmlformats.org/officeDocument/2006/relationships/customXml" Target="../ink/ink1113.xml"/><Relationship Id="rId368" Type="http://schemas.openxmlformats.org/officeDocument/2006/relationships/image" Target="../media/image1226.png"/><Relationship Id="rId575" Type="http://schemas.openxmlformats.org/officeDocument/2006/relationships/customXml" Target="../ink/ink1336.xml"/><Relationship Id="rId172" Type="http://schemas.openxmlformats.org/officeDocument/2006/relationships/customXml" Target="../ink/ink1134.xml"/><Relationship Id="rId228" Type="http://schemas.openxmlformats.org/officeDocument/2006/relationships/customXml" Target="../ink/ink1162.xml"/><Relationship Id="rId435" Type="http://schemas.openxmlformats.org/officeDocument/2006/relationships/customXml" Target="../ink/ink1266.xml"/><Relationship Id="rId477" Type="http://schemas.openxmlformats.org/officeDocument/2006/relationships/customXml" Target="../ink/ink1287.xml"/><Relationship Id="rId600" Type="http://schemas.openxmlformats.org/officeDocument/2006/relationships/image" Target="../media/image1340.png"/><Relationship Id="rId642" Type="http://schemas.openxmlformats.org/officeDocument/2006/relationships/image" Target="../media/image1361.png"/><Relationship Id="rId281" Type="http://schemas.openxmlformats.org/officeDocument/2006/relationships/image" Target="../media/image1183.png"/><Relationship Id="rId337" Type="http://schemas.openxmlformats.org/officeDocument/2006/relationships/image" Target="../media/image1211.png"/><Relationship Id="rId502" Type="http://schemas.openxmlformats.org/officeDocument/2006/relationships/image" Target="../media/image1291.png"/><Relationship Id="rId34" Type="http://schemas.openxmlformats.org/officeDocument/2006/relationships/customXml" Target="../ink/ink1065.xml"/><Relationship Id="rId76" Type="http://schemas.openxmlformats.org/officeDocument/2006/relationships/customXml" Target="../ink/ink1086.xml"/><Relationship Id="rId141" Type="http://schemas.openxmlformats.org/officeDocument/2006/relationships/image" Target="../media/image1114.png"/><Relationship Id="rId379" Type="http://schemas.openxmlformats.org/officeDocument/2006/relationships/customXml" Target="../ink/ink1238.xml"/><Relationship Id="rId544" Type="http://schemas.openxmlformats.org/officeDocument/2006/relationships/image" Target="../media/image1312.png"/><Relationship Id="rId586" Type="http://schemas.openxmlformats.org/officeDocument/2006/relationships/image" Target="../media/image1333.png"/><Relationship Id="rId7" Type="http://schemas.openxmlformats.org/officeDocument/2006/relationships/image" Target="../media/image1048.png"/><Relationship Id="rId183" Type="http://schemas.openxmlformats.org/officeDocument/2006/relationships/image" Target="../media/image1134.png"/><Relationship Id="rId239" Type="http://schemas.openxmlformats.org/officeDocument/2006/relationships/image" Target="../media/image1162.png"/><Relationship Id="rId390" Type="http://schemas.openxmlformats.org/officeDocument/2006/relationships/image" Target="../media/image1237.png"/><Relationship Id="rId404" Type="http://schemas.openxmlformats.org/officeDocument/2006/relationships/image" Target="../media/image1244.png"/><Relationship Id="rId446" Type="http://schemas.openxmlformats.org/officeDocument/2006/relationships/image" Target="../media/image1264.png"/><Relationship Id="rId611" Type="http://schemas.openxmlformats.org/officeDocument/2006/relationships/customXml" Target="../ink/ink1354.xml"/><Relationship Id="rId653" Type="http://schemas.openxmlformats.org/officeDocument/2006/relationships/customXml" Target="../ink/ink1375.xml"/><Relationship Id="rId250" Type="http://schemas.openxmlformats.org/officeDocument/2006/relationships/customXml" Target="../ink/ink1173.xml"/><Relationship Id="rId292" Type="http://schemas.openxmlformats.org/officeDocument/2006/relationships/customXml" Target="../ink/ink1194.xml"/><Relationship Id="rId306" Type="http://schemas.openxmlformats.org/officeDocument/2006/relationships/customXml" Target="../ink/ink1201.xml"/><Relationship Id="rId488" Type="http://schemas.openxmlformats.org/officeDocument/2006/relationships/image" Target="../media/image1284.png"/><Relationship Id="rId45" Type="http://schemas.openxmlformats.org/officeDocument/2006/relationships/image" Target="../media/image1067.png"/><Relationship Id="rId87" Type="http://schemas.openxmlformats.org/officeDocument/2006/relationships/image" Target="../media/image1088.png"/><Relationship Id="rId110" Type="http://schemas.openxmlformats.org/officeDocument/2006/relationships/customXml" Target="../ink/ink1103.xml"/><Relationship Id="rId348" Type="http://schemas.openxmlformats.org/officeDocument/2006/relationships/customXml" Target="../ink/ink1222.xml"/><Relationship Id="rId513" Type="http://schemas.openxmlformats.org/officeDocument/2006/relationships/customXml" Target="../ink/ink1305.xml"/><Relationship Id="rId555" Type="http://schemas.openxmlformats.org/officeDocument/2006/relationships/customXml" Target="../ink/ink1326.xml"/><Relationship Id="rId597" Type="http://schemas.openxmlformats.org/officeDocument/2006/relationships/customXml" Target="../ink/ink1347.xml"/><Relationship Id="rId152" Type="http://schemas.openxmlformats.org/officeDocument/2006/relationships/customXml" Target="../ink/ink1124.xml"/><Relationship Id="rId194" Type="http://schemas.openxmlformats.org/officeDocument/2006/relationships/customXml" Target="../ink/ink1145.xml"/><Relationship Id="rId208" Type="http://schemas.openxmlformats.org/officeDocument/2006/relationships/customXml" Target="../ink/ink1152.xml"/><Relationship Id="rId415" Type="http://schemas.openxmlformats.org/officeDocument/2006/relationships/customXml" Target="../ink/ink1256.xml"/><Relationship Id="rId457" Type="http://schemas.openxmlformats.org/officeDocument/2006/relationships/customXml" Target="../ink/ink1277.xml"/><Relationship Id="rId622" Type="http://schemas.openxmlformats.org/officeDocument/2006/relationships/image" Target="../media/image1351.png"/><Relationship Id="rId261" Type="http://schemas.openxmlformats.org/officeDocument/2006/relationships/image" Target="../media/image1173.png"/><Relationship Id="rId499" Type="http://schemas.openxmlformats.org/officeDocument/2006/relationships/customXml" Target="../ink/ink1298.xml"/><Relationship Id="rId14" Type="http://schemas.openxmlformats.org/officeDocument/2006/relationships/customXml" Target="../ink/ink1055.xml"/><Relationship Id="rId56" Type="http://schemas.openxmlformats.org/officeDocument/2006/relationships/customXml" Target="../ink/ink1076.xml"/><Relationship Id="rId317" Type="http://schemas.openxmlformats.org/officeDocument/2006/relationships/image" Target="../media/image1201.png"/><Relationship Id="rId359" Type="http://schemas.openxmlformats.org/officeDocument/2006/relationships/customXml" Target="../ink/ink1228.xml"/><Relationship Id="rId524" Type="http://schemas.openxmlformats.org/officeDocument/2006/relationships/image" Target="../media/image1302.png"/><Relationship Id="rId566" Type="http://schemas.openxmlformats.org/officeDocument/2006/relationships/image" Target="../media/image1323.png"/><Relationship Id="rId98" Type="http://schemas.openxmlformats.org/officeDocument/2006/relationships/customXml" Target="../ink/ink1097.xml"/><Relationship Id="rId121" Type="http://schemas.openxmlformats.org/officeDocument/2006/relationships/image" Target="../media/image1104.png"/><Relationship Id="rId163" Type="http://schemas.openxmlformats.org/officeDocument/2006/relationships/image" Target="../media/image1125.png"/><Relationship Id="rId219" Type="http://schemas.openxmlformats.org/officeDocument/2006/relationships/image" Target="../media/image1152.png"/><Relationship Id="rId370" Type="http://schemas.openxmlformats.org/officeDocument/2006/relationships/image" Target="../media/image1227.png"/><Relationship Id="rId426" Type="http://schemas.openxmlformats.org/officeDocument/2006/relationships/image" Target="../media/image211.png"/><Relationship Id="rId633" Type="http://schemas.openxmlformats.org/officeDocument/2006/relationships/customXml" Target="../ink/ink1365.xml"/><Relationship Id="rId230" Type="http://schemas.openxmlformats.org/officeDocument/2006/relationships/customXml" Target="../ink/ink1163.xml"/><Relationship Id="rId468" Type="http://schemas.openxmlformats.org/officeDocument/2006/relationships/image" Target="../media/image365.png"/><Relationship Id="rId25" Type="http://schemas.openxmlformats.org/officeDocument/2006/relationships/image" Target="../media/image1057.png"/><Relationship Id="rId67" Type="http://schemas.openxmlformats.org/officeDocument/2006/relationships/image" Target="../media/image1078.png"/><Relationship Id="rId272" Type="http://schemas.openxmlformats.org/officeDocument/2006/relationships/customXml" Target="../ink/ink1184.xml"/><Relationship Id="rId328" Type="http://schemas.openxmlformats.org/officeDocument/2006/relationships/customXml" Target="../ink/ink1212.xml"/><Relationship Id="rId535" Type="http://schemas.openxmlformats.org/officeDocument/2006/relationships/customXml" Target="../ink/ink1316.xml"/><Relationship Id="rId577" Type="http://schemas.openxmlformats.org/officeDocument/2006/relationships/customXml" Target="../ink/ink1337.xml"/><Relationship Id="rId132" Type="http://schemas.openxmlformats.org/officeDocument/2006/relationships/customXml" Target="../ink/ink1114.xml"/><Relationship Id="rId174" Type="http://schemas.openxmlformats.org/officeDocument/2006/relationships/customXml" Target="../ink/ink1135.xml"/><Relationship Id="rId381" Type="http://schemas.openxmlformats.org/officeDocument/2006/relationships/customXml" Target="../ink/ink1239.xml"/><Relationship Id="rId602" Type="http://schemas.openxmlformats.org/officeDocument/2006/relationships/image" Target="../media/image1341.png"/><Relationship Id="rId241" Type="http://schemas.openxmlformats.org/officeDocument/2006/relationships/image" Target="../media/image1163.png"/><Relationship Id="rId437" Type="http://schemas.openxmlformats.org/officeDocument/2006/relationships/customXml" Target="../ink/ink1267.xml"/><Relationship Id="rId479" Type="http://schemas.openxmlformats.org/officeDocument/2006/relationships/customXml" Target="../ink/ink1288.xml"/><Relationship Id="rId644" Type="http://schemas.openxmlformats.org/officeDocument/2006/relationships/image" Target="../media/image1362.png"/><Relationship Id="rId36" Type="http://schemas.openxmlformats.org/officeDocument/2006/relationships/customXml" Target="../ink/ink1066.xml"/><Relationship Id="rId283" Type="http://schemas.openxmlformats.org/officeDocument/2006/relationships/image" Target="../media/image1184.png"/><Relationship Id="rId339" Type="http://schemas.openxmlformats.org/officeDocument/2006/relationships/image" Target="../media/image1212.png"/><Relationship Id="rId490" Type="http://schemas.openxmlformats.org/officeDocument/2006/relationships/image" Target="../media/image1285.png"/><Relationship Id="rId504" Type="http://schemas.openxmlformats.org/officeDocument/2006/relationships/image" Target="../media/image1292.png"/><Relationship Id="rId546" Type="http://schemas.openxmlformats.org/officeDocument/2006/relationships/image" Target="../media/image1313.png"/><Relationship Id="rId78" Type="http://schemas.openxmlformats.org/officeDocument/2006/relationships/customXml" Target="../ink/ink1087.xml"/><Relationship Id="rId101" Type="http://schemas.openxmlformats.org/officeDocument/2006/relationships/image" Target="../media/image743.png"/><Relationship Id="rId143" Type="http://schemas.openxmlformats.org/officeDocument/2006/relationships/image" Target="../media/image1115.png"/><Relationship Id="rId185" Type="http://schemas.openxmlformats.org/officeDocument/2006/relationships/image" Target="../media/image1135.png"/><Relationship Id="rId350" Type="http://schemas.openxmlformats.org/officeDocument/2006/relationships/customXml" Target="../ink/ink1223.xml"/><Relationship Id="rId406" Type="http://schemas.openxmlformats.org/officeDocument/2006/relationships/image" Target="../media/image1245.png"/><Relationship Id="rId588" Type="http://schemas.openxmlformats.org/officeDocument/2006/relationships/image" Target="../media/image1334.png"/><Relationship Id="rId9" Type="http://schemas.openxmlformats.org/officeDocument/2006/relationships/image" Target="../media/image1049.png"/><Relationship Id="rId210" Type="http://schemas.openxmlformats.org/officeDocument/2006/relationships/customXml" Target="../ink/ink1153.xml"/><Relationship Id="rId392" Type="http://schemas.openxmlformats.org/officeDocument/2006/relationships/image" Target="../media/image1238.png"/><Relationship Id="rId448" Type="http://schemas.openxmlformats.org/officeDocument/2006/relationships/image" Target="../media/image1265.png"/><Relationship Id="rId613" Type="http://schemas.openxmlformats.org/officeDocument/2006/relationships/customXml" Target="../ink/ink1355.xml"/><Relationship Id="rId655" Type="http://schemas.openxmlformats.org/officeDocument/2006/relationships/customXml" Target="../ink/ink1376.xml"/><Relationship Id="rId252" Type="http://schemas.openxmlformats.org/officeDocument/2006/relationships/customXml" Target="../ink/ink1174.xml"/><Relationship Id="rId294" Type="http://schemas.openxmlformats.org/officeDocument/2006/relationships/customXml" Target="../ink/ink1195.xml"/><Relationship Id="rId308" Type="http://schemas.openxmlformats.org/officeDocument/2006/relationships/customXml" Target="../ink/ink1202.xml"/><Relationship Id="rId515" Type="http://schemas.openxmlformats.org/officeDocument/2006/relationships/customXml" Target="../ink/ink1306.xml"/><Relationship Id="rId47" Type="http://schemas.openxmlformats.org/officeDocument/2006/relationships/image" Target="../media/image1068.png"/><Relationship Id="rId89" Type="http://schemas.openxmlformats.org/officeDocument/2006/relationships/image" Target="../media/image1089.png"/><Relationship Id="rId112" Type="http://schemas.openxmlformats.org/officeDocument/2006/relationships/customXml" Target="../ink/ink1104.xml"/><Relationship Id="rId154" Type="http://schemas.openxmlformats.org/officeDocument/2006/relationships/customXml" Target="../ink/ink1125.xml"/><Relationship Id="rId361" Type="http://schemas.openxmlformats.org/officeDocument/2006/relationships/customXml" Target="../ink/ink1229.xml"/><Relationship Id="rId557" Type="http://schemas.openxmlformats.org/officeDocument/2006/relationships/customXml" Target="../ink/ink1327.xml"/><Relationship Id="rId599" Type="http://schemas.openxmlformats.org/officeDocument/2006/relationships/customXml" Target="../ink/ink1348.xml"/><Relationship Id="rId196" Type="http://schemas.openxmlformats.org/officeDocument/2006/relationships/customXml" Target="../ink/ink1146.xml"/><Relationship Id="rId417" Type="http://schemas.openxmlformats.org/officeDocument/2006/relationships/customXml" Target="../ink/ink1257.xml"/><Relationship Id="rId459" Type="http://schemas.openxmlformats.org/officeDocument/2006/relationships/customXml" Target="../ink/ink1278.xml"/><Relationship Id="rId624" Type="http://schemas.openxmlformats.org/officeDocument/2006/relationships/image" Target="../media/image1352.png"/><Relationship Id="rId16" Type="http://schemas.openxmlformats.org/officeDocument/2006/relationships/customXml" Target="../ink/ink1056.xml"/><Relationship Id="rId221" Type="http://schemas.openxmlformats.org/officeDocument/2006/relationships/image" Target="../media/image1153.png"/><Relationship Id="rId263" Type="http://schemas.openxmlformats.org/officeDocument/2006/relationships/image" Target="../media/image1174.png"/><Relationship Id="rId319" Type="http://schemas.openxmlformats.org/officeDocument/2006/relationships/image" Target="../media/image1202.png"/><Relationship Id="rId470" Type="http://schemas.openxmlformats.org/officeDocument/2006/relationships/image" Target="../media/image1275.png"/><Relationship Id="rId526" Type="http://schemas.openxmlformats.org/officeDocument/2006/relationships/image" Target="../media/image1303.png"/><Relationship Id="rId58" Type="http://schemas.openxmlformats.org/officeDocument/2006/relationships/customXml" Target="../ink/ink1077.xml"/><Relationship Id="rId123" Type="http://schemas.openxmlformats.org/officeDocument/2006/relationships/image" Target="../media/image1105.png"/><Relationship Id="rId330" Type="http://schemas.openxmlformats.org/officeDocument/2006/relationships/customXml" Target="../ink/ink1213.xml"/><Relationship Id="rId568" Type="http://schemas.openxmlformats.org/officeDocument/2006/relationships/image" Target="../media/image1324.png"/><Relationship Id="rId165" Type="http://schemas.openxmlformats.org/officeDocument/2006/relationships/image" Target="../media/image1126.png"/><Relationship Id="rId372" Type="http://schemas.openxmlformats.org/officeDocument/2006/relationships/image" Target="../media/image1228.png"/><Relationship Id="rId428" Type="http://schemas.openxmlformats.org/officeDocument/2006/relationships/image" Target="../media/image1255.png"/><Relationship Id="rId635" Type="http://schemas.openxmlformats.org/officeDocument/2006/relationships/customXml" Target="../ink/ink1366.xml"/><Relationship Id="rId232" Type="http://schemas.openxmlformats.org/officeDocument/2006/relationships/customXml" Target="../ink/ink1164.xml"/><Relationship Id="rId274" Type="http://schemas.openxmlformats.org/officeDocument/2006/relationships/customXml" Target="../ink/ink1185.xml"/><Relationship Id="rId481" Type="http://schemas.openxmlformats.org/officeDocument/2006/relationships/customXml" Target="../ink/ink1289.xml"/><Relationship Id="rId27" Type="http://schemas.openxmlformats.org/officeDocument/2006/relationships/image" Target="../media/image1058.png"/><Relationship Id="rId69" Type="http://schemas.openxmlformats.org/officeDocument/2006/relationships/image" Target="../media/image1079.png"/><Relationship Id="rId134" Type="http://schemas.openxmlformats.org/officeDocument/2006/relationships/customXml" Target="../ink/ink1115.xml"/><Relationship Id="rId537" Type="http://schemas.openxmlformats.org/officeDocument/2006/relationships/customXml" Target="../ink/ink1317.xml"/><Relationship Id="rId579" Type="http://schemas.openxmlformats.org/officeDocument/2006/relationships/customXml" Target="../ink/ink1338.xml"/><Relationship Id="rId80" Type="http://schemas.openxmlformats.org/officeDocument/2006/relationships/customXml" Target="../ink/ink1088.xml"/><Relationship Id="rId176" Type="http://schemas.openxmlformats.org/officeDocument/2006/relationships/customXml" Target="../ink/ink1136.xml"/><Relationship Id="rId341" Type="http://schemas.openxmlformats.org/officeDocument/2006/relationships/image" Target="../media/image1213.png"/><Relationship Id="rId383" Type="http://schemas.openxmlformats.org/officeDocument/2006/relationships/customXml" Target="../ink/ink1240.xml"/><Relationship Id="rId439" Type="http://schemas.openxmlformats.org/officeDocument/2006/relationships/customXml" Target="../ink/ink1268.xml"/><Relationship Id="rId590" Type="http://schemas.openxmlformats.org/officeDocument/2006/relationships/image" Target="../media/image1335.png"/><Relationship Id="rId604" Type="http://schemas.openxmlformats.org/officeDocument/2006/relationships/image" Target="../media/image1342.png"/><Relationship Id="rId646" Type="http://schemas.openxmlformats.org/officeDocument/2006/relationships/image" Target="../media/image1363.png"/><Relationship Id="rId201" Type="http://schemas.openxmlformats.org/officeDocument/2006/relationships/image" Target="../media/image1143.png"/><Relationship Id="rId243" Type="http://schemas.openxmlformats.org/officeDocument/2006/relationships/image" Target="../media/image1164.png"/><Relationship Id="rId285" Type="http://schemas.openxmlformats.org/officeDocument/2006/relationships/image" Target="../media/image1185.png"/><Relationship Id="rId450" Type="http://schemas.openxmlformats.org/officeDocument/2006/relationships/image" Target="../media/image1266.png"/><Relationship Id="rId506" Type="http://schemas.openxmlformats.org/officeDocument/2006/relationships/image" Target="../media/image1293.png"/><Relationship Id="rId38" Type="http://schemas.openxmlformats.org/officeDocument/2006/relationships/customXml" Target="../ink/ink1067.xml"/><Relationship Id="rId103" Type="http://schemas.openxmlformats.org/officeDocument/2006/relationships/image" Target="../media/image1095.png"/><Relationship Id="rId310" Type="http://schemas.openxmlformats.org/officeDocument/2006/relationships/customXml" Target="../ink/ink1203.xml"/><Relationship Id="rId492" Type="http://schemas.openxmlformats.org/officeDocument/2006/relationships/image" Target="../media/image1286.png"/><Relationship Id="rId548" Type="http://schemas.openxmlformats.org/officeDocument/2006/relationships/image" Target="../media/image1314.png"/><Relationship Id="rId91" Type="http://schemas.openxmlformats.org/officeDocument/2006/relationships/image" Target="../media/image1090.png"/><Relationship Id="rId145" Type="http://schemas.openxmlformats.org/officeDocument/2006/relationships/image" Target="../media/image1116.png"/><Relationship Id="rId187" Type="http://schemas.openxmlformats.org/officeDocument/2006/relationships/image" Target="../media/image1136.png"/><Relationship Id="rId352" Type="http://schemas.openxmlformats.org/officeDocument/2006/relationships/customXml" Target="../ink/ink1224.xml"/><Relationship Id="rId394" Type="http://schemas.openxmlformats.org/officeDocument/2006/relationships/image" Target="../media/image1239.png"/><Relationship Id="rId408" Type="http://schemas.openxmlformats.org/officeDocument/2006/relationships/image" Target="../media/image1246.png"/><Relationship Id="rId615" Type="http://schemas.openxmlformats.org/officeDocument/2006/relationships/customXml" Target="../ink/ink1356.xml"/><Relationship Id="rId212" Type="http://schemas.openxmlformats.org/officeDocument/2006/relationships/customXml" Target="../ink/ink1154.xml"/><Relationship Id="rId254" Type="http://schemas.openxmlformats.org/officeDocument/2006/relationships/customXml" Target="../ink/ink1175.xml"/><Relationship Id="rId657" Type="http://schemas.openxmlformats.org/officeDocument/2006/relationships/customXml" Target="../ink/ink1377.xml"/><Relationship Id="rId49" Type="http://schemas.openxmlformats.org/officeDocument/2006/relationships/image" Target="../media/image1069.png"/><Relationship Id="rId114" Type="http://schemas.openxmlformats.org/officeDocument/2006/relationships/customXml" Target="../ink/ink1105.xml"/><Relationship Id="rId296" Type="http://schemas.openxmlformats.org/officeDocument/2006/relationships/customXml" Target="../ink/ink1196.xml"/><Relationship Id="rId461" Type="http://schemas.openxmlformats.org/officeDocument/2006/relationships/customXml" Target="../ink/ink1279.xml"/><Relationship Id="rId517" Type="http://schemas.openxmlformats.org/officeDocument/2006/relationships/customXml" Target="../ink/ink1307.xml"/><Relationship Id="rId559" Type="http://schemas.openxmlformats.org/officeDocument/2006/relationships/customXml" Target="../ink/ink1328.xml"/><Relationship Id="rId60" Type="http://schemas.openxmlformats.org/officeDocument/2006/relationships/customXml" Target="../ink/ink1078.xml"/><Relationship Id="rId81" Type="http://schemas.openxmlformats.org/officeDocument/2006/relationships/image" Target="../media/image1085.png"/><Relationship Id="rId135" Type="http://schemas.openxmlformats.org/officeDocument/2006/relationships/image" Target="../media/image1111.png"/><Relationship Id="rId156" Type="http://schemas.openxmlformats.org/officeDocument/2006/relationships/customXml" Target="../ink/ink1126.xml"/><Relationship Id="rId177" Type="http://schemas.openxmlformats.org/officeDocument/2006/relationships/image" Target="../media/image1131.png"/><Relationship Id="rId198" Type="http://schemas.openxmlformats.org/officeDocument/2006/relationships/customXml" Target="../ink/ink1147.xml"/><Relationship Id="rId321" Type="http://schemas.openxmlformats.org/officeDocument/2006/relationships/image" Target="../media/image1203.png"/><Relationship Id="rId342" Type="http://schemas.openxmlformats.org/officeDocument/2006/relationships/customXml" Target="../ink/ink1219.xml"/><Relationship Id="rId363" Type="http://schemas.openxmlformats.org/officeDocument/2006/relationships/customXml" Target="../ink/ink1230.xml"/><Relationship Id="rId384" Type="http://schemas.openxmlformats.org/officeDocument/2006/relationships/image" Target="../media/image1234.png"/><Relationship Id="rId419" Type="http://schemas.openxmlformats.org/officeDocument/2006/relationships/customXml" Target="../ink/ink1258.xml"/><Relationship Id="rId570" Type="http://schemas.openxmlformats.org/officeDocument/2006/relationships/image" Target="../media/image1325.png"/><Relationship Id="rId591" Type="http://schemas.openxmlformats.org/officeDocument/2006/relationships/customXml" Target="../ink/ink1344.xml"/><Relationship Id="rId605" Type="http://schemas.openxmlformats.org/officeDocument/2006/relationships/customXml" Target="../ink/ink1351.xml"/><Relationship Id="rId626" Type="http://schemas.openxmlformats.org/officeDocument/2006/relationships/image" Target="../media/image1353.png"/><Relationship Id="rId202" Type="http://schemas.openxmlformats.org/officeDocument/2006/relationships/customXml" Target="../ink/ink1149.xml"/><Relationship Id="rId223" Type="http://schemas.openxmlformats.org/officeDocument/2006/relationships/image" Target="../media/image1154.png"/><Relationship Id="rId244" Type="http://schemas.openxmlformats.org/officeDocument/2006/relationships/customXml" Target="../ink/ink1170.xml"/><Relationship Id="rId430" Type="http://schemas.openxmlformats.org/officeDocument/2006/relationships/image" Target="../media/image1256.png"/><Relationship Id="rId647" Type="http://schemas.openxmlformats.org/officeDocument/2006/relationships/customXml" Target="../ink/ink1372.xml"/><Relationship Id="rId18" Type="http://schemas.openxmlformats.org/officeDocument/2006/relationships/customXml" Target="../ink/ink1057.xml"/><Relationship Id="rId39" Type="http://schemas.openxmlformats.org/officeDocument/2006/relationships/image" Target="../media/image1064.png"/><Relationship Id="rId265" Type="http://schemas.openxmlformats.org/officeDocument/2006/relationships/image" Target="../media/image1175.png"/><Relationship Id="rId286" Type="http://schemas.openxmlformats.org/officeDocument/2006/relationships/customXml" Target="../ink/ink1191.xml"/><Relationship Id="rId451" Type="http://schemas.openxmlformats.org/officeDocument/2006/relationships/customXml" Target="../ink/ink1274.xml"/><Relationship Id="rId472" Type="http://schemas.openxmlformats.org/officeDocument/2006/relationships/image" Target="../media/image1276.png"/><Relationship Id="rId493" Type="http://schemas.openxmlformats.org/officeDocument/2006/relationships/customXml" Target="../ink/ink1295.xml"/><Relationship Id="rId507" Type="http://schemas.openxmlformats.org/officeDocument/2006/relationships/customXml" Target="../ink/ink1302.xml"/><Relationship Id="rId528" Type="http://schemas.openxmlformats.org/officeDocument/2006/relationships/image" Target="../media/image1304.png"/><Relationship Id="rId549" Type="http://schemas.openxmlformats.org/officeDocument/2006/relationships/customXml" Target="../ink/ink1323.xml"/><Relationship Id="rId50" Type="http://schemas.openxmlformats.org/officeDocument/2006/relationships/customXml" Target="../ink/ink1073.xml"/><Relationship Id="rId104" Type="http://schemas.openxmlformats.org/officeDocument/2006/relationships/customXml" Target="../ink/ink1100.xml"/><Relationship Id="rId125" Type="http://schemas.openxmlformats.org/officeDocument/2006/relationships/image" Target="../media/image1106.png"/><Relationship Id="rId146" Type="http://schemas.openxmlformats.org/officeDocument/2006/relationships/customXml" Target="../ink/ink1121.xml"/><Relationship Id="rId167" Type="http://schemas.openxmlformats.org/officeDocument/2006/relationships/image" Target="../media/image1127.png"/><Relationship Id="rId188" Type="http://schemas.openxmlformats.org/officeDocument/2006/relationships/customXml" Target="../ink/ink1142.xml"/><Relationship Id="rId311" Type="http://schemas.openxmlformats.org/officeDocument/2006/relationships/image" Target="../media/image1198.png"/><Relationship Id="rId332" Type="http://schemas.openxmlformats.org/officeDocument/2006/relationships/customXml" Target="../ink/ink1214.xml"/><Relationship Id="rId353" Type="http://schemas.openxmlformats.org/officeDocument/2006/relationships/image" Target="../media/image1219.png"/><Relationship Id="rId374" Type="http://schemas.openxmlformats.org/officeDocument/2006/relationships/image" Target="../media/image1229.png"/><Relationship Id="rId395" Type="http://schemas.openxmlformats.org/officeDocument/2006/relationships/customXml" Target="../ink/ink1246.xml"/><Relationship Id="rId409" Type="http://schemas.openxmlformats.org/officeDocument/2006/relationships/customXml" Target="../ink/ink1253.xml"/><Relationship Id="rId560" Type="http://schemas.openxmlformats.org/officeDocument/2006/relationships/image" Target="../media/image1320.png"/><Relationship Id="rId581" Type="http://schemas.openxmlformats.org/officeDocument/2006/relationships/customXml" Target="../ink/ink1339.xml"/><Relationship Id="rId71" Type="http://schemas.openxmlformats.org/officeDocument/2006/relationships/image" Target="../media/image1080.png"/><Relationship Id="rId92" Type="http://schemas.openxmlformats.org/officeDocument/2006/relationships/customXml" Target="../ink/ink1094.xml"/><Relationship Id="rId213" Type="http://schemas.openxmlformats.org/officeDocument/2006/relationships/image" Target="../media/image1149.png"/><Relationship Id="rId234" Type="http://schemas.openxmlformats.org/officeDocument/2006/relationships/customXml" Target="../ink/ink1165.xml"/><Relationship Id="rId420" Type="http://schemas.openxmlformats.org/officeDocument/2006/relationships/image" Target="../media/image1252.png"/><Relationship Id="rId616" Type="http://schemas.openxmlformats.org/officeDocument/2006/relationships/image" Target="../media/image1348.png"/><Relationship Id="rId637" Type="http://schemas.openxmlformats.org/officeDocument/2006/relationships/customXml" Target="../ink/ink1367.xml"/><Relationship Id="rId658" Type="http://schemas.openxmlformats.org/officeDocument/2006/relationships/image" Target="../media/image1369.png"/><Relationship Id="rId2" Type="http://schemas.openxmlformats.org/officeDocument/2006/relationships/customXml" Target="../ink/ink1049.xml"/><Relationship Id="rId29" Type="http://schemas.openxmlformats.org/officeDocument/2006/relationships/image" Target="../media/image1059.png"/><Relationship Id="rId255" Type="http://schemas.openxmlformats.org/officeDocument/2006/relationships/image" Target="../media/image1170.png"/><Relationship Id="rId276" Type="http://schemas.openxmlformats.org/officeDocument/2006/relationships/customXml" Target="../ink/ink1186.xml"/><Relationship Id="rId297" Type="http://schemas.openxmlformats.org/officeDocument/2006/relationships/image" Target="../media/image1191.png"/><Relationship Id="rId441" Type="http://schemas.openxmlformats.org/officeDocument/2006/relationships/customXml" Target="../ink/ink1269.xml"/><Relationship Id="rId462" Type="http://schemas.openxmlformats.org/officeDocument/2006/relationships/image" Target="../media/image1272.png"/><Relationship Id="rId483" Type="http://schemas.openxmlformats.org/officeDocument/2006/relationships/customXml" Target="../ink/ink1290.xml"/><Relationship Id="rId518" Type="http://schemas.openxmlformats.org/officeDocument/2006/relationships/image" Target="../media/image1299.png"/><Relationship Id="rId539" Type="http://schemas.openxmlformats.org/officeDocument/2006/relationships/customXml" Target="../ink/ink1318.xml"/><Relationship Id="rId40" Type="http://schemas.openxmlformats.org/officeDocument/2006/relationships/customXml" Target="../ink/ink1068.xml"/><Relationship Id="rId115" Type="http://schemas.openxmlformats.org/officeDocument/2006/relationships/image" Target="../media/image1101.png"/><Relationship Id="rId136" Type="http://schemas.openxmlformats.org/officeDocument/2006/relationships/customXml" Target="../ink/ink1116.xml"/><Relationship Id="rId157" Type="http://schemas.openxmlformats.org/officeDocument/2006/relationships/image" Target="../media/image1122.png"/><Relationship Id="rId178" Type="http://schemas.openxmlformats.org/officeDocument/2006/relationships/customXml" Target="../ink/ink1137.xml"/><Relationship Id="rId301" Type="http://schemas.openxmlformats.org/officeDocument/2006/relationships/image" Target="../media/image1193.png"/><Relationship Id="rId322" Type="http://schemas.openxmlformats.org/officeDocument/2006/relationships/customXml" Target="../ink/ink1209.xml"/><Relationship Id="rId343" Type="http://schemas.openxmlformats.org/officeDocument/2006/relationships/image" Target="../media/image1214.png"/><Relationship Id="rId364" Type="http://schemas.openxmlformats.org/officeDocument/2006/relationships/image" Target="../media/image1224.png"/><Relationship Id="rId550" Type="http://schemas.openxmlformats.org/officeDocument/2006/relationships/image" Target="../media/image1315.png"/><Relationship Id="rId61" Type="http://schemas.openxmlformats.org/officeDocument/2006/relationships/image" Target="../media/image1075.png"/><Relationship Id="rId82" Type="http://schemas.openxmlformats.org/officeDocument/2006/relationships/customXml" Target="../ink/ink1089.xml"/><Relationship Id="rId199" Type="http://schemas.openxmlformats.org/officeDocument/2006/relationships/image" Target="../media/image1142.png"/><Relationship Id="rId203" Type="http://schemas.openxmlformats.org/officeDocument/2006/relationships/image" Target="../media/image1144.png"/><Relationship Id="rId385" Type="http://schemas.openxmlformats.org/officeDocument/2006/relationships/customXml" Target="../ink/ink1241.xml"/><Relationship Id="rId571" Type="http://schemas.openxmlformats.org/officeDocument/2006/relationships/customXml" Target="../ink/ink1334.xml"/><Relationship Id="rId592" Type="http://schemas.openxmlformats.org/officeDocument/2006/relationships/image" Target="../media/image1336.png"/><Relationship Id="rId606" Type="http://schemas.openxmlformats.org/officeDocument/2006/relationships/image" Target="../media/image1343.png"/><Relationship Id="rId627" Type="http://schemas.openxmlformats.org/officeDocument/2006/relationships/customXml" Target="../ink/ink1362.xml"/><Relationship Id="rId648" Type="http://schemas.openxmlformats.org/officeDocument/2006/relationships/image" Target="../media/image1364.png"/><Relationship Id="rId19" Type="http://schemas.openxmlformats.org/officeDocument/2006/relationships/image" Target="../media/image1054.png"/><Relationship Id="rId224" Type="http://schemas.openxmlformats.org/officeDocument/2006/relationships/customXml" Target="../ink/ink1160.xml"/><Relationship Id="rId245" Type="http://schemas.openxmlformats.org/officeDocument/2006/relationships/image" Target="../media/image1165.png"/><Relationship Id="rId266" Type="http://schemas.openxmlformats.org/officeDocument/2006/relationships/customXml" Target="../ink/ink1181.xml"/><Relationship Id="rId287" Type="http://schemas.openxmlformats.org/officeDocument/2006/relationships/image" Target="../media/image1186.png"/><Relationship Id="rId410" Type="http://schemas.openxmlformats.org/officeDocument/2006/relationships/image" Target="../media/image1247.png"/><Relationship Id="rId431" Type="http://schemas.openxmlformats.org/officeDocument/2006/relationships/customXml" Target="../ink/ink1264.xml"/><Relationship Id="rId452" Type="http://schemas.openxmlformats.org/officeDocument/2006/relationships/image" Target="../media/image1267.png"/><Relationship Id="rId473" Type="http://schemas.openxmlformats.org/officeDocument/2006/relationships/customXml" Target="../ink/ink1285.xml"/><Relationship Id="rId494" Type="http://schemas.openxmlformats.org/officeDocument/2006/relationships/image" Target="../media/image1287.png"/><Relationship Id="rId508" Type="http://schemas.openxmlformats.org/officeDocument/2006/relationships/image" Target="../media/image1294.png"/><Relationship Id="rId529" Type="http://schemas.openxmlformats.org/officeDocument/2006/relationships/customXml" Target="../ink/ink1313.xml"/><Relationship Id="rId30" Type="http://schemas.openxmlformats.org/officeDocument/2006/relationships/customXml" Target="../ink/ink1063.xml"/><Relationship Id="rId105" Type="http://schemas.openxmlformats.org/officeDocument/2006/relationships/image" Target="../media/image1096.png"/><Relationship Id="rId126" Type="http://schemas.openxmlformats.org/officeDocument/2006/relationships/customXml" Target="../ink/ink1111.xml"/><Relationship Id="rId147" Type="http://schemas.openxmlformats.org/officeDocument/2006/relationships/image" Target="../media/image1117.png"/><Relationship Id="rId168" Type="http://schemas.openxmlformats.org/officeDocument/2006/relationships/customXml" Target="../ink/ink1132.xml"/><Relationship Id="rId312" Type="http://schemas.openxmlformats.org/officeDocument/2006/relationships/customXml" Target="../ink/ink1204.xml"/><Relationship Id="rId333" Type="http://schemas.openxmlformats.org/officeDocument/2006/relationships/image" Target="../media/image1209.png"/><Relationship Id="rId354" Type="http://schemas.openxmlformats.org/officeDocument/2006/relationships/customXml" Target="../ink/ink1225.xml"/><Relationship Id="rId540" Type="http://schemas.openxmlformats.org/officeDocument/2006/relationships/image" Target="../media/image1310.png"/><Relationship Id="rId51" Type="http://schemas.openxmlformats.org/officeDocument/2006/relationships/image" Target="../media/image1070.png"/><Relationship Id="rId72" Type="http://schemas.openxmlformats.org/officeDocument/2006/relationships/customXml" Target="../ink/ink1084.xml"/><Relationship Id="rId93" Type="http://schemas.openxmlformats.org/officeDocument/2006/relationships/image" Target="../media/image1091.png"/><Relationship Id="rId189" Type="http://schemas.openxmlformats.org/officeDocument/2006/relationships/image" Target="../media/image1137.png"/><Relationship Id="rId375" Type="http://schemas.openxmlformats.org/officeDocument/2006/relationships/customXml" Target="../ink/ink1236.xml"/><Relationship Id="rId396" Type="http://schemas.openxmlformats.org/officeDocument/2006/relationships/image" Target="../media/image1240.png"/><Relationship Id="rId561" Type="http://schemas.openxmlformats.org/officeDocument/2006/relationships/customXml" Target="../ink/ink1329.xml"/><Relationship Id="rId582" Type="http://schemas.openxmlformats.org/officeDocument/2006/relationships/image" Target="../media/image1331.png"/><Relationship Id="rId617" Type="http://schemas.openxmlformats.org/officeDocument/2006/relationships/customXml" Target="../ink/ink1357.xml"/><Relationship Id="rId638" Type="http://schemas.openxmlformats.org/officeDocument/2006/relationships/image" Target="../media/image1359.png"/><Relationship Id="rId659" Type="http://schemas.openxmlformats.org/officeDocument/2006/relationships/customXml" Target="../ink/ink1378.xml"/><Relationship Id="rId3" Type="http://schemas.openxmlformats.org/officeDocument/2006/relationships/image" Target="../media/image1046.png"/><Relationship Id="rId214" Type="http://schemas.openxmlformats.org/officeDocument/2006/relationships/customXml" Target="../ink/ink1155.xml"/><Relationship Id="rId235" Type="http://schemas.openxmlformats.org/officeDocument/2006/relationships/image" Target="../media/image1160.png"/><Relationship Id="rId256" Type="http://schemas.openxmlformats.org/officeDocument/2006/relationships/customXml" Target="../ink/ink1176.xml"/><Relationship Id="rId277" Type="http://schemas.openxmlformats.org/officeDocument/2006/relationships/image" Target="../media/image1181.png"/><Relationship Id="rId298" Type="http://schemas.openxmlformats.org/officeDocument/2006/relationships/customXml" Target="../ink/ink1197.xml"/><Relationship Id="rId400" Type="http://schemas.openxmlformats.org/officeDocument/2006/relationships/image" Target="../media/image1242.png"/><Relationship Id="rId421" Type="http://schemas.openxmlformats.org/officeDocument/2006/relationships/customXml" Target="../ink/ink1259.xml"/><Relationship Id="rId442" Type="http://schemas.openxmlformats.org/officeDocument/2006/relationships/image" Target="../media/image1262.png"/><Relationship Id="rId463" Type="http://schemas.openxmlformats.org/officeDocument/2006/relationships/customXml" Target="../ink/ink1280.xml"/><Relationship Id="rId484" Type="http://schemas.openxmlformats.org/officeDocument/2006/relationships/image" Target="../media/image1282.png"/><Relationship Id="rId519" Type="http://schemas.openxmlformats.org/officeDocument/2006/relationships/customXml" Target="../ink/ink1308.xml"/><Relationship Id="rId116" Type="http://schemas.openxmlformats.org/officeDocument/2006/relationships/customXml" Target="../ink/ink1106.xml"/><Relationship Id="rId137" Type="http://schemas.openxmlformats.org/officeDocument/2006/relationships/image" Target="../media/image1112.png"/><Relationship Id="rId158" Type="http://schemas.openxmlformats.org/officeDocument/2006/relationships/customXml" Target="../ink/ink1127.xml"/><Relationship Id="rId302" Type="http://schemas.openxmlformats.org/officeDocument/2006/relationships/customXml" Target="../ink/ink1199.xml"/><Relationship Id="rId323" Type="http://schemas.openxmlformats.org/officeDocument/2006/relationships/image" Target="../media/image1204.png"/><Relationship Id="rId344" Type="http://schemas.openxmlformats.org/officeDocument/2006/relationships/customXml" Target="../ink/ink1220.xml"/><Relationship Id="rId530" Type="http://schemas.openxmlformats.org/officeDocument/2006/relationships/image" Target="../media/image1305.png"/><Relationship Id="rId20" Type="http://schemas.openxmlformats.org/officeDocument/2006/relationships/customXml" Target="../ink/ink1058.xml"/><Relationship Id="rId41" Type="http://schemas.openxmlformats.org/officeDocument/2006/relationships/image" Target="../media/image1065.png"/><Relationship Id="rId62" Type="http://schemas.openxmlformats.org/officeDocument/2006/relationships/customXml" Target="../ink/ink1079.xml"/><Relationship Id="rId83" Type="http://schemas.openxmlformats.org/officeDocument/2006/relationships/image" Target="../media/image1086.png"/><Relationship Id="rId179" Type="http://schemas.openxmlformats.org/officeDocument/2006/relationships/image" Target="../media/image1132.png"/><Relationship Id="rId365" Type="http://schemas.openxmlformats.org/officeDocument/2006/relationships/customXml" Target="../ink/ink1231.xml"/><Relationship Id="rId386" Type="http://schemas.openxmlformats.org/officeDocument/2006/relationships/image" Target="../media/image1235.png"/><Relationship Id="rId551" Type="http://schemas.openxmlformats.org/officeDocument/2006/relationships/customXml" Target="../ink/ink1324.xml"/><Relationship Id="rId572" Type="http://schemas.openxmlformats.org/officeDocument/2006/relationships/image" Target="../media/image1326.png"/><Relationship Id="rId593" Type="http://schemas.openxmlformats.org/officeDocument/2006/relationships/customXml" Target="../ink/ink1345.xml"/><Relationship Id="rId607" Type="http://schemas.openxmlformats.org/officeDocument/2006/relationships/customXml" Target="../ink/ink1352.xml"/><Relationship Id="rId628" Type="http://schemas.openxmlformats.org/officeDocument/2006/relationships/image" Target="../media/image1354.png"/><Relationship Id="rId649" Type="http://schemas.openxmlformats.org/officeDocument/2006/relationships/customXml" Target="../ink/ink1373.xml"/><Relationship Id="rId190" Type="http://schemas.openxmlformats.org/officeDocument/2006/relationships/customXml" Target="../ink/ink1143.xml"/><Relationship Id="rId204" Type="http://schemas.openxmlformats.org/officeDocument/2006/relationships/customXml" Target="../ink/ink1150.xml"/><Relationship Id="rId225" Type="http://schemas.openxmlformats.org/officeDocument/2006/relationships/image" Target="../media/image1155.png"/><Relationship Id="rId246" Type="http://schemas.openxmlformats.org/officeDocument/2006/relationships/customXml" Target="../ink/ink1171.xml"/><Relationship Id="rId267" Type="http://schemas.openxmlformats.org/officeDocument/2006/relationships/image" Target="../media/image1176.png"/><Relationship Id="rId288" Type="http://schemas.openxmlformats.org/officeDocument/2006/relationships/customXml" Target="../ink/ink1192.xml"/><Relationship Id="rId411" Type="http://schemas.openxmlformats.org/officeDocument/2006/relationships/customXml" Target="../ink/ink1254.xml"/><Relationship Id="rId432" Type="http://schemas.openxmlformats.org/officeDocument/2006/relationships/image" Target="../media/image1257.png"/><Relationship Id="rId453" Type="http://schemas.openxmlformats.org/officeDocument/2006/relationships/customXml" Target="../ink/ink1275.xml"/><Relationship Id="rId474" Type="http://schemas.openxmlformats.org/officeDocument/2006/relationships/image" Target="../media/image1277.png"/><Relationship Id="rId509" Type="http://schemas.openxmlformats.org/officeDocument/2006/relationships/customXml" Target="../ink/ink1303.xml"/><Relationship Id="rId660" Type="http://schemas.openxmlformats.org/officeDocument/2006/relationships/image" Target="../media/image1370.png"/><Relationship Id="rId106" Type="http://schemas.openxmlformats.org/officeDocument/2006/relationships/customXml" Target="../ink/ink1101.xml"/><Relationship Id="rId127" Type="http://schemas.openxmlformats.org/officeDocument/2006/relationships/image" Target="../media/image1107.png"/><Relationship Id="rId313" Type="http://schemas.openxmlformats.org/officeDocument/2006/relationships/image" Target="../media/image1199.png"/><Relationship Id="rId495" Type="http://schemas.openxmlformats.org/officeDocument/2006/relationships/customXml" Target="../ink/ink1296.xml"/><Relationship Id="rId10" Type="http://schemas.openxmlformats.org/officeDocument/2006/relationships/customXml" Target="../ink/ink1053.xml"/><Relationship Id="rId31" Type="http://schemas.openxmlformats.org/officeDocument/2006/relationships/image" Target="../media/image1060.png"/><Relationship Id="rId52" Type="http://schemas.openxmlformats.org/officeDocument/2006/relationships/customXml" Target="../ink/ink1074.xml"/><Relationship Id="rId73" Type="http://schemas.openxmlformats.org/officeDocument/2006/relationships/image" Target="../media/image1081.png"/><Relationship Id="rId94" Type="http://schemas.openxmlformats.org/officeDocument/2006/relationships/customXml" Target="../ink/ink1095.xml"/><Relationship Id="rId148" Type="http://schemas.openxmlformats.org/officeDocument/2006/relationships/customXml" Target="../ink/ink1122.xml"/><Relationship Id="rId169" Type="http://schemas.openxmlformats.org/officeDocument/2006/relationships/image" Target="../media/image1128.png"/><Relationship Id="rId334" Type="http://schemas.openxmlformats.org/officeDocument/2006/relationships/customXml" Target="../ink/ink1215.xml"/><Relationship Id="rId355" Type="http://schemas.openxmlformats.org/officeDocument/2006/relationships/image" Target="../media/image1220.png"/><Relationship Id="rId376" Type="http://schemas.openxmlformats.org/officeDocument/2006/relationships/image" Target="../media/image1230.png"/><Relationship Id="rId397" Type="http://schemas.openxmlformats.org/officeDocument/2006/relationships/customXml" Target="../ink/ink1247.xml"/><Relationship Id="rId520" Type="http://schemas.openxmlformats.org/officeDocument/2006/relationships/image" Target="../media/image1300.png"/><Relationship Id="rId541" Type="http://schemas.openxmlformats.org/officeDocument/2006/relationships/customXml" Target="../ink/ink1319.xml"/><Relationship Id="rId562" Type="http://schemas.openxmlformats.org/officeDocument/2006/relationships/image" Target="../media/image1321.png"/><Relationship Id="rId583" Type="http://schemas.openxmlformats.org/officeDocument/2006/relationships/customXml" Target="../ink/ink1340.xml"/><Relationship Id="rId618" Type="http://schemas.openxmlformats.org/officeDocument/2006/relationships/image" Target="../media/image1349.png"/><Relationship Id="rId639" Type="http://schemas.openxmlformats.org/officeDocument/2006/relationships/customXml" Target="../ink/ink1368.xml"/><Relationship Id="rId4" Type="http://schemas.openxmlformats.org/officeDocument/2006/relationships/customXml" Target="../ink/ink1050.xml"/><Relationship Id="rId180" Type="http://schemas.openxmlformats.org/officeDocument/2006/relationships/customXml" Target="../ink/ink1138.xml"/><Relationship Id="rId215" Type="http://schemas.openxmlformats.org/officeDocument/2006/relationships/image" Target="../media/image1150.png"/><Relationship Id="rId236" Type="http://schemas.openxmlformats.org/officeDocument/2006/relationships/customXml" Target="../ink/ink1166.xml"/><Relationship Id="rId257" Type="http://schemas.openxmlformats.org/officeDocument/2006/relationships/image" Target="../media/image1171.png"/><Relationship Id="rId278" Type="http://schemas.openxmlformats.org/officeDocument/2006/relationships/customXml" Target="../ink/ink1187.xml"/><Relationship Id="rId401" Type="http://schemas.openxmlformats.org/officeDocument/2006/relationships/customXml" Target="../ink/ink1249.xml"/><Relationship Id="rId422" Type="http://schemas.openxmlformats.org/officeDocument/2006/relationships/image" Target="../media/image1253.png"/><Relationship Id="rId443" Type="http://schemas.openxmlformats.org/officeDocument/2006/relationships/customXml" Target="../ink/ink1270.xml"/><Relationship Id="rId464" Type="http://schemas.openxmlformats.org/officeDocument/2006/relationships/image" Target="../media/image1273.png"/><Relationship Id="rId650" Type="http://schemas.openxmlformats.org/officeDocument/2006/relationships/image" Target="../media/image1365.png"/><Relationship Id="rId303" Type="http://schemas.openxmlformats.org/officeDocument/2006/relationships/image" Target="../media/image1194.png"/><Relationship Id="rId485" Type="http://schemas.openxmlformats.org/officeDocument/2006/relationships/customXml" Target="../ink/ink1291.xml"/><Relationship Id="rId42" Type="http://schemas.openxmlformats.org/officeDocument/2006/relationships/customXml" Target="../ink/ink1069.xml"/><Relationship Id="rId84" Type="http://schemas.openxmlformats.org/officeDocument/2006/relationships/customXml" Target="../ink/ink1090.xml"/><Relationship Id="rId138" Type="http://schemas.openxmlformats.org/officeDocument/2006/relationships/customXml" Target="../ink/ink1117.xml"/><Relationship Id="rId345" Type="http://schemas.openxmlformats.org/officeDocument/2006/relationships/image" Target="../media/image1215.png"/><Relationship Id="rId387" Type="http://schemas.openxmlformats.org/officeDocument/2006/relationships/customXml" Target="../ink/ink1242.xml"/><Relationship Id="rId510" Type="http://schemas.openxmlformats.org/officeDocument/2006/relationships/image" Target="../media/image1295.png"/><Relationship Id="rId552" Type="http://schemas.openxmlformats.org/officeDocument/2006/relationships/image" Target="../media/image1316.png"/><Relationship Id="rId594" Type="http://schemas.openxmlformats.org/officeDocument/2006/relationships/image" Target="../media/image1337.png"/><Relationship Id="rId608" Type="http://schemas.openxmlformats.org/officeDocument/2006/relationships/image" Target="../media/image1344.png"/><Relationship Id="rId191" Type="http://schemas.openxmlformats.org/officeDocument/2006/relationships/image" Target="../media/image1138.png"/><Relationship Id="rId205" Type="http://schemas.openxmlformats.org/officeDocument/2006/relationships/image" Target="../media/image1145.png"/><Relationship Id="rId247" Type="http://schemas.openxmlformats.org/officeDocument/2006/relationships/image" Target="../media/image1166.png"/><Relationship Id="rId412" Type="http://schemas.openxmlformats.org/officeDocument/2006/relationships/image" Target="../media/image1248.png"/><Relationship Id="rId107" Type="http://schemas.openxmlformats.org/officeDocument/2006/relationships/image" Target="../media/image1097.png"/><Relationship Id="rId289" Type="http://schemas.openxmlformats.org/officeDocument/2006/relationships/image" Target="../media/image1187.png"/><Relationship Id="rId454" Type="http://schemas.openxmlformats.org/officeDocument/2006/relationships/image" Target="../media/image1268.png"/><Relationship Id="rId496" Type="http://schemas.openxmlformats.org/officeDocument/2006/relationships/image" Target="../media/image1288.png"/><Relationship Id="rId11" Type="http://schemas.openxmlformats.org/officeDocument/2006/relationships/image" Target="../media/image1050.png"/><Relationship Id="rId53" Type="http://schemas.openxmlformats.org/officeDocument/2006/relationships/image" Target="../media/image1071.png"/><Relationship Id="rId149" Type="http://schemas.openxmlformats.org/officeDocument/2006/relationships/image" Target="../media/image1118.png"/><Relationship Id="rId314" Type="http://schemas.openxmlformats.org/officeDocument/2006/relationships/customXml" Target="../ink/ink1205.xml"/><Relationship Id="rId356" Type="http://schemas.openxmlformats.org/officeDocument/2006/relationships/customXml" Target="../ink/ink1226.xml"/><Relationship Id="rId398" Type="http://schemas.openxmlformats.org/officeDocument/2006/relationships/image" Target="../media/image1241.png"/><Relationship Id="rId521" Type="http://schemas.openxmlformats.org/officeDocument/2006/relationships/customXml" Target="../ink/ink1309.xml"/><Relationship Id="rId563" Type="http://schemas.openxmlformats.org/officeDocument/2006/relationships/customXml" Target="../ink/ink1330.xml"/><Relationship Id="rId619" Type="http://schemas.openxmlformats.org/officeDocument/2006/relationships/customXml" Target="../ink/ink1358.xml"/><Relationship Id="rId95" Type="http://schemas.openxmlformats.org/officeDocument/2006/relationships/image" Target="../media/image1092.png"/><Relationship Id="rId160" Type="http://schemas.openxmlformats.org/officeDocument/2006/relationships/customXml" Target="../ink/ink1128.xml"/><Relationship Id="rId216" Type="http://schemas.openxmlformats.org/officeDocument/2006/relationships/customXml" Target="../ink/ink1156.xml"/><Relationship Id="rId423" Type="http://schemas.openxmlformats.org/officeDocument/2006/relationships/customXml" Target="../ink/ink1260.xml"/><Relationship Id="rId258" Type="http://schemas.openxmlformats.org/officeDocument/2006/relationships/customXml" Target="../ink/ink1177.xml"/><Relationship Id="rId465" Type="http://schemas.openxmlformats.org/officeDocument/2006/relationships/customXml" Target="../ink/ink1281.xml"/><Relationship Id="rId630" Type="http://schemas.openxmlformats.org/officeDocument/2006/relationships/image" Target="../media/image1355.png"/><Relationship Id="rId22" Type="http://schemas.openxmlformats.org/officeDocument/2006/relationships/customXml" Target="../ink/ink1059.xml"/><Relationship Id="rId64" Type="http://schemas.openxmlformats.org/officeDocument/2006/relationships/customXml" Target="../ink/ink1080.xml"/><Relationship Id="rId118" Type="http://schemas.openxmlformats.org/officeDocument/2006/relationships/customXml" Target="../ink/ink1107.xml"/><Relationship Id="rId325" Type="http://schemas.openxmlformats.org/officeDocument/2006/relationships/image" Target="../media/image1205.png"/><Relationship Id="rId367" Type="http://schemas.openxmlformats.org/officeDocument/2006/relationships/customXml" Target="../ink/ink1232.xml"/><Relationship Id="rId532" Type="http://schemas.openxmlformats.org/officeDocument/2006/relationships/image" Target="../media/image1306.png"/><Relationship Id="rId574" Type="http://schemas.openxmlformats.org/officeDocument/2006/relationships/image" Target="../media/image1327.png"/><Relationship Id="rId171" Type="http://schemas.openxmlformats.org/officeDocument/2006/relationships/image" Target="../media/image1129.png"/><Relationship Id="rId227" Type="http://schemas.openxmlformats.org/officeDocument/2006/relationships/image" Target="../media/image1156.png"/><Relationship Id="rId269" Type="http://schemas.openxmlformats.org/officeDocument/2006/relationships/image" Target="../media/image1177.png"/><Relationship Id="rId434" Type="http://schemas.openxmlformats.org/officeDocument/2006/relationships/image" Target="../media/image1258.png"/><Relationship Id="rId476" Type="http://schemas.openxmlformats.org/officeDocument/2006/relationships/image" Target="../media/image1278.png"/><Relationship Id="rId641" Type="http://schemas.openxmlformats.org/officeDocument/2006/relationships/customXml" Target="../ink/ink1369.xml"/><Relationship Id="rId33" Type="http://schemas.openxmlformats.org/officeDocument/2006/relationships/image" Target="../media/image1061.png"/><Relationship Id="rId129" Type="http://schemas.openxmlformats.org/officeDocument/2006/relationships/image" Target="../media/image1108.png"/><Relationship Id="rId280" Type="http://schemas.openxmlformats.org/officeDocument/2006/relationships/customXml" Target="../ink/ink1188.xml"/><Relationship Id="rId336" Type="http://schemas.openxmlformats.org/officeDocument/2006/relationships/customXml" Target="../ink/ink1216.xml"/><Relationship Id="rId501" Type="http://schemas.openxmlformats.org/officeDocument/2006/relationships/customXml" Target="../ink/ink1299.xml"/><Relationship Id="rId543" Type="http://schemas.openxmlformats.org/officeDocument/2006/relationships/customXml" Target="../ink/ink1320.xml"/><Relationship Id="rId75" Type="http://schemas.openxmlformats.org/officeDocument/2006/relationships/image" Target="../media/image1082.png"/><Relationship Id="rId140" Type="http://schemas.openxmlformats.org/officeDocument/2006/relationships/customXml" Target="../ink/ink1118.xml"/><Relationship Id="rId182" Type="http://schemas.openxmlformats.org/officeDocument/2006/relationships/customXml" Target="../ink/ink1139.xml"/><Relationship Id="rId378" Type="http://schemas.openxmlformats.org/officeDocument/2006/relationships/image" Target="../media/image1231.png"/><Relationship Id="rId403" Type="http://schemas.openxmlformats.org/officeDocument/2006/relationships/customXml" Target="../ink/ink1250.xml"/><Relationship Id="rId585" Type="http://schemas.openxmlformats.org/officeDocument/2006/relationships/customXml" Target="../ink/ink1341.xml"/><Relationship Id="rId6" Type="http://schemas.openxmlformats.org/officeDocument/2006/relationships/customXml" Target="../ink/ink1051.xml"/><Relationship Id="rId238" Type="http://schemas.openxmlformats.org/officeDocument/2006/relationships/customXml" Target="../ink/ink1167.xml"/><Relationship Id="rId445" Type="http://schemas.openxmlformats.org/officeDocument/2006/relationships/customXml" Target="../ink/ink1271.xml"/><Relationship Id="rId487" Type="http://schemas.openxmlformats.org/officeDocument/2006/relationships/customXml" Target="../ink/ink1292.xml"/><Relationship Id="rId610" Type="http://schemas.openxmlformats.org/officeDocument/2006/relationships/image" Target="../media/image1345.png"/><Relationship Id="rId652" Type="http://schemas.openxmlformats.org/officeDocument/2006/relationships/image" Target="../media/image1366.png"/><Relationship Id="rId291" Type="http://schemas.openxmlformats.org/officeDocument/2006/relationships/image" Target="../media/image1188.png"/><Relationship Id="rId305" Type="http://schemas.openxmlformats.org/officeDocument/2006/relationships/image" Target="../media/image1195.png"/><Relationship Id="rId347" Type="http://schemas.openxmlformats.org/officeDocument/2006/relationships/image" Target="../media/image1216.png"/><Relationship Id="rId512" Type="http://schemas.openxmlformats.org/officeDocument/2006/relationships/image" Target="../media/image1296.png"/><Relationship Id="rId44" Type="http://schemas.openxmlformats.org/officeDocument/2006/relationships/customXml" Target="../ink/ink1070.xml"/><Relationship Id="rId86" Type="http://schemas.openxmlformats.org/officeDocument/2006/relationships/customXml" Target="../ink/ink1091.xml"/><Relationship Id="rId151" Type="http://schemas.openxmlformats.org/officeDocument/2006/relationships/image" Target="../media/image1119.png"/><Relationship Id="rId389" Type="http://schemas.openxmlformats.org/officeDocument/2006/relationships/customXml" Target="../ink/ink1243.xml"/><Relationship Id="rId554" Type="http://schemas.openxmlformats.org/officeDocument/2006/relationships/image" Target="../media/image1317.png"/><Relationship Id="rId596" Type="http://schemas.openxmlformats.org/officeDocument/2006/relationships/image" Target="../media/image1338.png"/><Relationship Id="rId193" Type="http://schemas.openxmlformats.org/officeDocument/2006/relationships/image" Target="../media/image1139.png"/><Relationship Id="rId207" Type="http://schemas.openxmlformats.org/officeDocument/2006/relationships/image" Target="../media/image1146.png"/><Relationship Id="rId249" Type="http://schemas.openxmlformats.org/officeDocument/2006/relationships/image" Target="../media/image1167.png"/><Relationship Id="rId414" Type="http://schemas.openxmlformats.org/officeDocument/2006/relationships/image" Target="../media/image1249.png"/><Relationship Id="rId456" Type="http://schemas.openxmlformats.org/officeDocument/2006/relationships/image" Target="../media/image1269.png"/><Relationship Id="rId498" Type="http://schemas.openxmlformats.org/officeDocument/2006/relationships/image" Target="../media/image1289.png"/><Relationship Id="rId621" Type="http://schemas.openxmlformats.org/officeDocument/2006/relationships/customXml" Target="../ink/ink1359.xml"/><Relationship Id="rId13" Type="http://schemas.openxmlformats.org/officeDocument/2006/relationships/image" Target="../media/image1051.png"/><Relationship Id="rId109" Type="http://schemas.openxmlformats.org/officeDocument/2006/relationships/image" Target="../media/image1098.png"/><Relationship Id="rId260" Type="http://schemas.openxmlformats.org/officeDocument/2006/relationships/customXml" Target="../ink/ink1178.xml"/><Relationship Id="rId316" Type="http://schemas.openxmlformats.org/officeDocument/2006/relationships/customXml" Target="../ink/ink1206.xml"/><Relationship Id="rId523" Type="http://schemas.openxmlformats.org/officeDocument/2006/relationships/customXml" Target="../ink/ink1310.xml"/><Relationship Id="rId55" Type="http://schemas.openxmlformats.org/officeDocument/2006/relationships/image" Target="../media/image1072.png"/><Relationship Id="rId97" Type="http://schemas.openxmlformats.org/officeDocument/2006/relationships/image" Target="../media/image1093.png"/><Relationship Id="rId120" Type="http://schemas.openxmlformats.org/officeDocument/2006/relationships/customXml" Target="../ink/ink1108.xml"/><Relationship Id="rId358" Type="http://schemas.openxmlformats.org/officeDocument/2006/relationships/customXml" Target="../ink/ink1227.xml"/><Relationship Id="rId565" Type="http://schemas.openxmlformats.org/officeDocument/2006/relationships/customXml" Target="../ink/ink1331.xml"/><Relationship Id="rId162" Type="http://schemas.openxmlformats.org/officeDocument/2006/relationships/customXml" Target="../ink/ink1129.xml"/><Relationship Id="rId218" Type="http://schemas.openxmlformats.org/officeDocument/2006/relationships/customXml" Target="../ink/ink1157.xml"/><Relationship Id="rId425" Type="http://schemas.openxmlformats.org/officeDocument/2006/relationships/customXml" Target="../ink/ink1261.xml"/><Relationship Id="rId467" Type="http://schemas.openxmlformats.org/officeDocument/2006/relationships/customXml" Target="../ink/ink1282.xml"/><Relationship Id="rId632" Type="http://schemas.openxmlformats.org/officeDocument/2006/relationships/image" Target="../media/image1356.png"/><Relationship Id="rId271" Type="http://schemas.openxmlformats.org/officeDocument/2006/relationships/image" Target="../media/image1178.png"/><Relationship Id="rId24" Type="http://schemas.openxmlformats.org/officeDocument/2006/relationships/customXml" Target="../ink/ink1060.xml"/><Relationship Id="rId66" Type="http://schemas.openxmlformats.org/officeDocument/2006/relationships/customXml" Target="../ink/ink1081.xml"/><Relationship Id="rId131" Type="http://schemas.openxmlformats.org/officeDocument/2006/relationships/image" Target="../media/image1109.png"/><Relationship Id="rId327" Type="http://schemas.openxmlformats.org/officeDocument/2006/relationships/image" Target="../media/image1206.png"/><Relationship Id="rId369" Type="http://schemas.openxmlformats.org/officeDocument/2006/relationships/customXml" Target="../ink/ink1233.xml"/><Relationship Id="rId534" Type="http://schemas.openxmlformats.org/officeDocument/2006/relationships/image" Target="../media/image1307.png"/><Relationship Id="rId576" Type="http://schemas.openxmlformats.org/officeDocument/2006/relationships/image" Target="../media/image1328.png"/><Relationship Id="rId173" Type="http://schemas.openxmlformats.org/officeDocument/2006/relationships/image" Target="../media/image151.png"/><Relationship Id="rId229" Type="http://schemas.openxmlformats.org/officeDocument/2006/relationships/image" Target="../media/image1157.png"/><Relationship Id="rId380" Type="http://schemas.openxmlformats.org/officeDocument/2006/relationships/image" Target="../media/image1232.png"/><Relationship Id="rId436" Type="http://schemas.openxmlformats.org/officeDocument/2006/relationships/image" Target="../media/image1259.png"/><Relationship Id="rId601" Type="http://schemas.openxmlformats.org/officeDocument/2006/relationships/customXml" Target="../ink/ink1349.xml"/><Relationship Id="rId643" Type="http://schemas.openxmlformats.org/officeDocument/2006/relationships/customXml" Target="../ink/ink1370.xml"/><Relationship Id="rId240" Type="http://schemas.openxmlformats.org/officeDocument/2006/relationships/customXml" Target="../ink/ink1168.xml"/><Relationship Id="rId478" Type="http://schemas.openxmlformats.org/officeDocument/2006/relationships/image" Target="../media/image1279.png"/><Relationship Id="rId35" Type="http://schemas.openxmlformats.org/officeDocument/2006/relationships/image" Target="../media/image1062.png"/><Relationship Id="rId77" Type="http://schemas.openxmlformats.org/officeDocument/2006/relationships/image" Target="../media/image1083.png"/><Relationship Id="rId100" Type="http://schemas.openxmlformats.org/officeDocument/2006/relationships/customXml" Target="../ink/ink1098.xml"/><Relationship Id="rId282" Type="http://schemas.openxmlformats.org/officeDocument/2006/relationships/customXml" Target="../ink/ink1189.xml"/><Relationship Id="rId338" Type="http://schemas.openxmlformats.org/officeDocument/2006/relationships/customXml" Target="../ink/ink1217.xml"/><Relationship Id="rId503" Type="http://schemas.openxmlformats.org/officeDocument/2006/relationships/customXml" Target="../ink/ink1300.xml"/><Relationship Id="rId545" Type="http://schemas.openxmlformats.org/officeDocument/2006/relationships/customXml" Target="../ink/ink1321.xml"/><Relationship Id="rId587" Type="http://schemas.openxmlformats.org/officeDocument/2006/relationships/customXml" Target="../ink/ink1342.xml"/><Relationship Id="rId8" Type="http://schemas.openxmlformats.org/officeDocument/2006/relationships/customXml" Target="../ink/ink1052.xml"/><Relationship Id="rId142" Type="http://schemas.openxmlformats.org/officeDocument/2006/relationships/customXml" Target="../ink/ink1119.xml"/><Relationship Id="rId184" Type="http://schemas.openxmlformats.org/officeDocument/2006/relationships/customXml" Target="../ink/ink1140.xml"/><Relationship Id="rId391" Type="http://schemas.openxmlformats.org/officeDocument/2006/relationships/customXml" Target="../ink/ink1244.xml"/><Relationship Id="rId405" Type="http://schemas.openxmlformats.org/officeDocument/2006/relationships/customXml" Target="../ink/ink1251.xml"/><Relationship Id="rId447" Type="http://schemas.openxmlformats.org/officeDocument/2006/relationships/customXml" Target="../ink/ink1272.xml"/><Relationship Id="rId612" Type="http://schemas.openxmlformats.org/officeDocument/2006/relationships/image" Target="../media/image1346.png"/><Relationship Id="rId251" Type="http://schemas.openxmlformats.org/officeDocument/2006/relationships/image" Target="../media/image1168.png"/><Relationship Id="rId489" Type="http://schemas.openxmlformats.org/officeDocument/2006/relationships/customXml" Target="../ink/ink1293.xml"/><Relationship Id="rId654" Type="http://schemas.openxmlformats.org/officeDocument/2006/relationships/image" Target="../media/image1367.png"/><Relationship Id="rId46" Type="http://schemas.openxmlformats.org/officeDocument/2006/relationships/customXml" Target="../ink/ink1071.xml"/><Relationship Id="rId293" Type="http://schemas.openxmlformats.org/officeDocument/2006/relationships/image" Target="../media/image1189.png"/><Relationship Id="rId307" Type="http://schemas.openxmlformats.org/officeDocument/2006/relationships/image" Target="../media/image1196.png"/><Relationship Id="rId349" Type="http://schemas.openxmlformats.org/officeDocument/2006/relationships/image" Target="../media/image1217.png"/><Relationship Id="rId514" Type="http://schemas.openxmlformats.org/officeDocument/2006/relationships/image" Target="../media/image1297.png"/><Relationship Id="rId556" Type="http://schemas.openxmlformats.org/officeDocument/2006/relationships/image" Target="../media/image1318.png"/><Relationship Id="rId88" Type="http://schemas.openxmlformats.org/officeDocument/2006/relationships/customXml" Target="../ink/ink1092.xml"/><Relationship Id="rId111" Type="http://schemas.openxmlformats.org/officeDocument/2006/relationships/image" Target="../media/image1099.png"/><Relationship Id="rId153" Type="http://schemas.openxmlformats.org/officeDocument/2006/relationships/image" Target="../media/image1120.png"/><Relationship Id="rId195" Type="http://schemas.openxmlformats.org/officeDocument/2006/relationships/image" Target="../media/image1140.png"/><Relationship Id="rId209" Type="http://schemas.openxmlformats.org/officeDocument/2006/relationships/image" Target="../media/image1147.png"/><Relationship Id="rId360" Type="http://schemas.openxmlformats.org/officeDocument/2006/relationships/image" Target="../media/image1222.png"/><Relationship Id="rId416" Type="http://schemas.openxmlformats.org/officeDocument/2006/relationships/image" Target="../media/image1250.png"/><Relationship Id="rId598" Type="http://schemas.openxmlformats.org/officeDocument/2006/relationships/image" Target="../media/image1339.png"/><Relationship Id="rId220" Type="http://schemas.openxmlformats.org/officeDocument/2006/relationships/customXml" Target="../ink/ink1158.xml"/><Relationship Id="rId458" Type="http://schemas.openxmlformats.org/officeDocument/2006/relationships/image" Target="../media/image1270.png"/><Relationship Id="rId623" Type="http://schemas.openxmlformats.org/officeDocument/2006/relationships/customXml" Target="../ink/ink1360.xml"/><Relationship Id="rId15" Type="http://schemas.openxmlformats.org/officeDocument/2006/relationships/image" Target="../media/image1052.png"/><Relationship Id="rId57" Type="http://schemas.openxmlformats.org/officeDocument/2006/relationships/image" Target="../media/image1073.png"/><Relationship Id="rId262" Type="http://schemas.openxmlformats.org/officeDocument/2006/relationships/customXml" Target="../ink/ink1179.xml"/><Relationship Id="rId318" Type="http://schemas.openxmlformats.org/officeDocument/2006/relationships/customXml" Target="../ink/ink1207.xml"/><Relationship Id="rId525" Type="http://schemas.openxmlformats.org/officeDocument/2006/relationships/customXml" Target="../ink/ink1311.xml"/><Relationship Id="rId567" Type="http://schemas.openxmlformats.org/officeDocument/2006/relationships/customXml" Target="../ink/ink1332.xml"/><Relationship Id="rId99" Type="http://schemas.openxmlformats.org/officeDocument/2006/relationships/image" Target="../media/image1094.png"/><Relationship Id="rId122" Type="http://schemas.openxmlformats.org/officeDocument/2006/relationships/customXml" Target="../ink/ink1109.xml"/><Relationship Id="rId164" Type="http://schemas.openxmlformats.org/officeDocument/2006/relationships/customXml" Target="../ink/ink1130.xml"/><Relationship Id="rId371" Type="http://schemas.openxmlformats.org/officeDocument/2006/relationships/customXml" Target="../ink/ink1234.xml"/><Relationship Id="rId427" Type="http://schemas.openxmlformats.org/officeDocument/2006/relationships/customXml" Target="../ink/ink1262.xml"/><Relationship Id="rId469" Type="http://schemas.openxmlformats.org/officeDocument/2006/relationships/customXml" Target="../ink/ink1283.xml"/><Relationship Id="rId634" Type="http://schemas.openxmlformats.org/officeDocument/2006/relationships/image" Target="../media/image1357.png"/><Relationship Id="rId26" Type="http://schemas.openxmlformats.org/officeDocument/2006/relationships/customXml" Target="../ink/ink1061.xml"/><Relationship Id="rId231" Type="http://schemas.openxmlformats.org/officeDocument/2006/relationships/image" Target="../media/image1158.png"/><Relationship Id="rId273" Type="http://schemas.openxmlformats.org/officeDocument/2006/relationships/image" Target="../media/image1179.png"/><Relationship Id="rId329" Type="http://schemas.openxmlformats.org/officeDocument/2006/relationships/image" Target="../media/image1207.png"/><Relationship Id="rId480" Type="http://schemas.openxmlformats.org/officeDocument/2006/relationships/image" Target="../media/image1280.png"/><Relationship Id="rId536" Type="http://schemas.openxmlformats.org/officeDocument/2006/relationships/image" Target="../media/image1308.png"/><Relationship Id="rId68" Type="http://schemas.openxmlformats.org/officeDocument/2006/relationships/customXml" Target="../ink/ink1082.xml"/><Relationship Id="rId133" Type="http://schemas.openxmlformats.org/officeDocument/2006/relationships/image" Target="../media/image1110.png"/><Relationship Id="rId175" Type="http://schemas.openxmlformats.org/officeDocument/2006/relationships/image" Target="../media/image1130.png"/><Relationship Id="rId340" Type="http://schemas.openxmlformats.org/officeDocument/2006/relationships/customXml" Target="../ink/ink1218.xml"/><Relationship Id="rId578" Type="http://schemas.openxmlformats.org/officeDocument/2006/relationships/image" Target="../media/image1329.png"/><Relationship Id="rId200" Type="http://schemas.openxmlformats.org/officeDocument/2006/relationships/customXml" Target="../ink/ink1148.xml"/><Relationship Id="rId382" Type="http://schemas.openxmlformats.org/officeDocument/2006/relationships/image" Target="../media/image1233.png"/><Relationship Id="rId438" Type="http://schemas.openxmlformats.org/officeDocument/2006/relationships/image" Target="../media/image1260.png"/><Relationship Id="rId603" Type="http://schemas.openxmlformats.org/officeDocument/2006/relationships/customXml" Target="../ink/ink1350.xml"/><Relationship Id="rId645" Type="http://schemas.openxmlformats.org/officeDocument/2006/relationships/customXml" Target="../ink/ink1371.xml"/><Relationship Id="rId242" Type="http://schemas.openxmlformats.org/officeDocument/2006/relationships/customXml" Target="../ink/ink1169.xml"/><Relationship Id="rId284" Type="http://schemas.openxmlformats.org/officeDocument/2006/relationships/customXml" Target="../ink/ink1190.xml"/><Relationship Id="rId491" Type="http://schemas.openxmlformats.org/officeDocument/2006/relationships/customXml" Target="../ink/ink1294.xml"/><Relationship Id="rId505" Type="http://schemas.openxmlformats.org/officeDocument/2006/relationships/customXml" Target="../ink/ink1301.xml"/><Relationship Id="rId37" Type="http://schemas.openxmlformats.org/officeDocument/2006/relationships/image" Target="../media/image1063.png"/><Relationship Id="rId79" Type="http://schemas.openxmlformats.org/officeDocument/2006/relationships/image" Target="../media/image1084.png"/><Relationship Id="rId102" Type="http://schemas.openxmlformats.org/officeDocument/2006/relationships/customXml" Target="../ink/ink1099.xml"/><Relationship Id="rId144" Type="http://schemas.openxmlformats.org/officeDocument/2006/relationships/customXml" Target="../ink/ink1120.xml"/><Relationship Id="rId547" Type="http://schemas.openxmlformats.org/officeDocument/2006/relationships/customXml" Target="../ink/ink1322.xml"/><Relationship Id="rId589" Type="http://schemas.openxmlformats.org/officeDocument/2006/relationships/customXml" Target="../ink/ink1343.xml"/><Relationship Id="rId90" Type="http://schemas.openxmlformats.org/officeDocument/2006/relationships/customXml" Target="../ink/ink1093.xml"/><Relationship Id="rId186" Type="http://schemas.openxmlformats.org/officeDocument/2006/relationships/customXml" Target="../ink/ink1141.xml"/><Relationship Id="rId351" Type="http://schemas.openxmlformats.org/officeDocument/2006/relationships/image" Target="../media/image1218.png"/><Relationship Id="rId393" Type="http://schemas.openxmlformats.org/officeDocument/2006/relationships/customXml" Target="../ink/ink1245.xml"/><Relationship Id="rId407" Type="http://schemas.openxmlformats.org/officeDocument/2006/relationships/customXml" Target="../ink/ink1252.xml"/><Relationship Id="rId449" Type="http://schemas.openxmlformats.org/officeDocument/2006/relationships/customXml" Target="../ink/ink1273.xml"/><Relationship Id="rId614" Type="http://schemas.openxmlformats.org/officeDocument/2006/relationships/image" Target="../media/image1347.png"/><Relationship Id="rId656" Type="http://schemas.openxmlformats.org/officeDocument/2006/relationships/image" Target="../media/image1368.png"/><Relationship Id="rId211" Type="http://schemas.openxmlformats.org/officeDocument/2006/relationships/image" Target="../media/image1148.png"/><Relationship Id="rId253" Type="http://schemas.openxmlformats.org/officeDocument/2006/relationships/image" Target="../media/image1169.png"/><Relationship Id="rId295" Type="http://schemas.openxmlformats.org/officeDocument/2006/relationships/image" Target="../media/image1190.png"/><Relationship Id="rId309" Type="http://schemas.openxmlformats.org/officeDocument/2006/relationships/image" Target="../media/image1197.png"/><Relationship Id="rId460" Type="http://schemas.openxmlformats.org/officeDocument/2006/relationships/image" Target="../media/image1271.png"/><Relationship Id="rId516" Type="http://schemas.openxmlformats.org/officeDocument/2006/relationships/image" Target="../media/image1298.png"/><Relationship Id="rId48" Type="http://schemas.openxmlformats.org/officeDocument/2006/relationships/customXml" Target="../ink/ink1072.xml"/><Relationship Id="rId113" Type="http://schemas.openxmlformats.org/officeDocument/2006/relationships/image" Target="../media/image1100.png"/><Relationship Id="rId320" Type="http://schemas.openxmlformats.org/officeDocument/2006/relationships/customXml" Target="../ink/ink1208.xml"/><Relationship Id="rId558" Type="http://schemas.openxmlformats.org/officeDocument/2006/relationships/image" Target="../media/image1319.png"/><Relationship Id="rId155" Type="http://schemas.openxmlformats.org/officeDocument/2006/relationships/image" Target="../media/image1121.png"/><Relationship Id="rId197" Type="http://schemas.openxmlformats.org/officeDocument/2006/relationships/image" Target="../media/image1141.png"/><Relationship Id="rId362" Type="http://schemas.openxmlformats.org/officeDocument/2006/relationships/image" Target="../media/image1223.png"/><Relationship Id="rId418" Type="http://schemas.openxmlformats.org/officeDocument/2006/relationships/image" Target="../media/image1251.png"/><Relationship Id="rId625" Type="http://schemas.openxmlformats.org/officeDocument/2006/relationships/customXml" Target="../ink/ink1361.xml"/><Relationship Id="rId222" Type="http://schemas.openxmlformats.org/officeDocument/2006/relationships/customXml" Target="../ink/ink1159.xml"/><Relationship Id="rId264" Type="http://schemas.openxmlformats.org/officeDocument/2006/relationships/customXml" Target="../ink/ink1180.xml"/><Relationship Id="rId471" Type="http://schemas.openxmlformats.org/officeDocument/2006/relationships/customXml" Target="../ink/ink1284.xml"/><Relationship Id="rId17" Type="http://schemas.openxmlformats.org/officeDocument/2006/relationships/image" Target="../media/image1053.png"/><Relationship Id="rId59" Type="http://schemas.openxmlformats.org/officeDocument/2006/relationships/image" Target="../media/image1074.png"/><Relationship Id="rId124" Type="http://schemas.openxmlformats.org/officeDocument/2006/relationships/customXml" Target="../ink/ink1110.xml"/><Relationship Id="rId527" Type="http://schemas.openxmlformats.org/officeDocument/2006/relationships/customXml" Target="../ink/ink1312.xml"/><Relationship Id="rId569" Type="http://schemas.openxmlformats.org/officeDocument/2006/relationships/customXml" Target="../ink/ink1333.xml"/><Relationship Id="rId70" Type="http://schemas.openxmlformats.org/officeDocument/2006/relationships/customXml" Target="../ink/ink1083.xml"/><Relationship Id="rId166" Type="http://schemas.openxmlformats.org/officeDocument/2006/relationships/customXml" Target="../ink/ink1131.xml"/><Relationship Id="rId331" Type="http://schemas.openxmlformats.org/officeDocument/2006/relationships/image" Target="../media/image1208.png"/><Relationship Id="rId373" Type="http://schemas.openxmlformats.org/officeDocument/2006/relationships/customXml" Target="../ink/ink1235.xml"/><Relationship Id="rId429" Type="http://schemas.openxmlformats.org/officeDocument/2006/relationships/customXml" Target="../ink/ink1263.xml"/><Relationship Id="rId580" Type="http://schemas.openxmlformats.org/officeDocument/2006/relationships/image" Target="../media/image1330.png"/><Relationship Id="rId636" Type="http://schemas.openxmlformats.org/officeDocument/2006/relationships/image" Target="../media/image1358.png"/><Relationship Id="rId1" Type="http://schemas.openxmlformats.org/officeDocument/2006/relationships/slideLayout" Target="../slideLayouts/slideLayout7.xml"/><Relationship Id="rId233" Type="http://schemas.openxmlformats.org/officeDocument/2006/relationships/image" Target="../media/image1159.png"/><Relationship Id="rId440" Type="http://schemas.openxmlformats.org/officeDocument/2006/relationships/image" Target="../media/image1261.png"/><Relationship Id="rId28" Type="http://schemas.openxmlformats.org/officeDocument/2006/relationships/customXml" Target="../ink/ink1062.xml"/><Relationship Id="rId275" Type="http://schemas.openxmlformats.org/officeDocument/2006/relationships/image" Target="../media/image1180.png"/><Relationship Id="rId300" Type="http://schemas.openxmlformats.org/officeDocument/2006/relationships/customXml" Target="../ink/ink1198.xml"/><Relationship Id="rId482" Type="http://schemas.openxmlformats.org/officeDocument/2006/relationships/image" Target="../media/image1281.png"/><Relationship Id="rId538" Type="http://schemas.openxmlformats.org/officeDocument/2006/relationships/image" Target="../media/image1309.png"/></Relationships>
</file>

<file path=ppt/slides/_rels/slide7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435.xml"/><Relationship Id="rId299" Type="http://schemas.openxmlformats.org/officeDocument/2006/relationships/customXml" Target="../ink/ink1526.xml"/><Relationship Id="rId21" Type="http://schemas.openxmlformats.org/officeDocument/2006/relationships/customXml" Target="../ink/ink1387.xml"/><Relationship Id="rId63" Type="http://schemas.openxmlformats.org/officeDocument/2006/relationships/customXml" Target="../ink/ink1408.xml"/><Relationship Id="rId159" Type="http://schemas.openxmlformats.org/officeDocument/2006/relationships/customXml" Target="../ink/ink1456.xml"/><Relationship Id="rId324" Type="http://schemas.openxmlformats.org/officeDocument/2006/relationships/image" Target="../media/image1529.png"/><Relationship Id="rId366" Type="http://schemas.openxmlformats.org/officeDocument/2006/relationships/customXml" Target="../ink/ink1560.xml"/><Relationship Id="rId170" Type="http://schemas.openxmlformats.org/officeDocument/2006/relationships/image" Target="../media/image1454.png"/><Relationship Id="rId226" Type="http://schemas.openxmlformats.org/officeDocument/2006/relationships/image" Target="../media/image1481.png"/><Relationship Id="rId433" Type="http://schemas.openxmlformats.org/officeDocument/2006/relationships/image" Target="../media/image1578.png"/><Relationship Id="rId268" Type="http://schemas.openxmlformats.org/officeDocument/2006/relationships/image" Target="../media/image1502.png"/><Relationship Id="rId475" Type="http://schemas.openxmlformats.org/officeDocument/2006/relationships/image" Target="../media/image1597.png"/><Relationship Id="rId32" Type="http://schemas.openxmlformats.org/officeDocument/2006/relationships/image" Target="../media/image1385.png"/><Relationship Id="rId74" Type="http://schemas.openxmlformats.org/officeDocument/2006/relationships/image" Target="../media/image1406.png"/><Relationship Id="rId128" Type="http://schemas.openxmlformats.org/officeDocument/2006/relationships/image" Target="../media/image1433.png"/><Relationship Id="rId335" Type="http://schemas.openxmlformats.org/officeDocument/2006/relationships/image" Target="../media/image1534.png"/><Relationship Id="rId377" Type="http://schemas.openxmlformats.org/officeDocument/2006/relationships/image" Target="../media/image1555.png"/><Relationship Id="rId181" Type="http://schemas.openxmlformats.org/officeDocument/2006/relationships/customXml" Target="../ink/ink1467.xml"/><Relationship Id="rId237" Type="http://schemas.openxmlformats.org/officeDocument/2006/relationships/customXml" Target="../ink/ink1495.xml"/><Relationship Id="rId402" Type="http://schemas.openxmlformats.org/officeDocument/2006/relationships/customXml" Target="../ink/ink1578.xml"/><Relationship Id="rId279" Type="http://schemas.openxmlformats.org/officeDocument/2006/relationships/customXml" Target="../ink/ink1516.xml"/><Relationship Id="rId444" Type="http://schemas.openxmlformats.org/officeDocument/2006/relationships/image" Target="../media/image1583.png"/><Relationship Id="rId486" Type="http://schemas.openxmlformats.org/officeDocument/2006/relationships/customXml" Target="../ink/ink1621.xml"/><Relationship Id="rId43" Type="http://schemas.openxmlformats.org/officeDocument/2006/relationships/customXml" Target="../ink/ink1398.xml"/><Relationship Id="rId139" Type="http://schemas.openxmlformats.org/officeDocument/2006/relationships/customXml" Target="../ink/ink1446.xml"/><Relationship Id="rId290" Type="http://schemas.openxmlformats.org/officeDocument/2006/relationships/image" Target="../media/image1513.png"/><Relationship Id="rId304" Type="http://schemas.openxmlformats.org/officeDocument/2006/relationships/image" Target="../media/image1520.png"/><Relationship Id="rId346" Type="http://schemas.openxmlformats.org/officeDocument/2006/relationships/customXml" Target="../ink/ink1550.xml"/><Relationship Id="rId388" Type="http://schemas.openxmlformats.org/officeDocument/2006/relationships/customXml" Target="../ink/ink1571.xml"/><Relationship Id="rId85" Type="http://schemas.openxmlformats.org/officeDocument/2006/relationships/customXml" Target="../ink/ink1419.xml"/><Relationship Id="rId150" Type="http://schemas.openxmlformats.org/officeDocument/2006/relationships/image" Target="../media/image1444.png"/><Relationship Id="rId192" Type="http://schemas.openxmlformats.org/officeDocument/2006/relationships/image" Target="../media/image1464.png"/><Relationship Id="rId206" Type="http://schemas.openxmlformats.org/officeDocument/2006/relationships/image" Target="../media/image1471.png"/><Relationship Id="rId413" Type="http://schemas.openxmlformats.org/officeDocument/2006/relationships/image" Target="../media/image1570.png"/><Relationship Id="rId248" Type="http://schemas.openxmlformats.org/officeDocument/2006/relationships/image" Target="../media/image1492.png"/><Relationship Id="rId455" Type="http://schemas.openxmlformats.org/officeDocument/2006/relationships/customXml" Target="../ink/ink1605.xml"/><Relationship Id="rId12" Type="http://schemas.openxmlformats.org/officeDocument/2006/relationships/image" Target="../media/image1375.png"/><Relationship Id="rId108" Type="http://schemas.openxmlformats.org/officeDocument/2006/relationships/image" Target="../media/image1423.png"/><Relationship Id="rId315" Type="http://schemas.openxmlformats.org/officeDocument/2006/relationships/customXml" Target="../ink/ink1534.xml"/><Relationship Id="rId357" Type="http://schemas.openxmlformats.org/officeDocument/2006/relationships/image" Target="../media/image1545.png"/><Relationship Id="rId54" Type="http://schemas.openxmlformats.org/officeDocument/2006/relationships/image" Target="../media/image1396.png"/><Relationship Id="rId96" Type="http://schemas.openxmlformats.org/officeDocument/2006/relationships/image" Target="../media/image1417.png"/><Relationship Id="rId161" Type="http://schemas.openxmlformats.org/officeDocument/2006/relationships/customXml" Target="../ink/ink1457.xml"/><Relationship Id="rId217" Type="http://schemas.openxmlformats.org/officeDocument/2006/relationships/customXml" Target="../ink/ink1485.xml"/><Relationship Id="rId399" Type="http://schemas.openxmlformats.org/officeDocument/2006/relationships/image" Target="../media/image1564.png"/><Relationship Id="rId259" Type="http://schemas.openxmlformats.org/officeDocument/2006/relationships/customXml" Target="../ink/ink1506.xml"/><Relationship Id="rId424" Type="http://schemas.openxmlformats.org/officeDocument/2006/relationships/customXml" Target="../ink/ink1589.xml"/><Relationship Id="rId466" Type="http://schemas.openxmlformats.org/officeDocument/2006/relationships/image" Target="../media/image1593.png"/><Relationship Id="rId23" Type="http://schemas.openxmlformats.org/officeDocument/2006/relationships/customXml" Target="../ink/ink1388.xml"/><Relationship Id="rId119" Type="http://schemas.openxmlformats.org/officeDocument/2006/relationships/customXml" Target="../ink/ink1436.xml"/><Relationship Id="rId270" Type="http://schemas.openxmlformats.org/officeDocument/2006/relationships/image" Target="../media/image1503.png"/><Relationship Id="rId326" Type="http://schemas.openxmlformats.org/officeDocument/2006/relationships/image" Target="../media/image1530.png"/><Relationship Id="rId65" Type="http://schemas.openxmlformats.org/officeDocument/2006/relationships/customXml" Target="../ink/ink1409.xml"/><Relationship Id="rId130" Type="http://schemas.openxmlformats.org/officeDocument/2006/relationships/image" Target="../media/image1434.png"/><Relationship Id="rId368" Type="http://schemas.openxmlformats.org/officeDocument/2006/relationships/customXml" Target="../ink/ink1561.xml"/><Relationship Id="rId172" Type="http://schemas.openxmlformats.org/officeDocument/2006/relationships/image" Target="../media/image1455.png"/><Relationship Id="rId228" Type="http://schemas.openxmlformats.org/officeDocument/2006/relationships/image" Target="../media/image1482.png"/><Relationship Id="rId435" Type="http://schemas.openxmlformats.org/officeDocument/2006/relationships/image" Target="../media/image1579.png"/><Relationship Id="rId477" Type="http://schemas.openxmlformats.org/officeDocument/2006/relationships/image" Target="../media/image1598.png"/><Relationship Id="rId281" Type="http://schemas.openxmlformats.org/officeDocument/2006/relationships/customXml" Target="../ink/ink1517.xml"/><Relationship Id="rId337" Type="http://schemas.openxmlformats.org/officeDocument/2006/relationships/image" Target="../media/image1535.png"/><Relationship Id="rId34" Type="http://schemas.openxmlformats.org/officeDocument/2006/relationships/image" Target="../media/image1386.png"/><Relationship Id="rId76" Type="http://schemas.openxmlformats.org/officeDocument/2006/relationships/image" Target="../media/image1407.png"/><Relationship Id="rId141" Type="http://schemas.openxmlformats.org/officeDocument/2006/relationships/customXml" Target="../ink/ink1447.xml"/><Relationship Id="rId379" Type="http://schemas.openxmlformats.org/officeDocument/2006/relationships/image" Target="../media/image1556.png"/><Relationship Id="rId7" Type="http://schemas.openxmlformats.org/officeDocument/2006/relationships/customXml" Target="../ink/ink1380.xml"/><Relationship Id="rId162" Type="http://schemas.openxmlformats.org/officeDocument/2006/relationships/image" Target="../media/image1450.png"/><Relationship Id="rId183" Type="http://schemas.openxmlformats.org/officeDocument/2006/relationships/customXml" Target="../ink/ink1468.xml"/><Relationship Id="rId218" Type="http://schemas.openxmlformats.org/officeDocument/2006/relationships/image" Target="../media/image1477.png"/><Relationship Id="rId239" Type="http://schemas.openxmlformats.org/officeDocument/2006/relationships/customXml" Target="../ink/ink1496.xml"/><Relationship Id="rId390" Type="http://schemas.openxmlformats.org/officeDocument/2006/relationships/customXml" Target="../ink/ink1572.xml"/><Relationship Id="rId404" Type="http://schemas.openxmlformats.org/officeDocument/2006/relationships/customXml" Target="../ink/ink1579.xml"/><Relationship Id="rId425" Type="http://schemas.openxmlformats.org/officeDocument/2006/relationships/image" Target="../media/image1575.png"/><Relationship Id="rId446" Type="http://schemas.openxmlformats.org/officeDocument/2006/relationships/image" Target="../media/image1285.png"/><Relationship Id="rId467" Type="http://schemas.openxmlformats.org/officeDocument/2006/relationships/customXml" Target="../ink/ink1611.xml"/><Relationship Id="rId250" Type="http://schemas.openxmlformats.org/officeDocument/2006/relationships/image" Target="../media/image1493.png"/><Relationship Id="rId271" Type="http://schemas.openxmlformats.org/officeDocument/2006/relationships/customXml" Target="../ink/ink1512.xml"/><Relationship Id="rId292" Type="http://schemas.openxmlformats.org/officeDocument/2006/relationships/image" Target="../media/image1514.png"/><Relationship Id="rId306" Type="http://schemas.openxmlformats.org/officeDocument/2006/relationships/image" Target="../media/image1521.png"/><Relationship Id="rId488" Type="http://schemas.openxmlformats.org/officeDocument/2006/relationships/customXml" Target="../ink/ink1622.xml"/><Relationship Id="rId24" Type="http://schemas.openxmlformats.org/officeDocument/2006/relationships/image" Target="../media/image1381.png"/><Relationship Id="rId45" Type="http://schemas.openxmlformats.org/officeDocument/2006/relationships/customXml" Target="../ink/ink1399.xml"/><Relationship Id="rId66" Type="http://schemas.openxmlformats.org/officeDocument/2006/relationships/image" Target="../media/image1402.png"/><Relationship Id="rId87" Type="http://schemas.openxmlformats.org/officeDocument/2006/relationships/customXml" Target="../ink/ink1420.xml"/><Relationship Id="rId110" Type="http://schemas.openxmlformats.org/officeDocument/2006/relationships/image" Target="../media/image1424.png"/><Relationship Id="rId131" Type="http://schemas.openxmlformats.org/officeDocument/2006/relationships/customXml" Target="../ink/ink1442.xml"/><Relationship Id="rId327" Type="http://schemas.openxmlformats.org/officeDocument/2006/relationships/customXml" Target="../ink/ink1540.xml"/><Relationship Id="rId348" Type="http://schemas.openxmlformats.org/officeDocument/2006/relationships/customXml" Target="../ink/ink1551.xml"/><Relationship Id="rId369" Type="http://schemas.openxmlformats.org/officeDocument/2006/relationships/image" Target="../media/image1551.png"/><Relationship Id="rId152" Type="http://schemas.openxmlformats.org/officeDocument/2006/relationships/image" Target="../media/image1445.png"/><Relationship Id="rId173" Type="http://schemas.openxmlformats.org/officeDocument/2006/relationships/customXml" Target="../ink/ink1463.xml"/><Relationship Id="rId194" Type="http://schemas.openxmlformats.org/officeDocument/2006/relationships/image" Target="../media/image1465.png"/><Relationship Id="rId208" Type="http://schemas.openxmlformats.org/officeDocument/2006/relationships/image" Target="../media/image1472.png"/><Relationship Id="rId229" Type="http://schemas.openxmlformats.org/officeDocument/2006/relationships/customXml" Target="../ink/ink1491.xml"/><Relationship Id="rId380" Type="http://schemas.openxmlformats.org/officeDocument/2006/relationships/customXml" Target="../ink/ink1567.xml"/><Relationship Id="rId415" Type="http://schemas.openxmlformats.org/officeDocument/2006/relationships/image" Target="../media/image1571.png"/><Relationship Id="rId436" Type="http://schemas.openxmlformats.org/officeDocument/2006/relationships/customXml" Target="../ink/ink1595.xml"/><Relationship Id="rId457" Type="http://schemas.openxmlformats.org/officeDocument/2006/relationships/customXml" Target="../ink/ink1606.xml"/><Relationship Id="rId240" Type="http://schemas.openxmlformats.org/officeDocument/2006/relationships/image" Target="../media/image1488.png"/><Relationship Id="rId261" Type="http://schemas.openxmlformats.org/officeDocument/2006/relationships/customXml" Target="../ink/ink1507.xml"/><Relationship Id="rId478" Type="http://schemas.openxmlformats.org/officeDocument/2006/relationships/customXml" Target="../ink/ink1617.xml"/><Relationship Id="rId14" Type="http://schemas.openxmlformats.org/officeDocument/2006/relationships/image" Target="../media/image1376.png"/><Relationship Id="rId35" Type="http://schemas.openxmlformats.org/officeDocument/2006/relationships/customXml" Target="../ink/ink1394.xml"/><Relationship Id="rId56" Type="http://schemas.openxmlformats.org/officeDocument/2006/relationships/image" Target="../media/image1397.png"/><Relationship Id="rId77" Type="http://schemas.openxmlformats.org/officeDocument/2006/relationships/customXml" Target="../ink/ink1415.xml"/><Relationship Id="rId100" Type="http://schemas.openxmlformats.org/officeDocument/2006/relationships/image" Target="../media/image1419.png"/><Relationship Id="rId282" Type="http://schemas.openxmlformats.org/officeDocument/2006/relationships/image" Target="../media/image1509.png"/><Relationship Id="rId317" Type="http://schemas.openxmlformats.org/officeDocument/2006/relationships/customXml" Target="../ink/ink1535.xml"/><Relationship Id="rId338" Type="http://schemas.openxmlformats.org/officeDocument/2006/relationships/customXml" Target="../ink/ink1546.xml"/><Relationship Id="rId359" Type="http://schemas.openxmlformats.org/officeDocument/2006/relationships/image" Target="../media/image1546.png"/><Relationship Id="rId8" Type="http://schemas.openxmlformats.org/officeDocument/2006/relationships/image" Target="../media/image1373.png"/><Relationship Id="rId98" Type="http://schemas.openxmlformats.org/officeDocument/2006/relationships/image" Target="../media/image1418.png"/><Relationship Id="rId121" Type="http://schemas.openxmlformats.org/officeDocument/2006/relationships/customXml" Target="../ink/ink1437.xml"/><Relationship Id="rId142" Type="http://schemas.openxmlformats.org/officeDocument/2006/relationships/image" Target="../media/image1440.png"/><Relationship Id="rId163" Type="http://schemas.openxmlformats.org/officeDocument/2006/relationships/customXml" Target="../ink/ink1458.xml"/><Relationship Id="rId184" Type="http://schemas.openxmlformats.org/officeDocument/2006/relationships/image" Target="../media/image1460.png"/><Relationship Id="rId219" Type="http://schemas.openxmlformats.org/officeDocument/2006/relationships/customXml" Target="../ink/ink1486.xml"/><Relationship Id="rId370" Type="http://schemas.openxmlformats.org/officeDocument/2006/relationships/customXml" Target="../ink/ink1562.xml"/><Relationship Id="rId391" Type="http://schemas.openxmlformats.org/officeDocument/2006/relationships/image" Target="../media/image1561.png"/><Relationship Id="rId405" Type="http://schemas.openxmlformats.org/officeDocument/2006/relationships/image" Target="../media/image1566.png"/><Relationship Id="rId426" Type="http://schemas.openxmlformats.org/officeDocument/2006/relationships/customXml" Target="../ink/ink1590.xml"/><Relationship Id="rId447" Type="http://schemas.openxmlformats.org/officeDocument/2006/relationships/customXml" Target="../ink/ink1601.xml"/><Relationship Id="rId230" Type="http://schemas.openxmlformats.org/officeDocument/2006/relationships/image" Target="../media/image1483.png"/><Relationship Id="rId251" Type="http://schemas.openxmlformats.org/officeDocument/2006/relationships/customXml" Target="../ink/ink1502.xml"/><Relationship Id="rId468" Type="http://schemas.openxmlformats.org/officeDocument/2006/relationships/image" Target="../media/image1594.png"/><Relationship Id="rId489" Type="http://schemas.openxmlformats.org/officeDocument/2006/relationships/image" Target="../media/image1604.png"/><Relationship Id="rId25" Type="http://schemas.openxmlformats.org/officeDocument/2006/relationships/customXml" Target="../ink/ink1389.xml"/><Relationship Id="rId46" Type="http://schemas.openxmlformats.org/officeDocument/2006/relationships/image" Target="../media/image1392.png"/><Relationship Id="rId67" Type="http://schemas.openxmlformats.org/officeDocument/2006/relationships/customXml" Target="../ink/ink1410.xml"/><Relationship Id="rId272" Type="http://schemas.openxmlformats.org/officeDocument/2006/relationships/image" Target="../media/image1504.png"/><Relationship Id="rId293" Type="http://schemas.openxmlformats.org/officeDocument/2006/relationships/customXml" Target="../ink/ink1523.xml"/><Relationship Id="rId307" Type="http://schemas.openxmlformats.org/officeDocument/2006/relationships/customXml" Target="../ink/ink1530.xml"/><Relationship Id="rId328" Type="http://schemas.openxmlformats.org/officeDocument/2006/relationships/image" Target="../media/image1531.png"/><Relationship Id="rId349" Type="http://schemas.openxmlformats.org/officeDocument/2006/relationships/image" Target="../media/image1541.png"/><Relationship Id="rId88" Type="http://schemas.openxmlformats.org/officeDocument/2006/relationships/image" Target="../media/image1413.png"/><Relationship Id="rId111" Type="http://schemas.openxmlformats.org/officeDocument/2006/relationships/customXml" Target="../ink/ink1432.xml"/><Relationship Id="rId132" Type="http://schemas.openxmlformats.org/officeDocument/2006/relationships/image" Target="../media/image1435.png"/><Relationship Id="rId153" Type="http://schemas.openxmlformats.org/officeDocument/2006/relationships/customXml" Target="../ink/ink1453.xml"/><Relationship Id="rId174" Type="http://schemas.openxmlformats.org/officeDocument/2006/relationships/image" Target="../media/image1456.png"/><Relationship Id="rId195" Type="http://schemas.openxmlformats.org/officeDocument/2006/relationships/customXml" Target="../ink/ink1474.xml"/><Relationship Id="rId209" Type="http://schemas.openxmlformats.org/officeDocument/2006/relationships/customXml" Target="../ink/ink1481.xml"/><Relationship Id="rId360" Type="http://schemas.openxmlformats.org/officeDocument/2006/relationships/customXml" Target="../ink/ink1557.xml"/><Relationship Id="rId381" Type="http://schemas.openxmlformats.org/officeDocument/2006/relationships/image" Target="../media/image1557.png"/><Relationship Id="rId416" Type="http://schemas.openxmlformats.org/officeDocument/2006/relationships/customXml" Target="../ink/ink1585.xml"/><Relationship Id="rId220" Type="http://schemas.openxmlformats.org/officeDocument/2006/relationships/image" Target="../media/image1478.png"/><Relationship Id="rId241" Type="http://schemas.openxmlformats.org/officeDocument/2006/relationships/customXml" Target="../ink/ink1497.xml"/><Relationship Id="rId437" Type="http://schemas.openxmlformats.org/officeDocument/2006/relationships/image" Target="../media/image1580.png"/><Relationship Id="rId458" Type="http://schemas.openxmlformats.org/officeDocument/2006/relationships/image" Target="../media/image1589.png"/><Relationship Id="rId479" Type="http://schemas.openxmlformats.org/officeDocument/2006/relationships/image" Target="../media/image1599.png"/><Relationship Id="rId15" Type="http://schemas.openxmlformats.org/officeDocument/2006/relationships/customXml" Target="../ink/ink1384.xml"/><Relationship Id="rId36" Type="http://schemas.openxmlformats.org/officeDocument/2006/relationships/image" Target="../media/image1387.png"/><Relationship Id="rId57" Type="http://schemas.openxmlformats.org/officeDocument/2006/relationships/customXml" Target="../ink/ink1405.xml"/><Relationship Id="rId262" Type="http://schemas.openxmlformats.org/officeDocument/2006/relationships/image" Target="../media/image1499.png"/><Relationship Id="rId283" Type="http://schemas.openxmlformats.org/officeDocument/2006/relationships/customXml" Target="../ink/ink1518.xml"/><Relationship Id="rId318" Type="http://schemas.openxmlformats.org/officeDocument/2006/relationships/image" Target="../media/image1526.png"/><Relationship Id="rId339" Type="http://schemas.openxmlformats.org/officeDocument/2006/relationships/image" Target="../media/image1536.png"/><Relationship Id="rId78" Type="http://schemas.openxmlformats.org/officeDocument/2006/relationships/image" Target="../media/image1408.png"/><Relationship Id="rId99" Type="http://schemas.openxmlformats.org/officeDocument/2006/relationships/customXml" Target="../ink/ink1426.xml"/><Relationship Id="rId101" Type="http://schemas.openxmlformats.org/officeDocument/2006/relationships/customXml" Target="../ink/ink1427.xml"/><Relationship Id="rId122" Type="http://schemas.openxmlformats.org/officeDocument/2006/relationships/image" Target="../media/image1430.png"/><Relationship Id="rId143" Type="http://schemas.openxmlformats.org/officeDocument/2006/relationships/customXml" Target="../ink/ink1448.xml"/><Relationship Id="rId164" Type="http://schemas.openxmlformats.org/officeDocument/2006/relationships/image" Target="../media/image1451.png"/><Relationship Id="rId185" Type="http://schemas.openxmlformats.org/officeDocument/2006/relationships/customXml" Target="../ink/ink1469.xml"/><Relationship Id="rId350" Type="http://schemas.openxmlformats.org/officeDocument/2006/relationships/customXml" Target="../ink/ink1552.xml"/><Relationship Id="rId371" Type="http://schemas.openxmlformats.org/officeDocument/2006/relationships/image" Target="../media/image1552.png"/><Relationship Id="rId406" Type="http://schemas.openxmlformats.org/officeDocument/2006/relationships/customXml" Target="../ink/ink1580.xml"/><Relationship Id="rId9" Type="http://schemas.openxmlformats.org/officeDocument/2006/relationships/customXml" Target="../ink/ink1381.xml"/><Relationship Id="rId210" Type="http://schemas.openxmlformats.org/officeDocument/2006/relationships/image" Target="../media/image1473.png"/><Relationship Id="rId392" Type="http://schemas.openxmlformats.org/officeDocument/2006/relationships/customXml" Target="../ink/ink1573.xml"/><Relationship Id="rId427" Type="http://schemas.openxmlformats.org/officeDocument/2006/relationships/image" Target="../media/image1576.png"/><Relationship Id="rId448" Type="http://schemas.openxmlformats.org/officeDocument/2006/relationships/image" Target="../media/image1584.png"/><Relationship Id="rId469" Type="http://schemas.openxmlformats.org/officeDocument/2006/relationships/customXml" Target="../ink/ink1612.xml"/><Relationship Id="rId26" Type="http://schemas.openxmlformats.org/officeDocument/2006/relationships/image" Target="../media/image1382.png"/><Relationship Id="rId231" Type="http://schemas.openxmlformats.org/officeDocument/2006/relationships/customXml" Target="../ink/ink1492.xml"/><Relationship Id="rId252" Type="http://schemas.openxmlformats.org/officeDocument/2006/relationships/image" Target="../media/image1494.png"/><Relationship Id="rId273" Type="http://schemas.openxmlformats.org/officeDocument/2006/relationships/customXml" Target="../ink/ink1513.xml"/><Relationship Id="rId294" Type="http://schemas.openxmlformats.org/officeDocument/2006/relationships/image" Target="../media/image1515.png"/><Relationship Id="rId308" Type="http://schemas.openxmlformats.org/officeDocument/2006/relationships/image" Target="../media/image1522.png"/><Relationship Id="rId329" Type="http://schemas.openxmlformats.org/officeDocument/2006/relationships/customXml" Target="../ink/ink1541.xml"/><Relationship Id="rId480" Type="http://schemas.openxmlformats.org/officeDocument/2006/relationships/customXml" Target="../ink/ink1618.xml"/><Relationship Id="rId47" Type="http://schemas.openxmlformats.org/officeDocument/2006/relationships/customXml" Target="../ink/ink1400.xml"/><Relationship Id="rId68" Type="http://schemas.openxmlformats.org/officeDocument/2006/relationships/image" Target="../media/image1403.png"/><Relationship Id="rId89" Type="http://schemas.openxmlformats.org/officeDocument/2006/relationships/customXml" Target="../ink/ink1421.xml"/><Relationship Id="rId112" Type="http://schemas.openxmlformats.org/officeDocument/2006/relationships/image" Target="../media/image1425.png"/><Relationship Id="rId133" Type="http://schemas.openxmlformats.org/officeDocument/2006/relationships/customXml" Target="../ink/ink1443.xml"/><Relationship Id="rId154" Type="http://schemas.openxmlformats.org/officeDocument/2006/relationships/image" Target="../media/image1446.png"/><Relationship Id="rId175" Type="http://schemas.openxmlformats.org/officeDocument/2006/relationships/customXml" Target="../ink/ink1464.xml"/><Relationship Id="rId340" Type="http://schemas.openxmlformats.org/officeDocument/2006/relationships/customXml" Target="../ink/ink1547.xml"/><Relationship Id="rId361" Type="http://schemas.openxmlformats.org/officeDocument/2006/relationships/image" Target="../media/image1547.png"/><Relationship Id="rId196" Type="http://schemas.openxmlformats.org/officeDocument/2006/relationships/image" Target="../media/image1466.png"/><Relationship Id="rId200" Type="http://schemas.openxmlformats.org/officeDocument/2006/relationships/image" Target="../media/image1468.png"/><Relationship Id="rId382" Type="http://schemas.openxmlformats.org/officeDocument/2006/relationships/customXml" Target="../ink/ink1568.xml"/><Relationship Id="rId417" Type="http://schemas.openxmlformats.org/officeDocument/2006/relationships/image" Target="../media/image1572.png"/><Relationship Id="rId438" Type="http://schemas.openxmlformats.org/officeDocument/2006/relationships/customXml" Target="../ink/ink1596.xml"/><Relationship Id="rId459" Type="http://schemas.openxmlformats.org/officeDocument/2006/relationships/customXml" Target="../ink/ink1607.xml"/><Relationship Id="rId16" Type="http://schemas.openxmlformats.org/officeDocument/2006/relationships/image" Target="../media/image1377.png"/><Relationship Id="rId221" Type="http://schemas.openxmlformats.org/officeDocument/2006/relationships/customXml" Target="../ink/ink1487.xml"/><Relationship Id="rId242" Type="http://schemas.openxmlformats.org/officeDocument/2006/relationships/image" Target="../media/image1489.png"/><Relationship Id="rId263" Type="http://schemas.openxmlformats.org/officeDocument/2006/relationships/customXml" Target="../ink/ink1508.xml"/><Relationship Id="rId284" Type="http://schemas.openxmlformats.org/officeDocument/2006/relationships/image" Target="../media/image1510.png"/><Relationship Id="rId319" Type="http://schemas.openxmlformats.org/officeDocument/2006/relationships/customXml" Target="../ink/ink1536.xml"/><Relationship Id="rId470" Type="http://schemas.openxmlformats.org/officeDocument/2006/relationships/customXml" Target="../ink/ink1613.xml"/><Relationship Id="rId37" Type="http://schemas.openxmlformats.org/officeDocument/2006/relationships/customXml" Target="../ink/ink1395.xml"/><Relationship Id="rId58" Type="http://schemas.openxmlformats.org/officeDocument/2006/relationships/image" Target="../media/image1398.png"/><Relationship Id="rId79" Type="http://schemas.openxmlformats.org/officeDocument/2006/relationships/customXml" Target="../ink/ink1416.xml"/><Relationship Id="rId102" Type="http://schemas.openxmlformats.org/officeDocument/2006/relationships/image" Target="../media/image1420.png"/><Relationship Id="rId123" Type="http://schemas.openxmlformats.org/officeDocument/2006/relationships/customXml" Target="../ink/ink1438.xml"/><Relationship Id="rId144" Type="http://schemas.openxmlformats.org/officeDocument/2006/relationships/image" Target="../media/image1441.png"/><Relationship Id="rId330" Type="http://schemas.openxmlformats.org/officeDocument/2006/relationships/image" Target="../media/image1532.png"/><Relationship Id="rId90" Type="http://schemas.openxmlformats.org/officeDocument/2006/relationships/image" Target="../media/image1414.png"/><Relationship Id="rId165" Type="http://schemas.openxmlformats.org/officeDocument/2006/relationships/customXml" Target="../ink/ink1459.xml"/><Relationship Id="rId186" Type="http://schemas.openxmlformats.org/officeDocument/2006/relationships/image" Target="../media/image1461.png"/><Relationship Id="rId351" Type="http://schemas.openxmlformats.org/officeDocument/2006/relationships/image" Target="../media/image1542.png"/><Relationship Id="rId372" Type="http://schemas.openxmlformats.org/officeDocument/2006/relationships/customXml" Target="../ink/ink1563.xml"/><Relationship Id="rId393" Type="http://schemas.openxmlformats.org/officeDocument/2006/relationships/image" Target="../media/image457.png"/><Relationship Id="rId407" Type="http://schemas.openxmlformats.org/officeDocument/2006/relationships/image" Target="../media/image1567.png"/><Relationship Id="rId428" Type="http://schemas.openxmlformats.org/officeDocument/2006/relationships/customXml" Target="../ink/ink1591.xml"/><Relationship Id="rId449" Type="http://schemas.openxmlformats.org/officeDocument/2006/relationships/customXml" Target="../ink/ink1602.xml"/><Relationship Id="rId211" Type="http://schemas.openxmlformats.org/officeDocument/2006/relationships/customXml" Target="../ink/ink1482.xml"/><Relationship Id="rId232" Type="http://schemas.openxmlformats.org/officeDocument/2006/relationships/image" Target="../media/image1484.png"/><Relationship Id="rId253" Type="http://schemas.openxmlformats.org/officeDocument/2006/relationships/customXml" Target="../ink/ink1503.xml"/><Relationship Id="rId274" Type="http://schemas.openxmlformats.org/officeDocument/2006/relationships/image" Target="../media/image1505.png"/><Relationship Id="rId295" Type="http://schemas.openxmlformats.org/officeDocument/2006/relationships/customXml" Target="../ink/ink1524.xml"/><Relationship Id="rId309" Type="http://schemas.openxmlformats.org/officeDocument/2006/relationships/customXml" Target="../ink/ink1531.xml"/><Relationship Id="rId460" Type="http://schemas.openxmlformats.org/officeDocument/2006/relationships/image" Target="../media/image1590.png"/><Relationship Id="rId481" Type="http://schemas.openxmlformats.org/officeDocument/2006/relationships/image" Target="../media/image1600.png"/><Relationship Id="rId27" Type="http://schemas.openxmlformats.org/officeDocument/2006/relationships/customXml" Target="../ink/ink1390.xml"/><Relationship Id="rId48" Type="http://schemas.openxmlformats.org/officeDocument/2006/relationships/image" Target="../media/image1393.png"/><Relationship Id="rId69" Type="http://schemas.openxmlformats.org/officeDocument/2006/relationships/customXml" Target="../ink/ink1411.xml"/><Relationship Id="rId113" Type="http://schemas.openxmlformats.org/officeDocument/2006/relationships/customXml" Target="../ink/ink1433.xml"/><Relationship Id="rId134" Type="http://schemas.openxmlformats.org/officeDocument/2006/relationships/image" Target="../media/image1436.png"/><Relationship Id="rId320" Type="http://schemas.openxmlformats.org/officeDocument/2006/relationships/image" Target="../media/image1527.png"/><Relationship Id="rId80" Type="http://schemas.openxmlformats.org/officeDocument/2006/relationships/image" Target="../media/image1409.png"/><Relationship Id="rId155" Type="http://schemas.openxmlformats.org/officeDocument/2006/relationships/customXml" Target="../ink/ink1454.xml"/><Relationship Id="rId176" Type="http://schemas.openxmlformats.org/officeDocument/2006/relationships/image" Target="../media/image1457.png"/><Relationship Id="rId197" Type="http://schemas.openxmlformats.org/officeDocument/2006/relationships/customXml" Target="../ink/ink1475.xml"/><Relationship Id="rId341" Type="http://schemas.openxmlformats.org/officeDocument/2006/relationships/image" Target="../media/image1537.png"/><Relationship Id="rId362" Type="http://schemas.openxmlformats.org/officeDocument/2006/relationships/customXml" Target="../ink/ink1558.xml"/><Relationship Id="rId383" Type="http://schemas.openxmlformats.org/officeDocument/2006/relationships/image" Target="../media/image62.png"/><Relationship Id="rId418" Type="http://schemas.openxmlformats.org/officeDocument/2006/relationships/customXml" Target="../ink/ink1586.xml"/><Relationship Id="rId439" Type="http://schemas.openxmlformats.org/officeDocument/2006/relationships/image" Target="../media/image1581.png"/><Relationship Id="rId201" Type="http://schemas.openxmlformats.org/officeDocument/2006/relationships/customXml" Target="../ink/ink1477.xml"/><Relationship Id="rId222" Type="http://schemas.openxmlformats.org/officeDocument/2006/relationships/image" Target="../media/image1479.png"/><Relationship Id="rId243" Type="http://schemas.openxmlformats.org/officeDocument/2006/relationships/customXml" Target="../ink/ink1498.xml"/><Relationship Id="rId264" Type="http://schemas.openxmlformats.org/officeDocument/2006/relationships/image" Target="../media/image1500.png"/><Relationship Id="rId285" Type="http://schemas.openxmlformats.org/officeDocument/2006/relationships/customXml" Target="../ink/ink1519.xml"/><Relationship Id="rId450" Type="http://schemas.openxmlformats.org/officeDocument/2006/relationships/image" Target="../media/image1585.png"/><Relationship Id="rId471" Type="http://schemas.openxmlformats.org/officeDocument/2006/relationships/image" Target="../media/image1595.png"/><Relationship Id="rId17" Type="http://schemas.openxmlformats.org/officeDocument/2006/relationships/customXml" Target="../ink/ink1385.xml"/><Relationship Id="rId38" Type="http://schemas.openxmlformats.org/officeDocument/2006/relationships/image" Target="../media/image1388.png"/><Relationship Id="rId59" Type="http://schemas.openxmlformats.org/officeDocument/2006/relationships/customXml" Target="../ink/ink1406.xml"/><Relationship Id="rId103" Type="http://schemas.openxmlformats.org/officeDocument/2006/relationships/customXml" Target="../ink/ink1428.xml"/><Relationship Id="rId124" Type="http://schemas.openxmlformats.org/officeDocument/2006/relationships/image" Target="../media/image1431.png"/><Relationship Id="rId310" Type="http://schemas.openxmlformats.org/officeDocument/2006/relationships/image" Target="../media/image846.png"/><Relationship Id="rId70" Type="http://schemas.openxmlformats.org/officeDocument/2006/relationships/image" Target="../media/image1404.png"/><Relationship Id="rId91" Type="http://schemas.openxmlformats.org/officeDocument/2006/relationships/customXml" Target="../ink/ink1422.xml"/><Relationship Id="rId145" Type="http://schemas.openxmlformats.org/officeDocument/2006/relationships/customXml" Target="../ink/ink1449.xml"/><Relationship Id="rId166" Type="http://schemas.openxmlformats.org/officeDocument/2006/relationships/image" Target="../media/image1452.png"/><Relationship Id="rId187" Type="http://schemas.openxmlformats.org/officeDocument/2006/relationships/customXml" Target="../ink/ink1470.xml"/><Relationship Id="rId331" Type="http://schemas.openxmlformats.org/officeDocument/2006/relationships/customXml" Target="../ink/ink1542.xml"/><Relationship Id="rId352" Type="http://schemas.openxmlformats.org/officeDocument/2006/relationships/customXml" Target="../ink/ink1553.xml"/><Relationship Id="rId373" Type="http://schemas.openxmlformats.org/officeDocument/2006/relationships/image" Target="../media/image1553.png"/><Relationship Id="rId394" Type="http://schemas.openxmlformats.org/officeDocument/2006/relationships/customXml" Target="../ink/ink1574.xml"/><Relationship Id="rId408" Type="http://schemas.openxmlformats.org/officeDocument/2006/relationships/customXml" Target="../ink/ink1581.xml"/><Relationship Id="rId429" Type="http://schemas.openxmlformats.org/officeDocument/2006/relationships/image" Target="../media/image1577.png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474.png"/><Relationship Id="rId233" Type="http://schemas.openxmlformats.org/officeDocument/2006/relationships/customXml" Target="../ink/ink1493.xml"/><Relationship Id="rId254" Type="http://schemas.openxmlformats.org/officeDocument/2006/relationships/image" Target="../media/image1495.png"/><Relationship Id="rId440" Type="http://schemas.openxmlformats.org/officeDocument/2006/relationships/customXml" Target="../ink/ink1597.xml"/><Relationship Id="rId28" Type="http://schemas.openxmlformats.org/officeDocument/2006/relationships/image" Target="../media/image1383.png"/><Relationship Id="rId49" Type="http://schemas.openxmlformats.org/officeDocument/2006/relationships/customXml" Target="../ink/ink1401.xml"/><Relationship Id="rId114" Type="http://schemas.openxmlformats.org/officeDocument/2006/relationships/image" Target="../media/image1426.png"/><Relationship Id="rId275" Type="http://schemas.openxmlformats.org/officeDocument/2006/relationships/customXml" Target="../ink/ink1514.xml"/><Relationship Id="rId296" Type="http://schemas.openxmlformats.org/officeDocument/2006/relationships/image" Target="../media/image1516.png"/><Relationship Id="rId300" Type="http://schemas.openxmlformats.org/officeDocument/2006/relationships/image" Target="../media/image1518.png"/><Relationship Id="rId461" Type="http://schemas.openxmlformats.org/officeDocument/2006/relationships/customXml" Target="../ink/ink1608.xml"/><Relationship Id="rId482" Type="http://schemas.openxmlformats.org/officeDocument/2006/relationships/customXml" Target="../ink/ink1619.xml"/><Relationship Id="rId60" Type="http://schemas.openxmlformats.org/officeDocument/2006/relationships/image" Target="../media/image1399.png"/><Relationship Id="rId81" Type="http://schemas.openxmlformats.org/officeDocument/2006/relationships/customXml" Target="../ink/ink1417.xml"/><Relationship Id="rId135" Type="http://schemas.openxmlformats.org/officeDocument/2006/relationships/customXml" Target="../ink/ink1444.xml"/><Relationship Id="rId156" Type="http://schemas.openxmlformats.org/officeDocument/2006/relationships/image" Target="../media/image1447.png"/><Relationship Id="rId177" Type="http://schemas.openxmlformats.org/officeDocument/2006/relationships/customXml" Target="../ink/ink1465.xml"/><Relationship Id="rId198" Type="http://schemas.openxmlformats.org/officeDocument/2006/relationships/image" Target="../media/image1467.png"/><Relationship Id="rId321" Type="http://schemas.openxmlformats.org/officeDocument/2006/relationships/customXml" Target="../ink/ink1537.xml"/><Relationship Id="rId342" Type="http://schemas.openxmlformats.org/officeDocument/2006/relationships/customXml" Target="../ink/ink1548.xml"/><Relationship Id="rId363" Type="http://schemas.openxmlformats.org/officeDocument/2006/relationships/image" Target="../media/image1548.png"/><Relationship Id="rId384" Type="http://schemas.openxmlformats.org/officeDocument/2006/relationships/customXml" Target="../ink/ink1569.xml"/><Relationship Id="rId419" Type="http://schemas.openxmlformats.org/officeDocument/2006/relationships/image" Target="../media/image869.png"/><Relationship Id="rId202" Type="http://schemas.openxmlformats.org/officeDocument/2006/relationships/image" Target="../media/image1469.png"/><Relationship Id="rId223" Type="http://schemas.openxmlformats.org/officeDocument/2006/relationships/customXml" Target="../ink/ink1488.xml"/><Relationship Id="rId244" Type="http://schemas.openxmlformats.org/officeDocument/2006/relationships/image" Target="../media/image1490.png"/><Relationship Id="rId430" Type="http://schemas.openxmlformats.org/officeDocument/2006/relationships/customXml" Target="../ink/ink1592.xml"/><Relationship Id="rId18" Type="http://schemas.openxmlformats.org/officeDocument/2006/relationships/image" Target="../media/image1378.png"/><Relationship Id="rId39" Type="http://schemas.openxmlformats.org/officeDocument/2006/relationships/customXml" Target="../ink/ink1396.xml"/><Relationship Id="rId265" Type="http://schemas.openxmlformats.org/officeDocument/2006/relationships/customXml" Target="../ink/ink1509.xml"/><Relationship Id="rId286" Type="http://schemas.openxmlformats.org/officeDocument/2006/relationships/image" Target="../media/image1511.png"/><Relationship Id="rId451" Type="http://schemas.openxmlformats.org/officeDocument/2006/relationships/customXml" Target="../ink/ink1603.xml"/><Relationship Id="rId472" Type="http://schemas.openxmlformats.org/officeDocument/2006/relationships/customXml" Target="../ink/ink1614.xml"/><Relationship Id="rId50" Type="http://schemas.openxmlformats.org/officeDocument/2006/relationships/image" Target="../media/image1394.png"/><Relationship Id="rId104" Type="http://schemas.openxmlformats.org/officeDocument/2006/relationships/image" Target="../media/image1421.png"/><Relationship Id="rId125" Type="http://schemas.openxmlformats.org/officeDocument/2006/relationships/customXml" Target="../ink/ink1439.xml"/><Relationship Id="rId146" Type="http://schemas.openxmlformats.org/officeDocument/2006/relationships/image" Target="../media/image1442.png"/><Relationship Id="rId167" Type="http://schemas.openxmlformats.org/officeDocument/2006/relationships/customXml" Target="../ink/ink1460.xml"/><Relationship Id="rId188" Type="http://schemas.openxmlformats.org/officeDocument/2006/relationships/image" Target="../media/image1462.png"/><Relationship Id="rId311" Type="http://schemas.openxmlformats.org/officeDocument/2006/relationships/customXml" Target="../ink/ink1532.xml"/><Relationship Id="rId332" Type="http://schemas.openxmlformats.org/officeDocument/2006/relationships/customXml" Target="../ink/ink1543.xml"/><Relationship Id="rId353" Type="http://schemas.openxmlformats.org/officeDocument/2006/relationships/image" Target="../media/image1543.png"/><Relationship Id="rId374" Type="http://schemas.openxmlformats.org/officeDocument/2006/relationships/customXml" Target="../ink/ink1564.xml"/><Relationship Id="rId395" Type="http://schemas.openxmlformats.org/officeDocument/2006/relationships/image" Target="../media/image1562.png"/><Relationship Id="rId409" Type="http://schemas.openxmlformats.org/officeDocument/2006/relationships/image" Target="../media/image1568.png"/><Relationship Id="rId71" Type="http://schemas.openxmlformats.org/officeDocument/2006/relationships/customXml" Target="../ink/ink1412.xml"/><Relationship Id="rId92" Type="http://schemas.openxmlformats.org/officeDocument/2006/relationships/image" Target="../media/image1415.png"/><Relationship Id="rId213" Type="http://schemas.openxmlformats.org/officeDocument/2006/relationships/customXml" Target="../ink/ink1483.xml"/><Relationship Id="rId234" Type="http://schemas.openxmlformats.org/officeDocument/2006/relationships/image" Target="../media/image1485.png"/><Relationship Id="rId420" Type="http://schemas.openxmlformats.org/officeDocument/2006/relationships/customXml" Target="../ink/ink1587.xml"/><Relationship Id="rId2" Type="http://schemas.openxmlformats.org/officeDocument/2006/relationships/package" Target="../embeddings/Microsoft_Word_Document.docx"/><Relationship Id="rId29" Type="http://schemas.openxmlformats.org/officeDocument/2006/relationships/customXml" Target="../ink/ink1391.xml"/><Relationship Id="rId255" Type="http://schemas.openxmlformats.org/officeDocument/2006/relationships/customXml" Target="../ink/ink1504.xml"/><Relationship Id="rId276" Type="http://schemas.openxmlformats.org/officeDocument/2006/relationships/image" Target="../media/image1506.png"/><Relationship Id="rId297" Type="http://schemas.openxmlformats.org/officeDocument/2006/relationships/customXml" Target="../ink/ink1525.xml"/><Relationship Id="rId441" Type="http://schemas.openxmlformats.org/officeDocument/2006/relationships/customXml" Target="../ink/ink1598.xml"/><Relationship Id="rId462" Type="http://schemas.openxmlformats.org/officeDocument/2006/relationships/image" Target="../media/image1591.png"/><Relationship Id="rId483" Type="http://schemas.openxmlformats.org/officeDocument/2006/relationships/image" Target="../media/image1601.png"/><Relationship Id="rId40" Type="http://schemas.openxmlformats.org/officeDocument/2006/relationships/image" Target="../media/image1389.png"/><Relationship Id="rId115" Type="http://schemas.openxmlformats.org/officeDocument/2006/relationships/customXml" Target="../ink/ink1434.xml"/><Relationship Id="rId136" Type="http://schemas.openxmlformats.org/officeDocument/2006/relationships/image" Target="../media/image1437.png"/><Relationship Id="rId157" Type="http://schemas.openxmlformats.org/officeDocument/2006/relationships/customXml" Target="../ink/ink1455.xml"/><Relationship Id="rId178" Type="http://schemas.openxmlformats.org/officeDocument/2006/relationships/image" Target="../media/image1458.png"/><Relationship Id="rId301" Type="http://schemas.openxmlformats.org/officeDocument/2006/relationships/customXml" Target="../ink/ink1527.xml"/><Relationship Id="rId322" Type="http://schemas.openxmlformats.org/officeDocument/2006/relationships/image" Target="../media/image1528.png"/><Relationship Id="rId343" Type="http://schemas.openxmlformats.org/officeDocument/2006/relationships/image" Target="../media/image1538.png"/><Relationship Id="rId364" Type="http://schemas.openxmlformats.org/officeDocument/2006/relationships/customXml" Target="../ink/ink1559.xml"/><Relationship Id="rId61" Type="http://schemas.openxmlformats.org/officeDocument/2006/relationships/customXml" Target="../ink/ink1407.xml"/><Relationship Id="rId82" Type="http://schemas.openxmlformats.org/officeDocument/2006/relationships/image" Target="../media/image1410.png"/><Relationship Id="rId199" Type="http://schemas.openxmlformats.org/officeDocument/2006/relationships/customXml" Target="../ink/ink1476.xml"/><Relationship Id="rId203" Type="http://schemas.openxmlformats.org/officeDocument/2006/relationships/customXml" Target="../ink/ink1478.xml"/><Relationship Id="rId385" Type="http://schemas.openxmlformats.org/officeDocument/2006/relationships/image" Target="../media/image1558.png"/><Relationship Id="rId19" Type="http://schemas.openxmlformats.org/officeDocument/2006/relationships/customXml" Target="../ink/ink1386.xml"/><Relationship Id="rId224" Type="http://schemas.openxmlformats.org/officeDocument/2006/relationships/image" Target="../media/image1480.png"/><Relationship Id="rId245" Type="http://schemas.openxmlformats.org/officeDocument/2006/relationships/customXml" Target="../ink/ink1499.xml"/><Relationship Id="rId266" Type="http://schemas.openxmlformats.org/officeDocument/2006/relationships/image" Target="../media/image1501.png"/><Relationship Id="rId287" Type="http://schemas.openxmlformats.org/officeDocument/2006/relationships/customXml" Target="../ink/ink1520.xml"/><Relationship Id="rId410" Type="http://schemas.openxmlformats.org/officeDocument/2006/relationships/customXml" Target="../ink/ink1582.xml"/><Relationship Id="rId431" Type="http://schemas.openxmlformats.org/officeDocument/2006/relationships/image" Target="../media/image1083.png"/><Relationship Id="rId452" Type="http://schemas.openxmlformats.org/officeDocument/2006/relationships/image" Target="../media/image1586.png"/><Relationship Id="rId473" Type="http://schemas.openxmlformats.org/officeDocument/2006/relationships/image" Target="../media/image1596.png"/><Relationship Id="rId30" Type="http://schemas.openxmlformats.org/officeDocument/2006/relationships/image" Target="../media/image1384.png"/><Relationship Id="rId105" Type="http://schemas.openxmlformats.org/officeDocument/2006/relationships/customXml" Target="../ink/ink1429.xml"/><Relationship Id="rId126" Type="http://schemas.openxmlformats.org/officeDocument/2006/relationships/image" Target="../media/image1432.png"/><Relationship Id="rId147" Type="http://schemas.openxmlformats.org/officeDocument/2006/relationships/customXml" Target="../ink/ink1450.xml"/><Relationship Id="rId168" Type="http://schemas.openxmlformats.org/officeDocument/2006/relationships/image" Target="../media/image1453.png"/><Relationship Id="rId312" Type="http://schemas.openxmlformats.org/officeDocument/2006/relationships/image" Target="../media/image1523.png"/><Relationship Id="rId333" Type="http://schemas.openxmlformats.org/officeDocument/2006/relationships/image" Target="../media/image1533.png"/><Relationship Id="rId354" Type="http://schemas.openxmlformats.org/officeDocument/2006/relationships/customXml" Target="../ink/ink1554.xml"/><Relationship Id="rId51" Type="http://schemas.openxmlformats.org/officeDocument/2006/relationships/customXml" Target="../ink/ink1402.xml"/><Relationship Id="rId72" Type="http://schemas.openxmlformats.org/officeDocument/2006/relationships/image" Target="../media/image1405.png"/><Relationship Id="rId93" Type="http://schemas.openxmlformats.org/officeDocument/2006/relationships/customXml" Target="../ink/ink1423.xml"/><Relationship Id="rId189" Type="http://schemas.openxmlformats.org/officeDocument/2006/relationships/customXml" Target="../ink/ink1471.xml"/><Relationship Id="rId375" Type="http://schemas.openxmlformats.org/officeDocument/2006/relationships/image" Target="../media/image1554.png"/><Relationship Id="rId396" Type="http://schemas.openxmlformats.org/officeDocument/2006/relationships/customXml" Target="../ink/ink1575.xml"/><Relationship Id="rId3" Type="http://schemas.openxmlformats.org/officeDocument/2006/relationships/image" Target="../media/image3.emf"/><Relationship Id="rId214" Type="http://schemas.openxmlformats.org/officeDocument/2006/relationships/image" Target="../media/image1475.png"/><Relationship Id="rId235" Type="http://schemas.openxmlformats.org/officeDocument/2006/relationships/customXml" Target="../ink/ink1494.xml"/><Relationship Id="rId256" Type="http://schemas.openxmlformats.org/officeDocument/2006/relationships/image" Target="../media/image1496.png"/><Relationship Id="rId277" Type="http://schemas.openxmlformats.org/officeDocument/2006/relationships/customXml" Target="../ink/ink1515.xml"/><Relationship Id="rId298" Type="http://schemas.openxmlformats.org/officeDocument/2006/relationships/image" Target="../media/image1517.png"/><Relationship Id="rId400" Type="http://schemas.openxmlformats.org/officeDocument/2006/relationships/customXml" Target="../ink/ink1577.xml"/><Relationship Id="rId421" Type="http://schemas.openxmlformats.org/officeDocument/2006/relationships/image" Target="../media/image1573.png"/><Relationship Id="rId442" Type="http://schemas.openxmlformats.org/officeDocument/2006/relationships/image" Target="../media/image1582.png"/><Relationship Id="rId463" Type="http://schemas.openxmlformats.org/officeDocument/2006/relationships/customXml" Target="../ink/ink1609.xml"/><Relationship Id="rId484" Type="http://schemas.openxmlformats.org/officeDocument/2006/relationships/customXml" Target="../ink/ink1620.xml"/><Relationship Id="rId116" Type="http://schemas.openxmlformats.org/officeDocument/2006/relationships/image" Target="../media/image1427.png"/><Relationship Id="rId137" Type="http://schemas.openxmlformats.org/officeDocument/2006/relationships/customXml" Target="../ink/ink1445.xml"/><Relationship Id="rId158" Type="http://schemas.openxmlformats.org/officeDocument/2006/relationships/image" Target="../media/image1448.png"/><Relationship Id="rId302" Type="http://schemas.openxmlformats.org/officeDocument/2006/relationships/image" Target="../media/image1519.png"/><Relationship Id="rId323" Type="http://schemas.openxmlformats.org/officeDocument/2006/relationships/customXml" Target="../ink/ink1538.xml"/><Relationship Id="rId344" Type="http://schemas.openxmlformats.org/officeDocument/2006/relationships/customXml" Target="../ink/ink1549.xml"/><Relationship Id="rId20" Type="http://schemas.openxmlformats.org/officeDocument/2006/relationships/image" Target="../media/image1379.png"/><Relationship Id="rId41" Type="http://schemas.openxmlformats.org/officeDocument/2006/relationships/customXml" Target="../ink/ink1397.xml"/><Relationship Id="rId62" Type="http://schemas.openxmlformats.org/officeDocument/2006/relationships/image" Target="../media/image1400.png"/><Relationship Id="rId83" Type="http://schemas.openxmlformats.org/officeDocument/2006/relationships/customXml" Target="../ink/ink1418.xml"/><Relationship Id="rId179" Type="http://schemas.openxmlformats.org/officeDocument/2006/relationships/customXml" Target="../ink/ink1466.xml"/><Relationship Id="rId365" Type="http://schemas.openxmlformats.org/officeDocument/2006/relationships/image" Target="../media/image1549.png"/><Relationship Id="rId386" Type="http://schemas.openxmlformats.org/officeDocument/2006/relationships/customXml" Target="../ink/ink1570.xml"/><Relationship Id="rId190" Type="http://schemas.openxmlformats.org/officeDocument/2006/relationships/image" Target="../media/image1463.png"/><Relationship Id="rId204" Type="http://schemas.openxmlformats.org/officeDocument/2006/relationships/image" Target="../media/image1470.png"/><Relationship Id="rId225" Type="http://schemas.openxmlformats.org/officeDocument/2006/relationships/customXml" Target="../ink/ink1489.xml"/><Relationship Id="rId246" Type="http://schemas.openxmlformats.org/officeDocument/2006/relationships/image" Target="../media/image1491.png"/><Relationship Id="rId267" Type="http://schemas.openxmlformats.org/officeDocument/2006/relationships/customXml" Target="../ink/ink1510.xml"/><Relationship Id="rId288" Type="http://schemas.openxmlformats.org/officeDocument/2006/relationships/image" Target="../media/image1512.png"/><Relationship Id="rId411" Type="http://schemas.openxmlformats.org/officeDocument/2006/relationships/image" Target="../media/image1569.png"/><Relationship Id="rId432" Type="http://schemas.openxmlformats.org/officeDocument/2006/relationships/customXml" Target="../ink/ink1593.xml"/><Relationship Id="rId453" Type="http://schemas.openxmlformats.org/officeDocument/2006/relationships/customXml" Target="../ink/ink1604.xml"/><Relationship Id="rId474" Type="http://schemas.openxmlformats.org/officeDocument/2006/relationships/customXml" Target="../ink/ink1615.xml"/><Relationship Id="rId106" Type="http://schemas.openxmlformats.org/officeDocument/2006/relationships/image" Target="../media/image1422.png"/><Relationship Id="rId127" Type="http://schemas.openxmlformats.org/officeDocument/2006/relationships/customXml" Target="../ink/ink1440.xml"/><Relationship Id="rId313" Type="http://schemas.openxmlformats.org/officeDocument/2006/relationships/customXml" Target="../ink/ink1533.xml"/><Relationship Id="rId10" Type="http://schemas.openxmlformats.org/officeDocument/2006/relationships/image" Target="../media/image1374.png"/><Relationship Id="rId31" Type="http://schemas.openxmlformats.org/officeDocument/2006/relationships/customXml" Target="../ink/ink1392.xml"/><Relationship Id="rId52" Type="http://schemas.openxmlformats.org/officeDocument/2006/relationships/image" Target="../media/image1395.png"/><Relationship Id="rId73" Type="http://schemas.openxmlformats.org/officeDocument/2006/relationships/customXml" Target="../ink/ink1413.xml"/><Relationship Id="rId94" Type="http://schemas.openxmlformats.org/officeDocument/2006/relationships/image" Target="../media/image1416.png"/><Relationship Id="rId148" Type="http://schemas.openxmlformats.org/officeDocument/2006/relationships/image" Target="../media/image1443.png"/><Relationship Id="rId169" Type="http://schemas.openxmlformats.org/officeDocument/2006/relationships/customXml" Target="../ink/ink1461.xml"/><Relationship Id="rId334" Type="http://schemas.openxmlformats.org/officeDocument/2006/relationships/customXml" Target="../ink/ink1544.xml"/><Relationship Id="rId355" Type="http://schemas.openxmlformats.org/officeDocument/2006/relationships/image" Target="../media/image1544.png"/><Relationship Id="rId376" Type="http://schemas.openxmlformats.org/officeDocument/2006/relationships/customXml" Target="../ink/ink1565.xml"/><Relationship Id="rId397" Type="http://schemas.openxmlformats.org/officeDocument/2006/relationships/image" Target="../media/image1563.png"/><Relationship Id="rId4" Type="http://schemas.openxmlformats.org/officeDocument/2006/relationships/customXml" Target="../ink/ink1379.xml"/><Relationship Id="rId180" Type="http://schemas.openxmlformats.org/officeDocument/2006/relationships/image" Target="../media/image1459.png"/><Relationship Id="rId215" Type="http://schemas.openxmlformats.org/officeDocument/2006/relationships/customXml" Target="../ink/ink1484.xml"/><Relationship Id="rId236" Type="http://schemas.openxmlformats.org/officeDocument/2006/relationships/image" Target="../media/image1486.png"/><Relationship Id="rId257" Type="http://schemas.openxmlformats.org/officeDocument/2006/relationships/customXml" Target="../ink/ink1505.xml"/><Relationship Id="rId278" Type="http://schemas.openxmlformats.org/officeDocument/2006/relationships/image" Target="../media/image1507.png"/><Relationship Id="rId401" Type="http://schemas.openxmlformats.org/officeDocument/2006/relationships/image" Target="../media/image1565.png"/><Relationship Id="rId422" Type="http://schemas.openxmlformats.org/officeDocument/2006/relationships/customXml" Target="../ink/ink1588.xml"/><Relationship Id="rId443" Type="http://schemas.openxmlformats.org/officeDocument/2006/relationships/customXml" Target="../ink/ink1599.xml"/><Relationship Id="rId464" Type="http://schemas.openxmlformats.org/officeDocument/2006/relationships/image" Target="../media/image1592.png"/><Relationship Id="rId303" Type="http://schemas.openxmlformats.org/officeDocument/2006/relationships/customXml" Target="../ink/ink1528.xml"/><Relationship Id="rId485" Type="http://schemas.openxmlformats.org/officeDocument/2006/relationships/image" Target="../media/image1602.png"/><Relationship Id="rId42" Type="http://schemas.openxmlformats.org/officeDocument/2006/relationships/image" Target="../media/image1390.png"/><Relationship Id="rId84" Type="http://schemas.openxmlformats.org/officeDocument/2006/relationships/image" Target="../media/image1411.png"/><Relationship Id="rId138" Type="http://schemas.openxmlformats.org/officeDocument/2006/relationships/image" Target="../media/image1438.png"/><Relationship Id="rId345" Type="http://schemas.openxmlformats.org/officeDocument/2006/relationships/image" Target="../media/image1539.png"/><Relationship Id="rId387" Type="http://schemas.openxmlformats.org/officeDocument/2006/relationships/image" Target="../media/image1559.png"/><Relationship Id="rId191" Type="http://schemas.openxmlformats.org/officeDocument/2006/relationships/customXml" Target="../ink/ink1472.xml"/><Relationship Id="rId205" Type="http://schemas.openxmlformats.org/officeDocument/2006/relationships/customXml" Target="../ink/ink1479.xml"/><Relationship Id="rId247" Type="http://schemas.openxmlformats.org/officeDocument/2006/relationships/customXml" Target="../ink/ink1500.xml"/><Relationship Id="rId412" Type="http://schemas.openxmlformats.org/officeDocument/2006/relationships/customXml" Target="../ink/ink1583.xml"/><Relationship Id="rId107" Type="http://schemas.openxmlformats.org/officeDocument/2006/relationships/customXml" Target="../ink/ink1430.xml"/><Relationship Id="rId289" Type="http://schemas.openxmlformats.org/officeDocument/2006/relationships/customXml" Target="../ink/ink1521.xml"/><Relationship Id="rId454" Type="http://schemas.openxmlformats.org/officeDocument/2006/relationships/image" Target="../media/image1587.png"/><Relationship Id="rId11" Type="http://schemas.openxmlformats.org/officeDocument/2006/relationships/customXml" Target="../ink/ink1382.xml"/><Relationship Id="rId53" Type="http://schemas.openxmlformats.org/officeDocument/2006/relationships/customXml" Target="../ink/ink1403.xml"/><Relationship Id="rId149" Type="http://schemas.openxmlformats.org/officeDocument/2006/relationships/customXml" Target="../ink/ink1451.xml"/><Relationship Id="rId314" Type="http://schemas.openxmlformats.org/officeDocument/2006/relationships/image" Target="../media/image1524.png"/><Relationship Id="rId356" Type="http://schemas.openxmlformats.org/officeDocument/2006/relationships/customXml" Target="../ink/ink1555.xml"/><Relationship Id="rId398" Type="http://schemas.openxmlformats.org/officeDocument/2006/relationships/customXml" Target="../ink/ink1576.xml"/><Relationship Id="rId95" Type="http://schemas.openxmlformats.org/officeDocument/2006/relationships/customXml" Target="../ink/ink1424.xml"/><Relationship Id="rId160" Type="http://schemas.openxmlformats.org/officeDocument/2006/relationships/image" Target="../media/image1449.png"/><Relationship Id="rId216" Type="http://schemas.openxmlformats.org/officeDocument/2006/relationships/image" Target="../media/image1476.png"/><Relationship Id="rId423" Type="http://schemas.openxmlformats.org/officeDocument/2006/relationships/image" Target="../media/image1574.png"/><Relationship Id="rId258" Type="http://schemas.openxmlformats.org/officeDocument/2006/relationships/image" Target="../media/image1497.png"/><Relationship Id="rId465" Type="http://schemas.openxmlformats.org/officeDocument/2006/relationships/customXml" Target="../ink/ink1610.xml"/><Relationship Id="rId22" Type="http://schemas.openxmlformats.org/officeDocument/2006/relationships/image" Target="../media/image1380.png"/><Relationship Id="rId64" Type="http://schemas.openxmlformats.org/officeDocument/2006/relationships/image" Target="../media/image1401.png"/><Relationship Id="rId118" Type="http://schemas.openxmlformats.org/officeDocument/2006/relationships/image" Target="../media/image1428.png"/><Relationship Id="rId325" Type="http://schemas.openxmlformats.org/officeDocument/2006/relationships/customXml" Target="../ink/ink1539.xml"/><Relationship Id="rId367" Type="http://schemas.openxmlformats.org/officeDocument/2006/relationships/image" Target="../media/image1550.png"/><Relationship Id="rId171" Type="http://schemas.openxmlformats.org/officeDocument/2006/relationships/customXml" Target="../ink/ink1462.xml"/><Relationship Id="rId227" Type="http://schemas.openxmlformats.org/officeDocument/2006/relationships/customXml" Target="../ink/ink1490.xml"/><Relationship Id="rId269" Type="http://schemas.openxmlformats.org/officeDocument/2006/relationships/customXml" Target="../ink/ink1511.xml"/><Relationship Id="rId434" Type="http://schemas.openxmlformats.org/officeDocument/2006/relationships/customXml" Target="../ink/ink1594.xml"/><Relationship Id="rId476" Type="http://schemas.openxmlformats.org/officeDocument/2006/relationships/customXml" Target="../ink/ink1616.xml"/><Relationship Id="rId33" Type="http://schemas.openxmlformats.org/officeDocument/2006/relationships/customXml" Target="../ink/ink1393.xml"/><Relationship Id="rId129" Type="http://schemas.openxmlformats.org/officeDocument/2006/relationships/customXml" Target="../ink/ink1441.xml"/><Relationship Id="rId280" Type="http://schemas.openxmlformats.org/officeDocument/2006/relationships/image" Target="../media/image1508.png"/><Relationship Id="rId336" Type="http://schemas.openxmlformats.org/officeDocument/2006/relationships/customXml" Target="../ink/ink1545.xml"/><Relationship Id="rId75" Type="http://schemas.openxmlformats.org/officeDocument/2006/relationships/customXml" Target="../ink/ink1414.xml"/><Relationship Id="rId140" Type="http://schemas.openxmlformats.org/officeDocument/2006/relationships/image" Target="../media/image1439.png"/><Relationship Id="rId182" Type="http://schemas.openxmlformats.org/officeDocument/2006/relationships/image" Target="../media/image826.png"/><Relationship Id="rId378" Type="http://schemas.openxmlformats.org/officeDocument/2006/relationships/customXml" Target="../ink/ink1566.xml"/><Relationship Id="rId403" Type="http://schemas.openxmlformats.org/officeDocument/2006/relationships/image" Target="../media/image19.png"/><Relationship Id="rId6" Type="http://schemas.openxmlformats.org/officeDocument/2006/relationships/image" Target="../media/image1372.png"/><Relationship Id="rId238" Type="http://schemas.openxmlformats.org/officeDocument/2006/relationships/image" Target="../media/image1487.png"/><Relationship Id="rId445" Type="http://schemas.openxmlformats.org/officeDocument/2006/relationships/customXml" Target="../ink/ink1600.xml"/><Relationship Id="rId487" Type="http://schemas.openxmlformats.org/officeDocument/2006/relationships/image" Target="../media/image1603.png"/><Relationship Id="rId291" Type="http://schemas.openxmlformats.org/officeDocument/2006/relationships/customXml" Target="../ink/ink1522.xml"/><Relationship Id="rId305" Type="http://schemas.openxmlformats.org/officeDocument/2006/relationships/customXml" Target="../ink/ink1529.xml"/><Relationship Id="rId347" Type="http://schemas.openxmlformats.org/officeDocument/2006/relationships/image" Target="../media/image1540.png"/><Relationship Id="rId44" Type="http://schemas.openxmlformats.org/officeDocument/2006/relationships/image" Target="../media/image1391.png"/><Relationship Id="rId86" Type="http://schemas.openxmlformats.org/officeDocument/2006/relationships/image" Target="../media/image1412.png"/><Relationship Id="rId151" Type="http://schemas.openxmlformats.org/officeDocument/2006/relationships/customXml" Target="../ink/ink1452.xml"/><Relationship Id="rId389" Type="http://schemas.openxmlformats.org/officeDocument/2006/relationships/image" Target="../media/image1560.png"/><Relationship Id="rId193" Type="http://schemas.openxmlformats.org/officeDocument/2006/relationships/customXml" Target="../ink/ink1473.xml"/><Relationship Id="rId207" Type="http://schemas.openxmlformats.org/officeDocument/2006/relationships/customXml" Target="../ink/ink1480.xml"/><Relationship Id="rId249" Type="http://schemas.openxmlformats.org/officeDocument/2006/relationships/customXml" Target="../ink/ink1501.xml"/><Relationship Id="rId414" Type="http://schemas.openxmlformats.org/officeDocument/2006/relationships/customXml" Target="../ink/ink1584.xml"/><Relationship Id="rId456" Type="http://schemas.openxmlformats.org/officeDocument/2006/relationships/image" Target="../media/image1588.png"/><Relationship Id="rId13" Type="http://schemas.openxmlformats.org/officeDocument/2006/relationships/customXml" Target="../ink/ink1383.xml"/><Relationship Id="rId109" Type="http://schemas.openxmlformats.org/officeDocument/2006/relationships/customXml" Target="../ink/ink1431.xml"/><Relationship Id="rId260" Type="http://schemas.openxmlformats.org/officeDocument/2006/relationships/image" Target="../media/image1498.png"/><Relationship Id="rId316" Type="http://schemas.openxmlformats.org/officeDocument/2006/relationships/image" Target="../media/image1525.png"/><Relationship Id="rId55" Type="http://schemas.openxmlformats.org/officeDocument/2006/relationships/customXml" Target="../ink/ink1404.xml"/><Relationship Id="rId97" Type="http://schemas.openxmlformats.org/officeDocument/2006/relationships/customXml" Target="../ink/ink1425.xml"/><Relationship Id="rId120" Type="http://schemas.openxmlformats.org/officeDocument/2006/relationships/image" Target="../media/image1429.png"/><Relationship Id="rId358" Type="http://schemas.openxmlformats.org/officeDocument/2006/relationships/customXml" Target="../ink/ink1556.xml"/></Relationships>
</file>

<file path=ppt/slides/_rels/slide8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680.xml"/><Relationship Id="rId299" Type="http://schemas.openxmlformats.org/officeDocument/2006/relationships/image" Target="../media/image1746.png"/><Relationship Id="rId303" Type="http://schemas.openxmlformats.org/officeDocument/2006/relationships/image" Target="../media/image1748.png"/><Relationship Id="rId21" Type="http://schemas.openxmlformats.org/officeDocument/2006/relationships/customXml" Target="../ink/ink1632.xml"/><Relationship Id="rId42" Type="http://schemas.openxmlformats.org/officeDocument/2006/relationships/image" Target="../media/image1623.png"/><Relationship Id="rId63" Type="http://schemas.openxmlformats.org/officeDocument/2006/relationships/customXml" Target="../ink/ink1653.xml"/><Relationship Id="rId84" Type="http://schemas.openxmlformats.org/officeDocument/2006/relationships/image" Target="../media/image1642.png"/><Relationship Id="rId138" Type="http://schemas.openxmlformats.org/officeDocument/2006/relationships/image" Target="../media/image1668.png"/><Relationship Id="rId159" Type="http://schemas.openxmlformats.org/officeDocument/2006/relationships/customXml" Target="../ink/ink1701.xml"/><Relationship Id="rId324" Type="http://schemas.openxmlformats.org/officeDocument/2006/relationships/customXml" Target="../ink/ink1784.xml"/><Relationship Id="rId345" Type="http://schemas.openxmlformats.org/officeDocument/2006/relationships/image" Target="../media/image1768.png"/><Relationship Id="rId170" Type="http://schemas.openxmlformats.org/officeDocument/2006/relationships/image" Target="../media/image1684.png"/><Relationship Id="rId191" Type="http://schemas.openxmlformats.org/officeDocument/2006/relationships/customXml" Target="../ink/ink1717.xml"/><Relationship Id="rId205" Type="http://schemas.openxmlformats.org/officeDocument/2006/relationships/customXml" Target="../ink/ink1724.xml"/><Relationship Id="rId226" Type="http://schemas.openxmlformats.org/officeDocument/2006/relationships/image" Target="../media/image1711.png"/><Relationship Id="rId247" Type="http://schemas.openxmlformats.org/officeDocument/2006/relationships/image" Target="../media/image1721.png"/><Relationship Id="rId107" Type="http://schemas.openxmlformats.org/officeDocument/2006/relationships/customXml" Target="../ink/ink1675.xml"/><Relationship Id="rId268" Type="http://schemas.openxmlformats.org/officeDocument/2006/relationships/customXml" Target="../ink/ink1756.xml"/><Relationship Id="rId289" Type="http://schemas.openxmlformats.org/officeDocument/2006/relationships/image" Target="../media/image1741.png"/><Relationship Id="rId11" Type="http://schemas.openxmlformats.org/officeDocument/2006/relationships/customXml" Target="../ink/ink1627.xml"/><Relationship Id="rId32" Type="http://schemas.openxmlformats.org/officeDocument/2006/relationships/image" Target="../media/image1618.png"/><Relationship Id="rId53" Type="http://schemas.openxmlformats.org/officeDocument/2006/relationships/customXml" Target="../ink/ink1648.xml"/><Relationship Id="rId74" Type="http://schemas.openxmlformats.org/officeDocument/2006/relationships/image" Target="../media/image1637.png"/><Relationship Id="rId128" Type="http://schemas.openxmlformats.org/officeDocument/2006/relationships/image" Target="../media/image1663.png"/><Relationship Id="rId149" Type="http://schemas.openxmlformats.org/officeDocument/2006/relationships/customXml" Target="../ink/ink1696.xml"/><Relationship Id="rId314" Type="http://schemas.openxmlformats.org/officeDocument/2006/relationships/customXml" Target="../ink/ink1779.xml"/><Relationship Id="rId335" Type="http://schemas.openxmlformats.org/officeDocument/2006/relationships/image" Target="../media/image1763.png"/><Relationship Id="rId5" Type="http://schemas.openxmlformats.org/officeDocument/2006/relationships/customXml" Target="../ink/ink1624.xml"/><Relationship Id="rId95" Type="http://schemas.openxmlformats.org/officeDocument/2006/relationships/customXml" Target="../ink/ink1669.xml"/><Relationship Id="rId160" Type="http://schemas.openxmlformats.org/officeDocument/2006/relationships/image" Target="../media/image1679.png"/><Relationship Id="rId181" Type="http://schemas.openxmlformats.org/officeDocument/2006/relationships/customXml" Target="../ink/ink1712.xml"/><Relationship Id="rId216" Type="http://schemas.openxmlformats.org/officeDocument/2006/relationships/image" Target="../media/image1706.png"/><Relationship Id="rId237" Type="http://schemas.openxmlformats.org/officeDocument/2006/relationships/customXml" Target="../ink/ink1740.xml"/><Relationship Id="rId258" Type="http://schemas.openxmlformats.org/officeDocument/2006/relationships/customXml" Target="../ink/ink1751.xml"/><Relationship Id="rId279" Type="http://schemas.openxmlformats.org/officeDocument/2006/relationships/image" Target="../media/image1737.png"/><Relationship Id="rId22" Type="http://schemas.openxmlformats.org/officeDocument/2006/relationships/image" Target="../media/image1285.png"/><Relationship Id="rId43" Type="http://schemas.openxmlformats.org/officeDocument/2006/relationships/customXml" Target="../ink/ink1643.xml"/><Relationship Id="rId64" Type="http://schemas.openxmlformats.org/officeDocument/2006/relationships/image" Target="../media/image1632.png"/><Relationship Id="rId118" Type="http://schemas.openxmlformats.org/officeDocument/2006/relationships/image" Target="../media/image1658.png"/><Relationship Id="rId139" Type="http://schemas.openxmlformats.org/officeDocument/2006/relationships/customXml" Target="../ink/ink1691.xml"/><Relationship Id="rId290" Type="http://schemas.openxmlformats.org/officeDocument/2006/relationships/customXml" Target="../ink/ink1767.xml"/><Relationship Id="rId304" Type="http://schemas.openxmlformats.org/officeDocument/2006/relationships/customXml" Target="../ink/ink1774.xml"/><Relationship Id="rId325" Type="http://schemas.openxmlformats.org/officeDocument/2006/relationships/image" Target="../media/image1758.png"/><Relationship Id="rId346" Type="http://schemas.openxmlformats.org/officeDocument/2006/relationships/customXml" Target="../ink/ink1795.xml"/><Relationship Id="rId85" Type="http://schemas.openxmlformats.org/officeDocument/2006/relationships/customXml" Target="../ink/ink1664.xml"/><Relationship Id="rId150" Type="http://schemas.openxmlformats.org/officeDocument/2006/relationships/image" Target="../media/image1674.png"/><Relationship Id="rId171" Type="http://schemas.openxmlformats.org/officeDocument/2006/relationships/customXml" Target="../ink/ink1707.xml"/><Relationship Id="rId192" Type="http://schemas.openxmlformats.org/officeDocument/2006/relationships/image" Target="../media/image1694.png"/><Relationship Id="rId206" Type="http://schemas.openxmlformats.org/officeDocument/2006/relationships/image" Target="../media/image1701.png"/><Relationship Id="rId227" Type="http://schemas.openxmlformats.org/officeDocument/2006/relationships/customXml" Target="../ink/ink1735.xml"/><Relationship Id="rId248" Type="http://schemas.openxmlformats.org/officeDocument/2006/relationships/customXml" Target="../ink/ink1746.xml"/><Relationship Id="rId269" Type="http://schemas.openxmlformats.org/officeDocument/2006/relationships/image" Target="../media/image1732.png"/><Relationship Id="rId12" Type="http://schemas.openxmlformats.org/officeDocument/2006/relationships/image" Target="../media/image1609.png"/><Relationship Id="rId33" Type="http://schemas.openxmlformats.org/officeDocument/2006/relationships/customXml" Target="../ink/ink1638.xml"/><Relationship Id="rId108" Type="http://schemas.openxmlformats.org/officeDocument/2006/relationships/image" Target="../media/image1653.png"/><Relationship Id="rId129" Type="http://schemas.openxmlformats.org/officeDocument/2006/relationships/customXml" Target="../ink/ink1686.xml"/><Relationship Id="rId280" Type="http://schemas.openxmlformats.org/officeDocument/2006/relationships/customXml" Target="../ink/ink1762.xml"/><Relationship Id="rId315" Type="http://schemas.openxmlformats.org/officeDocument/2006/relationships/image" Target="../media/image1753.png"/><Relationship Id="rId336" Type="http://schemas.openxmlformats.org/officeDocument/2006/relationships/customXml" Target="../ink/ink1790.xml"/><Relationship Id="rId54" Type="http://schemas.openxmlformats.org/officeDocument/2006/relationships/image" Target="../media/image457.png"/><Relationship Id="rId75" Type="http://schemas.openxmlformats.org/officeDocument/2006/relationships/customXml" Target="../ink/ink1659.xml"/><Relationship Id="rId96" Type="http://schemas.openxmlformats.org/officeDocument/2006/relationships/image" Target="../media/image1647.png"/><Relationship Id="rId140" Type="http://schemas.openxmlformats.org/officeDocument/2006/relationships/image" Target="../media/image1669.png"/><Relationship Id="rId161" Type="http://schemas.openxmlformats.org/officeDocument/2006/relationships/customXml" Target="../ink/ink1702.xml"/><Relationship Id="rId182" Type="http://schemas.openxmlformats.org/officeDocument/2006/relationships/image" Target="../media/image1689.png"/><Relationship Id="rId217" Type="http://schemas.openxmlformats.org/officeDocument/2006/relationships/customXml" Target="../ink/ink1730.xml"/><Relationship Id="rId6" Type="http://schemas.openxmlformats.org/officeDocument/2006/relationships/image" Target="../media/image1606.png"/><Relationship Id="rId238" Type="http://schemas.openxmlformats.org/officeDocument/2006/relationships/image" Target="../media/image1717.png"/><Relationship Id="rId259" Type="http://schemas.openxmlformats.org/officeDocument/2006/relationships/image" Target="../media/image1727.png"/><Relationship Id="rId23" Type="http://schemas.openxmlformats.org/officeDocument/2006/relationships/customXml" Target="../ink/ink1633.xml"/><Relationship Id="rId119" Type="http://schemas.openxmlformats.org/officeDocument/2006/relationships/customXml" Target="../ink/ink1681.xml"/><Relationship Id="rId270" Type="http://schemas.openxmlformats.org/officeDocument/2006/relationships/customXml" Target="../ink/ink1757.xml"/><Relationship Id="rId291" Type="http://schemas.openxmlformats.org/officeDocument/2006/relationships/image" Target="../media/image1742.png"/><Relationship Id="rId305" Type="http://schemas.openxmlformats.org/officeDocument/2006/relationships/image" Target="../media/image1749.png"/><Relationship Id="rId326" Type="http://schemas.openxmlformats.org/officeDocument/2006/relationships/customXml" Target="../ink/ink1785.xml"/><Relationship Id="rId347" Type="http://schemas.openxmlformats.org/officeDocument/2006/relationships/image" Target="../media/image1769.png"/><Relationship Id="rId44" Type="http://schemas.openxmlformats.org/officeDocument/2006/relationships/image" Target="../media/image1624.png"/><Relationship Id="rId65" Type="http://schemas.openxmlformats.org/officeDocument/2006/relationships/customXml" Target="../ink/ink1654.xml"/><Relationship Id="rId86" Type="http://schemas.openxmlformats.org/officeDocument/2006/relationships/image" Target="../media/image214.png"/><Relationship Id="rId130" Type="http://schemas.openxmlformats.org/officeDocument/2006/relationships/image" Target="../media/image1664.png"/><Relationship Id="rId151" Type="http://schemas.openxmlformats.org/officeDocument/2006/relationships/customXml" Target="../ink/ink1697.xml"/><Relationship Id="rId172" Type="http://schemas.openxmlformats.org/officeDocument/2006/relationships/image" Target="../media/image1685.png"/><Relationship Id="rId193" Type="http://schemas.openxmlformats.org/officeDocument/2006/relationships/customXml" Target="../ink/ink1718.xml"/><Relationship Id="rId207" Type="http://schemas.openxmlformats.org/officeDocument/2006/relationships/customXml" Target="../ink/ink1725.xml"/><Relationship Id="rId228" Type="http://schemas.openxmlformats.org/officeDocument/2006/relationships/image" Target="../media/image1712.png"/><Relationship Id="rId249" Type="http://schemas.openxmlformats.org/officeDocument/2006/relationships/image" Target="../media/image1722.png"/><Relationship Id="rId13" Type="http://schemas.openxmlformats.org/officeDocument/2006/relationships/customXml" Target="../ink/ink1628.xml"/><Relationship Id="rId109" Type="http://schemas.openxmlformats.org/officeDocument/2006/relationships/customXml" Target="../ink/ink1676.xml"/><Relationship Id="rId260" Type="http://schemas.openxmlformats.org/officeDocument/2006/relationships/customXml" Target="../ink/ink1752.xml"/><Relationship Id="rId281" Type="http://schemas.openxmlformats.org/officeDocument/2006/relationships/image" Target="../media/image1738.png"/><Relationship Id="rId316" Type="http://schemas.openxmlformats.org/officeDocument/2006/relationships/customXml" Target="../ink/ink1780.xml"/><Relationship Id="rId337" Type="http://schemas.openxmlformats.org/officeDocument/2006/relationships/image" Target="../media/image1764.png"/><Relationship Id="rId34" Type="http://schemas.openxmlformats.org/officeDocument/2006/relationships/image" Target="../media/image1619.png"/><Relationship Id="rId55" Type="http://schemas.openxmlformats.org/officeDocument/2006/relationships/customXml" Target="../ink/ink1649.xml"/><Relationship Id="rId76" Type="http://schemas.openxmlformats.org/officeDocument/2006/relationships/image" Target="../media/image1638.png"/><Relationship Id="rId97" Type="http://schemas.openxmlformats.org/officeDocument/2006/relationships/customXml" Target="../ink/ink1670.xml"/><Relationship Id="rId120" Type="http://schemas.openxmlformats.org/officeDocument/2006/relationships/image" Target="../media/image1659.png"/><Relationship Id="rId141" Type="http://schemas.openxmlformats.org/officeDocument/2006/relationships/customXml" Target="../ink/ink1692.xml"/><Relationship Id="rId7" Type="http://schemas.openxmlformats.org/officeDocument/2006/relationships/customXml" Target="../ink/ink1625.xml"/><Relationship Id="rId162" Type="http://schemas.openxmlformats.org/officeDocument/2006/relationships/image" Target="../media/image1680.png"/><Relationship Id="rId183" Type="http://schemas.openxmlformats.org/officeDocument/2006/relationships/customXml" Target="../ink/ink1713.xml"/><Relationship Id="rId218" Type="http://schemas.openxmlformats.org/officeDocument/2006/relationships/image" Target="../media/image1707.png"/><Relationship Id="rId239" Type="http://schemas.openxmlformats.org/officeDocument/2006/relationships/customXml" Target="../ink/ink1741.xml"/><Relationship Id="rId250" Type="http://schemas.openxmlformats.org/officeDocument/2006/relationships/customXml" Target="../ink/ink1747.xml"/><Relationship Id="rId271" Type="http://schemas.openxmlformats.org/officeDocument/2006/relationships/image" Target="../media/image1733.png"/><Relationship Id="rId292" Type="http://schemas.openxmlformats.org/officeDocument/2006/relationships/customXml" Target="../ink/ink1768.xml"/><Relationship Id="rId306" Type="http://schemas.openxmlformats.org/officeDocument/2006/relationships/customXml" Target="../ink/ink1775.xml"/><Relationship Id="rId24" Type="http://schemas.openxmlformats.org/officeDocument/2006/relationships/image" Target="../media/image1614.png"/><Relationship Id="rId45" Type="http://schemas.openxmlformats.org/officeDocument/2006/relationships/customXml" Target="../ink/ink1644.xml"/><Relationship Id="rId66" Type="http://schemas.openxmlformats.org/officeDocument/2006/relationships/image" Target="../media/image1633.png"/><Relationship Id="rId87" Type="http://schemas.openxmlformats.org/officeDocument/2006/relationships/customXml" Target="../ink/ink1665.xml"/><Relationship Id="rId110" Type="http://schemas.openxmlformats.org/officeDocument/2006/relationships/image" Target="../media/image1654.png"/><Relationship Id="rId131" Type="http://schemas.openxmlformats.org/officeDocument/2006/relationships/customXml" Target="../ink/ink1687.xml"/><Relationship Id="rId327" Type="http://schemas.openxmlformats.org/officeDocument/2006/relationships/image" Target="../media/image1759.png"/><Relationship Id="rId348" Type="http://schemas.openxmlformats.org/officeDocument/2006/relationships/customXml" Target="../ink/ink1796.xml"/><Relationship Id="rId152" Type="http://schemas.openxmlformats.org/officeDocument/2006/relationships/image" Target="../media/image1675.png"/><Relationship Id="rId173" Type="http://schemas.openxmlformats.org/officeDocument/2006/relationships/customXml" Target="../ink/ink1708.xml"/><Relationship Id="rId194" Type="http://schemas.openxmlformats.org/officeDocument/2006/relationships/image" Target="../media/image1695.png"/><Relationship Id="rId208" Type="http://schemas.openxmlformats.org/officeDocument/2006/relationships/image" Target="../media/image1702.png"/><Relationship Id="rId229" Type="http://schemas.openxmlformats.org/officeDocument/2006/relationships/customXml" Target="../ink/ink1736.xml"/><Relationship Id="rId240" Type="http://schemas.openxmlformats.org/officeDocument/2006/relationships/image" Target="../media/image1718.png"/><Relationship Id="rId261" Type="http://schemas.openxmlformats.org/officeDocument/2006/relationships/image" Target="../media/image1728.png"/><Relationship Id="rId14" Type="http://schemas.openxmlformats.org/officeDocument/2006/relationships/image" Target="../media/image1610.png"/><Relationship Id="rId35" Type="http://schemas.openxmlformats.org/officeDocument/2006/relationships/customXml" Target="../ink/ink1639.xml"/><Relationship Id="rId56" Type="http://schemas.openxmlformats.org/officeDocument/2006/relationships/image" Target="../media/image1629.png"/><Relationship Id="rId77" Type="http://schemas.openxmlformats.org/officeDocument/2006/relationships/customXml" Target="../ink/ink1660.xml"/><Relationship Id="rId100" Type="http://schemas.openxmlformats.org/officeDocument/2006/relationships/image" Target="../media/image1649.png"/><Relationship Id="rId282" Type="http://schemas.openxmlformats.org/officeDocument/2006/relationships/customXml" Target="../ink/ink1763.xml"/><Relationship Id="rId317" Type="http://schemas.openxmlformats.org/officeDocument/2006/relationships/image" Target="../media/image1754.png"/><Relationship Id="rId338" Type="http://schemas.openxmlformats.org/officeDocument/2006/relationships/customXml" Target="../ink/ink1791.xml"/><Relationship Id="rId8" Type="http://schemas.openxmlformats.org/officeDocument/2006/relationships/image" Target="../media/image1607.png"/><Relationship Id="rId98" Type="http://schemas.openxmlformats.org/officeDocument/2006/relationships/image" Target="../media/image1648.png"/><Relationship Id="rId121" Type="http://schemas.openxmlformats.org/officeDocument/2006/relationships/customXml" Target="../ink/ink1682.xml"/><Relationship Id="rId142" Type="http://schemas.openxmlformats.org/officeDocument/2006/relationships/image" Target="../media/image1670.png"/><Relationship Id="rId163" Type="http://schemas.openxmlformats.org/officeDocument/2006/relationships/customXml" Target="../ink/ink1703.xml"/><Relationship Id="rId184" Type="http://schemas.openxmlformats.org/officeDocument/2006/relationships/image" Target="../media/image1690.png"/><Relationship Id="rId219" Type="http://schemas.openxmlformats.org/officeDocument/2006/relationships/customXml" Target="../ink/ink1731.xml"/><Relationship Id="rId230" Type="http://schemas.openxmlformats.org/officeDocument/2006/relationships/image" Target="../media/image1713.png"/><Relationship Id="rId251" Type="http://schemas.openxmlformats.org/officeDocument/2006/relationships/image" Target="../media/image1723.png"/><Relationship Id="rId25" Type="http://schemas.openxmlformats.org/officeDocument/2006/relationships/customXml" Target="../ink/ink1634.xml"/><Relationship Id="rId46" Type="http://schemas.openxmlformats.org/officeDocument/2006/relationships/image" Target="../media/image1625.png"/><Relationship Id="rId67" Type="http://schemas.openxmlformats.org/officeDocument/2006/relationships/customXml" Target="../ink/ink1655.xml"/><Relationship Id="rId272" Type="http://schemas.openxmlformats.org/officeDocument/2006/relationships/customXml" Target="../ink/ink1758.xml"/><Relationship Id="rId293" Type="http://schemas.openxmlformats.org/officeDocument/2006/relationships/image" Target="../media/image1743.png"/><Relationship Id="rId307" Type="http://schemas.openxmlformats.org/officeDocument/2006/relationships/image" Target="../media/image869.png"/><Relationship Id="rId328" Type="http://schemas.openxmlformats.org/officeDocument/2006/relationships/customXml" Target="../ink/ink1786.xml"/><Relationship Id="rId349" Type="http://schemas.openxmlformats.org/officeDocument/2006/relationships/image" Target="../media/image1770.png"/><Relationship Id="rId20" Type="http://schemas.openxmlformats.org/officeDocument/2006/relationships/image" Target="../media/image1613.png"/><Relationship Id="rId41" Type="http://schemas.openxmlformats.org/officeDocument/2006/relationships/customXml" Target="../ink/ink1642.xml"/><Relationship Id="rId62" Type="http://schemas.openxmlformats.org/officeDocument/2006/relationships/image" Target="../media/image1631.png"/><Relationship Id="rId83" Type="http://schemas.openxmlformats.org/officeDocument/2006/relationships/customXml" Target="../ink/ink1663.xml"/><Relationship Id="rId88" Type="http://schemas.openxmlformats.org/officeDocument/2006/relationships/image" Target="../media/image1643.png"/><Relationship Id="rId111" Type="http://schemas.openxmlformats.org/officeDocument/2006/relationships/customXml" Target="../ink/ink1677.xml"/><Relationship Id="rId132" Type="http://schemas.openxmlformats.org/officeDocument/2006/relationships/image" Target="../media/image1665.png"/><Relationship Id="rId153" Type="http://schemas.openxmlformats.org/officeDocument/2006/relationships/customXml" Target="../ink/ink1698.xml"/><Relationship Id="rId174" Type="http://schemas.openxmlformats.org/officeDocument/2006/relationships/image" Target="../media/image1686.png"/><Relationship Id="rId179" Type="http://schemas.openxmlformats.org/officeDocument/2006/relationships/customXml" Target="../ink/ink1711.xml"/><Relationship Id="rId195" Type="http://schemas.openxmlformats.org/officeDocument/2006/relationships/customXml" Target="../ink/ink1719.xml"/><Relationship Id="rId209" Type="http://schemas.openxmlformats.org/officeDocument/2006/relationships/customXml" Target="../ink/ink1726.xml"/><Relationship Id="rId190" Type="http://schemas.openxmlformats.org/officeDocument/2006/relationships/image" Target="../media/image1693.png"/><Relationship Id="rId204" Type="http://schemas.openxmlformats.org/officeDocument/2006/relationships/image" Target="../media/image1700.png"/><Relationship Id="rId220" Type="http://schemas.openxmlformats.org/officeDocument/2006/relationships/image" Target="../media/image1708.png"/><Relationship Id="rId225" Type="http://schemas.openxmlformats.org/officeDocument/2006/relationships/customXml" Target="../ink/ink1734.xml"/><Relationship Id="rId241" Type="http://schemas.openxmlformats.org/officeDocument/2006/relationships/customXml" Target="../ink/ink1742.xml"/><Relationship Id="rId246" Type="http://schemas.openxmlformats.org/officeDocument/2006/relationships/customXml" Target="../ink/ink1745.xml"/><Relationship Id="rId267" Type="http://schemas.openxmlformats.org/officeDocument/2006/relationships/image" Target="../media/image1731.png"/><Relationship Id="rId288" Type="http://schemas.openxmlformats.org/officeDocument/2006/relationships/customXml" Target="../ink/ink1766.xml"/><Relationship Id="rId15" Type="http://schemas.openxmlformats.org/officeDocument/2006/relationships/customXml" Target="../ink/ink1629.xml"/><Relationship Id="rId36" Type="http://schemas.openxmlformats.org/officeDocument/2006/relationships/image" Target="../media/image1620.png"/><Relationship Id="rId57" Type="http://schemas.openxmlformats.org/officeDocument/2006/relationships/customXml" Target="../ink/ink1650.xml"/><Relationship Id="rId106" Type="http://schemas.openxmlformats.org/officeDocument/2006/relationships/image" Target="../media/image1652.png"/><Relationship Id="rId127" Type="http://schemas.openxmlformats.org/officeDocument/2006/relationships/customXml" Target="../ink/ink1685.xml"/><Relationship Id="rId262" Type="http://schemas.openxmlformats.org/officeDocument/2006/relationships/customXml" Target="../ink/ink1753.xml"/><Relationship Id="rId283" Type="http://schemas.openxmlformats.org/officeDocument/2006/relationships/image" Target="../media/image1739.png"/><Relationship Id="rId313" Type="http://schemas.openxmlformats.org/officeDocument/2006/relationships/image" Target="../media/image1752.png"/><Relationship Id="rId318" Type="http://schemas.openxmlformats.org/officeDocument/2006/relationships/customXml" Target="../ink/ink1781.xml"/><Relationship Id="rId339" Type="http://schemas.openxmlformats.org/officeDocument/2006/relationships/image" Target="../media/image1765.png"/><Relationship Id="rId10" Type="http://schemas.openxmlformats.org/officeDocument/2006/relationships/image" Target="../media/image1608.png"/><Relationship Id="rId31" Type="http://schemas.openxmlformats.org/officeDocument/2006/relationships/customXml" Target="../ink/ink1637.xml"/><Relationship Id="rId52" Type="http://schemas.openxmlformats.org/officeDocument/2006/relationships/image" Target="../media/image1628.png"/><Relationship Id="rId73" Type="http://schemas.openxmlformats.org/officeDocument/2006/relationships/customXml" Target="../ink/ink1658.xml"/><Relationship Id="rId78" Type="http://schemas.openxmlformats.org/officeDocument/2006/relationships/image" Target="../media/image1639.png"/><Relationship Id="rId94" Type="http://schemas.openxmlformats.org/officeDocument/2006/relationships/image" Target="../media/image1646.png"/><Relationship Id="rId99" Type="http://schemas.openxmlformats.org/officeDocument/2006/relationships/customXml" Target="../ink/ink1671.xml"/><Relationship Id="rId101" Type="http://schemas.openxmlformats.org/officeDocument/2006/relationships/customXml" Target="../ink/ink1672.xml"/><Relationship Id="rId122" Type="http://schemas.openxmlformats.org/officeDocument/2006/relationships/image" Target="../media/image1660.png"/><Relationship Id="rId143" Type="http://schemas.openxmlformats.org/officeDocument/2006/relationships/customXml" Target="../ink/ink1693.xml"/><Relationship Id="rId148" Type="http://schemas.openxmlformats.org/officeDocument/2006/relationships/image" Target="../media/image1673.png"/><Relationship Id="rId164" Type="http://schemas.openxmlformats.org/officeDocument/2006/relationships/image" Target="../media/image1681.png"/><Relationship Id="rId169" Type="http://schemas.openxmlformats.org/officeDocument/2006/relationships/customXml" Target="../ink/ink1706.xml"/><Relationship Id="rId185" Type="http://schemas.openxmlformats.org/officeDocument/2006/relationships/customXml" Target="../ink/ink1714.xml"/><Relationship Id="rId334" Type="http://schemas.openxmlformats.org/officeDocument/2006/relationships/customXml" Target="../ink/ink1789.xml"/><Relationship Id="rId350" Type="http://schemas.openxmlformats.org/officeDocument/2006/relationships/customXml" Target="../ink/ink1797.xml"/><Relationship Id="rId4" Type="http://schemas.openxmlformats.org/officeDocument/2006/relationships/image" Target="../media/image1605.png"/><Relationship Id="rId9" Type="http://schemas.openxmlformats.org/officeDocument/2006/relationships/customXml" Target="../ink/ink1626.xml"/><Relationship Id="rId180" Type="http://schemas.openxmlformats.org/officeDocument/2006/relationships/image" Target="../media/image843.png"/><Relationship Id="rId210" Type="http://schemas.openxmlformats.org/officeDocument/2006/relationships/image" Target="../media/image1703.png"/><Relationship Id="rId215" Type="http://schemas.openxmlformats.org/officeDocument/2006/relationships/customXml" Target="../ink/ink1729.xml"/><Relationship Id="rId236" Type="http://schemas.openxmlformats.org/officeDocument/2006/relationships/image" Target="../media/image1716.png"/><Relationship Id="rId257" Type="http://schemas.openxmlformats.org/officeDocument/2006/relationships/image" Target="../media/image1726.png"/><Relationship Id="rId278" Type="http://schemas.openxmlformats.org/officeDocument/2006/relationships/customXml" Target="../ink/ink1761.xml"/><Relationship Id="rId26" Type="http://schemas.openxmlformats.org/officeDocument/2006/relationships/image" Target="../media/image1615.png"/><Relationship Id="rId231" Type="http://schemas.openxmlformats.org/officeDocument/2006/relationships/customXml" Target="../ink/ink1737.xml"/><Relationship Id="rId252" Type="http://schemas.openxmlformats.org/officeDocument/2006/relationships/customXml" Target="../ink/ink1748.xml"/><Relationship Id="rId273" Type="http://schemas.openxmlformats.org/officeDocument/2006/relationships/image" Target="../media/image1734.png"/><Relationship Id="rId294" Type="http://schemas.openxmlformats.org/officeDocument/2006/relationships/customXml" Target="../ink/ink1769.xml"/><Relationship Id="rId308" Type="http://schemas.openxmlformats.org/officeDocument/2006/relationships/customXml" Target="../ink/ink1776.xml"/><Relationship Id="rId329" Type="http://schemas.openxmlformats.org/officeDocument/2006/relationships/image" Target="../media/image1760.png"/><Relationship Id="rId47" Type="http://schemas.openxmlformats.org/officeDocument/2006/relationships/customXml" Target="../ink/ink1645.xml"/><Relationship Id="rId68" Type="http://schemas.openxmlformats.org/officeDocument/2006/relationships/image" Target="../media/image1634.png"/><Relationship Id="rId89" Type="http://schemas.openxmlformats.org/officeDocument/2006/relationships/customXml" Target="../ink/ink1666.xml"/><Relationship Id="rId112" Type="http://schemas.openxmlformats.org/officeDocument/2006/relationships/image" Target="../media/image1655.png"/><Relationship Id="rId133" Type="http://schemas.openxmlformats.org/officeDocument/2006/relationships/customXml" Target="../ink/ink1688.xml"/><Relationship Id="rId154" Type="http://schemas.openxmlformats.org/officeDocument/2006/relationships/image" Target="../media/image1676.png"/><Relationship Id="rId175" Type="http://schemas.openxmlformats.org/officeDocument/2006/relationships/customXml" Target="../ink/ink1709.xml"/><Relationship Id="rId340" Type="http://schemas.openxmlformats.org/officeDocument/2006/relationships/customXml" Target="../ink/ink1792.xml"/><Relationship Id="rId196" Type="http://schemas.openxmlformats.org/officeDocument/2006/relationships/image" Target="../media/image1696.png"/><Relationship Id="rId200" Type="http://schemas.openxmlformats.org/officeDocument/2006/relationships/image" Target="../media/image1698.png"/><Relationship Id="rId16" Type="http://schemas.openxmlformats.org/officeDocument/2006/relationships/image" Target="../media/image1611.png"/><Relationship Id="rId221" Type="http://schemas.openxmlformats.org/officeDocument/2006/relationships/customXml" Target="../ink/ink1732.xml"/><Relationship Id="rId242" Type="http://schemas.openxmlformats.org/officeDocument/2006/relationships/image" Target="../media/image1719.png"/><Relationship Id="rId263" Type="http://schemas.openxmlformats.org/officeDocument/2006/relationships/image" Target="../media/image1729.png"/><Relationship Id="rId284" Type="http://schemas.openxmlformats.org/officeDocument/2006/relationships/customXml" Target="../ink/ink1764.xml"/><Relationship Id="rId319" Type="http://schemas.openxmlformats.org/officeDocument/2006/relationships/image" Target="../media/image1755.png"/><Relationship Id="rId37" Type="http://schemas.openxmlformats.org/officeDocument/2006/relationships/customXml" Target="../ink/ink1640.xml"/><Relationship Id="rId58" Type="http://schemas.openxmlformats.org/officeDocument/2006/relationships/image" Target="../media/image125.png"/><Relationship Id="rId79" Type="http://schemas.openxmlformats.org/officeDocument/2006/relationships/customXml" Target="../ink/ink1661.xml"/><Relationship Id="rId102" Type="http://schemas.openxmlformats.org/officeDocument/2006/relationships/image" Target="../media/image1650.png"/><Relationship Id="rId123" Type="http://schemas.openxmlformats.org/officeDocument/2006/relationships/customXml" Target="../ink/ink1683.xml"/><Relationship Id="rId144" Type="http://schemas.openxmlformats.org/officeDocument/2006/relationships/image" Target="../media/image1671.png"/><Relationship Id="rId330" Type="http://schemas.openxmlformats.org/officeDocument/2006/relationships/customXml" Target="../ink/ink1787.xml"/><Relationship Id="rId90" Type="http://schemas.openxmlformats.org/officeDocument/2006/relationships/image" Target="../media/image1644.png"/><Relationship Id="rId165" Type="http://schemas.openxmlformats.org/officeDocument/2006/relationships/customXml" Target="../ink/ink1704.xml"/><Relationship Id="rId186" Type="http://schemas.openxmlformats.org/officeDocument/2006/relationships/image" Target="../media/image1691.png"/><Relationship Id="rId351" Type="http://schemas.openxmlformats.org/officeDocument/2006/relationships/image" Target="../media/image1771.png"/><Relationship Id="rId211" Type="http://schemas.openxmlformats.org/officeDocument/2006/relationships/customXml" Target="../ink/ink1727.xml"/><Relationship Id="rId232" Type="http://schemas.openxmlformats.org/officeDocument/2006/relationships/image" Target="../media/image1714.png"/><Relationship Id="rId253" Type="http://schemas.openxmlformats.org/officeDocument/2006/relationships/image" Target="../media/image1724.png"/><Relationship Id="rId274" Type="http://schemas.openxmlformats.org/officeDocument/2006/relationships/customXml" Target="../ink/ink1759.xml"/><Relationship Id="rId295" Type="http://schemas.openxmlformats.org/officeDocument/2006/relationships/image" Target="../media/image1744.png"/><Relationship Id="rId309" Type="http://schemas.openxmlformats.org/officeDocument/2006/relationships/image" Target="../media/image1750.png"/><Relationship Id="rId27" Type="http://schemas.openxmlformats.org/officeDocument/2006/relationships/customXml" Target="../ink/ink1635.xml"/><Relationship Id="rId48" Type="http://schemas.openxmlformats.org/officeDocument/2006/relationships/image" Target="../media/image1626.png"/><Relationship Id="rId69" Type="http://schemas.openxmlformats.org/officeDocument/2006/relationships/customXml" Target="../ink/ink1656.xml"/><Relationship Id="rId113" Type="http://schemas.openxmlformats.org/officeDocument/2006/relationships/customXml" Target="../ink/ink1678.xml"/><Relationship Id="rId134" Type="http://schemas.openxmlformats.org/officeDocument/2006/relationships/image" Target="../media/image1666.png"/><Relationship Id="rId320" Type="http://schemas.openxmlformats.org/officeDocument/2006/relationships/customXml" Target="../ink/ink1782.xml"/><Relationship Id="rId80" Type="http://schemas.openxmlformats.org/officeDocument/2006/relationships/image" Target="../media/image1640.png"/><Relationship Id="rId155" Type="http://schemas.openxmlformats.org/officeDocument/2006/relationships/customXml" Target="../ink/ink1699.xml"/><Relationship Id="rId176" Type="http://schemas.openxmlformats.org/officeDocument/2006/relationships/image" Target="../media/image1687.png"/><Relationship Id="rId197" Type="http://schemas.openxmlformats.org/officeDocument/2006/relationships/customXml" Target="../ink/ink1720.xml"/><Relationship Id="rId341" Type="http://schemas.openxmlformats.org/officeDocument/2006/relationships/image" Target="../media/image1766.png"/><Relationship Id="rId201" Type="http://schemas.openxmlformats.org/officeDocument/2006/relationships/customXml" Target="../ink/ink1722.xml"/><Relationship Id="rId222" Type="http://schemas.openxmlformats.org/officeDocument/2006/relationships/image" Target="../media/image1709.png"/><Relationship Id="rId243" Type="http://schemas.openxmlformats.org/officeDocument/2006/relationships/customXml" Target="../ink/ink1743.xml"/><Relationship Id="rId264" Type="http://schemas.openxmlformats.org/officeDocument/2006/relationships/customXml" Target="../ink/ink1754.xml"/><Relationship Id="rId285" Type="http://schemas.openxmlformats.org/officeDocument/2006/relationships/image" Target="../media/image1527.png"/><Relationship Id="rId17" Type="http://schemas.openxmlformats.org/officeDocument/2006/relationships/customXml" Target="../ink/ink1630.xml"/><Relationship Id="rId38" Type="http://schemas.openxmlformats.org/officeDocument/2006/relationships/image" Target="../media/image1621.png"/><Relationship Id="rId59" Type="http://schemas.openxmlformats.org/officeDocument/2006/relationships/customXml" Target="../ink/ink1651.xml"/><Relationship Id="rId103" Type="http://schemas.openxmlformats.org/officeDocument/2006/relationships/customXml" Target="../ink/ink1673.xml"/><Relationship Id="rId124" Type="http://schemas.openxmlformats.org/officeDocument/2006/relationships/image" Target="../media/image1661.png"/><Relationship Id="rId310" Type="http://schemas.openxmlformats.org/officeDocument/2006/relationships/customXml" Target="../ink/ink1777.xml"/><Relationship Id="rId70" Type="http://schemas.openxmlformats.org/officeDocument/2006/relationships/image" Target="../media/image1635.png"/><Relationship Id="rId91" Type="http://schemas.openxmlformats.org/officeDocument/2006/relationships/customXml" Target="../ink/ink1667.xml"/><Relationship Id="rId145" Type="http://schemas.openxmlformats.org/officeDocument/2006/relationships/customXml" Target="../ink/ink1694.xml"/><Relationship Id="rId166" Type="http://schemas.openxmlformats.org/officeDocument/2006/relationships/image" Target="../media/image1682.png"/><Relationship Id="rId187" Type="http://schemas.openxmlformats.org/officeDocument/2006/relationships/customXml" Target="../ink/ink1715.xml"/><Relationship Id="rId331" Type="http://schemas.openxmlformats.org/officeDocument/2006/relationships/image" Target="../media/image1761.png"/><Relationship Id="rId1" Type="http://schemas.openxmlformats.org/officeDocument/2006/relationships/slideLayout" Target="../slideLayouts/slideLayout4.xml"/><Relationship Id="rId212" Type="http://schemas.openxmlformats.org/officeDocument/2006/relationships/image" Target="../media/image1704.png"/><Relationship Id="rId233" Type="http://schemas.openxmlformats.org/officeDocument/2006/relationships/customXml" Target="../ink/ink1738.xml"/><Relationship Id="rId254" Type="http://schemas.openxmlformats.org/officeDocument/2006/relationships/customXml" Target="../ink/ink1749.xml"/><Relationship Id="rId28" Type="http://schemas.openxmlformats.org/officeDocument/2006/relationships/image" Target="../media/image1616.png"/><Relationship Id="rId49" Type="http://schemas.openxmlformats.org/officeDocument/2006/relationships/customXml" Target="../ink/ink1646.xml"/><Relationship Id="rId114" Type="http://schemas.openxmlformats.org/officeDocument/2006/relationships/image" Target="../media/image1656.png"/><Relationship Id="rId275" Type="http://schemas.openxmlformats.org/officeDocument/2006/relationships/image" Target="../media/image1735.png"/><Relationship Id="rId296" Type="http://schemas.openxmlformats.org/officeDocument/2006/relationships/customXml" Target="../ink/ink1770.xml"/><Relationship Id="rId300" Type="http://schemas.openxmlformats.org/officeDocument/2006/relationships/customXml" Target="../ink/ink1772.xml"/><Relationship Id="rId60" Type="http://schemas.openxmlformats.org/officeDocument/2006/relationships/image" Target="../media/image1630.png"/><Relationship Id="rId81" Type="http://schemas.openxmlformats.org/officeDocument/2006/relationships/customXml" Target="../ink/ink1662.xml"/><Relationship Id="rId135" Type="http://schemas.openxmlformats.org/officeDocument/2006/relationships/customXml" Target="../ink/ink1689.xml"/><Relationship Id="rId156" Type="http://schemas.openxmlformats.org/officeDocument/2006/relationships/image" Target="../media/image1677.png"/><Relationship Id="rId177" Type="http://schemas.openxmlformats.org/officeDocument/2006/relationships/customXml" Target="../ink/ink1710.xml"/><Relationship Id="rId198" Type="http://schemas.openxmlformats.org/officeDocument/2006/relationships/image" Target="../media/image1697.png"/><Relationship Id="rId321" Type="http://schemas.openxmlformats.org/officeDocument/2006/relationships/image" Target="../media/image1756.png"/><Relationship Id="rId342" Type="http://schemas.openxmlformats.org/officeDocument/2006/relationships/customXml" Target="../ink/ink1793.xml"/><Relationship Id="rId202" Type="http://schemas.openxmlformats.org/officeDocument/2006/relationships/image" Target="../media/image1699.png"/><Relationship Id="rId223" Type="http://schemas.openxmlformats.org/officeDocument/2006/relationships/customXml" Target="../ink/ink1733.xml"/><Relationship Id="rId244" Type="http://schemas.openxmlformats.org/officeDocument/2006/relationships/customXml" Target="../ink/ink1744.xml"/><Relationship Id="rId18" Type="http://schemas.openxmlformats.org/officeDocument/2006/relationships/image" Target="../media/image1612.png"/><Relationship Id="rId39" Type="http://schemas.openxmlformats.org/officeDocument/2006/relationships/customXml" Target="../ink/ink1641.xml"/><Relationship Id="rId265" Type="http://schemas.openxmlformats.org/officeDocument/2006/relationships/image" Target="../media/image1730.png"/><Relationship Id="rId286" Type="http://schemas.openxmlformats.org/officeDocument/2006/relationships/customXml" Target="../ink/ink1765.xml"/><Relationship Id="rId50" Type="http://schemas.openxmlformats.org/officeDocument/2006/relationships/image" Target="../media/image1627.png"/><Relationship Id="rId104" Type="http://schemas.openxmlformats.org/officeDocument/2006/relationships/image" Target="../media/image1651.png"/><Relationship Id="rId125" Type="http://schemas.openxmlformats.org/officeDocument/2006/relationships/customXml" Target="../ink/ink1684.xml"/><Relationship Id="rId146" Type="http://schemas.openxmlformats.org/officeDocument/2006/relationships/image" Target="../media/image1672.png"/><Relationship Id="rId167" Type="http://schemas.openxmlformats.org/officeDocument/2006/relationships/customXml" Target="../ink/ink1705.xml"/><Relationship Id="rId188" Type="http://schemas.openxmlformats.org/officeDocument/2006/relationships/image" Target="../media/image1692.png"/><Relationship Id="rId311" Type="http://schemas.openxmlformats.org/officeDocument/2006/relationships/image" Target="../media/image1751.png"/><Relationship Id="rId332" Type="http://schemas.openxmlformats.org/officeDocument/2006/relationships/customXml" Target="../ink/ink1788.xml"/><Relationship Id="rId71" Type="http://schemas.openxmlformats.org/officeDocument/2006/relationships/customXml" Target="../ink/ink1657.xml"/><Relationship Id="rId92" Type="http://schemas.openxmlformats.org/officeDocument/2006/relationships/image" Target="../media/image1645.png"/><Relationship Id="rId213" Type="http://schemas.openxmlformats.org/officeDocument/2006/relationships/customXml" Target="../ink/ink1728.xml"/><Relationship Id="rId234" Type="http://schemas.openxmlformats.org/officeDocument/2006/relationships/image" Target="../media/image1715.png"/><Relationship Id="rId2" Type="http://schemas.openxmlformats.org/officeDocument/2006/relationships/image" Target="../media/image4100.png"/><Relationship Id="rId29" Type="http://schemas.openxmlformats.org/officeDocument/2006/relationships/customXml" Target="../ink/ink1636.xml"/><Relationship Id="rId255" Type="http://schemas.openxmlformats.org/officeDocument/2006/relationships/image" Target="../media/image1725.png"/><Relationship Id="rId276" Type="http://schemas.openxmlformats.org/officeDocument/2006/relationships/customXml" Target="../ink/ink1760.xml"/><Relationship Id="rId297" Type="http://schemas.openxmlformats.org/officeDocument/2006/relationships/image" Target="../media/image1745.png"/><Relationship Id="rId40" Type="http://schemas.openxmlformats.org/officeDocument/2006/relationships/image" Target="../media/image1622.png"/><Relationship Id="rId115" Type="http://schemas.openxmlformats.org/officeDocument/2006/relationships/customXml" Target="../ink/ink1679.xml"/><Relationship Id="rId136" Type="http://schemas.openxmlformats.org/officeDocument/2006/relationships/image" Target="../media/image1667.png"/><Relationship Id="rId157" Type="http://schemas.openxmlformats.org/officeDocument/2006/relationships/customXml" Target="../ink/ink1700.xml"/><Relationship Id="rId178" Type="http://schemas.openxmlformats.org/officeDocument/2006/relationships/image" Target="../media/image1688.png"/><Relationship Id="rId301" Type="http://schemas.openxmlformats.org/officeDocument/2006/relationships/image" Target="../media/image1747.png"/><Relationship Id="rId322" Type="http://schemas.openxmlformats.org/officeDocument/2006/relationships/customXml" Target="../ink/ink1783.xml"/><Relationship Id="rId343" Type="http://schemas.openxmlformats.org/officeDocument/2006/relationships/image" Target="../media/image1767.png"/><Relationship Id="rId61" Type="http://schemas.openxmlformats.org/officeDocument/2006/relationships/customXml" Target="../ink/ink1652.xml"/><Relationship Id="rId82" Type="http://schemas.openxmlformats.org/officeDocument/2006/relationships/image" Target="../media/image1641.png"/><Relationship Id="rId199" Type="http://schemas.openxmlformats.org/officeDocument/2006/relationships/customXml" Target="../ink/ink1721.xml"/><Relationship Id="rId203" Type="http://schemas.openxmlformats.org/officeDocument/2006/relationships/customXml" Target="../ink/ink1723.xml"/><Relationship Id="rId19" Type="http://schemas.openxmlformats.org/officeDocument/2006/relationships/customXml" Target="../ink/ink1631.xml"/><Relationship Id="rId224" Type="http://schemas.openxmlformats.org/officeDocument/2006/relationships/image" Target="../media/image1710.png"/><Relationship Id="rId245" Type="http://schemas.openxmlformats.org/officeDocument/2006/relationships/image" Target="../media/image1720.png"/><Relationship Id="rId266" Type="http://schemas.openxmlformats.org/officeDocument/2006/relationships/customXml" Target="../ink/ink1755.xml"/><Relationship Id="rId287" Type="http://schemas.openxmlformats.org/officeDocument/2006/relationships/image" Target="../media/image1740.png"/><Relationship Id="rId30" Type="http://schemas.openxmlformats.org/officeDocument/2006/relationships/image" Target="../media/image1617.png"/><Relationship Id="rId105" Type="http://schemas.openxmlformats.org/officeDocument/2006/relationships/customXml" Target="../ink/ink1674.xml"/><Relationship Id="rId126" Type="http://schemas.openxmlformats.org/officeDocument/2006/relationships/image" Target="../media/image1662.png"/><Relationship Id="rId147" Type="http://schemas.openxmlformats.org/officeDocument/2006/relationships/customXml" Target="../ink/ink1695.xml"/><Relationship Id="rId168" Type="http://schemas.openxmlformats.org/officeDocument/2006/relationships/image" Target="../media/image1683.png"/><Relationship Id="rId312" Type="http://schemas.openxmlformats.org/officeDocument/2006/relationships/customXml" Target="../ink/ink1778.xml"/><Relationship Id="rId333" Type="http://schemas.openxmlformats.org/officeDocument/2006/relationships/image" Target="../media/image1762.png"/><Relationship Id="rId51" Type="http://schemas.openxmlformats.org/officeDocument/2006/relationships/customXml" Target="../ink/ink1647.xml"/><Relationship Id="rId72" Type="http://schemas.openxmlformats.org/officeDocument/2006/relationships/image" Target="../media/image1636.png"/><Relationship Id="rId93" Type="http://schemas.openxmlformats.org/officeDocument/2006/relationships/customXml" Target="../ink/ink1668.xml"/><Relationship Id="rId189" Type="http://schemas.openxmlformats.org/officeDocument/2006/relationships/customXml" Target="../ink/ink1716.xml"/><Relationship Id="rId3" Type="http://schemas.openxmlformats.org/officeDocument/2006/relationships/customXml" Target="../ink/ink1623.xml"/><Relationship Id="rId214" Type="http://schemas.openxmlformats.org/officeDocument/2006/relationships/image" Target="../media/image1705.png"/><Relationship Id="rId235" Type="http://schemas.openxmlformats.org/officeDocument/2006/relationships/customXml" Target="../ink/ink1739.xml"/><Relationship Id="rId256" Type="http://schemas.openxmlformats.org/officeDocument/2006/relationships/customXml" Target="../ink/ink1750.xml"/><Relationship Id="rId277" Type="http://schemas.openxmlformats.org/officeDocument/2006/relationships/image" Target="../media/image1736.png"/><Relationship Id="rId298" Type="http://schemas.openxmlformats.org/officeDocument/2006/relationships/customXml" Target="../ink/ink1771.xml"/><Relationship Id="rId116" Type="http://schemas.openxmlformats.org/officeDocument/2006/relationships/image" Target="../media/image1657.png"/><Relationship Id="rId137" Type="http://schemas.openxmlformats.org/officeDocument/2006/relationships/customXml" Target="../ink/ink1690.xml"/><Relationship Id="rId158" Type="http://schemas.openxmlformats.org/officeDocument/2006/relationships/image" Target="../media/image1678.png"/><Relationship Id="rId302" Type="http://schemas.openxmlformats.org/officeDocument/2006/relationships/customXml" Target="../ink/ink1773.xml"/><Relationship Id="rId323" Type="http://schemas.openxmlformats.org/officeDocument/2006/relationships/image" Target="../media/image1757.png"/><Relationship Id="rId344" Type="http://schemas.openxmlformats.org/officeDocument/2006/relationships/customXml" Target="../ink/ink1794.xml"/></Relationships>
</file>

<file path=ppt/slides/_rels/slide9.xml.rels><?xml version="1.0" encoding="UTF-8" standalone="yes"?>
<Relationships xmlns="http://schemas.openxmlformats.org/package/2006/relationships"><Relationship Id="rId117" Type="http://schemas.openxmlformats.org/officeDocument/2006/relationships/customXml" Target="../ink/ink1855.xml"/><Relationship Id="rId299" Type="http://schemas.openxmlformats.org/officeDocument/2006/relationships/image" Target="../media/image1911.png"/><Relationship Id="rId303" Type="http://schemas.openxmlformats.org/officeDocument/2006/relationships/image" Target="../media/image1913.png"/><Relationship Id="rId21" Type="http://schemas.openxmlformats.org/officeDocument/2006/relationships/customXml" Target="../ink/ink1807.xml"/><Relationship Id="rId42" Type="http://schemas.openxmlformats.org/officeDocument/2006/relationships/image" Target="../media/image1791.png"/><Relationship Id="rId63" Type="http://schemas.openxmlformats.org/officeDocument/2006/relationships/customXml" Target="../ink/ink1828.xml"/><Relationship Id="rId84" Type="http://schemas.openxmlformats.org/officeDocument/2006/relationships/image" Target="../media/image1811.png"/><Relationship Id="rId138" Type="http://schemas.openxmlformats.org/officeDocument/2006/relationships/image" Target="../media/image1836.png"/><Relationship Id="rId159" Type="http://schemas.openxmlformats.org/officeDocument/2006/relationships/customXml" Target="../ink/ink1876.xml"/><Relationship Id="rId324" Type="http://schemas.openxmlformats.org/officeDocument/2006/relationships/customXml" Target="../ink/ink1960.xml"/><Relationship Id="rId345" Type="http://schemas.openxmlformats.org/officeDocument/2006/relationships/image" Target="../media/image1934.png"/><Relationship Id="rId366" Type="http://schemas.openxmlformats.org/officeDocument/2006/relationships/customXml" Target="../ink/ink1981.xml"/><Relationship Id="rId170" Type="http://schemas.openxmlformats.org/officeDocument/2006/relationships/image" Target="../media/image1852.png"/><Relationship Id="rId191" Type="http://schemas.openxmlformats.org/officeDocument/2006/relationships/customXml" Target="../ink/ink1892.xml"/><Relationship Id="rId205" Type="http://schemas.openxmlformats.org/officeDocument/2006/relationships/customXml" Target="../ink/ink1900.xml"/><Relationship Id="rId226" Type="http://schemas.openxmlformats.org/officeDocument/2006/relationships/customXml" Target="../ink/ink1911.xml"/><Relationship Id="rId247" Type="http://schemas.openxmlformats.org/officeDocument/2006/relationships/image" Target="../media/image1886.png"/><Relationship Id="rId107" Type="http://schemas.openxmlformats.org/officeDocument/2006/relationships/customXml" Target="../ink/ink1850.xml"/><Relationship Id="rId268" Type="http://schemas.openxmlformats.org/officeDocument/2006/relationships/customXml" Target="../ink/ink1932.xml"/><Relationship Id="rId289" Type="http://schemas.openxmlformats.org/officeDocument/2006/relationships/image" Target="../media/image1906.png"/><Relationship Id="rId11" Type="http://schemas.openxmlformats.org/officeDocument/2006/relationships/customXml" Target="../ink/ink1802.xml"/><Relationship Id="rId32" Type="http://schemas.openxmlformats.org/officeDocument/2006/relationships/image" Target="../media/image1786.png"/><Relationship Id="rId53" Type="http://schemas.openxmlformats.org/officeDocument/2006/relationships/customXml" Target="../ink/ink1823.xml"/><Relationship Id="rId74" Type="http://schemas.openxmlformats.org/officeDocument/2006/relationships/image" Target="../media/image1806.png"/><Relationship Id="rId128" Type="http://schemas.openxmlformats.org/officeDocument/2006/relationships/image" Target="../media/image1832.png"/><Relationship Id="rId149" Type="http://schemas.openxmlformats.org/officeDocument/2006/relationships/customXml" Target="../ink/ink1871.xml"/><Relationship Id="rId314" Type="http://schemas.openxmlformats.org/officeDocument/2006/relationships/customXml" Target="../ink/ink1955.xml"/><Relationship Id="rId335" Type="http://schemas.openxmlformats.org/officeDocument/2006/relationships/image" Target="../media/image1929.png"/><Relationship Id="rId356" Type="http://schemas.openxmlformats.org/officeDocument/2006/relationships/customXml" Target="../ink/ink1976.xml"/><Relationship Id="rId5" Type="http://schemas.openxmlformats.org/officeDocument/2006/relationships/customXml" Target="../ink/ink1799.xml"/><Relationship Id="rId95" Type="http://schemas.openxmlformats.org/officeDocument/2006/relationships/customXml" Target="../ink/ink1844.xml"/><Relationship Id="rId160" Type="http://schemas.openxmlformats.org/officeDocument/2006/relationships/image" Target="../media/image1847.png"/><Relationship Id="rId181" Type="http://schemas.openxmlformats.org/officeDocument/2006/relationships/customXml" Target="../ink/ink1887.xml"/><Relationship Id="rId216" Type="http://schemas.openxmlformats.org/officeDocument/2006/relationships/customXml" Target="../ink/ink1906.xml"/><Relationship Id="rId237" Type="http://schemas.openxmlformats.org/officeDocument/2006/relationships/image" Target="../media/image1881.png"/><Relationship Id="rId258" Type="http://schemas.openxmlformats.org/officeDocument/2006/relationships/customXml" Target="../ink/ink1927.xml"/><Relationship Id="rId279" Type="http://schemas.openxmlformats.org/officeDocument/2006/relationships/image" Target="../media/image1901.png"/><Relationship Id="rId22" Type="http://schemas.openxmlformats.org/officeDocument/2006/relationships/image" Target="../media/image1781.png"/><Relationship Id="rId43" Type="http://schemas.openxmlformats.org/officeDocument/2006/relationships/customXml" Target="../ink/ink1818.xml"/><Relationship Id="rId64" Type="http://schemas.openxmlformats.org/officeDocument/2006/relationships/image" Target="../media/image1801.png"/><Relationship Id="rId118" Type="http://schemas.openxmlformats.org/officeDocument/2006/relationships/image" Target="../media/image1828.png"/><Relationship Id="rId139" Type="http://schemas.openxmlformats.org/officeDocument/2006/relationships/customXml" Target="../ink/ink1866.xml"/><Relationship Id="rId290" Type="http://schemas.openxmlformats.org/officeDocument/2006/relationships/customXml" Target="../ink/ink1943.xml"/><Relationship Id="rId304" Type="http://schemas.openxmlformats.org/officeDocument/2006/relationships/customXml" Target="../ink/ink1950.xml"/><Relationship Id="rId325" Type="http://schemas.openxmlformats.org/officeDocument/2006/relationships/image" Target="../media/image1924.png"/><Relationship Id="rId346" Type="http://schemas.openxmlformats.org/officeDocument/2006/relationships/customXml" Target="../ink/ink1971.xml"/><Relationship Id="rId367" Type="http://schemas.openxmlformats.org/officeDocument/2006/relationships/image" Target="../media/image1945.png"/><Relationship Id="rId85" Type="http://schemas.openxmlformats.org/officeDocument/2006/relationships/customXml" Target="../ink/ink1839.xml"/><Relationship Id="rId150" Type="http://schemas.openxmlformats.org/officeDocument/2006/relationships/image" Target="../media/image1842.png"/><Relationship Id="rId171" Type="http://schemas.openxmlformats.org/officeDocument/2006/relationships/customXml" Target="../ink/ink1882.xml"/><Relationship Id="rId192" Type="http://schemas.openxmlformats.org/officeDocument/2006/relationships/image" Target="../media/image1862.png"/><Relationship Id="rId206" Type="http://schemas.openxmlformats.org/officeDocument/2006/relationships/image" Target="../media/image1867.png"/><Relationship Id="rId227" Type="http://schemas.openxmlformats.org/officeDocument/2006/relationships/image" Target="../media/image1877.png"/><Relationship Id="rId248" Type="http://schemas.openxmlformats.org/officeDocument/2006/relationships/customXml" Target="../ink/ink1922.xml"/><Relationship Id="rId269" Type="http://schemas.openxmlformats.org/officeDocument/2006/relationships/image" Target="../media/image1896.png"/><Relationship Id="rId12" Type="http://schemas.openxmlformats.org/officeDocument/2006/relationships/image" Target="../media/image1776.png"/><Relationship Id="rId33" Type="http://schemas.openxmlformats.org/officeDocument/2006/relationships/customXml" Target="../ink/ink1813.xml"/><Relationship Id="rId108" Type="http://schemas.openxmlformats.org/officeDocument/2006/relationships/image" Target="../media/image1823.png"/><Relationship Id="rId129" Type="http://schemas.openxmlformats.org/officeDocument/2006/relationships/customXml" Target="../ink/ink1861.xml"/><Relationship Id="rId280" Type="http://schemas.openxmlformats.org/officeDocument/2006/relationships/customXml" Target="../ink/ink1938.xml"/><Relationship Id="rId315" Type="http://schemas.openxmlformats.org/officeDocument/2006/relationships/image" Target="../media/image1919.png"/><Relationship Id="rId336" Type="http://schemas.openxmlformats.org/officeDocument/2006/relationships/customXml" Target="../ink/ink1966.xml"/><Relationship Id="rId357" Type="http://schemas.openxmlformats.org/officeDocument/2006/relationships/image" Target="../media/image1940.png"/><Relationship Id="rId54" Type="http://schemas.openxmlformats.org/officeDocument/2006/relationships/image" Target="../media/image1797.png"/><Relationship Id="rId75" Type="http://schemas.openxmlformats.org/officeDocument/2006/relationships/customXml" Target="../ink/ink1834.xml"/><Relationship Id="rId96" Type="http://schemas.openxmlformats.org/officeDocument/2006/relationships/image" Target="../media/image1817.png"/><Relationship Id="rId140" Type="http://schemas.openxmlformats.org/officeDocument/2006/relationships/image" Target="../media/image1837.png"/><Relationship Id="rId161" Type="http://schemas.openxmlformats.org/officeDocument/2006/relationships/customXml" Target="../ink/ink1877.xml"/><Relationship Id="rId182" Type="http://schemas.openxmlformats.org/officeDocument/2006/relationships/image" Target="../media/image1857.png"/><Relationship Id="rId217" Type="http://schemas.openxmlformats.org/officeDocument/2006/relationships/image" Target="../media/image1872.png"/><Relationship Id="rId6" Type="http://schemas.openxmlformats.org/officeDocument/2006/relationships/image" Target="../media/image1773.png"/><Relationship Id="rId238" Type="http://schemas.openxmlformats.org/officeDocument/2006/relationships/customXml" Target="../ink/ink1917.xml"/><Relationship Id="rId259" Type="http://schemas.openxmlformats.org/officeDocument/2006/relationships/image" Target="../media/image1892.png"/><Relationship Id="rId23" Type="http://schemas.openxmlformats.org/officeDocument/2006/relationships/customXml" Target="../ink/ink1808.xml"/><Relationship Id="rId119" Type="http://schemas.openxmlformats.org/officeDocument/2006/relationships/customXml" Target="../ink/ink1856.xml"/><Relationship Id="rId270" Type="http://schemas.openxmlformats.org/officeDocument/2006/relationships/customXml" Target="../ink/ink1933.xml"/><Relationship Id="rId291" Type="http://schemas.openxmlformats.org/officeDocument/2006/relationships/image" Target="../media/image1907.png"/><Relationship Id="rId305" Type="http://schemas.openxmlformats.org/officeDocument/2006/relationships/image" Target="../media/image1914.png"/><Relationship Id="rId326" Type="http://schemas.openxmlformats.org/officeDocument/2006/relationships/customXml" Target="../ink/ink1961.xml"/><Relationship Id="rId347" Type="http://schemas.openxmlformats.org/officeDocument/2006/relationships/image" Target="../media/image1935.png"/><Relationship Id="rId44" Type="http://schemas.openxmlformats.org/officeDocument/2006/relationships/image" Target="../media/image1792.png"/><Relationship Id="rId65" Type="http://schemas.openxmlformats.org/officeDocument/2006/relationships/customXml" Target="../ink/ink1829.xml"/><Relationship Id="rId86" Type="http://schemas.openxmlformats.org/officeDocument/2006/relationships/image" Target="../media/image1812.png"/><Relationship Id="rId130" Type="http://schemas.openxmlformats.org/officeDocument/2006/relationships/image" Target="../media/image1833.png"/><Relationship Id="rId151" Type="http://schemas.openxmlformats.org/officeDocument/2006/relationships/customXml" Target="../ink/ink1872.xml"/><Relationship Id="rId172" Type="http://schemas.openxmlformats.org/officeDocument/2006/relationships/image" Target="../media/image826.png"/><Relationship Id="rId193" Type="http://schemas.openxmlformats.org/officeDocument/2006/relationships/customXml" Target="../ink/ink1893.xml"/><Relationship Id="rId207" Type="http://schemas.openxmlformats.org/officeDocument/2006/relationships/customXml" Target="../ink/ink1901.xml"/><Relationship Id="rId228" Type="http://schemas.openxmlformats.org/officeDocument/2006/relationships/customXml" Target="../ink/ink1912.xml"/><Relationship Id="rId249" Type="http://schemas.openxmlformats.org/officeDocument/2006/relationships/image" Target="../media/image1887.png"/><Relationship Id="rId13" Type="http://schemas.openxmlformats.org/officeDocument/2006/relationships/customXml" Target="../ink/ink1803.xml"/><Relationship Id="rId109" Type="http://schemas.openxmlformats.org/officeDocument/2006/relationships/customXml" Target="../ink/ink1851.xml"/><Relationship Id="rId260" Type="http://schemas.openxmlformats.org/officeDocument/2006/relationships/customXml" Target="../ink/ink1928.xml"/><Relationship Id="rId281" Type="http://schemas.openxmlformats.org/officeDocument/2006/relationships/image" Target="../media/image1902.png"/><Relationship Id="rId316" Type="http://schemas.openxmlformats.org/officeDocument/2006/relationships/customXml" Target="../ink/ink1956.xml"/><Relationship Id="rId337" Type="http://schemas.openxmlformats.org/officeDocument/2006/relationships/image" Target="../media/image1930.png"/><Relationship Id="rId34" Type="http://schemas.openxmlformats.org/officeDocument/2006/relationships/image" Target="../media/image1787.png"/><Relationship Id="rId55" Type="http://schemas.openxmlformats.org/officeDocument/2006/relationships/customXml" Target="../ink/ink1824.xml"/><Relationship Id="rId76" Type="http://schemas.openxmlformats.org/officeDocument/2006/relationships/image" Target="../media/image1807.png"/><Relationship Id="rId97" Type="http://schemas.openxmlformats.org/officeDocument/2006/relationships/customXml" Target="../ink/ink1845.xml"/><Relationship Id="rId120" Type="http://schemas.openxmlformats.org/officeDocument/2006/relationships/image" Target="../media/image1343.png"/><Relationship Id="rId141" Type="http://schemas.openxmlformats.org/officeDocument/2006/relationships/customXml" Target="../ink/ink1867.xml"/><Relationship Id="rId358" Type="http://schemas.openxmlformats.org/officeDocument/2006/relationships/customXml" Target="../ink/ink1977.xml"/><Relationship Id="rId7" Type="http://schemas.openxmlformats.org/officeDocument/2006/relationships/customXml" Target="../ink/ink1800.xml"/><Relationship Id="rId162" Type="http://schemas.openxmlformats.org/officeDocument/2006/relationships/image" Target="../media/image1848.png"/><Relationship Id="rId183" Type="http://schemas.openxmlformats.org/officeDocument/2006/relationships/customXml" Target="../ink/ink1888.xml"/><Relationship Id="rId218" Type="http://schemas.openxmlformats.org/officeDocument/2006/relationships/customXml" Target="../ink/ink1907.xml"/><Relationship Id="rId239" Type="http://schemas.openxmlformats.org/officeDocument/2006/relationships/image" Target="../media/image1882.png"/><Relationship Id="rId250" Type="http://schemas.openxmlformats.org/officeDocument/2006/relationships/customXml" Target="../ink/ink1923.xml"/><Relationship Id="rId271" Type="http://schemas.openxmlformats.org/officeDocument/2006/relationships/image" Target="../media/image1897.png"/><Relationship Id="rId292" Type="http://schemas.openxmlformats.org/officeDocument/2006/relationships/customXml" Target="../ink/ink1944.xml"/><Relationship Id="rId306" Type="http://schemas.openxmlformats.org/officeDocument/2006/relationships/customXml" Target="../ink/ink1951.xml"/><Relationship Id="rId24" Type="http://schemas.openxmlformats.org/officeDocument/2006/relationships/image" Target="../media/image1782.png"/><Relationship Id="rId45" Type="http://schemas.openxmlformats.org/officeDocument/2006/relationships/customXml" Target="../ink/ink1819.xml"/><Relationship Id="rId66" Type="http://schemas.openxmlformats.org/officeDocument/2006/relationships/image" Target="../media/image1802.png"/><Relationship Id="rId87" Type="http://schemas.openxmlformats.org/officeDocument/2006/relationships/customXml" Target="../ink/ink1840.xml"/><Relationship Id="rId110" Type="http://schemas.openxmlformats.org/officeDocument/2006/relationships/image" Target="../media/image1824.png"/><Relationship Id="rId131" Type="http://schemas.openxmlformats.org/officeDocument/2006/relationships/customXml" Target="../ink/ink1862.xml"/><Relationship Id="rId327" Type="http://schemas.openxmlformats.org/officeDocument/2006/relationships/image" Target="../media/image1925.png"/><Relationship Id="rId348" Type="http://schemas.openxmlformats.org/officeDocument/2006/relationships/customXml" Target="../ink/ink1972.xml"/><Relationship Id="rId152" Type="http://schemas.openxmlformats.org/officeDocument/2006/relationships/image" Target="../media/image1843.png"/><Relationship Id="rId173" Type="http://schemas.openxmlformats.org/officeDocument/2006/relationships/customXml" Target="../ink/ink1883.xml"/><Relationship Id="rId194" Type="http://schemas.openxmlformats.org/officeDocument/2006/relationships/image" Target="../media/image1863.png"/><Relationship Id="rId208" Type="http://schemas.openxmlformats.org/officeDocument/2006/relationships/customXml" Target="../ink/ink1902.xml"/><Relationship Id="rId229" Type="http://schemas.openxmlformats.org/officeDocument/2006/relationships/image" Target="../media/image1203.png"/><Relationship Id="rId240" Type="http://schemas.openxmlformats.org/officeDocument/2006/relationships/customXml" Target="../ink/ink1918.xml"/><Relationship Id="rId261" Type="http://schemas.openxmlformats.org/officeDocument/2006/relationships/image" Target="../media/image1893.png"/><Relationship Id="rId14" Type="http://schemas.openxmlformats.org/officeDocument/2006/relationships/image" Target="../media/image1777.png"/><Relationship Id="rId35" Type="http://schemas.openxmlformats.org/officeDocument/2006/relationships/customXml" Target="../ink/ink1814.xml"/><Relationship Id="rId56" Type="http://schemas.openxmlformats.org/officeDocument/2006/relationships/image" Target="../media/image1798.png"/><Relationship Id="rId77" Type="http://schemas.openxmlformats.org/officeDocument/2006/relationships/customXml" Target="../ink/ink1835.xml"/><Relationship Id="rId100" Type="http://schemas.openxmlformats.org/officeDocument/2006/relationships/image" Target="../media/image1819.png"/><Relationship Id="rId282" Type="http://schemas.openxmlformats.org/officeDocument/2006/relationships/customXml" Target="../ink/ink1939.xml"/><Relationship Id="rId317" Type="http://schemas.openxmlformats.org/officeDocument/2006/relationships/image" Target="../media/image1920.png"/><Relationship Id="rId338" Type="http://schemas.openxmlformats.org/officeDocument/2006/relationships/customXml" Target="../ink/ink1967.xml"/><Relationship Id="rId359" Type="http://schemas.openxmlformats.org/officeDocument/2006/relationships/image" Target="../media/image1941.png"/><Relationship Id="rId8" Type="http://schemas.openxmlformats.org/officeDocument/2006/relationships/image" Target="../media/image1774.png"/><Relationship Id="rId98" Type="http://schemas.openxmlformats.org/officeDocument/2006/relationships/image" Target="../media/image1818.png"/><Relationship Id="rId121" Type="http://schemas.openxmlformats.org/officeDocument/2006/relationships/customXml" Target="../ink/ink1857.xml"/><Relationship Id="rId142" Type="http://schemas.openxmlformats.org/officeDocument/2006/relationships/image" Target="../media/image1838.png"/><Relationship Id="rId163" Type="http://schemas.openxmlformats.org/officeDocument/2006/relationships/customXml" Target="../ink/ink1878.xml"/><Relationship Id="rId184" Type="http://schemas.openxmlformats.org/officeDocument/2006/relationships/image" Target="../media/image1858.png"/><Relationship Id="rId219" Type="http://schemas.openxmlformats.org/officeDocument/2006/relationships/image" Target="../media/image1873.png"/><Relationship Id="rId230" Type="http://schemas.openxmlformats.org/officeDocument/2006/relationships/customXml" Target="../ink/ink1913.xml"/><Relationship Id="rId251" Type="http://schemas.openxmlformats.org/officeDocument/2006/relationships/image" Target="../media/image1888.png"/><Relationship Id="rId25" Type="http://schemas.openxmlformats.org/officeDocument/2006/relationships/customXml" Target="../ink/ink1809.xml"/><Relationship Id="rId46" Type="http://schemas.openxmlformats.org/officeDocument/2006/relationships/image" Target="../media/image1793.png"/><Relationship Id="rId67" Type="http://schemas.openxmlformats.org/officeDocument/2006/relationships/customXml" Target="../ink/ink1830.xml"/><Relationship Id="rId272" Type="http://schemas.openxmlformats.org/officeDocument/2006/relationships/customXml" Target="../ink/ink1934.xml"/><Relationship Id="rId293" Type="http://schemas.openxmlformats.org/officeDocument/2006/relationships/image" Target="../media/image1908.png"/><Relationship Id="rId307" Type="http://schemas.openxmlformats.org/officeDocument/2006/relationships/image" Target="../media/image1915.png"/><Relationship Id="rId328" Type="http://schemas.openxmlformats.org/officeDocument/2006/relationships/customXml" Target="../ink/ink1962.xml"/><Relationship Id="rId349" Type="http://schemas.openxmlformats.org/officeDocument/2006/relationships/image" Target="../media/image1936.png"/><Relationship Id="rId88" Type="http://schemas.openxmlformats.org/officeDocument/2006/relationships/image" Target="../media/image1813.png"/><Relationship Id="rId111" Type="http://schemas.openxmlformats.org/officeDocument/2006/relationships/customXml" Target="../ink/ink1852.xml"/><Relationship Id="rId132" Type="http://schemas.openxmlformats.org/officeDocument/2006/relationships/image" Target="../media/image846.png"/><Relationship Id="rId153" Type="http://schemas.openxmlformats.org/officeDocument/2006/relationships/customXml" Target="../ink/ink1873.xml"/><Relationship Id="rId174" Type="http://schemas.openxmlformats.org/officeDocument/2006/relationships/image" Target="../media/image1853.png"/><Relationship Id="rId195" Type="http://schemas.openxmlformats.org/officeDocument/2006/relationships/customXml" Target="../ink/ink1894.xml"/><Relationship Id="rId209" Type="http://schemas.openxmlformats.org/officeDocument/2006/relationships/image" Target="../media/image1868.png"/><Relationship Id="rId360" Type="http://schemas.openxmlformats.org/officeDocument/2006/relationships/customXml" Target="../ink/ink1978.xml"/><Relationship Id="rId220" Type="http://schemas.openxmlformats.org/officeDocument/2006/relationships/customXml" Target="../ink/ink1908.xml"/><Relationship Id="rId241" Type="http://schemas.openxmlformats.org/officeDocument/2006/relationships/image" Target="../media/image1883.png"/><Relationship Id="rId15" Type="http://schemas.openxmlformats.org/officeDocument/2006/relationships/customXml" Target="../ink/ink1804.xml"/><Relationship Id="rId36" Type="http://schemas.openxmlformats.org/officeDocument/2006/relationships/image" Target="../media/image1788.png"/><Relationship Id="rId57" Type="http://schemas.openxmlformats.org/officeDocument/2006/relationships/customXml" Target="../ink/ink1825.xml"/><Relationship Id="rId262" Type="http://schemas.openxmlformats.org/officeDocument/2006/relationships/customXml" Target="../ink/ink1929.xml"/><Relationship Id="rId283" Type="http://schemas.openxmlformats.org/officeDocument/2006/relationships/image" Target="../media/image1903.png"/><Relationship Id="rId318" Type="http://schemas.openxmlformats.org/officeDocument/2006/relationships/customXml" Target="../ink/ink1957.xml"/><Relationship Id="rId339" Type="http://schemas.openxmlformats.org/officeDocument/2006/relationships/image" Target="../media/image1931.png"/><Relationship Id="rId10" Type="http://schemas.openxmlformats.org/officeDocument/2006/relationships/image" Target="../media/image1775.png"/><Relationship Id="rId31" Type="http://schemas.openxmlformats.org/officeDocument/2006/relationships/customXml" Target="../ink/ink1812.xml"/><Relationship Id="rId52" Type="http://schemas.openxmlformats.org/officeDocument/2006/relationships/image" Target="../media/image1796.png"/><Relationship Id="rId73" Type="http://schemas.openxmlformats.org/officeDocument/2006/relationships/customXml" Target="../ink/ink1833.xml"/><Relationship Id="rId78" Type="http://schemas.openxmlformats.org/officeDocument/2006/relationships/image" Target="../media/image1808.png"/><Relationship Id="rId94" Type="http://schemas.openxmlformats.org/officeDocument/2006/relationships/image" Target="../media/image1816.png"/><Relationship Id="rId99" Type="http://schemas.openxmlformats.org/officeDocument/2006/relationships/customXml" Target="../ink/ink1846.xml"/><Relationship Id="rId101" Type="http://schemas.openxmlformats.org/officeDocument/2006/relationships/customXml" Target="../ink/ink1847.xml"/><Relationship Id="rId122" Type="http://schemas.openxmlformats.org/officeDocument/2006/relationships/image" Target="../media/image1829.png"/><Relationship Id="rId143" Type="http://schemas.openxmlformats.org/officeDocument/2006/relationships/customXml" Target="../ink/ink1868.xml"/><Relationship Id="rId148" Type="http://schemas.openxmlformats.org/officeDocument/2006/relationships/image" Target="../media/image1841.png"/><Relationship Id="rId164" Type="http://schemas.openxmlformats.org/officeDocument/2006/relationships/image" Target="../media/image1849.png"/><Relationship Id="rId169" Type="http://schemas.openxmlformats.org/officeDocument/2006/relationships/customXml" Target="../ink/ink1881.xml"/><Relationship Id="rId185" Type="http://schemas.openxmlformats.org/officeDocument/2006/relationships/customXml" Target="../ink/ink1889.xml"/><Relationship Id="rId334" Type="http://schemas.openxmlformats.org/officeDocument/2006/relationships/customXml" Target="../ink/ink1965.xml"/><Relationship Id="rId350" Type="http://schemas.openxmlformats.org/officeDocument/2006/relationships/customXml" Target="../ink/ink1973.xml"/><Relationship Id="rId355" Type="http://schemas.openxmlformats.org/officeDocument/2006/relationships/image" Target="../media/image1939.png"/><Relationship Id="rId4" Type="http://schemas.openxmlformats.org/officeDocument/2006/relationships/image" Target="../media/image1772.png"/><Relationship Id="rId9" Type="http://schemas.openxmlformats.org/officeDocument/2006/relationships/customXml" Target="../ink/ink1801.xml"/><Relationship Id="rId180" Type="http://schemas.openxmlformats.org/officeDocument/2006/relationships/image" Target="../media/image1856.png"/><Relationship Id="rId210" Type="http://schemas.openxmlformats.org/officeDocument/2006/relationships/customXml" Target="../ink/ink1903.xml"/><Relationship Id="rId215" Type="http://schemas.openxmlformats.org/officeDocument/2006/relationships/image" Target="../media/image1871.png"/><Relationship Id="rId236" Type="http://schemas.openxmlformats.org/officeDocument/2006/relationships/customXml" Target="../ink/ink1916.xml"/><Relationship Id="rId257" Type="http://schemas.openxmlformats.org/officeDocument/2006/relationships/image" Target="../media/image1891.png"/><Relationship Id="rId278" Type="http://schemas.openxmlformats.org/officeDocument/2006/relationships/customXml" Target="../ink/ink1937.xml"/><Relationship Id="rId26" Type="http://schemas.openxmlformats.org/officeDocument/2006/relationships/image" Target="../media/image1783.png"/><Relationship Id="rId231" Type="http://schemas.openxmlformats.org/officeDocument/2006/relationships/image" Target="../media/image1878.png"/><Relationship Id="rId252" Type="http://schemas.openxmlformats.org/officeDocument/2006/relationships/customXml" Target="../ink/ink1924.xml"/><Relationship Id="rId273" Type="http://schemas.openxmlformats.org/officeDocument/2006/relationships/image" Target="../media/image1898.png"/><Relationship Id="rId294" Type="http://schemas.openxmlformats.org/officeDocument/2006/relationships/customXml" Target="../ink/ink1945.xml"/><Relationship Id="rId308" Type="http://schemas.openxmlformats.org/officeDocument/2006/relationships/customXml" Target="../ink/ink1952.xml"/><Relationship Id="rId329" Type="http://schemas.openxmlformats.org/officeDocument/2006/relationships/image" Target="../media/image1926.png"/><Relationship Id="rId47" Type="http://schemas.openxmlformats.org/officeDocument/2006/relationships/customXml" Target="../ink/ink1820.xml"/><Relationship Id="rId68" Type="http://schemas.openxmlformats.org/officeDocument/2006/relationships/image" Target="../media/image1803.png"/><Relationship Id="rId89" Type="http://schemas.openxmlformats.org/officeDocument/2006/relationships/customXml" Target="../ink/ink1841.xml"/><Relationship Id="rId112" Type="http://schemas.openxmlformats.org/officeDocument/2006/relationships/image" Target="../media/image1825.png"/><Relationship Id="rId133" Type="http://schemas.openxmlformats.org/officeDocument/2006/relationships/customXml" Target="../ink/ink1863.xml"/><Relationship Id="rId154" Type="http://schemas.openxmlformats.org/officeDocument/2006/relationships/image" Target="../media/image1844.png"/><Relationship Id="rId175" Type="http://schemas.openxmlformats.org/officeDocument/2006/relationships/customXml" Target="../ink/ink1884.xml"/><Relationship Id="rId340" Type="http://schemas.openxmlformats.org/officeDocument/2006/relationships/customXml" Target="../ink/ink1968.xml"/><Relationship Id="rId361" Type="http://schemas.openxmlformats.org/officeDocument/2006/relationships/image" Target="../media/image1942.png"/><Relationship Id="rId196" Type="http://schemas.openxmlformats.org/officeDocument/2006/relationships/image" Target="../media/image1864.png"/><Relationship Id="rId200" Type="http://schemas.openxmlformats.org/officeDocument/2006/relationships/customXml" Target="../ink/ink1897.xml"/><Relationship Id="rId16" Type="http://schemas.openxmlformats.org/officeDocument/2006/relationships/image" Target="../media/image1778.png"/><Relationship Id="rId221" Type="http://schemas.openxmlformats.org/officeDocument/2006/relationships/image" Target="../media/image1874.png"/><Relationship Id="rId242" Type="http://schemas.openxmlformats.org/officeDocument/2006/relationships/customXml" Target="../ink/ink1919.xml"/><Relationship Id="rId263" Type="http://schemas.openxmlformats.org/officeDocument/2006/relationships/image" Target="../media/image895.png"/><Relationship Id="rId284" Type="http://schemas.openxmlformats.org/officeDocument/2006/relationships/customXml" Target="../ink/ink1940.xml"/><Relationship Id="rId319" Type="http://schemas.openxmlformats.org/officeDocument/2006/relationships/image" Target="../media/image1921.png"/><Relationship Id="rId37" Type="http://schemas.openxmlformats.org/officeDocument/2006/relationships/customXml" Target="../ink/ink1815.xml"/><Relationship Id="rId58" Type="http://schemas.openxmlformats.org/officeDocument/2006/relationships/image" Target="../media/image1799.png"/><Relationship Id="rId79" Type="http://schemas.openxmlformats.org/officeDocument/2006/relationships/customXml" Target="../ink/ink1836.xml"/><Relationship Id="rId102" Type="http://schemas.openxmlformats.org/officeDocument/2006/relationships/image" Target="../media/image1820.png"/><Relationship Id="rId123" Type="http://schemas.openxmlformats.org/officeDocument/2006/relationships/customXml" Target="../ink/ink1858.xml"/><Relationship Id="rId144" Type="http://schemas.openxmlformats.org/officeDocument/2006/relationships/image" Target="../media/image1839.png"/><Relationship Id="rId330" Type="http://schemas.openxmlformats.org/officeDocument/2006/relationships/customXml" Target="../ink/ink1963.xml"/><Relationship Id="rId90" Type="http://schemas.openxmlformats.org/officeDocument/2006/relationships/image" Target="../media/image1814.png"/><Relationship Id="rId165" Type="http://schemas.openxmlformats.org/officeDocument/2006/relationships/customXml" Target="../ink/ink1879.xml"/><Relationship Id="rId186" Type="http://schemas.openxmlformats.org/officeDocument/2006/relationships/image" Target="../media/image1859.png"/><Relationship Id="rId351" Type="http://schemas.openxmlformats.org/officeDocument/2006/relationships/image" Target="../media/image1937.png"/><Relationship Id="rId211" Type="http://schemas.openxmlformats.org/officeDocument/2006/relationships/image" Target="../media/image1869.png"/><Relationship Id="rId232" Type="http://schemas.openxmlformats.org/officeDocument/2006/relationships/customXml" Target="../ink/ink1914.xml"/><Relationship Id="rId253" Type="http://schemas.openxmlformats.org/officeDocument/2006/relationships/image" Target="../media/image1889.png"/><Relationship Id="rId274" Type="http://schemas.openxmlformats.org/officeDocument/2006/relationships/customXml" Target="../ink/ink1935.xml"/><Relationship Id="rId295" Type="http://schemas.openxmlformats.org/officeDocument/2006/relationships/image" Target="../media/image1909.png"/><Relationship Id="rId309" Type="http://schemas.openxmlformats.org/officeDocument/2006/relationships/image" Target="../media/image1916.png"/><Relationship Id="rId27" Type="http://schemas.openxmlformats.org/officeDocument/2006/relationships/customXml" Target="../ink/ink1810.xml"/><Relationship Id="rId48" Type="http://schemas.openxmlformats.org/officeDocument/2006/relationships/image" Target="../media/image1794.png"/><Relationship Id="rId69" Type="http://schemas.openxmlformats.org/officeDocument/2006/relationships/customXml" Target="../ink/ink1831.xml"/><Relationship Id="rId113" Type="http://schemas.openxmlformats.org/officeDocument/2006/relationships/customXml" Target="../ink/ink1853.xml"/><Relationship Id="rId134" Type="http://schemas.openxmlformats.org/officeDocument/2006/relationships/image" Target="../media/image1834.png"/><Relationship Id="rId320" Type="http://schemas.openxmlformats.org/officeDocument/2006/relationships/customXml" Target="../ink/ink1958.xml"/><Relationship Id="rId80" Type="http://schemas.openxmlformats.org/officeDocument/2006/relationships/image" Target="../media/image1809.png"/><Relationship Id="rId155" Type="http://schemas.openxmlformats.org/officeDocument/2006/relationships/customXml" Target="../ink/ink1874.xml"/><Relationship Id="rId176" Type="http://schemas.openxmlformats.org/officeDocument/2006/relationships/image" Target="../media/image1854.png"/><Relationship Id="rId197" Type="http://schemas.openxmlformats.org/officeDocument/2006/relationships/customXml" Target="../ink/ink1895.xml"/><Relationship Id="rId341" Type="http://schemas.openxmlformats.org/officeDocument/2006/relationships/image" Target="../media/image1932.png"/><Relationship Id="rId362" Type="http://schemas.openxmlformats.org/officeDocument/2006/relationships/customXml" Target="../ink/ink1979.xml"/><Relationship Id="rId201" Type="http://schemas.openxmlformats.org/officeDocument/2006/relationships/customXml" Target="../ink/ink1898.xml"/><Relationship Id="rId222" Type="http://schemas.openxmlformats.org/officeDocument/2006/relationships/customXml" Target="../ink/ink1909.xml"/><Relationship Id="rId243" Type="http://schemas.openxmlformats.org/officeDocument/2006/relationships/image" Target="../media/image1884.png"/><Relationship Id="rId264" Type="http://schemas.openxmlformats.org/officeDocument/2006/relationships/customXml" Target="../ink/ink1930.xml"/><Relationship Id="rId285" Type="http://schemas.openxmlformats.org/officeDocument/2006/relationships/image" Target="../media/image1904.png"/><Relationship Id="rId17" Type="http://schemas.openxmlformats.org/officeDocument/2006/relationships/customXml" Target="../ink/ink1805.xml"/><Relationship Id="rId38" Type="http://schemas.openxmlformats.org/officeDocument/2006/relationships/image" Target="../media/image1789.png"/><Relationship Id="rId59" Type="http://schemas.openxmlformats.org/officeDocument/2006/relationships/customXml" Target="../ink/ink1826.xml"/><Relationship Id="rId103" Type="http://schemas.openxmlformats.org/officeDocument/2006/relationships/customXml" Target="../ink/ink1848.xml"/><Relationship Id="rId124" Type="http://schemas.openxmlformats.org/officeDocument/2006/relationships/image" Target="../media/image1830.png"/><Relationship Id="rId310" Type="http://schemas.openxmlformats.org/officeDocument/2006/relationships/customXml" Target="../ink/ink1953.xml"/><Relationship Id="rId70" Type="http://schemas.openxmlformats.org/officeDocument/2006/relationships/image" Target="../media/image1804.png"/><Relationship Id="rId91" Type="http://schemas.openxmlformats.org/officeDocument/2006/relationships/customXml" Target="../ink/ink1842.xml"/><Relationship Id="rId145" Type="http://schemas.openxmlformats.org/officeDocument/2006/relationships/customXml" Target="../ink/ink1869.xml"/><Relationship Id="rId166" Type="http://schemas.openxmlformats.org/officeDocument/2006/relationships/image" Target="../media/image1850.png"/><Relationship Id="rId187" Type="http://schemas.openxmlformats.org/officeDocument/2006/relationships/customXml" Target="../ink/ink1890.xml"/><Relationship Id="rId331" Type="http://schemas.openxmlformats.org/officeDocument/2006/relationships/image" Target="../media/image1927.png"/><Relationship Id="rId352" Type="http://schemas.openxmlformats.org/officeDocument/2006/relationships/customXml" Target="../ink/ink1974.xml"/><Relationship Id="rId1" Type="http://schemas.openxmlformats.org/officeDocument/2006/relationships/slideLayout" Target="../slideLayouts/slideLayout2.xml"/><Relationship Id="rId212" Type="http://schemas.openxmlformats.org/officeDocument/2006/relationships/customXml" Target="../ink/ink1904.xml"/><Relationship Id="rId233" Type="http://schemas.openxmlformats.org/officeDocument/2006/relationships/image" Target="../media/image1879.png"/><Relationship Id="rId254" Type="http://schemas.openxmlformats.org/officeDocument/2006/relationships/customXml" Target="../ink/ink1925.xml"/><Relationship Id="rId28" Type="http://schemas.openxmlformats.org/officeDocument/2006/relationships/image" Target="../media/image1784.png"/><Relationship Id="rId49" Type="http://schemas.openxmlformats.org/officeDocument/2006/relationships/customXml" Target="../ink/ink1821.xml"/><Relationship Id="rId114" Type="http://schemas.openxmlformats.org/officeDocument/2006/relationships/image" Target="../media/image1826.png"/><Relationship Id="rId275" Type="http://schemas.openxmlformats.org/officeDocument/2006/relationships/image" Target="../media/image1899.png"/><Relationship Id="rId296" Type="http://schemas.openxmlformats.org/officeDocument/2006/relationships/customXml" Target="../ink/ink1946.xml"/><Relationship Id="rId300" Type="http://schemas.openxmlformats.org/officeDocument/2006/relationships/customXml" Target="../ink/ink1948.xml"/><Relationship Id="rId60" Type="http://schemas.openxmlformats.org/officeDocument/2006/relationships/image" Target="../media/image1800.png"/><Relationship Id="rId81" Type="http://schemas.openxmlformats.org/officeDocument/2006/relationships/customXml" Target="../ink/ink1837.xml"/><Relationship Id="rId135" Type="http://schemas.openxmlformats.org/officeDocument/2006/relationships/customXml" Target="../ink/ink1864.xml"/><Relationship Id="rId156" Type="http://schemas.openxmlformats.org/officeDocument/2006/relationships/image" Target="../media/image1845.png"/><Relationship Id="rId177" Type="http://schemas.openxmlformats.org/officeDocument/2006/relationships/customXml" Target="../ink/ink1885.xml"/><Relationship Id="rId198" Type="http://schemas.openxmlformats.org/officeDocument/2006/relationships/customXml" Target="../ink/ink1896.xml"/><Relationship Id="rId321" Type="http://schemas.openxmlformats.org/officeDocument/2006/relationships/image" Target="../media/image1922.png"/><Relationship Id="rId342" Type="http://schemas.openxmlformats.org/officeDocument/2006/relationships/customXml" Target="../ink/ink1969.xml"/><Relationship Id="rId363" Type="http://schemas.openxmlformats.org/officeDocument/2006/relationships/image" Target="../media/image1943.png"/><Relationship Id="rId202" Type="http://schemas.openxmlformats.org/officeDocument/2006/relationships/image" Target="../media/image1866.png"/><Relationship Id="rId223" Type="http://schemas.openxmlformats.org/officeDocument/2006/relationships/image" Target="../media/image1875.png"/><Relationship Id="rId244" Type="http://schemas.openxmlformats.org/officeDocument/2006/relationships/customXml" Target="../ink/ink1920.xml"/><Relationship Id="rId18" Type="http://schemas.openxmlformats.org/officeDocument/2006/relationships/image" Target="../media/image1779.png"/><Relationship Id="rId39" Type="http://schemas.openxmlformats.org/officeDocument/2006/relationships/customXml" Target="../ink/ink1816.xml"/><Relationship Id="rId265" Type="http://schemas.openxmlformats.org/officeDocument/2006/relationships/image" Target="../media/image1894.png"/><Relationship Id="rId286" Type="http://schemas.openxmlformats.org/officeDocument/2006/relationships/customXml" Target="../ink/ink1941.xml"/><Relationship Id="rId50" Type="http://schemas.openxmlformats.org/officeDocument/2006/relationships/image" Target="../media/image1795.png"/><Relationship Id="rId104" Type="http://schemas.openxmlformats.org/officeDocument/2006/relationships/image" Target="../media/image1821.png"/><Relationship Id="rId125" Type="http://schemas.openxmlformats.org/officeDocument/2006/relationships/customXml" Target="../ink/ink1859.xml"/><Relationship Id="rId146" Type="http://schemas.openxmlformats.org/officeDocument/2006/relationships/image" Target="../media/image1840.png"/><Relationship Id="rId167" Type="http://schemas.openxmlformats.org/officeDocument/2006/relationships/customXml" Target="../ink/ink1880.xml"/><Relationship Id="rId188" Type="http://schemas.openxmlformats.org/officeDocument/2006/relationships/image" Target="../media/image1860.png"/><Relationship Id="rId311" Type="http://schemas.openxmlformats.org/officeDocument/2006/relationships/image" Target="../media/image1917.png"/><Relationship Id="rId332" Type="http://schemas.openxmlformats.org/officeDocument/2006/relationships/customXml" Target="../ink/ink1964.xml"/><Relationship Id="rId353" Type="http://schemas.openxmlformats.org/officeDocument/2006/relationships/image" Target="../media/image1938.png"/><Relationship Id="rId71" Type="http://schemas.openxmlformats.org/officeDocument/2006/relationships/customXml" Target="../ink/ink1832.xml"/><Relationship Id="rId92" Type="http://schemas.openxmlformats.org/officeDocument/2006/relationships/image" Target="../media/image1815.png"/><Relationship Id="rId213" Type="http://schemas.openxmlformats.org/officeDocument/2006/relationships/image" Target="../media/image1870.png"/><Relationship Id="rId234" Type="http://schemas.openxmlformats.org/officeDocument/2006/relationships/customXml" Target="../ink/ink1915.xml"/><Relationship Id="rId2" Type="http://schemas.openxmlformats.org/officeDocument/2006/relationships/notesSlide" Target="../notesSlides/notesSlide2.xml"/><Relationship Id="rId29" Type="http://schemas.openxmlformats.org/officeDocument/2006/relationships/customXml" Target="../ink/ink1811.xml"/><Relationship Id="rId255" Type="http://schemas.openxmlformats.org/officeDocument/2006/relationships/image" Target="../media/image1890.png"/><Relationship Id="rId276" Type="http://schemas.openxmlformats.org/officeDocument/2006/relationships/customXml" Target="../ink/ink1936.xml"/><Relationship Id="rId297" Type="http://schemas.openxmlformats.org/officeDocument/2006/relationships/image" Target="../media/image1910.png"/><Relationship Id="rId40" Type="http://schemas.openxmlformats.org/officeDocument/2006/relationships/image" Target="../media/image1790.png"/><Relationship Id="rId115" Type="http://schemas.openxmlformats.org/officeDocument/2006/relationships/customXml" Target="../ink/ink1854.xml"/><Relationship Id="rId136" Type="http://schemas.openxmlformats.org/officeDocument/2006/relationships/image" Target="../media/image1835.png"/><Relationship Id="rId157" Type="http://schemas.openxmlformats.org/officeDocument/2006/relationships/customXml" Target="../ink/ink1875.xml"/><Relationship Id="rId178" Type="http://schemas.openxmlformats.org/officeDocument/2006/relationships/image" Target="../media/image1855.png"/><Relationship Id="rId301" Type="http://schemas.openxmlformats.org/officeDocument/2006/relationships/image" Target="../media/image1912.png"/><Relationship Id="rId322" Type="http://schemas.openxmlformats.org/officeDocument/2006/relationships/customXml" Target="../ink/ink1959.xml"/><Relationship Id="rId343" Type="http://schemas.openxmlformats.org/officeDocument/2006/relationships/image" Target="../media/image1933.png"/><Relationship Id="rId364" Type="http://schemas.openxmlformats.org/officeDocument/2006/relationships/customXml" Target="../ink/ink1980.xml"/><Relationship Id="rId61" Type="http://schemas.openxmlformats.org/officeDocument/2006/relationships/customXml" Target="../ink/ink1827.xml"/><Relationship Id="rId82" Type="http://schemas.openxmlformats.org/officeDocument/2006/relationships/image" Target="../media/image1810.png"/><Relationship Id="rId199" Type="http://schemas.openxmlformats.org/officeDocument/2006/relationships/image" Target="../media/image1865.png"/><Relationship Id="rId203" Type="http://schemas.openxmlformats.org/officeDocument/2006/relationships/customXml" Target="../ink/ink1899.xml"/><Relationship Id="rId19" Type="http://schemas.openxmlformats.org/officeDocument/2006/relationships/customXml" Target="../ink/ink1806.xml"/><Relationship Id="rId224" Type="http://schemas.openxmlformats.org/officeDocument/2006/relationships/customXml" Target="../ink/ink1910.xml"/><Relationship Id="rId245" Type="http://schemas.openxmlformats.org/officeDocument/2006/relationships/image" Target="../media/image1885.png"/><Relationship Id="rId266" Type="http://schemas.openxmlformats.org/officeDocument/2006/relationships/customXml" Target="../ink/ink1931.xml"/><Relationship Id="rId287" Type="http://schemas.openxmlformats.org/officeDocument/2006/relationships/image" Target="../media/image1905.png"/><Relationship Id="rId30" Type="http://schemas.openxmlformats.org/officeDocument/2006/relationships/image" Target="../media/image1785.png"/><Relationship Id="rId105" Type="http://schemas.openxmlformats.org/officeDocument/2006/relationships/customXml" Target="../ink/ink1849.xml"/><Relationship Id="rId126" Type="http://schemas.openxmlformats.org/officeDocument/2006/relationships/image" Target="../media/image1831.png"/><Relationship Id="rId147" Type="http://schemas.openxmlformats.org/officeDocument/2006/relationships/customXml" Target="../ink/ink1870.xml"/><Relationship Id="rId168" Type="http://schemas.openxmlformats.org/officeDocument/2006/relationships/image" Target="../media/image1851.png"/><Relationship Id="rId312" Type="http://schemas.openxmlformats.org/officeDocument/2006/relationships/customXml" Target="../ink/ink1954.xml"/><Relationship Id="rId333" Type="http://schemas.openxmlformats.org/officeDocument/2006/relationships/image" Target="../media/image1928.png"/><Relationship Id="rId354" Type="http://schemas.openxmlformats.org/officeDocument/2006/relationships/customXml" Target="../ink/ink1975.xml"/><Relationship Id="rId51" Type="http://schemas.openxmlformats.org/officeDocument/2006/relationships/customXml" Target="../ink/ink1822.xml"/><Relationship Id="rId72" Type="http://schemas.openxmlformats.org/officeDocument/2006/relationships/image" Target="../media/image1805.png"/><Relationship Id="rId93" Type="http://schemas.openxmlformats.org/officeDocument/2006/relationships/customXml" Target="../ink/ink1843.xml"/><Relationship Id="rId189" Type="http://schemas.openxmlformats.org/officeDocument/2006/relationships/customXml" Target="../ink/ink1891.xml"/><Relationship Id="rId3" Type="http://schemas.openxmlformats.org/officeDocument/2006/relationships/customXml" Target="../ink/ink1798.xml"/><Relationship Id="rId214" Type="http://schemas.openxmlformats.org/officeDocument/2006/relationships/customXml" Target="../ink/ink1905.xml"/><Relationship Id="rId235" Type="http://schemas.openxmlformats.org/officeDocument/2006/relationships/image" Target="../media/image1880.png"/><Relationship Id="rId256" Type="http://schemas.openxmlformats.org/officeDocument/2006/relationships/customXml" Target="../ink/ink1926.xml"/><Relationship Id="rId277" Type="http://schemas.openxmlformats.org/officeDocument/2006/relationships/image" Target="../media/image1900.png"/><Relationship Id="rId298" Type="http://schemas.openxmlformats.org/officeDocument/2006/relationships/customXml" Target="../ink/ink1947.xml"/><Relationship Id="rId116" Type="http://schemas.openxmlformats.org/officeDocument/2006/relationships/image" Target="../media/image1827.png"/><Relationship Id="rId137" Type="http://schemas.openxmlformats.org/officeDocument/2006/relationships/customXml" Target="../ink/ink1865.xml"/><Relationship Id="rId158" Type="http://schemas.openxmlformats.org/officeDocument/2006/relationships/image" Target="../media/image1846.png"/><Relationship Id="rId302" Type="http://schemas.openxmlformats.org/officeDocument/2006/relationships/customXml" Target="../ink/ink1949.xml"/><Relationship Id="rId323" Type="http://schemas.openxmlformats.org/officeDocument/2006/relationships/image" Target="../media/image1923.png"/><Relationship Id="rId344" Type="http://schemas.openxmlformats.org/officeDocument/2006/relationships/customXml" Target="../ink/ink1970.xml"/><Relationship Id="rId20" Type="http://schemas.openxmlformats.org/officeDocument/2006/relationships/image" Target="../media/image1780.png"/><Relationship Id="rId41" Type="http://schemas.openxmlformats.org/officeDocument/2006/relationships/customXml" Target="../ink/ink1817.xml"/><Relationship Id="rId62" Type="http://schemas.openxmlformats.org/officeDocument/2006/relationships/image" Target="../media/image1285.png"/><Relationship Id="rId83" Type="http://schemas.openxmlformats.org/officeDocument/2006/relationships/customXml" Target="../ink/ink1838.xml"/><Relationship Id="rId179" Type="http://schemas.openxmlformats.org/officeDocument/2006/relationships/customXml" Target="../ink/ink1886.xml"/><Relationship Id="rId365" Type="http://schemas.openxmlformats.org/officeDocument/2006/relationships/image" Target="../media/image1944.png"/><Relationship Id="rId190" Type="http://schemas.openxmlformats.org/officeDocument/2006/relationships/image" Target="../media/image1861.png"/><Relationship Id="rId204" Type="http://schemas.openxmlformats.org/officeDocument/2006/relationships/image" Target="../media/image365.png"/><Relationship Id="rId225" Type="http://schemas.openxmlformats.org/officeDocument/2006/relationships/image" Target="../media/image1876.png"/><Relationship Id="rId246" Type="http://schemas.openxmlformats.org/officeDocument/2006/relationships/customXml" Target="../ink/ink1921.xml"/><Relationship Id="rId267" Type="http://schemas.openxmlformats.org/officeDocument/2006/relationships/image" Target="../media/image1895.png"/><Relationship Id="rId288" Type="http://schemas.openxmlformats.org/officeDocument/2006/relationships/customXml" Target="../ink/ink1942.xml"/><Relationship Id="rId106" Type="http://schemas.openxmlformats.org/officeDocument/2006/relationships/image" Target="../media/image1822.png"/><Relationship Id="rId127" Type="http://schemas.openxmlformats.org/officeDocument/2006/relationships/customXml" Target="../ink/ink1860.xml"/><Relationship Id="rId313" Type="http://schemas.openxmlformats.org/officeDocument/2006/relationships/image" Target="../media/image191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8" name="Rectangle 7">
            <a:extLst>
              <a:ext uri="{FF2B5EF4-FFF2-40B4-BE49-F238E27FC236}">
                <a16:creationId xmlns:a16="http://schemas.microsoft.com/office/drawing/2014/main" id="{A8DB9CD9-59B1-4D73-BC4C-98796A48EF9B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0" y="1"/>
            <a:ext cx="12191695" cy="6858000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8874A6A9-41FF-4E33-AFA8-F9F81436A59E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SpPr>
        <p:spPr>
          <a:xfrm>
            <a:off x="305" y="0"/>
            <a:ext cx="12191695" cy="6858000"/>
          </a:xfrm>
          <a:prstGeom prst="rect">
            <a:avLst/>
          </a:prstGeom>
          <a:gradFill flip="none" rotWithShape="1">
            <a:gsLst>
              <a:gs pos="16000">
                <a:schemeClr val="accent6">
                  <a:alpha val="20000"/>
                </a:schemeClr>
              </a:gs>
              <a:gs pos="85000">
                <a:schemeClr val="accent1">
                  <a:alpha val="40000"/>
                </a:schemeClr>
              </a:gs>
            </a:gsLst>
            <a:lin ang="12000000" scaled="0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21D730E-1F97-4071-B143-B05E6D2599BC}"/>
              </a:ext>
              <a:ext uri="{C183D7F6-B498-43B3-948B-1728B52AA6E4}">
                <adec:decorative xmlns:adec="http://schemas.microsoft.com/office/drawing/2017/decorative" val="1"/>
              </a:ext>
            </a:extLst>
          </p:cNvPr>
          <p:cNvGrpSpPr>
            <a:grpSpLocks noGrp="1" noUngrp="1" noRot="1" noChangeAspect="1" noMove="1" noResize="1"/>
          </p:cNvGrpSpPr>
          <p:nvPr>
            <p:extLst>
              <p:ext uri="{386F3935-93C4-4BCD-93E2-E3B085C9AB24}">
                <p16:designElem xmlns:p16="http://schemas.microsoft.com/office/powerpoint/2015/main" val="1"/>
              </p:ext>
            </p:extLst>
          </p:nvPr>
        </p:nvGrpSpPr>
        <p:grpSpPr>
          <a:xfrm>
            <a:off x="1303402" y="3985"/>
            <a:ext cx="9772765" cy="6858000"/>
            <a:chOff x="1303402" y="3985"/>
            <a:chExt cx="9772765" cy="6858000"/>
          </a:xfrm>
        </p:grpSpPr>
        <p:sp>
          <p:nvSpPr>
            <p:cNvPr id="13" name="Freeform: Shape 12">
              <a:extLst>
                <a:ext uri="{FF2B5EF4-FFF2-40B4-BE49-F238E27FC236}">
                  <a16:creationId xmlns:a16="http://schemas.microsoft.com/office/drawing/2014/main" id="{B3849C6A-9EE5-4604-8EAE-DD4796B79D8E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560551" y="3985"/>
              <a:ext cx="9313016" cy="6858000"/>
            </a:xfrm>
            <a:custGeom>
              <a:avLst/>
              <a:gdLst>
                <a:gd name="connsiteX0" fmla="*/ 6993556 w 9313016"/>
                <a:gd name="connsiteY0" fmla="*/ 0 h 6858000"/>
                <a:gd name="connsiteX1" fmla="*/ 7358516 w 9313016"/>
                <a:gd name="connsiteY1" fmla="*/ 0 h 6858000"/>
                <a:gd name="connsiteX2" fmla="*/ 7475006 w 9313016"/>
                <a:gd name="connsiteY2" fmla="*/ 82722 h 6858000"/>
                <a:gd name="connsiteX3" fmla="*/ 7816357 w 9313016"/>
                <a:gd name="connsiteY3" fmla="*/ 358482 h 6858000"/>
                <a:gd name="connsiteX4" fmla="*/ 8421752 w 9313016"/>
                <a:gd name="connsiteY4" fmla="*/ 995405 h 6858000"/>
                <a:gd name="connsiteX5" fmla="*/ 8897059 w 9313016"/>
                <a:gd name="connsiteY5" fmla="*/ 1737211 h 6858000"/>
                <a:gd name="connsiteX6" fmla="*/ 9206633 w 9313016"/>
                <a:gd name="connsiteY6" fmla="*/ 2564460 h 6858000"/>
                <a:gd name="connsiteX7" fmla="*/ 9286787 w 9313016"/>
                <a:gd name="connsiteY7" fmla="*/ 3000164 h 6858000"/>
                <a:gd name="connsiteX8" fmla="*/ 9312914 w 9313016"/>
                <a:gd name="connsiteY8" fmla="*/ 3442493 h 6858000"/>
                <a:gd name="connsiteX9" fmla="*/ 9190562 w 9313016"/>
                <a:gd name="connsiteY9" fmla="*/ 4316686 h 6858000"/>
                <a:gd name="connsiteX10" fmla="*/ 9043416 w 9313016"/>
                <a:gd name="connsiteY10" fmla="*/ 4734917 h 6858000"/>
                <a:gd name="connsiteX11" fmla="*/ 8809657 w 9313016"/>
                <a:gd name="connsiteY11" fmla="*/ 5128718 h 6858000"/>
                <a:gd name="connsiteX12" fmla="*/ 8645997 w 9313016"/>
                <a:gd name="connsiteY12" fmla="*/ 5297441 h 6858000"/>
                <a:gd name="connsiteX13" fmla="*/ 8457787 w 9313016"/>
                <a:gd name="connsiteY13" fmla="*/ 5433763 h 6858000"/>
                <a:gd name="connsiteX14" fmla="*/ 8260803 w 9313016"/>
                <a:gd name="connsiteY14" fmla="*/ 5541237 h 6858000"/>
                <a:gd name="connsiteX15" fmla="*/ 8066136 w 9313016"/>
                <a:gd name="connsiteY15" fmla="*/ 5635704 h 6858000"/>
                <a:gd name="connsiteX16" fmla="*/ 7698638 w 9313016"/>
                <a:gd name="connsiteY16" fmla="*/ 5837163 h 6858000"/>
                <a:gd name="connsiteX17" fmla="*/ 7370135 w 9313016"/>
                <a:gd name="connsiteY17" fmla="*/ 6090081 h 6858000"/>
                <a:gd name="connsiteX18" fmla="*/ 7218897 w 9313016"/>
                <a:gd name="connsiteY18" fmla="*/ 6235860 h 6858000"/>
                <a:gd name="connsiteX19" fmla="*/ 7070665 w 9313016"/>
                <a:gd name="connsiteY19" fmla="*/ 6387205 h 6858000"/>
                <a:gd name="connsiteX20" fmla="*/ 6779035 w 9313016"/>
                <a:gd name="connsiteY20" fmla="*/ 6697100 h 6858000"/>
                <a:gd name="connsiteX21" fmla="*/ 6631837 w 9313016"/>
                <a:gd name="connsiteY21" fmla="*/ 6852239 h 6858000"/>
                <a:gd name="connsiteX22" fmla="*/ 6626221 w 9313016"/>
                <a:gd name="connsiteY22" fmla="*/ 6858000 h 6858000"/>
                <a:gd name="connsiteX23" fmla="*/ 6424725 w 9313016"/>
                <a:gd name="connsiteY23" fmla="*/ 6858000 h 6858000"/>
                <a:gd name="connsiteX24" fmla="*/ 6527382 w 9313016"/>
                <a:gd name="connsiteY24" fmla="*/ 6756333 h 6858000"/>
                <a:gd name="connsiteX25" fmla="*/ 6674233 w 9313016"/>
                <a:gd name="connsiteY25" fmla="*/ 6603450 h 6858000"/>
                <a:gd name="connsiteX26" fmla="*/ 6965813 w 9313016"/>
                <a:gd name="connsiteY26" fmla="*/ 6292932 h 6858000"/>
                <a:gd name="connsiteX27" fmla="*/ 7112961 w 9313016"/>
                <a:gd name="connsiteY27" fmla="*/ 6137505 h 6858000"/>
                <a:gd name="connsiteX28" fmla="*/ 7264790 w 9313016"/>
                <a:gd name="connsiteY28" fmla="*/ 5983710 h 6858000"/>
                <a:gd name="connsiteX29" fmla="*/ 7974595 w 9313016"/>
                <a:gd name="connsiteY29" fmla="*/ 5470773 h 6858000"/>
                <a:gd name="connsiteX30" fmla="*/ 8331591 w 9313016"/>
                <a:gd name="connsiteY30" fmla="*/ 5254048 h 6858000"/>
                <a:gd name="connsiteX31" fmla="*/ 8599807 w 9313016"/>
                <a:gd name="connsiteY31" fmla="*/ 4980010 h 6858000"/>
                <a:gd name="connsiteX32" fmla="*/ 8766474 w 9313016"/>
                <a:gd name="connsiteY32" fmla="*/ 4631524 h 6858000"/>
                <a:gd name="connsiteX33" fmla="*/ 8865755 w 9313016"/>
                <a:gd name="connsiteY33" fmla="*/ 4244445 h 6858000"/>
                <a:gd name="connsiteX34" fmla="*/ 8882911 w 9313016"/>
                <a:gd name="connsiteY34" fmla="*/ 4145659 h 6858000"/>
                <a:gd name="connsiteX35" fmla="*/ 8897403 w 9313016"/>
                <a:gd name="connsiteY35" fmla="*/ 4046633 h 6858000"/>
                <a:gd name="connsiteX36" fmla="*/ 8908298 w 9313016"/>
                <a:gd name="connsiteY36" fmla="*/ 3947271 h 6858000"/>
                <a:gd name="connsiteX37" fmla="*/ 8916184 w 9313016"/>
                <a:gd name="connsiteY37" fmla="*/ 3847765 h 6858000"/>
                <a:gd name="connsiteX38" fmla="*/ 8920670 w 9313016"/>
                <a:gd name="connsiteY38" fmla="*/ 3449597 h 6858000"/>
                <a:gd name="connsiteX39" fmla="*/ 8914607 w 9313016"/>
                <a:gd name="connsiteY39" fmla="*/ 3350283 h 6858000"/>
                <a:gd name="connsiteX40" fmla="*/ 8905340 w 9313016"/>
                <a:gd name="connsiteY40" fmla="*/ 3251209 h 6858000"/>
                <a:gd name="connsiteX41" fmla="*/ 8893854 w 9313016"/>
                <a:gd name="connsiteY41" fmla="*/ 3152376 h 6858000"/>
                <a:gd name="connsiteX42" fmla="*/ 8879706 w 9313016"/>
                <a:gd name="connsiteY42" fmla="*/ 3053878 h 6858000"/>
                <a:gd name="connsiteX43" fmla="*/ 8797531 w 9313016"/>
                <a:gd name="connsiteY43" fmla="*/ 2663966 h 6858000"/>
                <a:gd name="connsiteX44" fmla="*/ 8520442 w 9313016"/>
                <a:gd name="connsiteY44" fmla="*/ 1911983 h 6858000"/>
                <a:gd name="connsiteX45" fmla="*/ 8332626 w 9313016"/>
                <a:gd name="connsiteY45" fmla="*/ 1553608 h 6858000"/>
                <a:gd name="connsiteX46" fmla="*/ 8116317 w 9313016"/>
                <a:gd name="connsiteY46" fmla="*/ 1208529 h 6858000"/>
                <a:gd name="connsiteX47" fmla="*/ 7873293 w 9313016"/>
                <a:gd name="connsiteY47" fmla="*/ 878284 h 6858000"/>
                <a:gd name="connsiteX48" fmla="*/ 7604337 w 9313016"/>
                <a:gd name="connsiteY48" fmla="*/ 565125 h 6858000"/>
                <a:gd name="connsiteX49" fmla="*/ 7311128 w 9313016"/>
                <a:gd name="connsiteY49" fmla="*/ 270591 h 6858000"/>
                <a:gd name="connsiteX50" fmla="*/ 1752019 w 9313016"/>
                <a:gd name="connsiteY50" fmla="*/ 0 h 6858000"/>
                <a:gd name="connsiteX51" fmla="*/ 2155804 w 9313016"/>
                <a:gd name="connsiteY51" fmla="*/ 0 h 6858000"/>
                <a:gd name="connsiteX52" fmla="*/ 2103975 w 9313016"/>
                <a:gd name="connsiteY52" fmla="*/ 40789 h 6858000"/>
                <a:gd name="connsiteX53" fmla="*/ 1656310 w 9313016"/>
                <a:gd name="connsiteY53" fmla="*/ 470035 h 6858000"/>
                <a:gd name="connsiteX54" fmla="*/ 806013 w 9313016"/>
                <a:gd name="connsiteY54" fmla="*/ 1841133 h 6858000"/>
                <a:gd name="connsiteX55" fmla="*/ 580685 w 9313016"/>
                <a:gd name="connsiteY55" fmla="*/ 2606364 h 6858000"/>
                <a:gd name="connsiteX56" fmla="*/ 503489 w 9313016"/>
                <a:gd name="connsiteY56" fmla="*/ 3397276 h 6858000"/>
                <a:gd name="connsiteX57" fmla="*/ 570135 w 9313016"/>
                <a:gd name="connsiteY57" fmla="*/ 4188235 h 6858000"/>
                <a:gd name="connsiteX58" fmla="*/ 783387 w 9313016"/>
                <a:gd name="connsiteY58" fmla="*/ 4953850 h 6858000"/>
                <a:gd name="connsiteX59" fmla="*/ 1628014 w 9313016"/>
                <a:gd name="connsiteY59" fmla="*/ 6308245 h 6858000"/>
                <a:gd name="connsiteX60" fmla="*/ 2235998 w 9313016"/>
                <a:gd name="connsiteY60" fmla="*/ 6844829 h 6858000"/>
                <a:gd name="connsiteX61" fmla="*/ 2255028 w 9313016"/>
                <a:gd name="connsiteY61" fmla="*/ 6858000 h 6858000"/>
                <a:gd name="connsiteX62" fmla="*/ 1578787 w 9313016"/>
                <a:gd name="connsiteY62" fmla="*/ 6858000 h 6858000"/>
                <a:gd name="connsiteX63" fmla="*/ 1465153 w 9313016"/>
                <a:gd name="connsiteY63" fmla="*/ 6759050 h 6858000"/>
                <a:gd name="connsiteX64" fmla="*/ 1303650 w 9313016"/>
                <a:gd name="connsiteY64" fmla="*/ 6604267 h 6858000"/>
                <a:gd name="connsiteX65" fmla="*/ 323708 w 9313016"/>
                <a:gd name="connsiteY65" fmla="*/ 5126365 h 6858000"/>
                <a:gd name="connsiteX66" fmla="*/ 872 w 9313016"/>
                <a:gd name="connsiteY66" fmla="*/ 3391228 h 6858000"/>
                <a:gd name="connsiteX67" fmla="*/ 105428 w 9313016"/>
                <a:gd name="connsiteY67" fmla="*/ 2511899 h 6858000"/>
                <a:gd name="connsiteX68" fmla="*/ 384933 w 9313016"/>
                <a:gd name="connsiteY68" fmla="*/ 1670971 h 6858000"/>
                <a:gd name="connsiteX69" fmla="*/ 1433593 w 9313016"/>
                <a:gd name="connsiteY69" fmla="*/ 256095 h 6858000"/>
                <a:gd name="connsiteX70" fmla="*/ 1602664 w 9313016"/>
                <a:gd name="connsiteY70" fmla="*/ 113704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</a:cxnLst>
              <a:rect l="l" t="t" r="r" b="b"/>
              <a:pathLst>
                <a:path w="9313016" h="6858000">
                  <a:moveTo>
                    <a:pt x="6993556" y="0"/>
                  </a:moveTo>
                  <a:lnTo>
                    <a:pt x="7358516" y="0"/>
                  </a:lnTo>
                  <a:lnTo>
                    <a:pt x="7475006" y="82722"/>
                  </a:lnTo>
                  <a:cubicBezTo>
                    <a:pt x="7592423" y="169778"/>
                    <a:pt x="7706366" y="261748"/>
                    <a:pt x="7816357" y="358482"/>
                  </a:cubicBezTo>
                  <a:cubicBezTo>
                    <a:pt x="8036559" y="551589"/>
                    <a:pt x="8239655" y="764905"/>
                    <a:pt x="8421752" y="995405"/>
                  </a:cubicBezTo>
                  <a:cubicBezTo>
                    <a:pt x="8604736" y="1225282"/>
                    <a:pt x="8763567" y="1474646"/>
                    <a:pt x="8897059" y="1737211"/>
                  </a:cubicBezTo>
                  <a:cubicBezTo>
                    <a:pt x="9029909" y="2000162"/>
                    <a:pt x="9134317" y="2277990"/>
                    <a:pt x="9206633" y="2564460"/>
                  </a:cubicBezTo>
                  <a:cubicBezTo>
                    <a:pt x="9242322" y="2707791"/>
                    <a:pt x="9269041" y="2853474"/>
                    <a:pt x="9286787" y="3000164"/>
                  </a:cubicBezTo>
                  <a:cubicBezTo>
                    <a:pt x="9304977" y="3146856"/>
                    <a:pt x="9314097" y="3294698"/>
                    <a:pt x="9312914" y="3442493"/>
                  </a:cubicBezTo>
                  <a:cubicBezTo>
                    <a:pt x="9309906" y="3737987"/>
                    <a:pt x="9270717" y="4033288"/>
                    <a:pt x="9190562" y="4316686"/>
                  </a:cubicBezTo>
                  <a:cubicBezTo>
                    <a:pt x="9150486" y="4458240"/>
                    <a:pt x="9103951" y="4597587"/>
                    <a:pt x="9043416" y="4734917"/>
                  </a:cubicBezTo>
                  <a:cubicBezTo>
                    <a:pt x="8982980" y="4871817"/>
                    <a:pt x="8908740" y="5007131"/>
                    <a:pt x="8809657" y="5128718"/>
                  </a:cubicBezTo>
                  <a:cubicBezTo>
                    <a:pt x="8760312" y="5189247"/>
                    <a:pt x="8706137" y="5246945"/>
                    <a:pt x="8645997" y="5297441"/>
                  </a:cubicBezTo>
                  <a:cubicBezTo>
                    <a:pt x="8586252" y="5348274"/>
                    <a:pt x="8522809" y="5393730"/>
                    <a:pt x="8457787" y="5433763"/>
                  </a:cubicBezTo>
                  <a:cubicBezTo>
                    <a:pt x="8392816" y="5474132"/>
                    <a:pt x="8326219" y="5508213"/>
                    <a:pt x="8260803" y="5541237"/>
                  </a:cubicBezTo>
                  <a:cubicBezTo>
                    <a:pt x="8195289" y="5574071"/>
                    <a:pt x="8130023" y="5604838"/>
                    <a:pt x="8066136" y="5635704"/>
                  </a:cubicBezTo>
                  <a:cubicBezTo>
                    <a:pt x="7938313" y="5697433"/>
                    <a:pt x="7815222" y="5762186"/>
                    <a:pt x="7698638" y="5837163"/>
                  </a:cubicBezTo>
                  <a:cubicBezTo>
                    <a:pt x="7582449" y="5912381"/>
                    <a:pt x="7471881" y="5996094"/>
                    <a:pt x="7370135" y="6090081"/>
                  </a:cubicBezTo>
                  <a:cubicBezTo>
                    <a:pt x="7319460" y="6136593"/>
                    <a:pt x="7268881" y="6186082"/>
                    <a:pt x="7218897" y="6235860"/>
                  </a:cubicBezTo>
                  <a:cubicBezTo>
                    <a:pt x="7168763" y="6285493"/>
                    <a:pt x="7119665" y="6336229"/>
                    <a:pt x="7070665" y="6387205"/>
                  </a:cubicBezTo>
                  <a:cubicBezTo>
                    <a:pt x="6972715" y="6489208"/>
                    <a:pt x="6876195" y="6593131"/>
                    <a:pt x="6779035" y="6697100"/>
                  </a:cubicBezTo>
                  <a:cubicBezTo>
                    <a:pt x="6730379" y="6748989"/>
                    <a:pt x="6681528" y="6800878"/>
                    <a:pt x="6631837" y="6852239"/>
                  </a:cubicBezTo>
                  <a:lnTo>
                    <a:pt x="6626221" y="6858000"/>
                  </a:lnTo>
                  <a:lnTo>
                    <a:pt x="6424725" y="6858000"/>
                  </a:lnTo>
                  <a:lnTo>
                    <a:pt x="6527382" y="6756333"/>
                  </a:lnTo>
                  <a:cubicBezTo>
                    <a:pt x="6576726" y="6705932"/>
                    <a:pt x="6625480" y="6654811"/>
                    <a:pt x="6674233" y="6603450"/>
                  </a:cubicBezTo>
                  <a:cubicBezTo>
                    <a:pt x="6771788" y="6500920"/>
                    <a:pt x="6868309" y="6396757"/>
                    <a:pt x="6965813" y="6292932"/>
                  </a:cubicBezTo>
                  <a:lnTo>
                    <a:pt x="7112961" y="6137505"/>
                  </a:lnTo>
                  <a:cubicBezTo>
                    <a:pt x="7162354" y="6085808"/>
                    <a:pt x="7211945" y="6034640"/>
                    <a:pt x="7264790" y="5983710"/>
                  </a:cubicBezTo>
                  <a:cubicBezTo>
                    <a:pt x="7472373" y="5779130"/>
                    <a:pt x="7721610" y="5610648"/>
                    <a:pt x="7974595" y="5470773"/>
                  </a:cubicBezTo>
                  <a:cubicBezTo>
                    <a:pt x="8099903" y="5399395"/>
                    <a:pt x="8224127" y="5332529"/>
                    <a:pt x="8331591" y="5254048"/>
                  </a:cubicBezTo>
                  <a:cubicBezTo>
                    <a:pt x="8439351" y="5176047"/>
                    <a:pt x="8529660" y="5085949"/>
                    <a:pt x="8599807" y="4980010"/>
                  </a:cubicBezTo>
                  <a:cubicBezTo>
                    <a:pt x="8671187" y="4875128"/>
                    <a:pt x="8723982" y="4756086"/>
                    <a:pt x="8766474" y="4631524"/>
                  </a:cubicBezTo>
                  <a:cubicBezTo>
                    <a:pt x="8808968" y="4507010"/>
                    <a:pt x="8840615" y="4375872"/>
                    <a:pt x="8865755" y="4244445"/>
                  </a:cubicBezTo>
                  <a:cubicBezTo>
                    <a:pt x="8871375" y="4211468"/>
                    <a:pt x="8878129" y="4178731"/>
                    <a:pt x="8882911" y="4145659"/>
                  </a:cubicBezTo>
                  <a:lnTo>
                    <a:pt x="8897403" y="4046633"/>
                  </a:lnTo>
                  <a:lnTo>
                    <a:pt x="8908298" y="3947271"/>
                  </a:lnTo>
                  <a:cubicBezTo>
                    <a:pt x="8912389" y="3914247"/>
                    <a:pt x="8913425" y="3880886"/>
                    <a:pt x="8916184" y="3847765"/>
                  </a:cubicBezTo>
                  <a:cubicBezTo>
                    <a:pt x="8925797" y="3715091"/>
                    <a:pt x="8925945" y="3582127"/>
                    <a:pt x="8920670" y="3449597"/>
                  </a:cubicBezTo>
                  <a:lnTo>
                    <a:pt x="8914607" y="3350283"/>
                  </a:lnTo>
                  <a:cubicBezTo>
                    <a:pt x="8911995" y="3317211"/>
                    <a:pt x="8908348" y="3284233"/>
                    <a:pt x="8905340" y="3251209"/>
                  </a:cubicBezTo>
                  <a:cubicBezTo>
                    <a:pt x="8902628" y="3218185"/>
                    <a:pt x="8897551" y="3185305"/>
                    <a:pt x="8893854" y="3152376"/>
                  </a:cubicBezTo>
                  <a:cubicBezTo>
                    <a:pt x="8890305" y="3119399"/>
                    <a:pt x="8884932" y="3086662"/>
                    <a:pt x="8879706" y="3053878"/>
                  </a:cubicBezTo>
                  <a:cubicBezTo>
                    <a:pt x="8858707" y="2922835"/>
                    <a:pt x="8831249" y="2792705"/>
                    <a:pt x="8797531" y="2663966"/>
                  </a:cubicBezTo>
                  <a:cubicBezTo>
                    <a:pt x="8728616" y="2406777"/>
                    <a:pt x="8635497" y="2155109"/>
                    <a:pt x="8520442" y="1911983"/>
                  </a:cubicBezTo>
                  <a:cubicBezTo>
                    <a:pt x="8462667" y="1790541"/>
                    <a:pt x="8400112" y="1670923"/>
                    <a:pt x="8332626" y="1553608"/>
                  </a:cubicBezTo>
                  <a:cubicBezTo>
                    <a:pt x="8265683" y="1436006"/>
                    <a:pt x="8192973" y="1321188"/>
                    <a:pt x="8116317" y="1208529"/>
                  </a:cubicBezTo>
                  <a:cubicBezTo>
                    <a:pt x="8039811" y="1095776"/>
                    <a:pt x="7958079" y="986094"/>
                    <a:pt x="7873293" y="878284"/>
                  </a:cubicBezTo>
                  <a:cubicBezTo>
                    <a:pt x="7787814" y="771002"/>
                    <a:pt x="7697999" y="666551"/>
                    <a:pt x="7604337" y="565125"/>
                  </a:cubicBezTo>
                  <a:cubicBezTo>
                    <a:pt x="7510479" y="463891"/>
                    <a:pt x="7413367" y="364818"/>
                    <a:pt x="7311128" y="270591"/>
                  </a:cubicBezTo>
                  <a:close/>
                  <a:moveTo>
                    <a:pt x="1752019" y="0"/>
                  </a:moveTo>
                  <a:lnTo>
                    <a:pt x="2155804" y="0"/>
                  </a:lnTo>
                  <a:lnTo>
                    <a:pt x="2103975" y="40789"/>
                  </a:lnTo>
                  <a:cubicBezTo>
                    <a:pt x="1943592" y="173585"/>
                    <a:pt x="1793955" y="317500"/>
                    <a:pt x="1656310" y="470035"/>
                  </a:cubicBezTo>
                  <a:cubicBezTo>
                    <a:pt x="1288172" y="876939"/>
                    <a:pt x="1002998" y="1344708"/>
                    <a:pt x="806013" y="1841133"/>
                  </a:cubicBezTo>
                  <a:cubicBezTo>
                    <a:pt x="707818" y="2089538"/>
                    <a:pt x="630868" y="2345480"/>
                    <a:pt x="580685" y="2606364"/>
                  </a:cubicBezTo>
                  <a:cubicBezTo>
                    <a:pt x="530749" y="2867250"/>
                    <a:pt x="504868" y="3132119"/>
                    <a:pt x="503489" y="3397276"/>
                  </a:cubicBezTo>
                  <a:cubicBezTo>
                    <a:pt x="501467" y="3662434"/>
                    <a:pt x="524093" y="3927351"/>
                    <a:pt x="570135" y="4188235"/>
                  </a:cubicBezTo>
                  <a:cubicBezTo>
                    <a:pt x="615734" y="4449264"/>
                    <a:pt x="688642" y="4705493"/>
                    <a:pt x="783387" y="4953850"/>
                  </a:cubicBezTo>
                  <a:cubicBezTo>
                    <a:pt x="974357" y="5449796"/>
                    <a:pt x="1259630" y="5913773"/>
                    <a:pt x="1628014" y="6308245"/>
                  </a:cubicBezTo>
                  <a:cubicBezTo>
                    <a:pt x="1812182" y="6505481"/>
                    <a:pt x="2016215" y="6685052"/>
                    <a:pt x="2235998" y="6844829"/>
                  </a:cubicBezTo>
                  <a:lnTo>
                    <a:pt x="2255028" y="6858000"/>
                  </a:lnTo>
                  <a:lnTo>
                    <a:pt x="1578787" y="6858000"/>
                  </a:lnTo>
                  <a:lnTo>
                    <a:pt x="1465153" y="6759050"/>
                  </a:lnTo>
                  <a:cubicBezTo>
                    <a:pt x="1410086" y="6708726"/>
                    <a:pt x="1356236" y="6657104"/>
                    <a:pt x="1303650" y="6604267"/>
                  </a:cubicBezTo>
                  <a:cubicBezTo>
                    <a:pt x="883506" y="6181043"/>
                    <a:pt x="548150" y="5676072"/>
                    <a:pt x="323708" y="5126365"/>
                  </a:cubicBezTo>
                  <a:cubicBezTo>
                    <a:pt x="97737" y="4577139"/>
                    <a:pt x="-10958" y="3981927"/>
                    <a:pt x="872" y="3391228"/>
                  </a:cubicBezTo>
                  <a:cubicBezTo>
                    <a:pt x="5951" y="3095783"/>
                    <a:pt x="40506" y="2800528"/>
                    <a:pt x="105428" y="2511899"/>
                  </a:cubicBezTo>
                  <a:cubicBezTo>
                    <a:pt x="170104" y="2223317"/>
                    <a:pt x="262089" y="1940399"/>
                    <a:pt x="384933" y="1670971"/>
                  </a:cubicBezTo>
                  <a:cubicBezTo>
                    <a:pt x="629092" y="1131344"/>
                    <a:pt x="991955" y="646919"/>
                    <a:pt x="1433593" y="256095"/>
                  </a:cubicBezTo>
                  <a:cubicBezTo>
                    <a:pt x="1488791" y="207206"/>
                    <a:pt x="1545179" y="159733"/>
                    <a:pt x="1602664" y="113704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4" name="Freeform: Shape 13">
              <a:extLst>
                <a:ext uri="{FF2B5EF4-FFF2-40B4-BE49-F238E27FC236}">
                  <a16:creationId xmlns:a16="http://schemas.microsoft.com/office/drawing/2014/main" id="{308677BE-069B-4A4D-8732-E26B6EF5671A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59468" y="3985"/>
              <a:ext cx="9065550" cy="6858000"/>
            </a:xfrm>
            <a:custGeom>
              <a:avLst/>
              <a:gdLst>
                <a:gd name="connsiteX0" fmla="*/ 1839951 w 9065550"/>
                <a:gd name="connsiteY0" fmla="*/ 0 h 6858000"/>
                <a:gd name="connsiteX1" fmla="*/ 6979427 w 9065550"/>
                <a:gd name="connsiteY1" fmla="*/ 0 h 6858000"/>
                <a:gd name="connsiteX2" fmla="*/ 6989586 w 9065550"/>
                <a:gd name="connsiteY2" fmla="*/ 6825 h 6858000"/>
                <a:gd name="connsiteX3" fmla="*/ 8932062 w 9065550"/>
                <a:gd name="connsiteY3" fmla="*/ 4580835 h 6858000"/>
                <a:gd name="connsiteX4" fmla="*/ 7166294 w 9065550"/>
                <a:gd name="connsiteY4" fmla="*/ 6259703 h 6858000"/>
                <a:gd name="connsiteX5" fmla="*/ 6868878 w 9065550"/>
                <a:gd name="connsiteY5" fmla="*/ 6564765 h 6858000"/>
                <a:gd name="connsiteX6" fmla="*/ 6591881 w 9065550"/>
                <a:gd name="connsiteY6" fmla="*/ 6858000 h 6858000"/>
                <a:gd name="connsiteX7" fmla="*/ 5184648 w 9065550"/>
                <a:gd name="connsiteY7" fmla="*/ 6858000 h 6858000"/>
                <a:gd name="connsiteX8" fmla="*/ 5244877 w 9065550"/>
                <a:gd name="connsiteY8" fmla="*/ 6817615 h 6858000"/>
                <a:gd name="connsiteX9" fmla="*/ 6033853 w 9065550"/>
                <a:gd name="connsiteY9" fmla="*/ 6069135 h 6858000"/>
                <a:gd name="connsiteX10" fmla="*/ 6480248 w 9065550"/>
                <a:gd name="connsiteY10" fmla="*/ 5607082 h 6858000"/>
                <a:gd name="connsiteX11" fmla="*/ 7551502 w 9065550"/>
                <a:gd name="connsiteY11" fmla="*/ 4859004 h 6858000"/>
                <a:gd name="connsiteX12" fmla="*/ 7844227 w 9065550"/>
                <a:gd name="connsiteY12" fmla="*/ 4683074 h 6858000"/>
                <a:gd name="connsiteX13" fmla="*/ 8005810 w 9065550"/>
                <a:gd name="connsiteY13" fmla="*/ 4330239 h 6858000"/>
                <a:gd name="connsiteX14" fmla="*/ 8016191 w 9065550"/>
                <a:gd name="connsiteY14" fmla="*/ 2956574 h 6858000"/>
                <a:gd name="connsiteX15" fmla="*/ 7346424 w 9065550"/>
                <a:gd name="connsiteY15" fmla="*/ 1636739 h 6858000"/>
                <a:gd name="connsiteX16" fmla="*/ 5995751 w 9065550"/>
                <a:gd name="connsiteY16" fmla="*/ 493319 h 6858000"/>
                <a:gd name="connsiteX17" fmla="*/ 4494836 w 9065550"/>
                <a:gd name="connsiteY17" fmla="*/ 75383 h 6858000"/>
                <a:gd name="connsiteX18" fmla="*/ 2002499 w 9065550"/>
                <a:gd name="connsiteY18" fmla="*/ 1094261 h 6858000"/>
                <a:gd name="connsiteX19" fmla="*/ 1241306 w 9065550"/>
                <a:gd name="connsiteY19" fmla="*/ 2206935 h 6858000"/>
                <a:gd name="connsiteX20" fmla="*/ 961736 w 9065550"/>
                <a:gd name="connsiteY20" fmla="*/ 3573719 h 6858000"/>
                <a:gd name="connsiteX21" fmla="*/ 1193878 w 9065550"/>
                <a:gd name="connsiteY21" fmla="*/ 4824208 h 6858000"/>
                <a:gd name="connsiteX22" fmla="*/ 1832096 w 9065550"/>
                <a:gd name="connsiteY22" fmla="*/ 5873050 h 6858000"/>
                <a:gd name="connsiteX23" fmla="*/ 3010752 w 9065550"/>
                <a:gd name="connsiteY23" fmla="*/ 6749475 h 6858000"/>
                <a:gd name="connsiteX24" fmla="*/ 3187037 w 9065550"/>
                <a:gd name="connsiteY24" fmla="*/ 6824756 h 6858000"/>
                <a:gd name="connsiteX25" fmla="*/ 3278211 w 9065550"/>
                <a:gd name="connsiteY25" fmla="*/ 6858000 h 6858000"/>
                <a:gd name="connsiteX26" fmla="*/ 1480830 w 9065550"/>
                <a:gd name="connsiteY26" fmla="*/ 6858000 h 6858000"/>
                <a:gd name="connsiteX27" fmla="*/ 1427607 w 9065550"/>
                <a:gd name="connsiteY27" fmla="*/ 6811515 h 6858000"/>
                <a:gd name="connsiteX28" fmla="*/ 1100739 w 9065550"/>
                <a:gd name="connsiteY28" fmla="*/ 6477651 h 6858000"/>
                <a:gd name="connsiteX29" fmla="*/ 0 w 9065550"/>
                <a:gd name="connsiteY29" fmla="*/ 3573620 h 6858000"/>
                <a:gd name="connsiteX30" fmla="*/ 1805513 w 9065550"/>
                <a:gd name="connsiteY30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</a:cxnLst>
              <a:rect l="l" t="t" r="r" b="b"/>
              <a:pathLst>
                <a:path w="9065550" h="6858000">
                  <a:moveTo>
                    <a:pt x="1839951" y="0"/>
                  </a:moveTo>
                  <a:lnTo>
                    <a:pt x="6979427" y="0"/>
                  </a:lnTo>
                  <a:lnTo>
                    <a:pt x="6989586" y="6825"/>
                  </a:lnTo>
                  <a:cubicBezTo>
                    <a:pt x="8438828" y="1031353"/>
                    <a:pt x="9439169" y="2823601"/>
                    <a:pt x="8932062" y="4580835"/>
                  </a:cubicBezTo>
                  <a:cubicBezTo>
                    <a:pt x="8592517" y="5757293"/>
                    <a:pt x="7979652" y="5458140"/>
                    <a:pt x="7166294" y="6259703"/>
                  </a:cubicBezTo>
                  <a:cubicBezTo>
                    <a:pt x="7064618" y="6359905"/>
                    <a:pt x="6966014" y="6462297"/>
                    <a:pt x="6868878" y="6564765"/>
                  </a:cubicBezTo>
                  <a:lnTo>
                    <a:pt x="6591881" y="6858000"/>
                  </a:lnTo>
                  <a:lnTo>
                    <a:pt x="5184648" y="6858000"/>
                  </a:lnTo>
                  <a:lnTo>
                    <a:pt x="5244877" y="6817615"/>
                  </a:lnTo>
                  <a:cubicBezTo>
                    <a:pt x="5481027" y="6649287"/>
                    <a:pt x="5723665" y="6398593"/>
                    <a:pt x="6033853" y="6069135"/>
                  </a:cubicBezTo>
                  <a:cubicBezTo>
                    <a:pt x="6175680" y="5918484"/>
                    <a:pt x="6322395" y="5762660"/>
                    <a:pt x="6480248" y="5607082"/>
                  </a:cubicBezTo>
                  <a:cubicBezTo>
                    <a:pt x="6893276" y="5200077"/>
                    <a:pt x="7273697" y="5002920"/>
                    <a:pt x="7551502" y="4859004"/>
                  </a:cubicBezTo>
                  <a:cubicBezTo>
                    <a:pt x="7687884" y="4788339"/>
                    <a:pt x="7795540" y="4732559"/>
                    <a:pt x="7844227" y="4683074"/>
                  </a:cubicBezTo>
                  <a:cubicBezTo>
                    <a:pt x="7898759" y="4627636"/>
                    <a:pt x="7956165" y="4502313"/>
                    <a:pt x="8005810" y="4330239"/>
                  </a:cubicBezTo>
                  <a:cubicBezTo>
                    <a:pt x="8132968" y="3889611"/>
                    <a:pt x="8136446" y="3427460"/>
                    <a:pt x="8016191" y="2956574"/>
                  </a:cubicBezTo>
                  <a:cubicBezTo>
                    <a:pt x="7900876" y="2505064"/>
                    <a:pt x="7669287" y="2048671"/>
                    <a:pt x="7346424" y="1636739"/>
                  </a:cubicBezTo>
                  <a:cubicBezTo>
                    <a:pt x="6979764" y="1168830"/>
                    <a:pt x="6512706" y="773489"/>
                    <a:pt x="5995751" y="493319"/>
                  </a:cubicBezTo>
                  <a:cubicBezTo>
                    <a:pt x="5491195" y="219884"/>
                    <a:pt x="4972174" y="75383"/>
                    <a:pt x="4494836" y="75383"/>
                  </a:cubicBezTo>
                  <a:cubicBezTo>
                    <a:pt x="3554318" y="75383"/>
                    <a:pt x="2669191" y="437197"/>
                    <a:pt x="2002499" y="1094261"/>
                  </a:cubicBezTo>
                  <a:cubicBezTo>
                    <a:pt x="1676360" y="1415667"/>
                    <a:pt x="1420225" y="1790023"/>
                    <a:pt x="1241306" y="2206935"/>
                  </a:cubicBezTo>
                  <a:cubicBezTo>
                    <a:pt x="1055782" y="2639169"/>
                    <a:pt x="961736" y="3099027"/>
                    <a:pt x="961736" y="3573719"/>
                  </a:cubicBezTo>
                  <a:cubicBezTo>
                    <a:pt x="961736" y="4005124"/>
                    <a:pt x="1039805" y="4425841"/>
                    <a:pt x="1193878" y="4824208"/>
                  </a:cubicBezTo>
                  <a:cubicBezTo>
                    <a:pt x="1342457" y="5208423"/>
                    <a:pt x="1557214" y="5561306"/>
                    <a:pt x="1832096" y="5873050"/>
                  </a:cubicBezTo>
                  <a:cubicBezTo>
                    <a:pt x="2157126" y="6241599"/>
                    <a:pt x="2564661" y="6544656"/>
                    <a:pt x="3010752" y="6749475"/>
                  </a:cubicBezTo>
                  <a:cubicBezTo>
                    <a:pt x="3069003" y="6776219"/>
                    <a:pt x="3127773" y="6801314"/>
                    <a:pt x="3187037" y="6824756"/>
                  </a:cubicBezTo>
                  <a:lnTo>
                    <a:pt x="3278211" y="6858000"/>
                  </a:lnTo>
                  <a:lnTo>
                    <a:pt x="1480830" y="6858000"/>
                  </a:lnTo>
                  <a:lnTo>
                    <a:pt x="1427607" y="6811515"/>
                  </a:lnTo>
                  <a:cubicBezTo>
                    <a:pt x="1312870" y="6705919"/>
                    <a:pt x="1203751" y="6594470"/>
                    <a:pt x="1100739" y="6477651"/>
                  </a:cubicBezTo>
                  <a:cubicBezTo>
                    <a:pt x="415045" y="5700097"/>
                    <a:pt x="0" y="4684635"/>
                    <a:pt x="0" y="3573620"/>
                  </a:cubicBezTo>
                  <a:cubicBezTo>
                    <a:pt x="0" y="2121118"/>
                    <a:pt x="709459" y="831902"/>
                    <a:pt x="1805513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5" name="Freeform: Shape 14">
              <a:extLst>
                <a:ext uri="{FF2B5EF4-FFF2-40B4-BE49-F238E27FC236}">
                  <a16:creationId xmlns:a16="http://schemas.microsoft.com/office/drawing/2014/main" id="{9A9A575B-DD07-4388-963B-0AF3FDDCF3C0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48217" y="3985"/>
              <a:ext cx="9088051" cy="6858000"/>
            </a:xfrm>
            <a:custGeom>
              <a:avLst/>
              <a:gdLst>
                <a:gd name="connsiteX0" fmla="*/ 5158786 w 9088051"/>
                <a:gd name="connsiteY0" fmla="*/ 0 h 6858000"/>
                <a:gd name="connsiteX1" fmla="*/ 6996771 w 9088051"/>
                <a:gd name="connsiteY1" fmla="*/ 0 h 6858000"/>
                <a:gd name="connsiteX2" fmla="*/ 7006955 w 9088051"/>
                <a:gd name="connsiteY2" fmla="*/ 6825 h 6858000"/>
                <a:gd name="connsiteX3" fmla="*/ 8954230 w 9088051"/>
                <a:gd name="connsiteY3" fmla="*/ 4580835 h 6858000"/>
                <a:gd name="connsiteX4" fmla="*/ 7184080 w 9088051"/>
                <a:gd name="connsiteY4" fmla="*/ 6259703 h 6858000"/>
                <a:gd name="connsiteX5" fmla="*/ 6885926 w 9088051"/>
                <a:gd name="connsiteY5" fmla="*/ 6564765 h 6858000"/>
                <a:gd name="connsiteX6" fmla="*/ 6608241 w 9088051"/>
                <a:gd name="connsiteY6" fmla="*/ 6858000 h 6858000"/>
                <a:gd name="connsiteX7" fmla="*/ 5462870 w 9088051"/>
                <a:gd name="connsiteY7" fmla="*/ 6858000 h 6858000"/>
                <a:gd name="connsiteX8" fmla="*/ 5529056 w 9088051"/>
                <a:gd name="connsiteY8" fmla="*/ 6804645 h 6858000"/>
                <a:gd name="connsiteX9" fmla="*/ 6167613 w 9088051"/>
                <a:gd name="connsiteY9" fmla="*/ 6173667 h 6858000"/>
                <a:gd name="connsiteX10" fmla="*/ 6610973 w 9088051"/>
                <a:gd name="connsiteY10" fmla="*/ 5715860 h 6858000"/>
                <a:gd name="connsiteX11" fmla="*/ 7646083 w 9088051"/>
                <a:gd name="connsiteY11" fmla="*/ 4995842 h 6858000"/>
                <a:gd name="connsiteX12" fmla="*/ 7980054 w 9088051"/>
                <a:gd name="connsiteY12" fmla="*/ 4790095 h 6858000"/>
                <a:gd name="connsiteX13" fmla="*/ 8180437 w 9088051"/>
                <a:gd name="connsiteY13" fmla="*/ 4371964 h 6858000"/>
                <a:gd name="connsiteX14" fmla="*/ 8192058 w 9088051"/>
                <a:gd name="connsiteY14" fmla="*/ 2919242 h 6858000"/>
                <a:gd name="connsiteX15" fmla="*/ 7492638 w 9088051"/>
                <a:gd name="connsiteY15" fmla="*/ 1542845 h 6858000"/>
                <a:gd name="connsiteX16" fmla="*/ 6089097 w 9088051"/>
                <a:gd name="connsiteY16" fmla="*/ 357847 h 6858000"/>
                <a:gd name="connsiteX17" fmla="*/ 5288639 w 9088051"/>
                <a:gd name="connsiteY17" fmla="*/ 31627 h 6858000"/>
                <a:gd name="connsiteX18" fmla="*/ 1844517 w 9088051"/>
                <a:gd name="connsiteY18" fmla="*/ 0 h 6858000"/>
                <a:gd name="connsiteX19" fmla="*/ 3734467 w 9088051"/>
                <a:gd name="connsiteY19" fmla="*/ 0 h 6858000"/>
                <a:gd name="connsiteX20" fmla="*/ 3603618 w 9088051"/>
                <a:gd name="connsiteY20" fmla="*/ 28853 h 6858000"/>
                <a:gd name="connsiteX21" fmla="*/ 1892878 w 9088051"/>
                <a:gd name="connsiteY21" fmla="*/ 985434 h 6858000"/>
                <a:gd name="connsiteX22" fmla="*/ 1096045 w 9088051"/>
                <a:gd name="connsiteY22" fmla="*/ 2147349 h 6858000"/>
                <a:gd name="connsiteX23" fmla="*/ 803453 w 9088051"/>
                <a:gd name="connsiteY23" fmla="*/ 3573669 h 6858000"/>
                <a:gd name="connsiteX24" fmla="*/ 1046377 w 9088051"/>
                <a:gd name="connsiteY24" fmla="*/ 4878573 h 6858000"/>
                <a:gd name="connsiteX25" fmla="*/ 1714473 w 9088051"/>
                <a:gd name="connsiteY25" fmla="*/ 5973776 h 6858000"/>
                <a:gd name="connsiteX26" fmla="*/ 2776083 w 9088051"/>
                <a:gd name="connsiteY26" fmla="*/ 6804641 h 6858000"/>
                <a:gd name="connsiteX27" fmla="*/ 2884836 w 9088051"/>
                <a:gd name="connsiteY27" fmla="*/ 6858000 h 6858000"/>
                <a:gd name="connsiteX28" fmla="*/ 1484505 w 9088051"/>
                <a:gd name="connsiteY28" fmla="*/ 6858000 h 6858000"/>
                <a:gd name="connsiteX29" fmla="*/ 1431151 w 9088051"/>
                <a:gd name="connsiteY29" fmla="*/ 6811515 h 6858000"/>
                <a:gd name="connsiteX30" fmla="*/ 1103471 w 9088051"/>
                <a:gd name="connsiteY30" fmla="*/ 6477651 h 6858000"/>
                <a:gd name="connsiteX31" fmla="*/ 0 w 9088051"/>
                <a:gd name="connsiteY31" fmla="*/ 3573620 h 6858000"/>
                <a:gd name="connsiteX32" fmla="*/ 1809994 w 9088051"/>
                <a:gd name="connsiteY32" fmla="*/ 24133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</a:cxnLst>
              <a:rect l="l" t="t" r="r" b="b"/>
              <a:pathLst>
                <a:path w="9088051" h="6858000">
                  <a:moveTo>
                    <a:pt x="5158786" y="0"/>
                  </a:moveTo>
                  <a:lnTo>
                    <a:pt x="6996771" y="0"/>
                  </a:lnTo>
                  <a:lnTo>
                    <a:pt x="7006955" y="6825"/>
                  </a:lnTo>
                  <a:cubicBezTo>
                    <a:pt x="8459794" y="1031353"/>
                    <a:pt x="9462596" y="2823601"/>
                    <a:pt x="8954230" y="4580835"/>
                  </a:cubicBezTo>
                  <a:cubicBezTo>
                    <a:pt x="8613842" y="5757293"/>
                    <a:pt x="7999457" y="5458140"/>
                    <a:pt x="7184080" y="6259703"/>
                  </a:cubicBezTo>
                  <a:cubicBezTo>
                    <a:pt x="7082152" y="6359905"/>
                    <a:pt x="6983303" y="6462297"/>
                    <a:pt x="6885926" y="6564765"/>
                  </a:cubicBezTo>
                  <a:lnTo>
                    <a:pt x="6608241" y="6858000"/>
                  </a:lnTo>
                  <a:lnTo>
                    <a:pt x="5462870" y="6858000"/>
                  </a:lnTo>
                  <a:lnTo>
                    <a:pt x="5529056" y="6804645"/>
                  </a:lnTo>
                  <a:cubicBezTo>
                    <a:pt x="5740217" y="6626505"/>
                    <a:pt x="5949382" y="6404876"/>
                    <a:pt x="6167613" y="6173667"/>
                  </a:cubicBezTo>
                  <a:cubicBezTo>
                    <a:pt x="6308782" y="6024091"/>
                    <a:pt x="6454799" y="5869390"/>
                    <a:pt x="6610973" y="5715860"/>
                  </a:cubicBezTo>
                  <a:cubicBezTo>
                    <a:pt x="7007847" y="5325741"/>
                    <a:pt x="7376733" y="5135074"/>
                    <a:pt x="7646083" y="4995842"/>
                  </a:cubicBezTo>
                  <a:cubicBezTo>
                    <a:pt x="7816858" y="4907561"/>
                    <a:pt x="7916545" y="4854514"/>
                    <a:pt x="7980054" y="4790095"/>
                  </a:cubicBezTo>
                  <a:cubicBezTo>
                    <a:pt x="8054629" y="4714405"/>
                    <a:pt x="8122031" y="4573758"/>
                    <a:pt x="8180437" y="4371964"/>
                  </a:cubicBezTo>
                  <a:cubicBezTo>
                    <a:pt x="8315441" y="3905228"/>
                    <a:pt x="8319381" y="3416431"/>
                    <a:pt x="8192058" y="2919242"/>
                  </a:cubicBezTo>
                  <a:cubicBezTo>
                    <a:pt x="8071251" y="2447381"/>
                    <a:pt x="7829388" y="1971467"/>
                    <a:pt x="7492638" y="1542845"/>
                  </a:cubicBezTo>
                  <a:cubicBezTo>
                    <a:pt x="7111829" y="1058099"/>
                    <a:pt x="6626484" y="648361"/>
                    <a:pt x="6089097" y="357847"/>
                  </a:cubicBezTo>
                  <a:cubicBezTo>
                    <a:pt x="5824244" y="214687"/>
                    <a:pt x="5554957" y="105262"/>
                    <a:pt x="5288639" y="31627"/>
                  </a:cubicBezTo>
                  <a:close/>
                  <a:moveTo>
                    <a:pt x="1844517" y="0"/>
                  </a:moveTo>
                  <a:lnTo>
                    <a:pt x="3734467" y="0"/>
                  </a:lnTo>
                  <a:lnTo>
                    <a:pt x="3603618" y="28853"/>
                  </a:lnTo>
                  <a:cubicBezTo>
                    <a:pt x="2962049" y="186733"/>
                    <a:pt x="2373277" y="513136"/>
                    <a:pt x="1892878" y="985434"/>
                  </a:cubicBezTo>
                  <a:cubicBezTo>
                    <a:pt x="1551428" y="1321091"/>
                    <a:pt x="1283341" y="1711990"/>
                    <a:pt x="1096045" y="2147349"/>
                  </a:cubicBezTo>
                  <a:cubicBezTo>
                    <a:pt x="901876" y="2598519"/>
                    <a:pt x="803453" y="3078432"/>
                    <a:pt x="803453" y="3573669"/>
                  </a:cubicBezTo>
                  <a:cubicBezTo>
                    <a:pt x="803453" y="4023717"/>
                    <a:pt x="885151" y="4462735"/>
                    <a:pt x="1046377" y="4878573"/>
                  </a:cubicBezTo>
                  <a:cubicBezTo>
                    <a:pt x="1201945" y="5279770"/>
                    <a:pt x="1426681" y="5648221"/>
                    <a:pt x="1714473" y="5973776"/>
                  </a:cubicBezTo>
                  <a:cubicBezTo>
                    <a:pt x="2012357" y="6310732"/>
                    <a:pt x="2376505" y="6595304"/>
                    <a:pt x="2776083" y="6804641"/>
                  </a:cubicBezTo>
                  <a:lnTo>
                    <a:pt x="2884836" y="6858000"/>
                  </a:lnTo>
                  <a:lnTo>
                    <a:pt x="1484505" y="6858000"/>
                  </a:lnTo>
                  <a:lnTo>
                    <a:pt x="1431151" y="6811515"/>
                  </a:lnTo>
                  <a:cubicBezTo>
                    <a:pt x="1316128" y="6705919"/>
                    <a:pt x="1206738" y="6594470"/>
                    <a:pt x="1103471" y="6477651"/>
                  </a:cubicBezTo>
                  <a:cubicBezTo>
                    <a:pt x="416075" y="5700097"/>
                    <a:pt x="0" y="4684635"/>
                    <a:pt x="0" y="3573620"/>
                  </a:cubicBezTo>
                  <a:cubicBezTo>
                    <a:pt x="0" y="2121118"/>
                    <a:pt x="711220" y="831902"/>
                    <a:pt x="1809994" y="24133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6" name="Freeform: Shape 15">
              <a:extLst>
                <a:ext uri="{FF2B5EF4-FFF2-40B4-BE49-F238E27FC236}">
                  <a16:creationId xmlns:a16="http://schemas.microsoft.com/office/drawing/2014/main" id="{D55285E4-21EB-4EC1-AB8E-36E881E89927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629061" y="3985"/>
              <a:ext cx="9107210" cy="6858000"/>
            </a:xfrm>
            <a:custGeom>
              <a:avLst/>
              <a:gdLst>
                <a:gd name="connsiteX0" fmla="*/ 6184722 w 9107210"/>
                <a:gd name="connsiteY0" fmla="*/ 0 h 6858000"/>
                <a:gd name="connsiteX1" fmla="*/ 6985680 w 9107210"/>
                <a:gd name="connsiteY1" fmla="*/ 0 h 6858000"/>
                <a:gd name="connsiteX2" fmla="*/ 7324323 w 9107210"/>
                <a:gd name="connsiteY2" fmla="*/ 247136 h 6858000"/>
                <a:gd name="connsiteX3" fmla="*/ 7652712 w 9107210"/>
                <a:gd name="connsiteY3" fmla="*/ 528495 h 6858000"/>
                <a:gd name="connsiteX4" fmla="*/ 8236677 w 9107210"/>
                <a:gd name="connsiteY4" fmla="*/ 1166289 h 6858000"/>
                <a:gd name="connsiteX5" fmla="*/ 8704298 w 9107210"/>
                <a:gd name="connsiteY5" fmla="*/ 1897038 h 6858000"/>
                <a:gd name="connsiteX6" fmla="*/ 8885160 w 9107210"/>
                <a:gd name="connsiteY6" fmla="*/ 2294087 h 6858000"/>
                <a:gd name="connsiteX7" fmla="*/ 8924247 w 9107210"/>
                <a:gd name="connsiteY7" fmla="*/ 2396286 h 6858000"/>
                <a:gd name="connsiteX8" fmla="*/ 8960022 w 9107210"/>
                <a:gd name="connsiteY8" fmla="*/ 2499767 h 6858000"/>
                <a:gd name="connsiteX9" fmla="*/ 8991720 w 9107210"/>
                <a:gd name="connsiteY9" fmla="*/ 2604671 h 6858000"/>
                <a:gd name="connsiteX10" fmla="*/ 9019646 w 9107210"/>
                <a:gd name="connsiteY10" fmla="*/ 2710708 h 6858000"/>
                <a:gd name="connsiteX11" fmla="*/ 9105822 w 9107210"/>
                <a:gd name="connsiteY11" fmla="*/ 3582266 h 6858000"/>
                <a:gd name="connsiteX12" fmla="*/ 9057716 w 9107210"/>
                <a:gd name="connsiteY12" fmla="*/ 4017873 h 6858000"/>
                <a:gd name="connsiteX13" fmla="*/ 8945600 w 9107210"/>
                <a:gd name="connsiteY13" fmla="*/ 4439659 h 6858000"/>
                <a:gd name="connsiteX14" fmla="*/ 8796080 w 9107210"/>
                <a:gd name="connsiteY14" fmla="*/ 4847428 h 6858000"/>
                <a:gd name="connsiteX15" fmla="*/ 8702056 w 9107210"/>
                <a:gd name="connsiteY15" fmla="*/ 5050108 h 6858000"/>
                <a:gd name="connsiteX16" fmla="*/ 8581125 w 9107210"/>
                <a:gd name="connsiteY16" fmla="*/ 5247525 h 6858000"/>
                <a:gd name="connsiteX17" fmla="*/ 8426254 w 9107210"/>
                <a:gd name="connsiteY17" fmla="*/ 5429647 h 6858000"/>
                <a:gd name="connsiteX18" fmla="*/ 8337174 w 9107210"/>
                <a:gd name="connsiteY18" fmla="*/ 5510552 h 6858000"/>
                <a:gd name="connsiteX19" fmla="*/ 8243200 w 9107210"/>
                <a:gd name="connsiteY19" fmla="*/ 5582948 h 6858000"/>
                <a:gd name="connsiteX20" fmla="*/ 7868330 w 9107210"/>
                <a:gd name="connsiteY20" fmla="*/ 5811104 h 6858000"/>
                <a:gd name="connsiteX21" fmla="*/ 7538916 w 9107210"/>
                <a:gd name="connsiteY21" fmla="*/ 6018899 h 6858000"/>
                <a:gd name="connsiteX22" fmla="*/ 7391280 w 9107210"/>
                <a:gd name="connsiteY22" fmla="*/ 6134132 h 6858000"/>
                <a:gd name="connsiteX23" fmla="*/ 7252511 w 9107210"/>
                <a:gd name="connsiteY23" fmla="*/ 6259105 h 6858000"/>
                <a:gd name="connsiteX24" fmla="*/ 7185601 w 9107210"/>
                <a:gd name="connsiteY24" fmla="*/ 6325894 h 6858000"/>
                <a:gd name="connsiteX25" fmla="*/ 7116651 w 9107210"/>
                <a:gd name="connsiteY25" fmla="*/ 6397010 h 6858000"/>
                <a:gd name="connsiteX26" fmla="*/ 6978545 w 9107210"/>
                <a:gd name="connsiteY26" fmla="*/ 6541607 h 6858000"/>
                <a:gd name="connsiteX27" fmla="*/ 6693009 w 9107210"/>
                <a:gd name="connsiteY27" fmla="*/ 6832716 h 6858000"/>
                <a:gd name="connsiteX28" fmla="*/ 6667488 w 9107210"/>
                <a:gd name="connsiteY28" fmla="*/ 6858000 h 6858000"/>
                <a:gd name="connsiteX29" fmla="*/ 6056793 w 9107210"/>
                <a:gd name="connsiteY29" fmla="*/ 6858000 h 6858000"/>
                <a:gd name="connsiteX30" fmla="*/ 6077345 w 9107210"/>
                <a:gd name="connsiteY30" fmla="*/ 6835420 h 6858000"/>
                <a:gd name="connsiteX31" fmla="*/ 6208519 w 9107210"/>
                <a:gd name="connsiteY31" fmla="*/ 6683989 h 6858000"/>
                <a:gd name="connsiteX32" fmla="*/ 6340001 w 9107210"/>
                <a:gd name="connsiteY32" fmla="*/ 6529852 h 6858000"/>
                <a:gd name="connsiteX33" fmla="*/ 6611419 w 9107210"/>
                <a:gd name="connsiteY33" fmla="*/ 6219317 h 6858000"/>
                <a:gd name="connsiteX34" fmla="*/ 6757678 w 9107210"/>
                <a:gd name="connsiteY34" fmla="*/ 6068228 h 6858000"/>
                <a:gd name="connsiteX35" fmla="*/ 6833713 w 9107210"/>
                <a:gd name="connsiteY35" fmla="*/ 5994061 h 6858000"/>
                <a:gd name="connsiteX36" fmla="*/ 6915148 w 9107210"/>
                <a:gd name="connsiteY36" fmla="*/ 5918812 h 6858000"/>
                <a:gd name="connsiteX37" fmla="*/ 7276311 w 9107210"/>
                <a:gd name="connsiteY37" fmla="*/ 5650229 h 6858000"/>
                <a:gd name="connsiteX38" fmla="*/ 7664942 w 9107210"/>
                <a:gd name="connsiteY38" fmla="*/ 5445681 h 6858000"/>
                <a:gd name="connsiteX39" fmla="*/ 7848505 w 9107210"/>
                <a:gd name="connsiteY39" fmla="*/ 5358333 h 6858000"/>
                <a:gd name="connsiteX40" fmla="*/ 8011785 w 9107210"/>
                <a:gd name="connsiteY40" fmla="*/ 5267788 h 6858000"/>
                <a:gd name="connsiteX41" fmla="*/ 8260273 w 9107210"/>
                <a:gd name="connsiteY41" fmla="*/ 5034370 h 6858000"/>
                <a:gd name="connsiteX42" fmla="*/ 8417589 w 9107210"/>
                <a:gd name="connsiteY42" fmla="*/ 4714488 h 6858000"/>
                <a:gd name="connsiteX43" fmla="*/ 8495000 w 9107210"/>
                <a:gd name="connsiteY43" fmla="*/ 4346409 h 6858000"/>
                <a:gd name="connsiteX44" fmla="*/ 8508556 w 9107210"/>
                <a:gd name="connsiteY44" fmla="*/ 3971101 h 6858000"/>
                <a:gd name="connsiteX45" fmla="*/ 8483330 w 9107210"/>
                <a:gd name="connsiteY45" fmla="*/ 3600710 h 6858000"/>
                <a:gd name="connsiteX46" fmla="*/ 8425336 w 9107210"/>
                <a:gd name="connsiteY46" fmla="*/ 3236121 h 6858000"/>
                <a:gd name="connsiteX47" fmla="*/ 8334575 w 9107210"/>
                <a:gd name="connsiteY47" fmla="*/ 2877977 h 6858000"/>
                <a:gd name="connsiteX48" fmla="*/ 8087513 w 9107210"/>
                <a:gd name="connsiteY48" fmla="*/ 2174622 h 6858000"/>
                <a:gd name="connsiteX49" fmla="*/ 7723650 w 9107210"/>
                <a:gd name="connsiteY49" fmla="*/ 1507613 h 6858000"/>
                <a:gd name="connsiteX50" fmla="*/ 7501815 w 9107210"/>
                <a:gd name="connsiteY50" fmla="*/ 1192947 h 6858000"/>
                <a:gd name="connsiteX51" fmla="*/ 7254399 w 9107210"/>
                <a:gd name="connsiteY51" fmla="*/ 894361 h 6858000"/>
                <a:gd name="connsiteX52" fmla="*/ 6689339 w 9107210"/>
                <a:gd name="connsiteY52" fmla="*/ 354046 h 6858000"/>
                <a:gd name="connsiteX53" fmla="*/ 6206651 w 9107210"/>
                <a:gd name="connsiteY53" fmla="*/ 12626 h 6858000"/>
                <a:gd name="connsiteX54" fmla="*/ 1827105 w 9107210"/>
                <a:gd name="connsiteY54" fmla="*/ 0 h 6858000"/>
                <a:gd name="connsiteX55" fmla="*/ 2807607 w 9107210"/>
                <a:gd name="connsiteY55" fmla="*/ 0 h 6858000"/>
                <a:gd name="connsiteX56" fmla="*/ 2667958 w 9107210"/>
                <a:gd name="connsiteY56" fmla="*/ 88235 h 6858000"/>
                <a:gd name="connsiteX57" fmla="*/ 2354723 w 9107210"/>
                <a:gd name="connsiteY57" fmla="*/ 314947 h 6858000"/>
                <a:gd name="connsiteX58" fmla="*/ 2059963 w 9107210"/>
                <a:gd name="connsiteY58" fmla="*/ 561545 h 6858000"/>
                <a:gd name="connsiteX59" fmla="*/ 1780798 w 9107210"/>
                <a:gd name="connsiteY59" fmla="*/ 824425 h 6858000"/>
                <a:gd name="connsiteX60" fmla="*/ 954714 w 9107210"/>
                <a:gd name="connsiteY60" fmla="*/ 2094309 h 6858000"/>
                <a:gd name="connsiteX61" fmla="*/ 732676 w 9107210"/>
                <a:gd name="connsiteY61" fmla="*/ 2813646 h 6858000"/>
                <a:gd name="connsiteX62" fmla="*/ 673867 w 9107210"/>
                <a:gd name="connsiteY62" fmla="*/ 3183989 h 6858000"/>
                <a:gd name="connsiteX63" fmla="*/ 647621 w 9107210"/>
                <a:gd name="connsiteY63" fmla="*/ 3557281 h 6858000"/>
                <a:gd name="connsiteX64" fmla="*/ 653381 w 9107210"/>
                <a:gd name="connsiteY64" fmla="*/ 3931214 h 6858000"/>
                <a:gd name="connsiteX65" fmla="*/ 690428 w 9107210"/>
                <a:gd name="connsiteY65" fmla="*/ 4303719 h 6858000"/>
                <a:gd name="connsiteX66" fmla="*/ 871801 w 9107210"/>
                <a:gd name="connsiteY66" fmla="*/ 5033041 h 6858000"/>
                <a:gd name="connsiteX67" fmla="*/ 1197749 w 9107210"/>
                <a:gd name="connsiteY67" fmla="*/ 5718494 h 6858000"/>
                <a:gd name="connsiteX68" fmla="*/ 1411480 w 9107210"/>
                <a:gd name="connsiteY68" fmla="*/ 6036703 h 6858000"/>
                <a:gd name="connsiteX69" fmla="*/ 1530170 w 9107210"/>
                <a:gd name="connsiteY69" fmla="*/ 6188430 h 6858000"/>
                <a:gd name="connsiteX70" fmla="*/ 1657165 w 9107210"/>
                <a:gd name="connsiteY70" fmla="*/ 6335385 h 6858000"/>
                <a:gd name="connsiteX71" fmla="*/ 1931343 w 9107210"/>
                <a:gd name="connsiteY71" fmla="*/ 6612896 h 6858000"/>
                <a:gd name="connsiteX72" fmla="*/ 2220133 w 9107210"/>
                <a:gd name="connsiteY72" fmla="*/ 6858000 h 6858000"/>
                <a:gd name="connsiteX73" fmla="*/ 1539862 w 9107210"/>
                <a:gd name="connsiteY73" fmla="*/ 6858000 h 6858000"/>
                <a:gd name="connsiteX74" fmla="*/ 1307111 w 9107210"/>
                <a:gd name="connsiteY74" fmla="*/ 6648873 h 6858000"/>
                <a:gd name="connsiteX75" fmla="*/ 750258 w 9107210"/>
                <a:gd name="connsiteY75" fmla="*/ 5987570 h 6858000"/>
                <a:gd name="connsiteX76" fmla="*/ 335382 w 9107210"/>
                <a:gd name="connsiteY76" fmla="*/ 5229279 h 6858000"/>
                <a:gd name="connsiteX77" fmla="*/ 79351 w 9107210"/>
                <a:gd name="connsiteY77" fmla="*/ 4403854 h 6858000"/>
                <a:gd name="connsiteX78" fmla="*/ 16007 w 9107210"/>
                <a:gd name="connsiteY78" fmla="*/ 3975723 h 6858000"/>
                <a:gd name="connsiteX79" fmla="*/ 871 w 9107210"/>
                <a:gd name="connsiteY79" fmla="*/ 3543362 h 6858000"/>
                <a:gd name="connsiteX80" fmla="*/ 32519 w 9107210"/>
                <a:gd name="connsiteY80" fmla="*/ 3112085 h 6858000"/>
                <a:gd name="connsiteX81" fmla="*/ 108502 w 9107210"/>
                <a:gd name="connsiteY81" fmla="*/ 2686511 h 6858000"/>
                <a:gd name="connsiteX82" fmla="*/ 378239 w 9107210"/>
                <a:gd name="connsiteY82" fmla="*/ 1865955 h 6858000"/>
                <a:gd name="connsiteX83" fmla="*/ 1343701 w 9107210"/>
                <a:gd name="connsiteY83" fmla="*/ 431508 h 6858000"/>
                <a:gd name="connsiteX84" fmla="*/ 1661853 w 9107210"/>
                <a:gd name="connsiteY84" fmla="*/ 130268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</a:cxnLst>
              <a:rect l="l" t="t" r="r" b="b"/>
              <a:pathLst>
                <a:path w="9107210" h="6858000">
                  <a:moveTo>
                    <a:pt x="6184722" y="0"/>
                  </a:moveTo>
                  <a:lnTo>
                    <a:pt x="6985680" y="0"/>
                  </a:lnTo>
                  <a:lnTo>
                    <a:pt x="7324323" y="247136"/>
                  </a:lnTo>
                  <a:cubicBezTo>
                    <a:pt x="7437502" y="336500"/>
                    <a:pt x="7547171" y="430254"/>
                    <a:pt x="7652712" y="528495"/>
                  </a:cubicBezTo>
                  <a:cubicBezTo>
                    <a:pt x="7863743" y="724929"/>
                    <a:pt x="8060097" y="937593"/>
                    <a:pt x="8236677" y="1166289"/>
                  </a:cubicBezTo>
                  <a:cubicBezTo>
                    <a:pt x="8413818" y="1394594"/>
                    <a:pt x="8570168" y="1639471"/>
                    <a:pt x="8704298" y="1897038"/>
                  </a:cubicBezTo>
                  <a:cubicBezTo>
                    <a:pt x="8770803" y="2026141"/>
                    <a:pt x="8830836" y="2158786"/>
                    <a:pt x="8885160" y="2294087"/>
                  </a:cubicBezTo>
                  <a:cubicBezTo>
                    <a:pt x="8898360" y="2328071"/>
                    <a:pt x="8912169" y="2361810"/>
                    <a:pt x="8924247" y="2396286"/>
                  </a:cubicBezTo>
                  <a:lnTo>
                    <a:pt x="8960022" y="2499767"/>
                  </a:lnTo>
                  <a:lnTo>
                    <a:pt x="8991720" y="2604671"/>
                  </a:lnTo>
                  <a:cubicBezTo>
                    <a:pt x="9002116" y="2639690"/>
                    <a:pt x="9010474" y="2675346"/>
                    <a:pt x="9019646" y="2710708"/>
                  </a:cubicBezTo>
                  <a:cubicBezTo>
                    <a:pt x="9089055" y="2995079"/>
                    <a:pt x="9113620" y="3289927"/>
                    <a:pt x="9105822" y="3582266"/>
                  </a:cubicBezTo>
                  <a:cubicBezTo>
                    <a:pt x="9101796" y="3728484"/>
                    <a:pt x="9085744" y="3874458"/>
                    <a:pt x="9057716" y="4017873"/>
                  </a:cubicBezTo>
                  <a:cubicBezTo>
                    <a:pt x="9029534" y="4161336"/>
                    <a:pt x="8990497" y="4302046"/>
                    <a:pt x="8945600" y="4439659"/>
                  </a:cubicBezTo>
                  <a:cubicBezTo>
                    <a:pt x="8900857" y="4577566"/>
                    <a:pt x="8852901" y="4711784"/>
                    <a:pt x="8796080" y="4847428"/>
                  </a:cubicBezTo>
                  <a:cubicBezTo>
                    <a:pt x="8767695" y="4915152"/>
                    <a:pt x="8737016" y="4982926"/>
                    <a:pt x="8702056" y="5050108"/>
                  </a:cubicBezTo>
                  <a:cubicBezTo>
                    <a:pt x="8666485" y="5116997"/>
                    <a:pt x="8627347" y="5183687"/>
                    <a:pt x="8581125" y="5247525"/>
                  </a:cubicBezTo>
                  <a:cubicBezTo>
                    <a:pt x="8535565" y="5311660"/>
                    <a:pt x="8483534" y="5373185"/>
                    <a:pt x="8426254" y="5429647"/>
                  </a:cubicBezTo>
                  <a:cubicBezTo>
                    <a:pt x="8397512" y="5457779"/>
                    <a:pt x="8367801" y="5484879"/>
                    <a:pt x="8337174" y="5510552"/>
                  </a:cubicBezTo>
                  <a:cubicBezTo>
                    <a:pt x="8306444" y="5536077"/>
                    <a:pt x="8274899" y="5560029"/>
                    <a:pt x="8243200" y="5582948"/>
                  </a:cubicBezTo>
                  <a:cubicBezTo>
                    <a:pt x="8115543" y="5674574"/>
                    <a:pt x="7986203" y="5743233"/>
                    <a:pt x="7868330" y="5811104"/>
                  </a:cubicBezTo>
                  <a:cubicBezTo>
                    <a:pt x="7749844" y="5878385"/>
                    <a:pt x="7640685" y="5945126"/>
                    <a:pt x="7538916" y="6018899"/>
                  </a:cubicBezTo>
                  <a:cubicBezTo>
                    <a:pt x="7487749" y="6055392"/>
                    <a:pt x="7438777" y="6093950"/>
                    <a:pt x="7391280" y="6134132"/>
                  </a:cubicBezTo>
                  <a:cubicBezTo>
                    <a:pt x="7343427" y="6173921"/>
                    <a:pt x="7297511" y="6215922"/>
                    <a:pt x="7252511" y="6259105"/>
                  </a:cubicBezTo>
                  <a:cubicBezTo>
                    <a:pt x="7229784" y="6280990"/>
                    <a:pt x="7208635" y="6302433"/>
                    <a:pt x="7185601" y="6325894"/>
                  </a:cubicBezTo>
                  <a:lnTo>
                    <a:pt x="7116651" y="6397010"/>
                  </a:lnTo>
                  <a:lnTo>
                    <a:pt x="6978545" y="6541607"/>
                  </a:lnTo>
                  <a:cubicBezTo>
                    <a:pt x="6885693" y="6638397"/>
                    <a:pt x="6789885" y="6734943"/>
                    <a:pt x="6693009" y="6832716"/>
                  </a:cubicBezTo>
                  <a:lnTo>
                    <a:pt x="6667488" y="6858000"/>
                  </a:lnTo>
                  <a:lnTo>
                    <a:pt x="6056793" y="6858000"/>
                  </a:lnTo>
                  <a:lnTo>
                    <a:pt x="6077345" y="6835420"/>
                  </a:lnTo>
                  <a:cubicBezTo>
                    <a:pt x="6121427" y="6785747"/>
                    <a:pt x="6164948" y="6735090"/>
                    <a:pt x="6208519" y="6683989"/>
                  </a:cubicBezTo>
                  <a:lnTo>
                    <a:pt x="6340001" y="6529852"/>
                  </a:lnTo>
                  <a:cubicBezTo>
                    <a:pt x="6428315" y="6426667"/>
                    <a:pt x="6516733" y="6321417"/>
                    <a:pt x="6611419" y="6219317"/>
                  </a:cubicBezTo>
                  <a:cubicBezTo>
                    <a:pt x="6658864" y="6168363"/>
                    <a:pt x="6707584" y="6117950"/>
                    <a:pt x="6757678" y="6068228"/>
                  </a:cubicBezTo>
                  <a:lnTo>
                    <a:pt x="6833713" y="5994061"/>
                  </a:lnTo>
                  <a:cubicBezTo>
                    <a:pt x="6859346" y="5969422"/>
                    <a:pt x="6887579" y="5943404"/>
                    <a:pt x="6915148" y="5918812"/>
                  </a:cubicBezTo>
                  <a:cubicBezTo>
                    <a:pt x="7026295" y="5819219"/>
                    <a:pt x="7148602" y="5729117"/>
                    <a:pt x="7276311" y="5650229"/>
                  </a:cubicBezTo>
                  <a:cubicBezTo>
                    <a:pt x="7403918" y="5571046"/>
                    <a:pt x="7537794" y="5505190"/>
                    <a:pt x="7664942" y="5445681"/>
                  </a:cubicBezTo>
                  <a:cubicBezTo>
                    <a:pt x="7728491" y="5416024"/>
                    <a:pt x="7790410" y="5387449"/>
                    <a:pt x="7848505" y="5358333"/>
                  </a:cubicBezTo>
                  <a:cubicBezTo>
                    <a:pt x="7906805" y="5329315"/>
                    <a:pt x="7961843" y="5300101"/>
                    <a:pt x="8011785" y="5267788"/>
                  </a:cubicBezTo>
                  <a:cubicBezTo>
                    <a:pt x="8112281" y="5203950"/>
                    <a:pt x="8193615" y="5128111"/>
                    <a:pt x="8260273" y="5034370"/>
                  </a:cubicBezTo>
                  <a:cubicBezTo>
                    <a:pt x="8326370" y="4940776"/>
                    <a:pt x="8378657" y="4831640"/>
                    <a:pt x="8417589" y="4714488"/>
                  </a:cubicBezTo>
                  <a:cubicBezTo>
                    <a:pt x="8456372" y="4597485"/>
                    <a:pt x="8481140" y="4471332"/>
                    <a:pt x="8495000" y="4346409"/>
                  </a:cubicBezTo>
                  <a:cubicBezTo>
                    <a:pt x="8508404" y="4221044"/>
                    <a:pt x="8511359" y="4095482"/>
                    <a:pt x="8508556" y="3971101"/>
                  </a:cubicBezTo>
                  <a:cubicBezTo>
                    <a:pt x="8504530" y="3846571"/>
                    <a:pt x="8495663" y="3723222"/>
                    <a:pt x="8483330" y="3600710"/>
                  </a:cubicBezTo>
                  <a:cubicBezTo>
                    <a:pt x="8470793" y="3478148"/>
                    <a:pt x="8451888" y="3356421"/>
                    <a:pt x="8425336" y="3236121"/>
                  </a:cubicBezTo>
                  <a:cubicBezTo>
                    <a:pt x="8399091" y="3115774"/>
                    <a:pt x="8367801" y="2996655"/>
                    <a:pt x="8334575" y="2877977"/>
                  </a:cubicBezTo>
                  <a:cubicBezTo>
                    <a:pt x="8268222" y="2640772"/>
                    <a:pt x="8190100" y="2404057"/>
                    <a:pt x="8087513" y="2174622"/>
                  </a:cubicBezTo>
                  <a:cubicBezTo>
                    <a:pt x="7985081" y="1945237"/>
                    <a:pt x="7863233" y="1721900"/>
                    <a:pt x="7723650" y="1507613"/>
                  </a:cubicBezTo>
                  <a:cubicBezTo>
                    <a:pt x="7653527" y="1400692"/>
                    <a:pt x="7579684" y="1295589"/>
                    <a:pt x="7501815" y="1192947"/>
                  </a:cubicBezTo>
                  <a:cubicBezTo>
                    <a:pt x="7423844" y="1090353"/>
                    <a:pt x="7340778" y="991103"/>
                    <a:pt x="7254399" y="894361"/>
                  </a:cubicBezTo>
                  <a:cubicBezTo>
                    <a:pt x="7082047" y="700485"/>
                    <a:pt x="6893083" y="519052"/>
                    <a:pt x="6689339" y="354046"/>
                  </a:cubicBezTo>
                  <a:cubicBezTo>
                    <a:pt x="6536914" y="229775"/>
                    <a:pt x="6375602" y="115325"/>
                    <a:pt x="6206651" y="12626"/>
                  </a:cubicBezTo>
                  <a:close/>
                  <a:moveTo>
                    <a:pt x="1827105" y="0"/>
                  </a:moveTo>
                  <a:lnTo>
                    <a:pt x="2807607" y="0"/>
                  </a:lnTo>
                  <a:lnTo>
                    <a:pt x="2667958" y="88235"/>
                  </a:lnTo>
                  <a:cubicBezTo>
                    <a:pt x="2560098" y="159777"/>
                    <a:pt x="2455754" y="235690"/>
                    <a:pt x="2354723" y="314947"/>
                  </a:cubicBezTo>
                  <a:cubicBezTo>
                    <a:pt x="2253464" y="394030"/>
                    <a:pt x="2156943" y="478181"/>
                    <a:pt x="2059963" y="561545"/>
                  </a:cubicBezTo>
                  <a:cubicBezTo>
                    <a:pt x="1962831" y="644811"/>
                    <a:pt x="1868297" y="731322"/>
                    <a:pt x="1780798" y="824425"/>
                  </a:cubicBezTo>
                  <a:cubicBezTo>
                    <a:pt x="1429010" y="1195013"/>
                    <a:pt x="1148011" y="1628455"/>
                    <a:pt x="954714" y="2094309"/>
                  </a:cubicBezTo>
                  <a:cubicBezTo>
                    <a:pt x="857938" y="2327186"/>
                    <a:pt x="783229" y="2568326"/>
                    <a:pt x="732676" y="2813646"/>
                  </a:cubicBezTo>
                  <a:cubicBezTo>
                    <a:pt x="707552" y="2936307"/>
                    <a:pt x="688085" y="3059952"/>
                    <a:pt x="673867" y="3183989"/>
                  </a:cubicBezTo>
                  <a:cubicBezTo>
                    <a:pt x="660056" y="3308075"/>
                    <a:pt x="651341" y="3432605"/>
                    <a:pt x="647621" y="3557281"/>
                  </a:cubicBezTo>
                  <a:cubicBezTo>
                    <a:pt x="644411" y="3681958"/>
                    <a:pt x="645329" y="3806733"/>
                    <a:pt x="653381" y="3931214"/>
                  </a:cubicBezTo>
                  <a:cubicBezTo>
                    <a:pt x="659852" y="4055792"/>
                    <a:pt x="672949" y="4179977"/>
                    <a:pt x="690428" y="4303719"/>
                  </a:cubicBezTo>
                  <a:cubicBezTo>
                    <a:pt x="726408" y="4551057"/>
                    <a:pt x="786440" y="4795835"/>
                    <a:pt x="871801" y="5033041"/>
                  </a:cubicBezTo>
                  <a:cubicBezTo>
                    <a:pt x="957007" y="5270247"/>
                    <a:pt x="1065962" y="5500322"/>
                    <a:pt x="1197749" y="5718494"/>
                  </a:cubicBezTo>
                  <a:cubicBezTo>
                    <a:pt x="1263846" y="5827433"/>
                    <a:pt x="1334937" y="5933813"/>
                    <a:pt x="1411480" y="6036703"/>
                  </a:cubicBezTo>
                  <a:cubicBezTo>
                    <a:pt x="1449548" y="6088295"/>
                    <a:pt x="1489451" y="6138609"/>
                    <a:pt x="1530170" y="6188430"/>
                  </a:cubicBezTo>
                  <a:cubicBezTo>
                    <a:pt x="1571447" y="6238055"/>
                    <a:pt x="1613644" y="6287336"/>
                    <a:pt x="1657165" y="6335385"/>
                  </a:cubicBezTo>
                  <a:cubicBezTo>
                    <a:pt x="1744079" y="6431708"/>
                    <a:pt x="1835644" y="6524282"/>
                    <a:pt x="1931343" y="6612896"/>
                  </a:cubicBezTo>
                  <a:lnTo>
                    <a:pt x="2220133" y="6858000"/>
                  </a:lnTo>
                  <a:lnTo>
                    <a:pt x="1539862" y="6858000"/>
                  </a:lnTo>
                  <a:lnTo>
                    <a:pt x="1307111" y="6648873"/>
                  </a:lnTo>
                  <a:cubicBezTo>
                    <a:pt x="1101839" y="6448063"/>
                    <a:pt x="913180" y="6225465"/>
                    <a:pt x="750258" y="5987570"/>
                  </a:cubicBezTo>
                  <a:cubicBezTo>
                    <a:pt x="587232" y="5749281"/>
                    <a:pt x="448261" y="5494813"/>
                    <a:pt x="335382" y="5229279"/>
                  </a:cubicBezTo>
                  <a:cubicBezTo>
                    <a:pt x="222298" y="4963793"/>
                    <a:pt x="137040" y="4686652"/>
                    <a:pt x="79351" y="4403854"/>
                  </a:cubicBezTo>
                  <a:cubicBezTo>
                    <a:pt x="50150" y="4262456"/>
                    <a:pt x="29767" y="4119385"/>
                    <a:pt x="16007" y="3975723"/>
                  </a:cubicBezTo>
                  <a:cubicBezTo>
                    <a:pt x="3930" y="3831964"/>
                    <a:pt x="-2441" y="3687614"/>
                    <a:pt x="871" y="3543362"/>
                  </a:cubicBezTo>
                  <a:cubicBezTo>
                    <a:pt x="3522" y="3399160"/>
                    <a:pt x="14172" y="3255105"/>
                    <a:pt x="32519" y="3112085"/>
                  </a:cubicBezTo>
                  <a:cubicBezTo>
                    <a:pt x="50508" y="2969014"/>
                    <a:pt x="76090" y="2826925"/>
                    <a:pt x="108502" y="2686511"/>
                  </a:cubicBezTo>
                  <a:cubicBezTo>
                    <a:pt x="173019" y="2405533"/>
                    <a:pt x="263474" y="2130703"/>
                    <a:pt x="378239" y="1865955"/>
                  </a:cubicBezTo>
                  <a:cubicBezTo>
                    <a:pt x="607922" y="1336607"/>
                    <a:pt x="935706" y="848228"/>
                    <a:pt x="1343701" y="431508"/>
                  </a:cubicBezTo>
                  <a:cubicBezTo>
                    <a:pt x="1446133" y="327783"/>
                    <a:pt x="1550910" y="225926"/>
                    <a:pt x="1661853" y="130268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7" name="Freeform: Shape 16">
              <a:extLst>
                <a:ext uri="{FF2B5EF4-FFF2-40B4-BE49-F238E27FC236}">
                  <a16:creationId xmlns:a16="http://schemas.microsoft.com/office/drawing/2014/main" id="{6A0C77B5-3FAA-4D4F-9555-89D751608873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3402" y="3985"/>
              <a:ext cx="9767847" cy="6858000"/>
            </a:xfrm>
            <a:custGeom>
              <a:avLst/>
              <a:gdLst>
                <a:gd name="connsiteX0" fmla="*/ 7145704 w 9767847"/>
                <a:gd name="connsiteY0" fmla="*/ 0 h 6858000"/>
                <a:gd name="connsiteX1" fmla="*/ 7875738 w 9767847"/>
                <a:gd name="connsiteY1" fmla="*/ 0 h 6858000"/>
                <a:gd name="connsiteX2" fmla="*/ 7990553 w 9767847"/>
                <a:gd name="connsiteY2" fmla="*/ 85415 h 6858000"/>
                <a:gd name="connsiteX3" fmla="*/ 9767847 w 9767847"/>
                <a:gd name="connsiteY3" fmla="*/ 3653129 h 6858000"/>
                <a:gd name="connsiteX4" fmla="*/ 8652597 w 9767847"/>
                <a:gd name="connsiteY4" fmla="*/ 6594103 h 6858000"/>
                <a:gd name="connsiteX5" fmla="*/ 8399240 w 9767847"/>
                <a:gd name="connsiteY5" fmla="*/ 6858000 h 6858000"/>
                <a:gd name="connsiteX6" fmla="*/ 6766926 w 9767847"/>
                <a:gd name="connsiteY6" fmla="*/ 6858000 h 6858000"/>
                <a:gd name="connsiteX7" fmla="*/ 6804586 w 9767847"/>
                <a:gd name="connsiteY7" fmla="*/ 6821201 h 6858000"/>
                <a:gd name="connsiteX8" fmla="*/ 6881735 w 9767847"/>
                <a:gd name="connsiteY8" fmla="*/ 6745295 h 6858000"/>
                <a:gd name="connsiteX9" fmla="*/ 6958883 w 9767847"/>
                <a:gd name="connsiteY9" fmla="*/ 6668920 h 6858000"/>
                <a:gd name="connsiteX10" fmla="*/ 7267925 w 9767847"/>
                <a:gd name="connsiteY10" fmla="*/ 6359792 h 6858000"/>
                <a:gd name="connsiteX11" fmla="*/ 7424360 w 9767847"/>
                <a:gd name="connsiteY11" fmla="*/ 6204783 h 6858000"/>
                <a:gd name="connsiteX12" fmla="*/ 7504938 w 9767847"/>
                <a:gd name="connsiteY12" fmla="*/ 6126806 h 6858000"/>
                <a:gd name="connsiteX13" fmla="*/ 7546396 w 9767847"/>
                <a:gd name="connsiteY13" fmla="*/ 6087795 h 6858000"/>
                <a:gd name="connsiteX14" fmla="*/ 7588002 w 9767847"/>
                <a:gd name="connsiteY14" fmla="*/ 6049630 h 6858000"/>
                <a:gd name="connsiteX15" fmla="*/ 7631000 w 9767847"/>
                <a:gd name="connsiteY15" fmla="*/ 6010807 h 6858000"/>
                <a:gd name="connsiteX16" fmla="*/ 7675440 w 9767847"/>
                <a:gd name="connsiteY16" fmla="*/ 5972407 h 6858000"/>
                <a:gd name="connsiteX17" fmla="*/ 7720626 w 9767847"/>
                <a:gd name="connsiteY17" fmla="*/ 5934949 h 6858000"/>
                <a:gd name="connsiteX18" fmla="*/ 7766458 w 9767847"/>
                <a:gd name="connsiteY18" fmla="*/ 5898432 h 6858000"/>
                <a:gd name="connsiteX19" fmla="*/ 7955254 w 9767847"/>
                <a:gd name="connsiteY19" fmla="*/ 5760926 h 6858000"/>
                <a:gd name="connsiteX20" fmla="*/ 8352678 w 9767847"/>
                <a:gd name="connsiteY20" fmla="*/ 5521728 h 6858000"/>
                <a:gd name="connsiteX21" fmla="*/ 8451350 w 9767847"/>
                <a:gd name="connsiteY21" fmla="*/ 5469352 h 6858000"/>
                <a:gd name="connsiteX22" fmla="*/ 8548532 w 9767847"/>
                <a:gd name="connsiteY22" fmla="*/ 5417493 h 6858000"/>
                <a:gd name="connsiteX23" fmla="*/ 8729473 w 9767847"/>
                <a:gd name="connsiteY23" fmla="*/ 5314059 h 6858000"/>
                <a:gd name="connsiteX24" fmla="*/ 8770781 w 9767847"/>
                <a:gd name="connsiteY24" fmla="*/ 5287330 h 6858000"/>
                <a:gd name="connsiteX25" fmla="*/ 8790964 w 9767847"/>
                <a:gd name="connsiteY25" fmla="*/ 5273590 h 6858000"/>
                <a:gd name="connsiteX26" fmla="*/ 8810499 w 9767847"/>
                <a:gd name="connsiteY26" fmla="*/ 5259801 h 6858000"/>
                <a:gd name="connsiteX27" fmla="*/ 8883571 w 9767847"/>
                <a:gd name="connsiteY27" fmla="*/ 5202577 h 6858000"/>
                <a:gd name="connsiteX28" fmla="*/ 9006651 w 9767847"/>
                <a:gd name="connsiteY28" fmla="*/ 5074625 h 6858000"/>
                <a:gd name="connsiteX29" fmla="*/ 9033494 w 9767847"/>
                <a:gd name="connsiteY29" fmla="*/ 5038203 h 6858000"/>
                <a:gd name="connsiteX30" fmla="*/ 9040305 w 9767847"/>
                <a:gd name="connsiteY30" fmla="*/ 5028649 h 6858000"/>
                <a:gd name="connsiteX31" fmla="*/ 9046568 w 9767847"/>
                <a:gd name="connsiteY31" fmla="*/ 5019379 h 6858000"/>
                <a:gd name="connsiteX32" fmla="*/ 9058846 w 9767847"/>
                <a:gd name="connsiteY32" fmla="*/ 5000743 h 6858000"/>
                <a:gd name="connsiteX33" fmla="*/ 9104529 w 9767847"/>
                <a:gd name="connsiteY33" fmla="*/ 4922203 h 6858000"/>
                <a:gd name="connsiteX34" fmla="*/ 9181081 w 9767847"/>
                <a:gd name="connsiteY34" fmla="*/ 4748792 h 6858000"/>
                <a:gd name="connsiteX35" fmla="*/ 9240731 w 9767847"/>
                <a:gd name="connsiteY35" fmla="*/ 4561970 h 6858000"/>
                <a:gd name="connsiteX36" fmla="*/ 9265388 w 9767847"/>
                <a:gd name="connsiteY36" fmla="*/ 4465171 h 6858000"/>
                <a:gd name="connsiteX37" fmla="*/ 9276571 w 9767847"/>
                <a:gd name="connsiteY37" fmla="*/ 4416041 h 6858000"/>
                <a:gd name="connsiteX38" fmla="*/ 9281841 w 9767847"/>
                <a:gd name="connsiteY38" fmla="*/ 4391477 h 6858000"/>
                <a:gd name="connsiteX39" fmla="*/ 9286513 w 9767847"/>
                <a:gd name="connsiteY39" fmla="*/ 4368936 h 6858000"/>
                <a:gd name="connsiteX40" fmla="*/ 9296754 w 9767847"/>
                <a:gd name="connsiteY40" fmla="*/ 4316136 h 6858000"/>
                <a:gd name="connsiteX41" fmla="*/ 9301029 w 9767847"/>
                <a:gd name="connsiteY41" fmla="*/ 4293172 h 6858000"/>
                <a:gd name="connsiteX42" fmla="*/ 9302818 w 9767847"/>
                <a:gd name="connsiteY42" fmla="*/ 4282679 h 6858000"/>
                <a:gd name="connsiteX43" fmla="*/ 9304658 w 9767847"/>
                <a:gd name="connsiteY43" fmla="*/ 4270914 h 6858000"/>
                <a:gd name="connsiteX44" fmla="*/ 9312810 w 9767847"/>
                <a:gd name="connsiteY44" fmla="*/ 4220043 h 6858000"/>
                <a:gd name="connsiteX45" fmla="*/ 9316887 w 9767847"/>
                <a:gd name="connsiteY45" fmla="*/ 4194584 h 6858000"/>
                <a:gd name="connsiteX46" fmla="*/ 9318923 w 9767847"/>
                <a:gd name="connsiteY46" fmla="*/ 4181878 h 6858000"/>
                <a:gd name="connsiteX47" fmla="*/ 9320515 w 9767847"/>
                <a:gd name="connsiteY47" fmla="*/ 4168984 h 6858000"/>
                <a:gd name="connsiteX48" fmla="*/ 9332445 w 9767847"/>
                <a:gd name="connsiteY48" fmla="*/ 4069079 h 6858000"/>
                <a:gd name="connsiteX49" fmla="*/ 9336173 w 9767847"/>
                <a:gd name="connsiteY49" fmla="*/ 4022774 h 6858000"/>
                <a:gd name="connsiteX50" fmla="*/ 9340199 w 9767847"/>
                <a:gd name="connsiteY50" fmla="*/ 3969269 h 6858000"/>
                <a:gd name="connsiteX51" fmla="*/ 9347557 w 9767847"/>
                <a:gd name="connsiteY51" fmla="*/ 3770070 h 6858000"/>
                <a:gd name="connsiteX52" fmla="*/ 9346364 w 9767847"/>
                <a:gd name="connsiteY52" fmla="*/ 3669036 h 6858000"/>
                <a:gd name="connsiteX53" fmla="*/ 9344921 w 9767847"/>
                <a:gd name="connsiteY53" fmla="*/ 3619341 h 6858000"/>
                <a:gd name="connsiteX54" fmla="*/ 9344524 w 9767847"/>
                <a:gd name="connsiteY54" fmla="*/ 3607624 h 6858000"/>
                <a:gd name="connsiteX55" fmla="*/ 9343728 w 9767847"/>
                <a:gd name="connsiteY55" fmla="*/ 3594872 h 6858000"/>
                <a:gd name="connsiteX56" fmla="*/ 9342188 w 9767847"/>
                <a:gd name="connsiteY56" fmla="*/ 3569366 h 6858000"/>
                <a:gd name="connsiteX57" fmla="*/ 9339056 w 9767847"/>
                <a:gd name="connsiteY57" fmla="*/ 3518354 h 6858000"/>
                <a:gd name="connsiteX58" fmla="*/ 9334334 w 9767847"/>
                <a:gd name="connsiteY58" fmla="*/ 3467155 h 6858000"/>
                <a:gd name="connsiteX59" fmla="*/ 9329363 w 9767847"/>
                <a:gd name="connsiteY59" fmla="*/ 3415908 h 6858000"/>
                <a:gd name="connsiteX60" fmla="*/ 9328319 w 9767847"/>
                <a:gd name="connsiteY60" fmla="*/ 3404755 h 6858000"/>
                <a:gd name="connsiteX61" fmla="*/ 9327177 w 9767847"/>
                <a:gd name="connsiteY61" fmla="*/ 3394214 h 6858000"/>
                <a:gd name="connsiteX62" fmla="*/ 9324293 w 9767847"/>
                <a:gd name="connsiteY62" fmla="*/ 3370872 h 6858000"/>
                <a:gd name="connsiteX63" fmla="*/ 9320763 w 9767847"/>
                <a:gd name="connsiteY63" fmla="*/ 3344427 h 6858000"/>
                <a:gd name="connsiteX64" fmla="*/ 9317184 w 9767847"/>
                <a:gd name="connsiteY64" fmla="*/ 3315343 h 6858000"/>
                <a:gd name="connsiteX65" fmla="*/ 9311021 w 9767847"/>
                <a:gd name="connsiteY65" fmla="*/ 3270309 h 6858000"/>
                <a:gd name="connsiteX66" fmla="*/ 9302719 w 9767847"/>
                <a:gd name="connsiteY66" fmla="*/ 3219815 h 6858000"/>
                <a:gd name="connsiteX67" fmla="*/ 9293970 w 9767847"/>
                <a:gd name="connsiteY67" fmla="*/ 3169887 h 6858000"/>
                <a:gd name="connsiteX68" fmla="*/ 9252065 w 9767847"/>
                <a:gd name="connsiteY68" fmla="*/ 2971205 h 6858000"/>
                <a:gd name="connsiteX69" fmla="*/ 9227211 w 9767847"/>
                <a:gd name="connsiteY69" fmla="*/ 2872571 h 6858000"/>
                <a:gd name="connsiteX70" fmla="*/ 9220699 w 9767847"/>
                <a:gd name="connsiteY70" fmla="*/ 2848524 h 6858000"/>
                <a:gd name="connsiteX71" fmla="*/ 9213740 w 9767847"/>
                <a:gd name="connsiteY71" fmla="*/ 2824289 h 6858000"/>
                <a:gd name="connsiteX72" fmla="*/ 9199374 w 9767847"/>
                <a:gd name="connsiteY72" fmla="*/ 2775536 h 6858000"/>
                <a:gd name="connsiteX73" fmla="*/ 9061829 w 9767847"/>
                <a:gd name="connsiteY73" fmla="*/ 2389515 h 6858000"/>
                <a:gd name="connsiteX74" fmla="*/ 8978865 w 9767847"/>
                <a:gd name="connsiteY74" fmla="*/ 2200953 h 6858000"/>
                <a:gd name="connsiteX75" fmla="*/ 8956694 w 9767847"/>
                <a:gd name="connsiteY75" fmla="*/ 2154317 h 6858000"/>
                <a:gd name="connsiteX76" fmla="*/ 8934176 w 9767847"/>
                <a:gd name="connsiteY76" fmla="*/ 2108012 h 6858000"/>
                <a:gd name="connsiteX77" fmla="*/ 8887151 w 9767847"/>
                <a:gd name="connsiteY77" fmla="*/ 2015448 h 6858000"/>
                <a:gd name="connsiteX78" fmla="*/ 8787533 w 9767847"/>
                <a:gd name="connsiteY78" fmla="*/ 1832625 h 6858000"/>
                <a:gd name="connsiteX79" fmla="*/ 8761485 w 9767847"/>
                <a:gd name="connsiteY79" fmla="*/ 1787496 h 6858000"/>
                <a:gd name="connsiteX80" fmla="*/ 8734791 w 9767847"/>
                <a:gd name="connsiteY80" fmla="*/ 1741991 h 6858000"/>
                <a:gd name="connsiteX81" fmla="*/ 8680808 w 9767847"/>
                <a:gd name="connsiteY81" fmla="*/ 1652910 h 6858000"/>
                <a:gd name="connsiteX82" fmla="*/ 8567024 w 9767847"/>
                <a:gd name="connsiteY82" fmla="*/ 1477004 h 6858000"/>
                <a:gd name="connsiteX83" fmla="*/ 8537446 w 9767847"/>
                <a:gd name="connsiteY83" fmla="*/ 1433428 h 6858000"/>
                <a:gd name="connsiteX84" fmla="*/ 8507423 w 9767847"/>
                <a:gd name="connsiteY84" fmla="*/ 1389994 h 6858000"/>
                <a:gd name="connsiteX85" fmla="*/ 8446529 w 9767847"/>
                <a:gd name="connsiteY85" fmla="*/ 1304393 h 6858000"/>
                <a:gd name="connsiteX86" fmla="*/ 8319224 w 9767847"/>
                <a:gd name="connsiteY86" fmla="*/ 1135124 h 6858000"/>
                <a:gd name="connsiteX87" fmla="*/ 8286366 w 9767847"/>
                <a:gd name="connsiteY87" fmla="*/ 1093148 h 6858000"/>
                <a:gd name="connsiteX88" fmla="*/ 8270161 w 9767847"/>
                <a:gd name="connsiteY88" fmla="*/ 1072538 h 6858000"/>
                <a:gd name="connsiteX89" fmla="*/ 8253856 w 9767847"/>
                <a:gd name="connsiteY89" fmla="*/ 1052254 h 6858000"/>
                <a:gd name="connsiteX90" fmla="*/ 8186352 w 9767847"/>
                <a:gd name="connsiteY90" fmla="*/ 970373 h 6858000"/>
                <a:gd name="connsiteX91" fmla="*/ 8046768 w 9767847"/>
                <a:gd name="connsiteY91" fmla="*/ 809527 h 6858000"/>
                <a:gd name="connsiteX92" fmla="*/ 8010927 w 9767847"/>
                <a:gd name="connsiteY92" fmla="*/ 769951 h 6858000"/>
                <a:gd name="connsiteX93" fmla="*/ 7974788 w 9767847"/>
                <a:gd name="connsiteY93" fmla="*/ 730751 h 6858000"/>
                <a:gd name="connsiteX94" fmla="*/ 7901070 w 9767847"/>
                <a:gd name="connsiteY94" fmla="*/ 652823 h 6858000"/>
                <a:gd name="connsiteX95" fmla="*/ 7750054 w 9767847"/>
                <a:gd name="connsiteY95" fmla="*/ 501106 h 6858000"/>
                <a:gd name="connsiteX96" fmla="*/ 7592277 w 9767847"/>
                <a:gd name="connsiteY96" fmla="*/ 355319 h 6858000"/>
                <a:gd name="connsiteX97" fmla="*/ 7257734 w 9767847"/>
                <a:gd name="connsiteY97" fmla="*/ 81062 h 6858000"/>
                <a:gd name="connsiteX98" fmla="*/ 1892109 w 9767847"/>
                <a:gd name="connsiteY98" fmla="*/ 0 h 6858000"/>
                <a:gd name="connsiteX99" fmla="*/ 2298402 w 9767847"/>
                <a:gd name="connsiteY99" fmla="*/ 0 h 6858000"/>
                <a:gd name="connsiteX100" fmla="*/ 2135542 w 9767847"/>
                <a:gd name="connsiteY100" fmla="*/ 121879 h 6858000"/>
                <a:gd name="connsiteX101" fmla="*/ 1969576 w 9767847"/>
                <a:gd name="connsiteY101" fmla="*/ 259084 h 6858000"/>
                <a:gd name="connsiteX102" fmla="*/ 1659938 w 9767847"/>
                <a:gd name="connsiteY102" fmla="*/ 553953 h 6858000"/>
                <a:gd name="connsiteX103" fmla="*/ 729383 w 9767847"/>
                <a:gd name="connsiteY103" fmla="*/ 1940578 h 6858000"/>
                <a:gd name="connsiteX104" fmla="*/ 578465 w 9767847"/>
                <a:gd name="connsiteY104" fmla="*/ 2324905 h 6858000"/>
                <a:gd name="connsiteX105" fmla="*/ 465080 w 9767847"/>
                <a:gd name="connsiteY105" fmla="*/ 2718973 h 6858000"/>
                <a:gd name="connsiteX106" fmla="*/ 423820 w 9767847"/>
                <a:gd name="connsiteY106" fmla="*/ 2919535 h 6858000"/>
                <a:gd name="connsiteX107" fmla="*/ 392355 w 9767847"/>
                <a:gd name="connsiteY107" fmla="*/ 3122169 h 6858000"/>
                <a:gd name="connsiteX108" fmla="*/ 358801 w 9767847"/>
                <a:gd name="connsiteY108" fmla="*/ 3531013 h 6858000"/>
                <a:gd name="connsiteX109" fmla="*/ 410350 w 9767847"/>
                <a:gd name="connsiteY109" fmla="*/ 4352324 h 6858000"/>
                <a:gd name="connsiteX110" fmla="*/ 449022 w 9767847"/>
                <a:gd name="connsiteY110" fmla="*/ 4555147 h 6858000"/>
                <a:gd name="connsiteX111" fmla="*/ 498882 w 9767847"/>
                <a:gd name="connsiteY111" fmla="*/ 4756463 h 6858000"/>
                <a:gd name="connsiteX112" fmla="*/ 559775 w 9767847"/>
                <a:gd name="connsiteY112" fmla="*/ 4955755 h 6858000"/>
                <a:gd name="connsiteX113" fmla="*/ 631406 w 9767847"/>
                <a:gd name="connsiteY113" fmla="*/ 5152084 h 6858000"/>
                <a:gd name="connsiteX114" fmla="*/ 1023461 w 9767847"/>
                <a:gd name="connsiteY114" fmla="*/ 5898055 h 6858000"/>
                <a:gd name="connsiteX115" fmla="*/ 1575880 w 9767847"/>
                <a:gd name="connsiteY115" fmla="*/ 6551744 h 6858000"/>
                <a:gd name="connsiteX116" fmla="*/ 1905228 w 9767847"/>
                <a:gd name="connsiteY116" fmla="*/ 6833566 h 6858000"/>
                <a:gd name="connsiteX117" fmla="*/ 1938629 w 9767847"/>
                <a:gd name="connsiteY117" fmla="*/ 6858000 h 6858000"/>
                <a:gd name="connsiteX118" fmla="*/ 1368607 w 9767847"/>
                <a:gd name="connsiteY118" fmla="*/ 6858000 h 6858000"/>
                <a:gd name="connsiteX119" fmla="*/ 1115251 w 9767847"/>
                <a:gd name="connsiteY119" fmla="*/ 6594103 h 6858000"/>
                <a:gd name="connsiteX120" fmla="*/ 0 w 9767847"/>
                <a:gd name="connsiteY120" fmla="*/ 3653129 h 6858000"/>
                <a:gd name="connsiteX121" fmla="*/ 1777294 w 9767847"/>
                <a:gd name="connsiteY121" fmla="*/ 85415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</a:cxnLst>
              <a:rect l="l" t="t" r="r" b="b"/>
              <a:pathLst>
                <a:path w="9767847" h="6858000">
                  <a:moveTo>
                    <a:pt x="7145704" y="0"/>
                  </a:moveTo>
                  <a:lnTo>
                    <a:pt x="7875738" y="0"/>
                  </a:lnTo>
                  <a:lnTo>
                    <a:pt x="7990553" y="85415"/>
                  </a:lnTo>
                  <a:cubicBezTo>
                    <a:pt x="9075991" y="933432"/>
                    <a:pt x="9767847" y="2216793"/>
                    <a:pt x="9767847" y="3653129"/>
                  </a:cubicBezTo>
                  <a:cubicBezTo>
                    <a:pt x="9767847" y="4770280"/>
                    <a:pt x="9349317" y="5794890"/>
                    <a:pt x="8652597" y="6594103"/>
                  </a:cubicBezTo>
                  <a:lnTo>
                    <a:pt x="8399240" y="6858000"/>
                  </a:lnTo>
                  <a:lnTo>
                    <a:pt x="6766926" y="6858000"/>
                  </a:lnTo>
                  <a:lnTo>
                    <a:pt x="6804586" y="6821201"/>
                  </a:lnTo>
                  <a:lnTo>
                    <a:pt x="6881735" y="6745295"/>
                  </a:lnTo>
                  <a:cubicBezTo>
                    <a:pt x="6907435" y="6719979"/>
                    <a:pt x="6933134" y="6694896"/>
                    <a:pt x="6958883" y="6668920"/>
                  </a:cubicBezTo>
                  <a:lnTo>
                    <a:pt x="7267925" y="6359792"/>
                  </a:lnTo>
                  <a:lnTo>
                    <a:pt x="7424360" y="6204783"/>
                  </a:lnTo>
                  <a:cubicBezTo>
                    <a:pt x="7450754" y="6178900"/>
                    <a:pt x="7477598" y="6152829"/>
                    <a:pt x="7504938" y="6126806"/>
                  </a:cubicBezTo>
                  <a:lnTo>
                    <a:pt x="7546396" y="6087795"/>
                  </a:lnTo>
                  <a:cubicBezTo>
                    <a:pt x="7560264" y="6074901"/>
                    <a:pt x="7574780" y="6061630"/>
                    <a:pt x="7588002" y="6049630"/>
                  </a:cubicBezTo>
                  <a:lnTo>
                    <a:pt x="7631000" y="6010807"/>
                  </a:lnTo>
                  <a:lnTo>
                    <a:pt x="7675440" y="5972407"/>
                  </a:lnTo>
                  <a:cubicBezTo>
                    <a:pt x="7690404" y="5959796"/>
                    <a:pt x="7705564" y="5947419"/>
                    <a:pt x="7720626" y="5934949"/>
                  </a:cubicBezTo>
                  <a:cubicBezTo>
                    <a:pt x="7735738" y="5922525"/>
                    <a:pt x="7751197" y="5910619"/>
                    <a:pt x="7766458" y="5898432"/>
                  </a:cubicBezTo>
                  <a:cubicBezTo>
                    <a:pt x="7827949" y="5850290"/>
                    <a:pt x="7890979" y="5804597"/>
                    <a:pt x="7955254" y="5760926"/>
                  </a:cubicBezTo>
                  <a:cubicBezTo>
                    <a:pt x="8083800" y="5673632"/>
                    <a:pt x="8216872" y="5594434"/>
                    <a:pt x="8352678" y="5521728"/>
                  </a:cubicBezTo>
                  <a:lnTo>
                    <a:pt x="8451350" y="5469352"/>
                  </a:lnTo>
                  <a:lnTo>
                    <a:pt x="8548532" y="5417493"/>
                  </a:lnTo>
                  <a:cubicBezTo>
                    <a:pt x="8612110" y="5383188"/>
                    <a:pt x="8673251" y="5349306"/>
                    <a:pt x="8729473" y="5314059"/>
                  </a:cubicBezTo>
                  <a:cubicBezTo>
                    <a:pt x="8743591" y="5305213"/>
                    <a:pt x="8757161" y="5296459"/>
                    <a:pt x="8770781" y="5287330"/>
                  </a:cubicBezTo>
                  <a:cubicBezTo>
                    <a:pt x="8777591" y="5282765"/>
                    <a:pt x="8784451" y="5278201"/>
                    <a:pt x="8790964" y="5273590"/>
                  </a:cubicBezTo>
                  <a:cubicBezTo>
                    <a:pt x="8797574" y="5268977"/>
                    <a:pt x="8804235" y="5264412"/>
                    <a:pt x="8810499" y="5259801"/>
                  </a:cubicBezTo>
                  <a:cubicBezTo>
                    <a:pt x="8835999" y="5241401"/>
                    <a:pt x="8860407" y="5222389"/>
                    <a:pt x="8883571" y="5202577"/>
                  </a:cubicBezTo>
                  <a:cubicBezTo>
                    <a:pt x="8929900" y="5162954"/>
                    <a:pt x="8971258" y="5120413"/>
                    <a:pt x="9006651" y="5074625"/>
                  </a:cubicBezTo>
                  <a:cubicBezTo>
                    <a:pt x="9015351" y="5063426"/>
                    <a:pt x="9024398" y="5050955"/>
                    <a:pt x="9033494" y="5038203"/>
                  </a:cubicBezTo>
                  <a:lnTo>
                    <a:pt x="9040305" y="5028649"/>
                  </a:lnTo>
                  <a:lnTo>
                    <a:pt x="9046568" y="5019379"/>
                  </a:lnTo>
                  <a:cubicBezTo>
                    <a:pt x="9050743" y="5013261"/>
                    <a:pt x="9054819" y="5007050"/>
                    <a:pt x="9058846" y="5000743"/>
                  </a:cubicBezTo>
                  <a:cubicBezTo>
                    <a:pt x="9075002" y="4975615"/>
                    <a:pt x="9090212" y="4949403"/>
                    <a:pt x="9104529" y="4922203"/>
                  </a:cubicBezTo>
                  <a:cubicBezTo>
                    <a:pt x="9133211" y="4867850"/>
                    <a:pt x="9158313" y="4809545"/>
                    <a:pt x="9181081" y="4748792"/>
                  </a:cubicBezTo>
                  <a:cubicBezTo>
                    <a:pt x="9203748" y="4688276"/>
                    <a:pt x="9223383" y="4625876"/>
                    <a:pt x="9240731" y="4561970"/>
                  </a:cubicBezTo>
                  <a:cubicBezTo>
                    <a:pt x="9249481" y="4530064"/>
                    <a:pt x="9257682" y="4497782"/>
                    <a:pt x="9265388" y="4465171"/>
                  </a:cubicBezTo>
                  <a:cubicBezTo>
                    <a:pt x="9269215" y="4448842"/>
                    <a:pt x="9272943" y="4432465"/>
                    <a:pt x="9276571" y="4416041"/>
                  </a:cubicBezTo>
                  <a:lnTo>
                    <a:pt x="9281841" y="4391477"/>
                  </a:lnTo>
                  <a:lnTo>
                    <a:pt x="9286513" y="4368936"/>
                  </a:lnTo>
                  <a:lnTo>
                    <a:pt x="9296754" y="4316136"/>
                  </a:lnTo>
                  <a:lnTo>
                    <a:pt x="9301029" y="4293172"/>
                  </a:lnTo>
                  <a:lnTo>
                    <a:pt x="9302818" y="4282679"/>
                  </a:lnTo>
                  <a:lnTo>
                    <a:pt x="9304658" y="4270914"/>
                  </a:lnTo>
                  <a:lnTo>
                    <a:pt x="9312810" y="4220043"/>
                  </a:lnTo>
                  <a:lnTo>
                    <a:pt x="9316887" y="4194584"/>
                  </a:lnTo>
                  <a:lnTo>
                    <a:pt x="9318923" y="4181878"/>
                  </a:lnTo>
                  <a:cubicBezTo>
                    <a:pt x="9319570" y="4177644"/>
                    <a:pt x="9319969" y="4173267"/>
                    <a:pt x="9320515" y="4168984"/>
                  </a:cubicBezTo>
                  <a:lnTo>
                    <a:pt x="9332445" y="4069079"/>
                  </a:lnTo>
                  <a:cubicBezTo>
                    <a:pt x="9333836" y="4056468"/>
                    <a:pt x="9334880" y="4040986"/>
                    <a:pt x="9336173" y="4022774"/>
                  </a:cubicBezTo>
                  <a:lnTo>
                    <a:pt x="9340199" y="3969269"/>
                  </a:lnTo>
                  <a:cubicBezTo>
                    <a:pt x="9345071" y="3903904"/>
                    <a:pt x="9347358" y="3837081"/>
                    <a:pt x="9347557" y="3770070"/>
                  </a:cubicBezTo>
                  <a:cubicBezTo>
                    <a:pt x="9347656" y="3736518"/>
                    <a:pt x="9347209" y="3702871"/>
                    <a:pt x="9346364" y="3669036"/>
                  </a:cubicBezTo>
                  <a:lnTo>
                    <a:pt x="9344921" y="3619341"/>
                  </a:lnTo>
                  <a:lnTo>
                    <a:pt x="9344524" y="3607624"/>
                  </a:lnTo>
                  <a:lnTo>
                    <a:pt x="9343728" y="3594872"/>
                  </a:lnTo>
                  <a:lnTo>
                    <a:pt x="9342188" y="3569366"/>
                  </a:lnTo>
                  <a:lnTo>
                    <a:pt x="9339056" y="3518354"/>
                  </a:lnTo>
                  <a:cubicBezTo>
                    <a:pt x="9337914" y="3501319"/>
                    <a:pt x="9335874" y="3484236"/>
                    <a:pt x="9334334" y="3467155"/>
                  </a:cubicBezTo>
                  <a:lnTo>
                    <a:pt x="9329363" y="3415908"/>
                  </a:lnTo>
                  <a:lnTo>
                    <a:pt x="9328319" y="3404755"/>
                  </a:lnTo>
                  <a:lnTo>
                    <a:pt x="9327177" y="3394214"/>
                  </a:lnTo>
                  <a:lnTo>
                    <a:pt x="9324293" y="3370872"/>
                  </a:lnTo>
                  <a:lnTo>
                    <a:pt x="9320763" y="3344427"/>
                  </a:lnTo>
                  <a:lnTo>
                    <a:pt x="9317184" y="3315343"/>
                  </a:lnTo>
                  <a:cubicBezTo>
                    <a:pt x="9315594" y="3300991"/>
                    <a:pt x="9313506" y="3286404"/>
                    <a:pt x="9311021" y="3270309"/>
                  </a:cubicBezTo>
                  <a:lnTo>
                    <a:pt x="9302719" y="3219815"/>
                  </a:lnTo>
                  <a:cubicBezTo>
                    <a:pt x="9299936" y="3203157"/>
                    <a:pt x="9297003" y="3186498"/>
                    <a:pt x="9293970" y="3169887"/>
                  </a:cubicBezTo>
                  <a:cubicBezTo>
                    <a:pt x="9281891" y="3103393"/>
                    <a:pt x="9267674" y="3037182"/>
                    <a:pt x="9252065" y="2971205"/>
                  </a:cubicBezTo>
                  <a:cubicBezTo>
                    <a:pt x="9244261" y="2938265"/>
                    <a:pt x="9235959" y="2905371"/>
                    <a:pt x="9227211" y="2872571"/>
                  </a:cubicBezTo>
                  <a:lnTo>
                    <a:pt x="9220699" y="2848524"/>
                  </a:lnTo>
                  <a:lnTo>
                    <a:pt x="9213740" y="2824289"/>
                  </a:lnTo>
                  <a:cubicBezTo>
                    <a:pt x="9209216" y="2808147"/>
                    <a:pt x="9204345" y="2791866"/>
                    <a:pt x="9199374" y="2775536"/>
                  </a:cubicBezTo>
                  <a:cubicBezTo>
                    <a:pt x="9159855" y="2645184"/>
                    <a:pt x="9114272" y="2516197"/>
                    <a:pt x="9061829" y="2389515"/>
                  </a:cubicBezTo>
                  <a:cubicBezTo>
                    <a:pt x="9035582" y="2326175"/>
                    <a:pt x="9008043" y="2263258"/>
                    <a:pt x="8978865" y="2200953"/>
                  </a:cubicBezTo>
                  <a:lnTo>
                    <a:pt x="8956694" y="2154317"/>
                  </a:lnTo>
                  <a:lnTo>
                    <a:pt x="8934176" y="2108012"/>
                  </a:lnTo>
                  <a:cubicBezTo>
                    <a:pt x="8918915" y="2077189"/>
                    <a:pt x="8903157" y="2046130"/>
                    <a:pt x="8887151" y="2015448"/>
                  </a:cubicBezTo>
                  <a:cubicBezTo>
                    <a:pt x="8854988" y="1953989"/>
                    <a:pt x="8822082" y="1892908"/>
                    <a:pt x="8787533" y="1832625"/>
                  </a:cubicBezTo>
                  <a:lnTo>
                    <a:pt x="8761485" y="1787496"/>
                  </a:lnTo>
                  <a:lnTo>
                    <a:pt x="8734791" y="1741991"/>
                  </a:lnTo>
                  <a:cubicBezTo>
                    <a:pt x="8717047" y="1711921"/>
                    <a:pt x="8699200" y="1682461"/>
                    <a:pt x="8680808" y="1652910"/>
                  </a:cubicBezTo>
                  <a:cubicBezTo>
                    <a:pt x="8644322" y="1593756"/>
                    <a:pt x="8606194" y="1535216"/>
                    <a:pt x="8567024" y="1477004"/>
                  </a:cubicBezTo>
                  <a:lnTo>
                    <a:pt x="8537446" y="1433428"/>
                  </a:lnTo>
                  <a:lnTo>
                    <a:pt x="8507423" y="1389994"/>
                  </a:lnTo>
                  <a:cubicBezTo>
                    <a:pt x="8487390" y="1361382"/>
                    <a:pt x="8467158" y="1332817"/>
                    <a:pt x="8446529" y="1304393"/>
                  </a:cubicBezTo>
                  <a:cubicBezTo>
                    <a:pt x="8405271" y="1247595"/>
                    <a:pt x="8362718" y="1191218"/>
                    <a:pt x="8319224" y="1135124"/>
                  </a:cubicBezTo>
                  <a:lnTo>
                    <a:pt x="8286366" y="1093148"/>
                  </a:lnTo>
                  <a:lnTo>
                    <a:pt x="8270161" y="1072538"/>
                  </a:lnTo>
                  <a:lnTo>
                    <a:pt x="8253856" y="1052254"/>
                  </a:lnTo>
                  <a:cubicBezTo>
                    <a:pt x="8231636" y="1024773"/>
                    <a:pt x="8209117" y="997479"/>
                    <a:pt x="8186352" y="970373"/>
                  </a:cubicBezTo>
                  <a:cubicBezTo>
                    <a:pt x="8140917" y="916020"/>
                    <a:pt x="8094240" y="862515"/>
                    <a:pt x="8046768" y="809527"/>
                  </a:cubicBezTo>
                  <a:lnTo>
                    <a:pt x="8010927" y="769951"/>
                  </a:lnTo>
                  <a:lnTo>
                    <a:pt x="7974788" y="730751"/>
                  </a:lnTo>
                  <a:cubicBezTo>
                    <a:pt x="7950382" y="704587"/>
                    <a:pt x="7925824" y="678563"/>
                    <a:pt x="7901070" y="652823"/>
                  </a:cubicBezTo>
                  <a:cubicBezTo>
                    <a:pt x="7851510" y="601387"/>
                    <a:pt x="7801404" y="550612"/>
                    <a:pt x="7750054" y="501106"/>
                  </a:cubicBezTo>
                  <a:cubicBezTo>
                    <a:pt x="7698902" y="451742"/>
                    <a:pt x="7645913" y="403036"/>
                    <a:pt x="7592277" y="355319"/>
                  </a:cubicBezTo>
                  <a:cubicBezTo>
                    <a:pt x="7484856" y="259884"/>
                    <a:pt x="7373308" y="168402"/>
                    <a:pt x="7257734" y="81062"/>
                  </a:cubicBezTo>
                  <a:close/>
                  <a:moveTo>
                    <a:pt x="1892109" y="0"/>
                  </a:moveTo>
                  <a:lnTo>
                    <a:pt x="2298402" y="0"/>
                  </a:lnTo>
                  <a:lnTo>
                    <a:pt x="2135542" y="121879"/>
                  </a:lnTo>
                  <a:cubicBezTo>
                    <a:pt x="2078998" y="166378"/>
                    <a:pt x="2023659" y="212143"/>
                    <a:pt x="1969576" y="259084"/>
                  </a:cubicBezTo>
                  <a:cubicBezTo>
                    <a:pt x="1861309" y="352918"/>
                    <a:pt x="1758064" y="451412"/>
                    <a:pt x="1659938" y="553953"/>
                  </a:cubicBezTo>
                  <a:cubicBezTo>
                    <a:pt x="1266987" y="964444"/>
                    <a:pt x="953820" y="1435593"/>
                    <a:pt x="729383" y="1940578"/>
                  </a:cubicBezTo>
                  <a:cubicBezTo>
                    <a:pt x="673260" y="2066459"/>
                    <a:pt x="622855" y="2195070"/>
                    <a:pt x="578465" y="2324905"/>
                  </a:cubicBezTo>
                  <a:cubicBezTo>
                    <a:pt x="534125" y="2454785"/>
                    <a:pt x="496147" y="2586314"/>
                    <a:pt x="465080" y="2718973"/>
                  </a:cubicBezTo>
                  <a:cubicBezTo>
                    <a:pt x="449769" y="2785089"/>
                    <a:pt x="435850" y="2852289"/>
                    <a:pt x="423820" y="2919535"/>
                  </a:cubicBezTo>
                  <a:cubicBezTo>
                    <a:pt x="411840" y="2986829"/>
                    <a:pt x="401054" y="3054358"/>
                    <a:pt x="392355" y="3122169"/>
                  </a:cubicBezTo>
                  <a:cubicBezTo>
                    <a:pt x="374509" y="3257744"/>
                    <a:pt x="363424" y="3393978"/>
                    <a:pt x="358801" y="3531013"/>
                  </a:cubicBezTo>
                  <a:cubicBezTo>
                    <a:pt x="349009" y="3804941"/>
                    <a:pt x="366357" y="4079668"/>
                    <a:pt x="410350" y="4352324"/>
                  </a:cubicBezTo>
                  <a:cubicBezTo>
                    <a:pt x="421286" y="4420230"/>
                    <a:pt x="434209" y="4487758"/>
                    <a:pt x="449022" y="4555147"/>
                  </a:cubicBezTo>
                  <a:cubicBezTo>
                    <a:pt x="463737" y="4622534"/>
                    <a:pt x="480389" y="4689686"/>
                    <a:pt x="498882" y="4756463"/>
                  </a:cubicBezTo>
                  <a:cubicBezTo>
                    <a:pt x="517373" y="4823239"/>
                    <a:pt x="537704" y="4889733"/>
                    <a:pt x="559775" y="4955755"/>
                  </a:cubicBezTo>
                  <a:cubicBezTo>
                    <a:pt x="581946" y="5021873"/>
                    <a:pt x="605358" y="5087473"/>
                    <a:pt x="631406" y="5152084"/>
                  </a:cubicBezTo>
                  <a:cubicBezTo>
                    <a:pt x="734055" y="5411706"/>
                    <a:pt x="865188" y="5662668"/>
                    <a:pt x="1023461" y="5898055"/>
                  </a:cubicBezTo>
                  <a:cubicBezTo>
                    <a:pt x="1181487" y="6133676"/>
                    <a:pt x="1367051" y="6353345"/>
                    <a:pt x="1575880" y="6551744"/>
                  </a:cubicBezTo>
                  <a:cubicBezTo>
                    <a:pt x="1680269" y="6651014"/>
                    <a:pt x="1790338" y="6745037"/>
                    <a:pt x="1905228" y="6833566"/>
                  </a:cubicBezTo>
                  <a:lnTo>
                    <a:pt x="1938629" y="6858000"/>
                  </a:lnTo>
                  <a:lnTo>
                    <a:pt x="1368607" y="6858000"/>
                  </a:lnTo>
                  <a:lnTo>
                    <a:pt x="1115251" y="6594103"/>
                  </a:lnTo>
                  <a:cubicBezTo>
                    <a:pt x="418530" y="5794890"/>
                    <a:pt x="0" y="4770280"/>
                    <a:pt x="0" y="3653129"/>
                  </a:cubicBezTo>
                  <a:cubicBezTo>
                    <a:pt x="0" y="2216793"/>
                    <a:pt x="691856" y="933432"/>
                    <a:pt x="1777294" y="85415"/>
                  </a:cubicBezTo>
                  <a:close/>
                </a:path>
              </a:pathLst>
            </a:custGeom>
            <a:solidFill>
              <a:schemeClr val="bg1">
                <a:alpha val="51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>
                <a:solidFill>
                  <a:schemeClr val="lt1"/>
                </a:solidFill>
              </a:endParaRPr>
            </a:p>
          </p:txBody>
        </p:sp>
        <p:sp>
          <p:nvSpPr>
            <p:cNvPr id="18" name="Freeform: Shape 17">
              <a:extLst>
                <a:ext uri="{FF2B5EF4-FFF2-40B4-BE49-F238E27FC236}">
                  <a16:creationId xmlns:a16="http://schemas.microsoft.com/office/drawing/2014/main" id="{5F0C96D1-A8B7-4C8E-9997-D823FD1591F9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18434" y="3985"/>
              <a:ext cx="9747620" cy="6858000"/>
            </a:xfrm>
            <a:custGeom>
              <a:avLst/>
              <a:gdLst>
                <a:gd name="connsiteX0" fmla="*/ 7235453 w 9747620"/>
                <a:gd name="connsiteY0" fmla="*/ 0 h 6858000"/>
                <a:gd name="connsiteX1" fmla="*/ 7548130 w 9747620"/>
                <a:gd name="connsiteY1" fmla="*/ 0 h 6858000"/>
                <a:gd name="connsiteX2" fmla="*/ 7710334 w 9747620"/>
                <a:gd name="connsiteY2" fmla="*/ 111973 h 6858000"/>
                <a:gd name="connsiteX3" fmla="*/ 7889188 w 9747620"/>
                <a:gd name="connsiteY3" fmla="*/ 251542 h 6858000"/>
                <a:gd name="connsiteX4" fmla="*/ 8061828 w 9747620"/>
                <a:gd name="connsiteY4" fmla="*/ 398586 h 6858000"/>
                <a:gd name="connsiteX5" fmla="*/ 8145637 w 9747620"/>
                <a:gd name="connsiteY5" fmla="*/ 474218 h 6858000"/>
                <a:gd name="connsiteX6" fmla="*/ 8187242 w 9747620"/>
                <a:gd name="connsiteY6" fmla="*/ 512753 h 6858000"/>
                <a:gd name="connsiteX7" fmla="*/ 8228402 w 9747620"/>
                <a:gd name="connsiteY7" fmla="*/ 551575 h 6858000"/>
                <a:gd name="connsiteX8" fmla="*/ 8389211 w 9747620"/>
                <a:gd name="connsiteY8" fmla="*/ 710937 h 6858000"/>
                <a:gd name="connsiteX9" fmla="*/ 8467206 w 9747620"/>
                <a:gd name="connsiteY9" fmla="*/ 793088 h 6858000"/>
                <a:gd name="connsiteX10" fmla="*/ 8486791 w 9747620"/>
                <a:gd name="connsiteY10" fmla="*/ 814223 h 6858000"/>
                <a:gd name="connsiteX11" fmla="*/ 8505979 w 9747620"/>
                <a:gd name="connsiteY11" fmla="*/ 835409 h 6858000"/>
                <a:gd name="connsiteX12" fmla="*/ 8543509 w 9747620"/>
                <a:gd name="connsiteY12" fmla="*/ 877346 h 6858000"/>
                <a:gd name="connsiteX13" fmla="*/ 8690549 w 9747620"/>
                <a:gd name="connsiteY13" fmla="*/ 1048978 h 6858000"/>
                <a:gd name="connsiteX14" fmla="*/ 8761732 w 9747620"/>
                <a:gd name="connsiteY14" fmla="*/ 1137502 h 6858000"/>
                <a:gd name="connsiteX15" fmla="*/ 8796379 w 9747620"/>
                <a:gd name="connsiteY15" fmla="*/ 1182077 h 6858000"/>
                <a:gd name="connsiteX16" fmla="*/ 8830678 w 9747620"/>
                <a:gd name="connsiteY16" fmla="*/ 1226986 h 6858000"/>
                <a:gd name="connsiteX17" fmla="*/ 8963353 w 9747620"/>
                <a:gd name="connsiteY17" fmla="*/ 1410936 h 6858000"/>
                <a:gd name="connsiteX18" fmla="*/ 9026483 w 9747620"/>
                <a:gd name="connsiteY18" fmla="*/ 1505499 h 6858000"/>
                <a:gd name="connsiteX19" fmla="*/ 9057004 w 9747620"/>
                <a:gd name="connsiteY19" fmla="*/ 1552613 h 6858000"/>
                <a:gd name="connsiteX20" fmla="*/ 9087278 w 9747620"/>
                <a:gd name="connsiteY20" fmla="*/ 1600542 h 6858000"/>
                <a:gd name="connsiteX21" fmla="*/ 9202851 w 9747620"/>
                <a:gd name="connsiteY21" fmla="*/ 1795515 h 6858000"/>
                <a:gd name="connsiteX22" fmla="*/ 9257332 w 9747620"/>
                <a:gd name="connsiteY22" fmla="*/ 1894920 h 6858000"/>
                <a:gd name="connsiteX23" fmla="*/ 9283778 w 9747620"/>
                <a:gd name="connsiteY23" fmla="*/ 1945436 h 6858000"/>
                <a:gd name="connsiteX24" fmla="*/ 9309428 w 9747620"/>
                <a:gd name="connsiteY24" fmla="*/ 1996193 h 6858000"/>
                <a:gd name="connsiteX25" fmla="*/ 9405714 w 9747620"/>
                <a:gd name="connsiteY25" fmla="*/ 2202191 h 6858000"/>
                <a:gd name="connsiteX26" fmla="*/ 9566524 w 9747620"/>
                <a:gd name="connsiteY26" fmla="*/ 2627653 h 6858000"/>
                <a:gd name="connsiteX27" fmla="*/ 9583573 w 9747620"/>
                <a:gd name="connsiteY27" fmla="*/ 2682195 h 6858000"/>
                <a:gd name="connsiteX28" fmla="*/ 9591974 w 9747620"/>
                <a:gd name="connsiteY28" fmla="*/ 2709707 h 6858000"/>
                <a:gd name="connsiteX29" fmla="*/ 9600027 w 9747620"/>
                <a:gd name="connsiteY29" fmla="*/ 2737650 h 6858000"/>
                <a:gd name="connsiteX30" fmla="*/ 9629803 w 9747620"/>
                <a:gd name="connsiteY30" fmla="*/ 2847694 h 6858000"/>
                <a:gd name="connsiteX31" fmla="*/ 9679909 w 9747620"/>
                <a:gd name="connsiteY31" fmla="*/ 3070131 h 6858000"/>
                <a:gd name="connsiteX32" fmla="*/ 9690498 w 9747620"/>
                <a:gd name="connsiteY32" fmla="*/ 3126159 h 6858000"/>
                <a:gd name="connsiteX33" fmla="*/ 9700390 w 9747620"/>
                <a:gd name="connsiteY33" fmla="*/ 3181805 h 6858000"/>
                <a:gd name="connsiteX34" fmla="*/ 9709685 w 9747620"/>
                <a:gd name="connsiteY34" fmla="*/ 3243392 h 6858000"/>
                <a:gd name="connsiteX35" fmla="*/ 9713016 w 9747620"/>
                <a:gd name="connsiteY35" fmla="*/ 3267597 h 6858000"/>
                <a:gd name="connsiteX36" fmla="*/ 9716844 w 9747620"/>
                <a:gd name="connsiteY36" fmla="*/ 3294437 h 6858000"/>
                <a:gd name="connsiteX37" fmla="*/ 9720820 w 9747620"/>
                <a:gd name="connsiteY37" fmla="*/ 3324488 h 6858000"/>
                <a:gd name="connsiteX38" fmla="*/ 9722709 w 9747620"/>
                <a:gd name="connsiteY38" fmla="*/ 3340737 h 6858000"/>
                <a:gd name="connsiteX39" fmla="*/ 9724301 w 9747620"/>
                <a:gd name="connsiteY39" fmla="*/ 3356361 h 6858000"/>
                <a:gd name="connsiteX40" fmla="*/ 9730166 w 9747620"/>
                <a:gd name="connsiteY40" fmla="*/ 3412197 h 6858000"/>
                <a:gd name="connsiteX41" fmla="*/ 9735783 w 9747620"/>
                <a:gd name="connsiteY41" fmla="*/ 3468083 h 6858000"/>
                <a:gd name="connsiteX42" fmla="*/ 9739760 w 9747620"/>
                <a:gd name="connsiteY42" fmla="*/ 3524399 h 6858000"/>
                <a:gd name="connsiteX43" fmla="*/ 9741748 w 9747620"/>
                <a:gd name="connsiteY43" fmla="*/ 3552580 h 6858000"/>
                <a:gd name="connsiteX44" fmla="*/ 9742742 w 9747620"/>
                <a:gd name="connsiteY44" fmla="*/ 3566672 h 6858000"/>
                <a:gd name="connsiteX45" fmla="*/ 9743488 w 9747620"/>
                <a:gd name="connsiteY45" fmla="*/ 3581865 h 6858000"/>
                <a:gd name="connsiteX46" fmla="*/ 9744731 w 9747620"/>
                <a:gd name="connsiteY46" fmla="*/ 3611341 h 6858000"/>
                <a:gd name="connsiteX47" fmla="*/ 9745725 w 9747620"/>
                <a:gd name="connsiteY47" fmla="*/ 3639715 h 6858000"/>
                <a:gd name="connsiteX48" fmla="*/ 9747613 w 9747620"/>
                <a:gd name="connsiteY48" fmla="*/ 3753786 h 6858000"/>
                <a:gd name="connsiteX49" fmla="*/ 9740405 w 9747620"/>
                <a:gd name="connsiteY49" fmla="*/ 3984609 h 6858000"/>
                <a:gd name="connsiteX50" fmla="*/ 9736329 w 9747620"/>
                <a:gd name="connsiteY50" fmla="*/ 4038434 h 6858000"/>
                <a:gd name="connsiteX51" fmla="*/ 9731408 w 9747620"/>
                <a:gd name="connsiteY51" fmla="*/ 4099446 h 6858000"/>
                <a:gd name="connsiteX52" fmla="*/ 9717987 w 9747620"/>
                <a:gd name="connsiteY52" fmla="*/ 4213325 h 6858000"/>
                <a:gd name="connsiteX53" fmla="*/ 9716297 w 9747620"/>
                <a:gd name="connsiteY53" fmla="*/ 4227129 h 6858000"/>
                <a:gd name="connsiteX54" fmla="*/ 9714110 w 9747620"/>
                <a:gd name="connsiteY54" fmla="*/ 4240981 h 6858000"/>
                <a:gd name="connsiteX55" fmla="*/ 9709785 w 9747620"/>
                <a:gd name="connsiteY55" fmla="*/ 4268731 h 6858000"/>
                <a:gd name="connsiteX56" fmla="*/ 9701086 w 9747620"/>
                <a:gd name="connsiteY56" fmla="*/ 4324185 h 6858000"/>
                <a:gd name="connsiteX57" fmla="*/ 9698699 w 9747620"/>
                <a:gd name="connsiteY57" fmla="*/ 4338994 h 6858000"/>
                <a:gd name="connsiteX58" fmla="*/ 9695966 w 9747620"/>
                <a:gd name="connsiteY58" fmla="*/ 4355050 h 6858000"/>
                <a:gd name="connsiteX59" fmla="*/ 9690299 w 9747620"/>
                <a:gd name="connsiteY59" fmla="*/ 4385054 h 6858000"/>
                <a:gd name="connsiteX60" fmla="*/ 9679909 w 9747620"/>
                <a:gd name="connsiteY60" fmla="*/ 4437919 h 6858000"/>
                <a:gd name="connsiteX61" fmla="*/ 9673647 w 9747620"/>
                <a:gd name="connsiteY61" fmla="*/ 4468162 h 6858000"/>
                <a:gd name="connsiteX62" fmla="*/ 9667532 w 9747620"/>
                <a:gd name="connsiteY62" fmla="*/ 4496296 h 6858000"/>
                <a:gd name="connsiteX63" fmla="*/ 9654658 w 9747620"/>
                <a:gd name="connsiteY63" fmla="*/ 4552277 h 6858000"/>
                <a:gd name="connsiteX64" fmla="*/ 9625876 w 9747620"/>
                <a:gd name="connsiteY64" fmla="*/ 4664478 h 6858000"/>
                <a:gd name="connsiteX65" fmla="*/ 9552803 w 9747620"/>
                <a:gd name="connsiteY65" fmla="*/ 4888737 h 6858000"/>
                <a:gd name="connsiteX66" fmla="*/ 9452639 w 9747620"/>
                <a:gd name="connsiteY66" fmla="*/ 5110934 h 6858000"/>
                <a:gd name="connsiteX67" fmla="*/ 9388017 w 9747620"/>
                <a:gd name="connsiteY67" fmla="*/ 5220020 h 6858000"/>
                <a:gd name="connsiteX68" fmla="*/ 9370073 w 9747620"/>
                <a:gd name="connsiteY68" fmla="*/ 5246811 h 6858000"/>
                <a:gd name="connsiteX69" fmla="*/ 9360926 w 9747620"/>
                <a:gd name="connsiteY69" fmla="*/ 5260040 h 6858000"/>
                <a:gd name="connsiteX70" fmla="*/ 9351829 w 9747620"/>
                <a:gd name="connsiteY70" fmla="*/ 5272646 h 6858000"/>
                <a:gd name="connsiteX71" fmla="*/ 9313305 w 9747620"/>
                <a:gd name="connsiteY71" fmla="*/ 5323881 h 6858000"/>
                <a:gd name="connsiteX72" fmla="*/ 9130375 w 9747620"/>
                <a:gd name="connsiteY72" fmla="*/ 5510802 h 6858000"/>
                <a:gd name="connsiteX73" fmla="*/ 9028422 w 9747620"/>
                <a:gd name="connsiteY73" fmla="*/ 5588878 h 6858000"/>
                <a:gd name="connsiteX74" fmla="*/ 9002424 w 9747620"/>
                <a:gd name="connsiteY74" fmla="*/ 5606707 h 6858000"/>
                <a:gd name="connsiteX75" fmla="*/ 8976525 w 9747620"/>
                <a:gd name="connsiteY75" fmla="*/ 5623866 h 6858000"/>
                <a:gd name="connsiteX76" fmla="*/ 8924181 w 9747620"/>
                <a:gd name="connsiteY76" fmla="*/ 5656793 h 6858000"/>
                <a:gd name="connsiteX77" fmla="*/ 8717291 w 9747620"/>
                <a:gd name="connsiteY77" fmla="*/ 5771582 h 6858000"/>
                <a:gd name="connsiteX78" fmla="*/ 8617129 w 9747620"/>
                <a:gd name="connsiteY78" fmla="*/ 5823105 h 6858000"/>
                <a:gd name="connsiteX79" fmla="*/ 8518207 w 9747620"/>
                <a:gd name="connsiteY79" fmla="*/ 5873671 h 6858000"/>
                <a:gd name="connsiteX80" fmla="*/ 8150558 w 9747620"/>
                <a:gd name="connsiteY80" fmla="*/ 6086761 h 6858000"/>
                <a:gd name="connsiteX81" fmla="*/ 7979410 w 9747620"/>
                <a:gd name="connsiteY81" fmla="*/ 6207158 h 6858000"/>
                <a:gd name="connsiteX82" fmla="*/ 7938300 w 9747620"/>
                <a:gd name="connsiteY82" fmla="*/ 6238887 h 6858000"/>
                <a:gd name="connsiteX83" fmla="*/ 7897936 w 9747620"/>
                <a:gd name="connsiteY83" fmla="*/ 6271286 h 6858000"/>
                <a:gd name="connsiteX84" fmla="*/ 7858367 w 9747620"/>
                <a:gd name="connsiteY84" fmla="*/ 6304357 h 6858000"/>
                <a:gd name="connsiteX85" fmla="*/ 7819048 w 9747620"/>
                <a:gd name="connsiteY85" fmla="*/ 6338770 h 6858000"/>
                <a:gd name="connsiteX86" fmla="*/ 7778882 w 9747620"/>
                <a:gd name="connsiteY86" fmla="*/ 6374477 h 6858000"/>
                <a:gd name="connsiteX87" fmla="*/ 7739563 w 9747620"/>
                <a:gd name="connsiteY87" fmla="*/ 6410328 h 6858000"/>
                <a:gd name="connsiteX88" fmla="*/ 7660824 w 9747620"/>
                <a:gd name="connsiteY88" fmla="*/ 6484138 h 6858000"/>
                <a:gd name="connsiteX89" fmla="*/ 7502302 w 9747620"/>
                <a:gd name="connsiteY89" fmla="*/ 6636360 h 6858000"/>
                <a:gd name="connsiteX90" fmla="*/ 7273394 w 9747620"/>
                <a:gd name="connsiteY90" fmla="*/ 6858000 h 6858000"/>
                <a:gd name="connsiteX91" fmla="*/ 6780690 w 9747620"/>
                <a:gd name="connsiteY91" fmla="*/ 6858000 h 6858000"/>
                <a:gd name="connsiteX92" fmla="*/ 6854939 w 9747620"/>
                <a:gd name="connsiteY92" fmla="*/ 6783597 h 6858000"/>
                <a:gd name="connsiteX93" fmla="*/ 6932087 w 9747620"/>
                <a:gd name="connsiteY93" fmla="*/ 6705809 h 6858000"/>
                <a:gd name="connsiteX94" fmla="*/ 7241130 w 9747620"/>
                <a:gd name="connsiteY94" fmla="*/ 6390965 h 6858000"/>
                <a:gd name="connsiteX95" fmla="*/ 7397564 w 9747620"/>
                <a:gd name="connsiteY95" fmla="*/ 6233087 h 6858000"/>
                <a:gd name="connsiteX96" fmla="*/ 7478142 w 9747620"/>
                <a:gd name="connsiteY96" fmla="*/ 6153670 h 6858000"/>
                <a:gd name="connsiteX97" fmla="*/ 7519600 w 9747620"/>
                <a:gd name="connsiteY97" fmla="*/ 6113937 h 6858000"/>
                <a:gd name="connsiteX98" fmla="*/ 7561207 w 9747620"/>
                <a:gd name="connsiteY98" fmla="*/ 6075067 h 6858000"/>
                <a:gd name="connsiteX99" fmla="*/ 7604204 w 9747620"/>
                <a:gd name="connsiteY99" fmla="*/ 6035526 h 6858000"/>
                <a:gd name="connsiteX100" fmla="*/ 7648644 w 9747620"/>
                <a:gd name="connsiteY100" fmla="*/ 5996416 h 6858000"/>
                <a:gd name="connsiteX101" fmla="*/ 7693830 w 9747620"/>
                <a:gd name="connsiteY101" fmla="*/ 5958264 h 6858000"/>
                <a:gd name="connsiteX102" fmla="*/ 7739662 w 9747620"/>
                <a:gd name="connsiteY102" fmla="*/ 5921073 h 6858000"/>
                <a:gd name="connsiteX103" fmla="*/ 7928458 w 9747620"/>
                <a:gd name="connsiteY103" fmla="*/ 5781025 h 6858000"/>
                <a:gd name="connsiteX104" fmla="*/ 8325882 w 9747620"/>
                <a:gd name="connsiteY104" fmla="*/ 5537450 h 6858000"/>
                <a:gd name="connsiteX105" fmla="*/ 8424555 w 9747620"/>
                <a:gd name="connsiteY105" fmla="*/ 5484106 h 6858000"/>
                <a:gd name="connsiteX106" fmla="*/ 8521737 w 9747620"/>
                <a:gd name="connsiteY106" fmla="*/ 5431289 h 6858000"/>
                <a:gd name="connsiteX107" fmla="*/ 8702677 w 9747620"/>
                <a:gd name="connsiteY107" fmla="*/ 5325942 h 6858000"/>
                <a:gd name="connsiteX108" fmla="*/ 8743986 w 9747620"/>
                <a:gd name="connsiteY108" fmla="*/ 5298717 h 6858000"/>
                <a:gd name="connsiteX109" fmla="*/ 8764167 w 9747620"/>
                <a:gd name="connsiteY109" fmla="*/ 5284723 h 6858000"/>
                <a:gd name="connsiteX110" fmla="*/ 8783704 w 9747620"/>
                <a:gd name="connsiteY110" fmla="*/ 5270679 h 6858000"/>
                <a:gd name="connsiteX111" fmla="*/ 8856776 w 9747620"/>
                <a:gd name="connsiteY111" fmla="*/ 5212399 h 6858000"/>
                <a:gd name="connsiteX112" fmla="*/ 8979856 w 9747620"/>
                <a:gd name="connsiteY112" fmla="*/ 5082081 h 6858000"/>
                <a:gd name="connsiteX113" fmla="*/ 9006699 w 9747620"/>
                <a:gd name="connsiteY113" fmla="*/ 5044984 h 6858000"/>
                <a:gd name="connsiteX114" fmla="*/ 9013509 w 9747620"/>
                <a:gd name="connsiteY114" fmla="*/ 5035254 h 6858000"/>
                <a:gd name="connsiteX115" fmla="*/ 9019773 w 9747620"/>
                <a:gd name="connsiteY115" fmla="*/ 5025812 h 6858000"/>
                <a:gd name="connsiteX116" fmla="*/ 9032050 w 9747620"/>
                <a:gd name="connsiteY116" fmla="*/ 5006833 h 6858000"/>
                <a:gd name="connsiteX117" fmla="*/ 9077733 w 9747620"/>
                <a:gd name="connsiteY117" fmla="*/ 4926839 h 6858000"/>
                <a:gd name="connsiteX118" fmla="*/ 9154285 w 9747620"/>
                <a:gd name="connsiteY118" fmla="*/ 4750223 h 6858000"/>
                <a:gd name="connsiteX119" fmla="*/ 9213936 w 9747620"/>
                <a:gd name="connsiteY119" fmla="*/ 4559945 h 6858000"/>
                <a:gd name="connsiteX120" fmla="*/ 9238592 w 9747620"/>
                <a:gd name="connsiteY120" fmla="*/ 4461357 h 6858000"/>
                <a:gd name="connsiteX121" fmla="*/ 9249776 w 9747620"/>
                <a:gd name="connsiteY121" fmla="*/ 4411319 h 6858000"/>
                <a:gd name="connsiteX122" fmla="*/ 9255046 w 9747620"/>
                <a:gd name="connsiteY122" fmla="*/ 4386299 h 6858000"/>
                <a:gd name="connsiteX123" fmla="*/ 9259718 w 9747620"/>
                <a:gd name="connsiteY123" fmla="*/ 4363342 h 6858000"/>
                <a:gd name="connsiteX124" fmla="*/ 9269959 w 9747620"/>
                <a:gd name="connsiteY124" fmla="*/ 4309566 h 6858000"/>
                <a:gd name="connsiteX125" fmla="*/ 9274233 w 9747620"/>
                <a:gd name="connsiteY125" fmla="*/ 4286176 h 6858000"/>
                <a:gd name="connsiteX126" fmla="*/ 9276022 w 9747620"/>
                <a:gd name="connsiteY126" fmla="*/ 4275489 h 6858000"/>
                <a:gd name="connsiteX127" fmla="*/ 9277861 w 9747620"/>
                <a:gd name="connsiteY127" fmla="*/ 4263506 h 6858000"/>
                <a:gd name="connsiteX128" fmla="*/ 9286014 w 9747620"/>
                <a:gd name="connsiteY128" fmla="*/ 4211696 h 6858000"/>
                <a:gd name="connsiteX129" fmla="*/ 9290092 w 9747620"/>
                <a:gd name="connsiteY129" fmla="*/ 4185767 h 6858000"/>
                <a:gd name="connsiteX130" fmla="*/ 9292128 w 9747620"/>
                <a:gd name="connsiteY130" fmla="*/ 4172826 h 6858000"/>
                <a:gd name="connsiteX131" fmla="*/ 9293720 w 9747620"/>
                <a:gd name="connsiteY131" fmla="*/ 4159693 h 6858000"/>
                <a:gd name="connsiteX132" fmla="*/ 9305650 w 9747620"/>
                <a:gd name="connsiteY132" fmla="*/ 4057941 h 6858000"/>
                <a:gd name="connsiteX133" fmla="*/ 9309378 w 9747620"/>
                <a:gd name="connsiteY133" fmla="*/ 4010779 h 6858000"/>
                <a:gd name="connsiteX134" fmla="*/ 9313454 w 9747620"/>
                <a:gd name="connsiteY134" fmla="*/ 3956428 h 6858000"/>
                <a:gd name="connsiteX135" fmla="*/ 9320811 w 9747620"/>
                <a:gd name="connsiteY135" fmla="*/ 3753546 h 6858000"/>
                <a:gd name="connsiteX136" fmla="*/ 9319617 w 9747620"/>
                <a:gd name="connsiteY136" fmla="*/ 3650643 h 6858000"/>
                <a:gd name="connsiteX137" fmla="*/ 9318176 w 9747620"/>
                <a:gd name="connsiteY137" fmla="*/ 3600030 h 6858000"/>
                <a:gd name="connsiteX138" fmla="*/ 9317778 w 9747620"/>
                <a:gd name="connsiteY138" fmla="*/ 3588096 h 6858000"/>
                <a:gd name="connsiteX139" fmla="*/ 9316983 w 9747620"/>
                <a:gd name="connsiteY139" fmla="*/ 3575107 h 6858000"/>
                <a:gd name="connsiteX140" fmla="*/ 9315443 w 9747620"/>
                <a:gd name="connsiteY140" fmla="*/ 3549130 h 6858000"/>
                <a:gd name="connsiteX141" fmla="*/ 9312311 w 9747620"/>
                <a:gd name="connsiteY141" fmla="*/ 3497176 h 6858000"/>
                <a:gd name="connsiteX142" fmla="*/ 9307587 w 9747620"/>
                <a:gd name="connsiteY142" fmla="*/ 3445029 h 6858000"/>
                <a:gd name="connsiteX143" fmla="*/ 9302618 w 9747620"/>
                <a:gd name="connsiteY143" fmla="*/ 3392835 h 6858000"/>
                <a:gd name="connsiteX144" fmla="*/ 9301574 w 9747620"/>
                <a:gd name="connsiteY144" fmla="*/ 3381476 h 6858000"/>
                <a:gd name="connsiteX145" fmla="*/ 9300430 w 9747620"/>
                <a:gd name="connsiteY145" fmla="*/ 3370740 h 6858000"/>
                <a:gd name="connsiteX146" fmla="*/ 9297547 w 9747620"/>
                <a:gd name="connsiteY146" fmla="*/ 3346966 h 6858000"/>
                <a:gd name="connsiteX147" fmla="*/ 9294017 w 9747620"/>
                <a:gd name="connsiteY147" fmla="*/ 3320030 h 6858000"/>
                <a:gd name="connsiteX148" fmla="*/ 9290439 w 9747620"/>
                <a:gd name="connsiteY148" fmla="*/ 3290410 h 6858000"/>
                <a:gd name="connsiteX149" fmla="*/ 9284275 w 9747620"/>
                <a:gd name="connsiteY149" fmla="*/ 3244544 h 6858000"/>
                <a:gd name="connsiteX150" fmla="*/ 9275974 w 9747620"/>
                <a:gd name="connsiteY150" fmla="*/ 3193116 h 6858000"/>
                <a:gd name="connsiteX151" fmla="*/ 9267224 w 9747620"/>
                <a:gd name="connsiteY151" fmla="*/ 3142264 h 6858000"/>
                <a:gd name="connsiteX152" fmla="*/ 9225320 w 9747620"/>
                <a:gd name="connsiteY152" fmla="*/ 2939909 h 6858000"/>
                <a:gd name="connsiteX153" fmla="*/ 9200466 w 9747620"/>
                <a:gd name="connsiteY153" fmla="*/ 2839449 h 6858000"/>
                <a:gd name="connsiteX154" fmla="*/ 9193953 w 9747620"/>
                <a:gd name="connsiteY154" fmla="*/ 2814958 h 6858000"/>
                <a:gd name="connsiteX155" fmla="*/ 9186993 w 9747620"/>
                <a:gd name="connsiteY155" fmla="*/ 2790276 h 6858000"/>
                <a:gd name="connsiteX156" fmla="*/ 9172628 w 9747620"/>
                <a:gd name="connsiteY156" fmla="*/ 2740621 h 6858000"/>
                <a:gd name="connsiteX157" fmla="*/ 9035082 w 9747620"/>
                <a:gd name="connsiteY157" fmla="*/ 2347463 h 6858000"/>
                <a:gd name="connsiteX158" fmla="*/ 8952118 w 9747620"/>
                <a:gd name="connsiteY158" fmla="*/ 2155413 h 6858000"/>
                <a:gd name="connsiteX159" fmla="*/ 8929948 w 9747620"/>
                <a:gd name="connsiteY159" fmla="*/ 2107915 h 6858000"/>
                <a:gd name="connsiteX160" fmla="*/ 8907429 w 9747620"/>
                <a:gd name="connsiteY160" fmla="*/ 2060753 h 6858000"/>
                <a:gd name="connsiteX161" fmla="*/ 8860404 w 9747620"/>
                <a:gd name="connsiteY161" fmla="*/ 1966478 h 6858000"/>
                <a:gd name="connsiteX162" fmla="*/ 8760788 w 9747620"/>
                <a:gd name="connsiteY162" fmla="*/ 1780274 h 6858000"/>
                <a:gd name="connsiteX163" fmla="*/ 8734740 w 9747620"/>
                <a:gd name="connsiteY163" fmla="*/ 1734311 h 6858000"/>
                <a:gd name="connsiteX164" fmla="*/ 8708046 w 9747620"/>
                <a:gd name="connsiteY164" fmla="*/ 1687963 h 6858000"/>
                <a:gd name="connsiteX165" fmla="*/ 8654062 w 9747620"/>
                <a:gd name="connsiteY165" fmla="*/ 1597234 h 6858000"/>
                <a:gd name="connsiteX166" fmla="*/ 8540278 w 9747620"/>
                <a:gd name="connsiteY166" fmla="*/ 1418077 h 6858000"/>
                <a:gd name="connsiteX167" fmla="*/ 8510701 w 9747620"/>
                <a:gd name="connsiteY167" fmla="*/ 1373695 h 6858000"/>
                <a:gd name="connsiteX168" fmla="*/ 8480676 w 9747620"/>
                <a:gd name="connsiteY168" fmla="*/ 1329457 h 6858000"/>
                <a:gd name="connsiteX169" fmla="*/ 8419782 w 9747620"/>
                <a:gd name="connsiteY169" fmla="*/ 1242275 h 6858000"/>
                <a:gd name="connsiteX170" fmla="*/ 8292478 w 9747620"/>
                <a:gd name="connsiteY170" fmla="*/ 1069875 h 6858000"/>
                <a:gd name="connsiteX171" fmla="*/ 8259620 w 9747620"/>
                <a:gd name="connsiteY171" fmla="*/ 1027123 h 6858000"/>
                <a:gd name="connsiteX172" fmla="*/ 8243416 w 9747620"/>
                <a:gd name="connsiteY172" fmla="*/ 1006130 h 6858000"/>
                <a:gd name="connsiteX173" fmla="*/ 8227110 w 9747620"/>
                <a:gd name="connsiteY173" fmla="*/ 985473 h 6858000"/>
                <a:gd name="connsiteX174" fmla="*/ 8159604 w 9747620"/>
                <a:gd name="connsiteY174" fmla="*/ 902029 h 6858000"/>
                <a:gd name="connsiteX175" fmla="*/ 8020022 w 9747620"/>
                <a:gd name="connsiteY175" fmla="*/ 738209 h 6858000"/>
                <a:gd name="connsiteX176" fmla="*/ 7984182 w 9747620"/>
                <a:gd name="connsiteY176" fmla="*/ 697901 h 6858000"/>
                <a:gd name="connsiteX177" fmla="*/ 7948043 w 9747620"/>
                <a:gd name="connsiteY177" fmla="*/ 657976 h 6858000"/>
                <a:gd name="connsiteX178" fmla="*/ 7874324 w 9747620"/>
                <a:gd name="connsiteY178" fmla="*/ 578607 h 6858000"/>
                <a:gd name="connsiteX179" fmla="*/ 7723308 w 9747620"/>
                <a:gd name="connsiteY179" fmla="*/ 424085 h 6858000"/>
                <a:gd name="connsiteX180" fmla="*/ 7565532 w 9747620"/>
                <a:gd name="connsiteY180" fmla="*/ 275602 h 6858000"/>
                <a:gd name="connsiteX181" fmla="*/ 1832515 w 9747620"/>
                <a:gd name="connsiteY181" fmla="*/ 0 h 6858000"/>
                <a:gd name="connsiteX182" fmla="*/ 2158449 w 9747620"/>
                <a:gd name="connsiteY182" fmla="*/ 0 h 6858000"/>
                <a:gd name="connsiteX183" fmla="*/ 2108797 w 9747620"/>
                <a:gd name="connsiteY183" fmla="*/ 37845 h 6858000"/>
                <a:gd name="connsiteX184" fmla="*/ 1942830 w 9747620"/>
                <a:gd name="connsiteY184" fmla="*/ 177587 h 6858000"/>
                <a:gd name="connsiteX185" fmla="*/ 1633191 w 9747620"/>
                <a:gd name="connsiteY185" fmla="*/ 477909 h 6858000"/>
                <a:gd name="connsiteX186" fmla="*/ 702686 w 9747620"/>
                <a:gd name="connsiteY186" fmla="*/ 1889935 h 6858000"/>
                <a:gd name="connsiteX187" fmla="*/ 551769 w 9747620"/>
                <a:gd name="connsiteY187" fmla="*/ 2281416 h 6858000"/>
                <a:gd name="connsiteX188" fmla="*/ 438383 w 9747620"/>
                <a:gd name="connsiteY188" fmla="*/ 2682772 h 6858000"/>
                <a:gd name="connsiteX189" fmla="*/ 397124 w 9747620"/>
                <a:gd name="connsiteY189" fmla="*/ 2887044 h 6858000"/>
                <a:gd name="connsiteX190" fmla="*/ 365658 w 9747620"/>
                <a:gd name="connsiteY190" fmla="*/ 3093424 h 6858000"/>
                <a:gd name="connsiteX191" fmla="*/ 332105 w 9747620"/>
                <a:gd name="connsiteY191" fmla="*/ 3509828 h 6858000"/>
                <a:gd name="connsiteX192" fmla="*/ 383653 w 9747620"/>
                <a:gd name="connsiteY192" fmla="*/ 4346327 h 6858000"/>
                <a:gd name="connsiteX193" fmla="*/ 422327 w 9747620"/>
                <a:gd name="connsiteY193" fmla="*/ 4552900 h 6858000"/>
                <a:gd name="connsiteX194" fmla="*/ 472184 w 9747620"/>
                <a:gd name="connsiteY194" fmla="*/ 4757939 h 6858000"/>
                <a:gd name="connsiteX195" fmla="*/ 533078 w 9747620"/>
                <a:gd name="connsiteY195" fmla="*/ 4960916 h 6858000"/>
                <a:gd name="connsiteX196" fmla="*/ 604710 w 9747620"/>
                <a:gd name="connsiteY196" fmla="*/ 5160875 h 6858000"/>
                <a:gd name="connsiteX197" fmla="*/ 996766 w 9747620"/>
                <a:gd name="connsiteY197" fmla="*/ 5920640 h 6858000"/>
                <a:gd name="connsiteX198" fmla="*/ 1549183 w 9747620"/>
                <a:gd name="connsiteY198" fmla="*/ 6586417 h 6858000"/>
                <a:gd name="connsiteX199" fmla="*/ 1709890 w 9747620"/>
                <a:gd name="connsiteY199" fmla="*/ 6734063 h 6858000"/>
                <a:gd name="connsiteX200" fmla="*/ 1859761 w 9747620"/>
                <a:gd name="connsiteY200" fmla="*/ 6858000 h 6858000"/>
                <a:gd name="connsiteX201" fmla="*/ 1671798 w 9747620"/>
                <a:gd name="connsiteY201" fmla="*/ 6858000 h 6858000"/>
                <a:gd name="connsiteX202" fmla="*/ 1628044 w 9747620"/>
                <a:gd name="connsiteY202" fmla="*/ 6822717 h 6858000"/>
                <a:gd name="connsiteX203" fmla="*/ 1459756 w 9747620"/>
                <a:gd name="connsiteY203" fmla="*/ 6674223 h 6858000"/>
                <a:gd name="connsiteX204" fmla="*/ 402543 w 9747620"/>
                <a:gd name="connsiteY204" fmla="*/ 5241588 h 6858000"/>
                <a:gd name="connsiteX205" fmla="*/ 311923 w 9747620"/>
                <a:gd name="connsiteY205" fmla="*/ 5036741 h 6858000"/>
                <a:gd name="connsiteX206" fmla="*/ 232140 w 9747620"/>
                <a:gd name="connsiteY206" fmla="*/ 4827483 h 6858000"/>
                <a:gd name="connsiteX207" fmla="*/ 163392 w 9747620"/>
                <a:gd name="connsiteY207" fmla="*/ 4613913 h 6858000"/>
                <a:gd name="connsiteX208" fmla="*/ 106823 w 9747620"/>
                <a:gd name="connsiteY208" fmla="*/ 4396365 h 6858000"/>
                <a:gd name="connsiteX209" fmla="*/ 29326 w 9747620"/>
                <a:gd name="connsiteY209" fmla="*/ 3954702 h 6858000"/>
                <a:gd name="connsiteX210" fmla="*/ 8647 w 9747620"/>
                <a:gd name="connsiteY210" fmla="*/ 3730971 h 6858000"/>
                <a:gd name="connsiteX211" fmla="*/ 2880 w 9747620"/>
                <a:gd name="connsiteY211" fmla="*/ 3618674 h 6858000"/>
                <a:gd name="connsiteX212" fmla="*/ 296 w 9747620"/>
                <a:gd name="connsiteY212" fmla="*/ 3506425 h 6858000"/>
                <a:gd name="connsiteX213" fmla="*/ 20030 w 9747620"/>
                <a:gd name="connsiteY213" fmla="*/ 3056711 h 6858000"/>
                <a:gd name="connsiteX214" fmla="*/ 48664 w 9747620"/>
                <a:gd name="connsiteY214" fmla="*/ 2832980 h 6858000"/>
                <a:gd name="connsiteX215" fmla="*/ 89922 w 9747620"/>
                <a:gd name="connsiteY215" fmla="*/ 2610639 h 6858000"/>
                <a:gd name="connsiteX216" fmla="*/ 211163 w 9747620"/>
                <a:gd name="connsiteY216" fmla="*/ 2174343 h 6858000"/>
                <a:gd name="connsiteX217" fmla="*/ 379129 w 9747620"/>
                <a:gd name="connsiteY217" fmla="*/ 1754393 h 6858000"/>
                <a:gd name="connsiteX218" fmla="*/ 841424 w 9747620"/>
                <a:gd name="connsiteY218" fmla="*/ 976270 h 6858000"/>
                <a:gd name="connsiteX219" fmla="*/ 1130234 w 9747620"/>
                <a:gd name="connsiteY219" fmla="*/ 625768 h 6858000"/>
                <a:gd name="connsiteX220" fmla="*/ 1452897 w 9747620"/>
                <a:gd name="connsiteY220" fmla="*/ 305748 h 6858000"/>
                <a:gd name="connsiteX221" fmla="*/ 1805682 w 9747620"/>
                <a:gd name="connsiteY221" fmla="*/ 18752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  <a:cxn ang="0">
                  <a:pos x="connsiteX123" y="connsiteY123"/>
                </a:cxn>
                <a:cxn ang="0">
                  <a:pos x="connsiteX124" y="connsiteY124"/>
                </a:cxn>
                <a:cxn ang="0">
                  <a:pos x="connsiteX125" y="connsiteY125"/>
                </a:cxn>
                <a:cxn ang="0">
                  <a:pos x="connsiteX126" y="connsiteY126"/>
                </a:cxn>
                <a:cxn ang="0">
                  <a:pos x="connsiteX127" y="connsiteY127"/>
                </a:cxn>
                <a:cxn ang="0">
                  <a:pos x="connsiteX128" y="connsiteY128"/>
                </a:cxn>
                <a:cxn ang="0">
                  <a:pos x="connsiteX129" y="connsiteY129"/>
                </a:cxn>
                <a:cxn ang="0">
                  <a:pos x="connsiteX130" y="connsiteY130"/>
                </a:cxn>
                <a:cxn ang="0">
                  <a:pos x="connsiteX131" y="connsiteY131"/>
                </a:cxn>
                <a:cxn ang="0">
                  <a:pos x="connsiteX132" y="connsiteY132"/>
                </a:cxn>
                <a:cxn ang="0">
                  <a:pos x="connsiteX133" y="connsiteY133"/>
                </a:cxn>
                <a:cxn ang="0">
                  <a:pos x="connsiteX134" y="connsiteY134"/>
                </a:cxn>
                <a:cxn ang="0">
                  <a:pos x="connsiteX135" y="connsiteY135"/>
                </a:cxn>
                <a:cxn ang="0">
                  <a:pos x="connsiteX136" y="connsiteY136"/>
                </a:cxn>
                <a:cxn ang="0">
                  <a:pos x="connsiteX137" y="connsiteY137"/>
                </a:cxn>
                <a:cxn ang="0">
                  <a:pos x="connsiteX138" y="connsiteY138"/>
                </a:cxn>
                <a:cxn ang="0">
                  <a:pos x="connsiteX139" y="connsiteY139"/>
                </a:cxn>
                <a:cxn ang="0">
                  <a:pos x="connsiteX140" y="connsiteY140"/>
                </a:cxn>
                <a:cxn ang="0">
                  <a:pos x="connsiteX141" y="connsiteY141"/>
                </a:cxn>
                <a:cxn ang="0">
                  <a:pos x="connsiteX142" y="connsiteY142"/>
                </a:cxn>
                <a:cxn ang="0">
                  <a:pos x="connsiteX143" y="connsiteY143"/>
                </a:cxn>
                <a:cxn ang="0">
                  <a:pos x="connsiteX144" y="connsiteY144"/>
                </a:cxn>
                <a:cxn ang="0">
                  <a:pos x="connsiteX145" y="connsiteY145"/>
                </a:cxn>
                <a:cxn ang="0">
                  <a:pos x="connsiteX146" y="connsiteY146"/>
                </a:cxn>
                <a:cxn ang="0">
                  <a:pos x="connsiteX147" y="connsiteY147"/>
                </a:cxn>
                <a:cxn ang="0">
                  <a:pos x="connsiteX148" y="connsiteY148"/>
                </a:cxn>
                <a:cxn ang="0">
                  <a:pos x="connsiteX149" y="connsiteY149"/>
                </a:cxn>
                <a:cxn ang="0">
                  <a:pos x="connsiteX150" y="connsiteY150"/>
                </a:cxn>
                <a:cxn ang="0">
                  <a:pos x="connsiteX151" y="connsiteY151"/>
                </a:cxn>
                <a:cxn ang="0">
                  <a:pos x="connsiteX152" y="connsiteY152"/>
                </a:cxn>
                <a:cxn ang="0">
                  <a:pos x="connsiteX153" y="connsiteY153"/>
                </a:cxn>
                <a:cxn ang="0">
                  <a:pos x="connsiteX154" y="connsiteY154"/>
                </a:cxn>
                <a:cxn ang="0">
                  <a:pos x="connsiteX155" y="connsiteY155"/>
                </a:cxn>
                <a:cxn ang="0">
                  <a:pos x="connsiteX156" y="connsiteY156"/>
                </a:cxn>
                <a:cxn ang="0">
                  <a:pos x="connsiteX157" y="connsiteY157"/>
                </a:cxn>
                <a:cxn ang="0">
                  <a:pos x="connsiteX158" y="connsiteY158"/>
                </a:cxn>
                <a:cxn ang="0">
                  <a:pos x="connsiteX159" y="connsiteY159"/>
                </a:cxn>
                <a:cxn ang="0">
                  <a:pos x="connsiteX160" y="connsiteY160"/>
                </a:cxn>
                <a:cxn ang="0">
                  <a:pos x="connsiteX161" y="connsiteY161"/>
                </a:cxn>
                <a:cxn ang="0">
                  <a:pos x="connsiteX162" y="connsiteY162"/>
                </a:cxn>
                <a:cxn ang="0">
                  <a:pos x="connsiteX163" y="connsiteY163"/>
                </a:cxn>
                <a:cxn ang="0">
                  <a:pos x="connsiteX164" y="connsiteY164"/>
                </a:cxn>
                <a:cxn ang="0">
                  <a:pos x="connsiteX165" y="connsiteY165"/>
                </a:cxn>
                <a:cxn ang="0">
                  <a:pos x="connsiteX166" y="connsiteY166"/>
                </a:cxn>
                <a:cxn ang="0">
                  <a:pos x="connsiteX167" y="connsiteY167"/>
                </a:cxn>
                <a:cxn ang="0">
                  <a:pos x="connsiteX168" y="connsiteY168"/>
                </a:cxn>
                <a:cxn ang="0">
                  <a:pos x="connsiteX169" y="connsiteY169"/>
                </a:cxn>
                <a:cxn ang="0">
                  <a:pos x="connsiteX170" y="connsiteY170"/>
                </a:cxn>
                <a:cxn ang="0">
                  <a:pos x="connsiteX171" y="connsiteY171"/>
                </a:cxn>
                <a:cxn ang="0">
                  <a:pos x="connsiteX172" y="connsiteY172"/>
                </a:cxn>
                <a:cxn ang="0">
                  <a:pos x="connsiteX173" y="connsiteY173"/>
                </a:cxn>
                <a:cxn ang="0">
                  <a:pos x="connsiteX174" y="connsiteY174"/>
                </a:cxn>
                <a:cxn ang="0">
                  <a:pos x="connsiteX175" y="connsiteY175"/>
                </a:cxn>
                <a:cxn ang="0">
                  <a:pos x="connsiteX176" y="connsiteY176"/>
                </a:cxn>
                <a:cxn ang="0">
                  <a:pos x="connsiteX177" y="connsiteY177"/>
                </a:cxn>
                <a:cxn ang="0">
                  <a:pos x="connsiteX178" y="connsiteY178"/>
                </a:cxn>
                <a:cxn ang="0">
                  <a:pos x="connsiteX179" y="connsiteY179"/>
                </a:cxn>
                <a:cxn ang="0">
                  <a:pos x="connsiteX180" y="connsiteY180"/>
                </a:cxn>
                <a:cxn ang="0">
                  <a:pos x="connsiteX181" y="connsiteY181"/>
                </a:cxn>
                <a:cxn ang="0">
                  <a:pos x="connsiteX182" y="connsiteY182"/>
                </a:cxn>
                <a:cxn ang="0">
                  <a:pos x="connsiteX183" y="connsiteY183"/>
                </a:cxn>
                <a:cxn ang="0">
                  <a:pos x="connsiteX184" y="connsiteY184"/>
                </a:cxn>
                <a:cxn ang="0">
                  <a:pos x="connsiteX185" y="connsiteY185"/>
                </a:cxn>
                <a:cxn ang="0">
                  <a:pos x="connsiteX186" y="connsiteY186"/>
                </a:cxn>
                <a:cxn ang="0">
                  <a:pos x="connsiteX187" y="connsiteY187"/>
                </a:cxn>
                <a:cxn ang="0">
                  <a:pos x="connsiteX188" y="connsiteY188"/>
                </a:cxn>
                <a:cxn ang="0">
                  <a:pos x="connsiteX189" y="connsiteY189"/>
                </a:cxn>
                <a:cxn ang="0">
                  <a:pos x="connsiteX190" y="connsiteY190"/>
                </a:cxn>
                <a:cxn ang="0">
                  <a:pos x="connsiteX191" y="connsiteY191"/>
                </a:cxn>
                <a:cxn ang="0">
                  <a:pos x="connsiteX192" y="connsiteY192"/>
                </a:cxn>
                <a:cxn ang="0">
                  <a:pos x="connsiteX193" y="connsiteY193"/>
                </a:cxn>
                <a:cxn ang="0">
                  <a:pos x="connsiteX194" y="connsiteY194"/>
                </a:cxn>
                <a:cxn ang="0">
                  <a:pos x="connsiteX195" y="connsiteY195"/>
                </a:cxn>
                <a:cxn ang="0">
                  <a:pos x="connsiteX196" y="connsiteY196"/>
                </a:cxn>
                <a:cxn ang="0">
                  <a:pos x="connsiteX197" y="connsiteY197"/>
                </a:cxn>
                <a:cxn ang="0">
                  <a:pos x="connsiteX198" y="connsiteY198"/>
                </a:cxn>
                <a:cxn ang="0">
                  <a:pos x="connsiteX199" y="connsiteY199"/>
                </a:cxn>
                <a:cxn ang="0">
                  <a:pos x="connsiteX200" y="connsiteY200"/>
                </a:cxn>
                <a:cxn ang="0">
                  <a:pos x="connsiteX201" y="connsiteY201"/>
                </a:cxn>
                <a:cxn ang="0">
                  <a:pos x="connsiteX202" y="connsiteY202"/>
                </a:cxn>
                <a:cxn ang="0">
                  <a:pos x="connsiteX203" y="connsiteY203"/>
                </a:cxn>
                <a:cxn ang="0">
                  <a:pos x="connsiteX204" y="connsiteY204"/>
                </a:cxn>
                <a:cxn ang="0">
                  <a:pos x="connsiteX205" y="connsiteY205"/>
                </a:cxn>
                <a:cxn ang="0">
                  <a:pos x="connsiteX206" y="connsiteY206"/>
                </a:cxn>
                <a:cxn ang="0">
                  <a:pos x="connsiteX207" y="connsiteY207"/>
                </a:cxn>
                <a:cxn ang="0">
                  <a:pos x="connsiteX208" y="connsiteY208"/>
                </a:cxn>
                <a:cxn ang="0">
                  <a:pos x="connsiteX209" y="connsiteY209"/>
                </a:cxn>
                <a:cxn ang="0">
                  <a:pos x="connsiteX210" y="connsiteY210"/>
                </a:cxn>
                <a:cxn ang="0">
                  <a:pos x="connsiteX211" y="connsiteY211"/>
                </a:cxn>
                <a:cxn ang="0">
                  <a:pos x="connsiteX212" y="connsiteY212"/>
                </a:cxn>
                <a:cxn ang="0">
                  <a:pos x="connsiteX213" y="connsiteY213"/>
                </a:cxn>
                <a:cxn ang="0">
                  <a:pos x="connsiteX214" y="connsiteY214"/>
                </a:cxn>
                <a:cxn ang="0">
                  <a:pos x="connsiteX215" y="connsiteY215"/>
                </a:cxn>
                <a:cxn ang="0">
                  <a:pos x="connsiteX216" y="connsiteY216"/>
                </a:cxn>
                <a:cxn ang="0">
                  <a:pos x="connsiteX217" y="connsiteY217"/>
                </a:cxn>
                <a:cxn ang="0">
                  <a:pos x="connsiteX218" y="connsiteY218"/>
                </a:cxn>
                <a:cxn ang="0">
                  <a:pos x="connsiteX219" y="connsiteY219"/>
                </a:cxn>
                <a:cxn ang="0">
                  <a:pos x="connsiteX220" y="connsiteY220"/>
                </a:cxn>
                <a:cxn ang="0">
                  <a:pos x="connsiteX221" y="connsiteY221"/>
                </a:cxn>
              </a:cxnLst>
              <a:rect l="l" t="t" r="r" b="b"/>
              <a:pathLst>
                <a:path w="9747620" h="6858000">
                  <a:moveTo>
                    <a:pt x="7235453" y="0"/>
                  </a:moveTo>
                  <a:lnTo>
                    <a:pt x="7548130" y="0"/>
                  </a:lnTo>
                  <a:lnTo>
                    <a:pt x="7710334" y="111973"/>
                  </a:lnTo>
                  <a:cubicBezTo>
                    <a:pt x="7770781" y="157314"/>
                    <a:pt x="7830282" y="203517"/>
                    <a:pt x="7889188" y="251542"/>
                  </a:cubicBezTo>
                  <a:cubicBezTo>
                    <a:pt x="7947894" y="299470"/>
                    <a:pt x="8005557" y="348453"/>
                    <a:pt x="8061828" y="398586"/>
                  </a:cubicBezTo>
                  <a:cubicBezTo>
                    <a:pt x="8090013" y="423605"/>
                    <a:pt x="8117948" y="448816"/>
                    <a:pt x="8145637" y="474218"/>
                  </a:cubicBezTo>
                  <a:cubicBezTo>
                    <a:pt x="8159506" y="486918"/>
                    <a:pt x="8173375" y="499764"/>
                    <a:pt x="8187242" y="512753"/>
                  </a:cubicBezTo>
                  <a:lnTo>
                    <a:pt x="8228402" y="551575"/>
                  </a:lnTo>
                  <a:cubicBezTo>
                    <a:pt x="8283082" y="603577"/>
                    <a:pt x="8336569" y="656778"/>
                    <a:pt x="8389211" y="710937"/>
                  </a:cubicBezTo>
                  <a:cubicBezTo>
                    <a:pt x="8415458" y="738065"/>
                    <a:pt x="8441455" y="765432"/>
                    <a:pt x="8467206" y="793088"/>
                  </a:cubicBezTo>
                  <a:lnTo>
                    <a:pt x="8486791" y="814223"/>
                  </a:lnTo>
                  <a:lnTo>
                    <a:pt x="8505979" y="835409"/>
                  </a:lnTo>
                  <a:lnTo>
                    <a:pt x="8543509" y="877346"/>
                  </a:lnTo>
                  <a:cubicBezTo>
                    <a:pt x="8593418" y="933423"/>
                    <a:pt x="8642579" y="990601"/>
                    <a:pt x="8690549" y="1048978"/>
                  </a:cubicBezTo>
                  <a:cubicBezTo>
                    <a:pt x="8714558" y="1078168"/>
                    <a:pt x="8738368" y="1107644"/>
                    <a:pt x="8761732" y="1137502"/>
                  </a:cubicBezTo>
                  <a:lnTo>
                    <a:pt x="8796379" y="1182077"/>
                  </a:lnTo>
                  <a:lnTo>
                    <a:pt x="8830678" y="1226986"/>
                  </a:lnTo>
                  <a:cubicBezTo>
                    <a:pt x="8876112" y="1287185"/>
                    <a:pt x="8920304" y="1348532"/>
                    <a:pt x="8963353" y="1410936"/>
                  </a:cubicBezTo>
                  <a:cubicBezTo>
                    <a:pt x="8984727" y="1442137"/>
                    <a:pt x="9005954" y="1473915"/>
                    <a:pt x="9026483" y="1505499"/>
                  </a:cubicBezTo>
                  <a:lnTo>
                    <a:pt x="9057004" y="1552613"/>
                  </a:lnTo>
                  <a:cubicBezTo>
                    <a:pt x="9067245" y="1568525"/>
                    <a:pt x="9077336" y="1584534"/>
                    <a:pt x="9087278" y="1600542"/>
                  </a:cubicBezTo>
                  <a:cubicBezTo>
                    <a:pt x="9127145" y="1664766"/>
                    <a:pt x="9165966" y="1729613"/>
                    <a:pt x="9202851" y="1795515"/>
                  </a:cubicBezTo>
                  <a:cubicBezTo>
                    <a:pt x="9221342" y="1828491"/>
                    <a:pt x="9239437" y="1861417"/>
                    <a:pt x="9257332" y="1894920"/>
                  </a:cubicBezTo>
                  <a:lnTo>
                    <a:pt x="9283778" y="1945436"/>
                  </a:lnTo>
                  <a:lnTo>
                    <a:pt x="9309428" y="1996193"/>
                  </a:lnTo>
                  <a:cubicBezTo>
                    <a:pt x="9343280" y="2064013"/>
                    <a:pt x="9375491" y="2132695"/>
                    <a:pt x="9405714" y="2202191"/>
                  </a:cubicBezTo>
                  <a:cubicBezTo>
                    <a:pt x="9466260" y="2341183"/>
                    <a:pt x="9520493" y="2483053"/>
                    <a:pt x="9566524" y="2627653"/>
                  </a:cubicBezTo>
                  <a:cubicBezTo>
                    <a:pt x="9572289" y="2645675"/>
                    <a:pt x="9578056" y="2663792"/>
                    <a:pt x="9583573" y="2682195"/>
                  </a:cubicBezTo>
                  <a:lnTo>
                    <a:pt x="9591974" y="2709707"/>
                  </a:lnTo>
                  <a:lnTo>
                    <a:pt x="9600027" y="2737650"/>
                  </a:lnTo>
                  <a:cubicBezTo>
                    <a:pt x="9610416" y="2774171"/>
                    <a:pt x="9620358" y="2810884"/>
                    <a:pt x="9629803" y="2847694"/>
                  </a:cubicBezTo>
                  <a:cubicBezTo>
                    <a:pt x="9648692" y="2921312"/>
                    <a:pt x="9665196" y="2995506"/>
                    <a:pt x="9679909" y="3070131"/>
                  </a:cubicBezTo>
                  <a:cubicBezTo>
                    <a:pt x="9683587" y="3088775"/>
                    <a:pt x="9687118" y="3107418"/>
                    <a:pt x="9690498" y="3126159"/>
                  </a:cubicBezTo>
                  <a:lnTo>
                    <a:pt x="9700390" y="3181805"/>
                  </a:lnTo>
                  <a:cubicBezTo>
                    <a:pt x="9703670" y="3201120"/>
                    <a:pt x="9706952" y="3222112"/>
                    <a:pt x="9709685" y="3243392"/>
                  </a:cubicBezTo>
                  <a:lnTo>
                    <a:pt x="9713016" y="3267597"/>
                  </a:lnTo>
                  <a:lnTo>
                    <a:pt x="9716844" y="3294437"/>
                  </a:lnTo>
                  <a:cubicBezTo>
                    <a:pt x="9718186" y="3303926"/>
                    <a:pt x="9719527" y="3313895"/>
                    <a:pt x="9720820" y="3324488"/>
                  </a:cubicBezTo>
                  <a:lnTo>
                    <a:pt x="9722709" y="3340737"/>
                  </a:lnTo>
                  <a:lnTo>
                    <a:pt x="9724301" y="3356361"/>
                  </a:lnTo>
                  <a:lnTo>
                    <a:pt x="9730166" y="3412197"/>
                  </a:lnTo>
                  <a:cubicBezTo>
                    <a:pt x="9732005" y="3430842"/>
                    <a:pt x="9734291" y="3449342"/>
                    <a:pt x="9735783" y="3468083"/>
                  </a:cubicBezTo>
                  <a:lnTo>
                    <a:pt x="9739760" y="3524399"/>
                  </a:lnTo>
                  <a:lnTo>
                    <a:pt x="9741748" y="3552580"/>
                  </a:lnTo>
                  <a:lnTo>
                    <a:pt x="9742742" y="3566672"/>
                  </a:lnTo>
                  <a:lnTo>
                    <a:pt x="9743488" y="3581865"/>
                  </a:lnTo>
                  <a:lnTo>
                    <a:pt x="9744731" y="3611341"/>
                  </a:lnTo>
                  <a:lnTo>
                    <a:pt x="9745725" y="3639715"/>
                  </a:lnTo>
                  <a:cubicBezTo>
                    <a:pt x="9746868" y="3677579"/>
                    <a:pt x="9747514" y="3715587"/>
                    <a:pt x="9747613" y="3753786"/>
                  </a:cubicBezTo>
                  <a:cubicBezTo>
                    <a:pt x="9747763" y="3830232"/>
                    <a:pt x="9745675" y="3906870"/>
                    <a:pt x="9740405" y="3984609"/>
                  </a:cubicBezTo>
                  <a:lnTo>
                    <a:pt x="9736329" y="4038434"/>
                  </a:lnTo>
                  <a:cubicBezTo>
                    <a:pt x="9735087" y="4055976"/>
                    <a:pt x="9733794" y="4076346"/>
                    <a:pt x="9731408" y="4099446"/>
                  </a:cubicBezTo>
                  <a:lnTo>
                    <a:pt x="9717987" y="4213325"/>
                  </a:lnTo>
                  <a:cubicBezTo>
                    <a:pt x="9717441" y="4217926"/>
                    <a:pt x="9716943" y="4222527"/>
                    <a:pt x="9716297" y="4227129"/>
                  </a:cubicBezTo>
                  <a:lnTo>
                    <a:pt x="9714110" y="4240981"/>
                  </a:lnTo>
                  <a:lnTo>
                    <a:pt x="9709785" y="4268731"/>
                  </a:lnTo>
                  <a:lnTo>
                    <a:pt x="9701086" y="4324185"/>
                  </a:lnTo>
                  <a:lnTo>
                    <a:pt x="9698699" y="4338994"/>
                  </a:lnTo>
                  <a:lnTo>
                    <a:pt x="9695966" y="4355050"/>
                  </a:lnTo>
                  <a:cubicBezTo>
                    <a:pt x="9694077" y="4365547"/>
                    <a:pt x="9692188" y="4375516"/>
                    <a:pt x="9690299" y="4385054"/>
                  </a:cubicBezTo>
                  <a:lnTo>
                    <a:pt x="9679909" y="4437919"/>
                  </a:lnTo>
                  <a:cubicBezTo>
                    <a:pt x="9677871" y="4448320"/>
                    <a:pt x="9675735" y="4458097"/>
                    <a:pt x="9673647" y="4468162"/>
                  </a:cubicBezTo>
                  <a:lnTo>
                    <a:pt x="9667532" y="4496296"/>
                  </a:lnTo>
                  <a:cubicBezTo>
                    <a:pt x="9663406" y="4514941"/>
                    <a:pt x="9659081" y="4533585"/>
                    <a:pt x="9654658" y="4552277"/>
                  </a:cubicBezTo>
                  <a:cubicBezTo>
                    <a:pt x="9645760" y="4589613"/>
                    <a:pt x="9636265" y="4627045"/>
                    <a:pt x="9625876" y="4664478"/>
                  </a:cubicBezTo>
                  <a:cubicBezTo>
                    <a:pt x="9605048" y="4739247"/>
                    <a:pt x="9581088" y="4814303"/>
                    <a:pt x="9552803" y="4888737"/>
                  </a:cubicBezTo>
                  <a:cubicBezTo>
                    <a:pt x="9524668" y="4962930"/>
                    <a:pt x="9492109" y="5037459"/>
                    <a:pt x="9452639" y="5110934"/>
                  </a:cubicBezTo>
                  <a:cubicBezTo>
                    <a:pt x="9432905" y="5147695"/>
                    <a:pt x="9411431" y="5184169"/>
                    <a:pt x="9388017" y="5220020"/>
                  </a:cubicBezTo>
                  <a:cubicBezTo>
                    <a:pt x="9382201" y="5228982"/>
                    <a:pt x="9376236" y="5237945"/>
                    <a:pt x="9370073" y="5246811"/>
                  </a:cubicBezTo>
                  <a:lnTo>
                    <a:pt x="9360926" y="5260040"/>
                  </a:lnTo>
                  <a:lnTo>
                    <a:pt x="9351829" y="5272646"/>
                  </a:lnTo>
                  <a:cubicBezTo>
                    <a:pt x="9339700" y="5289468"/>
                    <a:pt x="9327174" y="5306387"/>
                    <a:pt x="9313305" y="5323881"/>
                  </a:cubicBezTo>
                  <a:cubicBezTo>
                    <a:pt x="9258625" y="5393042"/>
                    <a:pt x="9196489" y="5455445"/>
                    <a:pt x="9130375" y="5510802"/>
                  </a:cubicBezTo>
                  <a:cubicBezTo>
                    <a:pt x="9097319" y="5538505"/>
                    <a:pt x="9063268" y="5564530"/>
                    <a:pt x="9028422" y="5588878"/>
                  </a:cubicBezTo>
                  <a:cubicBezTo>
                    <a:pt x="9019723" y="5595109"/>
                    <a:pt x="9011074" y="5600909"/>
                    <a:pt x="9002424" y="5606707"/>
                  </a:cubicBezTo>
                  <a:cubicBezTo>
                    <a:pt x="8993774" y="5612603"/>
                    <a:pt x="8985124" y="5618211"/>
                    <a:pt x="8976525" y="5623866"/>
                  </a:cubicBezTo>
                  <a:cubicBezTo>
                    <a:pt x="8959277" y="5635130"/>
                    <a:pt x="8941629" y="5646201"/>
                    <a:pt x="8924181" y="5656793"/>
                  </a:cubicBezTo>
                  <a:cubicBezTo>
                    <a:pt x="8854291" y="5699259"/>
                    <a:pt x="8784946" y="5736451"/>
                    <a:pt x="8717291" y="5771582"/>
                  </a:cubicBezTo>
                  <a:lnTo>
                    <a:pt x="8617129" y="5823105"/>
                  </a:lnTo>
                  <a:lnTo>
                    <a:pt x="8518207" y="5873671"/>
                  </a:lnTo>
                  <a:cubicBezTo>
                    <a:pt x="8391200" y="5939188"/>
                    <a:pt x="8267922" y="6009788"/>
                    <a:pt x="8150558" y="6086761"/>
                  </a:cubicBezTo>
                  <a:cubicBezTo>
                    <a:pt x="8091901" y="6125248"/>
                    <a:pt x="8034736" y="6165317"/>
                    <a:pt x="7979410" y="6207158"/>
                  </a:cubicBezTo>
                  <a:cubicBezTo>
                    <a:pt x="7965739" y="6217750"/>
                    <a:pt x="7951771" y="6228103"/>
                    <a:pt x="7938300" y="6238887"/>
                  </a:cubicBezTo>
                  <a:lnTo>
                    <a:pt x="7897936" y="6271286"/>
                  </a:lnTo>
                  <a:lnTo>
                    <a:pt x="7858367" y="6304357"/>
                  </a:lnTo>
                  <a:lnTo>
                    <a:pt x="7819048" y="6338770"/>
                  </a:lnTo>
                  <a:cubicBezTo>
                    <a:pt x="7804882" y="6351232"/>
                    <a:pt x="7792105" y="6362591"/>
                    <a:pt x="7778882" y="6374477"/>
                  </a:cubicBezTo>
                  <a:lnTo>
                    <a:pt x="7739563" y="6410328"/>
                  </a:lnTo>
                  <a:cubicBezTo>
                    <a:pt x="7713366" y="6434485"/>
                    <a:pt x="7687168" y="6459120"/>
                    <a:pt x="7660824" y="6484138"/>
                  </a:cubicBezTo>
                  <a:lnTo>
                    <a:pt x="7502302" y="6636360"/>
                  </a:lnTo>
                  <a:lnTo>
                    <a:pt x="7273394" y="6858000"/>
                  </a:lnTo>
                  <a:lnTo>
                    <a:pt x="6780690" y="6858000"/>
                  </a:lnTo>
                  <a:lnTo>
                    <a:pt x="6854939" y="6783597"/>
                  </a:lnTo>
                  <a:cubicBezTo>
                    <a:pt x="6880688" y="6757810"/>
                    <a:pt x="6906338" y="6732265"/>
                    <a:pt x="6932087" y="6705809"/>
                  </a:cubicBezTo>
                  <a:lnTo>
                    <a:pt x="7241130" y="6390965"/>
                  </a:lnTo>
                  <a:lnTo>
                    <a:pt x="7397564" y="6233087"/>
                  </a:lnTo>
                  <a:cubicBezTo>
                    <a:pt x="7424009" y="6206679"/>
                    <a:pt x="7450802" y="6180175"/>
                    <a:pt x="7478142" y="6153670"/>
                  </a:cubicBezTo>
                  <a:lnTo>
                    <a:pt x="7519600" y="6113937"/>
                  </a:lnTo>
                  <a:cubicBezTo>
                    <a:pt x="7533469" y="6100805"/>
                    <a:pt x="7547934" y="6087288"/>
                    <a:pt x="7561207" y="6075067"/>
                  </a:cubicBezTo>
                  <a:lnTo>
                    <a:pt x="7604204" y="6035526"/>
                  </a:lnTo>
                  <a:lnTo>
                    <a:pt x="7648644" y="5996416"/>
                  </a:lnTo>
                  <a:cubicBezTo>
                    <a:pt x="7663608" y="5983570"/>
                    <a:pt x="7678768" y="5971013"/>
                    <a:pt x="7693830" y="5958264"/>
                  </a:cubicBezTo>
                  <a:cubicBezTo>
                    <a:pt x="7708942" y="5945611"/>
                    <a:pt x="7724352" y="5933485"/>
                    <a:pt x="7739662" y="5921073"/>
                  </a:cubicBezTo>
                  <a:cubicBezTo>
                    <a:pt x="7801154" y="5872088"/>
                    <a:pt x="7864234" y="5825502"/>
                    <a:pt x="7928458" y="5781025"/>
                  </a:cubicBezTo>
                  <a:cubicBezTo>
                    <a:pt x="8057005" y="5692164"/>
                    <a:pt x="8190077" y="5611500"/>
                    <a:pt x="8325882" y="5537450"/>
                  </a:cubicBezTo>
                  <a:lnTo>
                    <a:pt x="8424555" y="5484106"/>
                  </a:lnTo>
                  <a:lnTo>
                    <a:pt x="8521737" y="5431289"/>
                  </a:lnTo>
                  <a:cubicBezTo>
                    <a:pt x="8585315" y="5396349"/>
                    <a:pt x="8646456" y="5361840"/>
                    <a:pt x="8702677" y="5325942"/>
                  </a:cubicBezTo>
                  <a:cubicBezTo>
                    <a:pt x="8716795" y="5316931"/>
                    <a:pt x="8730365" y="5308017"/>
                    <a:pt x="8743986" y="5298717"/>
                  </a:cubicBezTo>
                  <a:cubicBezTo>
                    <a:pt x="8750747" y="5294069"/>
                    <a:pt x="8757606" y="5289420"/>
                    <a:pt x="8764167" y="5284723"/>
                  </a:cubicBezTo>
                  <a:cubicBezTo>
                    <a:pt x="8770778" y="5280074"/>
                    <a:pt x="8777440" y="5275377"/>
                    <a:pt x="8783704" y="5270679"/>
                  </a:cubicBezTo>
                  <a:cubicBezTo>
                    <a:pt x="8809155" y="5251987"/>
                    <a:pt x="8833611" y="5232577"/>
                    <a:pt x="8856776" y="5212399"/>
                  </a:cubicBezTo>
                  <a:cubicBezTo>
                    <a:pt x="8903104" y="5172043"/>
                    <a:pt x="8944463" y="5128668"/>
                    <a:pt x="8979856" y="5082081"/>
                  </a:cubicBezTo>
                  <a:cubicBezTo>
                    <a:pt x="8988555" y="5070722"/>
                    <a:pt x="8997602" y="5057973"/>
                    <a:pt x="9006699" y="5044984"/>
                  </a:cubicBezTo>
                  <a:lnTo>
                    <a:pt x="9013509" y="5035254"/>
                  </a:lnTo>
                  <a:lnTo>
                    <a:pt x="9019773" y="5025812"/>
                  </a:lnTo>
                  <a:cubicBezTo>
                    <a:pt x="9023997" y="5019629"/>
                    <a:pt x="9028073" y="5013254"/>
                    <a:pt x="9032050" y="5006833"/>
                  </a:cubicBezTo>
                  <a:cubicBezTo>
                    <a:pt x="9048206" y="4981238"/>
                    <a:pt x="9063417" y="4954542"/>
                    <a:pt x="9077733" y="4926839"/>
                  </a:cubicBezTo>
                  <a:cubicBezTo>
                    <a:pt x="9106415" y="4871434"/>
                    <a:pt x="9131469" y="4812050"/>
                    <a:pt x="9154285" y="4750223"/>
                  </a:cubicBezTo>
                  <a:cubicBezTo>
                    <a:pt x="9176904" y="4688586"/>
                    <a:pt x="9196537" y="4625032"/>
                    <a:pt x="9213936" y="4559945"/>
                  </a:cubicBezTo>
                  <a:cubicBezTo>
                    <a:pt x="9222635" y="4527402"/>
                    <a:pt x="9230887" y="4494523"/>
                    <a:pt x="9238592" y="4461357"/>
                  </a:cubicBezTo>
                  <a:cubicBezTo>
                    <a:pt x="9242419" y="4444773"/>
                    <a:pt x="9246147" y="4428094"/>
                    <a:pt x="9249776" y="4411319"/>
                  </a:cubicBezTo>
                  <a:lnTo>
                    <a:pt x="9255046" y="4386299"/>
                  </a:lnTo>
                  <a:lnTo>
                    <a:pt x="9259718" y="4363342"/>
                  </a:lnTo>
                  <a:lnTo>
                    <a:pt x="9269959" y="4309566"/>
                  </a:lnTo>
                  <a:lnTo>
                    <a:pt x="9274233" y="4286176"/>
                  </a:lnTo>
                  <a:lnTo>
                    <a:pt x="9276022" y="4275489"/>
                  </a:lnTo>
                  <a:lnTo>
                    <a:pt x="9277861" y="4263506"/>
                  </a:lnTo>
                  <a:lnTo>
                    <a:pt x="9286014" y="4211696"/>
                  </a:lnTo>
                  <a:lnTo>
                    <a:pt x="9290092" y="4185767"/>
                  </a:lnTo>
                  <a:lnTo>
                    <a:pt x="9292128" y="4172826"/>
                  </a:lnTo>
                  <a:cubicBezTo>
                    <a:pt x="9292774" y="4168464"/>
                    <a:pt x="9293173" y="4164055"/>
                    <a:pt x="9293720" y="4159693"/>
                  </a:cubicBezTo>
                  <a:lnTo>
                    <a:pt x="9305650" y="4057941"/>
                  </a:lnTo>
                  <a:cubicBezTo>
                    <a:pt x="9306991" y="4045048"/>
                    <a:pt x="9308085" y="4029328"/>
                    <a:pt x="9309378" y="4010779"/>
                  </a:cubicBezTo>
                  <a:lnTo>
                    <a:pt x="9313454" y="3956428"/>
                  </a:lnTo>
                  <a:cubicBezTo>
                    <a:pt x="9318326" y="3889806"/>
                    <a:pt x="9320611" y="3821796"/>
                    <a:pt x="9320811" y="3753546"/>
                  </a:cubicBezTo>
                  <a:cubicBezTo>
                    <a:pt x="9320910" y="3719373"/>
                    <a:pt x="9320513" y="3685056"/>
                    <a:pt x="9319617" y="3650643"/>
                  </a:cubicBezTo>
                  <a:lnTo>
                    <a:pt x="9318176" y="3600030"/>
                  </a:lnTo>
                  <a:lnTo>
                    <a:pt x="9317778" y="3588096"/>
                  </a:lnTo>
                  <a:lnTo>
                    <a:pt x="9316983" y="3575107"/>
                  </a:lnTo>
                  <a:lnTo>
                    <a:pt x="9315443" y="3549130"/>
                  </a:lnTo>
                  <a:lnTo>
                    <a:pt x="9312311" y="3497176"/>
                  </a:lnTo>
                  <a:cubicBezTo>
                    <a:pt x="9311118" y="3479825"/>
                    <a:pt x="9309129" y="3462427"/>
                    <a:pt x="9307587" y="3445029"/>
                  </a:cubicBezTo>
                  <a:lnTo>
                    <a:pt x="9302618" y="3392835"/>
                  </a:lnTo>
                  <a:lnTo>
                    <a:pt x="9301574" y="3381476"/>
                  </a:lnTo>
                  <a:lnTo>
                    <a:pt x="9300430" y="3370740"/>
                  </a:lnTo>
                  <a:lnTo>
                    <a:pt x="9297547" y="3346966"/>
                  </a:lnTo>
                  <a:lnTo>
                    <a:pt x="9294017" y="3320030"/>
                  </a:lnTo>
                  <a:lnTo>
                    <a:pt x="9290439" y="3290410"/>
                  </a:lnTo>
                  <a:cubicBezTo>
                    <a:pt x="9288849" y="3275745"/>
                    <a:pt x="9286761" y="3260934"/>
                    <a:pt x="9284275" y="3244544"/>
                  </a:cubicBezTo>
                  <a:lnTo>
                    <a:pt x="9275974" y="3193116"/>
                  </a:lnTo>
                  <a:cubicBezTo>
                    <a:pt x="9273189" y="3176197"/>
                    <a:pt x="9270256" y="3159230"/>
                    <a:pt x="9267224" y="3142264"/>
                  </a:cubicBezTo>
                  <a:cubicBezTo>
                    <a:pt x="9255146" y="3074493"/>
                    <a:pt x="9240929" y="3007057"/>
                    <a:pt x="9225320" y="2939909"/>
                  </a:cubicBezTo>
                  <a:cubicBezTo>
                    <a:pt x="9217465" y="2906311"/>
                    <a:pt x="9209214" y="2872809"/>
                    <a:pt x="9200466" y="2839449"/>
                  </a:cubicBezTo>
                  <a:lnTo>
                    <a:pt x="9193953" y="2814958"/>
                  </a:lnTo>
                  <a:lnTo>
                    <a:pt x="9186993" y="2790276"/>
                  </a:lnTo>
                  <a:cubicBezTo>
                    <a:pt x="9182471" y="2773836"/>
                    <a:pt x="9177599" y="2757252"/>
                    <a:pt x="9172628" y="2740621"/>
                  </a:cubicBezTo>
                  <a:cubicBezTo>
                    <a:pt x="9133110" y="2607859"/>
                    <a:pt x="9087527" y="2476533"/>
                    <a:pt x="9035082" y="2347463"/>
                  </a:cubicBezTo>
                  <a:cubicBezTo>
                    <a:pt x="9008836" y="2282951"/>
                    <a:pt x="8981298" y="2218870"/>
                    <a:pt x="8952118" y="2155413"/>
                  </a:cubicBezTo>
                  <a:lnTo>
                    <a:pt x="8929948" y="2107915"/>
                  </a:lnTo>
                  <a:lnTo>
                    <a:pt x="8907429" y="2060753"/>
                  </a:lnTo>
                  <a:cubicBezTo>
                    <a:pt x="8892170" y="2029408"/>
                    <a:pt x="8876411" y="1997726"/>
                    <a:pt x="8860404" y="1966478"/>
                  </a:cubicBezTo>
                  <a:cubicBezTo>
                    <a:pt x="8828243" y="1903931"/>
                    <a:pt x="8795336" y="1841670"/>
                    <a:pt x="8760788" y="1780274"/>
                  </a:cubicBezTo>
                  <a:lnTo>
                    <a:pt x="8734740" y="1734311"/>
                  </a:lnTo>
                  <a:lnTo>
                    <a:pt x="8708046" y="1687963"/>
                  </a:lnTo>
                  <a:cubicBezTo>
                    <a:pt x="8690300" y="1657337"/>
                    <a:pt x="8672455" y="1627334"/>
                    <a:pt x="8654062" y="1597234"/>
                  </a:cubicBezTo>
                  <a:cubicBezTo>
                    <a:pt x="8617575" y="1536988"/>
                    <a:pt x="8579398" y="1477365"/>
                    <a:pt x="8540278" y="1418077"/>
                  </a:cubicBezTo>
                  <a:lnTo>
                    <a:pt x="8510701" y="1373695"/>
                  </a:lnTo>
                  <a:lnTo>
                    <a:pt x="8480676" y="1329457"/>
                  </a:lnTo>
                  <a:cubicBezTo>
                    <a:pt x="8460643" y="1300269"/>
                    <a:pt x="8440411" y="1271224"/>
                    <a:pt x="8419782" y="1242275"/>
                  </a:cubicBezTo>
                  <a:cubicBezTo>
                    <a:pt x="8378476" y="1184425"/>
                    <a:pt x="8335923" y="1127006"/>
                    <a:pt x="8292478" y="1069875"/>
                  </a:cubicBezTo>
                  <a:lnTo>
                    <a:pt x="8259620" y="1027123"/>
                  </a:lnTo>
                  <a:lnTo>
                    <a:pt x="8243416" y="1006130"/>
                  </a:lnTo>
                  <a:lnTo>
                    <a:pt x="8227110" y="985473"/>
                  </a:lnTo>
                  <a:cubicBezTo>
                    <a:pt x="8204890" y="957483"/>
                    <a:pt x="8182422" y="929684"/>
                    <a:pt x="8159604" y="902029"/>
                  </a:cubicBezTo>
                  <a:cubicBezTo>
                    <a:pt x="8114170" y="846671"/>
                    <a:pt x="8067494" y="792177"/>
                    <a:pt x="8020022" y="738209"/>
                  </a:cubicBezTo>
                  <a:lnTo>
                    <a:pt x="7984182" y="697901"/>
                  </a:lnTo>
                  <a:lnTo>
                    <a:pt x="7948043" y="657976"/>
                  </a:lnTo>
                  <a:cubicBezTo>
                    <a:pt x="7923636" y="631328"/>
                    <a:pt x="7899079" y="604823"/>
                    <a:pt x="7874324" y="578607"/>
                  </a:cubicBezTo>
                  <a:cubicBezTo>
                    <a:pt x="7824714" y="526221"/>
                    <a:pt x="7774608" y="474458"/>
                    <a:pt x="7723308" y="424085"/>
                  </a:cubicBezTo>
                  <a:cubicBezTo>
                    <a:pt x="7672157" y="373808"/>
                    <a:pt x="7619168" y="324153"/>
                    <a:pt x="7565532" y="275602"/>
                  </a:cubicBezTo>
                  <a:close/>
                  <a:moveTo>
                    <a:pt x="1832515" y="0"/>
                  </a:moveTo>
                  <a:lnTo>
                    <a:pt x="2158449" y="0"/>
                  </a:lnTo>
                  <a:lnTo>
                    <a:pt x="2108797" y="37845"/>
                  </a:lnTo>
                  <a:cubicBezTo>
                    <a:pt x="2052253" y="83168"/>
                    <a:pt x="1996914" y="129778"/>
                    <a:pt x="1942830" y="177587"/>
                  </a:cubicBezTo>
                  <a:cubicBezTo>
                    <a:pt x="1834563" y="273109"/>
                    <a:pt x="1731317" y="373472"/>
                    <a:pt x="1633191" y="477909"/>
                  </a:cubicBezTo>
                  <a:cubicBezTo>
                    <a:pt x="1240290" y="896038"/>
                    <a:pt x="927123" y="1375900"/>
                    <a:pt x="702686" y="1889935"/>
                  </a:cubicBezTo>
                  <a:cubicBezTo>
                    <a:pt x="646565" y="2018192"/>
                    <a:pt x="596210" y="2149182"/>
                    <a:pt x="551769" y="2281416"/>
                  </a:cubicBezTo>
                  <a:cubicBezTo>
                    <a:pt x="507429" y="2413700"/>
                    <a:pt x="469451" y="2547613"/>
                    <a:pt x="438383" y="2682772"/>
                  </a:cubicBezTo>
                  <a:cubicBezTo>
                    <a:pt x="423122" y="2750111"/>
                    <a:pt x="409203" y="2818553"/>
                    <a:pt x="397124" y="2887044"/>
                  </a:cubicBezTo>
                  <a:cubicBezTo>
                    <a:pt x="385144" y="2955581"/>
                    <a:pt x="374357" y="3024359"/>
                    <a:pt x="365658" y="3093424"/>
                  </a:cubicBezTo>
                  <a:cubicBezTo>
                    <a:pt x="347813" y="3231506"/>
                    <a:pt x="336727" y="3370260"/>
                    <a:pt x="332105" y="3509828"/>
                  </a:cubicBezTo>
                  <a:cubicBezTo>
                    <a:pt x="322311" y="3788822"/>
                    <a:pt x="339660" y="4068628"/>
                    <a:pt x="383653" y="4346327"/>
                  </a:cubicBezTo>
                  <a:cubicBezTo>
                    <a:pt x="394539" y="4415489"/>
                    <a:pt x="407464" y="4484267"/>
                    <a:pt x="422327" y="4552900"/>
                  </a:cubicBezTo>
                  <a:cubicBezTo>
                    <a:pt x="437041" y="4621534"/>
                    <a:pt x="453693" y="4689881"/>
                    <a:pt x="472184" y="4757939"/>
                  </a:cubicBezTo>
                  <a:cubicBezTo>
                    <a:pt x="490677" y="4825949"/>
                    <a:pt x="511007" y="4893673"/>
                    <a:pt x="533078" y="4960916"/>
                  </a:cubicBezTo>
                  <a:cubicBezTo>
                    <a:pt x="555249" y="5028208"/>
                    <a:pt x="578662" y="5095022"/>
                    <a:pt x="604710" y="5160875"/>
                  </a:cubicBezTo>
                  <a:cubicBezTo>
                    <a:pt x="707358" y="5425298"/>
                    <a:pt x="838443" y="5680902"/>
                    <a:pt x="996766" y="5920640"/>
                  </a:cubicBezTo>
                  <a:cubicBezTo>
                    <a:pt x="1154790" y="6160571"/>
                    <a:pt x="1340404" y="6384350"/>
                    <a:pt x="1549183" y="6586417"/>
                  </a:cubicBezTo>
                  <a:cubicBezTo>
                    <a:pt x="1601365" y="6636982"/>
                    <a:pt x="1654970" y="6686208"/>
                    <a:pt x="1709890" y="6734063"/>
                  </a:cubicBezTo>
                  <a:lnTo>
                    <a:pt x="1859761" y="6858000"/>
                  </a:lnTo>
                  <a:lnTo>
                    <a:pt x="1671798" y="6858000"/>
                  </a:lnTo>
                  <a:lnTo>
                    <a:pt x="1628044" y="6822717"/>
                  </a:lnTo>
                  <a:cubicBezTo>
                    <a:pt x="1570828" y="6774460"/>
                    <a:pt x="1514710" y="6724955"/>
                    <a:pt x="1459756" y="6674223"/>
                  </a:cubicBezTo>
                  <a:cubicBezTo>
                    <a:pt x="1019931" y="6268363"/>
                    <a:pt x="658296" y="5781216"/>
                    <a:pt x="402543" y="5241588"/>
                  </a:cubicBezTo>
                  <a:cubicBezTo>
                    <a:pt x="370231" y="5174103"/>
                    <a:pt x="340306" y="5105661"/>
                    <a:pt x="311923" y="5036741"/>
                  </a:cubicBezTo>
                  <a:cubicBezTo>
                    <a:pt x="283539" y="4967771"/>
                    <a:pt x="256895" y="4897986"/>
                    <a:pt x="232140" y="4827483"/>
                  </a:cubicBezTo>
                  <a:cubicBezTo>
                    <a:pt x="207334" y="4756981"/>
                    <a:pt x="184368" y="4685758"/>
                    <a:pt x="163392" y="4613913"/>
                  </a:cubicBezTo>
                  <a:cubicBezTo>
                    <a:pt x="142514" y="4542020"/>
                    <a:pt x="123624" y="4469360"/>
                    <a:pt x="106823" y="4396365"/>
                  </a:cubicBezTo>
                  <a:cubicBezTo>
                    <a:pt x="73120" y="4250902"/>
                    <a:pt x="47371" y="4103281"/>
                    <a:pt x="29326" y="3954702"/>
                  </a:cubicBezTo>
                  <a:cubicBezTo>
                    <a:pt x="20478" y="3880365"/>
                    <a:pt x="13320" y="3805789"/>
                    <a:pt x="8647" y="3730971"/>
                  </a:cubicBezTo>
                  <a:cubicBezTo>
                    <a:pt x="6311" y="3693587"/>
                    <a:pt x="4322" y="3656106"/>
                    <a:pt x="2880" y="3618674"/>
                  </a:cubicBezTo>
                  <a:cubicBezTo>
                    <a:pt x="1539" y="3581146"/>
                    <a:pt x="694" y="3543809"/>
                    <a:pt x="296" y="3506425"/>
                  </a:cubicBezTo>
                  <a:cubicBezTo>
                    <a:pt x="-1543" y="3356649"/>
                    <a:pt x="5217" y="3206200"/>
                    <a:pt x="20030" y="3056711"/>
                  </a:cubicBezTo>
                  <a:cubicBezTo>
                    <a:pt x="27686" y="2981942"/>
                    <a:pt x="36931" y="2907317"/>
                    <a:pt x="48664" y="2832980"/>
                  </a:cubicBezTo>
                  <a:cubicBezTo>
                    <a:pt x="60395" y="2758642"/>
                    <a:pt x="73716" y="2684784"/>
                    <a:pt x="89922" y="2610639"/>
                  </a:cubicBezTo>
                  <a:cubicBezTo>
                    <a:pt x="121736" y="2462826"/>
                    <a:pt x="162645" y="2317220"/>
                    <a:pt x="211163" y="2174343"/>
                  </a:cubicBezTo>
                  <a:cubicBezTo>
                    <a:pt x="259778" y="2031468"/>
                    <a:pt x="315601" y="1891517"/>
                    <a:pt x="379129" y="1754393"/>
                  </a:cubicBezTo>
                  <a:cubicBezTo>
                    <a:pt x="505540" y="1480433"/>
                    <a:pt x="660930" y="1219318"/>
                    <a:pt x="841424" y="976270"/>
                  </a:cubicBezTo>
                  <a:cubicBezTo>
                    <a:pt x="931498" y="854627"/>
                    <a:pt x="1028182" y="737777"/>
                    <a:pt x="1130234" y="625768"/>
                  </a:cubicBezTo>
                  <a:cubicBezTo>
                    <a:pt x="1232486" y="513855"/>
                    <a:pt x="1340157" y="407117"/>
                    <a:pt x="1452897" y="305748"/>
                  </a:cubicBezTo>
                  <a:cubicBezTo>
                    <a:pt x="1565736" y="204380"/>
                    <a:pt x="1683596" y="108665"/>
                    <a:pt x="1805682" y="18752"/>
                  </a:cubicBezTo>
                  <a:close/>
                </a:path>
              </a:pathLst>
            </a:custGeom>
            <a:solidFill>
              <a:schemeClr val="bg1">
                <a:alpha val="2000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  <p:sp>
          <p:nvSpPr>
            <p:cNvPr id="19" name="Freeform: Shape 18">
              <a:extLst>
                <a:ext uri="{FF2B5EF4-FFF2-40B4-BE49-F238E27FC236}">
                  <a16:creationId xmlns:a16="http://schemas.microsoft.com/office/drawing/2014/main" id="{DA46556D-445B-4CD0-87A0-02A30BD1B152}"/>
                </a:ext>
                <a:ext uri="{C183D7F6-B498-43B3-948B-1728B52AA6E4}">
                  <adec:decorative xmlns:adec="http://schemas.microsoft.com/office/drawing/2017/decorative" val="1"/>
                </a:ext>
              </a:extLst>
            </p:cNvPr>
            <p:cNvSpPr/>
            <p:nvPr>
              <p:extLst>
                <p:ext uri="{386F3935-93C4-4BCD-93E2-E3B085C9AB24}">
                  <p16:designElem xmlns:p16="http://schemas.microsoft.com/office/powerpoint/2015/main" val="1"/>
                </p:ext>
              </p:extLst>
            </p:nvPr>
          </p:nvSpPr>
          <p:spPr>
            <a:xfrm>
              <a:off x="1308320" y="3985"/>
              <a:ext cx="9767847" cy="6858000"/>
            </a:xfrm>
            <a:custGeom>
              <a:avLst/>
              <a:gdLst>
                <a:gd name="connsiteX0" fmla="*/ 7151367 w 9767847"/>
                <a:gd name="connsiteY0" fmla="*/ 0 h 6858000"/>
                <a:gd name="connsiteX1" fmla="*/ 7881247 w 9767847"/>
                <a:gd name="connsiteY1" fmla="*/ 0 h 6858000"/>
                <a:gd name="connsiteX2" fmla="*/ 7990553 w 9767847"/>
                <a:gd name="connsiteY2" fmla="*/ 81317 h 6858000"/>
                <a:gd name="connsiteX3" fmla="*/ 9767847 w 9767847"/>
                <a:gd name="connsiteY3" fmla="*/ 3649031 h 6858000"/>
                <a:gd name="connsiteX4" fmla="*/ 8652597 w 9767847"/>
                <a:gd name="connsiteY4" fmla="*/ 6590005 h 6858000"/>
                <a:gd name="connsiteX5" fmla="*/ 8395306 w 9767847"/>
                <a:gd name="connsiteY5" fmla="*/ 6858000 h 6858000"/>
                <a:gd name="connsiteX6" fmla="*/ 6762603 w 9767847"/>
                <a:gd name="connsiteY6" fmla="*/ 6858000 h 6858000"/>
                <a:gd name="connsiteX7" fmla="*/ 6765962 w 9767847"/>
                <a:gd name="connsiteY7" fmla="*/ 6854844 h 6858000"/>
                <a:gd name="connsiteX8" fmla="*/ 6804586 w 9767847"/>
                <a:gd name="connsiteY8" fmla="*/ 6817103 h 6858000"/>
                <a:gd name="connsiteX9" fmla="*/ 6881735 w 9767847"/>
                <a:gd name="connsiteY9" fmla="*/ 6741197 h 6858000"/>
                <a:gd name="connsiteX10" fmla="*/ 6958883 w 9767847"/>
                <a:gd name="connsiteY10" fmla="*/ 6664822 h 6858000"/>
                <a:gd name="connsiteX11" fmla="*/ 7267925 w 9767847"/>
                <a:gd name="connsiteY11" fmla="*/ 6355694 h 6858000"/>
                <a:gd name="connsiteX12" fmla="*/ 7424360 w 9767847"/>
                <a:gd name="connsiteY12" fmla="*/ 6200685 h 6858000"/>
                <a:gd name="connsiteX13" fmla="*/ 7504938 w 9767847"/>
                <a:gd name="connsiteY13" fmla="*/ 6122708 h 6858000"/>
                <a:gd name="connsiteX14" fmla="*/ 7546396 w 9767847"/>
                <a:gd name="connsiteY14" fmla="*/ 6083697 h 6858000"/>
                <a:gd name="connsiteX15" fmla="*/ 7588002 w 9767847"/>
                <a:gd name="connsiteY15" fmla="*/ 6045532 h 6858000"/>
                <a:gd name="connsiteX16" fmla="*/ 7631000 w 9767847"/>
                <a:gd name="connsiteY16" fmla="*/ 6006709 h 6858000"/>
                <a:gd name="connsiteX17" fmla="*/ 7675440 w 9767847"/>
                <a:gd name="connsiteY17" fmla="*/ 5968309 h 6858000"/>
                <a:gd name="connsiteX18" fmla="*/ 7720626 w 9767847"/>
                <a:gd name="connsiteY18" fmla="*/ 5930851 h 6858000"/>
                <a:gd name="connsiteX19" fmla="*/ 7766458 w 9767847"/>
                <a:gd name="connsiteY19" fmla="*/ 5894334 h 6858000"/>
                <a:gd name="connsiteX20" fmla="*/ 7955254 w 9767847"/>
                <a:gd name="connsiteY20" fmla="*/ 5756828 h 6858000"/>
                <a:gd name="connsiteX21" fmla="*/ 8352678 w 9767847"/>
                <a:gd name="connsiteY21" fmla="*/ 5517630 h 6858000"/>
                <a:gd name="connsiteX22" fmla="*/ 8451350 w 9767847"/>
                <a:gd name="connsiteY22" fmla="*/ 5465254 h 6858000"/>
                <a:gd name="connsiteX23" fmla="*/ 8548532 w 9767847"/>
                <a:gd name="connsiteY23" fmla="*/ 5413395 h 6858000"/>
                <a:gd name="connsiteX24" fmla="*/ 8729473 w 9767847"/>
                <a:gd name="connsiteY24" fmla="*/ 5309961 h 6858000"/>
                <a:gd name="connsiteX25" fmla="*/ 8770781 w 9767847"/>
                <a:gd name="connsiteY25" fmla="*/ 5283232 h 6858000"/>
                <a:gd name="connsiteX26" fmla="*/ 8790964 w 9767847"/>
                <a:gd name="connsiteY26" fmla="*/ 5269492 h 6858000"/>
                <a:gd name="connsiteX27" fmla="*/ 8810499 w 9767847"/>
                <a:gd name="connsiteY27" fmla="*/ 5255703 h 6858000"/>
                <a:gd name="connsiteX28" fmla="*/ 8883571 w 9767847"/>
                <a:gd name="connsiteY28" fmla="*/ 5198479 h 6858000"/>
                <a:gd name="connsiteX29" fmla="*/ 9006651 w 9767847"/>
                <a:gd name="connsiteY29" fmla="*/ 5070527 h 6858000"/>
                <a:gd name="connsiteX30" fmla="*/ 9033494 w 9767847"/>
                <a:gd name="connsiteY30" fmla="*/ 5034105 h 6858000"/>
                <a:gd name="connsiteX31" fmla="*/ 9040305 w 9767847"/>
                <a:gd name="connsiteY31" fmla="*/ 5024551 h 6858000"/>
                <a:gd name="connsiteX32" fmla="*/ 9046568 w 9767847"/>
                <a:gd name="connsiteY32" fmla="*/ 5015281 h 6858000"/>
                <a:gd name="connsiteX33" fmla="*/ 9058846 w 9767847"/>
                <a:gd name="connsiteY33" fmla="*/ 4996645 h 6858000"/>
                <a:gd name="connsiteX34" fmla="*/ 9104529 w 9767847"/>
                <a:gd name="connsiteY34" fmla="*/ 4918105 h 6858000"/>
                <a:gd name="connsiteX35" fmla="*/ 9181081 w 9767847"/>
                <a:gd name="connsiteY35" fmla="*/ 4744694 h 6858000"/>
                <a:gd name="connsiteX36" fmla="*/ 9240731 w 9767847"/>
                <a:gd name="connsiteY36" fmla="*/ 4557872 h 6858000"/>
                <a:gd name="connsiteX37" fmla="*/ 9265388 w 9767847"/>
                <a:gd name="connsiteY37" fmla="*/ 4461073 h 6858000"/>
                <a:gd name="connsiteX38" fmla="*/ 9276571 w 9767847"/>
                <a:gd name="connsiteY38" fmla="*/ 4411943 h 6858000"/>
                <a:gd name="connsiteX39" fmla="*/ 9281841 w 9767847"/>
                <a:gd name="connsiteY39" fmla="*/ 4387379 h 6858000"/>
                <a:gd name="connsiteX40" fmla="*/ 9286513 w 9767847"/>
                <a:gd name="connsiteY40" fmla="*/ 4364838 h 6858000"/>
                <a:gd name="connsiteX41" fmla="*/ 9296754 w 9767847"/>
                <a:gd name="connsiteY41" fmla="*/ 4312038 h 6858000"/>
                <a:gd name="connsiteX42" fmla="*/ 9301029 w 9767847"/>
                <a:gd name="connsiteY42" fmla="*/ 4289074 h 6858000"/>
                <a:gd name="connsiteX43" fmla="*/ 9302818 w 9767847"/>
                <a:gd name="connsiteY43" fmla="*/ 4278581 h 6858000"/>
                <a:gd name="connsiteX44" fmla="*/ 9304658 w 9767847"/>
                <a:gd name="connsiteY44" fmla="*/ 4266816 h 6858000"/>
                <a:gd name="connsiteX45" fmla="*/ 9312810 w 9767847"/>
                <a:gd name="connsiteY45" fmla="*/ 4215945 h 6858000"/>
                <a:gd name="connsiteX46" fmla="*/ 9316887 w 9767847"/>
                <a:gd name="connsiteY46" fmla="*/ 4190486 h 6858000"/>
                <a:gd name="connsiteX47" fmla="*/ 9318923 w 9767847"/>
                <a:gd name="connsiteY47" fmla="*/ 4177780 h 6858000"/>
                <a:gd name="connsiteX48" fmla="*/ 9320515 w 9767847"/>
                <a:gd name="connsiteY48" fmla="*/ 4164886 h 6858000"/>
                <a:gd name="connsiteX49" fmla="*/ 9332445 w 9767847"/>
                <a:gd name="connsiteY49" fmla="*/ 4064981 h 6858000"/>
                <a:gd name="connsiteX50" fmla="*/ 9336173 w 9767847"/>
                <a:gd name="connsiteY50" fmla="*/ 4018676 h 6858000"/>
                <a:gd name="connsiteX51" fmla="*/ 9340199 w 9767847"/>
                <a:gd name="connsiteY51" fmla="*/ 3965171 h 6858000"/>
                <a:gd name="connsiteX52" fmla="*/ 9347557 w 9767847"/>
                <a:gd name="connsiteY52" fmla="*/ 3765972 h 6858000"/>
                <a:gd name="connsiteX53" fmla="*/ 9346364 w 9767847"/>
                <a:gd name="connsiteY53" fmla="*/ 3664938 h 6858000"/>
                <a:gd name="connsiteX54" fmla="*/ 9344921 w 9767847"/>
                <a:gd name="connsiteY54" fmla="*/ 3615243 h 6858000"/>
                <a:gd name="connsiteX55" fmla="*/ 9344524 w 9767847"/>
                <a:gd name="connsiteY55" fmla="*/ 3603526 h 6858000"/>
                <a:gd name="connsiteX56" fmla="*/ 9343728 w 9767847"/>
                <a:gd name="connsiteY56" fmla="*/ 3590774 h 6858000"/>
                <a:gd name="connsiteX57" fmla="*/ 9342188 w 9767847"/>
                <a:gd name="connsiteY57" fmla="*/ 3565268 h 6858000"/>
                <a:gd name="connsiteX58" fmla="*/ 9339056 w 9767847"/>
                <a:gd name="connsiteY58" fmla="*/ 3514256 h 6858000"/>
                <a:gd name="connsiteX59" fmla="*/ 9334334 w 9767847"/>
                <a:gd name="connsiteY59" fmla="*/ 3463057 h 6858000"/>
                <a:gd name="connsiteX60" fmla="*/ 9329363 w 9767847"/>
                <a:gd name="connsiteY60" fmla="*/ 3411810 h 6858000"/>
                <a:gd name="connsiteX61" fmla="*/ 9328319 w 9767847"/>
                <a:gd name="connsiteY61" fmla="*/ 3400657 h 6858000"/>
                <a:gd name="connsiteX62" fmla="*/ 9327177 w 9767847"/>
                <a:gd name="connsiteY62" fmla="*/ 3390116 h 6858000"/>
                <a:gd name="connsiteX63" fmla="*/ 9324293 w 9767847"/>
                <a:gd name="connsiteY63" fmla="*/ 3366774 h 6858000"/>
                <a:gd name="connsiteX64" fmla="*/ 9320763 w 9767847"/>
                <a:gd name="connsiteY64" fmla="*/ 3340329 h 6858000"/>
                <a:gd name="connsiteX65" fmla="*/ 9317184 w 9767847"/>
                <a:gd name="connsiteY65" fmla="*/ 3311245 h 6858000"/>
                <a:gd name="connsiteX66" fmla="*/ 9311021 w 9767847"/>
                <a:gd name="connsiteY66" fmla="*/ 3266211 h 6858000"/>
                <a:gd name="connsiteX67" fmla="*/ 9302719 w 9767847"/>
                <a:gd name="connsiteY67" fmla="*/ 3215717 h 6858000"/>
                <a:gd name="connsiteX68" fmla="*/ 9293970 w 9767847"/>
                <a:gd name="connsiteY68" fmla="*/ 3165789 h 6858000"/>
                <a:gd name="connsiteX69" fmla="*/ 9252065 w 9767847"/>
                <a:gd name="connsiteY69" fmla="*/ 2967107 h 6858000"/>
                <a:gd name="connsiteX70" fmla="*/ 9227211 w 9767847"/>
                <a:gd name="connsiteY70" fmla="*/ 2868473 h 6858000"/>
                <a:gd name="connsiteX71" fmla="*/ 9220699 w 9767847"/>
                <a:gd name="connsiteY71" fmla="*/ 2844426 h 6858000"/>
                <a:gd name="connsiteX72" fmla="*/ 9213740 w 9767847"/>
                <a:gd name="connsiteY72" fmla="*/ 2820191 h 6858000"/>
                <a:gd name="connsiteX73" fmla="*/ 9199374 w 9767847"/>
                <a:gd name="connsiteY73" fmla="*/ 2771438 h 6858000"/>
                <a:gd name="connsiteX74" fmla="*/ 9061829 w 9767847"/>
                <a:gd name="connsiteY74" fmla="*/ 2385418 h 6858000"/>
                <a:gd name="connsiteX75" fmla="*/ 8978865 w 9767847"/>
                <a:gd name="connsiteY75" fmla="*/ 2196855 h 6858000"/>
                <a:gd name="connsiteX76" fmla="*/ 8956694 w 9767847"/>
                <a:gd name="connsiteY76" fmla="*/ 2150219 h 6858000"/>
                <a:gd name="connsiteX77" fmla="*/ 8934176 w 9767847"/>
                <a:gd name="connsiteY77" fmla="*/ 2103914 h 6858000"/>
                <a:gd name="connsiteX78" fmla="*/ 8887151 w 9767847"/>
                <a:gd name="connsiteY78" fmla="*/ 2011350 h 6858000"/>
                <a:gd name="connsiteX79" fmla="*/ 8787533 w 9767847"/>
                <a:gd name="connsiteY79" fmla="*/ 1828527 h 6858000"/>
                <a:gd name="connsiteX80" fmla="*/ 8761485 w 9767847"/>
                <a:gd name="connsiteY80" fmla="*/ 1783398 h 6858000"/>
                <a:gd name="connsiteX81" fmla="*/ 8734791 w 9767847"/>
                <a:gd name="connsiteY81" fmla="*/ 1737893 h 6858000"/>
                <a:gd name="connsiteX82" fmla="*/ 8680808 w 9767847"/>
                <a:gd name="connsiteY82" fmla="*/ 1648812 h 6858000"/>
                <a:gd name="connsiteX83" fmla="*/ 8567024 w 9767847"/>
                <a:gd name="connsiteY83" fmla="*/ 1472906 h 6858000"/>
                <a:gd name="connsiteX84" fmla="*/ 8537446 w 9767847"/>
                <a:gd name="connsiteY84" fmla="*/ 1429330 h 6858000"/>
                <a:gd name="connsiteX85" fmla="*/ 8507423 w 9767847"/>
                <a:gd name="connsiteY85" fmla="*/ 1385896 h 6858000"/>
                <a:gd name="connsiteX86" fmla="*/ 8446529 w 9767847"/>
                <a:gd name="connsiteY86" fmla="*/ 1300295 h 6858000"/>
                <a:gd name="connsiteX87" fmla="*/ 8319224 w 9767847"/>
                <a:gd name="connsiteY87" fmla="*/ 1131026 h 6858000"/>
                <a:gd name="connsiteX88" fmla="*/ 8286366 w 9767847"/>
                <a:gd name="connsiteY88" fmla="*/ 1089050 h 6858000"/>
                <a:gd name="connsiteX89" fmla="*/ 8270161 w 9767847"/>
                <a:gd name="connsiteY89" fmla="*/ 1068439 h 6858000"/>
                <a:gd name="connsiteX90" fmla="*/ 8253856 w 9767847"/>
                <a:gd name="connsiteY90" fmla="*/ 1048156 h 6858000"/>
                <a:gd name="connsiteX91" fmla="*/ 8186352 w 9767847"/>
                <a:gd name="connsiteY91" fmla="*/ 966275 h 6858000"/>
                <a:gd name="connsiteX92" fmla="*/ 8046768 w 9767847"/>
                <a:gd name="connsiteY92" fmla="*/ 805429 h 6858000"/>
                <a:gd name="connsiteX93" fmla="*/ 8010927 w 9767847"/>
                <a:gd name="connsiteY93" fmla="*/ 765853 h 6858000"/>
                <a:gd name="connsiteX94" fmla="*/ 7974788 w 9767847"/>
                <a:gd name="connsiteY94" fmla="*/ 726653 h 6858000"/>
                <a:gd name="connsiteX95" fmla="*/ 7901070 w 9767847"/>
                <a:gd name="connsiteY95" fmla="*/ 648724 h 6858000"/>
                <a:gd name="connsiteX96" fmla="*/ 7750054 w 9767847"/>
                <a:gd name="connsiteY96" fmla="*/ 497008 h 6858000"/>
                <a:gd name="connsiteX97" fmla="*/ 7592277 w 9767847"/>
                <a:gd name="connsiteY97" fmla="*/ 351221 h 6858000"/>
                <a:gd name="connsiteX98" fmla="*/ 7257734 w 9767847"/>
                <a:gd name="connsiteY98" fmla="*/ 76964 h 6858000"/>
                <a:gd name="connsiteX99" fmla="*/ 1886601 w 9767847"/>
                <a:gd name="connsiteY99" fmla="*/ 0 h 6858000"/>
                <a:gd name="connsiteX100" fmla="*/ 2292926 w 9767847"/>
                <a:gd name="connsiteY100" fmla="*/ 0 h 6858000"/>
                <a:gd name="connsiteX101" fmla="*/ 2135542 w 9767847"/>
                <a:gd name="connsiteY101" fmla="*/ 117781 h 6858000"/>
                <a:gd name="connsiteX102" fmla="*/ 1969576 w 9767847"/>
                <a:gd name="connsiteY102" fmla="*/ 254986 h 6858000"/>
                <a:gd name="connsiteX103" fmla="*/ 1659938 w 9767847"/>
                <a:gd name="connsiteY103" fmla="*/ 549855 h 6858000"/>
                <a:gd name="connsiteX104" fmla="*/ 729383 w 9767847"/>
                <a:gd name="connsiteY104" fmla="*/ 1936480 h 6858000"/>
                <a:gd name="connsiteX105" fmla="*/ 578465 w 9767847"/>
                <a:gd name="connsiteY105" fmla="*/ 2320807 h 6858000"/>
                <a:gd name="connsiteX106" fmla="*/ 465080 w 9767847"/>
                <a:gd name="connsiteY106" fmla="*/ 2714875 h 6858000"/>
                <a:gd name="connsiteX107" fmla="*/ 423820 w 9767847"/>
                <a:gd name="connsiteY107" fmla="*/ 2915436 h 6858000"/>
                <a:gd name="connsiteX108" fmla="*/ 392355 w 9767847"/>
                <a:gd name="connsiteY108" fmla="*/ 3118071 h 6858000"/>
                <a:gd name="connsiteX109" fmla="*/ 358801 w 9767847"/>
                <a:gd name="connsiteY109" fmla="*/ 3526915 h 6858000"/>
                <a:gd name="connsiteX110" fmla="*/ 410350 w 9767847"/>
                <a:gd name="connsiteY110" fmla="*/ 4348226 h 6858000"/>
                <a:gd name="connsiteX111" fmla="*/ 449022 w 9767847"/>
                <a:gd name="connsiteY111" fmla="*/ 4551049 h 6858000"/>
                <a:gd name="connsiteX112" fmla="*/ 498882 w 9767847"/>
                <a:gd name="connsiteY112" fmla="*/ 4752365 h 6858000"/>
                <a:gd name="connsiteX113" fmla="*/ 559775 w 9767847"/>
                <a:gd name="connsiteY113" fmla="*/ 4951657 h 6858000"/>
                <a:gd name="connsiteX114" fmla="*/ 631406 w 9767847"/>
                <a:gd name="connsiteY114" fmla="*/ 5147986 h 6858000"/>
                <a:gd name="connsiteX115" fmla="*/ 1023461 w 9767847"/>
                <a:gd name="connsiteY115" fmla="*/ 5893957 h 6858000"/>
                <a:gd name="connsiteX116" fmla="*/ 1575880 w 9767847"/>
                <a:gd name="connsiteY116" fmla="*/ 6547646 h 6858000"/>
                <a:gd name="connsiteX117" fmla="*/ 1905228 w 9767847"/>
                <a:gd name="connsiteY117" fmla="*/ 6829468 h 6858000"/>
                <a:gd name="connsiteX118" fmla="*/ 1944230 w 9767847"/>
                <a:gd name="connsiteY118" fmla="*/ 6858000 h 6858000"/>
                <a:gd name="connsiteX119" fmla="*/ 1372541 w 9767847"/>
                <a:gd name="connsiteY119" fmla="*/ 6858000 h 6858000"/>
                <a:gd name="connsiteX120" fmla="*/ 1115251 w 9767847"/>
                <a:gd name="connsiteY120" fmla="*/ 6590005 h 6858000"/>
                <a:gd name="connsiteX121" fmla="*/ 0 w 9767847"/>
                <a:gd name="connsiteY121" fmla="*/ 3649031 h 6858000"/>
                <a:gd name="connsiteX122" fmla="*/ 1777294 w 9767847"/>
                <a:gd name="connsiteY122" fmla="*/ 81317 h 68580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  <a:cxn ang="0">
                  <a:pos x="connsiteX10" y="connsiteY10"/>
                </a:cxn>
                <a:cxn ang="0">
                  <a:pos x="connsiteX11" y="connsiteY11"/>
                </a:cxn>
                <a:cxn ang="0">
                  <a:pos x="connsiteX12" y="connsiteY12"/>
                </a:cxn>
                <a:cxn ang="0">
                  <a:pos x="connsiteX13" y="connsiteY13"/>
                </a:cxn>
                <a:cxn ang="0">
                  <a:pos x="connsiteX14" y="connsiteY14"/>
                </a:cxn>
                <a:cxn ang="0">
                  <a:pos x="connsiteX15" y="connsiteY15"/>
                </a:cxn>
                <a:cxn ang="0">
                  <a:pos x="connsiteX16" y="connsiteY16"/>
                </a:cxn>
                <a:cxn ang="0">
                  <a:pos x="connsiteX17" y="connsiteY17"/>
                </a:cxn>
                <a:cxn ang="0">
                  <a:pos x="connsiteX18" y="connsiteY18"/>
                </a:cxn>
                <a:cxn ang="0">
                  <a:pos x="connsiteX19" y="connsiteY19"/>
                </a:cxn>
                <a:cxn ang="0">
                  <a:pos x="connsiteX20" y="connsiteY20"/>
                </a:cxn>
                <a:cxn ang="0">
                  <a:pos x="connsiteX21" y="connsiteY21"/>
                </a:cxn>
                <a:cxn ang="0">
                  <a:pos x="connsiteX22" y="connsiteY22"/>
                </a:cxn>
                <a:cxn ang="0">
                  <a:pos x="connsiteX23" y="connsiteY23"/>
                </a:cxn>
                <a:cxn ang="0">
                  <a:pos x="connsiteX24" y="connsiteY24"/>
                </a:cxn>
                <a:cxn ang="0">
                  <a:pos x="connsiteX25" y="connsiteY25"/>
                </a:cxn>
                <a:cxn ang="0">
                  <a:pos x="connsiteX26" y="connsiteY26"/>
                </a:cxn>
                <a:cxn ang="0">
                  <a:pos x="connsiteX27" y="connsiteY27"/>
                </a:cxn>
                <a:cxn ang="0">
                  <a:pos x="connsiteX28" y="connsiteY28"/>
                </a:cxn>
                <a:cxn ang="0">
                  <a:pos x="connsiteX29" y="connsiteY29"/>
                </a:cxn>
                <a:cxn ang="0">
                  <a:pos x="connsiteX30" y="connsiteY30"/>
                </a:cxn>
                <a:cxn ang="0">
                  <a:pos x="connsiteX31" y="connsiteY31"/>
                </a:cxn>
                <a:cxn ang="0">
                  <a:pos x="connsiteX32" y="connsiteY32"/>
                </a:cxn>
                <a:cxn ang="0">
                  <a:pos x="connsiteX33" y="connsiteY33"/>
                </a:cxn>
                <a:cxn ang="0">
                  <a:pos x="connsiteX34" y="connsiteY34"/>
                </a:cxn>
                <a:cxn ang="0">
                  <a:pos x="connsiteX35" y="connsiteY35"/>
                </a:cxn>
                <a:cxn ang="0">
                  <a:pos x="connsiteX36" y="connsiteY36"/>
                </a:cxn>
                <a:cxn ang="0">
                  <a:pos x="connsiteX37" y="connsiteY37"/>
                </a:cxn>
                <a:cxn ang="0">
                  <a:pos x="connsiteX38" y="connsiteY38"/>
                </a:cxn>
                <a:cxn ang="0">
                  <a:pos x="connsiteX39" y="connsiteY39"/>
                </a:cxn>
                <a:cxn ang="0">
                  <a:pos x="connsiteX40" y="connsiteY40"/>
                </a:cxn>
                <a:cxn ang="0">
                  <a:pos x="connsiteX41" y="connsiteY41"/>
                </a:cxn>
                <a:cxn ang="0">
                  <a:pos x="connsiteX42" y="connsiteY42"/>
                </a:cxn>
                <a:cxn ang="0">
                  <a:pos x="connsiteX43" y="connsiteY43"/>
                </a:cxn>
                <a:cxn ang="0">
                  <a:pos x="connsiteX44" y="connsiteY44"/>
                </a:cxn>
                <a:cxn ang="0">
                  <a:pos x="connsiteX45" y="connsiteY45"/>
                </a:cxn>
                <a:cxn ang="0">
                  <a:pos x="connsiteX46" y="connsiteY46"/>
                </a:cxn>
                <a:cxn ang="0">
                  <a:pos x="connsiteX47" y="connsiteY47"/>
                </a:cxn>
                <a:cxn ang="0">
                  <a:pos x="connsiteX48" y="connsiteY48"/>
                </a:cxn>
                <a:cxn ang="0">
                  <a:pos x="connsiteX49" y="connsiteY49"/>
                </a:cxn>
                <a:cxn ang="0">
                  <a:pos x="connsiteX50" y="connsiteY50"/>
                </a:cxn>
                <a:cxn ang="0">
                  <a:pos x="connsiteX51" y="connsiteY51"/>
                </a:cxn>
                <a:cxn ang="0">
                  <a:pos x="connsiteX52" y="connsiteY52"/>
                </a:cxn>
                <a:cxn ang="0">
                  <a:pos x="connsiteX53" y="connsiteY53"/>
                </a:cxn>
                <a:cxn ang="0">
                  <a:pos x="connsiteX54" y="connsiteY54"/>
                </a:cxn>
                <a:cxn ang="0">
                  <a:pos x="connsiteX55" y="connsiteY55"/>
                </a:cxn>
                <a:cxn ang="0">
                  <a:pos x="connsiteX56" y="connsiteY56"/>
                </a:cxn>
                <a:cxn ang="0">
                  <a:pos x="connsiteX57" y="connsiteY57"/>
                </a:cxn>
                <a:cxn ang="0">
                  <a:pos x="connsiteX58" y="connsiteY58"/>
                </a:cxn>
                <a:cxn ang="0">
                  <a:pos x="connsiteX59" y="connsiteY59"/>
                </a:cxn>
                <a:cxn ang="0">
                  <a:pos x="connsiteX60" y="connsiteY60"/>
                </a:cxn>
                <a:cxn ang="0">
                  <a:pos x="connsiteX61" y="connsiteY61"/>
                </a:cxn>
                <a:cxn ang="0">
                  <a:pos x="connsiteX62" y="connsiteY62"/>
                </a:cxn>
                <a:cxn ang="0">
                  <a:pos x="connsiteX63" y="connsiteY63"/>
                </a:cxn>
                <a:cxn ang="0">
                  <a:pos x="connsiteX64" y="connsiteY64"/>
                </a:cxn>
                <a:cxn ang="0">
                  <a:pos x="connsiteX65" y="connsiteY65"/>
                </a:cxn>
                <a:cxn ang="0">
                  <a:pos x="connsiteX66" y="connsiteY66"/>
                </a:cxn>
                <a:cxn ang="0">
                  <a:pos x="connsiteX67" y="connsiteY67"/>
                </a:cxn>
                <a:cxn ang="0">
                  <a:pos x="connsiteX68" y="connsiteY68"/>
                </a:cxn>
                <a:cxn ang="0">
                  <a:pos x="connsiteX69" y="connsiteY69"/>
                </a:cxn>
                <a:cxn ang="0">
                  <a:pos x="connsiteX70" y="connsiteY70"/>
                </a:cxn>
                <a:cxn ang="0">
                  <a:pos x="connsiteX71" y="connsiteY71"/>
                </a:cxn>
                <a:cxn ang="0">
                  <a:pos x="connsiteX72" y="connsiteY72"/>
                </a:cxn>
                <a:cxn ang="0">
                  <a:pos x="connsiteX73" y="connsiteY73"/>
                </a:cxn>
                <a:cxn ang="0">
                  <a:pos x="connsiteX74" y="connsiteY74"/>
                </a:cxn>
                <a:cxn ang="0">
                  <a:pos x="connsiteX75" y="connsiteY75"/>
                </a:cxn>
                <a:cxn ang="0">
                  <a:pos x="connsiteX76" y="connsiteY76"/>
                </a:cxn>
                <a:cxn ang="0">
                  <a:pos x="connsiteX77" y="connsiteY77"/>
                </a:cxn>
                <a:cxn ang="0">
                  <a:pos x="connsiteX78" y="connsiteY78"/>
                </a:cxn>
                <a:cxn ang="0">
                  <a:pos x="connsiteX79" y="connsiteY79"/>
                </a:cxn>
                <a:cxn ang="0">
                  <a:pos x="connsiteX80" y="connsiteY80"/>
                </a:cxn>
                <a:cxn ang="0">
                  <a:pos x="connsiteX81" y="connsiteY81"/>
                </a:cxn>
                <a:cxn ang="0">
                  <a:pos x="connsiteX82" y="connsiteY82"/>
                </a:cxn>
                <a:cxn ang="0">
                  <a:pos x="connsiteX83" y="connsiteY83"/>
                </a:cxn>
                <a:cxn ang="0">
                  <a:pos x="connsiteX84" y="connsiteY84"/>
                </a:cxn>
                <a:cxn ang="0">
                  <a:pos x="connsiteX85" y="connsiteY85"/>
                </a:cxn>
                <a:cxn ang="0">
                  <a:pos x="connsiteX86" y="connsiteY86"/>
                </a:cxn>
                <a:cxn ang="0">
                  <a:pos x="connsiteX87" y="connsiteY87"/>
                </a:cxn>
                <a:cxn ang="0">
                  <a:pos x="connsiteX88" y="connsiteY88"/>
                </a:cxn>
                <a:cxn ang="0">
                  <a:pos x="connsiteX89" y="connsiteY89"/>
                </a:cxn>
                <a:cxn ang="0">
                  <a:pos x="connsiteX90" y="connsiteY90"/>
                </a:cxn>
                <a:cxn ang="0">
                  <a:pos x="connsiteX91" y="connsiteY91"/>
                </a:cxn>
                <a:cxn ang="0">
                  <a:pos x="connsiteX92" y="connsiteY92"/>
                </a:cxn>
                <a:cxn ang="0">
                  <a:pos x="connsiteX93" y="connsiteY93"/>
                </a:cxn>
                <a:cxn ang="0">
                  <a:pos x="connsiteX94" y="connsiteY94"/>
                </a:cxn>
                <a:cxn ang="0">
                  <a:pos x="connsiteX95" y="connsiteY95"/>
                </a:cxn>
                <a:cxn ang="0">
                  <a:pos x="connsiteX96" y="connsiteY96"/>
                </a:cxn>
                <a:cxn ang="0">
                  <a:pos x="connsiteX97" y="connsiteY97"/>
                </a:cxn>
                <a:cxn ang="0">
                  <a:pos x="connsiteX98" y="connsiteY98"/>
                </a:cxn>
                <a:cxn ang="0">
                  <a:pos x="connsiteX99" y="connsiteY99"/>
                </a:cxn>
                <a:cxn ang="0">
                  <a:pos x="connsiteX100" y="connsiteY100"/>
                </a:cxn>
                <a:cxn ang="0">
                  <a:pos x="connsiteX101" y="connsiteY101"/>
                </a:cxn>
                <a:cxn ang="0">
                  <a:pos x="connsiteX102" y="connsiteY102"/>
                </a:cxn>
                <a:cxn ang="0">
                  <a:pos x="connsiteX103" y="connsiteY103"/>
                </a:cxn>
                <a:cxn ang="0">
                  <a:pos x="connsiteX104" y="connsiteY104"/>
                </a:cxn>
                <a:cxn ang="0">
                  <a:pos x="connsiteX105" y="connsiteY105"/>
                </a:cxn>
                <a:cxn ang="0">
                  <a:pos x="connsiteX106" y="connsiteY106"/>
                </a:cxn>
                <a:cxn ang="0">
                  <a:pos x="connsiteX107" y="connsiteY107"/>
                </a:cxn>
                <a:cxn ang="0">
                  <a:pos x="connsiteX108" y="connsiteY108"/>
                </a:cxn>
                <a:cxn ang="0">
                  <a:pos x="connsiteX109" y="connsiteY109"/>
                </a:cxn>
                <a:cxn ang="0">
                  <a:pos x="connsiteX110" y="connsiteY110"/>
                </a:cxn>
                <a:cxn ang="0">
                  <a:pos x="connsiteX111" y="connsiteY111"/>
                </a:cxn>
                <a:cxn ang="0">
                  <a:pos x="connsiteX112" y="connsiteY112"/>
                </a:cxn>
                <a:cxn ang="0">
                  <a:pos x="connsiteX113" y="connsiteY113"/>
                </a:cxn>
                <a:cxn ang="0">
                  <a:pos x="connsiteX114" y="connsiteY114"/>
                </a:cxn>
                <a:cxn ang="0">
                  <a:pos x="connsiteX115" y="connsiteY115"/>
                </a:cxn>
                <a:cxn ang="0">
                  <a:pos x="connsiteX116" y="connsiteY116"/>
                </a:cxn>
                <a:cxn ang="0">
                  <a:pos x="connsiteX117" y="connsiteY117"/>
                </a:cxn>
                <a:cxn ang="0">
                  <a:pos x="connsiteX118" y="connsiteY118"/>
                </a:cxn>
                <a:cxn ang="0">
                  <a:pos x="connsiteX119" y="connsiteY119"/>
                </a:cxn>
                <a:cxn ang="0">
                  <a:pos x="connsiteX120" y="connsiteY120"/>
                </a:cxn>
                <a:cxn ang="0">
                  <a:pos x="connsiteX121" y="connsiteY121"/>
                </a:cxn>
                <a:cxn ang="0">
                  <a:pos x="connsiteX122" y="connsiteY122"/>
                </a:cxn>
              </a:cxnLst>
              <a:rect l="l" t="t" r="r" b="b"/>
              <a:pathLst>
                <a:path w="9767847" h="6858000">
                  <a:moveTo>
                    <a:pt x="7151367" y="0"/>
                  </a:moveTo>
                  <a:lnTo>
                    <a:pt x="7881247" y="0"/>
                  </a:lnTo>
                  <a:lnTo>
                    <a:pt x="7990553" y="81317"/>
                  </a:lnTo>
                  <a:cubicBezTo>
                    <a:pt x="9075991" y="929334"/>
                    <a:pt x="9767847" y="2212695"/>
                    <a:pt x="9767847" y="3649031"/>
                  </a:cubicBezTo>
                  <a:cubicBezTo>
                    <a:pt x="9767847" y="4766182"/>
                    <a:pt x="9349317" y="5790792"/>
                    <a:pt x="8652597" y="6590005"/>
                  </a:cubicBezTo>
                  <a:lnTo>
                    <a:pt x="8395306" y="6858000"/>
                  </a:lnTo>
                  <a:lnTo>
                    <a:pt x="6762603" y="6858000"/>
                  </a:lnTo>
                  <a:lnTo>
                    <a:pt x="6765962" y="6854844"/>
                  </a:lnTo>
                  <a:cubicBezTo>
                    <a:pt x="6779036" y="6842703"/>
                    <a:pt x="6791663" y="6829621"/>
                    <a:pt x="6804586" y="6817103"/>
                  </a:cubicBezTo>
                  <a:lnTo>
                    <a:pt x="6881735" y="6741197"/>
                  </a:lnTo>
                  <a:cubicBezTo>
                    <a:pt x="6907435" y="6715881"/>
                    <a:pt x="6933134" y="6690798"/>
                    <a:pt x="6958883" y="6664822"/>
                  </a:cubicBezTo>
                  <a:lnTo>
                    <a:pt x="7267925" y="6355694"/>
                  </a:lnTo>
                  <a:lnTo>
                    <a:pt x="7424360" y="6200685"/>
                  </a:lnTo>
                  <a:cubicBezTo>
                    <a:pt x="7450754" y="6174802"/>
                    <a:pt x="7477598" y="6148731"/>
                    <a:pt x="7504938" y="6122708"/>
                  </a:cubicBezTo>
                  <a:lnTo>
                    <a:pt x="7546396" y="6083697"/>
                  </a:lnTo>
                  <a:cubicBezTo>
                    <a:pt x="7560264" y="6070803"/>
                    <a:pt x="7574780" y="6057532"/>
                    <a:pt x="7588002" y="6045532"/>
                  </a:cubicBezTo>
                  <a:lnTo>
                    <a:pt x="7631000" y="6006709"/>
                  </a:lnTo>
                  <a:lnTo>
                    <a:pt x="7675440" y="5968309"/>
                  </a:lnTo>
                  <a:cubicBezTo>
                    <a:pt x="7690404" y="5955698"/>
                    <a:pt x="7705564" y="5943321"/>
                    <a:pt x="7720626" y="5930851"/>
                  </a:cubicBezTo>
                  <a:cubicBezTo>
                    <a:pt x="7735738" y="5918427"/>
                    <a:pt x="7751197" y="5906521"/>
                    <a:pt x="7766458" y="5894334"/>
                  </a:cubicBezTo>
                  <a:cubicBezTo>
                    <a:pt x="7827949" y="5846192"/>
                    <a:pt x="7890979" y="5800499"/>
                    <a:pt x="7955254" y="5756828"/>
                  </a:cubicBezTo>
                  <a:cubicBezTo>
                    <a:pt x="8083800" y="5669534"/>
                    <a:pt x="8216872" y="5590336"/>
                    <a:pt x="8352678" y="5517630"/>
                  </a:cubicBezTo>
                  <a:lnTo>
                    <a:pt x="8451350" y="5465254"/>
                  </a:lnTo>
                  <a:lnTo>
                    <a:pt x="8548532" y="5413395"/>
                  </a:lnTo>
                  <a:cubicBezTo>
                    <a:pt x="8612110" y="5379090"/>
                    <a:pt x="8673251" y="5345208"/>
                    <a:pt x="8729473" y="5309961"/>
                  </a:cubicBezTo>
                  <a:cubicBezTo>
                    <a:pt x="8743591" y="5301115"/>
                    <a:pt x="8757161" y="5292361"/>
                    <a:pt x="8770781" y="5283232"/>
                  </a:cubicBezTo>
                  <a:cubicBezTo>
                    <a:pt x="8777591" y="5278667"/>
                    <a:pt x="8784451" y="5274103"/>
                    <a:pt x="8790964" y="5269492"/>
                  </a:cubicBezTo>
                  <a:cubicBezTo>
                    <a:pt x="8797574" y="5264879"/>
                    <a:pt x="8804235" y="5260314"/>
                    <a:pt x="8810499" y="5255703"/>
                  </a:cubicBezTo>
                  <a:cubicBezTo>
                    <a:pt x="8835999" y="5237303"/>
                    <a:pt x="8860407" y="5218291"/>
                    <a:pt x="8883571" y="5198479"/>
                  </a:cubicBezTo>
                  <a:cubicBezTo>
                    <a:pt x="8929900" y="5158856"/>
                    <a:pt x="8971258" y="5116315"/>
                    <a:pt x="9006651" y="5070527"/>
                  </a:cubicBezTo>
                  <a:cubicBezTo>
                    <a:pt x="9015351" y="5059328"/>
                    <a:pt x="9024398" y="5046857"/>
                    <a:pt x="9033494" y="5034105"/>
                  </a:cubicBezTo>
                  <a:lnTo>
                    <a:pt x="9040305" y="5024551"/>
                  </a:lnTo>
                  <a:lnTo>
                    <a:pt x="9046568" y="5015281"/>
                  </a:lnTo>
                  <a:cubicBezTo>
                    <a:pt x="9050743" y="5009163"/>
                    <a:pt x="9054819" y="5002952"/>
                    <a:pt x="9058846" y="4996645"/>
                  </a:cubicBezTo>
                  <a:cubicBezTo>
                    <a:pt x="9075002" y="4971517"/>
                    <a:pt x="9090212" y="4945305"/>
                    <a:pt x="9104529" y="4918105"/>
                  </a:cubicBezTo>
                  <a:cubicBezTo>
                    <a:pt x="9133211" y="4863752"/>
                    <a:pt x="9158313" y="4805447"/>
                    <a:pt x="9181081" y="4744694"/>
                  </a:cubicBezTo>
                  <a:cubicBezTo>
                    <a:pt x="9203748" y="4684178"/>
                    <a:pt x="9223383" y="4621778"/>
                    <a:pt x="9240731" y="4557872"/>
                  </a:cubicBezTo>
                  <a:cubicBezTo>
                    <a:pt x="9249481" y="4525966"/>
                    <a:pt x="9257682" y="4493684"/>
                    <a:pt x="9265388" y="4461073"/>
                  </a:cubicBezTo>
                  <a:cubicBezTo>
                    <a:pt x="9269215" y="4444744"/>
                    <a:pt x="9272943" y="4428367"/>
                    <a:pt x="9276571" y="4411943"/>
                  </a:cubicBezTo>
                  <a:lnTo>
                    <a:pt x="9281841" y="4387379"/>
                  </a:lnTo>
                  <a:lnTo>
                    <a:pt x="9286513" y="4364838"/>
                  </a:lnTo>
                  <a:lnTo>
                    <a:pt x="9296754" y="4312038"/>
                  </a:lnTo>
                  <a:lnTo>
                    <a:pt x="9301029" y="4289074"/>
                  </a:lnTo>
                  <a:lnTo>
                    <a:pt x="9302818" y="4278581"/>
                  </a:lnTo>
                  <a:lnTo>
                    <a:pt x="9304658" y="4266816"/>
                  </a:lnTo>
                  <a:lnTo>
                    <a:pt x="9312810" y="4215945"/>
                  </a:lnTo>
                  <a:lnTo>
                    <a:pt x="9316887" y="4190486"/>
                  </a:lnTo>
                  <a:lnTo>
                    <a:pt x="9318923" y="4177780"/>
                  </a:lnTo>
                  <a:cubicBezTo>
                    <a:pt x="9319570" y="4173546"/>
                    <a:pt x="9319969" y="4169169"/>
                    <a:pt x="9320515" y="4164886"/>
                  </a:cubicBezTo>
                  <a:lnTo>
                    <a:pt x="9332445" y="4064981"/>
                  </a:lnTo>
                  <a:cubicBezTo>
                    <a:pt x="9333836" y="4052370"/>
                    <a:pt x="9334880" y="4036888"/>
                    <a:pt x="9336173" y="4018676"/>
                  </a:cubicBezTo>
                  <a:lnTo>
                    <a:pt x="9340199" y="3965171"/>
                  </a:lnTo>
                  <a:cubicBezTo>
                    <a:pt x="9345071" y="3899806"/>
                    <a:pt x="9347358" y="3832983"/>
                    <a:pt x="9347557" y="3765972"/>
                  </a:cubicBezTo>
                  <a:cubicBezTo>
                    <a:pt x="9347656" y="3732420"/>
                    <a:pt x="9347209" y="3698773"/>
                    <a:pt x="9346364" y="3664938"/>
                  </a:cubicBezTo>
                  <a:lnTo>
                    <a:pt x="9344921" y="3615243"/>
                  </a:lnTo>
                  <a:lnTo>
                    <a:pt x="9344524" y="3603526"/>
                  </a:lnTo>
                  <a:lnTo>
                    <a:pt x="9343728" y="3590774"/>
                  </a:lnTo>
                  <a:lnTo>
                    <a:pt x="9342188" y="3565268"/>
                  </a:lnTo>
                  <a:lnTo>
                    <a:pt x="9339056" y="3514256"/>
                  </a:lnTo>
                  <a:cubicBezTo>
                    <a:pt x="9337914" y="3497221"/>
                    <a:pt x="9335874" y="3480138"/>
                    <a:pt x="9334334" y="3463057"/>
                  </a:cubicBezTo>
                  <a:lnTo>
                    <a:pt x="9329363" y="3411810"/>
                  </a:lnTo>
                  <a:lnTo>
                    <a:pt x="9328319" y="3400657"/>
                  </a:lnTo>
                  <a:lnTo>
                    <a:pt x="9327177" y="3390116"/>
                  </a:lnTo>
                  <a:lnTo>
                    <a:pt x="9324293" y="3366774"/>
                  </a:lnTo>
                  <a:lnTo>
                    <a:pt x="9320763" y="3340329"/>
                  </a:lnTo>
                  <a:lnTo>
                    <a:pt x="9317184" y="3311245"/>
                  </a:lnTo>
                  <a:cubicBezTo>
                    <a:pt x="9315594" y="3296893"/>
                    <a:pt x="9313506" y="3282306"/>
                    <a:pt x="9311021" y="3266211"/>
                  </a:cubicBezTo>
                  <a:lnTo>
                    <a:pt x="9302719" y="3215717"/>
                  </a:lnTo>
                  <a:cubicBezTo>
                    <a:pt x="9299936" y="3199059"/>
                    <a:pt x="9297003" y="3182400"/>
                    <a:pt x="9293970" y="3165789"/>
                  </a:cubicBezTo>
                  <a:cubicBezTo>
                    <a:pt x="9281891" y="3099295"/>
                    <a:pt x="9267674" y="3033084"/>
                    <a:pt x="9252065" y="2967107"/>
                  </a:cubicBezTo>
                  <a:cubicBezTo>
                    <a:pt x="9244261" y="2934167"/>
                    <a:pt x="9235959" y="2901273"/>
                    <a:pt x="9227211" y="2868473"/>
                  </a:cubicBezTo>
                  <a:lnTo>
                    <a:pt x="9220699" y="2844426"/>
                  </a:lnTo>
                  <a:lnTo>
                    <a:pt x="9213740" y="2820191"/>
                  </a:lnTo>
                  <a:cubicBezTo>
                    <a:pt x="9209216" y="2804049"/>
                    <a:pt x="9204345" y="2787768"/>
                    <a:pt x="9199374" y="2771438"/>
                  </a:cubicBezTo>
                  <a:cubicBezTo>
                    <a:pt x="9159855" y="2641086"/>
                    <a:pt x="9114272" y="2512099"/>
                    <a:pt x="9061829" y="2385418"/>
                  </a:cubicBezTo>
                  <a:cubicBezTo>
                    <a:pt x="9035582" y="2322077"/>
                    <a:pt x="9008043" y="2259160"/>
                    <a:pt x="8978865" y="2196855"/>
                  </a:cubicBezTo>
                  <a:lnTo>
                    <a:pt x="8956694" y="2150219"/>
                  </a:lnTo>
                  <a:lnTo>
                    <a:pt x="8934176" y="2103914"/>
                  </a:lnTo>
                  <a:cubicBezTo>
                    <a:pt x="8918915" y="2073091"/>
                    <a:pt x="8903157" y="2042032"/>
                    <a:pt x="8887151" y="2011350"/>
                  </a:cubicBezTo>
                  <a:cubicBezTo>
                    <a:pt x="8854988" y="1949891"/>
                    <a:pt x="8822082" y="1888810"/>
                    <a:pt x="8787533" y="1828527"/>
                  </a:cubicBezTo>
                  <a:lnTo>
                    <a:pt x="8761485" y="1783398"/>
                  </a:lnTo>
                  <a:lnTo>
                    <a:pt x="8734791" y="1737893"/>
                  </a:lnTo>
                  <a:cubicBezTo>
                    <a:pt x="8717047" y="1707823"/>
                    <a:pt x="8699200" y="1678363"/>
                    <a:pt x="8680808" y="1648812"/>
                  </a:cubicBezTo>
                  <a:cubicBezTo>
                    <a:pt x="8644322" y="1589658"/>
                    <a:pt x="8606194" y="1531118"/>
                    <a:pt x="8567024" y="1472906"/>
                  </a:cubicBezTo>
                  <a:lnTo>
                    <a:pt x="8537446" y="1429330"/>
                  </a:lnTo>
                  <a:lnTo>
                    <a:pt x="8507423" y="1385896"/>
                  </a:lnTo>
                  <a:cubicBezTo>
                    <a:pt x="8487390" y="1357284"/>
                    <a:pt x="8467158" y="1328719"/>
                    <a:pt x="8446529" y="1300295"/>
                  </a:cubicBezTo>
                  <a:cubicBezTo>
                    <a:pt x="8405271" y="1243496"/>
                    <a:pt x="8362718" y="1187120"/>
                    <a:pt x="8319224" y="1131026"/>
                  </a:cubicBezTo>
                  <a:lnTo>
                    <a:pt x="8286366" y="1089050"/>
                  </a:lnTo>
                  <a:lnTo>
                    <a:pt x="8270161" y="1068439"/>
                  </a:lnTo>
                  <a:lnTo>
                    <a:pt x="8253856" y="1048156"/>
                  </a:lnTo>
                  <a:cubicBezTo>
                    <a:pt x="8231636" y="1020675"/>
                    <a:pt x="8209117" y="993381"/>
                    <a:pt x="8186352" y="966275"/>
                  </a:cubicBezTo>
                  <a:cubicBezTo>
                    <a:pt x="8140917" y="911922"/>
                    <a:pt x="8094240" y="858417"/>
                    <a:pt x="8046768" y="805429"/>
                  </a:cubicBezTo>
                  <a:lnTo>
                    <a:pt x="8010927" y="765853"/>
                  </a:lnTo>
                  <a:lnTo>
                    <a:pt x="7974788" y="726653"/>
                  </a:lnTo>
                  <a:cubicBezTo>
                    <a:pt x="7950382" y="700489"/>
                    <a:pt x="7925824" y="674465"/>
                    <a:pt x="7901070" y="648724"/>
                  </a:cubicBezTo>
                  <a:cubicBezTo>
                    <a:pt x="7851510" y="597289"/>
                    <a:pt x="7801404" y="546514"/>
                    <a:pt x="7750054" y="497008"/>
                  </a:cubicBezTo>
                  <a:cubicBezTo>
                    <a:pt x="7698902" y="447644"/>
                    <a:pt x="7645913" y="398938"/>
                    <a:pt x="7592277" y="351221"/>
                  </a:cubicBezTo>
                  <a:cubicBezTo>
                    <a:pt x="7484856" y="255786"/>
                    <a:pt x="7373308" y="164304"/>
                    <a:pt x="7257734" y="76964"/>
                  </a:cubicBezTo>
                  <a:close/>
                  <a:moveTo>
                    <a:pt x="1886601" y="0"/>
                  </a:moveTo>
                  <a:lnTo>
                    <a:pt x="2292926" y="0"/>
                  </a:lnTo>
                  <a:lnTo>
                    <a:pt x="2135542" y="117781"/>
                  </a:lnTo>
                  <a:cubicBezTo>
                    <a:pt x="2078998" y="162280"/>
                    <a:pt x="2023659" y="208045"/>
                    <a:pt x="1969576" y="254986"/>
                  </a:cubicBezTo>
                  <a:cubicBezTo>
                    <a:pt x="1861309" y="348820"/>
                    <a:pt x="1758064" y="447314"/>
                    <a:pt x="1659938" y="549855"/>
                  </a:cubicBezTo>
                  <a:cubicBezTo>
                    <a:pt x="1266987" y="960346"/>
                    <a:pt x="953820" y="1431495"/>
                    <a:pt x="729383" y="1936480"/>
                  </a:cubicBezTo>
                  <a:cubicBezTo>
                    <a:pt x="673260" y="2062362"/>
                    <a:pt x="622855" y="2190972"/>
                    <a:pt x="578465" y="2320807"/>
                  </a:cubicBezTo>
                  <a:cubicBezTo>
                    <a:pt x="534125" y="2450687"/>
                    <a:pt x="496147" y="2582216"/>
                    <a:pt x="465080" y="2714875"/>
                  </a:cubicBezTo>
                  <a:cubicBezTo>
                    <a:pt x="449769" y="2780991"/>
                    <a:pt x="435850" y="2848191"/>
                    <a:pt x="423820" y="2915436"/>
                  </a:cubicBezTo>
                  <a:cubicBezTo>
                    <a:pt x="411840" y="2982731"/>
                    <a:pt x="401054" y="3050260"/>
                    <a:pt x="392355" y="3118071"/>
                  </a:cubicBezTo>
                  <a:cubicBezTo>
                    <a:pt x="374509" y="3253646"/>
                    <a:pt x="363424" y="3389880"/>
                    <a:pt x="358801" y="3526915"/>
                  </a:cubicBezTo>
                  <a:cubicBezTo>
                    <a:pt x="349009" y="3800843"/>
                    <a:pt x="366357" y="4075570"/>
                    <a:pt x="410350" y="4348226"/>
                  </a:cubicBezTo>
                  <a:cubicBezTo>
                    <a:pt x="421286" y="4416132"/>
                    <a:pt x="434209" y="4483660"/>
                    <a:pt x="449022" y="4551049"/>
                  </a:cubicBezTo>
                  <a:cubicBezTo>
                    <a:pt x="463737" y="4618436"/>
                    <a:pt x="480389" y="4685588"/>
                    <a:pt x="498882" y="4752365"/>
                  </a:cubicBezTo>
                  <a:cubicBezTo>
                    <a:pt x="517373" y="4819141"/>
                    <a:pt x="537704" y="4885635"/>
                    <a:pt x="559775" y="4951657"/>
                  </a:cubicBezTo>
                  <a:cubicBezTo>
                    <a:pt x="581946" y="5017775"/>
                    <a:pt x="605358" y="5083375"/>
                    <a:pt x="631406" y="5147986"/>
                  </a:cubicBezTo>
                  <a:cubicBezTo>
                    <a:pt x="734055" y="5407608"/>
                    <a:pt x="865188" y="5658570"/>
                    <a:pt x="1023461" y="5893957"/>
                  </a:cubicBezTo>
                  <a:cubicBezTo>
                    <a:pt x="1181487" y="6129578"/>
                    <a:pt x="1367051" y="6349247"/>
                    <a:pt x="1575880" y="6547646"/>
                  </a:cubicBezTo>
                  <a:cubicBezTo>
                    <a:pt x="1680269" y="6646916"/>
                    <a:pt x="1790338" y="6740939"/>
                    <a:pt x="1905228" y="6829468"/>
                  </a:cubicBezTo>
                  <a:lnTo>
                    <a:pt x="1944230" y="6858000"/>
                  </a:lnTo>
                  <a:lnTo>
                    <a:pt x="1372541" y="6858000"/>
                  </a:lnTo>
                  <a:lnTo>
                    <a:pt x="1115251" y="6590005"/>
                  </a:lnTo>
                  <a:cubicBezTo>
                    <a:pt x="418530" y="5790792"/>
                    <a:pt x="0" y="4766182"/>
                    <a:pt x="0" y="3649031"/>
                  </a:cubicBezTo>
                  <a:cubicBezTo>
                    <a:pt x="0" y="2212695"/>
                    <a:pt x="691856" y="929334"/>
                    <a:pt x="1777294" y="81317"/>
                  </a:cubicBezTo>
                  <a:close/>
                </a:path>
              </a:pathLst>
            </a:custGeom>
            <a:solidFill>
              <a:schemeClr val="bg1">
                <a:alpha val="0"/>
              </a:schemeClr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wrap="square" rtlCol="0" anchor="ctr">
              <a:noAutofit/>
            </a:bodyPr>
            <a:lstStyle/>
            <a:p>
              <a:pPr algn="ctr"/>
              <a:endParaRPr lang="en-US" dirty="0"/>
            </a:p>
          </p:txBody>
        </p:sp>
      </p:grpSp>
      <p:sp>
        <p:nvSpPr>
          <p:cNvPr id="2" name="Title 1">
            <a:extLst>
              <a:ext uri="{FF2B5EF4-FFF2-40B4-BE49-F238E27FC236}">
                <a16:creationId xmlns:a16="http://schemas.microsoft.com/office/drawing/2014/main" id="{42D4AC47-5BA1-425E-ADC0-47A90F5CB12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3215729" y="1764407"/>
            <a:ext cx="5760846" cy="2310312"/>
          </a:xfrm>
        </p:spPr>
        <p:txBody>
          <a:bodyPr>
            <a:normAutofit/>
          </a:bodyPr>
          <a:lstStyle/>
          <a:p>
            <a:r>
              <a:rPr lang="nb-NO" sz="5200" dirty="0" err="1">
                <a:solidFill>
                  <a:schemeClr val="tx2"/>
                </a:solidFill>
              </a:rPr>
              <a:t>Førelesing</a:t>
            </a:r>
            <a:r>
              <a:rPr lang="nb-NO" sz="5200" dirty="0">
                <a:solidFill>
                  <a:schemeClr val="tx2"/>
                </a:solidFill>
              </a:rPr>
              <a:t> ST1101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928130CF-36A1-4A0E-949D-0C373EB4382C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3215729" y="4165152"/>
            <a:ext cx="5760846" cy="682079"/>
          </a:xfrm>
        </p:spPr>
        <p:txBody>
          <a:bodyPr>
            <a:normAutofit/>
          </a:bodyPr>
          <a:lstStyle/>
          <a:p>
            <a:r>
              <a:rPr lang="nb-NO" dirty="0">
                <a:solidFill>
                  <a:schemeClr val="tx2"/>
                </a:solidFill>
              </a:rPr>
              <a:t>22.02.21</a:t>
            </a:r>
          </a:p>
        </p:txBody>
      </p:sp>
    </p:spTree>
    <p:extLst>
      <p:ext uri="{BB962C8B-B14F-4D97-AF65-F5344CB8AC3E}">
        <p14:creationId xmlns:p14="http://schemas.microsoft.com/office/powerpoint/2010/main" val="19304495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0492E1-69A6-440D-ADA2-4EA8544FAAA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3.10. Ordningsvariab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F667DEB-8488-4190-AB2D-8CA127702394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ks. 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u har invitert n gjester til middag søndag klokka 13. </a:t>
            </a:r>
          </a:p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jestan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kje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Vi må la verten få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janse til å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je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lt ferdig så vi må komme litt etter klokka 13.</a:t>
            </a:r>
          </a:p>
          <a:p>
            <a:pPr marL="0" indent="0">
              <a:buNone/>
            </a:pP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erten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nkjer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jestan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litt etter klokka 13.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ør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er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lar med alt til 1. gjesten kjem, men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g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jem </a:t>
            </a: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kkje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i gong med middagen før alle er komne.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5ED90B7-CF15-4A3C-97A9-487B91C04E1C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/>
              <a:lstStyle/>
              <a:p>
                <a:pPr marL="0" indent="0">
                  <a:buNone/>
                </a:pPr>
                <a:endParaRPr lang="nb-NO" sz="2000" i="1" dirty="0">
                  <a:latin typeface="Cambria Math" panose="020405030504060302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b-NO" sz="2000" i="1" smtClean="0">
                          <a:latin typeface="Cambria Math" panose="02040503050406030204" pitchFamily="18" charset="0"/>
                        </a:rPr>
                        <m:t>𝑌</m:t>
                      </m:r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m:rPr>
                          <m:sty m:val="p"/>
                        </m:rPr>
                        <a:rPr lang="nb-NO" sz="2000" i="0">
                          <a:latin typeface="Cambria Math" panose="02040503050406030204" pitchFamily="18" charset="0"/>
                        </a:rPr>
                        <m:t>max</m:t>
                      </m:r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e>
                      </m:d>
                      <m:r>
                        <a:rPr lang="nb-NO" sz="2000" b="0" i="1" smtClean="0">
                          <a:latin typeface="Cambria Math" panose="02040503050406030204" pitchFamily="18" charset="0"/>
                        </a:rPr>
                        <m:t>. </m:t>
                      </m:r>
                      <m:sSub>
                        <m:sSub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b="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  <m:t> 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nb-NO" sz="200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𝑋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nb-NO" sz="2000" dirty="0"/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r>
                      <a:rPr lang="nb-NO" sz="2000" i="1" smtClean="0">
                        <a:latin typeface="Cambria Math" panose="02040503050406030204" pitchFamily="18" charset="0"/>
                      </a:rPr>
                      <m:t>𝑌</m:t>
                    </m:r>
                    <m:r>
                      <a:rPr lang="nb-NO" sz="2000" i="0">
                        <a:latin typeface="Cambria Math" panose="02040503050406030204" pitchFamily="18" charset="0"/>
                      </a:rPr>
                      <m:t>=</m:t>
                    </m:r>
                    <m:r>
                      <m:rPr>
                        <m:sty m:val="p"/>
                      </m:rPr>
                      <a:rPr lang="nb-NO" sz="2000" i="0">
                        <a:latin typeface="Cambria Math" panose="02040503050406030204" pitchFamily="18" charset="0"/>
                      </a:rPr>
                      <m:t>min</m:t>
                    </m:r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𝑋</m:t>
                            </m:r>
                          </m:e>
                          <m:sub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𝑛</m:t>
                            </m:r>
                          </m:sub>
                        </m:sSub>
                      </m:e>
                    </m:d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r>
                  <a:rPr lang="nb-NO" sz="2000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1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18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nb-NO" sz="18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1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18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nb-NO" sz="1800">
                        <a:latin typeface="Cambria Math" panose="02040503050406030204" pitchFamily="18" charset="0"/>
                      </a:rPr>
                      <m:t>=1−</m:t>
                    </m:r>
                    <m:sSup>
                      <m:sSupPr>
                        <m:ctrlPr>
                          <a:rPr lang="nb-NO" sz="18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nb-NO" sz="18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180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sSub>
                              <m:sSubPr>
                                <m:ctrlPr>
                                  <a:rPr lang="nb-NO" sz="1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nb-NO" sz="1800" i="1">
                                    <a:latin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nb-NO" sz="1800" i="1">
                                    <a:latin typeface="Cambria Math" panose="02040503050406030204" pitchFamily="18" charset="0"/>
                                  </a:rPr>
                                  <m:t>𝑋</m:t>
                                </m:r>
                              </m:sub>
                            </m:sSub>
                            <m:d>
                              <m:dPr>
                                <m:ctrlPr>
                                  <a:rPr lang="nb-NO" sz="1800" i="1">
                                    <a:solidFill>
                                      <a:srgbClr val="836967"/>
                                    </a:solidFill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nb-NO" sz="1800" i="1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</m:d>
                          </m:e>
                        </m:d>
                      </m:e>
                      <m:sup>
                        <m:r>
                          <a:rPr lang="nb-NO" sz="1800" i="1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endParaRPr lang="nb-NO" sz="1800" dirty="0"/>
              </a:p>
            </p:txBody>
          </p:sp>
        </mc:Choice>
        <mc:Fallback xmlns="">
          <p:sp>
            <p:nvSpPr>
              <p:cNvPr id="4" name="Content Placeholder 3">
                <a:extLst>
                  <a:ext uri="{FF2B5EF4-FFF2-40B4-BE49-F238E27FC236}">
                    <a16:creationId xmlns:a16="http://schemas.microsoft.com/office/drawing/2014/main" id="{E5ED90B7-CF15-4A3C-97A9-487B91C04E1C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7679C376-942A-4DD6-8C95-7494E7C4AE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02100" y="2197100"/>
          <a:ext cx="914400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14400" imgH="250560" progId="Equation.DSMT4">
                  <p:embed/>
                </p:oleObj>
              </mc:Choice>
              <mc:Fallback>
                <p:oleObj name="Equation" r:id="rId4" imgW="914400" imgH="25056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7679C376-942A-4DD6-8C95-7494E7C4AE2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102100" y="2197100"/>
                        <a:ext cx="914400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>
            <a:extLst>
              <a:ext uri="{FF2B5EF4-FFF2-40B4-BE49-F238E27FC236}">
                <a16:creationId xmlns:a16="http://schemas.microsoft.com/office/drawing/2014/main" id="{46720EB8-49B8-4080-8F88-084A7C25E3AD}"/>
              </a:ext>
            </a:extLst>
          </p:cNvPr>
          <p:cNvGrpSpPr/>
          <p:nvPr/>
        </p:nvGrpSpPr>
        <p:grpSpPr>
          <a:xfrm>
            <a:off x="6360531" y="3623726"/>
            <a:ext cx="367560" cy="210600"/>
            <a:chOff x="6360531" y="3623726"/>
            <a:chExt cx="367560" cy="21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3DA594D-8BF3-4873-A857-2583B6404B4C}"/>
                    </a:ext>
                  </a:extLst>
                </p14:cNvPr>
                <p14:cNvContentPartPr/>
                <p14:nvPr/>
              </p14:nvContentPartPr>
              <p14:xfrm>
                <a:off x="6360531" y="3623726"/>
                <a:ext cx="111240" cy="209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3DA594D-8BF3-4873-A857-2583B6404B4C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6351531" y="3614726"/>
                  <a:ext cx="1288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39B18A98-3407-4454-B75D-C3239F141AB0}"/>
                    </a:ext>
                  </a:extLst>
                </p14:cNvPr>
                <p14:cNvContentPartPr/>
                <p14:nvPr/>
              </p14:nvContentPartPr>
              <p14:xfrm>
                <a:off x="6580131" y="3740726"/>
                <a:ext cx="147960" cy="9360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39B18A98-3407-4454-B75D-C3239F141AB0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6571491" y="3732086"/>
                  <a:ext cx="165600" cy="111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" name="Group 13">
            <a:extLst>
              <a:ext uri="{FF2B5EF4-FFF2-40B4-BE49-F238E27FC236}">
                <a16:creationId xmlns:a16="http://schemas.microsoft.com/office/drawing/2014/main" id="{4A53D252-0CFB-4F9E-B948-38D614744E4A}"/>
              </a:ext>
            </a:extLst>
          </p:cNvPr>
          <p:cNvGrpSpPr/>
          <p:nvPr/>
        </p:nvGrpSpPr>
        <p:grpSpPr>
          <a:xfrm>
            <a:off x="7064331" y="3654686"/>
            <a:ext cx="288720" cy="240120"/>
            <a:chOff x="7064331" y="3654686"/>
            <a:chExt cx="288720" cy="24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7D43737B-C0AE-4C9A-A6BE-AF3E35544006}"/>
                    </a:ext>
                  </a:extLst>
                </p14:cNvPr>
                <p14:cNvContentPartPr/>
                <p14:nvPr/>
              </p14:nvContentPartPr>
              <p14:xfrm>
                <a:off x="7070091" y="3659006"/>
                <a:ext cx="85320" cy="1882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7D43737B-C0AE-4C9A-A6BE-AF3E35544006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7061091" y="3650006"/>
                  <a:ext cx="1029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DAB22EBA-BB04-49BB-AFDA-90FF765DBDD2}"/>
                    </a:ext>
                  </a:extLst>
                </p14:cNvPr>
                <p14:cNvContentPartPr/>
                <p14:nvPr/>
              </p14:nvContentPartPr>
              <p14:xfrm>
                <a:off x="7064331" y="3654686"/>
                <a:ext cx="149400" cy="1767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DAB22EBA-BB04-49BB-AFDA-90FF765DBDD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7055331" y="3645686"/>
                  <a:ext cx="16704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E7710B3-7A99-470A-8301-BB6E3FDD5495}"/>
                    </a:ext>
                  </a:extLst>
                </p14:cNvPr>
                <p14:cNvContentPartPr/>
                <p14:nvPr/>
              </p14:nvContentPartPr>
              <p14:xfrm>
                <a:off x="7237851" y="3817766"/>
                <a:ext cx="34920" cy="770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E7710B3-7A99-470A-8301-BB6E3FDD549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7229211" y="3808766"/>
                  <a:ext cx="52560" cy="9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E42B20F8-A8AA-4759-AD8C-C93339DD2B37}"/>
                    </a:ext>
                  </a:extLst>
                </p14:cNvPr>
                <p14:cNvContentPartPr/>
                <p14:nvPr/>
              </p14:nvContentPartPr>
              <p14:xfrm>
                <a:off x="7335411" y="3682046"/>
                <a:ext cx="17640" cy="1008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E42B20F8-A8AA-4759-AD8C-C93339DD2B3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7326771" y="3673046"/>
                  <a:ext cx="35280" cy="2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">
            <p14:nvContentPartPr>
              <p14:cNvPr id="13" name="Ink 12">
                <a:extLst>
                  <a:ext uri="{FF2B5EF4-FFF2-40B4-BE49-F238E27FC236}">
                    <a16:creationId xmlns:a16="http://schemas.microsoft.com/office/drawing/2014/main" id="{3F218FD9-B067-47C7-8584-8A5B515CCDCE}"/>
                  </a:ext>
                </a:extLst>
              </p14:cNvPr>
              <p14:cNvContentPartPr/>
              <p14:nvPr/>
            </p14:nvContentPartPr>
            <p14:xfrm>
              <a:off x="7541331" y="3755846"/>
              <a:ext cx="523800" cy="122400"/>
            </p14:xfrm>
          </p:contentPart>
        </mc:Choice>
        <mc:Fallback xmlns="">
          <p:pic>
            <p:nvPicPr>
              <p:cNvPr id="13" name="Ink 12">
                <a:extLst>
                  <a:ext uri="{FF2B5EF4-FFF2-40B4-BE49-F238E27FC236}">
                    <a16:creationId xmlns:a16="http://schemas.microsoft.com/office/drawing/2014/main" id="{3F218FD9-B067-47C7-8584-8A5B515CCDCE}"/>
                  </a:ext>
                </a:extLst>
              </p:cNvPr>
              <p:cNvPicPr/>
              <p:nvPr/>
            </p:nvPicPr>
            <p:blipFill>
              <a:blip r:embed="rId19"/>
              <a:stretch>
                <a:fillRect/>
              </a:stretch>
            </p:blipFill>
            <p:spPr>
              <a:xfrm>
                <a:off x="7532331" y="3747206"/>
                <a:ext cx="541440" cy="14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4" name="Group 23">
            <a:extLst>
              <a:ext uri="{FF2B5EF4-FFF2-40B4-BE49-F238E27FC236}">
                <a16:creationId xmlns:a16="http://schemas.microsoft.com/office/drawing/2014/main" id="{1313E32B-6AFE-4562-A7E9-832D1E362FB4}"/>
              </a:ext>
            </a:extLst>
          </p:cNvPr>
          <p:cNvGrpSpPr/>
          <p:nvPr/>
        </p:nvGrpSpPr>
        <p:grpSpPr>
          <a:xfrm>
            <a:off x="8442771" y="3668006"/>
            <a:ext cx="558720" cy="243360"/>
            <a:chOff x="8442771" y="3668006"/>
            <a:chExt cx="558720" cy="24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B49498AE-A8D4-4928-8E35-4F9044554135}"/>
                    </a:ext>
                  </a:extLst>
                </p14:cNvPr>
                <p14:cNvContentPartPr/>
                <p14:nvPr/>
              </p14:nvContentPartPr>
              <p14:xfrm>
                <a:off x="8442771" y="3678446"/>
                <a:ext cx="145800" cy="214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B49498AE-A8D4-4928-8E35-4F9044554135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8434131" y="3669806"/>
                  <a:ext cx="16344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DBB6F8FE-23AA-4EDC-8555-DDFA95FFED31}"/>
                    </a:ext>
                  </a:extLst>
                </p14:cNvPr>
                <p14:cNvContentPartPr/>
                <p14:nvPr/>
              </p14:nvContentPartPr>
              <p14:xfrm>
                <a:off x="8636811" y="3672686"/>
                <a:ext cx="24840" cy="198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DBB6F8FE-23AA-4EDC-8555-DDFA95FFED31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8627811" y="3664046"/>
                  <a:ext cx="4248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24EA1D38-8620-4BC8-8B92-552D6441E90F}"/>
                    </a:ext>
                  </a:extLst>
                </p14:cNvPr>
                <p14:cNvContentPartPr/>
                <p14:nvPr/>
              </p14:nvContentPartPr>
              <p14:xfrm>
                <a:off x="8671011" y="3668006"/>
                <a:ext cx="198360" cy="22644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24EA1D38-8620-4BC8-8B92-552D6441E90F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8662011" y="3659006"/>
                  <a:ext cx="216000" cy="24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E405F949-11F4-4B54-8C7A-C46E80C3A3F6}"/>
                    </a:ext>
                  </a:extLst>
                </p14:cNvPr>
                <p14:cNvContentPartPr/>
                <p14:nvPr/>
              </p14:nvContentPartPr>
              <p14:xfrm>
                <a:off x="8859651" y="3812726"/>
                <a:ext cx="141840" cy="9864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E405F949-11F4-4B54-8C7A-C46E80C3A3F6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8851011" y="3804086"/>
                  <a:ext cx="159480" cy="11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" name="Group 29">
            <a:extLst>
              <a:ext uri="{FF2B5EF4-FFF2-40B4-BE49-F238E27FC236}">
                <a16:creationId xmlns:a16="http://schemas.microsoft.com/office/drawing/2014/main" id="{40D9AEF9-3C85-486E-9E37-F20FA142B258}"/>
              </a:ext>
            </a:extLst>
          </p:cNvPr>
          <p:cNvGrpSpPr/>
          <p:nvPr/>
        </p:nvGrpSpPr>
        <p:grpSpPr>
          <a:xfrm>
            <a:off x="9291651" y="3665846"/>
            <a:ext cx="2446200" cy="339840"/>
            <a:chOff x="9291651" y="3665846"/>
            <a:chExt cx="2446200" cy="33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8FACAE3-EBD4-4C64-B166-FA7BDDEA4B23}"/>
                    </a:ext>
                  </a:extLst>
                </p14:cNvPr>
                <p14:cNvContentPartPr/>
                <p14:nvPr/>
              </p14:nvContentPartPr>
              <p14:xfrm>
                <a:off x="9291651" y="3700406"/>
                <a:ext cx="358200" cy="3052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8FACAE3-EBD4-4C64-B166-FA7BDDEA4B23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9282651" y="3691406"/>
                  <a:ext cx="37584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E266582-C23C-4F1D-AB9C-8B41726202F1}"/>
                    </a:ext>
                  </a:extLst>
                </p14:cNvPr>
                <p14:cNvContentPartPr/>
                <p14:nvPr/>
              </p14:nvContentPartPr>
              <p14:xfrm>
                <a:off x="9629331" y="3665846"/>
                <a:ext cx="87480" cy="6552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E266582-C23C-4F1D-AB9C-8B41726202F1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9620331" y="3657206"/>
                  <a:ext cx="10512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77B5AF6-6C94-4024-8B9C-BAC168C4EA16}"/>
                    </a:ext>
                  </a:extLst>
                </p14:cNvPr>
                <p14:cNvContentPartPr/>
                <p14:nvPr/>
              </p14:nvContentPartPr>
              <p14:xfrm>
                <a:off x="9925251" y="3677366"/>
                <a:ext cx="801000" cy="2329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77B5AF6-6C94-4024-8B9C-BAC168C4EA16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9916611" y="3668726"/>
                  <a:ext cx="81864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816F492C-5D18-42FA-B5C3-7158163F3549}"/>
                    </a:ext>
                  </a:extLst>
                </p14:cNvPr>
                <p14:cNvContentPartPr/>
                <p14:nvPr/>
              </p14:nvContentPartPr>
              <p14:xfrm>
                <a:off x="10741731" y="3768806"/>
                <a:ext cx="145800" cy="106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816F492C-5D18-42FA-B5C3-7158163F3549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10733091" y="3760166"/>
                  <a:ext cx="16344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22068601-0D42-4D7C-A32C-FE478B417546}"/>
                    </a:ext>
                  </a:extLst>
                </p14:cNvPr>
                <p14:cNvContentPartPr/>
                <p14:nvPr/>
              </p14:nvContentPartPr>
              <p14:xfrm>
                <a:off x="11086971" y="3742166"/>
                <a:ext cx="47160" cy="1162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22068601-0D42-4D7C-A32C-FE478B417546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11077971" y="3733166"/>
                  <a:ext cx="64800" cy="13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D3194138-4EE0-4BAE-81AE-46DEB2D7EF1C}"/>
                    </a:ext>
                  </a:extLst>
                </p14:cNvPr>
                <p14:cNvContentPartPr/>
                <p14:nvPr/>
              </p14:nvContentPartPr>
              <p14:xfrm>
                <a:off x="11201811" y="3721286"/>
                <a:ext cx="109440" cy="144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D3194138-4EE0-4BAE-81AE-46DEB2D7EF1C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11193171" y="3712646"/>
                  <a:ext cx="1270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61563E50-B13A-415F-A0AE-5B7CE5A41F35}"/>
                    </a:ext>
                  </a:extLst>
                </p14:cNvPr>
                <p14:cNvContentPartPr/>
                <p14:nvPr/>
              </p14:nvContentPartPr>
              <p14:xfrm>
                <a:off x="11371011" y="3827486"/>
                <a:ext cx="6120" cy="165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61563E50-B13A-415F-A0AE-5B7CE5A41F35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11362371" y="3818846"/>
                  <a:ext cx="237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70F06DC-080A-4174-BB63-1D850BE12C82}"/>
                    </a:ext>
                  </a:extLst>
                </p14:cNvPr>
                <p14:cNvContentPartPr/>
                <p14:nvPr/>
              </p14:nvContentPartPr>
              <p14:xfrm>
                <a:off x="11474691" y="3760166"/>
                <a:ext cx="73440" cy="1011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70F06DC-080A-4174-BB63-1D850BE12C82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11466051" y="3751166"/>
                  <a:ext cx="9108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D1FF7D00-C31C-4D29-9C41-643878250DC1}"/>
                    </a:ext>
                  </a:extLst>
                </p14:cNvPr>
                <p14:cNvContentPartPr/>
                <p14:nvPr/>
              </p14:nvContentPartPr>
              <p14:xfrm>
                <a:off x="11609691" y="3764486"/>
                <a:ext cx="128160" cy="1054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D1FF7D00-C31C-4D29-9C41-643878250DC1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11600691" y="3755486"/>
                  <a:ext cx="145800" cy="12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0DF0073-2990-4F1C-93A1-9730231A2CEB}"/>
              </a:ext>
            </a:extLst>
          </p:cNvPr>
          <p:cNvGrpSpPr/>
          <p:nvPr/>
        </p:nvGrpSpPr>
        <p:grpSpPr>
          <a:xfrm>
            <a:off x="6430011" y="4084886"/>
            <a:ext cx="307080" cy="226080"/>
            <a:chOff x="6430011" y="4084886"/>
            <a:chExt cx="307080" cy="22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1B8CB2E1-B3A6-4448-83AF-F3BDFD0E505C}"/>
                    </a:ext>
                  </a:extLst>
                </p14:cNvPr>
                <p14:cNvContentPartPr/>
                <p14:nvPr/>
              </p14:nvContentPartPr>
              <p14:xfrm>
                <a:off x="6430011" y="4116206"/>
                <a:ext cx="307080" cy="1947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1B8CB2E1-B3A6-4448-83AF-F3BDFD0E505C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6421011" y="4107206"/>
                  <a:ext cx="32472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4695FD4A-F387-491E-8BE2-B8C25FC255B0}"/>
                    </a:ext>
                  </a:extLst>
                </p14:cNvPr>
                <p14:cNvContentPartPr/>
                <p14:nvPr/>
              </p14:nvContentPartPr>
              <p14:xfrm>
                <a:off x="6585531" y="4084886"/>
                <a:ext cx="21600" cy="198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4695FD4A-F387-491E-8BE2-B8C25FC255B0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6576891" y="4075886"/>
                  <a:ext cx="3924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" name="Group 42">
            <a:extLst>
              <a:ext uri="{FF2B5EF4-FFF2-40B4-BE49-F238E27FC236}">
                <a16:creationId xmlns:a16="http://schemas.microsoft.com/office/drawing/2014/main" id="{1E21A00D-A2FF-4C44-82A4-728AF593B856}"/>
              </a:ext>
            </a:extLst>
          </p:cNvPr>
          <p:cNvGrpSpPr/>
          <p:nvPr/>
        </p:nvGrpSpPr>
        <p:grpSpPr>
          <a:xfrm>
            <a:off x="7233171" y="4169486"/>
            <a:ext cx="143280" cy="144720"/>
            <a:chOff x="7233171" y="4169486"/>
            <a:chExt cx="143280" cy="14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20CA6660-4C7F-4A1B-AE3D-AF87BA06D099}"/>
                    </a:ext>
                  </a:extLst>
                </p14:cNvPr>
                <p14:cNvContentPartPr/>
                <p14:nvPr/>
              </p14:nvContentPartPr>
              <p14:xfrm>
                <a:off x="7233171" y="4169486"/>
                <a:ext cx="73080" cy="1447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20CA6660-4C7F-4A1B-AE3D-AF87BA06D099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7224531" y="4160846"/>
                  <a:ext cx="9072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47C9EA8F-D166-4ABC-95F8-2C1C9861E01F}"/>
                    </a:ext>
                  </a:extLst>
                </p14:cNvPr>
                <p14:cNvContentPartPr/>
                <p14:nvPr/>
              </p14:nvContentPartPr>
              <p14:xfrm>
                <a:off x="7366371" y="4294046"/>
                <a:ext cx="10080" cy="129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47C9EA8F-D166-4ABC-95F8-2C1C9861E01F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7357731" y="4285406"/>
                  <a:ext cx="277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93BDFD3E-D4BE-49A4-B45F-131012840C02}"/>
              </a:ext>
            </a:extLst>
          </p:cNvPr>
          <p:cNvGrpSpPr/>
          <p:nvPr/>
        </p:nvGrpSpPr>
        <p:grpSpPr>
          <a:xfrm>
            <a:off x="7765251" y="4143206"/>
            <a:ext cx="950040" cy="358200"/>
            <a:chOff x="7765251" y="4143206"/>
            <a:chExt cx="950040" cy="35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C7C55844-E1F2-4E1E-B83E-A4522AD163DC}"/>
                    </a:ext>
                  </a:extLst>
                </p14:cNvPr>
                <p14:cNvContentPartPr/>
                <p14:nvPr/>
              </p14:nvContentPartPr>
              <p14:xfrm>
                <a:off x="7765251" y="4221326"/>
                <a:ext cx="112680" cy="1666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C7C55844-E1F2-4E1E-B83E-A4522AD163DC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7756251" y="4212686"/>
                  <a:ext cx="13032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AF7FAA33-0418-4181-B537-33B975D0CCC6}"/>
                    </a:ext>
                  </a:extLst>
                </p14:cNvPr>
                <p14:cNvContentPartPr/>
                <p14:nvPr/>
              </p14:nvContentPartPr>
              <p14:xfrm>
                <a:off x="7854891" y="4278206"/>
                <a:ext cx="81720" cy="22320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AF7FAA33-0418-4181-B537-33B975D0CCC6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7845891" y="4269206"/>
                  <a:ext cx="9936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053EC86-2F5D-44C6-9EED-EB2F7C51448C}"/>
                    </a:ext>
                  </a:extLst>
                </p14:cNvPr>
                <p14:cNvContentPartPr/>
                <p14:nvPr/>
              </p14:nvContentPartPr>
              <p14:xfrm>
                <a:off x="7988451" y="4143206"/>
                <a:ext cx="13680" cy="1008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053EC86-2F5D-44C6-9EED-EB2F7C51448C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7979451" y="4134566"/>
                  <a:ext cx="3132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FBC434FB-D7CE-416E-8D77-F66B0F7B23CE}"/>
                    </a:ext>
                  </a:extLst>
                </p14:cNvPr>
                <p14:cNvContentPartPr/>
                <p14:nvPr/>
              </p14:nvContentPartPr>
              <p14:xfrm>
                <a:off x="8012571" y="4246166"/>
                <a:ext cx="207360" cy="13248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FBC434FB-D7CE-416E-8D77-F66B0F7B23CE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8003571" y="4237526"/>
                  <a:ext cx="22500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949DE64-BFA0-43C9-853F-D2FC9DF29937}"/>
                    </a:ext>
                  </a:extLst>
                </p14:cNvPr>
                <p14:cNvContentPartPr/>
                <p14:nvPr/>
              </p14:nvContentPartPr>
              <p14:xfrm>
                <a:off x="8270691" y="4173806"/>
                <a:ext cx="93600" cy="20808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949DE64-BFA0-43C9-853F-D2FC9DF29937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8261691" y="4164806"/>
                  <a:ext cx="1112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55435750-8324-4079-8B41-811DDC018A4A}"/>
                    </a:ext>
                  </a:extLst>
                </p14:cNvPr>
                <p14:cNvContentPartPr/>
                <p14:nvPr/>
              </p14:nvContentPartPr>
              <p14:xfrm>
                <a:off x="8268171" y="4261286"/>
                <a:ext cx="120240" cy="208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55435750-8324-4079-8B41-811DDC018A4A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8259171" y="4252646"/>
                  <a:ext cx="1378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5D8CEF8F-9400-4E8E-B422-BA91ED8B1636}"/>
                    </a:ext>
                  </a:extLst>
                </p14:cNvPr>
                <p14:cNvContentPartPr/>
                <p14:nvPr/>
              </p14:nvContentPartPr>
              <p14:xfrm>
                <a:off x="8382291" y="4289366"/>
                <a:ext cx="333000" cy="9216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5D8CEF8F-9400-4E8E-B422-BA91ED8B163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8373291" y="4280726"/>
                  <a:ext cx="350640" cy="10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" name="Group 50">
            <a:extLst>
              <a:ext uri="{FF2B5EF4-FFF2-40B4-BE49-F238E27FC236}">
                <a16:creationId xmlns:a16="http://schemas.microsoft.com/office/drawing/2014/main" id="{AE96DA7F-6FE4-46B5-92F9-0B83883CD938}"/>
              </a:ext>
            </a:extLst>
          </p:cNvPr>
          <p:cNvGrpSpPr/>
          <p:nvPr/>
        </p:nvGrpSpPr>
        <p:grpSpPr>
          <a:xfrm>
            <a:off x="9077091" y="4169126"/>
            <a:ext cx="905400" cy="262800"/>
            <a:chOff x="9077091" y="4169126"/>
            <a:chExt cx="905400" cy="26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85573082-A895-48F5-B2AF-6E248D4AD2D9}"/>
                    </a:ext>
                  </a:extLst>
                </p14:cNvPr>
                <p14:cNvContentPartPr/>
                <p14:nvPr/>
              </p14:nvContentPartPr>
              <p14:xfrm>
                <a:off x="9077091" y="4169126"/>
                <a:ext cx="236520" cy="2628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85573082-A895-48F5-B2AF-6E248D4AD2D9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9068451" y="4160486"/>
                  <a:ext cx="2541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9DF312A1-EED6-49D2-BAAE-C075E3FFEAC7}"/>
                    </a:ext>
                  </a:extLst>
                </p14:cNvPr>
                <p14:cNvContentPartPr/>
                <p14:nvPr/>
              </p14:nvContentPartPr>
              <p14:xfrm>
                <a:off x="9328011" y="4178486"/>
                <a:ext cx="23760" cy="720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9DF312A1-EED6-49D2-BAAE-C075E3FFEAC7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9319371" y="4169486"/>
                  <a:ext cx="414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67820F13-17E1-4596-A453-06C107307C22}"/>
                    </a:ext>
                  </a:extLst>
                </p14:cNvPr>
                <p14:cNvContentPartPr/>
                <p14:nvPr/>
              </p14:nvContentPartPr>
              <p14:xfrm>
                <a:off x="9378051" y="4244366"/>
                <a:ext cx="80640" cy="11592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67820F13-17E1-4596-A453-06C107307C22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9369051" y="4235726"/>
                  <a:ext cx="9828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98C1A95C-6982-4AC8-825D-0487DE52A24F}"/>
                    </a:ext>
                  </a:extLst>
                </p14:cNvPr>
                <p14:cNvContentPartPr/>
                <p14:nvPr/>
              </p14:nvContentPartPr>
              <p14:xfrm>
                <a:off x="9484611" y="4265606"/>
                <a:ext cx="363960" cy="730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98C1A95C-6982-4AC8-825D-0487DE52A24F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9475611" y="4256606"/>
                  <a:ext cx="381600" cy="9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ABE8C115-D0C1-44EC-9FE0-3A83ADC98BE7}"/>
                    </a:ext>
                  </a:extLst>
                </p14:cNvPr>
                <p14:cNvContentPartPr/>
                <p14:nvPr/>
              </p14:nvContentPartPr>
              <p14:xfrm>
                <a:off x="9961611" y="4338326"/>
                <a:ext cx="20880" cy="216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ABE8C115-D0C1-44EC-9FE0-3A83ADC98BE7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9952611" y="4329326"/>
                  <a:ext cx="38520" cy="19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1" name="Group 60">
            <a:extLst>
              <a:ext uri="{FF2B5EF4-FFF2-40B4-BE49-F238E27FC236}">
                <a16:creationId xmlns:a16="http://schemas.microsoft.com/office/drawing/2014/main" id="{6630B438-AEA5-4172-8F7C-65DA828F8AD1}"/>
              </a:ext>
            </a:extLst>
          </p:cNvPr>
          <p:cNvGrpSpPr/>
          <p:nvPr/>
        </p:nvGrpSpPr>
        <p:grpSpPr>
          <a:xfrm>
            <a:off x="10296051" y="4109366"/>
            <a:ext cx="1760400" cy="389880"/>
            <a:chOff x="10296051" y="4109366"/>
            <a:chExt cx="1760400" cy="38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E68CCF4-3046-42E7-AEBE-2A50615ADC36}"/>
                    </a:ext>
                  </a:extLst>
                </p14:cNvPr>
                <p14:cNvContentPartPr/>
                <p14:nvPr/>
              </p14:nvContentPartPr>
              <p14:xfrm>
                <a:off x="10296051" y="4109366"/>
                <a:ext cx="137160" cy="2268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E68CCF4-3046-42E7-AEBE-2A50615ADC36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10287051" y="4100726"/>
                  <a:ext cx="15480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C031B540-96D2-4BC0-A0A6-85B9316E35EE}"/>
                    </a:ext>
                  </a:extLst>
                </p14:cNvPr>
                <p14:cNvContentPartPr/>
                <p14:nvPr/>
              </p14:nvContentPartPr>
              <p14:xfrm>
                <a:off x="10487211" y="4256606"/>
                <a:ext cx="94680" cy="1058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C031B540-96D2-4BC0-A0A6-85B9316E35EE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10478211" y="4247606"/>
                  <a:ext cx="1123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EAE2C6F6-B161-40A3-8C16-7955055CCBE2}"/>
                    </a:ext>
                  </a:extLst>
                </p14:cNvPr>
                <p14:cNvContentPartPr/>
                <p14:nvPr/>
              </p14:nvContentPartPr>
              <p14:xfrm>
                <a:off x="10604931" y="4130246"/>
                <a:ext cx="76680" cy="604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EAE2C6F6-B161-40A3-8C16-7955055CCBE2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10595931" y="4121246"/>
                  <a:ext cx="94320" cy="7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900CBD9C-5D54-4E13-A156-F78503E56726}"/>
                    </a:ext>
                  </a:extLst>
                </p14:cNvPr>
                <p14:cNvContentPartPr/>
                <p14:nvPr/>
              </p14:nvContentPartPr>
              <p14:xfrm>
                <a:off x="10841811" y="4195046"/>
                <a:ext cx="313200" cy="1555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900CBD9C-5D54-4E13-A156-F78503E56726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10833171" y="4186046"/>
                  <a:ext cx="3308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B7A677D-9E54-4D65-8D40-120FC3511244}"/>
                    </a:ext>
                  </a:extLst>
                </p14:cNvPr>
                <p14:cNvContentPartPr/>
                <p14:nvPr/>
              </p14:nvContentPartPr>
              <p14:xfrm>
                <a:off x="11322771" y="4287206"/>
                <a:ext cx="34920" cy="871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B7A677D-9E54-4D65-8D40-120FC351124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11314131" y="4278566"/>
                  <a:ext cx="52560" cy="10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D3F4D8E-4580-4731-A49B-9EAB6AE46C47}"/>
                    </a:ext>
                  </a:extLst>
                </p14:cNvPr>
                <p14:cNvContentPartPr/>
                <p14:nvPr/>
              </p14:nvContentPartPr>
              <p14:xfrm>
                <a:off x="11394051" y="4155446"/>
                <a:ext cx="7200" cy="486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D3F4D8E-4580-4731-A49B-9EAB6AE46C4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1385411" y="4146446"/>
                  <a:ext cx="248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4DA93D18-1EE4-4DF6-BD38-E98F562D49B9}"/>
                    </a:ext>
                  </a:extLst>
                </p14:cNvPr>
                <p14:cNvContentPartPr/>
                <p14:nvPr/>
              </p14:nvContentPartPr>
              <p14:xfrm>
                <a:off x="11516811" y="4232846"/>
                <a:ext cx="314640" cy="26640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4DA93D18-1EE4-4DF6-BD38-E98F562D49B9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1507811" y="4223846"/>
                  <a:ext cx="332280" cy="28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11FF9136-F8EC-4F80-9FE7-5EB73E477B66}"/>
                    </a:ext>
                  </a:extLst>
                </p14:cNvPr>
                <p14:cNvContentPartPr/>
                <p14:nvPr/>
              </p14:nvContentPartPr>
              <p14:xfrm>
                <a:off x="11851251" y="4289006"/>
                <a:ext cx="110520" cy="1033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11FF9136-F8EC-4F80-9FE7-5EB73E477B66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1842611" y="4280366"/>
                  <a:ext cx="12816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405648F-9F3D-42FC-9223-C61C84598AE4}"/>
                    </a:ext>
                  </a:extLst>
                </p14:cNvPr>
                <p14:cNvContentPartPr/>
                <p14:nvPr/>
              </p14:nvContentPartPr>
              <p14:xfrm>
                <a:off x="11961771" y="4159766"/>
                <a:ext cx="94680" cy="45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405648F-9F3D-42FC-9223-C61C84598AE4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1953131" y="4151126"/>
                  <a:ext cx="11232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AFFD9CD3-1C6F-4D54-B929-1507BA53F7DE}"/>
              </a:ext>
            </a:extLst>
          </p:cNvPr>
          <p:cNvGrpSpPr/>
          <p:nvPr/>
        </p:nvGrpSpPr>
        <p:grpSpPr>
          <a:xfrm>
            <a:off x="6501651" y="4563686"/>
            <a:ext cx="273960" cy="188280"/>
            <a:chOff x="6501651" y="4563686"/>
            <a:chExt cx="273960" cy="18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C88B292C-61D2-4E45-8B5A-942FE8F9A3C2}"/>
                    </a:ext>
                  </a:extLst>
                </p14:cNvPr>
                <p14:cNvContentPartPr/>
                <p14:nvPr/>
              </p14:nvContentPartPr>
              <p14:xfrm>
                <a:off x="6501651" y="4563686"/>
                <a:ext cx="273960" cy="1882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C88B292C-61D2-4E45-8B5A-942FE8F9A3C2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6492651" y="4554686"/>
                  <a:ext cx="2916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81E92382-C506-4C48-A927-812C6AD5846D}"/>
                    </a:ext>
                  </a:extLst>
                </p14:cNvPr>
                <p14:cNvContentPartPr/>
                <p14:nvPr/>
              </p14:nvContentPartPr>
              <p14:xfrm>
                <a:off x="6676251" y="4635686"/>
                <a:ext cx="64440" cy="1656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81E92382-C506-4C48-A927-812C6AD5846D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6667251" y="4626686"/>
                  <a:ext cx="82080" cy="3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0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9C70EE95-68FA-4D2F-90F2-3A525800354E}"/>
                  </a:ext>
                </a:extLst>
              </p14:cNvPr>
              <p14:cNvContentPartPr/>
              <p14:nvPr/>
            </p14:nvContentPartPr>
            <p14:xfrm>
              <a:off x="7032291" y="4583486"/>
              <a:ext cx="411480" cy="20232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9C70EE95-68FA-4D2F-90F2-3A525800354E}"/>
                  </a:ext>
                </a:extLst>
              </p:cNvPr>
              <p:cNvPicPr/>
              <p:nvPr/>
            </p:nvPicPr>
            <p:blipFill>
              <a:blip r:embed="rId101"/>
              <a:stretch>
                <a:fillRect/>
              </a:stretch>
            </p:blipFill>
            <p:spPr>
              <a:xfrm>
                <a:off x="7023291" y="4574846"/>
                <a:ext cx="429120" cy="219960"/>
              </a:xfrm>
              <a:prstGeom prst="rect">
                <a:avLst/>
              </a:prstGeom>
            </p:spPr>
          </p:pic>
        </mc:Fallback>
      </mc:AlternateContent>
      <p:grpSp>
        <p:nvGrpSpPr>
          <p:cNvPr id="84" name="Group 83">
            <a:extLst>
              <a:ext uri="{FF2B5EF4-FFF2-40B4-BE49-F238E27FC236}">
                <a16:creationId xmlns:a16="http://schemas.microsoft.com/office/drawing/2014/main" id="{848A2F7D-A2B6-4803-B962-71311D550CA9}"/>
              </a:ext>
            </a:extLst>
          </p:cNvPr>
          <p:cNvGrpSpPr/>
          <p:nvPr/>
        </p:nvGrpSpPr>
        <p:grpSpPr>
          <a:xfrm>
            <a:off x="7746531" y="4655846"/>
            <a:ext cx="416520" cy="277200"/>
            <a:chOff x="7746531" y="4655846"/>
            <a:chExt cx="416520" cy="27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38A67CE3-FB1A-4004-B407-C7B82AAAFF14}"/>
                    </a:ext>
                  </a:extLst>
                </p14:cNvPr>
                <p14:cNvContentPartPr/>
                <p14:nvPr/>
              </p14:nvContentPartPr>
              <p14:xfrm>
                <a:off x="7803051" y="4670966"/>
                <a:ext cx="79200" cy="14616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38A67CE3-FB1A-4004-B407-C7B82AAAFF14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7794411" y="4662326"/>
                  <a:ext cx="968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1ED80D4E-7F4D-496C-8F7B-787713597D88}"/>
                    </a:ext>
                  </a:extLst>
                </p14:cNvPr>
                <p14:cNvContentPartPr/>
                <p14:nvPr/>
              </p14:nvContentPartPr>
              <p14:xfrm>
                <a:off x="7746531" y="4655846"/>
                <a:ext cx="226080" cy="1562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1ED80D4E-7F4D-496C-8F7B-787713597D88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7737531" y="4646846"/>
                  <a:ext cx="2437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CB745266-2A0B-429E-8297-4A1C9AC69C41}"/>
                    </a:ext>
                  </a:extLst>
                </p14:cNvPr>
                <p14:cNvContentPartPr/>
                <p14:nvPr/>
              </p14:nvContentPartPr>
              <p14:xfrm>
                <a:off x="7992411" y="4788326"/>
                <a:ext cx="43920" cy="612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CB745266-2A0B-429E-8297-4A1C9AC69C41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7983411" y="4779326"/>
                  <a:ext cx="61560" cy="7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00C5EEAE-89FF-432D-AC8C-B55135A3A068}"/>
                    </a:ext>
                  </a:extLst>
                </p14:cNvPr>
                <p14:cNvContentPartPr/>
                <p14:nvPr/>
              </p14:nvContentPartPr>
              <p14:xfrm>
                <a:off x="8057571" y="4693286"/>
                <a:ext cx="24480" cy="82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00C5EEAE-89FF-432D-AC8C-B55135A3A068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8048931" y="4684646"/>
                  <a:ext cx="421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A0C159B5-4656-4638-ACDC-B2C39B622ACB}"/>
                    </a:ext>
                  </a:extLst>
                </p14:cNvPr>
                <p14:cNvContentPartPr/>
                <p14:nvPr/>
              </p14:nvContentPartPr>
              <p14:xfrm>
                <a:off x="8092131" y="4825046"/>
                <a:ext cx="70920" cy="108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A0C159B5-4656-4638-ACDC-B2C39B622ACB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8083131" y="4816046"/>
                  <a:ext cx="8856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B13C51E7-14FB-4E68-8F99-1148188C7356}"/>
              </a:ext>
            </a:extLst>
          </p:cNvPr>
          <p:cNvGrpSpPr/>
          <p:nvPr/>
        </p:nvGrpSpPr>
        <p:grpSpPr>
          <a:xfrm>
            <a:off x="8456811" y="4677806"/>
            <a:ext cx="1661400" cy="232920"/>
            <a:chOff x="8456811" y="4677806"/>
            <a:chExt cx="166140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7DD322B1-C25D-41DD-93BA-5214CCE0D40C}"/>
                    </a:ext>
                  </a:extLst>
                </p14:cNvPr>
                <p14:cNvContentPartPr/>
                <p14:nvPr/>
              </p14:nvContentPartPr>
              <p14:xfrm>
                <a:off x="8456811" y="4743326"/>
                <a:ext cx="64440" cy="89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7DD322B1-C25D-41DD-93BA-5214CCE0D40C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8447811" y="4734326"/>
                  <a:ext cx="8208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4F1F344E-4552-451C-BFEC-4CBBA383CF9C}"/>
                    </a:ext>
                  </a:extLst>
                </p14:cNvPr>
                <p14:cNvContentPartPr/>
                <p14:nvPr/>
              </p14:nvContentPartPr>
              <p14:xfrm>
                <a:off x="8538531" y="4677806"/>
                <a:ext cx="37800" cy="86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4F1F344E-4552-451C-BFEC-4CBBA383CF9C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8529891" y="4668806"/>
                  <a:ext cx="5544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7139A69A-E718-4E99-AA68-AD8A5EB8E96E}"/>
                    </a:ext>
                  </a:extLst>
                </p14:cNvPr>
                <p14:cNvContentPartPr/>
                <p14:nvPr/>
              </p14:nvContentPartPr>
              <p14:xfrm>
                <a:off x="8653011" y="4759166"/>
                <a:ext cx="87480" cy="442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7139A69A-E718-4E99-AA68-AD8A5EB8E96E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8644011" y="4750166"/>
                  <a:ext cx="105120" cy="6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351293F5-8197-4EA0-B2A6-6D6E90F036F9}"/>
                    </a:ext>
                  </a:extLst>
                </p14:cNvPr>
                <p14:cNvContentPartPr/>
                <p14:nvPr/>
              </p14:nvContentPartPr>
              <p14:xfrm>
                <a:off x="8861451" y="4709126"/>
                <a:ext cx="75600" cy="13716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351293F5-8197-4EA0-B2A6-6D6E90F036F9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8852451" y="4700486"/>
                  <a:ext cx="932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4CF136FB-0C41-4530-A9DE-EAC3BCBAD639}"/>
                    </a:ext>
                  </a:extLst>
                </p14:cNvPr>
                <p14:cNvContentPartPr/>
                <p14:nvPr/>
              </p14:nvContentPartPr>
              <p14:xfrm>
                <a:off x="8970171" y="4794086"/>
                <a:ext cx="23040" cy="709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4CF136FB-0C41-4530-A9DE-EAC3BCBAD639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8961531" y="4785086"/>
                  <a:ext cx="406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CBD3BEA-CC2F-4010-87C0-1D9CBCB9758B}"/>
                    </a:ext>
                  </a:extLst>
                </p14:cNvPr>
                <p14:cNvContentPartPr/>
                <p14:nvPr/>
              </p14:nvContentPartPr>
              <p14:xfrm>
                <a:off x="9119931" y="4726766"/>
                <a:ext cx="82800" cy="12528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CBD3BEA-CC2F-4010-87C0-1D9CBCB9758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9111291" y="4718126"/>
                  <a:ext cx="1004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FD1F1420-23B1-444D-95C8-C06E4077A347}"/>
                    </a:ext>
                  </a:extLst>
                </p14:cNvPr>
                <p14:cNvContentPartPr/>
                <p14:nvPr/>
              </p14:nvContentPartPr>
              <p14:xfrm>
                <a:off x="9239811" y="4805966"/>
                <a:ext cx="82440" cy="10476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FD1F1420-23B1-444D-95C8-C06E4077A34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9230811" y="4797326"/>
                  <a:ext cx="1000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934A0F5E-0424-4A07-A50D-64B1662B8CE3}"/>
                    </a:ext>
                  </a:extLst>
                </p14:cNvPr>
                <p14:cNvContentPartPr/>
                <p14:nvPr/>
              </p14:nvContentPartPr>
              <p14:xfrm>
                <a:off x="9436371" y="4800926"/>
                <a:ext cx="14040" cy="244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934A0F5E-0424-4A07-A50D-64B1662B8CE3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9427371" y="4791926"/>
                  <a:ext cx="3168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545E24A-07C8-4AD6-801C-24D5E05DE195}"/>
                    </a:ext>
                  </a:extLst>
                </p14:cNvPr>
                <p14:cNvContentPartPr/>
                <p14:nvPr/>
              </p14:nvContentPartPr>
              <p14:xfrm>
                <a:off x="9568131" y="4801286"/>
                <a:ext cx="20880" cy="2052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545E24A-07C8-4AD6-801C-24D5E05DE195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9559491" y="4792646"/>
                  <a:ext cx="385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F5ACB27-38F7-4FE7-945D-F623B153438C}"/>
                    </a:ext>
                  </a:extLst>
                </p14:cNvPr>
                <p14:cNvContentPartPr/>
                <p14:nvPr/>
              </p14:nvContentPartPr>
              <p14:xfrm>
                <a:off x="9664971" y="4805606"/>
                <a:ext cx="7200" cy="50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F5ACB27-38F7-4FE7-945D-F623B153438C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9656331" y="4796606"/>
                  <a:ext cx="248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327B5236-FD2E-4194-8430-801772BB3B4B}"/>
                    </a:ext>
                  </a:extLst>
                </p14:cNvPr>
                <p14:cNvContentPartPr/>
                <p14:nvPr/>
              </p14:nvContentPartPr>
              <p14:xfrm>
                <a:off x="9727971" y="4807766"/>
                <a:ext cx="25200" cy="1011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327B5236-FD2E-4194-8430-801772BB3B4B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9719331" y="4799126"/>
                  <a:ext cx="42840" cy="11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679E7CCC-6061-4CEF-B211-A535A6D29BCF}"/>
                    </a:ext>
                  </a:extLst>
                </p14:cNvPr>
                <p14:cNvContentPartPr/>
                <p14:nvPr/>
              </p14:nvContentPartPr>
              <p14:xfrm>
                <a:off x="9892491" y="4769606"/>
                <a:ext cx="225720" cy="9216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679E7CCC-6061-4CEF-B211-A535A6D29BCF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9883851" y="4760966"/>
                  <a:ext cx="243360" cy="109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6">
            <p14:nvContentPartPr>
              <p14:cNvPr id="85" name="Ink 84">
                <a:extLst>
                  <a:ext uri="{FF2B5EF4-FFF2-40B4-BE49-F238E27FC236}">
                    <a16:creationId xmlns:a16="http://schemas.microsoft.com/office/drawing/2014/main" id="{155F6E66-F957-4CA7-8F3A-1FDAB110C678}"/>
                  </a:ext>
                </a:extLst>
              </p14:cNvPr>
              <p14:cNvContentPartPr/>
              <p14:nvPr/>
            </p14:nvContentPartPr>
            <p14:xfrm>
              <a:off x="10480371" y="4756646"/>
              <a:ext cx="241200" cy="113760"/>
            </p14:xfrm>
          </p:contentPart>
        </mc:Choice>
        <mc:Fallback xmlns="">
          <p:pic>
            <p:nvPicPr>
              <p:cNvPr id="85" name="Ink 84">
                <a:extLst>
                  <a:ext uri="{FF2B5EF4-FFF2-40B4-BE49-F238E27FC236}">
                    <a16:creationId xmlns:a16="http://schemas.microsoft.com/office/drawing/2014/main" id="{155F6E66-F957-4CA7-8F3A-1FDAB110C678}"/>
                  </a:ext>
                </a:extLst>
              </p:cNvPr>
              <p:cNvPicPr/>
              <p:nvPr/>
            </p:nvPicPr>
            <p:blipFill>
              <a:blip r:embed="rId137"/>
              <a:stretch>
                <a:fillRect/>
              </a:stretch>
            </p:blipFill>
            <p:spPr>
              <a:xfrm>
                <a:off x="10471371" y="4747646"/>
                <a:ext cx="258840" cy="131400"/>
              </a:xfrm>
              <a:prstGeom prst="rect">
                <a:avLst/>
              </a:prstGeom>
            </p:spPr>
          </p:pic>
        </mc:Fallback>
      </mc:AlternateContent>
      <p:grpSp>
        <p:nvGrpSpPr>
          <p:cNvPr id="88" name="Group 87">
            <a:extLst>
              <a:ext uri="{FF2B5EF4-FFF2-40B4-BE49-F238E27FC236}">
                <a16:creationId xmlns:a16="http://schemas.microsoft.com/office/drawing/2014/main" id="{F4709B5D-3B15-4B4E-9A21-662BDB4C04AA}"/>
              </a:ext>
            </a:extLst>
          </p:cNvPr>
          <p:cNvGrpSpPr/>
          <p:nvPr/>
        </p:nvGrpSpPr>
        <p:grpSpPr>
          <a:xfrm>
            <a:off x="11026491" y="4677446"/>
            <a:ext cx="777960" cy="195480"/>
            <a:chOff x="11026491" y="4677446"/>
            <a:chExt cx="777960" cy="19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EDD4740-64EF-49C2-83EC-1D55DEBD6F86}"/>
                    </a:ext>
                  </a:extLst>
                </p14:cNvPr>
                <p14:cNvContentPartPr/>
                <p14:nvPr/>
              </p14:nvContentPartPr>
              <p14:xfrm>
                <a:off x="11026491" y="4760246"/>
                <a:ext cx="172440" cy="10440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EDD4740-64EF-49C2-83EC-1D55DEBD6F86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11017851" y="4751246"/>
                  <a:ext cx="1900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7A01B6D2-382A-41FA-BE68-7BDE19724EEF}"/>
                    </a:ext>
                  </a:extLst>
                </p14:cNvPr>
                <p14:cNvContentPartPr/>
                <p14:nvPr/>
              </p14:nvContentPartPr>
              <p14:xfrm>
                <a:off x="11254371" y="4677446"/>
                <a:ext cx="550080" cy="19548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7A01B6D2-382A-41FA-BE68-7BDE19724EEF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245371" y="4668806"/>
                  <a:ext cx="567720" cy="21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4" name="Group 93">
            <a:extLst>
              <a:ext uri="{FF2B5EF4-FFF2-40B4-BE49-F238E27FC236}">
                <a16:creationId xmlns:a16="http://schemas.microsoft.com/office/drawing/2014/main" id="{61C0E3D2-09AF-4866-8AAC-B6C3864587E7}"/>
              </a:ext>
            </a:extLst>
          </p:cNvPr>
          <p:cNvGrpSpPr/>
          <p:nvPr/>
        </p:nvGrpSpPr>
        <p:grpSpPr>
          <a:xfrm>
            <a:off x="6545571" y="5104406"/>
            <a:ext cx="268920" cy="316080"/>
            <a:chOff x="6545571" y="5104406"/>
            <a:chExt cx="268920" cy="316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789C260-4C2A-420B-8835-4A3E65E4E197}"/>
                    </a:ext>
                  </a:extLst>
                </p14:cNvPr>
                <p14:cNvContentPartPr/>
                <p14:nvPr/>
              </p14:nvContentPartPr>
              <p14:xfrm>
                <a:off x="6545571" y="5104406"/>
                <a:ext cx="86760" cy="918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789C260-4C2A-420B-8835-4A3E65E4E197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536931" y="5095766"/>
                  <a:ext cx="104400" cy="10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3634495-3AA3-48DE-8111-D64B2D9A4A8F}"/>
                    </a:ext>
                  </a:extLst>
                </p14:cNvPr>
                <p14:cNvContentPartPr/>
                <p14:nvPr/>
              </p14:nvContentPartPr>
              <p14:xfrm>
                <a:off x="6650331" y="5142566"/>
                <a:ext cx="164160" cy="2779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3634495-3AA3-48DE-8111-D64B2D9A4A8F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641691" y="5133566"/>
                  <a:ext cx="181800" cy="29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628DD809-50D9-4F76-8552-F8614A2B015D}"/>
              </a:ext>
            </a:extLst>
          </p:cNvPr>
          <p:cNvGrpSpPr/>
          <p:nvPr/>
        </p:nvGrpSpPr>
        <p:grpSpPr>
          <a:xfrm>
            <a:off x="7207251" y="5071286"/>
            <a:ext cx="331560" cy="216360"/>
            <a:chOff x="7207251" y="5071286"/>
            <a:chExt cx="331560" cy="21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4C8353CB-5A5C-407F-846E-B20AEEA1F63D}"/>
                    </a:ext>
                  </a:extLst>
                </p14:cNvPr>
                <p14:cNvContentPartPr/>
                <p14:nvPr/>
              </p14:nvContentPartPr>
              <p14:xfrm>
                <a:off x="7207251" y="5071286"/>
                <a:ext cx="331560" cy="2163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4C8353CB-5A5C-407F-846E-B20AEEA1F63D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7198251" y="5062286"/>
                  <a:ext cx="34920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7E11E43-FB1D-40B1-B9E2-78E39B7AB444}"/>
                    </a:ext>
                  </a:extLst>
                </p14:cNvPr>
                <p14:cNvContentPartPr/>
                <p14:nvPr/>
              </p14:nvContentPartPr>
              <p14:xfrm>
                <a:off x="7406331" y="5149406"/>
                <a:ext cx="107280" cy="2052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7E11E43-FB1D-40B1-B9E2-78E39B7AB444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7397691" y="5140766"/>
                  <a:ext cx="12492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50F2A193-D096-40FC-B9C5-D071914340D1}"/>
              </a:ext>
            </a:extLst>
          </p:cNvPr>
          <p:cNvGrpSpPr/>
          <p:nvPr/>
        </p:nvGrpSpPr>
        <p:grpSpPr>
          <a:xfrm>
            <a:off x="7914291" y="5082806"/>
            <a:ext cx="1245600" cy="310680"/>
            <a:chOff x="7914291" y="5082806"/>
            <a:chExt cx="1245600" cy="31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8D3C9AD9-EC30-465B-B774-32267327249C}"/>
                    </a:ext>
                  </a:extLst>
                </p14:cNvPr>
                <p14:cNvContentPartPr/>
                <p14:nvPr/>
              </p14:nvContentPartPr>
              <p14:xfrm>
                <a:off x="7962171" y="5169926"/>
                <a:ext cx="55440" cy="1299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8D3C9AD9-EC30-465B-B774-32267327249C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7953171" y="5161286"/>
                  <a:ext cx="730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FC10A163-7DEA-4DA9-B4CF-714D24F4BD87}"/>
                    </a:ext>
                  </a:extLst>
                </p14:cNvPr>
                <p14:cNvContentPartPr/>
                <p14:nvPr/>
              </p14:nvContentPartPr>
              <p14:xfrm>
                <a:off x="7914291" y="5082806"/>
                <a:ext cx="186840" cy="1184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FC10A163-7DEA-4DA9-B4CF-714D24F4BD8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7905651" y="5073806"/>
                  <a:ext cx="20448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7FF5F25-73DE-42A4-AA8F-8188560FC388}"/>
                    </a:ext>
                  </a:extLst>
                </p14:cNvPr>
                <p14:cNvContentPartPr/>
                <p14:nvPr/>
              </p14:nvContentPartPr>
              <p14:xfrm>
                <a:off x="8123091" y="5111966"/>
                <a:ext cx="151560" cy="2541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7FF5F25-73DE-42A4-AA8F-8188560FC38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8114451" y="5103326"/>
                  <a:ext cx="16920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7E385CBB-76E6-4D2A-8965-A22F3ECF0BA2}"/>
                    </a:ext>
                  </a:extLst>
                </p14:cNvPr>
                <p14:cNvContentPartPr/>
                <p14:nvPr/>
              </p14:nvContentPartPr>
              <p14:xfrm>
                <a:off x="8336571" y="5150486"/>
                <a:ext cx="97200" cy="16596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7E385CBB-76E6-4D2A-8965-A22F3ECF0BA2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8327931" y="5141846"/>
                  <a:ext cx="11484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2170D3DF-19D6-4C62-81BF-15BA613565B6}"/>
                    </a:ext>
                  </a:extLst>
                </p14:cNvPr>
                <p14:cNvContentPartPr/>
                <p14:nvPr/>
              </p14:nvContentPartPr>
              <p14:xfrm>
                <a:off x="8304531" y="5146166"/>
                <a:ext cx="159480" cy="1893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2170D3DF-19D6-4C62-81BF-15BA613565B6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8295531" y="5137166"/>
                  <a:ext cx="17712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D40589AC-3211-43DB-8A54-A69F52BE0D15}"/>
                    </a:ext>
                  </a:extLst>
                </p14:cNvPr>
                <p14:cNvContentPartPr/>
                <p14:nvPr/>
              </p14:nvContentPartPr>
              <p14:xfrm>
                <a:off x="8497491" y="5306366"/>
                <a:ext cx="33120" cy="6696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D40589AC-3211-43DB-8A54-A69F52BE0D15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8488851" y="5297726"/>
                  <a:ext cx="50760" cy="8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06CA6BE2-A8BB-416E-8BCD-3096045CB668}"/>
                    </a:ext>
                  </a:extLst>
                </p14:cNvPr>
                <p14:cNvContentPartPr/>
                <p14:nvPr/>
              </p14:nvContentPartPr>
              <p14:xfrm>
                <a:off x="8530251" y="5211326"/>
                <a:ext cx="12240" cy="792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06CA6BE2-A8BB-416E-8BCD-3096045CB668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8521611" y="5202326"/>
                  <a:ext cx="2988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0F526EE-2981-4700-ACB5-21805A6C1D8A}"/>
                    </a:ext>
                  </a:extLst>
                </p14:cNvPr>
                <p14:cNvContentPartPr/>
                <p14:nvPr/>
              </p14:nvContentPartPr>
              <p14:xfrm>
                <a:off x="8709171" y="5254166"/>
                <a:ext cx="72000" cy="500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0F526EE-2981-4700-ACB5-21805A6C1D8A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8700171" y="5245526"/>
                  <a:ext cx="89640" cy="6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A4C6CFBB-D497-49F4-B1BF-FD0EF84C3813}"/>
                    </a:ext>
                  </a:extLst>
                </p14:cNvPr>
                <p14:cNvContentPartPr/>
                <p14:nvPr/>
              </p14:nvContentPartPr>
              <p14:xfrm>
                <a:off x="8685411" y="5366126"/>
                <a:ext cx="51480" cy="13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A4C6CFBB-D497-49F4-B1BF-FD0EF84C3813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8676771" y="5357126"/>
                  <a:ext cx="6912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8EB1973-F700-4CF2-BB51-4046CC7DFE94}"/>
                    </a:ext>
                  </a:extLst>
                </p14:cNvPr>
                <p14:cNvContentPartPr/>
                <p14:nvPr/>
              </p14:nvContentPartPr>
              <p14:xfrm>
                <a:off x="8888451" y="5261006"/>
                <a:ext cx="74880" cy="986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8EB1973-F700-4CF2-BB51-4046CC7DFE94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8879451" y="5252006"/>
                  <a:ext cx="9252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1104A62C-27EF-416F-A33B-4206C89DB8B6}"/>
                    </a:ext>
                  </a:extLst>
                </p14:cNvPr>
                <p14:cNvContentPartPr/>
                <p14:nvPr/>
              </p14:nvContentPartPr>
              <p14:xfrm>
                <a:off x="8862531" y="5262446"/>
                <a:ext cx="110880" cy="1310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1104A62C-27EF-416F-A33B-4206C89DB8B6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853891" y="5253806"/>
                  <a:ext cx="12852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46B29A30-88DB-41E4-8123-E6704BB3F49E}"/>
                    </a:ext>
                  </a:extLst>
                </p14:cNvPr>
                <p14:cNvContentPartPr/>
                <p14:nvPr/>
              </p14:nvContentPartPr>
              <p14:xfrm>
                <a:off x="9091131" y="5179286"/>
                <a:ext cx="68760" cy="20772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46B29A30-88DB-41E4-8123-E6704BB3F49E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9082491" y="5170286"/>
                  <a:ext cx="86400" cy="22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772B5173-F373-4C99-8AF0-0A9E75BB1FDE}"/>
              </a:ext>
            </a:extLst>
          </p:cNvPr>
          <p:cNvGrpSpPr/>
          <p:nvPr/>
        </p:nvGrpSpPr>
        <p:grpSpPr>
          <a:xfrm>
            <a:off x="9397851" y="5284766"/>
            <a:ext cx="127440" cy="70200"/>
            <a:chOff x="9397851" y="5284766"/>
            <a:chExt cx="127440" cy="7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B9829A43-3167-45F2-8AE0-0A150D90418B}"/>
                    </a:ext>
                  </a:extLst>
                </p14:cNvPr>
                <p14:cNvContentPartPr/>
                <p14:nvPr/>
              </p14:nvContentPartPr>
              <p14:xfrm>
                <a:off x="9397851" y="5284766"/>
                <a:ext cx="127440" cy="230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B9829A43-3167-45F2-8AE0-0A150D90418B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9389211" y="5276126"/>
                  <a:ext cx="14508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2A84A55-D5B1-41C0-87EF-251C725910E1}"/>
                    </a:ext>
                  </a:extLst>
                </p14:cNvPr>
                <p14:cNvContentPartPr/>
                <p14:nvPr/>
              </p14:nvContentPartPr>
              <p14:xfrm>
                <a:off x="9398931" y="5340566"/>
                <a:ext cx="101160" cy="1440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2A84A55-D5B1-41C0-87EF-251C725910E1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9390291" y="5331926"/>
                  <a:ext cx="11880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3" name="Group 122">
            <a:extLst>
              <a:ext uri="{FF2B5EF4-FFF2-40B4-BE49-F238E27FC236}">
                <a16:creationId xmlns:a16="http://schemas.microsoft.com/office/drawing/2014/main" id="{02534367-F9E5-4ED6-9AAD-5D6686B3B3F2}"/>
              </a:ext>
            </a:extLst>
          </p:cNvPr>
          <p:cNvGrpSpPr/>
          <p:nvPr/>
        </p:nvGrpSpPr>
        <p:grpSpPr>
          <a:xfrm>
            <a:off x="9707451" y="5154086"/>
            <a:ext cx="960120" cy="347400"/>
            <a:chOff x="9707451" y="5154086"/>
            <a:chExt cx="960120" cy="347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B713F9EA-7BD0-4883-80A2-39903A9E8F04}"/>
                    </a:ext>
                  </a:extLst>
                </p14:cNvPr>
                <p14:cNvContentPartPr/>
                <p14:nvPr/>
              </p14:nvContentPartPr>
              <p14:xfrm>
                <a:off x="9709611" y="5154086"/>
                <a:ext cx="182520" cy="221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B713F9EA-7BD0-4883-80A2-39903A9E8F04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9700611" y="5145086"/>
                  <a:ext cx="200160" cy="23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F628D681-6226-43C6-A0F7-DDC37918EF15}"/>
                    </a:ext>
                  </a:extLst>
                </p14:cNvPr>
                <p14:cNvContentPartPr/>
                <p14:nvPr/>
              </p14:nvContentPartPr>
              <p14:xfrm>
                <a:off x="9707451" y="5276486"/>
                <a:ext cx="133200" cy="828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F628D681-6226-43C6-A0F7-DDC37918EF15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9698811" y="5267846"/>
                  <a:ext cx="1508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EEDBBECA-25C5-441B-958C-BF3C11AA72A2}"/>
                    </a:ext>
                  </a:extLst>
                </p14:cNvPr>
                <p14:cNvContentPartPr/>
                <p14:nvPr/>
              </p14:nvContentPartPr>
              <p14:xfrm>
                <a:off x="9890331" y="5374046"/>
                <a:ext cx="71280" cy="12744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EEDBBECA-25C5-441B-958C-BF3C11AA72A2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9881331" y="5365406"/>
                  <a:ext cx="889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770A2487-9207-41C8-B258-DA13C6874552}"/>
                    </a:ext>
                  </a:extLst>
                </p14:cNvPr>
                <p14:cNvContentPartPr/>
                <p14:nvPr/>
              </p14:nvContentPartPr>
              <p14:xfrm>
                <a:off x="9889251" y="5390246"/>
                <a:ext cx="84240" cy="10980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770A2487-9207-41C8-B258-DA13C6874552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9880251" y="5381246"/>
                  <a:ext cx="101880" cy="12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18189D2-9E9A-467C-9B7F-63BD81DD4D13}"/>
                    </a:ext>
                  </a:extLst>
                </p14:cNvPr>
                <p14:cNvContentPartPr/>
                <p14:nvPr/>
              </p14:nvContentPartPr>
              <p14:xfrm>
                <a:off x="10133691" y="5228606"/>
                <a:ext cx="74880" cy="1731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18189D2-9E9A-467C-9B7F-63BD81DD4D13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10125051" y="5219966"/>
                  <a:ext cx="925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D9D8717-3BF9-4769-A0EE-9D34FAD3AAC7}"/>
                    </a:ext>
                  </a:extLst>
                </p14:cNvPr>
                <p14:cNvContentPartPr/>
                <p14:nvPr/>
              </p14:nvContentPartPr>
              <p14:xfrm>
                <a:off x="10267971" y="5290166"/>
                <a:ext cx="78480" cy="10584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D9D8717-3BF9-4769-A0EE-9D34FAD3AAC7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10259331" y="5281166"/>
                  <a:ext cx="961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4C1A4F33-EDA1-4973-A8C4-3D1BA54F3DAC}"/>
                    </a:ext>
                  </a:extLst>
                </p14:cNvPr>
                <p14:cNvContentPartPr/>
                <p14:nvPr/>
              </p14:nvContentPartPr>
              <p14:xfrm>
                <a:off x="10276251" y="5297726"/>
                <a:ext cx="91440" cy="1054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4C1A4F33-EDA1-4973-A8C4-3D1BA54F3DAC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10267251" y="5289086"/>
                  <a:ext cx="10908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BF531B34-2512-4845-981D-70A88DAEB4B4}"/>
                    </a:ext>
                  </a:extLst>
                </p14:cNvPr>
                <p14:cNvContentPartPr/>
                <p14:nvPr/>
              </p14:nvContentPartPr>
              <p14:xfrm>
                <a:off x="10426731" y="5402846"/>
                <a:ext cx="34200" cy="658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BF531B34-2512-4845-981D-70A88DAEB4B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10418091" y="5393846"/>
                  <a:ext cx="5184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B203A399-EAA6-44F9-9286-396AEF55D4B2}"/>
                    </a:ext>
                  </a:extLst>
                </p14:cNvPr>
                <p14:cNvContentPartPr/>
                <p14:nvPr/>
              </p14:nvContentPartPr>
              <p14:xfrm>
                <a:off x="10451571" y="5304566"/>
                <a:ext cx="31680" cy="15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B203A399-EAA6-44F9-9286-396AEF55D4B2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10442931" y="5295926"/>
                  <a:ext cx="493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DD89715-8A96-4210-AB34-C06D7A369039}"/>
                    </a:ext>
                  </a:extLst>
                </p14:cNvPr>
                <p14:cNvContentPartPr/>
                <p14:nvPr/>
              </p14:nvContentPartPr>
              <p14:xfrm>
                <a:off x="10610331" y="5259926"/>
                <a:ext cx="57240" cy="2210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DD89715-8A96-4210-AB34-C06D7A369039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0601691" y="5251286"/>
                  <a:ext cx="74880" cy="238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8">
            <p14:nvContentPartPr>
              <p14:cNvPr id="124" name="Ink 123">
                <a:extLst>
                  <a:ext uri="{FF2B5EF4-FFF2-40B4-BE49-F238E27FC236}">
                    <a16:creationId xmlns:a16="http://schemas.microsoft.com/office/drawing/2014/main" id="{8996C38D-B6B5-4464-A5B9-0D40769B523D}"/>
                  </a:ext>
                </a:extLst>
              </p14:cNvPr>
              <p14:cNvContentPartPr/>
              <p14:nvPr/>
            </p14:nvContentPartPr>
            <p14:xfrm>
              <a:off x="10824171" y="5389526"/>
              <a:ext cx="80640" cy="117360"/>
            </p14:xfrm>
          </p:contentPart>
        </mc:Choice>
        <mc:Fallback xmlns="">
          <p:pic>
            <p:nvPicPr>
              <p:cNvPr id="124" name="Ink 123">
                <a:extLst>
                  <a:ext uri="{FF2B5EF4-FFF2-40B4-BE49-F238E27FC236}">
                    <a16:creationId xmlns:a16="http://schemas.microsoft.com/office/drawing/2014/main" id="{8996C38D-B6B5-4464-A5B9-0D40769B523D}"/>
                  </a:ext>
                </a:extLst>
              </p:cNvPr>
              <p:cNvPicPr/>
              <p:nvPr/>
            </p:nvPicPr>
            <p:blipFill>
              <a:blip r:embed="rId199"/>
              <a:stretch>
                <a:fillRect/>
              </a:stretch>
            </p:blipFill>
            <p:spPr>
              <a:xfrm>
                <a:off x="10815531" y="5380526"/>
                <a:ext cx="98280" cy="135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0A39FD5F-0C4E-4653-B365-E1F02EC338F8}"/>
              </a:ext>
            </a:extLst>
          </p:cNvPr>
          <p:cNvGrpSpPr/>
          <p:nvPr/>
        </p:nvGrpSpPr>
        <p:grpSpPr>
          <a:xfrm>
            <a:off x="11188851" y="5161286"/>
            <a:ext cx="370440" cy="248400"/>
            <a:chOff x="11188851" y="5161286"/>
            <a:chExt cx="37044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0710791E-70E8-4D5D-90E1-4CD214F08F07}"/>
                    </a:ext>
                  </a:extLst>
                </p14:cNvPr>
                <p14:cNvContentPartPr/>
                <p14:nvPr/>
              </p14:nvContentPartPr>
              <p14:xfrm>
                <a:off x="11200731" y="5221406"/>
                <a:ext cx="160560" cy="18828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0710791E-70E8-4D5D-90E1-4CD214F08F07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1192091" y="5212406"/>
                  <a:ext cx="17820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C3A3DA9-E290-4A14-9299-BC64D0C2ED59}"/>
                    </a:ext>
                  </a:extLst>
                </p14:cNvPr>
                <p14:cNvContentPartPr/>
                <p14:nvPr/>
              </p14:nvContentPartPr>
              <p14:xfrm>
                <a:off x="11188851" y="5302406"/>
                <a:ext cx="140760" cy="147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C3A3DA9-E290-4A14-9299-BC64D0C2ED59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1179851" y="5293766"/>
                  <a:ext cx="158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DC355B6C-1FD6-4A41-A099-9B7A67CAA0B8}"/>
                    </a:ext>
                  </a:extLst>
                </p14:cNvPr>
                <p14:cNvContentPartPr/>
                <p14:nvPr/>
              </p14:nvContentPartPr>
              <p14:xfrm>
                <a:off x="11441931" y="5300246"/>
                <a:ext cx="64080" cy="878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DC355B6C-1FD6-4A41-A099-9B7A67CAA0B8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1433291" y="5291246"/>
                  <a:ext cx="8172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344F524-54FB-4900-8528-1792C0CC643D}"/>
                    </a:ext>
                  </a:extLst>
                </p14:cNvPr>
                <p14:cNvContentPartPr/>
                <p14:nvPr/>
              </p14:nvContentPartPr>
              <p14:xfrm>
                <a:off x="11553171" y="5161286"/>
                <a:ext cx="6120" cy="147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344F524-54FB-4900-8528-1792C0CC643D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1544531" y="5152646"/>
                  <a:ext cx="2376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0" name="Group 139">
            <a:extLst>
              <a:ext uri="{FF2B5EF4-FFF2-40B4-BE49-F238E27FC236}">
                <a16:creationId xmlns:a16="http://schemas.microsoft.com/office/drawing/2014/main" id="{6D349C07-E00E-4AF8-9D89-AEEF8B4003B1}"/>
              </a:ext>
            </a:extLst>
          </p:cNvPr>
          <p:cNvGrpSpPr/>
          <p:nvPr/>
        </p:nvGrpSpPr>
        <p:grpSpPr>
          <a:xfrm>
            <a:off x="6492291" y="5455406"/>
            <a:ext cx="427680" cy="249120"/>
            <a:chOff x="6492291" y="5455406"/>
            <a:chExt cx="427680" cy="24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3F9FE7DB-9227-4A5A-A091-E6B353067F6E}"/>
                    </a:ext>
                  </a:extLst>
                </p14:cNvPr>
                <p14:cNvContentPartPr/>
                <p14:nvPr/>
              </p14:nvContentPartPr>
              <p14:xfrm>
                <a:off x="6492291" y="5527766"/>
                <a:ext cx="221760" cy="1598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3F9FE7DB-9227-4A5A-A091-E6B353067F6E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6483291" y="5518766"/>
                  <a:ext cx="23940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F1523674-2BB9-49CE-A95B-905800E89192}"/>
                    </a:ext>
                  </a:extLst>
                </p14:cNvPr>
                <p14:cNvContentPartPr/>
                <p14:nvPr/>
              </p14:nvContentPartPr>
              <p14:xfrm>
                <a:off x="6711531" y="5607686"/>
                <a:ext cx="208440" cy="9684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F1523674-2BB9-49CE-A95B-905800E89192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6702531" y="5599046"/>
                  <a:ext cx="2260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1458C1CA-29A5-4496-8C3A-BADD9B262112}"/>
                    </a:ext>
                  </a:extLst>
                </p14:cNvPr>
                <p14:cNvContentPartPr/>
                <p14:nvPr/>
              </p14:nvContentPartPr>
              <p14:xfrm>
                <a:off x="6820251" y="5455406"/>
                <a:ext cx="47160" cy="5508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1458C1CA-29A5-4496-8C3A-BADD9B262112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6811611" y="5446766"/>
                  <a:ext cx="64800" cy="72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33" name="Ink 132">
                <a:extLst>
                  <a:ext uri="{FF2B5EF4-FFF2-40B4-BE49-F238E27FC236}">
                    <a16:creationId xmlns:a16="http://schemas.microsoft.com/office/drawing/2014/main" id="{257C81D6-207D-44B3-8096-16CA57D73642}"/>
                  </a:ext>
                </a:extLst>
              </p14:cNvPr>
              <p14:cNvContentPartPr/>
              <p14:nvPr/>
            </p14:nvContentPartPr>
            <p14:xfrm>
              <a:off x="7239651" y="5582486"/>
              <a:ext cx="198000" cy="108000"/>
            </p14:xfrm>
          </p:contentPart>
        </mc:Choice>
        <mc:Fallback xmlns="">
          <p:pic>
            <p:nvPicPr>
              <p:cNvPr id="133" name="Ink 132">
                <a:extLst>
                  <a:ext uri="{FF2B5EF4-FFF2-40B4-BE49-F238E27FC236}">
                    <a16:creationId xmlns:a16="http://schemas.microsoft.com/office/drawing/2014/main" id="{257C81D6-207D-44B3-8096-16CA57D73642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7231011" y="5573846"/>
                <a:ext cx="21564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16">
            <p14:nvContentPartPr>
              <p14:cNvPr id="134" name="Ink 133">
                <a:extLst>
                  <a:ext uri="{FF2B5EF4-FFF2-40B4-BE49-F238E27FC236}">
                    <a16:creationId xmlns:a16="http://schemas.microsoft.com/office/drawing/2014/main" id="{F5F260EC-4D11-491F-9862-C1D971E8205C}"/>
                  </a:ext>
                </a:extLst>
              </p14:cNvPr>
              <p14:cNvContentPartPr/>
              <p14:nvPr/>
            </p14:nvContentPartPr>
            <p14:xfrm>
              <a:off x="7722771" y="5561606"/>
              <a:ext cx="388440" cy="188640"/>
            </p14:xfrm>
          </p:contentPart>
        </mc:Choice>
        <mc:Fallback xmlns="">
          <p:pic>
            <p:nvPicPr>
              <p:cNvPr id="134" name="Ink 133">
                <a:extLst>
                  <a:ext uri="{FF2B5EF4-FFF2-40B4-BE49-F238E27FC236}">
                    <a16:creationId xmlns:a16="http://schemas.microsoft.com/office/drawing/2014/main" id="{F5F260EC-4D11-491F-9862-C1D971E8205C}"/>
                  </a:ext>
                </a:extLst>
              </p:cNvPr>
              <p:cNvPicPr/>
              <p:nvPr/>
            </p:nvPicPr>
            <p:blipFill>
              <a:blip r:embed="rId217"/>
              <a:stretch>
                <a:fillRect/>
              </a:stretch>
            </p:blipFill>
            <p:spPr>
              <a:xfrm>
                <a:off x="7714131" y="5552606"/>
                <a:ext cx="406080" cy="206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39" name="Group 138">
            <a:extLst>
              <a:ext uri="{FF2B5EF4-FFF2-40B4-BE49-F238E27FC236}">
                <a16:creationId xmlns:a16="http://schemas.microsoft.com/office/drawing/2014/main" id="{E295A34D-19C1-4AAB-84EB-4208D47F6F97}"/>
              </a:ext>
            </a:extLst>
          </p:cNvPr>
          <p:cNvGrpSpPr/>
          <p:nvPr/>
        </p:nvGrpSpPr>
        <p:grpSpPr>
          <a:xfrm>
            <a:off x="8350611" y="5601206"/>
            <a:ext cx="1101240" cy="230760"/>
            <a:chOff x="8350611" y="5601206"/>
            <a:chExt cx="1101240" cy="23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F00C65EA-2A24-4897-9897-B6A3CFE89983}"/>
                    </a:ext>
                  </a:extLst>
                </p14:cNvPr>
                <p14:cNvContentPartPr/>
                <p14:nvPr/>
              </p14:nvContentPartPr>
              <p14:xfrm>
                <a:off x="8350611" y="5605166"/>
                <a:ext cx="493920" cy="197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F00C65EA-2A24-4897-9897-B6A3CFE89983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8341971" y="5596166"/>
                  <a:ext cx="5115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A425645E-294F-447D-A863-409331C37D1B}"/>
                    </a:ext>
                  </a:extLst>
                </p14:cNvPr>
                <p14:cNvContentPartPr/>
                <p14:nvPr/>
              </p14:nvContentPartPr>
              <p14:xfrm>
                <a:off x="8885571" y="5747006"/>
                <a:ext cx="315720" cy="828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A425645E-294F-447D-A863-409331C37D1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8876571" y="5738006"/>
                  <a:ext cx="3333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7E36C931-E78D-4DE9-9774-4809184BEBA7}"/>
                    </a:ext>
                  </a:extLst>
                </p14:cNvPr>
                <p14:cNvContentPartPr/>
                <p14:nvPr/>
              </p14:nvContentPartPr>
              <p14:xfrm>
                <a:off x="9360771" y="5601206"/>
                <a:ext cx="80280" cy="9648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7E36C931-E78D-4DE9-9774-4809184BEBA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351771" y="5592206"/>
                  <a:ext cx="97920" cy="11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B401F5BE-9884-4C41-8FE2-806C7728C6E6}"/>
                    </a:ext>
                  </a:extLst>
                </p14:cNvPr>
                <p14:cNvContentPartPr/>
                <p14:nvPr/>
              </p14:nvContentPartPr>
              <p14:xfrm>
                <a:off x="9419091" y="5784086"/>
                <a:ext cx="32760" cy="4788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B401F5BE-9884-4C41-8FE2-806C7728C6E6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410451" y="5775086"/>
                  <a:ext cx="50400" cy="6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18659384-408F-4575-8998-116DB570A66B}"/>
              </a:ext>
            </a:extLst>
          </p:cNvPr>
          <p:cNvGrpSpPr/>
          <p:nvPr/>
        </p:nvGrpSpPr>
        <p:grpSpPr>
          <a:xfrm>
            <a:off x="6517851" y="6074966"/>
            <a:ext cx="366840" cy="203040"/>
            <a:chOff x="6517851" y="6074966"/>
            <a:chExt cx="366840" cy="203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B5E279F-DD34-42DF-9EF8-F8D01D58A83D}"/>
                    </a:ext>
                  </a:extLst>
                </p14:cNvPr>
                <p14:cNvContentPartPr/>
                <p14:nvPr/>
              </p14:nvContentPartPr>
              <p14:xfrm>
                <a:off x="6517851" y="6074966"/>
                <a:ext cx="126000" cy="2030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B5E279F-DD34-42DF-9EF8-F8D01D58A83D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6508851" y="6066326"/>
                  <a:ext cx="14364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379F604C-4894-4CC0-B3A0-197F734988CC}"/>
                    </a:ext>
                  </a:extLst>
                </p14:cNvPr>
                <p14:cNvContentPartPr/>
                <p14:nvPr/>
              </p14:nvContentPartPr>
              <p14:xfrm>
                <a:off x="6739971" y="6161366"/>
                <a:ext cx="144720" cy="1036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379F604C-4894-4CC0-B3A0-197F734988CC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6731331" y="6152366"/>
                  <a:ext cx="162360" cy="121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2B0284CD-D616-4621-8C27-5ECBC4AFCF28}"/>
              </a:ext>
            </a:extLst>
          </p:cNvPr>
          <p:cNvGrpSpPr/>
          <p:nvPr/>
        </p:nvGrpSpPr>
        <p:grpSpPr>
          <a:xfrm>
            <a:off x="7215171" y="6060206"/>
            <a:ext cx="287280" cy="238320"/>
            <a:chOff x="7215171" y="6060206"/>
            <a:chExt cx="287280" cy="238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EA31BD9F-1413-40BA-AB2E-2E4DF43E1059}"/>
                    </a:ext>
                  </a:extLst>
                </p14:cNvPr>
                <p14:cNvContentPartPr/>
                <p14:nvPr/>
              </p14:nvContentPartPr>
              <p14:xfrm>
                <a:off x="7215171" y="6060206"/>
                <a:ext cx="147600" cy="2383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EA31BD9F-1413-40BA-AB2E-2E4DF43E1059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7206171" y="6051566"/>
                  <a:ext cx="1652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A29D7E7E-664D-4669-BCA0-AE22C3DCAB39}"/>
                    </a:ext>
                  </a:extLst>
                </p14:cNvPr>
                <p14:cNvContentPartPr/>
                <p14:nvPr/>
              </p14:nvContentPartPr>
              <p14:xfrm>
                <a:off x="7395531" y="6191606"/>
                <a:ext cx="106920" cy="151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A29D7E7E-664D-4669-BCA0-AE22C3DCAB3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7386891" y="6182966"/>
                  <a:ext cx="12456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91FAC0F0-266D-441D-A632-5F0AEC3BCEA0}"/>
                    </a:ext>
                  </a:extLst>
                </p14:cNvPr>
                <p14:cNvContentPartPr/>
                <p14:nvPr/>
              </p14:nvContentPartPr>
              <p14:xfrm>
                <a:off x="7404171" y="6258566"/>
                <a:ext cx="74160" cy="540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91FAC0F0-266D-441D-A632-5F0AEC3BCEA0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395531" y="6249926"/>
                  <a:ext cx="9180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F5FF05E2-1CD2-4115-B428-BAFB5D4F7AA5}"/>
              </a:ext>
            </a:extLst>
          </p:cNvPr>
          <p:cNvGrpSpPr/>
          <p:nvPr/>
        </p:nvGrpSpPr>
        <p:grpSpPr>
          <a:xfrm>
            <a:off x="7711611" y="6088286"/>
            <a:ext cx="2617560" cy="284040"/>
            <a:chOff x="7711611" y="6088286"/>
            <a:chExt cx="2617560" cy="284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1A0252E0-E609-41C1-AD9C-E7A53FE99D0C}"/>
                    </a:ext>
                  </a:extLst>
                </p14:cNvPr>
                <p14:cNvContentPartPr/>
                <p14:nvPr/>
              </p14:nvContentPartPr>
              <p14:xfrm>
                <a:off x="7711611" y="6195206"/>
                <a:ext cx="225720" cy="1126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1A0252E0-E609-41C1-AD9C-E7A53FE99D0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7702611" y="6186206"/>
                  <a:ext cx="24336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1CA0D837-8B1E-4E72-8F62-5370762A89CD}"/>
                    </a:ext>
                  </a:extLst>
                </p14:cNvPr>
                <p14:cNvContentPartPr/>
                <p14:nvPr/>
              </p14:nvContentPartPr>
              <p14:xfrm>
                <a:off x="7987011" y="6186566"/>
                <a:ext cx="255240" cy="1044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1CA0D837-8B1E-4E72-8F62-5370762A89C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7978011" y="6177566"/>
                  <a:ext cx="27288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6C697DC7-101F-410B-9495-9C4B52C207EB}"/>
                    </a:ext>
                  </a:extLst>
                </p14:cNvPr>
                <p14:cNvContentPartPr/>
                <p14:nvPr/>
              </p14:nvContentPartPr>
              <p14:xfrm>
                <a:off x="8166651" y="6180086"/>
                <a:ext cx="89280" cy="11952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6C697DC7-101F-410B-9495-9C4B52C207EB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8157651" y="6171086"/>
                  <a:ext cx="1069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A902C6D2-624F-4F1A-9EA6-D2CE34FAC0CD}"/>
                    </a:ext>
                  </a:extLst>
                </p14:cNvPr>
                <p14:cNvContentPartPr/>
                <p14:nvPr/>
              </p14:nvContentPartPr>
              <p14:xfrm>
                <a:off x="8402811" y="6112046"/>
                <a:ext cx="79200" cy="2307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A902C6D2-624F-4F1A-9EA6-D2CE34FAC0CD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8394171" y="6103046"/>
                  <a:ext cx="968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F0D3F3C1-1432-443D-BA50-6A7BD4605F1C}"/>
                    </a:ext>
                  </a:extLst>
                </p14:cNvPr>
                <p14:cNvContentPartPr/>
                <p14:nvPr/>
              </p14:nvContentPartPr>
              <p14:xfrm>
                <a:off x="8584611" y="6153806"/>
                <a:ext cx="80640" cy="12132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F0D3F3C1-1432-443D-BA50-6A7BD4605F1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8575611" y="6144806"/>
                  <a:ext cx="9828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C7EDC577-DFC9-45A0-BA02-7560FAB06093}"/>
                    </a:ext>
                  </a:extLst>
                </p14:cNvPr>
                <p14:cNvContentPartPr/>
                <p14:nvPr/>
              </p14:nvContentPartPr>
              <p14:xfrm>
                <a:off x="8566251" y="6139766"/>
                <a:ext cx="148680" cy="1292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C7EDC577-DFC9-45A0-BA02-7560FAB0609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8557251" y="6131126"/>
                  <a:ext cx="16632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FD3AF91-421D-482B-8617-6D9F84A90757}"/>
                    </a:ext>
                  </a:extLst>
                </p14:cNvPr>
                <p14:cNvContentPartPr/>
                <p14:nvPr/>
              </p14:nvContentPartPr>
              <p14:xfrm>
                <a:off x="8722851" y="6259286"/>
                <a:ext cx="22320" cy="6192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FD3AF91-421D-482B-8617-6D9F84A9075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8713851" y="6250646"/>
                  <a:ext cx="3996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F4DF28F3-F132-4B2D-8FC4-E60F4B04F58B}"/>
                    </a:ext>
                  </a:extLst>
                </p14:cNvPr>
                <p14:cNvContentPartPr/>
                <p14:nvPr/>
              </p14:nvContentPartPr>
              <p14:xfrm>
                <a:off x="8799531" y="6285566"/>
                <a:ext cx="52200" cy="763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F4DF28F3-F132-4B2D-8FC4-E60F4B04F58B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8790531" y="6276566"/>
                  <a:ext cx="6984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10C598B7-CD90-4419-8DFD-E778EF06FC93}"/>
                    </a:ext>
                  </a:extLst>
                </p14:cNvPr>
                <p14:cNvContentPartPr/>
                <p14:nvPr/>
              </p14:nvContentPartPr>
              <p14:xfrm>
                <a:off x="8974491" y="6279806"/>
                <a:ext cx="15120" cy="205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10C598B7-CD90-4419-8DFD-E778EF06FC93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8965491" y="6270806"/>
                  <a:ext cx="3276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3A06305D-F55B-4F75-BCF1-05ADFAABA54B}"/>
                    </a:ext>
                  </a:extLst>
                </p14:cNvPr>
                <p14:cNvContentPartPr/>
                <p14:nvPr/>
              </p14:nvContentPartPr>
              <p14:xfrm>
                <a:off x="9091851" y="6248846"/>
                <a:ext cx="189360" cy="3024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3A06305D-F55B-4F75-BCF1-05ADFAABA54B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9082851" y="6239846"/>
                  <a:ext cx="20700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6088DF4-C394-4002-8356-7F35A5F65F5B}"/>
                    </a:ext>
                  </a:extLst>
                </p14:cNvPr>
                <p14:cNvContentPartPr/>
                <p14:nvPr/>
              </p14:nvContentPartPr>
              <p14:xfrm>
                <a:off x="9272571" y="6258206"/>
                <a:ext cx="17640" cy="133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6088DF4-C394-4002-8356-7F35A5F65F5B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9263571" y="6249206"/>
                  <a:ext cx="35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A62C8CFD-1EB9-4497-A9DB-197E79544268}"/>
                    </a:ext>
                  </a:extLst>
                </p14:cNvPr>
                <p14:cNvContentPartPr/>
                <p14:nvPr/>
              </p14:nvContentPartPr>
              <p14:xfrm>
                <a:off x="9345291" y="6286646"/>
                <a:ext cx="51120" cy="7596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A62C8CFD-1EB9-4497-A9DB-197E79544268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9336291" y="6278006"/>
                  <a:ext cx="6876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AE838F2-9C21-46B2-8FB0-751172A10195}"/>
                    </a:ext>
                  </a:extLst>
                </p14:cNvPr>
                <p14:cNvContentPartPr/>
                <p14:nvPr/>
              </p14:nvContentPartPr>
              <p14:xfrm>
                <a:off x="9568131" y="6184046"/>
                <a:ext cx="72000" cy="16056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AE838F2-9C21-46B2-8FB0-751172A1019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9559491" y="6175406"/>
                  <a:ext cx="896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6518AA9-B8EA-450B-B893-B16E68643B88}"/>
                    </a:ext>
                  </a:extLst>
                </p14:cNvPr>
                <p14:cNvContentPartPr/>
                <p14:nvPr/>
              </p14:nvContentPartPr>
              <p14:xfrm>
                <a:off x="9548331" y="6186926"/>
                <a:ext cx="120240" cy="142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6518AA9-B8EA-450B-B893-B16E68643B8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9539331" y="6177926"/>
                  <a:ext cx="1378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81A93E04-6D0A-49DD-B1D7-C9FD5014A5BF}"/>
                    </a:ext>
                  </a:extLst>
                </p14:cNvPr>
                <p14:cNvContentPartPr/>
                <p14:nvPr/>
              </p14:nvContentPartPr>
              <p14:xfrm>
                <a:off x="9737331" y="6276926"/>
                <a:ext cx="219240" cy="9540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81A93E04-6D0A-49DD-B1D7-C9FD5014A5B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9728331" y="6268286"/>
                  <a:ext cx="236880" cy="11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ABBC3708-0073-482F-8C57-42BF0F562C49}"/>
                    </a:ext>
                  </a:extLst>
                </p14:cNvPr>
                <p14:cNvContentPartPr/>
                <p14:nvPr/>
              </p14:nvContentPartPr>
              <p14:xfrm>
                <a:off x="10118931" y="6088286"/>
                <a:ext cx="60480" cy="2800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ABBC3708-0073-482F-8C57-42BF0F562C49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10110291" y="6079646"/>
                  <a:ext cx="78120" cy="29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5F11DDD8-1F22-40A1-81FA-229AE4C983F2}"/>
                    </a:ext>
                  </a:extLst>
                </p14:cNvPr>
                <p14:cNvContentPartPr/>
                <p14:nvPr/>
              </p14:nvContentPartPr>
              <p14:xfrm>
                <a:off x="10318011" y="6275126"/>
                <a:ext cx="11160" cy="1692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5F11DDD8-1F22-40A1-81FA-229AE4C983F2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10309371" y="6266486"/>
                  <a:ext cx="28800" cy="34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2729714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9" name="Group 8">
            <a:extLst>
              <a:ext uri="{FF2B5EF4-FFF2-40B4-BE49-F238E27FC236}">
                <a16:creationId xmlns:a16="http://schemas.microsoft.com/office/drawing/2014/main" id="{B35FB68B-CF9B-4767-8F8C-271F2BB2181C}"/>
              </a:ext>
            </a:extLst>
          </p:cNvPr>
          <p:cNvGrpSpPr/>
          <p:nvPr/>
        </p:nvGrpSpPr>
        <p:grpSpPr>
          <a:xfrm>
            <a:off x="648411" y="310646"/>
            <a:ext cx="787320" cy="326520"/>
            <a:chOff x="648411" y="310646"/>
            <a:chExt cx="787320" cy="32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8EC52721-EDD9-49A2-91E8-2F246812A966}"/>
                    </a:ext>
                  </a:extLst>
                </p14:cNvPr>
                <p14:cNvContentPartPr/>
                <p14:nvPr/>
              </p14:nvContentPartPr>
              <p14:xfrm>
                <a:off x="689451" y="392726"/>
                <a:ext cx="80640" cy="19764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8EC52721-EDD9-49A2-91E8-2F246812A966}"/>
                    </a:ext>
                  </a:extLst>
                </p:cNvPr>
                <p:cNvPicPr/>
                <p:nvPr/>
              </p:nvPicPr>
              <p:blipFill>
                <a:blip r:embed="rId3"/>
                <a:stretch>
                  <a:fillRect/>
                </a:stretch>
              </p:blipFill>
              <p:spPr>
                <a:xfrm>
                  <a:off x="680451" y="383726"/>
                  <a:ext cx="982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420F95FB-1387-4F52-BA72-E6A2B2DB84AF}"/>
                    </a:ext>
                  </a:extLst>
                </p14:cNvPr>
                <p14:cNvContentPartPr/>
                <p14:nvPr/>
              </p14:nvContentPartPr>
              <p14:xfrm>
                <a:off x="648411" y="310646"/>
                <a:ext cx="226800" cy="162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420F95FB-1387-4F52-BA72-E6A2B2DB84AF}"/>
                    </a:ext>
                  </a:extLst>
                </p:cNvPr>
                <p:cNvPicPr/>
                <p:nvPr/>
              </p:nvPicPr>
              <p:blipFill>
                <a:blip r:embed="rId5"/>
                <a:stretch>
                  <a:fillRect/>
                </a:stretch>
              </p:blipFill>
              <p:spPr>
                <a:xfrm>
                  <a:off x="639771" y="302006"/>
                  <a:ext cx="24444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1CD89011-06DE-4D07-B35A-A9C8AB536D1E}"/>
                    </a:ext>
                  </a:extLst>
                </p14:cNvPr>
                <p14:cNvContentPartPr/>
                <p14:nvPr/>
              </p14:nvContentPartPr>
              <p14:xfrm>
                <a:off x="879171" y="333686"/>
                <a:ext cx="106200" cy="26172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1CD89011-06DE-4D07-B35A-A9C8AB536D1E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870171" y="325046"/>
                  <a:ext cx="12384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1C4411B1-1CB7-4964-8F5D-96BD4C83FFB5}"/>
                    </a:ext>
                  </a:extLst>
                </p14:cNvPr>
                <p14:cNvContentPartPr/>
                <p14:nvPr/>
              </p14:nvContentPartPr>
              <p14:xfrm>
                <a:off x="1080771" y="342686"/>
                <a:ext cx="119160" cy="2505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1C4411B1-1CB7-4964-8F5D-96BD4C83FFB5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1072131" y="333686"/>
                  <a:ext cx="136800" cy="26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D00FA728-39B2-4911-88DA-29F53C856844}"/>
                    </a:ext>
                  </a:extLst>
                </p14:cNvPr>
                <p14:cNvContentPartPr/>
                <p14:nvPr/>
              </p14:nvContentPartPr>
              <p14:xfrm>
                <a:off x="1337451" y="426926"/>
                <a:ext cx="98280" cy="9900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D00FA728-39B2-4911-88DA-29F53C856844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328811" y="417926"/>
                  <a:ext cx="11592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9408D3A-1EC4-495A-AF91-714C3FCFF70B}"/>
                    </a:ext>
                  </a:extLst>
                </p14:cNvPr>
                <p14:cNvContentPartPr/>
                <p14:nvPr/>
              </p14:nvContentPartPr>
              <p14:xfrm>
                <a:off x="1301091" y="624206"/>
                <a:ext cx="91080" cy="129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9408D3A-1EC4-495A-AF91-714C3FCFF70B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92091" y="615566"/>
                  <a:ext cx="1087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" name="Group 11">
            <a:extLst>
              <a:ext uri="{FF2B5EF4-FFF2-40B4-BE49-F238E27FC236}">
                <a16:creationId xmlns:a16="http://schemas.microsoft.com/office/drawing/2014/main" id="{567E60C2-5078-4302-9F6A-DDF59906F63B}"/>
              </a:ext>
            </a:extLst>
          </p:cNvPr>
          <p:cNvGrpSpPr/>
          <p:nvPr/>
        </p:nvGrpSpPr>
        <p:grpSpPr>
          <a:xfrm>
            <a:off x="1567491" y="360326"/>
            <a:ext cx="327960" cy="448200"/>
            <a:chOff x="1567491" y="360326"/>
            <a:chExt cx="327960" cy="44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FA6955D-022E-42F2-A937-4CE15DF04B44}"/>
                    </a:ext>
                  </a:extLst>
                </p14:cNvPr>
                <p14:cNvContentPartPr/>
                <p14:nvPr/>
              </p14:nvContentPartPr>
              <p14:xfrm>
                <a:off x="1567491" y="483806"/>
                <a:ext cx="151560" cy="3247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FA6955D-022E-42F2-A937-4CE15DF04B44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558851" y="475166"/>
                  <a:ext cx="169200" cy="34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1AAF613-9036-46C7-A300-5BCB5FB10EC3}"/>
                    </a:ext>
                  </a:extLst>
                </p14:cNvPr>
                <p14:cNvContentPartPr/>
                <p14:nvPr/>
              </p14:nvContentPartPr>
              <p14:xfrm>
                <a:off x="1824891" y="360326"/>
                <a:ext cx="70560" cy="3027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1AAF613-9036-46C7-A300-5BCB5FB10EC3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815891" y="351326"/>
                  <a:ext cx="88200" cy="320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8418F38E-973A-4EA9-AF6E-27AD1B76F5A8}"/>
              </a:ext>
            </a:extLst>
          </p:cNvPr>
          <p:cNvGrpSpPr/>
          <p:nvPr/>
        </p:nvGrpSpPr>
        <p:grpSpPr>
          <a:xfrm>
            <a:off x="2126571" y="415766"/>
            <a:ext cx="125280" cy="116280"/>
            <a:chOff x="2126571" y="415766"/>
            <a:chExt cx="125280" cy="116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7A4D3DD9-C12A-43C1-AD66-E35BF75F7296}"/>
                    </a:ext>
                  </a:extLst>
                </p14:cNvPr>
                <p14:cNvContentPartPr/>
                <p14:nvPr/>
              </p14:nvContentPartPr>
              <p14:xfrm>
                <a:off x="2151771" y="415766"/>
                <a:ext cx="100080" cy="518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7A4D3DD9-C12A-43C1-AD66-E35BF75F7296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142771" y="406766"/>
                  <a:ext cx="117720" cy="6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F995860B-89E4-4EBA-830F-20DFA2EEC384}"/>
                    </a:ext>
                  </a:extLst>
                </p14:cNvPr>
                <p14:cNvContentPartPr/>
                <p14:nvPr/>
              </p14:nvContentPartPr>
              <p14:xfrm>
                <a:off x="2126571" y="517646"/>
                <a:ext cx="66960" cy="144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F995860B-89E4-4EBA-830F-20DFA2EEC38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117571" y="509006"/>
                  <a:ext cx="84600" cy="3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4AA4C75-DCD0-4730-954F-E280C4280B59}"/>
              </a:ext>
            </a:extLst>
          </p:cNvPr>
          <p:cNvGrpSpPr/>
          <p:nvPr/>
        </p:nvGrpSpPr>
        <p:grpSpPr>
          <a:xfrm>
            <a:off x="2564331" y="304526"/>
            <a:ext cx="1216440" cy="500760"/>
            <a:chOff x="2564331" y="304526"/>
            <a:chExt cx="1216440" cy="50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8EE463EC-1F39-4C24-84EF-3334D7C94D62}"/>
                    </a:ext>
                  </a:extLst>
                </p14:cNvPr>
                <p14:cNvContentPartPr/>
                <p14:nvPr/>
              </p14:nvContentPartPr>
              <p14:xfrm>
                <a:off x="2588811" y="304526"/>
                <a:ext cx="183960" cy="26820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8EE463EC-1F39-4C24-84EF-3334D7C94D62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80171" y="295526"/>
                  <a:ext cx="201600" cy="28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53ECA87A-6A68-47AF-BBB9-E7920223B845}"/>
                    </a:ext>
                  </a:extLst>
                </p14:cNvPr>
                <p14:cNvContentPartPr/>
                <p14:nvPr/>
              </p14:nvContentPartPr>
              <p14:xfrm>
                <a:off x="2564331" y="427646"/>
                <a:ext cx="160920" cy="2412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53ECA87A-6A68-47AF-BBB9-E7920223B845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555691" y="419006"/>
                  <a:ext cx="17856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17982A3B-43EA-4899-BA23-26DD17BDDC1D}"/>
                    </a:ext>
                  </a:extLst>
                </p14:cNvPr>
                <p14:cNvContentPartPr/>
                <p14:nvPr/>
              </p14:nvContentPartPr>
              <p14:xfrm>
                <a:off x="2732811" y="561926"/>
                <a:ext cx="127440" cy="2433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17982A3B-43EA-4899-BA23-26DD17BDDC1D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24171" y="552926"/>
                  <a:ext cx="14508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48C54579-3D7B-48A8-979A-D467E12D26F8}"/>
                    </a:ext>
                  </a:extLst>
                </p14:cNvPr>
                <p14:cNvContentPartPr/>
                <p14:nvPr/>
              </p14:nvContentPartPr>
              <p14:xfrm>
                <a:off x="2986611" y="420806"/>
                <a:ext cx="77040" cy="22320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48C54579-3D7B-48A8-979A-D467E12D26F8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977611" y="411806"/>
                  <a:ext cx="94680" cy="24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EB9FDD01-9A86-4E23-A104-0DDBA51020D4}"/>
                    </a:ext>
                  </a:extLst>
                </p14:cNvPr>
                <p14:cNvContentPartPr/>
                <p14:nvPr/>
              </p14:nvContentPartPr>
              <p14:xfrm>
                <a:off x="3099291" y="514406"/>
                <a:ext cx="129960" cy="2646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EB9FDD01-9A86-4E23-A104-0DDBA51020D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090291" y="505406"/>
                  <a:ext cx="1476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79B53079-8AF3-4791-934D-E76540CF92A0}"/>
                    </a:ext>
                  </a:extLst>
                </p14:cNvPr>
                <p14:cNvContentPartPr/>
                <p14:nvPr/>
              </p14:nvContentPartPr>
              <p14:xfrm>
                <a:off x="3372531" y="395246"/>
                <a:ext cx="107640" cy="31176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79B53079-8AF3-4791-934D-E76540CF92A0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363891" y="386606"/>
                  <a:ext cx="125280" cy="32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775B6980-8709-4B2D-A52B-62EA582BE114}"/>
                    </a:ext>
                  </a:extLst>
                </p14:cNvPr>
                <p14:cNvContentPartPr/>
                <p14:nvPr/>
              </p14:nvContentPartPr>
              <p14:xfrm>
                <a:off x="3683211" y="541766"/>
                <a:ext cx="97560" cy="334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775B6980-8709-4B2D-A52B-62EA582BE11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674211" y="533126"/>
                  <a:ext cx="11520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D7262165-2D3E-4BAD-B5D6-D88D047E23D1}"/>
                    </a:ext>
                  </a:extLst>
                </p14:cNvPr>
                <p14:cNvContentPartPr/>
                <p14:nvPr/>
              </p14:nvContentPartPr>
              <p14:xfrm>
                <a:off x="3649731" y="624566"/>
                <a:ext cx="100080" cy="5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D7262165-2D3E-4BAD-B5D6-D88D047E23D1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640731" y="615926"/>
                  <a:ext cx="117720" cy="2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CC69B153-94E8-46B3-A523-6EA12190EDA6}"/>
              </a:ext>
            </a:extLst>
          </p:cNvPr>
          <p:cNvGrpSpPr/>
          <p:nvPr/>
        </p:nvGrpSpPr>
        <p:grpSpPr>
          <a:xfrm>
            <a:off x="4277211" y="348086"/>
            <a:ext cx="2244240" cy="384840"/>
            <a:chOff x="4277211" y="348086"/>
            <a:chExt cx="2244240" cy="38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D8CA685-339B-4C10-B111-5BF561CA7305}"/>
                    </a:ext>
                  </a:extLst>
                </p14:cNvPr>
                <p14:cNvContentPartPr/>
                <p14:nvPr/>
              </p14:nvContentPartPr>
              <p14:xfrm>
                <a:off x="4335891" y="427646"/>
                <a:ext cx="90000" cy="17604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D8CA685-339B-4C10-B111-5BF561CA7305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4327251" y="419006"/>
                  <a:ext cx="107640" cy="193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DCC2FDF6-D76B-4BE8-B897-B2CDAC074492}"/>
                    </a:ext>
                  </a:extLst>
                </p14:cNvPr>
                <p14:cNvContentPartPr/>
                <p14:nvPr/>
              </p14:nvContentPartPr>
              <p14:xfrm>
                <a:off x="4277211" y="353486"/>
                <a:ext cx="248760" cy="17532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DCC2FDF6-D76B-4BE8-B897-B2CDAC074492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4268211" y="344846"/>
                  <a:ext cx="26640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7BE57782-A67F-49A1-B94C-01A3C479F91D}"/>
                    </a:ext>
                  </a:extLst>
                </p14:cNvPr>
                <p14:cNvContentPartPr/>
                <p14:nvPr/>
              </p14:nvContentPartPr>
              <p14:xfrm>
                <a:off x="4535691" y="348086"/>
                <a:ext cx="200880" cy="37836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7BE57782-A67F-49A1-B94C-01A3C479F91D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4527051" y="339086"/>
                  <a:ext cx="218520" cy="39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20C98B3A-C109-4959-AAB1-739B07A68F36}"/>
                    </a:ext>
                  </a:extLst>
                </p14:cNvPr>
                <p14:cNvContentPartPr/>
                <p14:nvPr/>
              </p14:nvContentPartPr>
              <p14:xfrm>
                <a:off x="4759971" y="530966"/>
                <a:ext cx="247320" cy="10476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20C98B3A-C109-4959-AAB1-739B07A68F36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4750971" y="521966"/>
                  <a:ext cx="2649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A3D79D91-DD60-4923-A2CE-D1703B0C26A2}"/>
                    </a:ext>
                  </a:extLst>
                </p14:cNvPr>
                <p14:cNvContentPartPr/>
                <p14:nvPr/>
              </p14:nvContentPartPr>
              <p14:xfrm>
                <a:off x="5083971" y="545366"/>
                <a:ext cx="294480" cy="1072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A3D79D91-DD60-4923-A2CE-D1703B0C26A2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074971" y="536726"/>
                  <a:ext cx="31212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5C5394C-169B-4A9A-975B-3FC4E8D8A66B}"/>
                    </a:ext>
                  </a:extLst>
                </p14:cNvPr>
                <p14:cNvContentPartPr/>
                <p14:nvPr/>
              </p14:nvContentPartPr>
              <p14:xfrm>
                <a:off x="5266491" y="552206"/>
                <a:ext cx="106920" cy="122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5C5394C-169B-4A9A-975B-3FC4E8D8A66B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257851" y="543206"/>
                  <a:ext cx="12456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80B21216-CBF5-4AD5-9BA2-EB0A560DFAAC}"/>
                    </a:ext>
                  </a:extLst>
                </p14:cNvPr>
                <p14:cNvContentPartPr/>
                <p14:nvPr/>
              </p14:nvContentPartPr>
              <p14:xfrm>
                <a:off x="5508051" y="469046"/>
                <a:ext cx="146520" cy="23112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80B21216-CBF5-4AD5-9BA2-EB0A560DFAAC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499411" y="460046"/>
                  <a:ext cx="164160" cy="24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672FD587-0773-44FE-8DC1-9FDCDE40EBFD}"/>
                    </a:ext>
                  </a:extLst>
                </p14:cNvPr>
                <p14:cNvContentPartPr/>
                <p14:nvPr/>
              </p14:nvContentPartPr>
              <p14:xfrm>
                <a:off x="5717211" y="529886"/>
                <a:ext cx="110520" cy="12564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672FD587-0773-44FE-8DC1-9FDCDE40EBFD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5708211" y="521246"/>
                  <a:ext cx="12816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D885C16-C87A-4180-8CC7-34D30867E85D}"/>
                    </a:ext>
                  </a:extLst>
                </p14:cNvPr>
                <p14:cNvContentPartPr/>
                <p14:nvPr/>
              </p14:nvContentPartPr>
              <p14:xfrm>
                <a:off x="5749251" y="531686"/>
                <a:ext cx="112680" cy="10908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D885C16-C87A-4180-8CC7-34D30867E85D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5740611" y="522686"/>
                  <a:ext cx="1303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2B828E66-F153-48F0-84AE-303C54E5C842}"/>
                    </a:ext>
                  </a:extLst>
                </p14:cNvPr>
                <p14:cNvContentPartPr/>
                <p14:nvPr/>
              </p14:nvContentPartPr>
              <p14:xfrm>
                <a:off x="5886411" y="615206"/>
                <a:ext cx="57240" cy="763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2B828E66-F153-48F0-84AE-303C54E5C842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5877411" y="606566"/>
                  <a:ext cx="7488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A1413868-08B6-47CB-8D1A-63D1DEB19C61}"/>
                    </a:ext>
                  </a:extLst>
                </p14:cNvPr>
                <p14:cNvContentPartPr/>
                <p14:nvPr/>
              </p14:nvContentPartPr>
              <p14:xfrm>
                <a:off x="6003771" y="643286"/>
                <a:ext cx="51120" cy="71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A1413868-08B6-47CB-8D1A-63D1DEB19C61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5995131" y="634286"/>
                  <a:ext cx="68760" cy="8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57C9770A-8EAF-4E45-B9A8-AEDA8924B51A}"/>
                    </a:ext>
                  </a:extLst>
                </p14:cNvPr>
                <p14:cNvContentPartPr/>
                <p14:nvPr/>
              </p14:nvContentPartPr>
              <p14:xfrm>
                <a:off x="6159651" y="646526"/>
                <a:ext cx="161280" cy="111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57C9770A-8EAF-4E45-B9A8-AEDA8924B51A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151011" y="637886"/>
                  <a:ext cx="1789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51C83925-1201-4650-ADD2-BBC4A3B795AD}"/>
                    </a:ext>
                  </a:extLst>
                </p14:cNvPr>
                <p14:cNvContentPartPr/>
                <p14:nvPr/>
              </p14:nvContentPartPr>
              <p14:xfrm>
                <a:off x="6435051" y="662726"/>
                <a:ext cx="86400" cy="702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51C83925-1201-4650-ADD2-BBC4A3B795AD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426051" y="653726"/>
                  <a:ext cx="104040" cy="8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4" name="Group 43">
            <a:extLst>
              <a:ext uri="{FF2B5EF4-FFF2-40B4-BE49-F238E27FC236}">
                <a16:creationId xmlns:a16="http://schemas.microsoft.com/office/drawing/2014/main" id="{AE761A3A-422C-4B1B-A8CF-289D7B02D5CE}"/>
              </a:ext>
            </a:extLst>
          </p:cNvPr>
          <p:cNvGrpSpPr/>
          <p:nvPr/>
        </p:nvGrpSpPr>
        <p:grpSpPr>
          <a:xfrm>
            <a:off x="6701451" y="464006"/>
            <a:ext cx="560880" cy="305640"/>
            <a:chOff x="6701451" y="464006"/>
            <a:chExt cx="560880" cy="30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009989E-5C80-43C9-A0C7-161F83D57A08}"/>
                    </a:ext>
                  </a:extLst>
                </p14:cNvPr>
                <p14:cNvContentPartPr/>
                <p14:nvPr/>
              </p14:nvContentPartPr>
              <p14:xfrm>
                <a:off x="6710451" y="526286"/>
                <a:ext cx="106920" cy="14148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009989E-5C80-43C9-A0C7-161F83D57A08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6701811" y="517286"/>
                  <a:ext cx="124560" cy="15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13200590-CAC4-43F3-B891-F0CC21648866}"/>
                    </a:ext>
                  </a:extLst>
                </p14:cNvPr>
                <p14:cNvContentPartPr/>
                <p14:nvPr/>
              </p14:nvContentPartPr>
              <p14:xfrm>
                <a:off x="6701451" y="539606"/>
                <a:ext cx="133920" cy="1321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13200590-CAC4-43F3-B891-F0CC21648866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6692451" y="530606"/>
                  <a:ext cx="15156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F45BD98A-A7CF-42FA-8BCA-3D48C4AFCFF3}"/>
                    </a:ext>
                  </a:extLst>
                </p14:cNvPr>
                <p14:cNvContentPartPr/>
                <p14:nvPr/>
              </p14:nvContentPartPr>
              <p14:xfrm>
                <a:off x="6858051" y="611246"/>
                <a:ext cx="214560" cy="9576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F45BD98A-A7CF-42FA-8BCA-3D48C4AFCFF3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6849051" y="602246"/>
                  <a:ext cx="23220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68ADA0FB-0662-4A02-B7D9-914C1637CEF1}"/>
                    </a:ext>
                  </a:extLst>
                </p14:cNvPr>
                <p14:cNvContentPartPr/>
                <p14:nvPr/>
              </p14:nvContentPartPr>
              <p14:xfrm>
                <a:off x="7170891" y="464006"/>
                <a:ext cx="91440" cy="3056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68ADA0FB-0662-4A02-B7D9-914C1637CEF1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162251" y="455366"/>
                  <a:ext cx="109080" cy="323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4ABBE3A-EF6E-4B34-8029-38F1C7996B99}"/>
              </a:ext>
            </a:extLst>
          </p:cNvPr>
          <p:cNvGrpSpPr/>
          <p:nvPr/>
        </p:nvGrpSpPr>
        <p:grpSpPr>
          <a:xfrm>
            <a:off x="7457451" y="534206"/>
            <a:ext cx="441720" cy="425160"/>
            <a:chOff x="7457451" y="534206"/>
            <a:chExt cx="441720" cy="42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27916701-CB00-4EBF-B384-0993B2D7CCCD}"/>
                    </a:ext>
                  </a:extLst>
                </p14:cNvPr>
                <p14:cNvContentPartPr/>
                <p14:nvPr/>
              </p14:nvContentPartPr>
              <p14:xfrm>
                <a:off x="7508931" y="534206"/>
                <a:ext cx="79920" cy="572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27916701-CB00-4EBF-B384-0993B2D7CCCD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7499931" y="525566"/>
                  <a:ext cx="9756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38B0C955-6724-49D7-BA3B-9F280252D9E1}"/>
                    </a:ext>
                  </a:extLst>
                </p14:cNvPr>
                <p14:cNvContentPartPr/>
                <p14:nvPr/>
              </p14:nvContentPartPr>
              <p14:xfrm>
                <a:off x="7457451" y="685766"/>
                <a:ext cx="91440" cy="111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38B0C955-6724-49D7-BA3B-9F280252D9E1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7448811" y="676766"/>
                  <a:ext cx="10908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1E1D14EB-C8DF-4FA9-B39B-D80DE220BD33}"/>
                    </a:ext>
                  </a:extLst>
                </p14:cNvPr>
                <p14:cNvContentPartPr/>
                <p14:nvPr/>
              </p14:nvContentPartPr>
              <p14:xfrm>
                <a:off x="7672011" y="555086"/>
                <a:ext cx="227160" cy="40428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1E1D14EB-C8DF-4FA9-B39B-D80DE220BD33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7663371" y="546086"/>
                  <a:ext cx="244800" cy="421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8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95392F2B-B4DB-4A2D-83F4-8FCCE069C4D7}"/>
                  </a:ext>
                </a:extLst>
              </p14:cNvPr>
              <p14:cNvContentPartPr/>
              <p14:nvPr/>
            </p14:nvContentPartPr>
            <p14:xfrm>
              <a:off x="8083491" y="366446"/>
              <a:ext cx="69840" cy="38088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95392F2B-B4DB-4A2D-83F4-8FCCE069C4D7}"/>
                  </a:ext>
                </a:extLst>
              </p:cNvPr>
              <p:cNvPicPr/>
              <p:nvPr/>
            </p:nvPicPr>
            <p:blipFill>
              <a:blip r:embed="rId79"/>
              <a:stretch>
                <a:fillRect/>
              </a:stretch>
            </p:blipFill>
            <p:spPr>
              <a:xfrm>
                <a:off x="8074851" y="357446"/>
                <a:ext cx="87480" cy="39852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79F3B1B1-1C57-41A7-9A2D-6E69FB9B8A9A}"/>
              </a:ext>
            </a:extLst>
          </p:cNvPr>
          <p:cNvGrpSpPr/>
          <p:nvPr/>
        </p:nvGrpSpPr>
        <p:grpSpPr>
          <a:xfrm>
            <a:off x="459411" y="1112726"/>
            <a:ext cx="118440" cy="87120"/>
            <a:chOff x="459411" y="1112726"/>
            <a:chExt cx="118440" cy="8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51AE7F83-66E5-42FE-8EE9-8013BFD638FB}"/>
                    </a:ext>
                  </a:extLst>
                </p14:cNvPr>
                <p14:cNvContentPartPr/>
                <p14:nvPr/>
              </p14:nvContentPartPr>
              <p14:xfrm>
                <a:off x="478491" y="1112726"/>
                <a:ext cx="99360" cy="1764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51AE7F83-66E5-42FE-8EE9-8013BFD638FB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469491" y="1103726"/>
                  <a:ext cx="1170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CBCBC35B-4490-4F3A-A37C-B2B538EE0EEC}"/>
                    </a:ext>
                  </a:extLst>
                </p14:cNvPr>
                <p14:cNvContentPartPr/>
                <p14:nvPr/>
              </p14:nvContentPartPr>
              <p14:xfrm>
                <a:off x="459411" y="1191926"/>
                <a:ext cx="88560" cy="79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CBCBC35B-4490-4F3A-A37C-B2B538EE0EEC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450771" y="1182926"/>
                  <a:ext cx="106200" cy="2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7" name="Group 56">
            <a:extLst>
              <a:ext uri="{FF2B5EF4-FFF2-40B4-BE49-F238E27FC236}">
                <a16:creationId xmlns:a16="http://schemas.microsoft.com/office/drawing/2014/main" id="{AA1E7EB9-58CD-47EA-9645-331EF609117E}"/>
              </a:ext>
            </a:extLst>
          </p:cNvPr>
          <p:cNvGrpSpPr/>
          <p:nvPr/>
        </p:nvGrpSpPr>
        <p:grpSpPr>
          <a:xfrm>
            <a:off x="772971" y="1073486"/>
            <a:ext cx="346320" cy="319320"/>
            <a:chOff x="772971" y="1073486"/>
            <a:chExt cx="346320" cy="31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B51C9304-267C-48BD-930C-0C66290944FF}"/>
                    </a:ext>
                  </a:extLst>
                </p14:cNvPr>
                <p14:cNvContentPartPr/>
                <p14:nvPr/>
              </p14:nvContentPartPr>
              <p14:xfrm>
                <a:off x="806091" y="1172846"/>
                <a:ext cx="86400" cy="18072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B51C9304-267C-48BD-930C-0C66290944F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797091" y="1164206"/>
                  <a:ext cx="10404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3402AD0D-8068-4333-89A7-52E5089DC46A}"/>
                    </a:ext>
                  </a:extLst>
                </p14:cNvPr>
                <p14:cNvContentPartPr/>
                <p14:nvPr/>
              </p14:nvContentPartPr>
              <p14:xfrm>
                <a:off x="772971" y="1073486"/>
                <a:ext cx="191160" cy="172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3402AD0D-8068-4333-89A7-52E5089DC46A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64331" y="1064486"/>
                  <a:ext cx="2088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1881F8C-A182-4FED-A0E2-769D4DE67E0D}"/>
                    </a:ext>
                  </a:extLst>
                </p14:cNvPr>
                <p14:cNvContentPartPr/>
                <p14:nvPr/>
              </p14:nvContentPartPr>
              <p14:xfrm>
                <a:off x="1044051" y="1099406"/>
                <a:ext cx="75240" cy="2934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1881F8C-A182-4FED-A0E2-769D4DE67E0D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35051" y="1090766"/>
                  <a:ext cx="92880" cy="311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79C711F3-B2C7-4052-893F-F429F5DDFC72}"/>
              </a:ext>
            </a:extLst>
          </p:cNvPr>
          <p:cNvGrpSpPr/>
          <p:nvPr/>
        </p:nvGrpSpPr>
        <p:grpSpPr>
          <a:xfrm>
            <a:off x="1287051" y="1133606"/>
            <a:ext cx="216000" cy="261000"/>
            <a:chOff x="1287051" y="1133606"/>
            <a:chExt cx="216000" cy="261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E5CF959E-70C6-42BB-AD30-D6A2F0CF75EB}"/>
                    </a:ext>
                  </a:extLst>
                </p14:cNvPr>
                <p14:cNvContentPartPr/>
                <p14:nvPr/>
              </p14:nvContentPartPr>
              <p14:xfrm>
                <a:off x="1326651" y="1174286"/>
                <a:ext cx="75600" cy="15552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E5CF959E-70C6-42BB-AD30-D6A2F0CF75EB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318011" y="1165286"/>
                  <a:ext cx="932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CB1BDD6-8C4A-4C89-8B69-BB2526FAC1AA}"/>
                    </a:ext>
                  </a:extLst>
                </p14:cNvPr>
                <p14:cNvContentPartPr/>
                <p14:nvPr/>
              </p14:nvContentPartPr>
              <p14:xfrm>
                <a:off x="1287051" y="1133606"/>
                <a:ext cx="177120" cy="20664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CB1BDD6-8C4A-4C89-8B69-BB2526FAC1AA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278411" y="1124606"/>
                  <a:ext cx="19476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C2FC61F3-75CA-40CE-90C2-1B577A24BD7B}"/>
                    </a:ext>
                  </a:extLst>
                </p14:cNvPr>
                <p14:cNvContentPartPr/>
                <p14:nvPr/>
              </p14:nvContentPartPr>
              <p14:xfrm>
                <a:off x="1471731" y="1312886"/>
                <a:ext cx="31320" cy="817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C2FC61F3-75CA-40CE-90C2-1B577A24BD7B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463091" y="1303886"/>
                  <a:ext cx="4896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C0F8E96F-1503-42B5-973C-A13252F89E1E}"/>
              </a:ext>
            </a:extLst>
          </p:cNvPr>
          <p:cNvGrpSpPr/>
          <p:nvPr/>
        </p:nvGrpSpPr>
        <p:grpSpPr>
          <a:xfrm>
            <a:off x="1678011" y="1197686"/>
            <a:ext cx="388440" cy="299160"/>
            <a:chOff x="1678011" y="1197686"/>
            <a:chExt cx="388440" cy="299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3E489715-2468-4042-8101-9F1A6F5771E7}"/>
                    </a:ext>
                  </a:extLst>
                </p14:cNvPr>
                <p14:cNvContentPartPr/>
                <p14:nvPr/>
              </p14:nvContentPartPr>
              <p14:xfrm>
                <a:off x="1707531" y="1197686"/>
                <a:ext cx="85320" cy="799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3E489715-2468-4042-8101-9F1A6F5771E7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698891" y="1188686"/>
                  <a:ext cx="102960" cy="9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97E2217-CA61-4141-95FC-C9B5BB90590A}"/>
                    </a:ext>
                  </a:extLst>
                </p14:cNvPr>
                <p14:cNvContentPartPr/>
                <p14:nvPr/>
              </p14:nvContentPartPr>
              <p14:xfrm>
                <a:off x="1678011" y="1359686"/>
                <a:ext cx="88560" cy="97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97E2217-CA61-4141-95FC-C9B5BB90590A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669371" y="1351046"/>
                  <a:ext cx="10620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5CCB4DB-BA8F-477B-8362-DC4368FD364F}"/>
                    </a:ext>
                  </a:extLst>
                </p14:cNvPr>
                <p14:cNvContentPartPr/>
                <p14:nvPr/>
              </p14:nvContentPartPr>
              <p14:xfrm>
                <a:off x="1911291" y="1258526"/>
                <a:ext cx="155160" cy="2383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5CCB4DB-BA8F-477B-8362-DC4368FD364F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902651" y="1249526"/>
                  <a:ext cx="172800" cy="255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2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40D511FD-310F-4A62-BE86-25909B9E0757}"/>
                  </a:ext>
                </a:extLst>
              </p14:cNvPr>
              <p14:cNvContentPartPr/>
              <p14:nvPr/>
            </p14:nvContentPartPr>
            <p14:xfrm>
              <a:off x="2261571" y="1259966"/>
              <a:ext cx="127080" cy="13284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40D511FD-310F-4A62-BE86-25909B9E0757}"/>
                  </a:ext>
                </a:extLst>
              </p:cNvPr>
              <p:cNvPicPr/>
              <p:nvPr/>
            </p:nvPicPr>
            <p:blipFill>
              <a:blip r:embed="rId103"/>
              <a:stretch>
                <a:fillRect/>
              </a:stretch>
            </p:blipFill>
            <p:spPr>
              <a:xfrm>
                <a:off x="2252931" y="1251326"/>
                <a:ext cx="144720" cy="15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19ABD068-BBC7-48D0-85CB-685E184C3A60}"/>
              </a:ext>
            </a:extLst>
          </p:cNvPr>
          <p:cNvGrpSpPr/>
          <p:nvPr/>
        </p:nvGrpSpPr>
        <p:grpSpPr>
          <a:xfrm>
            <a:off x="2594571" y="1186886"/>
            <a:ext cx="1017720" cy="371880"/>
            <a:chOff x="2594571" y="1186886"/>
            <a:chExt cx="1017720" cy="371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30A190E4-1479-4E2A-ABA1-A9C02016AB50}"/>
                    </a:ext>
                  </a:extLst>
                </p14:cNvPr>
                <p14:cNvContentPartPr/>
                <p14:nvPr/>
              </p14:nvContentPartPr>
              <p14:xfrm>
                <a:off x="2594571" y="1186886"/>
                <a:ext cx="84600" cy="16956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30A190E4-1479-4E2A-ABA1-A9C02016AB50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2585931" y="1178246"/>
                  <a:ext cx="10224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73307828-C388-4CBB-B581-A9BEE9055152}"/>
                    </a:ext>
                  </a:extLst>
                </p14:cNvPr>
                <p14:cNvContentPartPr/>
                <p14:nvPr/>
              </p14:nvContentPartPr>
              <p14:xfrm>
                <a:off x="2597451" y="1200926"/>
                <a:ext cx="133560" cy="1753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73307828-C388-4CBB-B581-A9BEE9055152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2588451" y="1192286"/>
                  <a:ext cx="15120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4D26ADFC-DD2B-4513-819C-9C05F4C041AF}"/>
                    </a:ext>
                  </a:extLst>
                </p14:cNvPr>
                <p14:cNvContentPartPr/>
                <p14:nvPr/>
              </p14:nvContentPartPr>
              <p14:xfrm>
                <a:off x="2770611" y="1305326"/>
                <a:ext cx="71280" cy="1126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4D26ADFC-DD2B-4513-819C-9C05F4C041AF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2761611" y="1296326"/>
                  <a:ext cx="8892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90A89092-AB9D-4474-AA7B-D29E9F86AC19}"/>
                    </a:ext>
                  </a:extLst>
                </p14:cNvPr>
                <p14:cNvContentPartPr/>
                <p14:nvPr/>
              </p14:nvContentPartPr>
              <p14:xfrm>
                <a:off x="3005331" y="1254206"/>
                <a:ext cx="103320" cy="856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90A89092-AB9D-4474-AA7B-D29E9F86AC1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996691" y="1245566"/>
                  <a:ext cx="1209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D2A0179-572E-46C1-BE5F-3AD8F54CCDB2}"/>
                    </a:ext>
                  </a:extLst>
                </p14:cNvPr>
                <p14:cNvContentPartPr/>
                <p14:nvPr/>
              </p14:nvContentPartPr>
              <p14:xfrm>
                <a:off x="2983371" y="1409366"/>
                <a:ext cx="84600" cy="61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D2A0179-572E-46C1-BE5F-3AD8F54CCDB2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974731" y="1400726"/>
                  <a:ext cx="1022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9674830C-173A-4DAC-8D73-5FF7BC709398}"/>
                    </a:ext>
                  </a:extLst>
                </p14:cNvPr>
                <p14:cNvContentPartPr/>
                <p14:nvPr/>
              </p14:nvContentPartPr>
              <p14:xfrm>
                <a:off x="3165171" y="1291646"/>
                <a:ext cx="182880" cy="26712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9674830C-173A-4DAC-8D73-5FF7BC709398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3156171" y="1282646"/>
                  <a:ext cx="20052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99383AB3-B2CD-4754-AD5A-DFED4CEC52BD}"/>
                    </a:ext>
                  </a:extLst>
                </p14:cNvPr>
                <p14:cNvContentPartPr/>
                <p14:nvPr/>
              </p14:nvContentPartPr>
              <p14:xfrm>
                <a:off x="3484851" y="1248806"/>
                <a:ext cx="127440" cy="15300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99383AB3-B2CD-4754-AD5A-DFED4CEC52BD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3475851" y="1240166"/>
                  <a:ext cx="145080" cy="170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5" name="Group 74">
            <a:extLst>
              <a:ext uri="{FF2B5EF4-FFF2-40B4-BE49-F238E27FC236}">
                <a16:creationId xmlns:a16="http://schemas.microsoft.com/office/drawing/2014/main" id="{D68EAC15-B118-468E-A16F-F993167E3586}"/>
              </a:ext>
            </a:extLst>
          </p:cNvPr>
          <p:cNvGrpSpPr/>
          <p:nvPr/>
        </p:nvGrpSpPr>
        <p:grpSpPr>
          <a:xfrm>
            <a:off x="3787971" y="1308206"/>
            <a:ext cx="264600" cy="42840"/>
            <a:chOff x="3787971" y="1308206"/>
            <a:chExt cx="264600" cy="4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0DC2A7EE-0F21-4FAB-B056-2A79E8B139BB}"/>
                    </a:ext>
                  </a:extLst>
                </p14:cNvPr>
                <p14:cNvContentPartPr/>
                <p14:nvPr/>
              </p14:nvContentPartPr>
              <p14:xfrm>
                <a:off x="3787971" y="1321166"/>
                <a:ext cx="153720" cy="2376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0DC2A7EE-0F21-4FAB-B056-2A79E8B139BB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3778971" y="1312526"/>
                  <a:ext cx="1713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BD9BF707-3735-4D44-B0C3-29ECC6139B8F}"/>
                    </a:ext>
                  </a:extLst>
                </p14:cNvPr>
                <p14:cNvContentPartPr/>
                <p14:nvPr/>
              </p14:nvContentPartPr>
              <p14:xfrm>
                <a:off x="4030251" y="1308206"/>
                <a:ext cx="22320" cy="428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BD9BF707-3735-4D44-B0C3-29ECC6139B8F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4021251" y="1299206"/>
                  <a:ext cx="39960" cy="60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2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C2354B6A-6202-4EEC-BB4B-53B8FA440D12}"/>
                  </a:ext>
                </a:extLst>
              </p14:cNvPr>
              <p14:cNvContentPartPr/>
              <p14:nvPr/>
            </p14:nvContentPartPr>
            <p14:xfrm>
              <a:off x="4227891" y="1200566"/>
              <a:ext cx="172440" cy="21168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C2354B6A-6202-4EEC-BB4B-53B8FA440D12}"/>
                  </a:ext>
                </a:extLst>
              </p:cNvPr>
              <p:cNvPicPr/>
              <p:nvPr/>
            </p:nvPicPr>
            <p:blipFill>
              <a:blip r:embed="rId123"/>
              <a:stretch>
                <a:fillRect/>
              </a:stretch>
            </p:blipFill>
            <p:spPr>
              <a:xfrm>
                <a:off x="4219251" y="1191566"/>
                <a:ext cx="190080" cy="229320"/>
              </a:xfrm>
              <a:prstGeom prst="rect">
                <a:avLst/>
              </a:prstGeom>
            </p:spPr>
          </p:pic>
        </mc:Fallback>
      </mc:AlternateContent>
      <p:grpSp>
        <p:nvGrpSpPr>
          <p:cNvPr id="86" name="Group 85">
            <a:extLst>
              <a:ext uri="{FF2B5EF4-FFF2-40B4-BE49-F238E27FC236}">
                <a16:creationId xmlns:a16="http://schemas.microsoft.com/office/drawing/2014/main" id="{841B4D8E-22A0-47E3-8A91-A77397E99143}"/>
              </a:ext>
            </a:extLst>
          </p:cNvPr>
          <p:cNvGrpSpPr/>
          <p:nvPr/>
        </p:nvGrpSpPr>
        <p:grpSpPr>
          <a:xfrm>
            <a:off x="4587891" y="1107686"/>
            <a:ext cx="1167120" cy="525960"/>
            <a:chOff x="4587891" y="1107686"/>
            <a:chExt cx="1167120" cy="52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837D5259-1AC4-49E7-830A-565F073A404A}"/>
                    </a:ext>
                  </a:extLst>
                </p14:cNvPr>
                <p14:cNvContentPartPr/>
                <p14:nvPr/>
              </p14:nvContentPartPr>
              <p14:xfrm>
                <a:off x="4587891" y="1230806"/>
                <a:ext cx="118080" cy="178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837D5259-1AC4-49E7-830A-565F073A404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4579251" y="1221806"/>
                  <a:ext cx="135720" cy="19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C8A7B0E6-1C0E-465D-BF91-EAC3CD6BEBCE}"/>
                    </a:ext>
                  </a:extLst>
                </p14:cNvPr>
                <p14:cNvContentPartPr/>
                <p14:nvPr/>
              </p14:nvContentPartPr>
              <p14:xfrm>
                <a:off x="4613091" y="1208846"/>
                <a:ext cx="138600" cy="19296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C8A7B0E6-1C0E-465D-BF91-EAC3CD6BEBC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4604451" y="1200206"/>
                  <a:ext cx="15624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B3408A52-F857-4138-8AFB-39F00DF8430E}"/>
                    </a:ext>
                  </a:extLst>
                </p14:cNvPr>
                <p14:cNvContentPartPr/>
                <p14:nvPr/>
              </p14:nvContentPartPr>
              <p14:xfrm>
                <a:off x="4758171" y="1356806"/>
                <a:ext cx="176040" cy="8820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B3408A52-F857-4138-8AFB-39F00DF8430E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4749171" y="1347806"/>
                  <a:ext cx="19368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0ADC40C-380E-4BE9-BCA3-6FFE0C237F6D}"/>
                    </a:ext>
                  </a:extLst>
                </p14:cNvPr>
                <p14:cNvContentPartPr/>
                <p14:nvPr/>
              </p14:nvContentPartPr>
              <p14:xfrm>
                <a:off x="5145171" y="1244846"/>
                <a:ext cx="104040" cy="817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0ADC40C-380E-4BE9-BCA3-6FFE0C237F6D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5136531" y="1235846"/>
                  <a:ext cx="1216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408D953A-63C4-45AE-AA63-3FAC5BBB5FE7}"/>
                    </a:ext>
                  </a:extLst>
                </p14:cNvPr>
                <p14:cNvContentPartPr/>
                <p14:nvPr/>
              </p14:nvContentPartPr>
              <p14:xfrm>
                <a:off x="5092971" y="1416566"/>
                <a:ext cx="96840" cy="1404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408D953A-63C4-45AE-AA63-3FAC5BBB5FE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5083971" y="1407566"/>
                  <a:ext cx="1144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3EC642CD-1F2E-4008-B9D1-6C52E102D080}"/>
                    </a:ext>
                  </a:extLst>
                </p14:cNvPr>
                <p14:cNvContentPartPr/>
                <p14:nvPr/>
              </p14:nvContentPartPr>
              <p14:xfrm>
                <a:off x="5340291" y="1303526"/>
                <a:ext cx="160920" cy="3301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3EC642CD-1F2E-4008-B9D1-6C52E102D080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5331651" y="1294526"/>
                  <a:ext cx="17856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A59D0EAC-BF73-46CD-BD94-DD74AE7DE12A}"/>
                    </a:ext>
                  </a:extLst>
                </p14:cNvPr>
                <p14:cNvContentPartPr/>
                <p14:nvPr/>
              </p14:nvContentPartPr>
              <p14:xfrm>
                <a:off x="5652411" y="1107686"/>
                <a:ext cx="102600" cy="40464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A59D0EAC-BF73-46CD-BD94-DD74AE7DE12A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5643411" y="1098686"/>
                  <a:ext cx="120240" cy="422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9" name="Group 88">
            <a:extLst>
              <a:ext uri="{FF2B5EF4-FFF2-40B4-BE49-F238E27FC236}">
                <a16:creationId xmlns:a16="http://schemas.microsoft.com/office/drawing/2014/main" id="{F8DD6A04-D78D-4265-90B7-10FEB795299A}"/>
              </a:ext>
            </a:extLst>
          </p:cNvPr>
          <p:cNvGrpSpPr/>
          <p:nvPr/>
        </p:nvGrpSpPr>
        <p:grpSpPr>
          <a:xfrm>
            <a:off x="5933211" y="1305686"/>
            <a:ext cx="117360" cy="107280"/>
            <a:chOff x="5933211" y="1305686"/>
            <a:chExt cx="117360" cy="1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66362C6-D2AE-4599-8B6A-AAA150CEF7F4}"/>
                    </a:ext>
                  </a:extLst>
                </p14:cNvPr>
                <p14:cNvContentPartPr/>
                <p14:nvPr/>
              </p14:nvContentPartPr>
              <p14:xfrm>
                <a:off x="5949771" y="1305686"/>
                <a:ext cx="100800" cy="201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66362C6-D2AE-4599-8B6A-AAA150CEF7F4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5941131" y="1296686"/>
                  <a:ext cx="118440" cy="3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B5B17B8-DE7D-498B-B92E-CC6ED9FBF758}"/>
                    </a:ext>
                  </a:extLst>
                </p14:cNvPr>
                <p14:cNvContentPartPr/>
                <p14:nvPr/>
              </p14:nvContentPartPr>
              <p14:xfrm>
                <a:off x="5933211" y="1400366"/>
                <a:ext cx="44640" cy="1260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B5B17B8-DE7D-498B-B92E-CC6ED9FBF758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5924571" y="1391726"/>
                  <a:ext cx="6228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2EEC51CC-4144-45AF-931B-FA356F38CCA0}"/>
              </a:ext>
            </a:extLst>
          </p:cNvPr>
          <p:cNvGrpSpPr/>
          <p:nvPr/>
        </p:nvGrpSpPr>
        <p:grpSpPr>
          <a:xfrm>
            <a:off x="6241011" y="1213166"/>
            <a:ext cx="1334520" cy="401040"/>
            <a:chOff x="6241011" y="1213166"/>
            <a:chExt cx="1334520" cy="40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A82CFB1-8A4E-4C3C-9E41-FA851525D81E}"/>
                    </a:ext>
                  </a:extLst>
                </p14:cNvPr>
                <p14:cNvContentPartPr/>
                <p14:nvPr/>
              </p14:nvContentPartPr>
              <p14:xfrm>
                <a:off x="6273411" y="1263566"/>
                <a:ext cx="64080" cy="17244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A82CFB1-8A4E-4C3C-9E41-FA851525D81E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6264411" y="1254566"/>
                  <a:ext cx="81720" cy="19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5A1E3992-07E3-49F1-A62A-FCABA26A10C3}"/>
                    </a:ext>
                  </a:extLst>
                </p14:cNvPr>
                <p14:cNvContentPartPr/>
                <p14:nvPr/>
              </p14:nvContentPartPr>
              <p14:xfrm>
                <a:off x="6241011" y="1213166"/>
                <a:ext cx="182520" cy="1350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5A1E3992-07E3-49F1-A62A-FCABA26A10C3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6232011" y="1204166"/>
                  <a:ext cx="200160" cy="15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867287F-3396-4541-9947-95DFD6BF6649}"/>
                    </a:ext>
                  </a:extLst>
                </p14:cNvPr>
                <p14:cNvContentPartPr/>
                <p14:nvPr/>
              </p14:nvContentPartPr>
              <p14:xfrm>
                <a:off x="6427491" y="1220006"/>
                <a:ext cx="145440" cy="2782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867287F-3396-4541-9947-95DFD6BF6649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6418491" y="1211006"/>
                  <a:ext cx="16308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F014F8E1-F075-49AD-A615-E1102DCCA212}"/>
                    </a:ext>
                  </a:extLst>
                </p14:cNvPr>
                <p14:cNvContentPartPr/>
                <p14:nvPr/>
              </p14:nvContentPartPr>
              <p14:xfrm>
                <a:off x="6648171" y="1297046"/>
                <a:ext cx="88200" cy="15696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F014F8E1-F075-49AD-A615-E1102DCCA212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6639171" y="1288046"/>
                  <a:ext cx="105840" cy="174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4ADB3819-810F-4A34-9AA4-517F2C79B837}"/>
                    </a:ext>
                  </a:extLst>
                </p14:cNvPr>
                <p14:cNvContentPartPr/>
                <p14:nvPr/>
              </p14:nvContentPartPr>
              <p14:xfrm>
                <a:off x="6655371" y="1279046"/>
                <a:ext cx="118080" cy="1566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4ADB3819-810F-4A34-9AA4-517F2C79B837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6646731" y="1270046"/>
                  <a:ext cx="13572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E300026-9812-4385-8168-2448B81EDAC7}"/>
                    </a:ext>
                  </a:extLst>
                </p14:cNvPr>
                <p14:cNvContentPartPr/>
                <p14:nvPr/>
              </p14:nvContentPartPr>
              <p14:xfrm>
                <a:off x="6776691" y="1435286"/>
                <a:ext cx="37800" cy="77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E300026-9812-4385-8168-2448B81EDAC7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6767691" y="1426646"/>
                  <a:ext cx="5544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82BB0AEE-FF21-40FD-B9EE-4E33696A1998}"/>
                    </a:ext>
                  </a:extLst>
                </p14:cNvPr>
                <p14:cNvContentPartPr/>
                <p14:nvPr/>
              </p14:nvContentPartPr>
              <p14:xfrm>
                <a:off x="6950931" y="1325846"/>
                <a:ext cx="94680" cy="820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82BB0AEE-FF21-40FD-B9EE-4E33696A1998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6942291" y="1316846"/>
                  <a:ext cx="1123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08A30AED-D9A4-4E1D-A0A9-98613467ACD8}"/>
                    </a:ext>
                  </a:extLst>
                </p14:cNvPr>
                <p14:cNvContentPartPr/>
                <p14:nvPr/>
              </p14:nvContentPartPr>
              <p14:xfrm>
                <a:off x="6927171" y="1478846"/>
                <a:ext cx="92160" cy="54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08A30AED-D9A4-4E1D-A0A9-98613467ACD8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6918531" y="1470206"/>
                  <a:ext cx="10980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DC12361E-C7C6-461E-9B65-82536FC9359D}"/>
                    </a:ext>
                  </a:extLst>
                </p14:cNvPr>
                <p14:cNvContentPartPr/>
                <p14:nvPr/>
              </p14:nvContentPartPr>
              <p14:xfrm>
                <a:off x="7127331" y="1396406"/>
                <a:ext cx="116280" cy="2178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DC12361E-C7C6-461E-9B65-82536FC9359D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7118691" y="1387766"/>
                  <a:ext cx="133920" cy="23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FE0FBB6B-B4F0-459B-B47D-2C325DD344BF}"/>
                    </a:ext>
                  </a:extLst>
                </p14:cNvPr>
                <p14:cNvContentPartPr/>
                <p14:nvPr/>
              </p14:nvContentPartPr>
              <p14:xfrm>
                <a:off x="7377891" y="1278326"/>
                <a:ext cx="77400" cy="24624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FE0FBB6B-B4F0-459B-B47D-2C325DD344BF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7368891" y="1269326"/>
                  <a:ext cx="95040" cy="26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BF261D37-A573-4743-87E6-F28DE1DAA4D9}"/>
                    </a:ext>
                  </a:extLst>
                </p14:cNvPr>
                <p14:cNvContentPartPr/>
                <p14:nvPr/>
              </p14:nvContentPartPr>
              <p14:xfrm>
                <a:off x="7569411" y="1460126"/>
                <a:ext cx="6120" cy="111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BF261D37-A573-4743-87E6-F28DE1DAA4D9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7560411" y="1451126"/>
                  <a:ext cx="2376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2" name="Group 111">
            <a:extLst>
              <a:ext uri="{FF2B5EF4-FFF2-40B4-BE49-F238E27FC236}">
                <a16:creationId xmlns:a16="http://schemas.microsoft.com/office/drawing/2014/main" id="{705172F9-DF23-45BA-AE27-8CAAAD82D8E9}"/>
              </a:ext>
            </a:extLst>
          </p:cNvPr>
          <p:cNvGrpSpPr/>
          <p:nvPr/>
        </p:nvGrpSpPr>
        <p:grpSpPr>
          <a:xfrm>
            <a:off x="7752651" y="1302446"/>
            <a:ext cx="1152000" cy="383400"/>
            <a:chOff x="7752651" y="1302446"/>
            <a:chExt cx="1152000" cy="38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4D9734A7-A791-495C-A81B-FD198C2B3005}"/>
                    </a:ext>
                  </a:extLst>
                </p14:cNvPr>
                <p14:cNvContentPartPr/>
                <p14:nvPr/>
              </p14:nvContentPartPr>
              <p14:xfrm>
                <a:off x="7752651" y="1378406"/>
                <a:ext cx="63360" cy="12960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4D9734A7-A791-495C-A81B-FD198C2B3005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7744011" y="1369406"/>
                  <a:ext cx="8100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FE767F2E-77D8-4D93-88A4-5B4A2390DC28}"/>
                    </a:ext>
                  </a:extLst>
                </p14:cNvPr>
                <p14:cNvContentPartPr/>
                <p14:nvPr/>
              </p14:nvContentPartPr>
              <p14:xfrm>
                <a:off x="7774611" y="1317926"/>
                <a:ext cx="132480" cy="13284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FE767F2E-77D8-4D93-88A4-5B4A2390DC28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7765971" y="1308926"/>
                  <a:ext cx="1501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99645F6A-081E-4DBD-84B1-D07E634C7437}"/>
                    </a:ext>
                  </a:extLst>
                </p14:cNvPr>
                <p14:cNvContentPartPr/>
                <p14:nvPr/>
              </p14:nvContentPartPr>
              <p14:xfrm>
                <a:off x="7896651" y="1302446"/>
                <a:ext cx="148320" cy="264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99645F6A-081E-4DBD-84B1-D07E634C7437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7887651" y="1293446"/>
                  <a:ext cx="16596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24BC5259-3F39-4AA1-9891-7FA34E777731}"/>
                    </a:ext>
                  </a:extLst>
                </p14:cNvPr>
                <p14:cNvContentPartPr/>
                <p14:nvPr/>
              </p14:nvContentPartPr>
              <p14:xfrm>
                <a:off x="8105451" y="1358606"/>
                <a:ext cx="64080" cy="14184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24BC5259-3F39-4AA1-9891-7FA34E77773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8096451" y="1349606"/>
                  <a:ext cx="8172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8618865D-ADCD-4F64-B96E-7C8D94BD368D}"/>
                    </a:ext>
                  </a:extLst>
                </p14:cNvPr>
                <p14:cNvContentPartPr/>
                <p14:nvPr/>
              </p14:nvContentPartPr>
              <p14:xfrm>
                <a:off x="8083491" y="1371926"/>
                <a:ext cx="131040" cy="14076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8618865D-ADCD-4F64-B96E-7C8D94BD368D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8074851" y="1362926"/>
                  <a:ext cx="1486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3C9659B9-C9AE-45C2-8D67-E1EA66716F28}"/>
                    </a:ext>
                  </a:extLst>
                </p14:cNvPr>
                <p14:cNvContentPartPr/>
                <p14:nvPr/>
              </p14:nvContentPartPr>
              <p14:xfrm>
                <a:off x="8215971" y="1465886"/>
                <a:ext cx="69480" cy="882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3C9659B9-C9AE-45C2-8D67-E1EA66716F28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8206971" y="1456886"/>
                  <a:ext cx="8712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2A8BC5F7-5826-42CD-BFD2-92B8D7DB979B}"/>
                    </a:ext>
                  </a:extLst>
                </p14:cNvPr>
                <p14:cNvContentPartPr/>
                <p14:nvPr/>
              </p14:nvContentPartPr>
              <p14:xfrm>
                <a:off x="8429091" y="1396406"/>
                <a:ext cx="92520" cy="709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2A8BC5F7-5826-42CD-BFD2-92B8D7DB979B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8420451" y="1387766"/>
                  <a:ext cx="11016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2E73F04E-52D3-49F2-9C8D-42AB8DC3F5BA}"/>
                    </a:ext>
                  </a:extLst>
                </p14:cNvPr>
                <p14:cNvContentPartPr/>
                <p14:nvPr/>
              </p14:nvContentPartPr>
              <p14:xfrm>
                <a:off x="8394891" y="1539686"/>
                <a:ext cx="67320" cy="86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2E73F04E-52D3-49F2-9C8D-42AB8DC3F5BA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8385891" y="1530686"/>
                  <a:ext cx="8496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E2DF9D29-5780-4400-9324-ED07252DB070}"/>
                    </a:ext>
                  </a:extLst>
                </p14:cNvPr>
                <p14:cNvContentPartPr/>
                <p14:nvPr/>
              </p14:nvContentPartPr>
              <p14:xfrm>
                <a:off x="8577771" y="1447526"/>
                <a:ext cx="133200" cy="2383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E2DF9D29-5780-4400-9324-ED07252DB070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8569131" y="1438526"/>
                  <a:ext cx="15084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6707E6E-8584-4F01-9E21-1EB7A2FD1C0B}"/>
                    </a:ext>
                  </a:extLst>
                </p14:cNvPr>
                <p14:cNvContentPartPr/>
                <p14:nvPr/>
              </p14:nvContentPartPr>
              <p14:xfrm>
                <a:off x="8802411" y="1366526"/>
                <a:ext cx="102240" cy="2667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6707E6E-8584-4F01-9E21-1EB7A2FD1C0B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8793411" y="1357526"/>
                  <a:ext cx="119880" cy="284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5171D6D4-7578-4AD3-AEE1-26E578BA5617}"/>
                  </a:ext>
                </a:extLst>
              </p14:cNvPr>
              <p14:cNvContentPartPr/>
              <p14:nvPr/>
            </p14:nvContentPartPr>
            <p14:xfrm>
              <a:off x="9056211" y="1500806"/>
              <a:ext cx="24840" cy="2484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5171D6D4-7578-4AD3-AEE1-26E578BA5617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9047571" y="1491806"/>
                <a:ext cx="4248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1D478AE4-C4EE-4294-B70C-F504B98EF6AC}"/>
              </a:ext>
            </a:extLst>
          </p:cNvPr>
          <p:cNvGrpSpPr/>
          <p:nvPr/>
        </p:nvGrpSpPr>
        <p:grpSpPr>
          <a:xfrm>
            <a:off x="9290211" y="1497206"/>
            <a:ext cx="437040" cy="45000"/>
            <a:chOff x="9290211" y="1497206"/>
            <a:chExt cx="437040" cy="4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7447C609-569A-446A-A83D-8204661CBBEF}"/>
                    </a:ext>
                  </a:extLst>
                </p14:cNvPr>
                <p14:cNvContentPartPr/>
                <p14:nvPr/>
              </p14:nvContentPartPr>
              <p14:xfrm>
                <a:off x="9290211" y="1497206"/>
                <a:ext cx="53640" cy="284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7447C609-569A-446A-A83D-8204661CBBEF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9281211" y="1488566"/>
                  <a:ext cx="71280" cy="4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6C60C9C0-39DA-4F5A-83B8-BBD7E299BB8C}"/>
                    </a:ext>
                  </a:extLst>
                </p14:cNvPr>
                <p14:cNvContentPartPr/>
                <p14:nvPr/>
              </p14:nvContentPartPr>
              <p14:xfrm>
                <a:off x="9396771" y="1506566"/>
                <a:ext cx="144720" cy="1764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6C60C9C0-39DA-4F5A-83B8-BBD7E299BB8C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9388131" y="1497566"/>
                  <a:ext cx="16236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02BF0A70-3373-4137-8AE7-45E23A4B2D19}"/>
                    </a:ext>
                  </a:extLst>
                </p14:cNvPr>
                <p14:cNvContentPartPr/>
                <p14:nvPr/>
              </p14:nvContentPartPr>
              <p14:xfrm>
                <a:off x="9684051" y="1516286"/>
                <a:ext cx="43200" cy="259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02BF0A70-3373-4137-8AE7-45E23A4B2D19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9675051" y="1507646"/>
                  <a:ext cx="60840" cy="4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8" name="Group 127">
            <a:extLst>
              <a:ext uri="{FF2B5EF4-FFF2-40B4-BE49-F238E27FC236}">
                <a16:creationId xmlns:a16="http://schemas.microsoft.com/office/drawing/2014/main" id="{790E9FA1-B5AA-4913-9117-E363F58105A1}"/>
              </a:ext>
            </a:extLst>
          </p:cNvPr>
          <p:cNvGrpSpPr/>
          <p:nvPr/>
        </p:nvGrpSpPr>
        <p:grpSpPr>
          <a:xfrm>
            <a:off x="9923091" y="1372286"/>
            <a:ext cx="1172520" cy="427320"/>
            <a:chOff x="9923091" y="1372286"/>
            <a:chExt cx="1172520" cy="42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B2D2C882-8197-4CF4-BF13-4EFABCF36404}"/>
                    </a:ext>
                  </a:extLst>
                </p14:cNvPr>
                <p14:cNvContentPartPr/>
                <p14:nvPr/>
              </p14:nvContentPartPr>
              <p14:xfrm>
                <a:off x="9924891" y="1429886"/>
                <a:ext cx="92520" cy="1612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B2D2C882-8197-4CF4-BF13-4EFABCF36404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9915891" y="1421246"/>
                  <a:ext cx="110160" cy="17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986B87C-274C-411C-B14A-F5E5BE7B94CB}"/>
                    </a:ext>
                  </a:extLst>
                </p14:cNvPr>
                <p14:cNvContentPartPr/>
                <p14:nvPr/>
              </p14:nvContentPartPr>
              <p14:xfrm>
                <a:off x="9923091" y="1372286"/>
                <a:ext cx="176400" cy="137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986B87C-274C-411C-B14A-F5E5BE7B94CB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9914451" y="1363286"/>
                  <a:ext cx="1940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5543F86A-C246-4F15-99DF-C7279EFBCDA4}"/>
                    </a:ext>
                  </a:extLst>
                </p14:cNvPr>
                <p14:cNvContentPartPr/>
                <p14:nvPr/>
              </p14:nvContentPartPr>
              <p14:xfrm>
                <a:off x="10123611" y="1388486"/>
                <a:ext cx="140760" cy="2318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5543F86A-C246-4F15-99DF-C7279EFBCDA4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10114971" y="1379486"/>
                  <a:ext cx="15840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8E80C7D7-825D-48AA-B82D-4D75873BE6CB}"/>
                    </a:ext>
                  </a:extLst>
                </p14:cNvPr>
                <p14:cNvContentPartPr/>
                <p14:nvPr/>
              </p14:nvContentPartPr>
              <p14:xfrm>
                <a:off x="10309371" y="1431686"/>
                <a:ext cx="96840" cy="151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8E80C7D7-825D-48AA-B82D-4D75873BE6C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0300731" y="1423046"/>
                  <a:ext cx="11448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21C1A65A-C4BB-43B7-B310-7EB9D8E1329A}"/>
                    </a:ext>
                  </a:extLst>
                </p14:cNvPr>
                <p14:cNvContentPartPr/>
                <p14:nvPr/>
              </p14:nvContentPartPr>
              <p14:xfrm>
                <a:off x="10316211" y="1434926"/>
                <a:ext cx="131760" cy="1627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21C1A65A-C4BB-43B7-B310-7EB9D8E1329A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10307571" y="1426286"/>
                  <a:ext cx="14940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A338B37D-C66A-48A7-B7BD-67BD2256CEBE}"/>
                    </a:ext>
                  </a:extLst>
                </p14:cNvPr>
                <p14:cNvContentPartPr/>
                <p14:nvPr/>
              </p14:nvContentPartPr>
              <p14:xfrm>
                <a:off x="10440771" y="1515566"/>
                <a:ext cx="185040" cy="849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A338B37D-C66A-48A7-B7BD-67BD2256CEBE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10431771" y="1506566"/>
                  <a:ext cx="202680" cy="10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667FDC75-A81A-4B99-840A-1B778DD7A3FC}"/>
                    </a:ext>
                  </a:extLst>
                </p14:cNvPr>
                <p14:cNvContentPartPr/>
                <p14:nvPr/>
              </p14:nvContentPartPr>
              <p14:xfrm>
                <a:off x="10753971" y="1468766"/>
                <a:ext cx="115560" cy="702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667FDC75-A81A-4B99-840A-1B778DD7A3FC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10744971" y="1460126"/>
                  <a:ext cx="13320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C617ABC5-5D1B-4F37-924F-1D03E8C600C9}"/>
                    </a:ext>
                  </a:extLst>
                </p14:cNvPr>
                <p14:cNvContentPartPr/>
                <p14:nvPr/>
              </p14:nvContentPartPr>
              <p14:xfrm>
                <a:off x="10716891" y="1620686"/>
                <a:ext cx="102960" cy="1332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C617ABC5-5D1B-4F37-924F-1D03E8C600C9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10708251" y="1611686"/>
                  <a:ext cx="12060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5D13F8C3-6F68-49CA-A9E5-88EB7BA2D186}"/>
                    </a:ext>
                  </a:extLst>
                </p14:cNvPr>
                <p14:cNvContentPartPr/>
                <p14:nvPr/>
              </p14:nvContentPartPr>
              <p14:xfrm>
                <a:off x="10958091" y="1495766"/>
                <a:ext cx="137520" cy="30384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5D13F8C3-6F68-49CA-A9E5-88EB7BA2D186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0949091" y="1486766"/>
                  <a:ext cx="155160" cy="321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0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06D33691-ECB0-4341-B275-2B8308C98F75}"/>
                  </a:ext>
                </a:extLst>
              </p14:cNvPr>
              <p14:cNvContentPartPr/>
              <p14:nvPr/>
            </p14:nvContentPartPr>
            <p14:xfrm>
              <a:off x="11254731" y="1398566"/>
              <a:ext cx="76680" cy="27828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06D33691-ECB0-4341-B275-2B8308C98F75}"/>
                  </a:ext>
                </a:extLst>
              </p:cNvPr>
              <p:cNvPicPr/>
              <p:nvPr/>
            </p:nvPicPr>
            <p:blipFill>
              <a:blip r:embed="rId211"/>
              <a:stretch>
                <a:fillRect/>
              </a:stretch>
            </p:blipFill>
            <p:spPr>
              <a:xfrm>
                <a:off x="11245731" y="1389566"/>
                <a:ext cx="94320" cy="295920"/>
              </a:xfrm>
              <a:prstGeom prst="rect">
                <a:avLst/>
              </a:prstGeom>
            </p:spPr>
          </p:pic>
        </mc:Fallback>
      </mc:AlternateContent>
      <p:grpSp>
        <p:nvGrpSpPr>
          <p:cNvPr id="132" name="Group 131">
            <a:extLst>
              <a:ext uri="{FF2B5EF4-FFF2-40B4-BE49-F238E27FC236}">
                <a16:creationId xmlns:a16="http://schemas.microsoft.com/office/drawing/2014/main" id="{CEBEC8CD-1F3D-473F-A51F-89F3C861D1D8}"/>
              </a:ext>
            </a:extLst>
          </p:cNvPr>
          <p:cNvGrpSpPr/>
          <p:nvPr/>
        </p:nvGrpSpPr>
        <p:grpSpPr>
          <a:xfrm>
            <a:off x="552291" y="1937486"/>
            <a:ext cx="139680" cy="107280"/>
            <a:chOff x="552291" y="1937486"/>
            <a:chExt cx="139680" cy="107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77F88E8B-42C2-4FD6-BB64-53157EA298C5}"/>
                    </a:ext>
                  </a:extLst>
                </p14:cNvPr>
                <p14:cNvContentPartPr/>
                <p14:nvPr/>
              </p14:nvContentPartPr>
              <p14:xfrm>
                <a:off x="575331" y="1937486"/>
                <a:ext cx="116640" cy="194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77F88E8B-42C2-4FD6-BB64-53157EA298C5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566331" y="1928846"/>
                  <a:ext cx="13428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5DFEDC07-402F-4CDF-A9CB-10EA60B05274}"/>
                    </a:ext>
                  </a:extLst>
                </p14:cNvPr>
                <p14:cNvContentPartPr/>
                <p14:nvPr/>
              </p14:nvContentPartPr>
              <p14:xfrm>
                <a:off x="552291" y="2026046"/>
                <a:ext cx="99360" cy="1872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5DFEDC07-402F-4CDF-A9CB-10EA60B05274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543291" y="2017046"/>
                  <a:ext cx="11700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6" name="Group 145">
            <a:extLst>
              <a:ext uri="{FF2B5EF4-FFF2-40B4-BE49-F238E27FC236}">
                <a16:creationId xmlns:a16="http://schemas.microsoft.com/office/drawing/2014/main" id="{24E1674E-B169-4C95-852C-9698EEB702FB}"/>
              </a:ext>
            </a:extLst>
          </p:cNvPr>
          <p:cNvGrpSpPr/>
          <p:nvPr/>
        </p:nvGrpSpPr>
        <p:grpSpPr>
          <a:xfrm>
            <a:off x="936771" y="1786646"/>
            <a:ext cx="1753200" cy="548640"/>
            <a:chOff x="936771" y="1786646"/>
            <a:chExt cx="1753200" cy="54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254C752D-FE38-4C9B-8018-B19D3AAE082C}"/>
                    </a:ext>
                  </a:extLst>
                </p14:cNvPr>
                <p14:cNvContentPartPr/>
                <p14:nvPr/>
              </p14:nvContentPartPr>
              <p14:xfrm>
                <a:off x="1046571" y="1816526"/>
                <a:ext cx="25560" cy="40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254C752D-FE38-4C9B-8018-B19D3AAE082C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1037571" y="1807886"/>
                  <a:ext cx="432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5407E30C-0FA1-4848-ACAE-5CAE650EF188}"/>
                    </a:ext>
                  </a:extLst>
                </p14:cNvPr>
                <p14:cNvContentPartPr/>
                <p14:nvPr/>
              </p14:nvContentPartPr>
              <p14:xfrm>
                <a:off x="936771" y="1786646"/>
                <a:ext cx="149040" cy="4669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5407E30C-0FA1-4848-ACAE-5CAE650EF188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27771" y="1777646"/>
                  <a:ext cx="166680" cy="48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112DA25-B84E-4760-A0CD-2C0683204C7B}"/>
                    </a:ext>
                  </a:extLst>
                </p14:cNvPr>
                <p14:cNvContentPartPr/>
                <p14:nvPr/>
              </p14:nvContentPartPr>
              <p14:xfrm>
                <a:off x="1217211" y="1888166"/>
                <a:ext cx="156240" cy="25668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112DA25-B84E-4760-A0CD-2C0683204C7B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208571" y="1879166"/>
                  <a:ext cx="17388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D73231FF-3406-4EE5-9E2A-E6F586B54AA8}"/>
                    </a:ext>
                  </a:extLst>
                </p14:cNvPr>
                <p14:cNvContentPartPr/>
                <p14:nvPr/>
              </p14:nvContentPartPr>
              <p14:xfrm>
                <a:off x="1160331" y="2057366"/>
                <a:ext cx="144720" cy="162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D73231FF-3406-4EE5-9E2A-E6F586B54AA8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151691" y="2048726"/>
                  <a:ext cx="16236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1C6F3843-6472-475D-8980-8287517C65B7}"/>
                    </a:ext>
                  </a:extLst>
                </p14:cNvPr>
                <p14:cNvContentPartPr/>
                <p14:nvPr/>
              </p14:nvContentPartPr>
              <p14:xfrm>
                <a:off x="1370211" y="2129726"/>
                <a:ext cx="122040" cy="1314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1C6F3843-6472-475D-8980-8287517C65B7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361571" y="2121086"/>
                  <a:ext cx="13968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964AC51-E6D6-41B8-98F3-1A8BCA652F07}"/>
                    </a:ext>
                  </a:extLst>
                </p14:cNvPr>
                <p14:cNvContentPartPr/>
                <p14:nvPr/>
              </p14:nvContentPartPr>
              <p14:xfrm>
                <a:off x="1382811" y="2107766"/>
                <a:ext cx="129240" cy="1602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964AC51-E6D6-41B8-98F3-1A8BCA652F07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374171" y="2098766"/>
                  <a:ext cx="14688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BA081AA-21F1-437F-867E-F9E11B682DC0}"/>
                    </a:ext>
                  </a:extLst>
                </p14:cNvPr>
                <p14:cNvContentPartPr/>
                <p14:nvPr/>
              </p14:nvContentPartPr>
              <p14:xfrm>
                <a:off x="1661451" y="1968446"/>
                <a:ext cx="48240" cy="2372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BA081AA-21F1-437F-867E-F9E11B682DC0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652811" y="1959806"/>
                  <a:ext cx="658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CD770BF4-E374-40D7-BC2E-F02D79B146C4}"/>
                    </a:ext>
                  </a:extLst>
                </p14:cNvPr>
                <p14:cNvContentPartPr/>
                <p14:nvPr/>
              </p14:nvContentPartPr>
              <p14:xfrm>
                <a:off x="1795011" y="2062406"/>
                <a:ext cx="101160" cy="2714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CD770BF4-E374-40D7-BC2E-F02D79B146C4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786371" y="2053766"/>
                  <a:ext cx="118800" cy="28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26F2201D-99AF-46DD-8949-99836676D669}"/>
                    </a:ext>
                  </a:extLst>
                </p14:cNvPr>
                <p14:cNvContentPartPr/>
                <p14:nvPr/>
              </p14:nvContentPartPr>
              <p14:xfrm>
                <a:off x="1968891" y="2016686"/>
                <a:ext cx="87120" cy="197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26F2201D-99AF-46DD-8949-99836676D669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959891" y="2007686"/>
                  <a:ext cx="10476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0073BEA3-7BE2-4A11-A3B8-35CC6F319878}"/>
                    </a:ext>
                  </a:extLst>
                </p14:cNvPr>
                <p14:cNvContentPartPr/>
                <p14:nvPr/>
              </p14:nvContentPartPr>
              <p14:xfrm>
                <a:off x="2133411" y="1789166"/>
                <a:ext cx="176760" cy="5461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0073BEA3-7BE2-4A11-A3B8-35CC6F31987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2124411" y="1780166"/>
                  <a:ext cx="194400" cy="56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929DC9D-D86A-4E58-A2EC-CDB387ACF8A3}"/>
                    </a:ext>
                  </a:extLst>
                </p14:cNvPr>
                <p14:cNvContentPartPr/>
                <p14:nvPr/>
              </p14:nvContentPartPr>
              <p14:xfrm>
                <a:off x="2442651" y="1824086"/>
                <a:ext cx="247320" cy="8388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929DC9D-D86A-4E58-A2EC-CDB387ACF8A3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2434011" y="1815446"/>
                  <a:ext cx="264960" cy="101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9" name="Group 148">
            <a:extLst>
              <a:ext uri="{FF2B5EF4-FFF2-40B4-BE49-F238E27FC236}">
                <a16:creationId xmlns:a16="http://schemas.microsoft.com/office/drawing/2014/main" id="{5F835D52-F48C-4114-95C2-6AF8D6BF3707}"/>
              </a:ext>
            </a:extLst>
          </p:cNvPr>
          <p:cNvGrpSpPr/>
          <p:nvPr/>
        </p:nvGrpSpPr>
        <p:grpSpPr>
          <a:xfrm>
            <a:off x="2812731" y="2084726"/>
            <a:ext cx="142200" cy="90000"/>
            <a:chOff x="2812731" y="2084726"/>
            <a:chExt cx="142200" cy="9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71D13153-4F17-4128-BD66-370B1DAB607D}"/>
                    </a:ext>
                  </a:extLst>
                </p14:cNvPr>
                <p14:cNvContentPartPr/>
                <p14:nvPr/>
              </p14:nvContentPartPr>
              <p14:xfrm>
                <a:off x="2825691" y="2084726"/>
                <a:ext cx="129240" cy="234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71D13153-4F17-4128-BD66-370B1DAB607D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2817051" y="2076086"/>
                  <a:ext cx="1468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A73D0A15-232C-42DC-B14E-6E0F8FB1F496}"/>
                    </a:ext>
                  </a:extLst>
                </p14:cNvPr>
                <p14:cNvContentPartPr/>
                <p14:nvPr/>
              </p14:nvContentPartPr>
              <p14:xfrm>
                <a:off x="2812731" y="2149526"/>
                <a:ext cx="103680" cy="252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A73D0A15-232C-42DC-B14E-6E0F8FB1F496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2803731" y="2140526"/>
                  <a:ext cx="121320" cy="42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0FB9F720-7CE3-47C9-868C-58064922578F}"/>
              </a:ext>
            </a:extLst>
          </p:cNvPr>
          <p:cNvGrpSpPr/>
          <p:nvPr/>
        </p:nvGrpSpPr>
        <p:grpSpPr>
          <a:xfrm>
            <a:off x="3326811" y="1893926"/>
            <a:ext cx="202320" cy="297000"/>
            <a:chOff x="3326811" y="1893926"/>
            <a:chExt cx="202320" cy="29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260A1431-5C91-4435-9CCB-A915E1F242FC}"/>
                    </a:ext>
                  </a:extLst>
                </p14:cNvPr>
                <p14:cNvContentPartPr/>
                <p14:nvPr/>
              </p14:nvContentPartPr>
              <p14:xfrm>
                <a:off x="3327171" y="1893926"/>
                <a:ext cx="201960" cy="29700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260A1431-5C91-4435-9CCB-A915E1F242FC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3318531" y="1885286"/>
                  <a:ext cx="219600" cy="31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5D8794EE-D331-4AF0-B7BF-06FDD35E3C65}"/>
                    </a:ext>
                  </a:extLst>
                </p14:cNvPr>
                <p14:cNvContentPartPr/>
                <p14:nvPr/>
              </p14:nvContentPartPr>
              <p14:xfrm>
                <a:off x="3326811" y="2082206"/>
                <a:ext cx="172440" cy="22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5D8794EE-D331-4AF0-B7BF-06FDD35E3C65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3317811" y="2073566"/>
                  <a:ext cx="19008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42946234-F97F-44ED-AEDE-0DBA909AAD38}"/>
              </a:ext>
            </a:extLst>
          </p:cNvPr>
          <p:cNvGrpSpPr/>
          <p:nvPr/>
        </p:nvGrpSpPr>
        <p:grpSpPr>
          <a:xfrm>
            <a:off x="3493491" y="2215406"/>
            <a:ext cx="651600" cy="243360"/>
            <a:chOff x="3493491" y="2215406"/>
            <a:chExt cx="651600" cy="243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18230462-14CC-486B-8B39-FA5E32717001}"/>
                    </a:ext>
                  </a:extLst>
                </p14:cNvPr>
                <p14:cNvContentPartPr/>
                <p14:nvPr/>
              </p14:nvContentPartPr>
              <p14:xfrm>
                <a:off x="3542091" y="2215406"/>
                <a:ext cx="52560" cy="1728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18230462-14CC-486B-8B39-FA5E32717001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3533451" y="2206766"/>
                  <a:ext cx="7020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B7976000-2649-4483-8DC3-A4061313253D}"/>
                    </a:ext>
                  </a:extLst>
                </p14:cNvPr>
                <p14:cNvContentPartPr/>
                <p14:nvPr/>
              </p14:nvContentPartPr>
              <p14:xfrm>
                <a:off x="3493491" y="2220086"/>
                <a:ext cx="164160" cy="17568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B7976000-2649-4483-8DC3-A4061313253D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3484851" y="2211446"/>
                  <a:ext cx="18180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08B25E0-630F-4E00-91C2-55DDC99681C5}"/>
                    </a:ext>
                  </a:extLst>
                </p14:cNvPr>
                <p14:cNvContentPartPr/>
                <p14:nvPr/>
              </p14:nvContentPartPr>
              <p14:xfrm>
                <a:off x="3668811" y="2365886"/>
                <a:ext cx="199800" cy="7344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08B25E0-630F-4E00-91C2-55DDC99681C5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3660171" y="2357246"/>
                  <a:ext cx="217440" cy="9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5874B0BE-AB30-48E1-9E73-8D5ADB1F5C7E}"/>
                    </a:ext>
                  </a:extLst>
                </p14:cNvPr>
                <p14:cNvContentPartPr/>
                <p14:nvPr/>
              </p14:nvContentPartPr>
              <p14:xfrm>
                <a:off x="3893451" y="2365166"/>
                <a:ext cx="251640" cy="802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5874B0BE-AB30-48E1-9E73-8D5ADB1F5C7E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3884451" y="2356526"/>
                  <a:ext cx="269280" cy="97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31F545A7-50BC-42AD-9D7B-BCF10CC843AD}"/>
                    </a:ext>
                  </a:extLst>
                </p14:cNvPr>
                <p14:cNvContentPartPr/>
                <p14:nvPr/>
              </p14:nvContentPartPr>
              <p14:xfrm>
                <a:off x="4032771" y="2365526"/>
                <a:ext cx="94320" cy="932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31F545A7-50BC-42AD-9D7B-BCF10CC843A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4024131" y="2356886"/>
                  <a:ext cx="111960" cy="110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4" name="Group 163">
            <a:extLst>
              <a:ext uri="{FF2B5EF4-FFF2-40B4-BE49-F238E27FC236}">
                <a16:creationId xmlns:a16="http://schemas.microsoft.com/office/drawing/2014/main" id="{524F7F7B-0C34-4449-97EC-820C4292DC1B}"/>
              </a:ext>
            </a:extLst>
          </p:cNvPr>
          <p:cNvGrpSpPr/>
          <p:nvPr/>
        </p:nvGrpSpPr>
        <p:grpSpPr>
          <a:xfrm>
            <a:off x="4344531" y="1940006"/>
            <a:ext cx="821520" cy="424080"/>
            <a:chOff x="4344531" y="1940006"/>
            <a:chExt cx="821520" cy="424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EB46A405-DD03-4524-8399-13EE137992E4}"/>
                    </a:ext>
                  </a:extLst>
                </p14:cNvPr>
                <p14:cNvContentPartPr/>
                <p14:nvPr/>
              </p14:nvContentPartPr>
              <p14:xfrm>
                <a:off x="4344531" y="1940006"/>
                <a:ext cx="72360" cy="2617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EB46A405-DD03-4524-8399-13EE137992E4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4335531" y="1931006"/>
                  <a:ext cx="900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7B54E26A-071B-4679-BB37-0341D00463F6}"/>
                    </a:ext>
                  </a:extLst>
                </p14:cNvPr>
                <p14:cNvContentPartPr/>
                <p14:nvPr/>
              </p14:nvContentPartPr>
              <p14:xfrm>
                <a:off x="4485291" y="2056646"/>
                <a:ext cx="135000" cy="3074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7B54E26A-071B-4679-BB37-0341D00463F6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4476291" y="2048006"/>
                  <a:ext cx="15264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6276F459-8895-4731-A29E-BF71820FC259}"/>
                    </a:ext>
                  </a:extLst>
                </p14:cNvPr>
                <p14:cNvContentPartPr/>
                <p14:nvPr/>
              </p14:nvContentPartPr>
              <p14:xfrm>
                <a:off x="4737651" y="1963766"/>
                <a:ext cx="133560" cy="3196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6276F459-8895-4731-A29E-BF71820FC25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4728651" y="1955126"/>
                  <a:ext cx="151200" cy="33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FEF1EAE9-CF0F-4A61-BEB7-AAFBD5B8B2A5}"/>
                    </a:ext>
                  </a:extLst>
                </p14:cNvPr>
                <p14:cNvContentPartPr/>
                <p14:nvPr/>
              </p14:nvContentPartPr>
              <p14:xfrm>
                <a:off x="5039691" y="2126846"/>
                <a:ext cx="126360" cy="16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FEF1EAE9-CF0F-4A61-BEB7-AAFBD5B8B2A5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5030691" y="2118206"/>
                  <a:ext cx="1440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61A51467-BB2F-40D6-A6F6-7E715406FF7D}"/>
                    </a:ext>
                  </a:extLst>
                </p14:cNvPr>
                <p14:cNvContentPartPr/>
                <p14:nvPr/>
              </p14:nvContentPartPr>
              <p14:xfrm>
                <a:off x="5026011" y="2178326"/>
                <a:ext cx="82800" cy="2448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61A51467-BB2F-40D6-A6F6-7E715406FF7D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5017011" y="2169326"/>
                  <a:ext cx="100440" cy="4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06B8CA67-33BB-4681-9692-2D87A65BE0B7}"/>
              </a:ext>
            </a:extLst>
          </p:cNvPr>
          <p:cNvGrpSpPr/>
          <p:nvPr/>
        </p:nvGrpSpPr>
        <p:grpSpPr>
          <a:xfrm>
            <a:off x="5461611" y="1934246"/>
            <a:ext cx="973440" cy="458280"/>
            <a:chOff x="5461611" y="1934246"/>
            <a:chExt cx="973440" cy="45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37C49EC7-7B2F-4240-859B-ECA67FBB8AD0}"/>
                    </a:ext>
                  </a:extLst>
                </p14:cNvPr>
                <p14:cNvContentPartPr/>
                <p14:nvPr/>
              </p14:nvContentPartPr>
              <p14:xfrm>
                <a:off x="5525331" y="1934246"/>
                <a:ext cx="161640" cy="3070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37C49EC7-7B2F-4240-859B-ECA67FBB8AD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5516691" y="1925246"/>
                  <a:ext cx="179280" cy="32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CC0BB154-4484-4E6B-A028-CC6460DEC316}"/>
                    </a:ext>
                  </a:extLst>
                </p14:cNvPr>
                <p14:cNvContentPartPr/>
                <p14:nvPr/>
              </p14:nvContentPartPr>
              <p14:xfrm>
                <a:off x="5461611" y="2115326"/>
                <a:ext cx="198000" cy="352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CC0BB154-4484-4E6B-A028-CC6460DEC316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5452611" y="2106326"/>
                  <a:ext cx="21564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867EAC4-1D12-424D-BDA1-07697B752E8D}"/>
                    </a:ext>
                  </a:extLst>
                </p14:cNvPr>
                <p14:cNvContentPartPr/>
                <p14:nvPr/>
              </p14:nvContentPartPr>
              <p14:xfrm>
                <a:off x="5719371" y="2155286"/>
                <a:ext cx="145440" cy="2372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867EAC4-1D12-424D-BDA1-07697B752E8D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5710731" y="2146646"/>
                  <a:ext cx="16308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192A0720-75DC-4A16-B11B-2990459C898B}"/>
                    </a:ext>
                  </a:extLst>
                </p14:cNvPr>
                <p14:cNvContentPartPr/>
                <p14:nvPr/>
              </p14:nvContentPartPr>
              <p14:xfrm>
                <a:off x="5962011" y="2026406"/>
                <a:ext cx="85680" cy="2412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192A0720-75DC-4A16-B11B-2990459C898B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5953371" y="2017766"/>
                  <a:ext cx="10332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72F4388B-B70E-48E2-AD3C-26DEF6AD0613}"/>
                    </a:ext>
                  </a:extLst>
                </p14:cNvPr>
                <p14:cNvContentPartPr/>
                <p14:nvPr/>
              </p14:nvContentPartPr>
              <p14:xfrm>
                <a:off x="6079011" y="2131166"/>
                <a:ext cx="117720" cy="2592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72F4388B-B70E-48E2-AD3C-26DEF6AD061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6070011" y="2122526"/>
                  <a:ext cx="135360" cy="27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DF4EEBFC-9872-40EA-86F1-45B574EA7D2E}"/>
                    </a:ext>
                  </a:extLst>
                </p14:cNvPr>
                <p14:cNvContentPartPr/>
                <p14:nvPr/>
              </p14:nvContentPartPr>
              <p14:xfrm>
                <a:off x="6347571" y="2007326"/>
                <a:ext cx="87480" cy="3103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DF4EEBFC-9872-40EA-86F1-45B574EA7D2E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6338931" y="1998686"/>
                  <a:ext cx="105120" cy="32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C6C3816C-07BE-417E-8072-3834DB5F1468}"/>
              </a:ext>
            </a:extLst>
          </p:cNvPr>
          <p:cNvGrpSpPr/>
          <p:nvPr/>
        </p:nvGrpSpPr>
        <p:grpSpPr>
          <a:xfrm>
            <a:off x="818331" y="2710046"/>
            <a:ext cx="579960" cy="344520"/>
            <a:chOff x="818331" y="2710046"/>
            <a:chExt cx="579960" cy="344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52AC81D9-6111-42AC-9974-588333EDC37B}"/>
                    </a:ext>
                  </a:extLst>
                </p14:cNvPr>
                <p14:cNvContentPartPr/>
                <p14:nvPr/>
              </p14:nvContentPartPr>
              <p14:xfrm>
                <a:off x="851451" y="2757566"/>
                <a:ext cx="84600" cy="2145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52AC81D9-6111-42AC-9974-588333EDC37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842811" y="2748566"/>
                  <a:ext cx="102240" cy="23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56F25C8B-E8D4-4724-B572-A1A9111FB34F}"/>
                    </a:ext>
                  </a:extLst>
                </p14:cNvPr>
                <p14:cNvContentPartPr/>
                <p14:nvPr/>
              </p14:nvContentPartPr>
              <p14:xfrm>
                <a:off x="818331" y="2710046"/>
                <a:ext cx="201960" cy="1868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56F25C8B-E8D4-4724-B572-A1A9111FB34F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809691" y="2701406"/>
                  <a:ext cx="219600" cy="20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FB7A6CD-F511-4FA7-AA52-34E1D479D7CF}"/>
                    </a:ext>
                  </a:extLst>
                </p14:cNvPr>
                <p14:cNvContentPartPr/>
                <p14:nvPr/>
              </p14:nvContentPartPr>
              <p14:xfrm>
                <a:off x="1027491" y="2720126"/>
                <a:ext cx="144360" cy="33444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FB7A6CD-F511-4FA7-AA52-34E1D479D7CF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1018851" y="2711126"/>
                  <a:ext cx="162000" cy="35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0EDC3F1-2056-409C-86B9-65B6CBF73AD4}"/>
                    </a:ext>
                  </a:extLst>
                </p14:cNvPr>
                <p14:cNvContentPartPr/>
                <p14:nvPr/>
              </p14:nvContentPartPr>
              <p14:xfrm>
                <a:off x="1273011" y="2779166"/>
                <a:ext cx="125280" cy="26172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0EDC3F1-2056-409C-86B9-65B6CBF73AD4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264011" y="2770166"/>
                  <a:ext cx="142920" cy="279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6">
            <p14:nvContentPartPr>
              <p14:cNvPr id="177" name="Ink 176">
                <a:extLst>
                  <a:ext uri="{FF2B5EF4-FFF2-40B4-BE49-F238E27FC236}">
                    <a16:creationId xmlns:a16="http://schemas.microsoft.com/office/drawing/2014/main" id="{5E7A1566-9C52-4E54-80E5-76470D0ECAFE}"/>
                  </a:ext>
                </a:extLst>
              </p14:cNvPr>
              <p14:cNvContentPartPr/>
              <p14:nvPr/>
            </p14:nvContentPartPr>
            <p14:xfrm>
              <a:off x="1630851" y="2874926"/>
              <a:ext cx="154440" cy="153360"/>
            </p14:xfrm>
          </p:contentPart>
        </mc:Choice>
        <mc:Fallback xmlns="">
          <p:pic>
            <p:nvPicPr>
              <p:cNvPr id="177" name="Ink 176">
                <a:extLst>
                  <a:ext uri="{FF2B5EF4-FFF2-40B4-BE49-F238E27FC236}">
                    <a16:creationId xmlns:a16="http://schemas.microsoft.com/office/drawing/2014/main" id="{5E7A1566-9C52-4E54-80E5-76470D0ECAFE}"/>
                  </a:ext>
                </a:extLst>
              </p:cNvPr>
              <p:cNvPicPr/>
              <p:nvPr/>
            </p:nvPicPr>
            <p:blipFill>
              <a:blip r:embed="rId287"/>
              <a:stretch>
                <a:fillRect/>
              </a:stretch>
            </p:blipFill>
            <p:spPr>
              <a:xfrm>
                <a:off x="1621851" y="2865926"/>
                <a:ext cx="172080" cy="171000"/>
              </a:xfrm>
              <a:prstGeom prst="rect">
                <a:avLst/>
              </a:prstGeom>
            </p:spPr>
          </p:pic>
        </mc:Fallback>
      </mc:AlternateContent>
      <p:grpSp>
        <p:nvGrpSpPr>
          <p:cNvPr id="180" name="Group 179">
            <a:extLst>
              <a:ext uri="{FF2B5EF4-FFF2-40B4-BE49-F238E27FC236}">
                <a16:creationId xmlns:a16="http://schemas.microsoft.com/office/drawing/2014/main" id="{55A4E6B4-B55E-4497-90AF-1C4C88DB0F97}"/>
              </a:ext>
            </a:extLst>
          </p:cNvPr>
          <p:cNvGrpSpPr/>
          <p:nvPr/>
        </p:nvGrpSpPr>
        <p:grpSpPr>
          <a:xfrm>
            <a:off x="1963491" y="2807606"/>
            <a:ext cx="381960" cy="290520"/>
            <a:chOff x="1963491" y="2807606"/>
            <a:chExt cx="381960" cy="29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ED50BED4-02E1-415E-B8DE-C6B7A4D1F4AB}"/>
                    </a:ext>
                  </a:extLst>
                </p14:cNvPr>
                <p14:cNvContentPartPr/>
                <p14:nvPr/>
              </p14:nvContentPartPr>
              <p14:xfrm>
                <a:off x="1963491" y="2811566"/>
                <a:ext cx="184680" cy="2516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ED50BED4-02E1-415E-B8DE-C6B7A4D1F4AB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954851" y="2802926"/>
                  <a:ext cx="2023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19D8E1BA-01A1-48BF-98B5-7475BB96D30C}"/>
                    </a:ext>
                  </a:extLst>
                </p14:cNvPr>
                <p14:cNvContentPartPr/>
                <p14:nvPr/>
              </p14:nvContentPartPr>
              <p14:xfrm>
                <a:off x="2238891" y="2807606"/>
                <a:ext cx="106560" cy="29052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19D8E1BA-01A1-48BF-98B5-7475BB96D30C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2229891" y="2798966"/>
                  <a:ext cx="124200" cy="30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C6B75C40-3E25-4B9E-AB67-0A2A67C31493}"/>
              </a:ext>
            </a:extLst>
          </p:cNvPr>
          <p:cNvGrpSpPr/>
          <p:nvPr/>
        </p:nvGrpSpPr>
        <p:grpSpPr>
          <a:xfrm>
            <a:off x="2688171" y="2860526"/>
            <a:ext cx="131760" cy="94320"/>
            <a:chOff x="2688171" y="2860526"/>
            <a:chExt cx="131760" cy="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D43DDA1A-F943-43BA-83FB-034ACD1DAB50}"/>
                    </a:ext>
                  </a:extLst>
                </p14:cNvPr>
                <p14:cNvContentPartPr/>
                <p14:nvPr/>
              </p14:nvContentPartPr>
              <p14:xfrm>
                <a:off x="2701491" y="2860526"/>
                <a:ext cx="118440" cy="158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D43DDA1A-F943-43BA-83FB-034ACD1DAB50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2692491" y="2851526"/>
                  <a:ext cx="13608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BF6178D-3C26-4BE4-91FA-592B140FFA7C}"/>
                    </a:ext>
                  </a:extLst>
                </p14:cNvPr>
                <p14:cNvContentPartPr/>
                <p14:nvPr/>
              </p14:nvContentPartPr>
              <p14:xfrm>
                <a:off x="2688171" y="2932526"/>
                <a:ext cx="114480" cy="223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BF6178D-3C26-4BE4-91FA-592B140FFA7C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2679531" y="2923526"/>
                  <a:ext cx="132120" cy="3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FE322EBE-57C3-440B-8808-BBCA3CB1AAEB}"/>
              </a:ext>
            </a:extLst>
          </p:cNvPr>
          <p:cNvGrpSpPr/>
          <p:nvPr/>
        </p:nvGrpSpPr>
        <p:grpSpPr>
          <a:xfrm>
            <a:off x="3224571" y="2868086"/>
            <a:ext cx="345600" cy="204480"/>
            <a:chOff x="3224571" y="2868086"/>
            <a:chExt cx="345600" cy="204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43A192E5-153A-46BC-BBD9-46BCA4E29A7C}"/>
                    </a:ext>
                  </a:extLst>
                </p14:cNvPr>
                <p14:cNvContentPartPr/>
                <p14:nvPr/>
              </p14:nvContentPartPr>
              <p14:xfrm>
                <a:off x="3224571" y="2868086"/>
                <a:ext cx="75960" cy="2044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43A192E5-153A-46BC-BBD9-46BCA4E29A7C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3215931" y="2859086"/>
                  <a:ext cx="9360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16999A58-14DB-4D15-9F55-0CE8C8BAAF83}"/>
                    </a:ext>
                  </a:extLst>
                </p14:cNvPr>
                <p14:cNvContentPartPr/>
                <p14:nvPr/>
              </p14:nvContentPartPr>
              <p14:xfrm>
                <a:off x="3431571" y="2946926"/>
                <a:ext cx="138600" cy="1764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16999A58-14DB-4D15-9F55-0CE8C8BAAF83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3422931" y="2938286"/>
                  <a:ext cx="156240" cy="35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0" name="Group 199">
            <a:extLst>
              <a:ext uri="{FF2B5EF4-FFF2-40B4-BE49-F238E27FC236}">
                <a16:creationId xmlns:a16="http://schemas.microsoft.com/office/drawing/2014/main" id="{A78F9288-AA38-41B0-B97E-1BD25C358F34}"/>
              </a:ext>
            </a:extLst>
          </p:cNvPr>
          <p:cNvGrpSpPr/>
          <p:nvPr/>
        </p:nvGrpSpPr>
        <p:grpSpPr>
          <a:xfrm>
            <a:off x="3762051" y="2825966"/>
            <a:ext cx="1132200" cy="321120"/>
            <a:chOff x="3762051" y="2825966"/>
            <a:chExt cx="113220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8CD1E356-052A-4314-B531-E2FF4A214E31}"/>
                    </a:ext>
                  </a:extLst>
                </p14:cNvPr>
                <p14:cNvContentPartPr/>
                <p14:nvPr/>
              </p14:nvContentPartPr>
              <p14:xfrm>
                <a:off x="3798411" y="2884286"/>
                <a:ext cx="59400" cy="1645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8CD1E356-052A-4314-B531-E2FF4A214E31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3789771" y="2875286"/>
                  <a:ext cx="7704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BBDD8B93-E2D5-45D1-B183-07798EB0C80B}"/>
                    </a:ext>
                  </a:extLst>
                </p14:cNvPr>
                <p14:cNvContentPartPr/>
                <p14:nvPr/>
              </p14:nvContentPartPr>
              <p14:xfrm>
                <a:off x="3762051" y="2835326"/>
                <a:ext cx="201960" cy="1540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BBDD8B93-E2D5-45D1-B183-07798EB0C80B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3753051" y="2826686"/>
                  <a:ext cx="21960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EABD5CC-01B8-4500-BB37-BA894258E0E4}"/>
                    </a:ext>
                  </a:extLst>
                </p14:cNvPr>
                <p14:cNvContentPartPr/>
                <p14:nvPr/>
              </p14:nvContentPartPr>
              <p14:xfrm>
                <a:off x="3978411" y="2866286"/>
                <a:ext cx="116280" cy="22824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EABD5CC-01B8-4500-BB37-BA894258E0E4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3969771" y="2857286"/>
                  <a:ext cx="13392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85D6CA41-D756-4B63-A145-3C8E30A831FE}"/>
                    </a:ext>
                  </a:extLst>
                </p14:cNvPr>
                <p14:cNvContentPartPr/>
                <p14:nvPr/>
              </p14:nvContentPartPr>
              <p14:xfrm>
                <a:off x="4192971" y="2861606"/>
                <a:ext cx="126720" cy="19692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85D6CA41-D756-4B63-A145-3C8E30A831F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184331" y="2852966"/>
                  <a:ext cx="14436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045D2510-A462-4E54-8B7D-60CA6B9CB665}"/>
                    </a:ext>
                  </a:extLst>
                </p14:cNvPr>
                <p14:cNvContentPartPr/>
                <p14:nvPr/>
              </p14:nvContentPartPr>
              <p14:xfrm>
                <a:off x="4365411" y="2867006"/>
                <a:ext cx="107640" cy="1173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045D2510-A462-4E54-8B7D-60CA6B9CB665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4356411" y="2858006"/>
                  <a:ext cx="12528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4BBE0108-82F2-46C6-96CB-6A5746D6938B}"/>
                    </a:ext>
                  </a:extLst>
                </p14:cNvPr>
                <p14:cNvContentPartPr/>
                <p14:nvPr/>
              </p14:nvContentPartPr>
              <p14:xfrm>
                <a:off x="4335171" y="3068246"/>
                <a:ext cx="77760" cy="61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4BBE0108-82F2-46C6-96CB-6A5746D6938B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4326171" y="3059246"/>
                  <a:ext cx="9540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9940DE4-0124-4CA3-9488-1BE99F5681C0}"/>
                    </a:ext>
                  </a:extLst>
                </p14:cNvPr>
                <p14:cNvContentPartPr/>
                <p14:nvPr/>
              </p14:nvContentPartPr>
              <p14:xfrm>
                <a:off x="4571331" y="2883566"/>
                <a:ext cx="126720" cy="1785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9940DE4-0124-4CA3-9488-1BE99F5681C0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4562331" y="2874566"/>
                  <a:ext cx="144360" cy="19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1B9EE5D7-D46A-4F9F-B542-11524325B392}"/>
                    </a:ext>
                  </a:extLst>
                </p14:cNvPr>
                <p14:cNvContentPartPr/>
                <p14:nvPr/>
              </p14:nvContentPartPr>
              <p14:xfrm>
                <a:off x="4762131" y="2825966"/>
                <a:ext cx="132120" cy="3211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1B9EE5D7-D46A-4F9F-B542-11524325B392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4753491" y="2816966"/>
                  <a:ext cx="149760" cy="33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EB6DAC05-8C1E-4A76-82E1-65B11F3524DF}"/>
              </a:ext>
            </a:extLst>
          </p:cNvPr>
          <p:cNvGrpSpPr/>
          <p:nvPr/>
        </p:nvGrpSpPr>
        <p:grpSpPr>
          <a:xfrm>
            <a:off x="5158131" y="2983286"/>
            <a:ext cx="142920" cy="95040"/>
            <a:chOff x="5158131" y="2983286"/>
            <a:chExt cx="142920" cy="9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738B574E-8102-4901-A844-DE46C0692E6F}"/>
                    </a:ext>
                  </a:extLst>
                </p14:cNvPr>
                <p14:cNvContentPartPr/>
                <p14:nvPr/>
              </p14:nvContentPartPr>
              <p14:xfrm>
                <a:off x="5158131" y="2983286"/>
                <a:ext cx="133200" cy="3708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738B574E-8102-4901-A844-DE46C0692E6F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149491" y="2974286"/>
                  <a:ext cx="1508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2CBD7017-435D-4D4D-B25B-F65D265E1719}"/>
                    </a:ext>
                  </a:extLst>
                </p14:cNvPr>
                <p14:cNvContentPartPr/>
                <p14:nvPr/>
              </p14:nvContentPartPr>
              <p14:xfrm>
                <a:off x="5186211" y="3056366"/>
                <a:ext cx="114840" cy="219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2CBD7017-435D-4D4D-B25B-F65D265E1719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5177571" y="3047726"/>
                  <a:ext cx="132480" cy="3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8" name="Group 197">
            <a:extLst>
              <a:ext uri="{FF2B5EF4-FFF2-40B4-BE49-F238E27FC236}">
                <a16:creationId xmlns:a16="http://schemas.microsoft.com/office/drawing/2014/main" id="{207D30F9-D330-45EB-9E4A-0726C3536EE2}"/>
              </a:ext>
            </a:extLst>
          </p:cNvPr>
          <p:cNvGrpSpPr/>
          <p:nvPr/>
        </p:nvGrpSpPr>
        <p:grpSpPr>
          <a:xfrm>
            <a:off x="5682651" y="2832446"/>
            <a:ext cx="427320" cy="247680"/>
            <a:chOff x="5682651" y="2832446"/>
            <a:chExt cx="427320" cy="247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2F1987D1-A0BE-476E-8FF8-A5428E2C80A9}"/>
                    </a:ext>
                  </a:extLst>
                </p14:cNvPr>
                <p14:cNvContentPartPr/>
                <p14:nvPr/>
              </p14:nvContentPartPr>
              <p14:xfrm>
                <a:off x="5682651" y="2832446"/>
                <a:ext cx="87480" cy="24768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2F1987D1-A0BE-476E-8FF8-A5428E2C80A9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5674011" y="2823806"/>
                  <a:ext cx="10512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8C769EED-19E0-43E6-8B7B-0D0E98B6DB2E}"/>
                    </a:ext>
                  </a:extLst>
                </p14:cNvPr>
                <p14:cNvContentPartPr/>
                <p14:nvPr/>
              </p14:nvContentPartPr>
              <p14:xfrm>
                <a:off x="5909811" y="2952686"/>
                <a:ext cx="200160" cy="2376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8C769EED-19E0-43E6-8B7B-0D0E98B6DB2E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5900811" y="2944046"/>
                  <a:ext cx="21780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4C56253E-30C2-4C07-8D9B-8F2525810214}"/>
              </a:ext>
            </a:extLst>
          </p:cNvPr>
          <p:cNvGrpSpPr/>
          <p:nvPr/>
        </p:nvGrpSpPr>
        <p:grpSpPr>
          <a:xfrm>
            <a:off x="6385371" y="2809406"/>
            <a:ext cx="1551960" cy="392760"/>
            <a:chOff x="6385371" y="2809406"/>
            <a:chExt cx="1551960" cy="392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25FFCF3C-DE65-45D8-8E8B-A0C3E3680877}"/>
                    </a:ext>
                  </a:extLst>
                </p14:cNvPr>
                <p14:cNvContentPartPr/>
                <p14:nvPr/>
              </p14:nvContentPartPr>
              <p14:xfrm>
                <a:off x="6385371" y="2812646"/>
                <a:ext cx="168480" cy="3661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5FFCF3C-DE65-45D8-8E8B-A0C3E3680877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376731" y="2803646"/>
                  <a:ext cx="18612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C2B4E35A-628E-4F2C-8C2E-8D063E92E677}"/>
                    </a:ext>
                  </a:extLst>
                </p14:cNvPr>
                <p14:cNvContentPartPr/>
                <p14:nvPr/>
              </p14:nvContentPartPr>
              <p14:xfrm>
                <a:off x="6660051" y="2850086"/>
                <a:ext cx="167040" cy="2300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C2B4E35A-628E-4F2C-8C2E-8D063E92E677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651411" y="2841086"/>
                  <a:ext cx="18468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BA830FC7-CB65-44A2-A97C-EC1C49BF748F}"/>
                    </a:ext>
                  </a:extLst>
                </p14:cNvPr>
                <p14:cNvContentPartPr/>
                <p14:nvPr/>
              </p14:nvContentPartPr>
              <p14:xfrm>
                <a:off x="6603891" y="2974646"/>
                <a:ext cx="173880" cy="270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BA830FC7-CB65-44A2-A97C-EC1C49BF748F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595251" y="2965646"/>
                  <a:ext cx="19152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D8E6766-B712-423C-BDF7-316EABB4F32C}"/>
                    </a:ext>
                  </a:extLst>
                </p14:cNvPr>
                <p14:cNvContentPartPr/>
                <p14:nvPr/>
              </p14:nvContentPartPr>
              <p14:xfrm>
                <a:off x="6820251" y="3027566"/>
                <a:ext cx="82080" cy="1184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D8E6766-B712-423C-BDF7-316EABB4F32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6811251" y="3018926"/>
                  <a:ext cx="9972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8F1175BC-694B-4DB9-9FD9-6B6E48EF4EB5}"/>
                    </a:ext>
                  </a:extLst>
                </p14:cNvPr>
                <p14:cNvContentPartPr/>
                <p14:nvPr/>
              </p14:nvContentPartPr>
              <p14:xfrm>
                <a:off x="6795411" y="3025766"/>
                <a:ext cx="122040" cy="1281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8F1175BC-694B-4DB9-9FD9-6B6E48EF4EB5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6786411" y="3017126"/>
                  <a:ext cx="13968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C6A659A3-DE17-41FB-9FE0-71C1F4E6211A}"/>
                    </a:ext>
                  </a:extLst>
                </p14:cNvPr>
                <p14:cNvContentPartPr/>
                <p14:nvPr/>
              </p14:nvContentPartPr>
              <p14:xfrm>
                <a:off x="7011411" y="2906966"/>
                <a:ext cx="105840" cy="2203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C6A659A3-DE17-41FB-9FE0-71C1F4E6211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002411" y="2897966"/>
                  <a:ext cx="1234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E3A9B049-1F8F-4AFA-ADB5-0F5FA3FCCA23}"/>
                    </a:ext>
                  </a:extLst>
                </p14:cNvPr>
                <p14:cNvContentPartPr/>
                <p14:nvPr/>
              </p14:nvContentPartPr>
              <p14:xfrm>
                <a:off x="7168731" y="2941886"/>
                <a:ext cx="109080" cy="155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E3A9B049-1F8F-4AFA-ADB5-0F5FA3FCCA23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159731" y="2932886"/>
                  <a:ext cx="12672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5E900CCB-E35E-44CB-A99D-8FD95DD2318F}"/>
                    </a:ext>
                  </a:extLst>
                </p14:cNvPr>
                <p14:cNvContentPartPr/>
                <p14:nvPr/>
              </p14:nvContentPartPr>
              <p14:xfrm>
                <a:off x="7322091" y="2949806"/>
                <a:ext cx="62280" cy="1900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5E900CCB-E35E-44CB-A99D-8FD95DD2318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313091" y="2941166"/>
                  <a:ext cx="7992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116BEC8-94B8-4E76-ABDA-580390BA589F}"/>
                    </a:ext>
                  </a:extLst>
                </p14:cNvPr>
                <p14:cNvContentPartPr/>
                <p14:nvPr/>
              </p14:nvContentPartPr>
              <p14:xfrm>
                <a:off x="7410651" y="2822006"/>
                <a:ext cx="123480" cy="38016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116BEC8-94B8-4E76-ABDA-580390BA589F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7401651" y="2813366"/>
                  <a:ext cx="141120" cy="39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5BD1E10E-1EA8-4446-828C-9C29AB5D1B62}"/>
                    </a:ext>
                  </a:extLst>
                </p14:cNvPr>
                <p14:cNvContentPartPr/>
                <p14:nvPr/>
              </p14:nvContentPartPr>
              <p14:xfrm>
                <a:off x="7674891" y="2809406"/>
                <a:ext cx="262440" cy="92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5BD1E10E-1EA8-4446-828C-9C29AB5D1B6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665891" y="2800406"/>
                  <a:ext cx="280080" cy="110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0" name="Group 219">
            <a:extLst>
              <a:ext uri="{FF2B5EF4-FFF2-40B4-BE49-F238E27FC236}">
                <a16:creationId xmlns:a16="http://schemas.microsoft.com/office/drawing/2014/main" id="{44D7BBFF-BA4B-468C-876B-009AE77C9954}"/>
              </a:ext>
            </a:extLst>
          </p:cNvPr>
          <p:cNvGrpSpPr/>
          <p:nvPr/>
        </p:nvGrpSpPr>
        <p:grpSpPr>
          <a:xfrm>
            <a:off x="934611" y="3517886"/>
            <a:ext cx="337320" cy="452880"/>
            <a:chOff x="934611" y="3517886"/>
            <a:chExt cx="337320" cy="45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956540E2-DD31-406A-87FF-CDEBB0097A6E}"/>
                    </a:ext>
                  </a:extLst>
                </p14:cNvPr>
                <p14:cNvContentPartPr/>
                <p14:nvPr/>
              </p14:nvContentPartPr>
              <p14:xfrm>
                <a:off x="934611" y="3517886"/>
                <a:ext cx="159840" cy="33156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956540E2-DD31-406A-87FF-CDEBB0097A6E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25611" y="3509246"/>
                  <a:ext cx="177480" cy="34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3C38A30A-C98C-495F-B1F5-A41347076944}"/>
                    </a:ext>
                  </a:extLst>
                </p14:cNvPr>
                <p14:cNvContentPartPr/>
                <p14:nvPr/>
              </p14:nvContentPartPr>
              <p14:xfrm>
                <a:off x="1141251" y="3710486"/>
                <a:ext cx="130680" cy="2602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3C38A30A-C98C-495F-B1F5-A4134707694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132611" y="3701486"/>
                  <a:ext cx="148320" cy="27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2025F15F-4909-4980-94D6-CFCE27165160}"/>
              </a:ext>
            </a:extLst>
          </p:cNvPr>
          <p:cNvGrpSpPr/>
          <p:nvPr/>
        </p:nvGrpSpPr>
        <p:grpSpPr>
          <a:xfrm>
            <a:off x="1440411" y="3593486"/>
            <a:ext cx="467640" cy="382320"/>
            <a:chOff x="1440411" y="3593486"/>
            <a:chExt cx="467640" cy="382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1A5E036E-25EE-48D7-B9FE-E73D28F2AE32}"/>
                    </a:ext>
                  </a:extLst>
                </p14:cNvPr>
                <p14:cNvContentPartPr/>
                <p14:nvPr/>
              </p14:nvContentPartPr>
              <p14:xfrm>
                <a:off x="1440411" y="3593486"/>
                <a:ext cx="74520" cy="22932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1A5E036E-25EE-48D7-B9FE-E73D28F2AE32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431771" y="3584486"/>
                  <a:ext cx="921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FA3A5F65-6CDB-40DF-924E-C2829609526D}"/>
                    </a:ext>
                  </a:extLst>
                </p14:cNvPr>
                <p14:cNvContentPartPr/>
                <p14:nvPr/>
              </p14:nvContentPartPr>
              <p14:xfrm>
                <a:off x="1567491" y="3680246"/>
                <a:ext cx="120600" cy="29556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FA3A5F65-6CDB-40DF-924E-C2829609526D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558851" y="3671246"/>
                  <a:ext cx="13824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01311797-54FB-4CD9-8E75-667E51AF7614}"/>
                    </a:ext>
                  </a:extLst>
                </p14:cNvPr>
                <p14:cNvContentPartPr/>
                <p14:nvPr/>
              </p14:nvContentPartPr>
              <p14:xfrm>
                <a:off x="1826691" y="3608966"/>
                <a:ext cx="81360" cy="26856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01311797-54FB-4CD9-8E75-667E51AF7614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1817691" y="3600326"/>
                  <a:ext cx="99000" cy="286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3" name="Group 222">
            <a:extLst>
              <a:ext uri="{FF2B5EF4-FFF2-40B4-BE49-F238E27FC236}">
                <a16:creationId xmlns:a16="http://schemas.microsoft.com/office/drawing/2014/main" id="{C22FFC1F-F1A4-416E-820C-15530CBA4BE4}"/>
              </a:ext>
            </a:extLst>
          </p:cNvPr>
          <p:cNvGrpSpPr/>
          <p:nvPr/>
        </p:nvGrpSpPr>
        <p:grpSpPr>
          <a:xfrm>
            <a:off x="2131971" y="3711566"/>
            <a:ext cx="135720" cy="79920"/>
            <a:chOff x="2131971" y="3711566"/>
            <a:chExt cx="135720" cy="7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8FA24C48-0940-448B-81F8-36DE88F16884}"/>
                    </a:ext>
                  </a:extLst>
                </p14:cNvPr>
                <p14:cNvContentPartPr/>
                <p14:nvPr/>
              </p14:nvContentPartPr>
              <p14:xfrm>
                <a:off x="2178411" y="3711566"/>
                <a:ext cx="89280" cy="147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8FA24C48-0940-448B-81F8-36DE88F16884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2169771" y="3702926"/>
                  <a:ext cx="10692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54B4787E-0071-492B-8C0E-5E3F9A745465}"/>
                    </a:ext>
                  </a:extLst>
                </p14:cNvPr>
                <p14:cNvContentPartPr/>
                <p14:nvPr/>
              </p14:nvContentPartPr>
              <p14:xfrm>
                <a:off x="2131971" y="3782126"/>
                <a:ext cx="69120" cy="936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54B4787E-0071-492B-8C0E-5E3F9A74546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2123331" y="3773486"/>
                  <a:ext cx="8676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0" name="Group 239">
            <a:extLst>
              <a:ext uri="{FF2B5EF4-FFF2-40B4-BE49-F238E27FC236}">
                <a16:creationId xmlns:a16="http://schemas.microsoft.com/office/drawing/2014/main" id="{3117D31A-1A5A-4FC1-BED5-F4EA0426B531}"/>
              </a:ext>
            </a:extLst>
          </p:cNvPr>
          <p:cNvGrpSpPr/>
          <p:nvPr/>
        </p:nvGrpSpPr>
        <p:grpSpPr>
          <a:xfrm>
            <a:off x="2594931" y="3516446"/>
            <a:ext cx="2055600" cy="803880"/>
            <a:chOff x="2594931" y="3516446"/>
            <a:chExt cx="2055600" cy="803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A3417E30-B565-4A31-B63D-64EE9B952DA5}"/>
                    </a:ext>
                  </a:extLst>
                </p14:cNvPr>
                <p14:cNvContentPartPr/>
                <p14:nvPr/>
              </p14:nvContentPartPr>
              <p14:xfrm>
                <a:off x="2680971" y="3531566"/>
                <a:ext cx="207360" cy="2206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A3417E30-B565-4A31-B63D-64EE9B952DA5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2671971" y="3522566"/>
                  <a:ext cx="225000" cy="23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A50B3D3-B861-4506-ABBE-9A75538A6780}"/>
                    </a:ext>
                  </a:extLst>
                </p14:cNvPr>
                <p14:cNvContentPartPr/>
                <p14:nvPr/>
              </p14:nvContentPartPr>
              <p14:xfrm>
                <a:off x="2604651" y="3829646"/>
                <a:ext cx="242280" cy="2700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A50B3D3-B861-4506-ABBE-9A75538A6780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2595651" y="3821006"/>
                  <a:ext cx="25992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413729FC-A89C-46A9-95BC-600C69A46E4C}"/>
                    </a:ext>
                  </a:extLst>
                </p14:cNvPr>
                <p14:cNvContentPartPr/>
                <p14:nvPr/>
              </p14:nvContentPartPr>
              <p14:xfrm>
                <a:off x="2594931" y="3932966"/>
                <a:ext cx="298440" cy="38736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413729FC-A89C-46A9-95BC-600C69A46E4C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2585931" y="3924326"/>
                  <a:ext cx="316080" cy="40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CF747E61-8837-4E22-94C7-373A023FDFF5}"/>
                    </a:ext>
                  </a:extLst>
                </p14:cNvPr>
                <p14:cNvContentPartPr/>
                <p14:nvPr/>
              </p14:nvContentPartPr>
              <p14:xfrm>
                <a:off x="3037371" y="3516446"/>
                <a:ext cx="255240" cy="55188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CF747E61-8837-4E22-94C7-373A023FDFF5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028731" y="3507806"/>
                  <a:ext cx="272880" cy="56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0989FE88-2B2F-490D-A11F-C4158B2BDCF6}"/>
                    </a:ext>
                  </a:extLst>
                </p14:cNvPr>
                <p14:cNvContentPartPr/>
                <p14:nvPr/>
              </p14:nvContentPartPr>
              <p14:xfrm>
                <a:off x="3383691" y="3652886"/>
                <a:ext cx="160920" cy="21636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0989FE88-2B2F-490D-A11F-C4158B2BDCF6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374691" y="3644246"/>
                  <a:ext cx="17856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AD820E5-3212-43A9-9FF8-D04132D93AA2}"/>
                    </a:ext>
                  </a:extLst>
                </p14:cNvPr>
                <p14:cNvContentPartPr/>
                <p14:nvPr/>
              </p14:nvContentPartPr>
              <p14:xfrm>
                <a:off x="3357771" y="3806606"/>
                <a:ext cx="127080" cy="720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AD820E5-3212-43A9-9FF8-D04132D93AA2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348771" y="3797966"/>
                  <a:ext cx="144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AF0C7418-46D7-452A-B021-A98D64B6F0B1}"/>
                    </a:ext>
                  </a:extLst>
                </p14:cNvPr>
                <p14:cNvContentPartPr/>
                <p14:nvPr/>
              </p14:nvContentPartPr>
              <p14:xfrm>
                <a:off x="3561171" y="3846206"/>
                <a:ext cx="95040" cy="1051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AF0C7418-46D7-452A-B021-A98D64B6F0B1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552531" y="3837206"/>
                  <a:ext cx="11268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03915CE-7043-4CB0-B3E4-9B6EF9B69E7E}"/>
                    </a:ext>
                  </a:extLst>
                </p14:cNvPr>
                <p14:cNvContentPartPr/>
                <p14:nvPr/>
              </p14:nvContentPartPr>
              <p14:xfrm>
                <a:off x="3529131" y="3833966"/>
                <a:ext cx="144360" cy="140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03915CE-7043-4CB0-B3E4-9B6EF9B69E7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3520131" y="3824966"/>
                  <a:ext cx="16200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A69616E6-EDF9-433B-868B-E0B547435E4F}"/>
                    </a:ext>
                  </a:extLst>
                </p14:cNvPr>
                <p14:cNvContentPartPr/>
                <p14:nvPr/>
              </p14:nvContentPartPr>
              <p14:xfrm>
                <a:off x="3805971" y="3709406"/>
                <a:ext cx="53640" cy="22392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A69616E6-EDF9-433B-868B-E0B547435E4F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3797331" y="3700406"/>
                  <a:ext cx="7128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7C62F6C6-5D32-4E5C-B0AA-F4F7D68522CC}"/>
                    </a:ext>
                  </a:extLst>
                </p14:cNvPr>
                <p14:cNvContentPartPr/>
                <p14:nvPr/>
              </p14:nvContentPartPr>
              <p14:xfrm>
                <a:off x="3932331" y="3786086"/>
                <a:ext cx="118080" cy="26496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7C62F6C6-5D32-4E5C-B0AA-F4F7D68522CC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3923691" y="3777446"/>
                  <a:ext cx="135720" cy="28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B997199F-8623-4C7E-A839-F609D693F743}"/>
                    </a:ext>
                  </a:extLst>
                </p14:cNvPr>
                <p14:cNvContentPartPr/>
                <p14:nvPr/>
              </p14:nvContentPartPr>
              <p14:xfrm>
                <a:off x="4124571" y="3756926"/>
                <a:ext cx="67320" cy="1976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B997199F-8623-4C7E-A839-F609D693F743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115931" y="3748286"/>
                  <a:ext cx="8496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D787A0F3-59F9-4135-94D0-280F833C5B5B}"/>
                    </a:ext>
                  </a:extLst>
                </p14:cNvPr>
                <p14:cNvContentPartPr/>
                <p14:nvPr/>
              </p14:nvContentPartPr>
              <p14:xfrm>
                <a:off x="4234731" y="3566126"/>
                <a:ext cx="134640" cy="49680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D787A0F3-59F9-4135-94D0-280F833C5B5B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4226091" y="3557486"/>
                  <a:ext cx="152280" cy="51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ADBA988B-F687-4022-9A30-32FC3F48E4CD}"/>
                    </a:ext>
                  </a:extLst>
                </p14:cNvPr>
                <p14:cNvContentPartPr/>
                <p14:nvPr/>
              </p14:nvContentPartPr>
              <p14:xfrm>
                <a:off x="4457211" y="3556046"/>
                <a:ext cx="193320" cy="1090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ADBA988B-F687-4022-9A30-32FC3F48E4CD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448571" y="3547046"/>
                  <a:ext cx="210960" cy="126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3" name="Group 242">
            <a:extLst>
              <a:ext uri="{FF2B5EF4-FFF2-40B4-BE49-F238E27FC236}">
                <a16:creationId xmlns:a16="http://schemas.microsoft.com/office/drawing/2014/main" id="{98B0F92D-2625-45B9-A404-3B67FAB2ED22}"/>
              </a:ext>
            </a:extLst>
          </p:cNvPr>
          <p:cNvGrpSpPr/>
          <p:nvPr/>
        </p:nvGrpSpPr>
        <p:grpSpPr>
          <a:xfrm>
            <a:off x="4871571" y="3790766"/>
            <a:ext cx="140040" cy="90720"/>
            <a:chOff x="4871571" y="3790766"/>
            <a:chExt cx="140040" cy="90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3E727333-6444-4411-A366-86F187DEF4F1}"/>
                    </a:ext>
                  </a:extLst>
                </p14:cNvPr>
                <p14:cNvContentPartPr/>
                <p14:nvPr/>
              </p14:nvContentPartPr>
              <p14:xfrm>
                <a:off x="4913691" y="3790766"/>
                <a:ext cx="97920" cy="446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3E727333-6444-4411-A366-86F187DEF4F1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4905051" y="3782126"/>
                  <a:ext cx="11556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79FEE16C-052B-4FA8-8386-C7B3F03015F6}"/>
                    </a:ext>
                  </a:extLst>
                </p14:cNvPr>
                <p14:cNvContentPartPr/>
                <p14:nvPr/>
              </p14:nvContentPartPr>
              <p14:xfrm>
                <a:off x="4871571" y="3864926"/>
                <a:ext cx="96840" cy="1656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79FEE16C-052B-4FA8-8386-C7B3F03015F6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4862931" y="3856286"/>
                  <a:ext cx="114480" cy="3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44" name="Ink 243">
                <a:extLst>
                  <a:ext uri="{FF2B5EF4-FFF2-40B4-BE49-F238E27FC236}">
                    <a16:creationId xmlns:a16="http://schemas.microsoft.com/office/drawing/2014/main" id="{67243F97-FE17-418A-9DB7-ED16A42018B9}"/>
                  </a:ext>
                </a:extLst>
              </p14:cNvPr>
              <p14:cNvContentPartPr/>
              <p14:nvPr/>
            </p14:nvContentPartPr>
            <p14:xfrm>
              <a:off x="5505531" y="3760166"/>
              <a:ext cx="213480" cy="118080"/>
            </p14:xfrm>
          </p:contentPart>
        </mc:Choice>
        <mc:Fallback xmlns="">
          <p:pic>
            <p:nvPicPr>
              <p:cNvPr id="244" name="Ink 243">
                <a:extLst>
                  <a:ext uri="{FF2B5EF4-FFF2-40B4-BE49-F238E27FC236}">
                    <a16:creationId xmlns:a16="http://schemas.microsoft.com/office/drawing/2014/main" id="{67243F97-FE17-418A-9DB7-ED16A42018B9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5496891" y="3751526"/>
                <a:ext cx="231120" cy="135720"/>
              </a:xfrm>
              <a:prstGeom prst="rect">
                <a:avLst/>
              </a:prstGeom>
            </p:spPr>
          </p:pic>
        </mc:Fallback>
      </mc:AlternateContent>
      <p:grpSp>
        <p:nvGrpSpPr>
          <p:cNvPr id="264" name="Group 263">
            <a:extLst>
              <a:ext uri="{FF2B5EF4-FFF2-40B4-BE49-F238E27FC236}">
                <a16:creationId xmlns:a16="http://schemas.microsoft.com/office/drawing/2014/main" id="{3E0BA92A-4001-4C51-BD9A-7BB6E0C26F9B}"/>
              </a:ext>
            </a:extLst>
          </p:cNvPr>
          <p:cNvGrpSpPr/>
          <p:nvPr/>
        </p:nvGrpSpPr>
        <p:grpSpPr>
          <a:xfrm>
            <a:off x="5934291" y="3604646"/>
            <a:ext cx="2260080" cy="585000"/>
            <a:chOff x="5934291" y="3604646"/>
            <a:chExt cx="2260080" cy="58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072D5889-3FAA-4607-8D15-A021F62B53AE}"/>
                    </a:ext>
                  </a:extLst>
                </p14:cNvPr>
                <p14:cNvContentPartPr/>
                <p14:nvPr/>
              </p14:nvContentPartPr>
              <p14:xfrm>
                <a:off x="6041211" y="3619406"/>
                <a:ext cx="192240" cy="2509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072D5889-3FAA-4607-8D15-A021F62B53AE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6032211" y="3610766"/>
                  <a:ext cx="209880" cy="26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952BAA01-5FC5-4767-ABD4-91007816778B}"/>
                    </a:ext>
                  </a:extLst>
                </p14:cNvPr>
                <p14:cNvContentPartPr/>
                <p14:nvPr/>
              </p14:nvContentPartPr>
              <p14:xfrm>
                <a:off x="5934291" y="3778166"/>
                <a:ext cx="171720" cy="266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952BAA01-5FC5-4767-ABD4-91007816778B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5925651" y="3769166"/>
                  <a:ext cx="189360" cy="4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62904376-0A02-4580-988B-789C1F058A3A}"/>
                    </a:ext>
                  </a:extLst>
                </p14:cNvPr>
                <p14:cNvContentPartPr/>
                <p14:nvPr/>
              </p14:nvContentPartPr>
              <p14:xfrm>
                <a:off x="6148851" y="3837926"/>
                <a:ext cx="117720" cy="1407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62904376-0A02-4580-988B-789C1F058A3A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6139851" y="3829286"/>
                  <a:ext cx="13536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1E5A35FF-AEEB-472A-97BF-2C25CF760C01}"/>
                    </a:ext>
                  </a:extLst>
                </p14:cNvPr>
                <p14:cNvContentPartPr/>
                <p14:nvPr/>
              </p14:nvContentPartPr>
              <p14:xfrm>
                <a:off x="6139491" y="3854126"/>
                <a:ext cx="171000" cy="13392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1E5A35FF-AEEB-472A-97BF-2C25CF760C01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130851" y="3845126"/>
                  <a:ext cx="1886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358E446F-E5A4-4A69-B27F-6BFAE99A9A30}"/>
                    </a:ext>
                  </a:extLst>
                </p14:cNvPr>
                <p14:cNvContentPartPr/>
                <p14:nvPr/>
              </p14:nvContentPartPr>
              <p14:xfrm>
                <a:off x="6405531" y="3750806"/>
                <a:ext cx="95760" cy="1900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358E446F-E5A4-4A69-B27F-6BFAE99A9A30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6396531" y="3741806"/>
                  <a:ext cx="11340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0A9295FD-25FB-47F5-A175-EBB2F4D9446D}"/>
                    </a:ext>
                  </a:extLst>
                </p14:cNvPr>
                <p14:cNvContentPartPr/>
                <p14:nvPr/>
              </p14:nvContentPartPr>
              <p14:xfrm>
                <a:off x="6540171" y="3789686"/>
                <a:ext cx="100800" cy="23364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0A9295FD-25FB-47F5-A175-EBB2F4D9446D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6531531" y="3781046"/>
                  <a:ext cx="1184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2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D0BE2769-B627-4547-8F22-E620076E002C}"/>
                    </a:ext>
                  </a:extLst>
                </p14:cNvPr>
                <p14:cNvContentPartPr/>
                <p14:nvPr/>
              </p14:nvContentPartPr>
              <p14:xfrm>
                <a:off x="6654291" y="3750806"/>
                <a:ext cx="128160" cy="2667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D0BE2769-B627-4547-8F22-E620076E002C}"/>
                    </a:ext>
                  </a:extLst>
                </p:cNvPr>
                <p:cNvPicPr/>
                <p:nvPr/>
              </p:nvPicPr>
              <p:blipFill>
                <a:blip r:embed="rId403"/>
                <a:stretch>
                  <a:fillRect/>
                </a:stretch>
              </p:blipFill>
              <p:spPr>
                <a:xfrm>
                  <a:off x="6645651" y="3741806"/>
                  <a:ext cx="145800" cy="28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4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255CC5B6-BF92-411F-BC95-7B9A5553789D}"/>
                    </a:ext>
                  </a:extLst>
                </p14:cNvPr>
                <p14:cNvContentPartPr/>
                <p14:nvPr/>
              </p14:nvContentPartPr>
              <p14:xfrm>
                <a:off x="6843651" y="3643526"/>
                <a:ext cx="181080" cy="10908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255CC5B6-BF92-411F-BC95-7B9A5553789D}"/>
                    </a:ext>
                  </a:extLst>
                </p:cNvPr>
                <p:cNvPicPr/>
                <p:nvPr/>
              </p:nvPicPr>
              <p:blipFill>
                <a:blip r:embed="rId405"/>
                <a:stretch>
                  <a:fillRect/>
                </a:stretch>
              </p:blipFill>
              <p:spPr>
                <a:xfrm>
                  <a:off x="6834651" y="3634886"/>
                  <a:ext cx="1987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6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71427FBB-F115-46A3-870F-70B4D37D7296}"/>
                    </a:ext>
                  </a:extLst>
                </p14:cNvPr>
                <p14:cNvContentPartPr/>
                <p14:nvPr/>
              </p14:nvContentPartPr>
              <p14:xfrm>
                <a:off x="7099971" y="3646406"/>
                <a:ext cx="112320" cy="792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71427FBB-F115-46A3-870F-70B4D37D7296}"/>
                    </a:ext>
                  </a:extLst>
                </p:cNvPr>
                <p:cNvPicPr/>
                <p:nvPr/>
              </p:nvPicPr>
              <p:blipFill>
                <a:blip r:embed="rId407"/>
                <a:stretch>
                  <a:fillRect/>
                </a:stretch>
              </p:blipFill>
              <p:spPr>
                <a:xfrm>
                  <a:off x="7090971" y="3637406"/>
                  <a:ext cx="1299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8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DC2A04A-F53C-4997-A202-91752ADFD408}"/>
                    </a:ext>
                  </a:extLst>
                </p14:cNvPr>
                <p14:cNvContentPartPr/>
                <p14:nvPr/>
              </p14:nvContentPartPr>
              <p14:xfrm>
                <a:off x="7318851" y="3604646"/>
                <a:ext cx="15840" cy="943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DC2A04A-F53C-4997-A202-91752ADFD408}"/>
                    </a:ext>
                  </a:extLst>
                </p:cNvPr>
                <p:cNvPicPr/>
                <p:nvPr/>
              </p:nvPicPr>
              <p:blipFill>
                <a:blip r:embed="rId409"/>
                <a:stretch>
                  <a:fillRect/>
                </a:stretch>
              </p:blipFill>
              <p:spPr>
                <a:xfrm>
                  <a:off x="7309851" y="3596006"/>
                  <a:ext cx="334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DC76814A-DE31-4008-9543-DA309F6FB1A6}"/>
                    </a:ext>
                  </a:extLst>
                </p14:cNvPr>
                <p14:cNvContentPartPr/>
                <p14:nvPr/>
              </p14:nvContentPartPr>
              <p14:xfrm>
                <a:off x="7411371" y="3721286"/>
                <a:ext cx="201960" cy="36036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DC76814A-DE31-4008-9543-DA309F6FB1A6}"/>
                    </a:ext>
                  </a:extLst>
                </p:cNvPr>
                <p:cNvPicPr/>
                <p:nvPr/>
              </p:nvPicPr>
              <p:blipFill>
                <a:blip r:embed="rId411"/>
                <a:stretch>
                  <a:fillRect/>
                </a:stretch>
              </p:blipFill>
              <p:spPr>
                <a:xfrm>
                  <a:off x="7402731" y="3712286"/>
                  <a:ext cx="219600" cy="37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49C2F4D0-4AA7-43E6-B4FC-C7AF53BF8CD3}"/>
                    </a:ext>
                  </a:extLst>
                </p14:cNvPr>
                <p14:cNvContentPartPr/>
                <p14:nvPr/>
              </p14:nvContentPartPr>
              <p14:xfrm>
                <a:off x="7657611" y="3890846"/>
                <a:ext cx="102960" cy="13140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49C2F4D0-4AA7-43E6-B4FC-C7AF53BF8CD3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648611" y="3882206"/>
                  <a:ext cx="12060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B3D9C082-AD59-4EF1-A440-AF9807067245}"/>
                    </a:ext>
                  </a:extLst>
                </p14:cNvPr>
                <p14:cNvContentPartPr/>
                <p14:nvPr/>
              </p14:nvContentPartPr>
              <p14:xfrm>
                <a:off x="7639611" y="3914606"/>
                <a:ext cx="105120" cy="11952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B3D9C082-AD59-4EF1-A440-AF9807067245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7630611" y="3905606"/>
                  <a:ext cx="12276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741D739E-81E2-47F4-B366-ACDADFB831EB}"/>
                    </a:ext>
                  </a:extLst>
                </p14:cNvPr>
                <p14:cNvContentPartPr/>
                <p14:nvPr/>
              </p14:nvContentPartPr>
              <p14:xfrm>
                <a:off x="7907091" y="3773486"/>
                <a:ext cx="108360" cy="24012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741D739E-81E2-47F4-B366-ACDADFB831EB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7898451" y="3764486"/>
                  <a:ext cx="126000" cy="25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4BF7C837-E077-43F3-8AAE-A64A2AC80524}"/>
                    </a:ext>
                  </a:extLst>
                </p14:cNvPr>
                <p14:cNvContentPartPr/>
                <p14:nvPr/>
              </p14:nvContentPartPr>
              <p14:xfrm>
                <a:off x="8004651" y="3886166"/>
                <a:ext cx="189720" cy="30348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4BF7C837-E077-43F3-8AAE-A64A2AC80524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7996011" y="3877526"/>
                  <a:ext cx="207360" cy="321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20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BB2FDC74-7038-48C8-9B03-E7F9A8152513}"/>
                  </a:ext>
                </a:extLst>
              </p14:cNvPr>
              <p14:cNvContentPartPr/>
              <p14:nvPr/>
            </p14:nvContentPartPr>
            <p14:xfrm>
              <a:off x="8362851" y="3805886"/>
              <a:ext cx="96120" cy="26100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BB2FDC74-7038-48C8-9B03-E7F9A8152513}"/>
                  </a:ext>
                </a:extLst>
              </p:cNvPr>
              <p:cNvPicPr/>
              <p:nvPr/>
            </p:nvPicPr>
            <p:blipFill>
              <a:blip r:embed="rId421"/>
              <a:stretch>
                <a:fillRect/>
              </a:stretch>
            </p:blipFill>
            <p:spPr>
              <a:xfrm>
                <a:off x="8353851" y="3797246"/>
                <a:ext cx="113760" cy="278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69" name="Group 268">
            <a:extLst>
              <a:ext uri="{FF2B5EF4-FFF2-40B4-BE49-F238E27FC236}">
                <a16:creationId xmlns:a16="http://schemas.microsoft.com/office/drawing/2014/main" id="{397361B9-36DE-4788-A1EF-B575C303D05B}"/>
              </a:ext>
            </a:extLst>
          </p:cNvPr>
          <p:cNvGrpSpPr/>
          <p:nvPr/>
        </p:nvGrpSpPr>
        <p:grpSpPr>
          <a:xfrm>
            <a:off x="918411" y="4371086"/>
            <a:ext cx="7322400" cy="458640"/>
            <a:chOff x="918411" y="4371086"/>
            <a:chExt cx="7322400" cy="45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3AB4F75A-E25A-4676-B824-8ECE7588498C}"/>
                    </a:ext>
                  </a:extLst>
                </p14:cNvPr>
                <p14:cNvContentPartPr/>
                <p14:nvPr/>
              </p14:nvContentPartPr>
              <p14:xfrm>
                <a:off x="918411" y="4371086"/>
                <a:ext cx="7322400" cy="14076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3AB4F75A-E25A-4676-B824-8ECE7588498C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909771" y="4362086"/>
                  <a:ext cx="73400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689A5466-E159-4B12-9733-405481F56BD4}"/>
                    </a:ext>
                  </a:extLst>
                </p14:cNvPr>
                <p14:cNvContentPartPr/>
                <p14:nvPr/>
              </p14:nvContentPartPr>
              <p14:xfrm>
                <a:off x="1111731" y="4619126"/>
                <a:ext cx="204480" cy="1807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689A5466-E159-4B12-9733-405481F56BD4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1103091" y="4610486"/>
                  <a:ext cx="2221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B524C89E-CD19-4494-8042-FBA969CC2312}"/>
                    </a:ext>
                  </a:extLst>
                </p14:cNvPr>
                <p14:cNvContentPartPr/>
                <p14:nvPr/>
              </p14:nvContentPartPr>
              <p14:xfrm>
                <a:off x="1372731" y="4725686"/>
                <a:ext cx="231840" cy="10404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B524C89E-CD19-4494-8042-FBA969CC2312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1363731" y="4716686"/>
                  <a:ext cx="24948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9F814826-AAD2-410F-B102-B3E06638732E}"/>
                    </a:ext>
                  </a:extLst>
                </p14:cNvPr>
                <p14:cNvContentPartPr/>
                <p14:nvPr/>
              </p14:nvContentPartPr>
              <p14:xfrm>
                <a:off x="1419891" y="4519766"/>
                <a:ext cx="55440" cy="828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9F814826-AAD2-410F-B102-B3E06638732E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1410891" y="4511126"/>
                  <a:ext cx="73080" cy="100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7" name="Group 276">
            <a:extLst>
              <a:ext uri="{FF2B5EF4-FFF2-40B4-BE49-F238E27FC236}">
                <a16:creationId xmlns:a16="http://schemas.microsoft.com/office/drawing/2014/main" id="{50BC6D54-FFD9-46F4-8435-9C8032D5521E}"/>
              </a:ext>
            </a:extLst>
          </p:cNvPr>
          <p:cNvGrpSpPr/>
          <p:nvPr/>
        </p:nvGrpSpPr>
        <p:grpSpPr>
          <a:xfrm>
            <a:off x="2013891" y="4591766"/>
            <a:ext cx="594360" cy="364320"/>
            <a:chOff x="2013891" y="4591766"/>
            <a:chExt cx="594360" cy="36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9D1FB76-1507-43FB-B1FA-2062FD606E60}"/>
                    </a:ext>
                  </a:extLst>
                </p14:cNvPr>
                <p14:cNvContentPartPr/>
                <p14:nvPr/>
              </p14:nvContentPartPr>
              <p14:xfrm>
                <a:off x="2013891" y="4613006"/>
                <a:ext cx="192600" cy="3430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9D1FB76-1507-43FB-B1FA-2062FD606E60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2005251" y="4604006"/>
                  <a:ext cx="210240" cy="36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3C9D5360-3A0D-4B87-BBE8-D534475750DF}"/>
                    </a:ext>
                  </a:extLst>
                </p14:cNvPr>
                <p14:cNvContentPartPr/>
                <p14:nvPr/>
              </p14:nvContentPartPr>
              <p14:xfrm>
                <a:off x="2255451" y="4591766"/>
                <a:ext cx="29160" cy="234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3C9D5360-3A0D-4B87-BBE8-D534475750DF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2246451" y="4582766"/>
                  <a:ext cx="468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72" name="Ink 271">
                  <a:extLst>
                    <a:ext uri="{FF2B5EF4-FFF2-40B4-BE49-F238E27FC236}">
                      <a16:creationId xmlns:a16="http://schemas.microsoft.com/office/drawing/2014/main" id="{1A150AFB-5D10-4703-8A65-BBB2A1165F2E}"/>
                    </a:ext>
                  </a:extLst>
                </p14:cNvPr>
                <p14:cNvContentPartPr/>
                <p14:nvPr/>
              </p14:nvContentPartPr>
              <p14:xfrm>
                <a:off x="2282811" y="4723886"/>
                <a:ext cx="325440" cy="99360"/>
              </p14:xfrm>
            </p:contentPart>
          </mc:Choice>
          <mc:Fallback xmlns="">
            <p:pic>
              <p:nvPicPr>
                <p:cNvPr id="272" name="Ink 271">
                  <a:extLst>
                    <a:ext uri="{FF2B5EF4-FFF2-40B4-BE49-F238E27FC236}">
                      <a16:creationId xmlns:a16="http://schemas.microsoft.com/office/drawing/2014/main" id="{1A150AFB-5D10-4703-8A65-BBB2A1165F2E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2274171" y="4714886"/>
                  <a:ext cx="343080" cy="117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6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CFEBCCF5-95B9-4B6D-980E-79CC5996CC16}"/>
                  </a:ext>
                </a:extLst>
              </p14:cNvPr>
              <p14:cNvContentPartPr/>
              <p14:nvPr/>
            </p14:nvContentPartPr>
            <p14:xfrm>
              <a:off x="2910651" y="4625966"/>
              <a:ext cx="438840" cy="21024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CFEBCCF5-95B9-4B6D-980E-79CC5996CC16}"/>
                  </a:ext>
                </a:extLst>
              </p:cNvPr>
              <p:cNvPicPr/>
              <p:nvPr/>
            </p:nvPicPr>
            <p:blipFill>
              <a:blip r:embed="rId437"/>
              <a:stretch>
                <a:fillRect/>
              </a:stretch>
            </p:blipFill>
            <p:spPr>
              <a:xfrm>
                <a:off x="2901651" y="4617326"/>
                <a:ext cx="456480" cy="227880"/>
              </a:xfrm>
              <a:prstGeom prst="rect">
                <a:avLst/>
              </a:prstGeom>
            </p:spPr>
          </p:pic>
        </mc:Fallback>
      </mc:AlternateContent>
      <p:grpSp>
        <p:nvGrpSpPr>
          <p:cNvPr id="276" name="Group 275">
            <a:extLst>
              <a:ext uri="{FF2B5EF4-FFF2-40B4-BE49-F238E27FC236}">
                <a16:creationId xmlns:a16="http://schemas.microsoft.com/office/drawing/2014/main" id="{F55EBBFF-BE2F-481E-B674-34F258D44F3E}"/>
              </a:ext>
            </a:extLst>
          </p:cNvPr>
          <p:cNvGrpSpPr/>
          <p:nvPr/>
        </p:nvGrpSpPr>
        <p:grpSpPr>
          <a:xfrm>
            <a:off x="3662331" y="4604366"/>
            <a:ext cx="188640" cy="200880"/>
            <a:chOff x="3662331" y="4604366"/>
            <a:chExt cx="188640" cy="200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F0993CA3-FC7D-4039-8937-6A243B768A79}"/>
                    </a:ext>
                  </a:extLst>
                </p14:cNvPr>
                <p14:cNvContentPartPr/>
                <p14:nvPr/>
              </p14:nvContentPartPr>
              <p14:xfrm>
                <a:off x="3662331" y="4604366"/>
                <a:ext cx="82440" cy="1936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F0993CA3-FC7D-4039-8937-6A243B768A79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3653691" y="4595366"/>
                  <a:ext cx="10008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E23EB489-6183-431B-98D8-7C9EE600F103}"/>
                    </a:ext>
                  </a:extLst>
                </p14:cNvPr>
                <p14:cNvContentPartPr/>
                <p14:nvPr/>
              </p14:nvContentPartPr>
              <p14:xfrm>
                <a:off x="3835131" y="4773206"/>
                <a:ext cx="15840" cy="3204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E23EB489-6183-431B-98D8-7C9EE600F103}"/>
                    </a:ext>
                  </a:extLst>
                </p:cNvPr>
                <p:cNvPicPr/>
                <p:nvPr/>
              </p:nvPicPr>
              <p:blipFill>
                <a:blip r:embed="rId441"/>
                <a:stretch>
                  <a:fillRect/>
                </a:stretch>
              </p:blipFill>
              <p:spPr>
                <a:xfrm>
                  <a:off x="3826491" y="4764566"/>
                  <a:ext cx="3348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" name="Group 285">
            <a:extLst>
              <a:ext uri="{FF2B5EF4-FFF2-40B4-BE49-F238E27FC236}">
                <a16:creationId xmlns:a16="http://schemas.microsoft.com/office/drawing/2014/main" id="{D40E06A3-E3AF-43D9-95B4-0045BFFE7115}"/>
              </a:ext>
            </a:extLst>
          </p:cNvPr>
          <p:cNvGrpSpPr/>
          <p:nvPr/>
        </p:nvGrpSpPr>
        <p:grpSpPr>
          <a:xfrm>
            <a:off x="4248051" y="4577366"/>
            <a:ext cx="984960" cy="410760"/>
            <a:chOff x="4248051" y="4577366"/>
            <a:chExt cx="984960" cy="410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6FFF6B2F-F0AE-4C11-9DA6-916B5DED7E0C}"/>
                    </a:ext>
                  </a:extLst>
                </p14:cNvPr>
                <p14:cNvContentPartPr/>
                <p14:nvPr/>
              </p14:nvContentPartPr>
              <p14:xfrm>
                <a:off x="4248051" y="4669166"/>
                <a:ext cx="147600" cy="25812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6FFF6B2F-F0AE-4C11-9DA6-916B5DED7E0C}"/>
                    </a:ext>
                  </a:extLst>
                </p:cNvPr>
                <p:cNvPicPr/>
                <p:nvPr/>
              </p:nvPicPr>
              <p:blipFill>
                <a:blip r:embed="rId443"/>
                <a:stretch>
                  <a:fillRect/>
                </a:stretch>
              </p:blipFill>
              <p:spPr>
                <a:xfrm>
                  <a:off x="4239051" y="4660526"/>
                  <a:ext cx="165240" cy="27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D2D7679C-A1C3-4099-9D38-009193A75830}"/>
                    </a:ext>
                  </a:extLst>
                </p14:cNvPr>
                <p14:cNvContentPartPr/>
                <p14:nvPr/>
              </p14:nvContentPartPr>
              <p14:xfrm>
                <a:off x="4420491" y="4722446"/>
                <a:ext cx="101880" cy="26568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D2D7679C-A1C3-4099-9D38-009193A75830}"/>
                    </a:ext>
                  </a:extLst>
                </p:cNvPr>
                <p:cNvPicPr/>
                <p:nvPr/>
              </p:nvPicPr>
              <p:blipFill>
                <a:blip r:embed="rId445"/>
                <a:stretch>
                  <a:fillRect/>
                </a:stretch>
              </p:blipFill>
              <p:spPr>
                <a:xfrm>
                  <a:off x="4411491" y="4713446"/>
                  <a:ext cx="1195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6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7DC9F588-E6A3-499E-96BC-EE83E9076CFB}"/>
                    </a:ext>
                  </a:extLst>
                </p14:cNvPr>
                <p14:cNvContentPartPr/>
                <p14:nvPr/>
              </p14:nvContentPartPr>
              <p14:xfrm>
                <a:off x="4510491" y="4577366"/>
                <a:ext cx="29160" cy="216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7DC9F588-E6A3-499E-96BC-EE83E9076CFB}"/>
                    </a:ext>
                  </a:extLst>
                </p:cNvPr>
                <p:cNvPicPr/>
                <p:nvPr/>
              </p:nvPicPr>
              <p:blipFill>
                <a:blip r:embed="rId447"/>
                <a:stretch>
                  <a:fillRect/>
                </a:stretch>
              </p:blipFill>
              <p:spPr>
                <a:xfrm>
                  <a:off x="4501851" y="4568366"/>
                  <a:ext cx="468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8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AF8BFA42-BC20-43DA-A4C1-4007D2051D4B}"/>
                    </a:ext>
                  </a:extLst>
                </p14:cNvPr>
                <p14:cNvContentPartPr/>
                <p14:nvPr/>
              </p14:nvContentPartPr>
              <p14:xfrm>
                <a:off x="4574571" y="4696166"/>
                <a:ext cx="196200" cy="1314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AF8BFA42-BC20-43DA-A4C1-4007D2051D4B}"/>
                    </a:ext>
                  </a:extLst>
                </p:cNvPr>
                <p:cNvPicPr/>
                <p:nvPr/>
              </p:nvPicPr>
              <p:blipFill>
                <a:blip r:embed="rId449"/>
                <a:stretch>
                  <a:fillRect/>
                </a:stretch>
              </p:blipFill>
              <p:spPr>
                <a:xfrm>
                  <a:off x="4565931" y="4687526"/>
                  <a:ext cx="21384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0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64F5527D-058D-461D-A923-3750021D1500}"/>
                    </a:ext>
                  </a:extLst>
                </p14:cNvPr>
                <p14:cNvContentPartPr/>
                <p14:nvPr/>
              </p14:nvContentPartPr>
              <p14:xfrm>
                <a:off x="4859331" y="4584566"/>
                <a:ext cx="373680" cy="23040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64F5527D-058D-461D-A923-3750021D1500}"/>
                    </a:ext>
                  </a:extLst>
                </p:cNvPr>
                <p:cNvPicPr/>
                <p:nvPr/>
              </p:nvPicPr>
              <p:blipFill>
                <a:blip r:embed="rId451"/>
                <a:stretch>
                  <a:fillRect/>
                </a:stretch>
              </p:blipFill>
              <p:spPr>
                <a:xfrm>
                  <a:off x="4850691" y="4575926"/>
                  <a:ext cx="391320" cy="248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5" name="Group 284">
            <a:extLst>
              <a:ext uri="{FF2B5EF4-FFF2-40B4-BE49-F238E27FC236}">
                <a16:creationId xmlns:a16="http://schemas.microsoft.com/office/drawing/2014/main" id="{03479B8D-C266-4A1E-AD7E-1171C45A361E}"/>
              </a:ext>
            </a:extLst>
          </p:cNvPr>
          <p:cNvGrpSpPr/>
          <p:nvPr/>
        </p:nvGrpSpPr>
        <p:grpSpPr>
          <a:xfrm>
            <a:off x="5400051" y="4562246"/>
            <a:ext cx="164880" cy="302040"/>
            <a:chOff x="5400051" y="4562246"/>
            <a:chExt cx="164880" cy="30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2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A27ED384-C8BB-444B-AAB3-B5A0C08D1470}"/>
                    </a:ext>
                  </a:extLst>
                </p14:cNvPr>
                <p14:cNvContentPartPr/>
                <p14:nvPr/>
              </p14:nvContentPartPr>
              <p14:xfrm>
                <a:off x="5400051" y="4562246"/>
                <a:ext cx="164880" cy="13248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A27ED384-C8BB-444B-AAB3-B5A0C08D1470}"/>
                    </a:ext>
                  </a:extLst>
                </p:cNvPr>
                <p:cNvPicPr/>
                <p:nvPr/>
              </p:nvPicPr>
              <p:blipFill>
                <a:blip r:embed="rId453"/>
                <a:stretch>
                  <a:fillRect/>
                </a:stretch>
              </p:blipFill>
              <p:spPr>
                <a:xfrm>
                  <a:off x="5391411" y="4553606"/>
                  <a:ext cx="18252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4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6B34614C-44CC-4C63-99F2-70C59E050164}"/>
                    </a:ext>
                  </a:extLst>
                </p14:cNvPr>
                <p14:cNvContentPartPr/>
                <p14:nvPr/>
              </p14:nvContentPartPr>
              <p14:xfrm>
                <a:off x="5484291" y="4782566"/>
                <a:ext cx="44640" cy="817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6B34614C-44CC-4C63-99F2-70C59E050164}"/>
                    </a:ext>
                  </a:extLst>
                </p:cNvPr>
                <p:cNvPicPr/>
                <p:nvPr/>
              </p:nvPicPr>
              <p:blipFill>
                <a:blip r:embed="rId455"/>
                <a:stretch>
                  <a:fillRect/>
                </a:stretch>
              </p:blipFill>
              <p:spPr>
                <a:xfrm>
                  <a:off x="5475651" y="4773566"/>
                  <a:ext cx="6228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4522EF57-0A2E-47D4-9FB6-8280624CCD08}"/>
              </a:ext>
            </a:extLst>
          </p:cNvPr>
          <p:cNvGrpSpPr/>
          <p:nvPr/>
        </p:nvGrpSpPr>
        <p:grpSpPr>
          <a:xfrm>
            <a:off x="808251" y="5245166"/>
            <a:ext cx="358920" cy="194400"/>
            <a:chOff x="808251" y="5245166"/>
            <a:chExt cx="358920" cy="194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6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3D8BBFF2-5B14-4293-B3E7-EA25FB3F7E7E}"/>
                    </a:ext>
                  </a:extLst>
                </p14:cNvPr>
                <p14:cNvContentPartPr/>
                <p14:nvPr/>
              </p14:nvContentPartPr>
              <p14:xfrm>
                <a:off x="808251" y="5245166"/>
                <a:ext cx="137880" cy="18324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3D8BBFF2-5B14-4293-B3E7-EA25FB3F7E7E}"/>
                    </a:ext>
                  </a:extLst>
                </p:cNvPr>
                <p:cNvPicPr/>
                <p:nvPr/>
              </p:nvPicPr>
              <p:blipFill>
                <a:blip r:embed="rId457"/>
                <a:stretch>
                  <a:fillRect/>
                </a:stretch>
              </p:blipFill>
              <p:spPr>
                <a:xfrm>
                  <a:off x="799251" y="5236166"/>
                  <a:ext cx="15552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FFB327BD-41D1-4756-B547-25EB333C35DD}"/>
                    </a:ext>
                  </a:extLst>
                </p14:cNvPr>
                <p14:cNvContentPartPr/>
                <p14:nvPr/>
              </p14:nvContentPartPr>
              <p14:xfrm>
                <a:off x="1019571" y="5317526"/>
                <a:ext cx="147600" cy="12204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FFB327BD-41D1-4756-B547-25EB333C35DD}"/>
                    </a:ext>
                  </a:extLst>
                </p:cNvPr>
                <p:cNvPicPr/>
                <p:nvPr/>
              </p:nvPicPr>
              <p:blipFill>
                <a:blip r:embed="rId459"/>
                <a:stretch>
                  <a:fillRect/>
                </a:stretch>
              </p:blipFill>
              <p:spPr>
                <a:xfrm>
                  <a:off x="1010571" y="5308886"/>
                  <a:ext cx="165240" cy="13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5" name="Group 304">
            <a:extLst>
              <a:ext uri="{FF2B5EF4-FFF2-40B4-BE49-F238E27FC236}">
                <a16:creationId xmlns:a16="http://schemas.microsoft.com/office/drawing/2014/main" id="{F5D80156-A9F5-46B1-8086-EFD016735EDE}"/>
              </a:ext>
            </a:extLst>
          </p:cNvPr>
          <p:cNvGrpSpPr/>
          <p:nvPr/>
        </p:nvGrpSpPr>
        <p:grpSpPr>
          <a:xfrm>
            <a:off x="1683051" y="5190086"/>
            <a:ext cx="376560" cy="279360"/>
            <a:chOff x="1683051" y="5190086"/>
            <a:chExt cx="376560" cy="27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8C3175E6-FA27-44EE-8ADD-936CF41A5CC8}"/>
                    </a:ext>
                  </a:extLst>
                </p14:cNvPr>
                <p14:cNvContentPartPr/>
                <p14:nvPr/>
              </p14:nvContentPartPr>
              <p14:xfrm>
                <a:off x="1683051" y="5190086"/>
                <a:ext cx="136440" cy="27936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8C3175E6-FA27-44EE-8ADD-936CF41A5CC8}"/>
                    </a:ext>
                  </a:extLst>
                </p:cNvPr>
                <p:cNvPicPr/>
                <p:nvPr/>
              </p:nvPicPr>
              <p:blipFill>
                <a:blip r:embed="rId461"/>
                <a:stretch>
                  <a:fillRect/>
                </a:stretch>
              </p:blipFill>
              <p:spPr>
                <a:xfrm>
                  <a:off x="1674051" y="5181086"/>
                  <a:ext cx="154080" cy="29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80628C23-A14F-483F-8176-1CD0BCDFF87E}"/>
                    </a:ext>
                  </a:extLst>
                </p14:cNvPr>
                <p14:cNvContentPartPr/>
                <p14:nvPr/>
              </p14:nvContentPartPr>
              <p14:xfrm>
                <a:off x="1967451" y="5340206"/>
                <a:ext cx="92160" cy="237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80628C23-A14F-483F-8176-1CD0BCDFF87E}"/>
                    </a:ext>
                  </a:extLst>
                </p:cNvPr>
                <p:cNvPicPr/>
                <p:nvPr/>
              </p:nvPicPr>
              <p:blipFill>
                <a:blip r:embed="rId463"/>
                <a:stretch>
                  <a:fillRect/>
                </a:stretch>
              </p:blipFill>
              <p:spPr>
                <a:xfrm>
                  <a:off x="1958811" y="5331566"/>
                  <a:ext cx="10980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4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64D8F2E8-7C3E-4CDD-8DCB-4B43588350B6}"/>
                    </a:ext>
                  </a:extLst>
                </p14:cNvPr>
                <p14:cNvContentPartPr/>
                <p14:nvPr/>
              </p14:nvContentPartPr>
              <p14:xfrm>
                <a:off x="1929291" y="5419766"/>
                <a:ext cx="95040" cy="57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64D8F2E8-7C3E-4CDD-8DCB-4B43588350B6}"/>
                    </a:ext>
                  </a:extLst>
                </p:cNvPr>
                <p:cNvPicPr/>
                <p:nvPr/>
              </p:nvPicPr>
              <p:blipFill>
                <a:blip r:embed="rId465"/>
                <a:stretch>
                  <a:fillRect/>
                </a:stretch>
              </p:blipFill>
              <p:spPr>
                <a:xfrm>
                  <a:off x="1920291" y="5411126"/>
                  <a:ext cx="112680" cy="2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4" name="Group 303">
            <a:extLst>
              <a:ext uri="{FF2B5EF4-FFF2-40B4-BE49-F238E27FC236}">
                <a16:creationId xmlns:a16="http://schemas.microsoft.com/office/drawing/2014/main" id="{544C7FD1-476C-4E7A-9712-8A1E009C2CB1}"/>
              </a:ext>
            </a:extLst>
          </p:cNvPr>
          <p:cNvGrpSpPr/>
          <p:nvPr/>
        </p:nvGrpSpPr>
        <p:grpSpPr>
          <a:xfrm>
            <a:off x="2379651" y="5194766"/>
            <a:ext cx="2388960" cy="309240"/>
            <a:chOff x="2379651" y="5194766"/>
            <a:chExt cx="2388960" cy="309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6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630A746A-B248-4C23-A5CC-6C8B0070D708}"/>
                    </a:ext>
                  </a:extLst>
                </p14:cNvPr>
                <p14:cNvContentPartPr/>
                <p14:nvPr/>
              </p14:nvContentPartPr>
              <p14:xfrm>
                <a:off x="2379651" y="5323286"/>
                <a:ext cx="623880" cy="13968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630A746A-B248-4C23-A5CC-6C8B0070D708}"/>
                    </a:ext>
                  </a:extLst>
                </p:cNvPr>
                <p:cNvPicPr/>
                <p:nvPr/>
              </p:nvPicPr>
              <p:blipFill>
                <a:blip r:embed="rId467"/>
                <a:stretch>
                  <a:fillRect/>
                </a:stretch>
              </p:blipFill>
              <p:spPr>
                <a:xfrm>
                  <a:off x="2370651" y="5314286"/>
                  <a:ext cx="64152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8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CBB08853-FE72-443C-89CE-C7FC95573978}"/>
                    </a:ext>
                  </a:extLst>
                </p14:cNvPr>
                <p14:cNvContentPartPr/>
                <p14:nvPr/>
              </p14:nvContentPartPr>
              <p14:xfrm>
                <a:off x="2798331" y="5207366"/>
                <a:ext cx="18000" cy="205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CBB08853-FE72-443C-89CE-C7FC95573978}"/>
                    </a:ext>
                  </a:extLst>
                </p:cNvPr>
                <p:cNvPicPr/>
                <p:nvPr/>
              </p:nvPicPr>
              <p:blipFill>
                <a:blip r:embed="rId469"/>
                <a:stretch>
                  <a:fillRect/>
                </a:stretch>
              </p:blipFill>
              <p:spPr>
                <a:xfrm>
                  <a:off x="2789331" y="5198366"/>
                  <a:ext cx="356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5753FB5E-6679-46B0-B72F-0BEA1D891AD2}"/>
                    </a:ext>
                  </a:extLst>
                </p14:cNvPr>
                <p14:cNvContentPartPr/>
                <p14:nvPr/>
              </p14:nvContentPartPr>
              <p14:xfrm>
                <a:off x="3116571" y="5194766"/>
                <a:ext cx="125280" cy="30924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5753FB5E-6679-46B0-B72F-0BEA1D891AD2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3107571" y="5185766"/>
                  <a:ext cx="142920" cy="32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25B49DF6-3B0A-4892-90A8-D0B39F75A46E}"/>
                    </a:ext>
                  </a:extLst>
                </p14:cNvPr>
                <p14:cNvContentPartPr/>
                <p14:nvPr/>
              </p14:nvContentPartPr>
              <p14:xfrm>
                <a:off x="3347331" y="5287646"/>
                <a:ext cx="100080" cy="12816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25B49DF6-3B0A-4892-90A8-D0B39F75A46E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3338691" y="5279006"/>
                  <a:ext cx="1177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49F68841-F59E-44BE-93AD-47C0EDB0F37C}"/>
                    </a:ext>
                  </a:extLst>
                </p14:cNvPr>
                <p14:cNvContentPartPr/>
                <p14:nvPr/>
              </p14:nvContentPartPr>
              <p14:xfrm>
                <a:off x="3311331" y="5269286"/>
                <a:ext cx="165960" cy="16524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49F68841-F59E-44BE-93AD-47C0EDB0F37C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3302691" y="5260286"/>
                  <a:ext cx="183600" cy="18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385F74F2-C639-4192-8287-0FF78C9284DA}"/>
                    </a:ext>
                  </a:extLst>
                </p14:cNvPr>
                <p14:cNvContentPartPr/>
                <p14:nvPr/>
              </p14:nvContentPartPr>
              <p14:xfrm>
                <a:off x="3508971" y="5374766"/>
                <a:ext cx="63360" cy="8064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385F74F2-C639-4192-8287-0FF78C9284DA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3500331" y="5365766"/>
                  <a:ext cx="81000" cy="9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2AC82F0A-AFD2-45ED-83EC-2CF9C09D9EB5}"/>
                    </a:ext>
                  </a:extLst>
                </p14:cNvPr>
                <p14:cNvContentPartPr/>
                <p14:nvPr/>
              </p14:nvContentPartPr>
              <p14:xfrm>
                <a:off x="3624891" y="5353886"/>
                <a:ext cx="262440" cy="11160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2AC82F0A-AFD2-45ED-83EC-2CF9C09D9EB5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3615891" y="5345246"/>
                  <a:ext cx="28008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BAE823B6-8679-4875-850D-46A7179C1FC8}"/>
                    </a:ext>
                  </a:extLst>
                </p14:cNvPr>
                <p14:cNvContentPartPr/>
                <p14:nvPr/>
              </p14:nvContentPartPr>
              <p14:xfrm>
                <a:off x="3974091" y="5334446"/>
                <a:ext cx="222480" cy="10080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BAE823B6-8679-4875-850D-46A7179C1FC8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3965091" y="5325806"/>
                  <a:ext cx="24012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1F5D90B9-9ABD-4850-92A1-A2D0B90CE585}"/>
                    </a:ext>
                  </a:extLst>
                </p14:cNvPr>
                <p14:cNvContentPartPr/>
                <p14:nvPr/>
              </p14:nvContentPartPr>
              <p14:xfrm>
                <a:off x="4365051" y="5249846"/>
                <a:ext cx="88560" cy="1746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1F5D90B9-9ABD-4850-92A1-A2D0B90CE585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4356051" y="5240846"/>
                  <a:ext cx="10620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1C7F3CBE-91B8-4C08-ABF3-86198417417E}"/>
                    </a:ext>
                  </a:extLst>
                </p14:cNvPr>
                <p14:cNvContentPartPr/>
                <p14:nvPr/>
              </p14:nvContentPartPr>
              <p14:xfrm>
                <a:off x="4329411" y="5259566"/>
                <a:ext cx="210240" cy="18612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1C7F3CBE-91B8-4C08-ABF3-86198417417E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4320411" y="5250566"/>
                  <a:ext cx="22788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6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6363A124-AA43-4213-A76D-597CFD0F43C7}"/>
                    </a:ext>
                  </a:extLst>
                </p14:cNvPr>
                <p14:cNvContentPartPr/>
                <p14:nvPr/>
              </p14:nvContentPartPr>
              <p14:xfrm>
                <a:off x="4528851" y="5330486"/>
                <a:ext cx="239760" cy="11232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6363A124-AA43-4213-A76D-597CFD0F43C7}"/>
                    </a:ext>
                  </a:extLst>
                </p:cNvPr>
                <p:cNvPicPr/>
                <p:nvPr/>
              </p:nvPicPr>
              <p:blipFill>
                <a:blip r:embed="rId487"/>
                <a:stretch>
                  <a:fillRect/>
                </a:stretch>
              </p:blipFill>
              <p:spPr>
                <a:xfrm>
                  <a:off x="4520211" y="5321486"/>
                  <a:ext cx="257400" cy="129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8" name="Group 307">
            <a:extLst>
              <a:ext uri="{FF2B5EF4-FFF2-40B4-BE49-F238E27FC236}">
                <a16:creationId xmlns:a16="http://schemas.microsoft.com/office/drawing/2014/main" id="{1B82DD69-26DF-4332-9DA9-23E6FE8433A8}"/>
              </a:ext>
            </a:extLst>
          </p:cNvPr>
          <p:cNvGrpSpPr/>
          <p:nvPr/>
        </p:nvGrpSpPr>
        <p:grpSpPr>
          <a:xfrm>
            <a:off x="4970211" y="5164886"/>
            <a:ext cx="226080" cy="304200"/>
            <a:chOff x="4970211" y="5164886"/>
            <a:chExt cx="22608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88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BAE71475-25A4-40F5-8A60-1FF0ED62191D}"/>
                    </a:ext>
                  </a:extLst>
                </p14:cNvPr>
                <p14:cNvContentPartPr/>
                <p14:nvPr/>
              </p14:nvContentPartPr>
              <p14:xfrm>
                <a:off x="4970211" y="5164886"/>
                <a:ext cx="114840" cy="3042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BAE71475-25A4-40F5-8A60-1FF0ED62191D}"/>
                    </a:ext>
                  </a:extLst>
                </p:cNvPr>
                <p:cNvPicPr/>
                <p:nvPr/>
              </p:nvPicPr>
              <p:blipFill>
                <a:blip r:embed="rId489"/>
                <a:stretch>
                  <a:fillRect/>
                </a:stretch>
              </p:blipFill>
              <p:spPr>
                <a:xfrm>
                  <a:off x="4961571" y="5156246"/>
                  <a:ext cx="13248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0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E43FE4A-129F-41F7-9B85-1963BAB52FB0}"/>
                    </a:ext>
                  </a:extLst>
                </p14:cNvPr>
                <p14:cNvContentPartPr/>
                <p14:nvPr/>
              </p14:nvContentPartPr>
              <p14:xfrm>
                <a:off x="5179011" y="5379806"/>
                <a:ext cx="17280" cy="3060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E43FE4A-129F-41F7-9B85-1963BAB52FB0}"/>
                    </a:ext>
                  </a:extLst>
                </p:cNvPr>
                <p:cNvPicPr/>
                <p:nvPr/>
              </p:nvPicPr>
              <p:blipFill>
                <a:blip r:embed="rId491"/>
                <a:stretch>
                  <a:fillRect/>
                </a:stretch>
              </p:blipFill>
              <p:spPr>
                <a:xfrm>
                  <a:off x="5170371" y="5371166"/>
                  <a:ext cx="34920" cy="4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0" name="Group 319">
            <a:extLst>
              <a:ext uri="{FF2B5EF4-FFF2-40B4-BE49-F238E27FC236}">
                <a16:creationId xmlns:a16="http://schemas.microsoft.com/office/drawing/2014/main" id="{7E592F7D-FC46-4FF1-8CDB-ACD43F9D2F79}"/>
              </a:ext>
            </a:extLst>
          </p:cNvPr>
          <p:cNvGrpSpPr/>
          <p:nvPr/>
        </p:nvGrpSpPr>
        <p:grpSpPr>
          <a:xfrm>
            <a:off x="796011" y="5785526"/>
            <a:ext cx="1503360" cy="458280"/>
            <a:chOff x="796011" y="5785526"/>
            <a:chExt cx="1503360" cy="45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2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F89569D2-BE95-4DD0-8D34-5DE604CAE5D0}"/>
                    </a:ext>
                  </a:extLst>
                </p14:cNvPr>
                <p14:cNvContentPartPr/>
                <p14:nvPr/>
              </p14:nvContentPartPr>
              <p14:xfrm>
                <a:off x="808971" y="5850686"/>
                <a:ext cx="89640" cy="15588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F89569D2-BE95-4DD0-8D34-5DE604CAE5D0}"/>
                    </a:ext>
                  </a:extLst>
                </p:cNvPr>
                <p:cNvPicPr/>
                <p:nvPr/>
              </p:nvPicPr>
              <p:blipFill>
                <a:blip r:embed="rId493"/>
                <a:stretch>
                  <a:fillRect/>
                </a:stretch>
              </p:blipFill>
              <p:spPr>
                <a:xfrm>
                  <a:off x="800331" y="5842046"/>
                  <a:ext cx="10728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4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D5E60749-8BC8-4C95-B8D9-F9824735DD85}"/>
                    </a:ext>
                  </a:extLst>
                </p14:cNvPr>
                <p14:cNvContentPartPr/>
                <p14:nvPr/>
              </p14:nvContentPartPr>
              <p14:xfrm>
                <a:off x="796011" y="5785526"/>
                <a:ext cx="206280" cy="15624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D5E60749-8BC8-4C95-B8D9-F9824735DD85}"/>
                    </a:ext>
                  </a:extLst>
                </p:cNvPr>
                <p:cNvPicPr/>
                <p:nvPr/>
              </p:nvPicPr>
              <p:blipFill>
                <a:blip r:embed="rId495"/>
                <a:stretch>
                  <a:fillRect/>
                </a:stretch>
              </p:blipFill>
              <p:spPr>
                <a:xfrm>
                  <a:off x="787011" y="5776886"/>
                  <a:ext cx="223920" cy="17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6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3BC25773-39A7-43D0-A70F-4A12499AA14F}"/>
                    </a:ext>
                  </a:extLst>
                </p14:cNvPr>
                <p14:cNvContentPartPr/>
                <p14:nvPr/>
              </p14:nvContentPartPr>
              <p14:xfrm>
                <a:off x="1045851" y="5816126"/>
                <a:ext cx="105480" cy="21276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3BC25773-39A7-43D0-A70F-4A12499AA14F}"/>
                    </a:ext>
                  </a:extLst>
                </p:cNvPr>
                <p:cNvPicPr/>
                <p:nvPr/>
              </p:nvPicPr>
              <p:blipFill>
                <a:blip r:embed="rId497"/>
                <a:stretch>
                  <a:fillRect/>
                </a:stretch>
              </p:blipFill>
              <p:spPr>
                <a:xfrm>
                  <a:off x="1036851" y="5807486"/>
                  <a:ext cx="12312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8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AFFCBB0A-2DC8-403A-A6F2-1F9C194BFFDE}"/>
                    </a:ext>
                  </a:extLst>
                </p14:cNvPr>
                <p14:cNvContentPartPr/>
                <p14:nvPr/>
              </p14:nvContentPartPr>
              <p14:xfrm>
                <a:off x="1316211" y="5819366"/>
                <a:ext cx="91440" cy="19188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AFFCBB0A-2DC8-403A-A6F2-1F9C194BFFDE}"/>
                    </a:ext>
                  </a:extLst>
                </p:cNvPr>
                <p:cNvPicPr/>
                <p:nvPr/>
              </p:nvPicPr>
              <p:blipFill>
                <a:blip r:embed="rId499"/>
                <a:stretch>
                  <a:fillRect/>
                </a:stretch>
              </p:blipFill>
              <p:spPr>
                <a:xfrm>
                  <a:off x="1307571" y="5810726"/>
                  <a:ext cx="1090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0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4DF3227-F992-45E3-B698-357BC2B4206D}"/>
                    </a:ext>
                  </a:extLst>
                </p14:cNvPr>
                <p14:cNvContentPartPr/>
                <p14:nvPr/>
              </p14:nvContentPartPr>
              <p14:xfrm>
                <a:off x="1530051" y="5881646"/>
                <a:ext cx="81360" cy="7128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4DF3227-F992-45E3-B698-357BC2B4206D}"/>
                    </a:ext>
                  </a:extLst>
                </p:cNvPr>
                <p:cNvPicPr/>
                <p:nvPr/>
              </p:nvPicPr>
              <p:blipFill>
                <a:blip r:embed="rId501"/>
                <a:stretch>
                  <a:fillRect/>
                </a:stretch>
              </p:blipFill>
              <p:spPr>
                <a:xfrm>
                  <a:off x="1521411" y="5872646"/>
                  <a:ext cx="9900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2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96BB23B5-B4AF-40D6-BCAC-8889940EB9F3}"/>
                    </a:ext>
                  </a:extLst>
                </p14:cNvPr>
                <p14:cNvContentPartPr/>
                <p14:nvPr/>
              </p14:nvContentPartPr>
              <p14:xfrm>
                <a:off x="1496931" y="6038606"/>
                <a:ext cx="63000" cy="900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96BB23B5-B4AF-40D6-BCAC-8889940EB9F3}"/>
                    </a:ext>
                  </a:extLst>
                </p:cNvPr>
                <p:cNvPicPr/>
                <p:nvPr/>
              </p:nvPicPr>
              <p:blipFill>
                <a:blip r:embed="rId503"/>
                <a:stretch>
                  <a:fillRect/>
                </a:stretch>
              </p:blipFill>
              <p:spPr>
                <a:xfrm>
                  <a:off x="1488291" y="6029606"/>
                  <a:ext cx="806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4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EC5DA5D4-7AEF-4AD7-838C-B8D8BE49251A}"/>
                    </a:ext>
                  </a:extLst>
                </p14:cNvPr>
                <p14:cNvContentPartPr/>
                <p14:nvPr/>
              </p14:nvContentPartPr>
              <p14:xfrm>
                <a:off x="1721211" y="5930606"/>
                <a:ext cx="158040" cy="31320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EC5DA5D4-7AEF-4AD7-838C-B8D8BE49251A}"/>
                    </a:ext>
                  </a:extLst>
                </p:cNvPr>
                <p:cNvPicPr/>
                <p:nvPr/>
              </p:nvPicPr>
              <p:blipFill>
                <a:blip r:embed="rId505"/>
                <a:stretch>
                  <a:fillRect/>
                </a:stretch>
              </p:blipFill>
              <p:spPr>
                <a:xfrm>
                  <a:off x="1712211" y="5921966"/>
                  <a:ext cx="17568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6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D8A79318-AD3E-461E-8D2E-60B0D35C47C0}"/>
                    </a:ext>
                  </a:extLst>
                </p14:cNvPr>
                <p14:cNvContentPartPr/>
                <p14:nvPr/>
              </p14:nvContentPartPr>
              <p14:xfrm>
                <a:off x="1946571" y="5871566"/>
                <a:ext cx="119520" cy="23076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D8A79318-AD3E-461E-8D2E-60B0D35C47C0}"/>
                    </a:ext>
                  </a:extLst>
                </p:cNvPr>
                <p:cNvPicPr/>
                <p:nvPr/>
              </p:nvPicPr>
              <p:blipFill>
                <a:blip r:embed="rId507"/>
                <a:stretch>
                  <a:fillRect/>
                </a:stretch>
              </p:blipFill>
              <p:spPr>
                <a:xfrm>
                  <a:off x="1937571" y="5862926"/>
                  <a:ext cx="13716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8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A94FD51-634B-49CA-81AA-8A50D679E466}"/>
                    </a:ext>
                  </a:extLst>
                </p14:cNvPr>
                <p14:cNvContentPartPr/>
                <p14:nvPr/>
              </p14:nvContentPartPr>
              <p14:xfrm>
                <a:off x="2200371" y="5948966"/>
                <a:ext cx="99000" cy="187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A94FD51-634B-49CA-81AA-8A50D679E466}"/>
                    </a:ext>
                  </a:extLst>
                </p:cNvPr>
                <p:cNvPicPr/>
                <p:nvPr/>
              </p:nvPicPr>
              <p:blipFill>
                <a:blip r:embed="rId509"/>
                <a:stretch>
                  <a:fillRect/>
                </a:stretch>
              </p:blipFill>
              <p:spPr>
                <a:xfrm>
                  <a:off x="2191371" y="5940326"/>
                  <a:ext cx="1166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0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94FB0687-B597-4A8B-B0B7-7B8E9E327A7F}"/>
                    </a:ext>
                  </a:extLst>
                </p14:cNvPr>
                <p14:cNvContentPartPr/>
                <p14:nvPr/>
              </p14:nvContentPartPr>
              <p14:xfrm>
                <a:off x="2156811" y="6009806"/>
                <a:ext cx="122760" cy="1512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94FB0687-B597-4A8B-B0B7-7B8E9E327A7F}"/>
                    </a:ext>
                  </a:extLst>
                </p:cNvPr>
                <p:cNvPicPr/>
                <p:nvPr/>
              </p:nvPicPr>
              <p:blipFill>
                <a:blip r:embed="rId511"/>
                <a:stretch>
                  <a:fillRect/>
                </a:stretch>
              </p:blipFill>
              <p:spPr>
                <a:xfrm>
                  <a:off x="2148171" y="6000806"/>
                  <a:ext cx="14040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3D4416BE-701C-4C9D-A69B-F1DC9355D943}"/>
              </a:ext>
            </a:extLst>
          </p:cNvPr>
          <p:cNvGrpSpPr/>
          <p:nvPr/>
        </p:nvGrpSpPr>
        <p:grpSpPr>
          <a:xfrm>
            <a:off x="2620131" y="5785166"/>
            <a:ext cx="878040" cy="398160"/>
            <a:chOff x="2620131" y="5785166"/>
            <a:chExt cx="878040" cy="398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2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B6A59AC5-7DA0-4EC2-85A0-50B8394632EA}"/>
                    </a:ext>
                  </a:extLst>
                </p14:cNvPr>
                <p14:cNvContentPartPr/>
                <p14:nvPr/>
              </p14:nvContentPartPr>
              <p14:xfrm>
                <a:off x="2638131" y="5785166"/>
                <a:ext cx="190080" cy="23580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B6A59AC5-7DA0-4EC2-85A0-50B8394632EA}"/>
                    </a:ext>
                  </a:extLst>
                </p:cNvPr>
                <p:cNvPicPr/>
                <p:nvPr/>
              </p:nvPicPr>
              <p:blipFill>
                <a:blip r:embed="rId513"/>
                <a:stretch>
                  <a:fillRect/>
                </a:stretch>
              </p:blipFill>
              <p:spPr>
                <a:xfrm>
                  <a:off x="2629491" y="5776166"/>
                  <a:ext cx="20772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4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5016C8D0-8203-40CB-B6FE-F34F9ACDC982}"/>
                    </a:ext>
                  </a:extLst>
                </p14:cNvPr>
                <p14:cNvContentPartPr/>
                <p14:nvPr/>
              </p14:nvContentPartPr>
              <p14:xfrm>
                <a:off x="2620131" y="5947166"/>
                <a:ext cx="175680" cy="194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5016C8D0-8203-40CB-B6FE-F34F9ACDC982}"/>
                    </a:ext>
                  </a:extLst>
                </p:cNvPr>
                <p:cNvPicPr/>
                <p:nvPr/>
              </p:nvPicPr>
              <p:blipFill>
                <a:blip r:embed="rId515"/>
                <a:stretch>
                  <a:fillRect/>
                </a:stretch>
              </p:blipFill>
              <p:spPr>
                <a:xfrm>
                  <a:off x="2611131" y="5938526"/>
                  <a:ext cx="1933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6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8B994EC0-EFF7-487E-AC1C-C027DA8D1B31}"/>
                    </a:ext>
                  </a:extLst>
                </p14:cNvPr>
                <p14:cNvContentPartPr/>
                <p14:nvPr/>
              </p14:nvContentPartPr>
              <p14:xfrm>
                <a:off x="2801571" y="5993606"/>
                <a:ext cx="108720" cy="1897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8B994EC0-EFF7-487E-AC1C-C027DA8D1B31}"/>
                    </a:ext>
                  </a:extLst>
                </p:cNvPr>
                <p:cNvPicPr/>
                <p:nvPr/>
              </p:nvPicPr>
              <p:blipFill>
                <a:blip r:embed="rId517"/>
                <a:stretch>
                  <a:fillRect/>
                </a:stretch>
              </p:blipFill>
              <p:spPr>
                <a:xfrm>
                  <a:off x="2792931" y="5984966"/>
                  <a:ext cx="12636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8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D06F75D6-D915-4E97-AB21-5737DE4A47B4}"/>
                    </a:ext>
                  </a:extLst>
                </p14:cNvPr>
                <p14:cNvContentPartPr/>
                <p14:nvPr/>
              </p14:nvContentPartPr>
              <p14:xfrm>
                <a:off x="3043491" y="5838806"/>
                <a:ext cx="81720" cy="23724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D06F75D6-D915-4E97-AB21-5737DE4A47B4}"/>
                    </a:ext>
                  </a:extLst>
                </p:cNvPr>
                <p:cNvPicPr/>
                <p:nvPr/>
              </p:nvPicPr>
              <p:blipFill>
                <a:blip r:embed="rId519"/>
                <a:stretch>
                  <a:fillRect/>
                </a:stretch>
              </p:blipFill>
              <p:spPr>
                <a:xfrm>
                  <a:off x="3034851" y="5830166"/>
                  <a:ext cx="99360" cy="25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0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FB0D9830-2AC2-473E-AECF-3DA94F7E7D8B}"/>
                    </a:ext>
                  </a:extLst>
                </p14:cNvPr>
                <p14:cNvContentPartPr/>
                <p14:nvPr/>
              </p14:nvContentPartPr>
              <p14:xfrm>
                <a:off x="3128811" y="5955446"/>
                <a:ext cx="156240" cy="2268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FB0D9830-2AC2-473E-AECF-3DA94F7E7D8B}"/>
                    </a:ext>
                  </a:extLst>
                </p:cNvPr>
                <p:cNvPicPr/>
                <p:nvPr/>
              </p:nvPicPr>
              <p:blipFill>
                <a:blip r:embed="rId521"/>
                <a:stretch>
                  <a:fillRect/>
                </a:stretch>
              </p:blipFill>
              <p:spPr>
                <a:xfrm>
                  <a:off x="3119811" y="5946446"/>
                  <a:ext cx="173880" cy="24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2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43C1F254-AD59-47E0-B3B4-E31690CF1CF3}"/>
                    </a:ext>
                  </a:extLst>
                </p14:cNvPr>
                <p14:cNvContentPartPr/>
                <p14:nvPr/>
              </p14:nvContentPartPr>
              <p14:xfrm>
                <a:off x="3400251" y="5862566"/>
                <a:ext cx="97920" cy="25704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43C1F254-AD59-47E0-B3B4-E31690CF1CF3}"/>
                    </a:ext>
                  </a:extLst>
                </p:cNvPr>
                <p:cNvPicPr/>
                <p:nvPr/>
              </p:nvPicPr>
              <p:blipFill>
                <a:blip r:embed="rId523"/>
                <a:stretch>
                  <a:fillRect/>
                </a:stretch>
              </p:blipFill>
              <p:spPr>
                <a:xfrm>
                  <a:off x="3391251" y="5853926"/>
                  <a:ext cx="115560" cy="27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2C8DCE4E-F0A4-43CB-89F9-59CE4A0EBF0E}"/>
              </a:ext>
            </a:extLst>
          </p:cNvPr>
          <p:cNvGrpSpPr/>
          <p:nvPr/>
        </p:nvGrpSpPr>
        <p:grpSpPr>
          <a:xfrm>
            <a:off x="3676011" y="5972726"/>
            <a:ext cx="104400" cy="70200"/>
            <a:chOff x="3676011" y="5972726"/>
            <a:chExt cx="104400" cy="70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4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E42F7468-61D8-4D7C-8035-09E128574436}"/>
                    </a:ext>
                  </a:extLst>
                </p14:cNvPr>
                <p14:cNvContentPartPr/>
                <p14:nvPr/>
              </p14:nvContentPartPr>
              <p14:xfrm>
                <a:off x="3713811" y="5972726"/>
                <a:ext cx="66600" cy="147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E42F7468-61D8-4D7C-8035-09E128574436}"/>
                    </a:ext>
                  </a:extLst>
                </p:cNvPr>
                <p:cNvPicPr/>
                <p:nvPr/>
              </p:nvPicPr>
              <p:blipFill>
                <a:blip r:embed="rId525"/>
                <a:stretch>
                  <a:fillRect/>
                </a:stretch>
              </p:blipFill>
              <p:spPr>
                <a:xfrm>
                  <a:off x="3704811" y="5963726"/>
                  <a:ext cx="842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6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041EBDD0-1D13-4530-B812-C134E9468246}"/>
                    </a:ext>
                  </a:extLst>
                </p14:cNvPr>
                <p14:cNvContentPartPr/>
                <p14:nvPr/>
              </p14:nvContentPartPr>
              <p14:xfrm>
                <a:off x="3676011" y="6027446"/>
                <a:ext cx="81360" cy="154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041EBDD0-1D13-4530-B812-C134E9468246}"/>
                    </a:ext>
                  </a:extLst>
                </p:cNvPr>
                <p:cNvPicPr/>
                <p:nvPr/>
              </p:nvPicPr>
              <p:blipFill>
                <a:blip r:embed="rId527"/>
                <a:stretch>
                  <a:fillRect/>
                </a:stretch>
              </p:blipFill>
              <p:spPr>
                <a:xfrm>
                  <a:off x="3667011" y="6018806"/>
                  <a:ext cx="9900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6" name="Group 345">
            <a:extLst>
              <a:ext uri="{FF2B5EF4-FFF2-40B4-BE49-F238E27FC236}">
                <a16:creationId xmlns:a16="http://schemas.microsoft.com/office/drawing/2014/main" id="{A27E37FF-1EBA-4682-B5EF-BABCF4177D2B}"/>
              </a:ext>
            </a:extLst>
          </p:cNvPr>
          <p:cNvGrpSpPr/>
          <p:nvPr/>
        </p:nvGrpSpPr>
        <p:grpSpPr>
          <a:xfrm>
            <a:off x="3994611" y="5786966"/>
            <a:ext cx="2839320" cy="363600"/>
            <a:chOff x="3994611" y="5786966"/>
            <a:chExt cx="2839320" cy="363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8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6F9863CF-8DC4-4126-B4CC-5D46CBB6A4D5}"/>
                    </a:ext>
                  </a:extLst>
                </p14:cNvPr>
                <p14:cNvContentPartPr/>
                <p14:nvPr/>
              </p14:nvContentPartPr>
              <p14:xfrm>
                <a:off x="4040331" y="5906126"/>
                <a:ext cx="108360" cy="16704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6F9863CF-8DC4-4126-B4CC-5D46CBB6A4D5}"/>
                    </a:ext>
                  </a:extLst>
                </p:cNvPr>
                <p:cNvPicPr/>
                <p:nvPr/>
              </p:nvPicPr>
              <p:blipFill>
                <a:blip r:embed="rId529"/>
                <a:stretch>
                  <a:fillRect/>
                </a:stretch>
              </p:blipFill>
              <p:spPr>
                <a:xfrm>
                  <a:off x="4031691" y="5897126"/>
                  <a:ext cx="12600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0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EB388E92-826A-4CEE-B217-61FC9A6EC30F}"/>
                    </a:ext>
                  </a:extLst>
                </p14:cNvPr>
                <p14:cNvContentPartPr/>
                <p14:nvPr/>
              </p14:nvContentPartPr>
              <p14:xfrm>
                <a:off x="3994611" y="5810726"/>
                <a:ext cx="260640" cy="18180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EB388E92-826A-4CEE-B217-61FC9A6EC30F}"/>
                    </a:ext>
                  </a:extLst>
                </p:cNvPr>
                <p:cNvPicPr/>
                <p:nvPr/>
              </p:nvPicPr>
              <p:blipFill>
                <a:blip r:embed="rId531"/>
                <a:stretch>
                  <a:fillRect/>
                </a:stretch>
              </p:blipFill>
              <p:spPr>
                <a:xfrm>
                  <a:off x="3985611" y="5802086"/>
                  <a:ext cx="278280" cy="19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2">
              <p14:nvContentPartPr>
                <p14:cNvPr id="332" name="Ink 331">
                  <a:extLst>
                    <a:ext uri="{FF2B5EF4-FFF2-40B4-BE49-F238E27FC236}">
                      <a16:creationId xmlns:a16="http://schemas.microsoft.com/office/drawing/2014/main" id="{578BED68-D58C-41AB-9E38-2D42EA1906AA}"/>
                    </a:ext>
                  </a:extLst>
                </p14:cNvPr>
                <p14:cNvContentPartPr/>
                <p14:nvPr/>
              </p14:nvContentPartPr>
              <p14:xfrm>
                <a:off x="4247331" y="5855006"/>
                <a:ext cx="208440" cy="295560"/>
              </p14:xfrm>
            </p:contentPart>
          </mc:Choice>
          <mc:Fallback xmlns="">
            <p:pic>
              <p:nvPicPr>
                <p:cNvPr id="332" name="Ink 331">
                  <a:extLst>
                    <a:ext uri="{FF2B5EF4-FFF2-40B4-BE49-F238E27FC236}">
                      <a16:creationId xmlns:a16="http://schemas.microsoft.com/office/drawing/2014/main" id="{578BED68-D58C-41AB-9E38-2D42EA1906AA}"/>
                    </a:ext>
                  </a:extLst>
                </p:cNvPr>
                <p:cNvPicPr/>
                <p:nvPr/>
              </p:nvPicPr>
              <p:blipFill>
                <a:blip r:embed="rId533"/>
                <a:stretch>
                  <a:fillRect/>
                </a:stretch>
              </p:blipFill>
              <p:spPr>
                <a:xfrm>
                  <a:off x="4238691" y="5846366"/>
                  <a:ext cx="2260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4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52477EEA-04C9-403F-A2AB-2ECDF6E867E9}"/>
                    </a:ext>
                  </a:extLst>
                </p14:cNvPr>
                <p14:cNvContentPartPr/>
                <p14:nvPr/>
              </p14:nvContentPartPr>
              <p14:xfrm>
                <a:off x="4430571" y="5961926"/>
                <a:ext cx="554400" cy="10908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52477EEA-04C9-403F-A2AB-2ECDF6E867E9}"/>
                    </a:ext>
                  </a:extLst>
                </p:cNvPr>
                <p:cNvPicPr/>
                <p:nvPr/>
              </p:nvPicPr>
              <p:blipFill>
                <a:blip r:embed="rId535"/>
                <a:stretch>
                  <a:fillRect/>
                </a:stretch>
              </p:blipFill>
              <p:spPr>
                <a:xfrm>
                  <a:off x="4421571" y="5952926"/>
                  <a:ext cx="57204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6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51CF69D1-E10D-4AEF-A4C7-9EE013BA13DF}"/>
                    </a:ext>
                  </a:extLst>
                </p14:cNvPr>
                <p14:cNvContentPartPr/>
                <p14:nvPr/>
              </p14:nvContentPartPr>
              <p14:xfrm>
                <a:off x="4879851" y="5819006"/>
                <a:ext cx="45720" cy="2484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51CF69D1-E10D-4AEF-A4C7-9EE013BA13DF}"/>
                    </a:ext>
                  </a:extLst>
                </p:cNvPr>
                <p:cNvPicPr/>
                <p:nvPr/>
              </p:nvPicPr>
              <p:blipFill>
                <a:blip r:embed="rId537"/>
                <a:stretch>
                  <a:fillRect/>
                </a:stretch>
              </p:blipFill>
              <p:spPr>
                <a:xfrm>
                  <a:off x="4870851" y="5810006"/>
                  <a:ext cx="633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8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65EB2BCA-4174-4991-9974-FEAB49ABEEF8}"/>
                    </a:ext>
                  </a:extLst>
                </p14:cNvPr>
                <p14:cNvContentPartPr/>
                <p14:nvPr/>
              </p14:nvContentPartPr>
              <p14:xfrm>
                <a:off x="5102331" y="5842406"/>
                <a:ext cx="95040" cy="22500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65EB2BCA-4174-4991-9974-FEAB49ABEEF8}"/>
                    </a:ext>
                  </a:extLst>
                </p:cNvPr>
                <p:cNvPicPr/>
                <p:nvPr/>
              </p:nvPicPr>
              <p:blipFill>
                <a:blip r:embed="rId539"/>
                <a:stretch>
                  <a:fillRect/>
                </a:stretch>
              </p:blipFill>
              <p:spPr>
                <a:xfrm>
                  <a:off x="5093691" y="5833406"/>
                  <a:ext cx="11268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0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31FFB2AA-98C1-431F-8005-CDE4E8EE6E76}"/>
                    </a:ext>
                  </a:extLst>
                </p14:cNvPr>
                <p14:cNvContentPartPr/>
                <p14:nvPr/>
              </p14:nvContentPartPr>
              <p14:xfrm>
                <a:off x="5273331" y="5885246"/>
                <a:ext cx="86400" cy="1324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31FFB2AA-98C1-431F-8005-CDE4E8EE6E76}"/>
                    </a:ext>
                  </a:extLst>
                </p:cNvPr>
                <p:cNvPicPr/>
                <p:nvPr/>
              </p:nvPicPr>
              <p:blipFill>
                <a:blip r:embed="rId541"/>
                <a:stretch>
                  <a:fillRect/>
                </a:stretch>
              </p:blipFill>
              <p:spPr>
                <a:xfrm>
                  <a:off x="5264691" y="5876606"/>
                  <a:ext cx="10404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2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D110B1FB-57AE-4B9C-9D8E-B900F630A03A}"/>
                    </a:ext>
                  </a:extLst>
                </p14:cNvPr>
                <p14:cNvContentPartPr/>
                <p14:nvPr/>
              </p14:nvContentPartPr>
              <p14:xfrm>
                <a:off x="5247771" y="5899646"/>
                <a:ext cx="137160" cy="12708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D110B1FB-57AE-4B9C-9D8E-B900F630A03A}"/>
                    </a:ext>
                  </a:extLst>
                </p:cNvPr>
                <p:cNvPicPr/>
                <p:nvPr/>
              </p:nvPicPr>
              <p:blipFill>
                <a:blip r:embed="rId543"/>
                <a:stretch>
                  <a:fillRect/>
                </a:stretch>
              </p:blipFill>
              <p:spPr>
                <a:xfrm>
                  <a:off x="5238771" y="5890646"/>
                  <a:ext cx="15480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4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F141E8F7-923C-4EA2-BE49-70AF70FA3AFF}"/>
                    </a:ext>
                  </a:extLst>
                </p14:cNvPr>
                <p14:cNvContentPartPr/>
                <p14:nvPr/>
              </p14:nvContentPartPr>
              <p14:xfrm>
                <a:off x="5399691" y="5982806"/>
                <a:ext cx="208440" cy="1047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F141E8F7-923C-4EA2-BE49-70AF70FA3AFF}"/>
                    </a:ext>
                  </a:extLst>
                </p:cNvPr>
                <p:cNvPicPr/>
                <p:nvPr/>
              </p:nvPicPr>
              <p:blipFill>
                <a:blip r:embed="rId545"/>
                <a:stretch>
                  <a:fillRect/>
                </a:stretch>
              </p:blipFill>
              <p:spPr>
                <a:xfrm>
                  <a:off x="5390691" y="5974166"/>
                  <a:ext cx="22608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6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D4D4E6DE-1D6C-4AB2-83C6-A2DB0E67EC47}"/>
                    </a:ext>
                  </a:extLst>
                </p14:cNvPr>
                <p14:cNvContentPartPr/>
                <p14:nvPr/>
              </p14:nvContentPartPr>
              <p14:xfrm>
                <a:off x="5737371" y="5986406"/>
                <a:ext cx="152280" cy="2232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D4D4E6DE-1D6C-4AB2-83C6-A2DB0E67EC47}"/>
                    </a:ext>
                  </a:extLst>
                </p:cNvPr>
                <p:cNvPicPr/>
                <p:nvPr/>
              </p:nvPicPr>
              <p:blipFill>
                <a:blip r:embed="rId547"/>
                <a:stretch>
                  <a:fillRect/>
                </a:stretch>
              </p:blipFill>
              <p:spPr>
                <a:xfrm>
                  <a:off x="5728371" y="5977406"/>
                  <a:ext cx="1699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8">
              <p14:nvContentPartPr>
                <p14:cNvPr id="342" name="Ink 341">
                  <a:extLst>
                    <a:ext uri="{FF2B5EF4-FFF2-40B4-BE49-F238E27FC236}">
                      <a16:creationId xmlns:a16="http://schemas.microsoft.com/office/drawing/2014/main" id="{FC7B110C-1109-4F0B-95B2-3C47A857F2BF}"/>
                    </a:ext>
                  </a:extLst>
                </p14:cNvPr>
                <p14:cNvContentPartPr/>
                <p14:nvPr/>
              </p14:nvContentPartPr>
              <p14:xfrm>
                <a:off x="6003051" y="6002246"/>
                <a:ext cx="61200" cy="56160"/>
              </p14:xfrm>
            </p:contentPart>
          </mc:Choice>
          <mc:Fallback xmlns="">
            <p:pic>
              <p:nvPicPr>
                <p:cNvPr id="342" name="Ink 341">
                  <a:extLst>
                    <a:ext uri="{FF2B5EF4-FFF2-40B4-BE49-F238E27FC236}">
                      <a16:creationId xmlns:a16="http://schemas.microsoft.com/office/drawing/2014/main" id="{FC7B110C-1109-4F0B-95B2-3C47A857F2BF}"/>
                    </a:ext>
                  </a:extLst>
                </p:cNvPr>
                <p:cNvPicPr/>
                <p:nvPr/>
              </p:nvPicPr>
              <p:blipFill>
                <a:blip r:embed="rId549"/>
                <a:stretch>
                  <a:fillRect/>
                </a:stretch>
              </p:blipFill>
              <p:spPr>
                <a:xfrm>
                  <a:off x="5994411" y="5993606"/>
                  <a:ext cx="78840" cy="7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0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05739946-25D3-45B2-9DB5-916EBC5867FB}"/>
                    </a:ext>
                  </a:extLst>
                </p14:cNvPr>
                <p14:cNvContentPartPr/>
                <p14:nvPr/>
              </p14:nvContentPartPr>
              <p14:xfrm>
                <a:off x="6184851" y="5898926"/>
                <a:ext cx="180360" cy="14220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05739946-25D3-45B2-9DB5-916EBC5867FB}"/>
                    </a:ext>
                  </a:extLst>
                </p:cNvPr>
                <p:cNvPicPr/>
                <p:nvPr/>
              </p:nvPicPr>
              <p:blipFill>
                <a:blip r:embed="rId551"/>
                <a:stretch>
                  <a:fillRect/>
                </a:stretch>
              </p:blipFill>
              <p:spPr>
                <a:xfrm>
                  <a:off x="6176211" y="5890286"/>
                  <a:ext cx="198000" cy="15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2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82080FF3-D1BE-48FC-B5ED-51B3952B8D5F}"/>
                    </a:ext>
                  </a:extLst>
                </p14:cNvPr>
                <p14:cNvContentPartPr/>
                <p14:nvPr/>
              </p14:nvContentPartPr>
              <p14:xfrm>
                <a:off x="6392571" y="5951486"/>
                <a:ext cx="216360" cy="12060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82080FF3-D1BE-48FC-B5ED-51B3952B8D5F}"/>
                    </a:ext>
                  </a:extLst>
                </p:cNvPr>
                <p:cNvPicPr/>
                <p:nvPr/>
              </p:nvPicPr>
              <p:blipFill>
                <a:blip r:embed="rId553"/>
                <a:stretch>
                  <a:fillRect/>
                </a:stretch>
              </p:blipFill>
              <p:spPr>
                <a:xfrm>
                  <a:off x="6383571" y="5942846"/>
                  <a:ext cx="2340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4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816FAB95-FB5C-4D55-9B10-DC1DC05B1F53}"/>
                    </a:ext>
                  </a:extLst>
                </p14:cNvPr>
                <p14:cNvContentPartPr/>
                <p14:nvPr/>
              </p14:nvContentPartPr>
              <p14:xfrm>
                <a:off x="6764091" y="5786966"/>
                <a:ext cx="69840" cy="2599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816FAB95-FB5C-4D55-9B10-DC1DC05B1F53}"/>
                    </a:ext>
                  </a:extLst>
                </p:cNvPr>
                <p:cNvPicPr/>
                <p:nvPr/>
              </p:nvPicPr>
              <p:blipFill>
                <a:blip r:embed="rId555"/>
                <a:stretch>
                  <a:fillRect/>
                </a:stretch>
              </p:blipFill>
              <p:spPr>
                <a:xfrm>
                  <a:off x="6755091" y="5777966"/>
                  <a:ext cx="87480" cy="277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1" name="Group 350">
            <a:extLst>
              <a:ext uri="{FF2B5EF4-FFF2-40B4-BE49-F238E27FC236}">
                <a16:creationId xmlns:a16="http://schemas.microsoft.com/office/drawing/2014/main" id="{A105D281-F838-4C41-A731-9A2855D3F53D}"/>
              </a:ext>
            </a:extLst>
          </p:cNvPr>
          <p:cNvGrpSpPr/>
          <p:nvPr/>
        </p:nvGrpSpPr>
        <p:grpSpPr>
          <a:xfrm>
            <a:off x="6975411" y="5868686"/>
            <a:ext cx="169200" cy="165960"/>
            <a:chOff x="6975411" y="5868686"/>
            <a:chExt cx="169200" cy="16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6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0264EC29-8193-4136-A513-75FBFFC3D02E}"/>
                    </a:ext>
                  </a:extLst>
                </p14:cNvPr>
                <p14:cNvContentPartPr/>
                <p14:nvPr/>
              </p14:nvContentPartPr>
              <p14:xfrm>
                <a:off x="7044171" y="5868686"/>
                <a:ext cx="100440" cy="6408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0264EC29-8193-4136-A513-75FBFFC3D02E}"/>
                    </a:ext>
                  </a:extLst>
                </p:cNvPr>
                <p:cNvPicPr/>
                <p:nvPr/>
              </p:nvPicPr>
              <p:blipFill>
                <a:blip r:embed="rId557"/>
                <a:stretch>
                  <a:fillRect/>
                </a:stretch>
              </p:blipFill>
              <p:spPr>
                <a:xfrm>
                  <a:off x="7035531" y="5860046"/>
                  <a:ext cx="11808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8">
              <p14:nvContentPartPr>
                <p14:cNvPr id="348" name="Ink 347">
                  <a:extLst>
                    <a:ext uri="{FF2B5EF4-FFF2-40B4-BE49-F238E27FC236}">
                      <a16:creationId xmlns:a16="http://schemas.microsoft.com/office/drawing/2014/main" id="{956D740A-EBCB-4EE8-8AF4-35E4CC6927D1}"/>
                    </a:ext>
                  </a:extLst>
                </p14:cNvPr>
                <p14:cNvContentPartPr/>
                <p14:nvPr/>
              </p14:nvContentPartPr>
              <p14:xfrm>
                <a:off x="6975411" y="6012326"/>
                <a:ext cx="126000" cy="22320"/>
              </p14:xfrm>
            </p:contentPart>
          </mc:Choice>
          <mc:Fallback xmlns="">
            <p:pic>
              <p:nvPicPr>
                <p:cNvPr id="348" name="Ink 347">
                  <a:extLst>
                    <a:ext uri="{FF2B5EF4-FFF2-40B4-BE49-F238E27FC236}">
                      <a16:creationId xmlns:a16="http://schemas.microsoft.com/office/drawing/2014/main" id="{956D740A-EBCB-4EE8-8AF4-35E4CC6927D1}"/>
                    </a:ext>
                  </a:extLst>
                </p:cNvPr>
                <p:cNvPicPr/>
                <p:nvPr/>
              </p:nvPicPr>
              <p:blipFill>
                <a:blip r:embed="rId559"/>
                <a:stretch>
                  <a:fillRect/>
                </a:stretch>
              </p:blipFill>
              <p:spPr>
                <a:xfrm>
                  <a:off x="6966771" y="6003326"/>
                  <a:ext cx="143640" cy="39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60">
            <p14:nvContentPartPr>
              <p14:cNvPr id="349" name="Ink 348">
                <a:extLst>
                  <a:ext uri="{FF2B5EF4-FFF2-40B4-BE49-F238E27FC236}">
                    <a16:creationId xmlns:a16="http://schemas.microsoft.com/office/drawing/2014/main" id="{C52E32BC-5695-4C1D-88F3-EB0AE24F711D}"/>
                  </a:ext>
                </a:extLst>
              </p14:cNvPr>
              <p14:cNvContentPartPr/>
              <p14:nvPr/>
            </p14:nvContentPartPr>
            <p14:xfrm>
              <a:off x="7310571" y="5854286"/>
              <a:ext cx="198360" cy="323640"/>
            </p14:xfrm>
          </p:contentPart>
        </mc:Choice>
        <mc:Fallback xmlns="">
          <p:pic>
            <p:nvPicPr>
              <p:cNvPr id="349" name="Ink 348">
                <a:extLst>
                  <a:ext uri="{FF2B5EF4-FFF2-40B4-BE49-F238E27FC236}">
                    <a16:creationId xmlns:a16="http://schemas.microsoft.com/office/drawing/2014/main" id="{C52E32BC-5695-4C1D-88F3-EB0AE24F711D}"/>
                  </a:ext>
                </a:extLst>
              </p:cNvPr>
              <p:cNvPicPr/>
              <p:nvPr/>
            </p:nvPicPr>
            <p:blipFill>
              <a:blip r:embed="rId561"/>
              <a:stretch>
                <a:fillRect/>
              </a:stretch>
            </p:blipFill>
            <p:spPr>
              <a:xfrm>
                <a:off x="7301571" y="5845646"/>
                <a:ext cx="216000" cy="341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62">
            <p14:nvContentPartPr>
              <p14:cNvPr id="350" name="Ink 349">
                <a:extLst>
                  <a:ext uri="{FF2B5EF4-FFF2-40B4-BE49-F238E27FC236}">
                    <a16:creationId xmlns:a16="http://schemas.microsoft.com/office/drawing/2014/main" id="{214FA03E-03E0-4E84-BAE2-88D7A58E1A2D}"/>
                  </a:ext>
                </a:extLst>
              </p14:cNvPr>
              <p14:cNvContentPartPr/>
              <p14:nvPr/>
            </p14:nvContentPartPr>
            <p14:xfrm>
              <a:off x="7702251" y="5736206"/>
              <a:ext cx="73800" cy="289800"/>
            </p14:xfrm>
          </p:contentPart>
        </mc:Choice>
        <mc:Fallback xmlns="">
          <p:pic>
            <p:nvPicPr>
              <p:cNvPr id="350" name="Ink 349">
                <a:extLst>
                  <a:ext uri="{FF2B5EF4-FFF2-40B4-BE49-F238E27FC236}">
                    <a16:creationId xmlns:a16="http://schemas.microsoft.com/office/drawing/2014/main" id="{214FA03E-03E0-4E84-BAE2-88D7A58E1A2D}"/>
                  </a:ext>
                </a:extLst>
              </p:cNvPr>
              <p:cNvPicPr/>
              <p:nvPr/>
            </p:nvPicPr>
            <p:blipFill>
              <a:blip r:embed="rId563"/>
              <a:stretch>
                <a:fillRect/>
              </a:stretch>
            </p:blipFill>
            <p:spPr>
              <a:xfrm>
                <a:off x="7693611" y="5727566"/>
                <a:ext cx="91440" cy="307440"/>
              </a:xfrm>
              <a:prstGeom prst="rect">
                <a:avLst/>
              </a:prstGeom>
            </p:spPr>
          </p:pic>
        </mc:Fallback>
      </mc:AlternateContent>
      <p:grpSp>
        <p:nvGrpSpPr>
          <p:cNvPr id="354" name="Group 353">
            <a:extLst>
              <a:ext uri="{FF2B5EF4-FFF2-40B4-BE49-F238E27FC236}">
                <a16:creationId xmlns:a16="http://schemas.microsoft.com/office/drawing/2014/main" id="{3E1FD1D1-AEE5-4B57-8C94-BC245B00141C}"/>
              </a:ext>
            </a:extLst>
          </p:cNvPr>
          <p:cNvGrpSpPr/>
          <p:nvPr/>
        </p:nvGrpSpPr>
        <p:grpSpPr>
          <a:xfrm>
            <a:off x="7960731" y="5849966"/>
            <a:ext cx="106560" cy="79920"/>
            <a:chOff x="7960731" y="5849966"/>
            <a:chExt cx="106560" cy="79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4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E8618510-3F87-4F65-BA04-0B72FFD835B8}"/>
                    </a:ext>
                  </a:extLst>
                </p14:cNvPr>
                <p14:cNvContentPartPr/>
                <p14:nvPr/>
              </p14:nvContentPartPr>
              <p14:xfrm>
                <a:off x="7960731" y="5849966"/>
                <a:ext cx="106560" cy="900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E8618510-3F87-4F65-BA04-0B72FFD835B8}"/>
                    </a:ext>
                  </a:extLst>
                </p:cNvPr>
                <p:cNvPicPr/>
                <p:nvPr/>
              </p:nvPicPr>
              <p:blipFill>
                <a:blip r:embed="rId565"/>
                <a:stretch>
                  <a:fillRect/>
                </a:stretch>
              </p:blipFill>
              <p:spPr>
                <a:xfrm>
                  <a:off x="7952091" y="5840966"/>
                  <a:ext cx="1242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6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50854E10-806F-4410-9F51-7B19EECE2546}"/>
                    </a:ext>
                  </a:extLst>
                </p14:cNvPr>
                <p14:cNvContentPartPr/>
                <p14:nvPr/>
              </p14:nvContentPartPr>
              <p14:xfrm>
                <a:off x="7967571" y="5924846"/>
                <a:ext cx="40320" cy="504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50854E10-806F-4410-9F51-7B19EECE2546}"/>
                    </a:ext>
                  </a:extLst>
                </p:cNvPr>
                <p:cNvPicPr/>
                <p:nvPr/>
              </p:nvPicPr>
              <p:blipFill>
                <a:blip r:embed="rId567"/>
                <a:stretch>
                  <a:fillRect/>
                </a:stretch>
              </p:blipFill>
              <p:spPr>
                <a:xfrm>
                  <a:off x="7958931" y="5916206"/>
                  <a:ext cx="5796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1" name="Group 360">
            <a:extLst>
              <a:ext uri="{FF2B5EF4-FFF2-40B4-BE49-F238E27FC236}">
                <a16:creationId xmlns:a16="http://schemas.microsoft.com/office/drawing/2014/main" id="{D444431B-A022-4E7B-949B-08682E2A0B80}"/>
              </a:ext>
            </a:extLst>
          </p:cNvPr>
          <p:cNvGrpSpPr/>
          <p:nvPr/>
        </p:nvGrpSpPr>
        <p:grpSpPr>
          <a:xfrm>
            <a:off x="8260251" y="5773286"/>
            <a:ext cx="232920" cy="171360"/>
            <a:chOff x="8260251" y="5773286"/>
            <a:chExt cx="232920" cy="171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8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CE466709-D895-45E9-BDD3-5368C558CDFE}"/>
                    </a:ext>
                  </a:extLst>
                </p14:cNvPr>
                <p14:cNvContentPartPr/>
                <p14:nvPr/>
              </p14:nvContentPartPr>
              <p14:xfrm>
                <a:off x="8260251" y="5773286"/>
                <a:ext cx="68400" cy="17136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CE466709-D895-45E9-BDD3-5368C558CDFE}"/>
                    </a:ext>
                  </a:extLst>
                </p:cNvPr>
                <p:cNvPicPr/>
                <p:nvPr/>
              </p:nvPicPr>
              <p:blipFill>
                <a:blip r:embed="rId569"/>
                <a:stretch>
                  <a:fillRect/>
                </a:stretch>
              </p:blipFill>
              <p:spPr>
                <a:xfrm>
                  <a:off x="8251611" y="5764286"/>
                  <a:ext cx="860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0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E2AC6F4D-1361-4494-B09C-7FBCD95315AD}"/>
                    </a:ext>
                  </a:extLst>
                </p14:cNvPr>
                <p14:cNvContentPartPr/>
                <p14:nvPr/>
              </p14:nvContentPartPr>
              <p14:xfrm>
                <a:off x="8395971" y="5872646"/>
                <a:ext cx="97200" cy="1512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E2AC6F4D-1361-4494-B09C-7FBCD95315AD}"/>
                    </a:ext>
                  </a:extLst>
                </p:cNvPr>
                <p:cNvPicPr/>
                <p:nvPr/>
              </p:nvPicPr>
              <p:blipFill>
                <a:blip r:embed="rId571"/>
                <a:stretch>
                  <a:fillRect/>
                </a:stretch>
              </p:blipFill>
              <p:spPr>
                <a:xfrm>
                  <a:off x="8386971" y="5864006"/>
                  <a:ext cx="11484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" name="Group 377">
            <a:extLst>
              <a:ext uri="{FF2B5EF4-FFF2-40B4-BE49-F238E27FC236}">
                <a16:creationId xmlns:a16="http://schemas.microsoft.com/office/drawing/2014/main" id="{A1A12E53-4966-4ED4-9A14-80D5587D2513}"/>
              </a:ext>
            </a:extLst>
          </p:cNvPr>
          <p:cNvGrpSpPr/>
          <p:nvPr/>
        </p:nvGrpSpPr>
        <p:grpSpPr>
          <a:xfrm>
            <a:off x="8677491" y="5703806"/>
            <a:ext cx="2873520" cy="377640"/>
            <a:chOff x="8677491" y="5703806"/>
            <a:chExt cx="2873520" cy="377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2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4317CBE1-4F4E-4924-A3AE-0B94FFDA6945}"/>
                    </a:ext>
                  </a:extLst>
                </p14:cNvPr>
                <p14:cNvContentPartPr/>
                <p14:nvPr/>
              </p14:nvContentPartPr>
              <p14:xfrm>
                <a:off x="8694771" y="5804966"/>
                <a:ext cx="59400" cy="14040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4317CBE1-4F4E-4924-A3AE-0B94FFDA6945}"/>
                    </a:ext>
                  </a:extLst>
                </p:cNvPr>
                <p:cNvPicPr/>
                <p:nvPr/>
              </p:nvPicPr>
              <p:blipFill>
                <a:blip r:embed="rId573"/>
                <a:stretch>
                  <a:fillRect/>
                </a:stretch>
              </p:blipFill>
              <p:spPr>
                <a:xfrm>
                  <a:off x="8685771" y="5796326"/>
                  <a:ext cx="77040" cy="15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4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08B1373E-69A2-48EC-B24A-0DBD5F7E7C15}"/>
                    </a:ext>
                  </a:extLst>
                </p14:cNvPr>
                <p14:cNvContentPartPr/>
                <p14:nvPr/>
              </p14:nvContentPartPr>
              <p14:xfrm>
                <a:off x="8677491" y="5727926"/>
                <a:ext cx="142200" cy="14004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08B1373E-69A2-48EC-B24A-0DBD5F7E7C15}"/>
                    </a:ext>
                  </a:extLst>
                </p:cNvPr>
                <p:cNvPicPr/>
                <p:nvPr/>
              </p:nvPicPr>
              <p:blipFill>
                <a:blip r:embed="rId575"/>
                <a:stretch>
                  <a:fillRect/>
                </a:stretch>
              </p:blipFill>
              <p:spPr>
                <a:xfrm>
                  <a:off x="8668491" y="5719286"/>
                  <a:ext cx="1598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6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B72E241-EAAC-461D-995D-493C55CF46CF}"/>
                    </a:ext>
                  </a:extLst>
                </p14:cNvPr>
                <p14:cNvContentPartPr/>
                <p14:nvPr/>
              </p14:nvContentPartPr>
              <p14:xfrm>
                <a:off x="8898171" y="5735846"/>
                <a:ext cx="121680" cy="26352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B72E241-EAAC-461D-995D-493C55CF46CF}"/>
                    </a:ext>
                  </a:extLst>
                </p:cNvPr>
                <p:cNvPicPr/>
                <p:nvPr/>
              </p:nvPicPr>
              <p:blipFill>
                <a:blip r:embed="rId577"/>
                <a:stretch>
                  <a:fillRect/>
                </a:stretch>
              </p:blipFill>
              <p:spPr>
                <a:xfrm>
                  <a:off x="8889531" y="5726846"/>
                  <a:ext cx="13932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8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F407005B-DE3D-43D6-86ED-A9B99D39F4C1}"/>
                    </a:ext>
                  </a:extLst>
                </p14:cNvPr>
                <p14:cNvContentPartPr/>
                <p14:nvPr/>
              </p14:nvContentPartPr>
              <p14:xfrm>
                <a:off x="8992131" y="5874806"/>
                <a:ext cx="449640" cy="997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F407005B-DE3D-43D6-86ED-A9B99D39F4C1}"/>
                    </a:ext>
                  </a:extLst>
                </p:cNvPr>
                <p:cNvPicPr/>
                <p:nvPr/>
              </p:nvPicPr>
              <p:blipFill>
                <a:blip r:embed="rId579"/>
                <a:stretch>
                  <a:fillRect/>
                </a:stretch>
              </p:blipFill>
              <p:spPr>
                <a:xfrm>
                  <a:off x="8983131" y="5865806"/>
                  <a:ext cx="46728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0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1351DC99-EEA4-41F8-A27D-1BB057F3E851}"/>
                    </a:ext>
                  </a:extLst>
                </p14:cNvPr>
                <p14:cNvContentPartPr/>
                <p14:nvPr/>
              </p14:nvContentPartPr>
              <p14:xfrm>
                <a:off x="9330171" y="5730446"/>
                <a:ext cx="16920" cy="273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1351DC99-EEA4-41F8-A27D-1BB057F3E851}"/>
                    </a:ext>
                  </a:extLst>
                </p:cNvPr>
                <p:cNvPicPr/>
                <p:nvPr/>
              </p:nvPicPr>
              <p:blipFill>
                <a:blip r:embed="rId581"/>
                <a:stretch>
                  <a:fillRect/>
                </a:stretch>
              </p:blipFill>
              <p:spPr>
                <a:xfrm>
                  <a:off x="9321531" y="5721806"/>
                  <a:ext cx="3456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2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45929006-8C37-4405-ACC7-A88EAAC09892}"/>
                    </a:ext>
                  </a:extLst>
                </p14:cNvPr>
                <p14:cNvContentPartPr/>
                <p14:nvPr/>
              </p14:nvContentPartPr>
              <p14:xfrm>
                <a:off x="9568851" y="5744486"/>
                <a:ext cx="96120" cy="2358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45929006-8C37-4405-ACC7-A88EAAC09892}"/>
                    </a:ext>
                  </a:extLst>
                </p:cNvPr>
                <p:cNvPicPr/>
                <p:nvPr/>
              </p:nvPicPr>
              <p:blipFill>
                <a:blip r:embed="rId583"/>
                <a:stretch>
                  <a:fillRect/>
                </a:stretch>
              </p:blipFill>
              <p:spPr>
                <a:xfrm>
                  <a:off x="9560211" y="5735486"/>
                  <a:ext cx="1137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4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1B3042F3-15D4-4E42-B6B9-269C6CADD175}"/>
                    </a:ext>
                  </a:extLst>
                </p14:cNvPr>
                <p14:cNvContentPartPr/>
                <p14:nvPr/>
              </p14:nvContentPartPr>
              <p14:xfrm>
                <a:off x="9713211" y="5796686"/>
                <a:ext cx="97920" cy="12816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1B3042F3-15D4-4E42-B6B9-269C6CADD175}"/>
                    </a:ext>
                  </a:extLst>
                </p:cNvPr>
                <p:cNvPicPr/>
                <p:nvPr/>
              </p:nvPicPr>
              <p:blipFill>
                <a:blip r:embed="rId585"/>
                <a:stretch>
                  <a:fillRect/>
                </a:stretch>
              </p:blipFill>
              <p:spPr>
                <a:xfrm>
                  <a:off x="9704571" y="5787686"/>
                  <a:ext cx="11556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6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0C23568E-DD32-45F0-A976-7C8684729EF9}"/>
                    </a:ext>
                  </a:extLst>
                </p14:cNvPr>
                <p14:cNvContentPartPr/>
                <p14:nvPr/>
              </p14:nvContentPartPr>
              <p14:xfrm>
                <a:off x="9690891" y="5803526"/>
                <a:ext cx="165600" cy="12132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0C23568E-DD32-45F0-A976-7C8684729EF9}"/>
                    </a:ext>
                  </a:extLst>
                </p:cNvPr>
                <p:cNvPicPr/>
                <p:nvPr/>
              </p:nvPicPr>
              <p:blipFill>
                <a:blip r:embed="rId587"/>
                <a:stretch>
                  <a:fillRect/>
                </a:stretch>
              </p:blipFill>
              <p:spPr>
                <a:xfrm>
                  <a:off x="9681891" y="5794526"/>
                  <a:ext cx="1832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8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573F0B24-0C22-488E-B6F9-BF4A0A289674}"/>
                    </a:ext>
                  </a:extLst>
                </p14:cNvPr>
                <p14:cNvContentPartPr/>
                <p14:nvPr/>
              </p14:nvContentPartPr>
              <p14:xfrm>
                <a:off x="9850371" y="5888846"/>
                <a:ext cx="34560" cy="8856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573F0B24-0C22-488E-B6F9-BF4A0A289674}"/>
                    </a:ext>
                  </a:extLst>
                </p:cNvPr>
                <p:cNvPicPr/>
                <p:nvPr/>
              </p:nvPicPr>
              <p:blipFill>
                <a:blip r:embed="rId589"/>
                <a:stretch>
                  <a:fillRect/>
                </a:stretch>
              </p:blipFill>
              <p:spPr>
                <a:xfrm>
                  <a:off x="9841731" y="5879846"/>
                  <a:ext cx="52200" cy="10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0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EA63F7B2-255D-4509-94E8-81CC972674D5}"/>
                    </a:ext>
                  </a:extLst>
                </p14:cNvPr>
                <p14:cNvContentPartPr/>
                <p14:nvPr/>
              </p14:nvContentPartPr>
              <p14:xfrm>
                <a:off x="9940371" y="5888846"/>
                <a:ext cx="275400" cy="8928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EA63F7B2-255D-4509-94E8-81CC972674D5}"/>
                    </a:ext>
                  </a:extLst>
                </p:cNvPr>
                <p:cNvPicPr/>
                <p:nvPr/>
              </p:nvPicPr>
              <p:blipFill>
                <a:blip r:embed="rId591"/>
                <a:stretch>
                  <a:fillRect/>
                </a:stretch>
              </p:blipFill>
              <p:spPr>
                <a:xfrm>
                  <a:off x="9931371" y="5879846"/>
                  <a:ext cx="293040" cy="10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2">
              <p14:nvContentPartPr>
                <p14:cNvPr id="370" name="Ink 369">
                  <a:extLst>
                    <a:ext uri="{FF2B5EF4-FFF2-40B4-BE49-F238E27FC236}">
                      <a16:creationId xmlns:a16="http://schemas.microsoft.com/office/drawing/2014/main" id="{E66B7027-E079-4022-848D-F9B674A228A9}"/>
                    </a:ext>
                  </a:extLst>
                </p14:cNvPr>
                <p14:cNvContentPartPr/>
                <p14:nvPr/>
              </p14:nvContentPartPr>
              <p14:xfrm>
                <a:off x="10330611" y="5895686"/>
                <a:ext cx="40320" cy="70200"/>
              </p14:xfrm>
            </p:contentPart>
          </mc:Choice>
          <mc:Fallback xmlns="">
            <p:pic>
              <p:nvPicPr>
                <p:cNvPr id="370" name="Ink 369">
                  <a:extLst>
                    <a:ext uri="{FF2B5EF4-FFF2-40B4-BE49-F238E27FC236}">
                      <a16:creationId xmlns:a16="http://schemas.microsoft.com/office/drawing/2014/main" id="{E66B7027-E079-4022-848D-F9B674A228A9}"/>
                    </a:ext>
                  </a:extLst>
                </p:cNvPr>
                <p:cNvPicPr/>
                <p:nvPr/>
              </p:nvPicPr>
              <p:blipFill>
                <a:blip r:embed="rId593"/>
                <a:stretch>
                  <a:fillRect/>
                </a:stretch>
              </p:blipFill>
              <p:spPr>
                <a:xfrm>
                  <a:off x="10321971" y="5887046"/>
                  <a:ext cx="5796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4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BF8A95A0-D513-4166-95CE-7D1092030AF0}"/>
                    </a:ext>
                  </a:extLst>
                </p14:cNvPr>
                <p14:cNvContentPartPr/>
                <p14:nvPr/>
              </p14:nvContentPartPr>
              <p14:xfrm>
                <a:off x="10500531" y="5785166"/>
                <a:ext cx="138960" cy="15120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BF8A95A0-D513-4166-95CE-7D1092030AF0}"/>
                    </a:ext>
                  </a:extLst>
                </p:cNvPr>
                <p:cNvPicPr/>
                <p:nvPr/>
              </p:nvPicPr>
              <p:blipFill>
                <a:blip r:embed="rId595"/>
                <a:stretch>
                  <a:fillRect/>
                </a:stretch>
              </p:blipFill>
              <p:spPr>
                <a:xfrm>
                  <a:off x="10491891" y="5776166"/>
                  <a:ext cx="1566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6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62C6C176-C061-496A-ABB3-D48730DE15D0}"/>
                    </a:ext>
                  </a:extLst>
                </p14:cNvPr>
                <p14:cNvContentPartPr/>
                <p14:nvPr/>
              </p14:nvContentPartPr>
              <p14:xfrm>
                <a:off x="10663971" y="5873006"/>
                <a:ext cx="158760" cy="7236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62C6C176-C061-496A-ABB3-D48730DE15D0}"/>
                    </a:ext>
                  </a:extLst>
                </p:cNvPr>
                <p:cNvPicPr/>
                <p:nvPr/>
              </p:nvPicPr>
              <p:blipFill>
                <a:blip r:embed="rId597"/>
                <a:stretch>
                  <a:fillRect/>
                </a:stretch>
              </p:blipFill>
              <p:spPr>
                <a:xfrm>
                  <a:off x="10654971" y="5864366"/>
                  <a:ext cx="176400" cy="9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8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A170B3D8-2586-493F-A633-D96A6C35D13E}"/>
                    </a:ext>
                  </a:extLst>
                </p14:cNvPr>
                <p14:cNvContentPartPr/>
                <p14:nvPr/>
              </p14:nvContentPartPr>
              <p14:xfrm>
                <a:off x="10895091" y="5703806"/>
                <a:ext cx="96120" cy="29016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A170B3D8-2586-493F-A633-D96A6C35D13E}"/>
                    </a:ext>
                  </a:extLst>
                </p:cNvPr>
                <p:cNvPicPr/>
                <p:nvPr/>
              </p:nvPicPr>
              <p:blipFill>
                <a:blip r:embed="rId599"/>
                <a:stretch>
                  <a:fillRect/>
                </a:stretch>
              </p:blipFill>
              <p:spPr>
                <a:xfrm>
                  <a:off x="10886451" y="5695166"/>
                  <a:ext cx="113760" cy="30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0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C7675542-E7FD-484D-BA2D-62188E0DDE7D}"/>
                    </a:ext>
                  </a:extLst>
                </p14:cNvPr>
                <p14:cNvContentPartPr/>
                <p14:nvPr/>
              </p14:nvContentPartPr>
              <p14:xfrm>
                <a:off x="11102091" y="5814686"/>
                <a:ext cx="166320" cy="11736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C7675542-E7FD-484D-BA2D-62188E0DDE7D}"/>
                    </a:ext>
                  </a:extLst>
                </p:cNvPr>
                <p:cNvPicPr/>
                <p:nvPr/>
              </p:nvPicPr>
              <p:blipFill>
                <a:blip r:embed="rId601"/>
                <a:stretch>
                  <a:fillRect/>
                </a:stretch>
              </p:blipFill>
              <p:spPr>
                <a:xfrm>
                  <a:off x="11093451" y="5806046"/>
                  <a:ext cx="18396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2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54968ED8-6A4E-4BDC-B916-5CAF35646087}"/>
                    </a:ext>
                  </a:extLst>
                </p14:cNvPr>
                <p14:cNvContentPartPr/>
                <p14:nvPr/>
              </p14:nvContentPartPr>
              <p14:xfrm>
                <a:off x="11355531" y="5785166"/>
                <a:ext cx="195480" cy="29628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54968ED8-6A4E-4BDC-B916-5CAF35646087}"/>
                    </a:ext>
                  </a:extLst>
                </p:cNvPr>
                <p:cNvPicPr/>
                <p:nvPr/>
              </p:nvPicPr>
              <p:blipFill>
                <a:blip r:embed="rId603"/>
                <a:stretch>
                  <a:fillRect/>
                </a:stretch>
              </p:blipFill>
              <p:spPr>
                <a:xfrm>
                  <a:off x="11346891" y="5776166"/>
                  <a:ext cx="213120" cy="313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04">
            <p14:nvContentPartPr>
              <p14:cNvPr id="377" name="Ink 376">
                <a:extLst>
                  <a:ext uri="{FF2B5EF4-FFF2-40B4-BE49-F238E27FC236}">
                    <a16:creationId xmlns:a16="http://schemas.microsoft.com/office/drawing/2014/main" id="{9CAD9A98-5085-4026-9BD0-8A0E36FD3BCE}"/>
                  </a:ext>
                </a:extLst>
              </p14:cNvPr>
              <p14:cNvContentPartPr/>
              <p14:nvPr/>
            </p14:nvContentPartPr>
            <p14:xfrm>
              <a:off x="11768811" y="5661326"/>
              <a:ext cx="81720" cy="302400"/>
            </p14:xfrm>
          </p:contentPart>
        </mc:Choice>
        <mc:Fallback xmlns="">
          <p:pic>
            <p:nvPicPr>
              <p:cNvPr id="377" name="Ink 376">
                <a:extLst>
                  <a:ext uri="{FF2B5EF4-FFF2-40B4-BE49-F238E27FC236}">
                    <a16:creationId xmlns:a16="http://schemas.microsoft.com/office/drawing/2014/main" id="{9CAD9A98-5085-4026-9BD0-8A0E36FD3BCE}"/>
                  </a:ext>
                </a:extLst>
              </p:cNvPr>
              <p:cNvPicPr/>
              <p:nvPr/>
            </p:nvPicPr>
            <p:blipFill>
              <a:blip r:embed="rId605"/>
              <a:stretch>
                <a:fillRect/>
              </a:stretch>
            </p:blipFill>
            <p:spPr>
              <a:xfrm>
                <a:off x="11760171" y="5652326"/>
                <a:ext cx="99360" cy="32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381" name="Group 380">
            <a:extLst>
              <a:ext uri="{FF2B5EF4-FFF2-40B4-BE49-F238E27FC236}">
                <a16:creationId xmlns:a16="http://schemas.microsoft.com/office/drawing/2014/main" id="{DD8BF976-B8E2-47D8-B04E-3B3BDF825972}"/>
              </a:ext>
            </a:extLst>
          </p:cNvPr>
          <p:cNvGrpSpPr/>
          <p:nvPr/>
        </p:nvGrpSpPr>
        <p:grpSpPr>
          <a:xfrm>
            <a:off x="1556691" y="6488966"/>
            <a:ext cx="142920" cy="76320"/>
            <a:chOff x="1556691" y="6488966"/>
            <a:chExt cx="142920" cy="7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06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F8A9597A-CC45-462D-8965-66536E51F5A9}"/>
                    </a:ext>
                  </a:extLst>
                </p14:cNvPr>
                <p14:cNvContentPartPr/>
                <p14:nvPr/>
              </p14:nvContentPartPr>
              <p14:xfrm>
                <a:off x="1556691" y="6488966"/>
                <a:ext cx="142920" cy="3996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F8A9597A-CC45-462D-8965-66536E51F5A9}"/>
                    </a:ext>
                  </a:extLst>
                </p:cNvPr>
                <p:cNvPicPr/>
                <p:nvPr/>
              </p:nvPicPr>
              <p:blipFill>
                <a:blip r:embed="rId607"/>
                <a:stretch>
                  <a:fillRect/>
                </a:stretch>
              </p:blipFill>
              <p:spPr>
                <a:xfrm>
                  <a:off x="1547691" y="6480326"/>
                  <a:ext cx="160560" cy="5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8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871E43AF-2A88-465C-B7AE-39784C6C062E}"/>
                    </a:ext>
                  </a:extLst>
                </p14:cNvPr>
                <p14:cNvContentPartPr/>
                <p14:nvPr/>
              </p14:nvContentPartPr>
              <p14:xfrm>
                <a:off x="1593771" y="6554486"/>
                <a:ext cx="93240" cy="1080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871E43AF-2A88-465C-B7AE-39784C6C062E}"/>
                    </a:ext>
                  </a:extLst>
                </p:cNvPr>
                <p:cNvPicPr/>
                <p:nvPr/>
              </p:nvPicPr>
              <p:blipFill>
                <a:blip r:embed="rId609"/>
                <a:stretch>
                  <a:fillRect/>
                </a:stretch>
              </p:blipFill>
              <p:spPr>
                <a:xfrm>
                  <a:off x="1585131" y="6545486"/>
                  <a:ext cx="110880" cy="28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4" name="Group 383">
            <a:extLst>
              <a:ext uri="{FF2B5EF4-FFF2-40B4-BE49-F238E27FC236}">
                <a16:creationId xmlns:a16="http://schemas.microsoft.com/office/drawing/2014/main" id="{0B9C74D9-FA1E-4727-AA0F-6C668602C446}"/>
              </a:ext>
            </a:extLst>
          </p:cNvPr>
          <p:cNvGrpSpPr/>
          <p:nvPr/>
        </p:nvGrpSpPr>
        <p:grpSpPr>
          <a:xfrm>
            <a:off x="1918491" y="6393926"/>
            <a:ext cx="329400" cy="205560"/>
            <a:chOff x="1918491" y="6393926"/>
            <a:chExt cx="329400" cy="20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0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F08DFCF0-2D85-40DF-87B2-37FEE65D85B4}"/>
                    </a:ext>
                  </a:extLst>
                </p14:cNvPr>
                <p14:cNvContentPartPr/>
                <p14:nvPr/>
              </p14:nvContentPartPr>
              <p14:xfrm>
                <a:off x="1918491" y="6393926"/>
                <a:ext cx="94320" cy="20556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F08DFCF0-2D85-40DF-87B2-37FEE65D85B4}"/>
                    </a:ext>
                  </a:extLst>
                </p:cNvPr>
                <p:cNvPicPr/>
                <p:nvPr/>
              </p:nvPicPr>
              <p:blipFill>
                <a:blip r:embed="rId611"/>
                <a:stretch>
                  <a:fillRect/>
                </a:stretch>
              </p:blipFill>
              <p:spPr>
                <a:xfrm>
                  <a:off x="1909851" y="6385286"/>
                  <a:ext cx="11196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2">
              <p14:nvContentPartPr>
                <p14:cNvPr id="383" name="Ink 382">
                  <a:extLst>
                    <a:ext uri="{FF2B5EF4-FFF2-40B4-BE49-F238E27FC236}">
                      <a16:creationId xmlns:a16="http://schemas.microsoft.com/office/drawing/2014/main" id="{9479139F-9B41-41EB-9AAF-5BC40DB42A3A}"/>
                    </a:ext>
                  </a:extLst>
                </p14:cNvPr>
                <p14:cNvContentPartPr/>
                <p14:nvPr/>
              </p14:nvContentPartPr>
              <p14:xfrm>
                <a:off x="2107491" y="6492566"/>
                <a:ext cx="140400" cy="29520"/>
              </p14:xfrm>
            </p:contentPart>
          </mc:Choice>
          <mc:Fallback xmlns="">
            <p:pic>
              <p:nvPicPr>
                <p:cNvPr id="383" name="Ink 382">
                  <a:extLst>
                    <a:ext uri="{FF2B5EF4-FFF2-40B4-BE49-F238E27FC236}">
                      <a16:creationId xmlns:a16="http://schemas.microsoft.com/office/drawing/2014/main" id="{9479139F-9B41-41EB-9AAF-5BC40DB42A3A}"/>
                    </a:ext>
                  </a:extLst>
                </p:cNvPr>
                <p:cNvPicPr/>
                <p:nvPr/>
              </p:nvPicPr>
              <p:blipFill>
                <a:blip r:embed="rId613"/>
                <a:stretch>
                  <a:fillRect/>
                </a:stretch>
              </p:blipFill>
              <p:spPr>
                <a:xfrm>
                  <a:off x="2098491" y="6483566"/>
                  <a:ext cx="158040" cy="47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14">
            <p14:nvContentPartPr>
              <p14:cNvPr id="385" name="Ink 384">
                <a:extLst>
                  <a:ext uri="{FF2B5EF4-FFF2-40B4-BE49-F238E27FC236}">
                    <a16:creationId xmlns:a16="http://schemas.microsoft.com/office/drawing/2014/main" id="{B765B348-A165-4872-904A-462E983F4FF8}"/>
                  </a:ext>
                </a:extLst>
              </p14:cNvPr>
              <p14:cNvContentPartPr/>
              <p14:nvPr/>
            </p14:nvContentPartPr>
            <p14:xfrm>
              <a:off x="2459571" y="6478166"/>
              <a:ext cx="77400" cy="132840"/>
            </p14:xfrm>
          </p:contentPart>
        </mc:Choice>
        <mc:Fallback xmlns="">
          <p:pic>
            <p:nvPicPr>
              <p:cNvPr id="385" name="Ink 384">
                <a:extLst>
                  <a:ext uri="{FF2B5EF4-FFF2-40B4-BE49-F238E27FC236}">
                    <a16:creationId xmlns:a16="http://schemas.microsoft.com/office/drawing/2014/main" id="{B765B348-A165-4872-904A-462E983F4FF8}"/>
                  </a:ext>
                </a:extLst>
              </p:cNvPr>
              <p:cNvPicPr/>
              <p:nvPr/>
            </p:nvPicPr>
            <p:blipFill>
              <a:blip r:embed="rId615"/>
              <a:stretch>
                <a:fillRect/>
              </a:stretch>
            </p:blipFill>
            <p:spPr>
              <a:xfrm>
                <a:off x="2450571" y="6469166"/>
                <a:ext cx="95040" cy="150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6">
            <p14:nvContentPartPr>
              <p14:cNvPr id="386" name="Ink 385">
                <a:extLst>
                  <a:ext uri="{FF2B5EF4-FFF2-40B4-BE49-F238E27FC236}">
                    <a16:creationId xmlns:a16="http://schemas.microsoft.com/office/drawing/2014/main" id="{9C588304-5E22-4E0A-8F42-0C02F3135AB1}"/>
                  </a:ext>
                </a:extLst>
              </p14:cNvPr>
              <p14:cNvContentPartPr/>
              <p14:nvPr/>
            </p14:nvContentPartPr>
            <p14:xfrm>
              <a:off x="2451291" y="6395366"/>
              <a:ext cx="149760" cy="140400"/>
            </p14:xfrm>
          </p:contentPart>
        </mc:Choice>
        <mc:Fallback xmlns="">
          <p:pic>
            <p:nvPicPr>
              <p:cNvPr id="386" name="Ink 385">
                <a:extLst>
                  <a:ext uri="{FF2B5EF4-FFF2-40B4-BE49-F238E27FC236}">
                    <a16:creationId xmlns:a16="http://schemas.microsoft.com/office/drawing/2014/main" id="{9C588304-5E22-4E0A-8F42-0C02F3135AB1}"/>
                  </a:ext>
                </a:extLst>
              </p:cNvPr>
              <p:cNvPicPr/>
              <p:nvPr/>
            </p:nvPicPr>
            <p:blipFill>
              <a:blip r:embed="rId617"/>
              <a:stretch>
                <a:fillRect/>
              </a:stretch>
            </p:blipFill>
            <p:spPr>
              <a:xfrm>
                <a:off x="2442651" y="6386726"/>
                <a:ext cx="167400" cy="158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18">
            <p14:nvContentPartPr>
              <p14:cNvPr id="387" name="Ink 386">
                <a:extLst>
                  <a:ext uri="{FF2B5EF4-FFF2-40B4-BE49-F238E27FC236}">
                    <a16:creationId xmlns:a16="http://schemas.microsoft.com/office/drawing/2014/main" id="{C231F93C-A983-41D8-BE9B-2CFA6D339784}"/>
                  </a:ext>
                </a:extLst>
              </p14:cNvPr>
              <p14:cNvContentPartPr/>
              <p14:nvPr/>
            </p14:nvContentPartPr>
            <p14:xfrm>
              <a:off x="2648571" y="6392126"/>
              <a:ext cx="154080" cy="247320"/>
            </p14:xfrm>
          </p:contentPart>
        </mc:Choice>
        <mc:Fallback xmlns="">
          <p:pic>
            <p:nvPicPr>
              <p:cNvPr id="387" name="Ink 386">
                <a:extLst>
                  <a:ext uri="{FF2B5EF4-FFF2-40B4-BE49-F238E27FC236}">
                    <a16:creationId xmlns:a16="http://schemas.microsoft.com/office/drawing/2014/main" id="{C231F93C-A983-41D8-BE9B-2CFA6D339784}"/>
                  </a:ext>
                </a:extLst>
              </p:cNvPr>
              <p:cNvPicPr/>
              <p:nvPr/>
            </p:nvPicPr>
            <p:blipFill>
              <a:blip r:embed="rId619"/>
              <a:stretch>
                <a:fillRect/>
              </a:stretch>
            </p:blipFill>
            <p:spPr>
              <a:xfrm>
                <a:off x="2639931" y="6383486"/>
                <a:ext cx="171720" cy="264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0">
            <p14:nvContentPartPr>
              <p14:cNvPr id="388" name="Ink 387">
                <a:extLst>
                  <a:ext uri="{FF2B5EF4-FFF2-40B4-BE49-F238E27FC236}">
                    <a16:creationId xmlns:a16="http://schemas.microsoft.com/office/drawing/2014/main" id="{F73E0136-D3D9-4C01-9548-3E260DE6F8D4}"/>
                  </a:ext>
                </a:extLst>
              </p14:cNvPr>
              <p14:cNvContentPartPr/>
              <p14:nvPr/>
            </p14:nvContentPartPr>
            <p14:xfrm>
              <a:off x="2851971" y="6457646"/>
              <a:ext cx="81720" cy="112680"/>
            </p14:xfrm>
          </p:contentPart>
        </mc:Choice>
        <mc:Fallback xmlns="">
          <p:pic>
            <p:nvPicPr>
              <p:cNvPr id="388" name="Ink 387">
                <a:extLst>
                  <a:ext uri="{FF2B5EF4-FFF2-40B4-BE49-F238E27FC236}">
                    <a16:creationId xmlns:a16="http://schemas.microsoft.com/office/drawing/2014/main" id="{F73E0136-D3D9-4C01-9548-3E260DE6F8D4}"/>
                  </a:ext>
                </a:extLst>
              </p:cNvPr>
              <p:cNvPicPr/>
              <p:nvPr/>
            </p:nvPicPr>
            <p:blipFill>
              <a:blip r:embed="rId621"/>
              <a:stretch>
                <a:fillRect/>
              </a:stretch>
            </p:blipFill>
            <p:spPr>
              <a:xfrm>
                <a:off x="2843331" y="6448646"/>
                <a:ext cx="99360" cy="130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2">
            <p14:nvContentPartPr>
              <p14:cNvPr id="389" name="Ink 388">
                <a:extLst>
                  <a:ext uri="{FF2B5EF4-FFF2-40B4-BE49-F238E27FC236}">
                    <a16:creationId xmlns:a16="http://schemas.microsoft.com/office/drawing/2014/main" id="{D17BE0C7-8FDA-496D-9A07-9F4667C06CFF}"/>
                  </a:ext>
                </a:extLst>
              </p14:cNvPr>
              <p14:cNvContentPartPr/>
              <p14:nvPr/>
            </p14:nvContentPartPr>
            <p14:xfrm>
              <a:off x="2822811" y="6445046"/>
              <a:ext cx="160200" cy="146520"/>
            </p14:xfrm>
          </p:contentPart>
        </mc:Choice>
        <mc:Fallback xmlns="">
          <p:pic>
            <p:nvPicPr>
              <p:cNvPr id="389" name="Ink 388">
                <a:extLst>
                  <a:ext uri="{FF2B5EF4-FFF2-40B4-BE49-F238E27FC236}">
                    <a16:creationId xmlns:a16="http://schemas.microsoft.com/office/drawing/2014/main" id="{D17BE0C7-8FDA-496D-9A07-9F4667C06CFF}"/>
                  </a:ext>
                </a:extLst>
              </p:cNvPr>
              <p:cNvPicPr/>
              <p:nvPr/>
            </p:nvPicPr>
            <p:blipFill>
              <a:blip r:embed="rId623"/>
              <a:stretch>
                <a:fillRect/>
              </a:stretch>
            </p:blipFill>
            <p:spPr>
              <a:xfrm>
                <a:off x="2814171" y="6436046"/>
                <a:ext cx="17784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624">
            <p14:nvContentPartPr>
              <p14:cNvPr id="390" name="Ink 389">
                <a:extLst>
                  <a:ext uri="{FF2B5EF4-FFF2-40B4-BE49-F238E27FC236}">
                    <a16:creationId xmlns:a16="http://schemas.microsoft.com/office/drawing/2014/main" id="{6D210772-BB84-41B6-AE44-115B5E785F47}"/>
                  </a:ext>
                </a:extLst>
              </p14:cNvPr>
              <p14:cNvContentPartPr/>
              <p14:nvPr/>
            </p14:nvContentPartPr>
            <p14:xfrm>
              <a:off x="2994891" y="6570326"/>
              <a:ext cx="19800" cy="61560"/>
            </p14:xfrm>
          </p:contentPart>
        </mc:Choice>
        <mc:Fallback xmlns="">
          <p:pic>
            <p:nvPicPr>
              <p:cNvPr id="390" name="Ink 389">
                <a:extLst>
                  <a:ext uri="{FF2B5EF4-FFF2-40B4-BE49-F238E27FC236}">
                    <a16:creationId xmlns:a16="http://schemas.microsoft.com/office/drawing/2014/main" id="{6D210772-BB84-41B6-AE44-115B5E785F47}"/>
                  </a:ext>
                </a:extLst>
              </p:cNvPr>
              <p:cNvPicPr/>
              <p:nvPr/>
            </p:nvPicPr>
            <p:blipFill>
              <a:blip r:embed="rId625"/>
              <a:stretch>
                <a:fillRect/>
              </a:stretch>
            </p:blipFill>
            <p:spPr>
              <a:xfrm>
                <a:off x="2985891" y="6561686"/>
                <a:ext cx="37440" cy="79200"/>
              </a:xfrm>
              <a:prstGeom prst="rect">
                <a:avLst/>
              </a:prstGeom>
            </p:spPr>
          </p:pic>
        </mc:Fallback>
      </mc:AlternateContent>
      <p:grpSp>
        <p:nvGrpSpPr>
          <p:cNvPr id="414" name="Group 413">
            <a:extLst>
              <a:ext uri="{FF2B5EF4-FFF2-40B4-BE49-F238E27FC236}">
                <a16:creationId xmlns:a16="http://schemas.microsoft.com/office/drawing/2014/main" id="{C4A20BFB-E494-4652-A9E4-37D68ECDDFB2}"/>
              </a:ext>
            </a:extLst>
          </p:cNvPr>
          <p:cNvGrpSpPr/>
          <p:nvPr/>
        </p:nvGrpSpPr>
        <p:grpSpPr>
          <a:xfrm>
            <a:off x="3189651" y="6407606"/>
            <a:ext cx="981360" cy="267120"/>
            <a:chOff x="3189651" y="6407606"/>
            <a:chExt cx="981360" cy="267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6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A53320DA-F6B3-47EA-9945-8D10B905155D}"/>
                    </a:ext>
                  </a:extLst>
                </p14:cNvPr>
                <p14:cNvContentPartPr/>
                <p14:nvPr/>
              </p14:nvContentPartPr>
              <p14:xfrm>
                <a:off x="3189651" y="6464846"/>
                <a:ext cx="98640" cy="10836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A53320DA-F6B3-47EA-9945-8D10B905155D}"/>
                    </a:ext>
                  </a:extLst>
                </p:cNvPr>
                <p:cNvPicPr/>
                <p:nvPr/>
              </p:nvPicPr>
              <p:blipFill>
                <a:blip r:embed="rId627"/>
                <a:stretch>
                  <a:fillRect/>
                </a:stretch>
              </p:blipFill>
              <p:spPr>
                <a:xfrm>
                  <a:off x="3181011" y="6456206"/>
                  <a:ext cx="11628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8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3B60CFA4-33BA-43E3-B582-475F0CDEABD2}"/>
                    </a:ext>
                  </a:extLst>
                </p14:cNvPr>
                <p14:cNvContentPartPr/>
                <p14:nvPr/>
              </p14:nvContentPartPr>
              <p14:xfrm>
                <a:off x="3418611" y="6505166"/>
                <a:ext cx="105840" cy="1695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B60CFA4-33BA-43E3-B582-475F0CDEABD2}"/>
                    </a:ext>
                  </a:extLst>
                </p:cNvPr>
                <p:cNvPicPr/>
                <p:nvPr/>
              </p:nvPicPr>
              <p:blipFill>
                <a:blip r:embed="rId629"/>
                <a:stretch>
                  <a:fillRect/>
                </a:stretch>
              </p:blipFill>
              <p:spPr>
                <a:xfrm>
                  <a:off x="3409611" y="6496166"/>
                  <a:ext cx="123480" cy="18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0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417DF135-D493-4728-A239-10861D7B93FB}"/>
                    </a:ext>
                  </a:extLst>
                </p14:cNvPr>
                <p14:cNvContentPartPr/>
                <p14:nvPr/>
              </p14:nvContentPartPr>
              <p14:xfrm>
                <a:off x="3638571" y="6457286"/>
                <a:ext cx="110160" cy="12132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417DF135-D493-4728-A239-10861D7B93FB}"/>
                    </a:ext>
                  </a:extLst>
                </p:cNvPr>
                <p:cNvPicPr/>
                <p:nvPr/>
              </p:nvPicPr>
              <p:blipFill>
                <a:blip r:embed="rId631"/>
                <a:stretch>
                  <a:fillRect/>
                </a:stretch>
              </p:blipFill>
              <p:spPr>
                <a:xfrm>
                  <a:off x="3629931" y="6448286"/>
                  <a:ext cx="12780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2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245FCC68-474C-4219-B681-DB4953DD3554}"/>
                    </a:ext>
                  </a:extLst>
                </p14:cNvPr>
                <p14:cNvContentPartPr/>
                <p14:nvPr/>
              </p14:nvContentPartPr>
              <p14:xfrm>
                <a:off x="3920091" y="6414806"/>
                <a:ext cx="62280" cy="12744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245FCC68-474C-4219-B681-DB4953DD3554}"/>
                    </a:ext>
                  </a:extLst>
                </p:cNvPr>
                <p:cNvPicPr/>
                <p:nvPr/>
              </p:nvPicPr>
              <p:blipFill>
                <a:blip r:embed="rId633"/>
                <a:stretch>
                  <a:fillRect/>
                </a:stretch>
              </p:blipFill>
              <p:spPr>
                <a:xfrm>
                  <a:off x="3911091" y="6406166"/>
                  <a:ext cx="799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4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00D8C3BF-658D-4FF6-85A5-D06FAE664822}"/>
                    </a:ext>
                  </a:extLst>
                </p14:cNvPr>
                <p14:cNvContentPartPr/>
                <p14:nvPr/>
              </p14:nvContentPartPr>
              <p14:xfrm>
                <a:off x="3913251" y="6407606"/>
                <a:ext cx="112680" cy="14544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00D8C3BF-658D-4FF6-85A5-D06FAE664822}"/>
                    </a:ext>
                  </a:extLst>
                </p:cNvPr>
                <p:cNvPicPr/>
                <p:nvPr/>
              </p:nvPicPr>
              <p:blipFill>
                <a:blip r:embed="rId635"/>
                <a:stretch>
                  <a:fillRect/>
                </a:stretch>
              </p:blipFill>
              <p:spPr>
                <a:xfrm>
                  <a:off x="3904251" y="6398966"/>
                  <a:ext cx="13032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6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B5B383C3-EA94-491B-AA04-A8D57E9B59AB}"/>
                    </a:ext>
                  </a:extLst>
                </p14:cNvPr>
                <p14:cNvContentPartPr/>
                <p14:nvPr/>
              </p14:nvContentPartPr>
              <p14:xfrm>
                <a:off x="4083891" y="6465566"/>
                <a:ext cx="87120" cy="12744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B5B383C3-EA94-491B-AA04-A8D57E9B59AB}"/>
                    </a:ext>
                  </a:extLst>
                </p:cNvPr>
                <p:cNvPicPr/>
                <p:nvPr/>
              </p:nvPicPr>
              <p:blipFill>
                <a:blip r:embed="rId637"/>
                <a:stretch>
                  <a:fillRect/>
                </a:stretch>
              </p:blipFill>
              <p:spPr>
                <a:xfrm>
                  <a:off x="4074891" y="6456566"/>
                  <a:ext cx="10476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3" name="Group 412">
            <a:extLst>
              <a:ext uri="{FF2B5EF4-FFF2-40B4-BE49-F238E27FC236}">
                <a16:creationId xmlns:a16="http://schemas.microsoft.com/office/drawing/2014/main" id="{BDA71EDC-9342-46F5-BCDC-8B52DA9FC641}"/>
              </a:ext>
            </a:extLst>
          </p:cNvPr>
          <p:cNvGrpSpPr/>
          <p:nvPr/>
        </p:nvGrpSpPr>
        <p:grpSpPr>
          <a:xfrm>
            <a:off x="4351011" y="6413726"/>
            <a:ext cx="939960" cy="248400"/>
            <a:chOff x="4351011" y="6413726"/>
            <a:chExt cx="939960" cy="248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8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597020F4-EC31-4AE6-9735-0F49AB7F74A5}"/>
                    </a:ext>
                  </a:extLst>
                </p14:cNvPr>
                <p14:cNvContentPartPr/>
                <p14:nvPr/>
              </p14:nvContentPartPr>
              <p14:xfrm>
                <a:off x="4351011" y="6440726"/>
                <a:ext cx="89280" cy="12240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597020F4-EC31-4AE6-9735-0F49AB7F74A5}"/>
                    </a:ext>
                  </a:extLst>
                </p:cNvPr>
                <p:cNvPicPr/>
                <p:nvPr/>
              </p:nvPicPr>
              <p:blipFill>
                <a:blip r:embed="rId639"/>
                <a:stretch>
                  <a:fillRect/>
                </a:stretch>
              </p:blipFill>
              <p:spPr>
                <a:xfrm>
                  <a:off x="4342371" y="6432086"/>
                  <a:ext cx="106920" cy="14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0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C8AB8E5B-268C-463E-AEC1-714A689E854A}"/>
                    </a:ext>
                  </a:extLst>
                </p14:cNvPr>
                <p14:cNvContentPartPr/>
                <p14:nvPr/>
              </p14:nvContentPartPr>
              <p14:xfrm>
                <a:off x="4507251" y="6459446"/>
                <a:ext cx="137160" cy="20268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C8AB8E5B-268C-463E-AEC1-714A689E854A}"/>
                    </a:ext>
                  </a:extLst>
                </p:cNvPr>
                <p:cNvPicPr/>
                <p:nvPr/>
              </p:nvPicPr>
              <p:blipFill>
                <a:blip r:embed="rId641"/>
                <a:stretch>
                  <a:fillRect/>
                </a:stretch>
              </p:blipFill>
              <p:spPr>
                <a:xfrm>
                  <a:off x="4498251" y="6450806"/>
                  <a:ext cx="1548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2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AD8ED6D2-5398-479F-8293-C74835B51838}"/>
                    </a:ext>
                  </a:extLst>
                </p14:cNvPr>
                <p14:cNvContentPartPr/>
                <p14:nvPr/>
              </p14:nvContentPartPr>
              <p14:xfrm>
                <a:off x="4776531" y="6413726"/>
                <a:ext cx="153720" cy="14796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AD8ED6D2-5398-479F-8293-C74835B51838}"/>
                    </a:ext>
                  </a:extLst>
                </p:cNvPr>
                <p:cNvPicPr/>
                <p:nvPr/>
              </p:nvPicPr>
              <p:blipFill>
                <a:blip r:embed="rId643"/>
                <a:stretch>
                  <a:fillRect/>
                </a:stretch>
              </p:blipFill>
              <p:spPr>
                <a:xfrm>
                  <a:off x="4767531" y="6405086"/>
                  <a:ext cx="17136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4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5E619E64-3E03-4C28-9D67-152FFA8A06A8}"/>
                    </a:ext>
                  </a:extLst>
                </p14:cNvPr>
                <p14:cNvContentPartPr/>
                <p14:nvPr/>
              </p14:nvContentPartPr>
              <p14:xfrm>
                <a:off x="5077851" y="6473126"/>
                <a:ext cx="29520" cy="302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5E619E64-3E03-4C28-9D67-152FFA8A06A8}"/>
                    </a:ext>
                  </a:extLst>
                </p:cNvPr>
                <p:cNvPicPr/>
                <p:nvPr/>
              </p:nvPicPr>
              <p:blipFill>
                <a:blip r:embed="rId645"/>
                <a:stretch>
                  <a:fillRect/>
                </a:stretch>
              </p:blipFill>
              <p:spPr>
                <a:xfrm>
                  <a:off x="5069211" y="6464126"/>
                  <a:ext cx="471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6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420F61A6-DAAA-4A73-9893-0222F2C52712}"/>
                    </a:ext>
                  </a:extLst>
                </p14:cNvPr>
                <p14:cNvContentPartPr/>
                <p14:nvPr/>
              </p14:nvContentPartPr>
              <p14:xfrm>
                <a:off x="5244891" y="6474206"/>
                <a:ext cx="46080" cy="82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420F61A6-DAAA-4A73-9893-0222F2C52712}"/>
                    </a:ext>
                  </a:extLst>
                </p:cNvPr>
                <p:cNvPicPr/>
                <p:nvPr/>
              </p:nvPicPr>
              <p:blipFill>
                <a:blip r:embed="rId647"/>
                <a:stretch>
                  <a:fillRect/>
                </a:stretch>
              </p:blipFill>
              <p:spPr>
                <a:xfrm>
                  <a:off x="5235891" y="6465566"/>
                  <a:ext cx="6372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2" name="Group 411">
            <a:extLst>
              <a:ext uri="{FF2B5EF4-FFF2-40B4-BE49-F238E27FC236}">
                <a16:creationId xmlns:a16="http://schemas.microsoft.com/office/drawing/2014/main" id="{3D445C68-B17A-4095-962C-C8DF72BF74B4}"/>
              </a:ext>
            </a:extLst>
          </p:cNvPr>
          <p:cNvGrpSpPr/>
          <p:nvPr/>
        </p:nvGrpSpPr>
        <p:grpSpPr>
          <a:xfrm>
            <a:off x="5467371" y="6395006"/>
            <a:ext cx="696240" cy="168840"/>
            <a:chOff x="5467371" y="6395006"/>
            <a:chExt cx="696240" cy="16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8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BF2A6D21-4AB0-40F3-9EB1-64C3AA368171}"/>
                    </a:ext>
                  </a:extLst>
                </p14:cNvPr>
                <p14:cNvContentPartPr/>
                <p14:nvPr/>
              </p14:nvContentPartPr>
              <p14:xfrm>
                <a:off x="5467371" y="6498326"/>
                <a:ext cx="6840" cy="1476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BF2A6D21-4AB0-40F3-9EB1-64C3AA368171}"/>
                    </a:ext>
                  </a:extLst>
                </p:cNvPr>
                <p:cNvPicPr/>
                <p:nvPr/>
              </p:nvPicPr>
              <p:blipFill>
                <a:blip r:embed="rId649"/>
                <a:stretch>
                  <a:fillRect/>
                </a:stretch>
              </p:blipFill>
              <p:spPr>
                <a:xfrm>
                  <a:off x="5458371" y="6489326"/>
                  <a:ext cx="244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0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F0DA16BE-1E94-413F-B174-703DF0BD2454}"/>
                    </a:ext>
                  </a:extLst>
                </p14:cNvPr>
                <p14:cNvContentPartPr/>
                <p14:nvPr/>
              </p14:nvContentPartPr>
              <p14:xfrm>
                <a:off x="5595171" y="6425246"/>
                <a:ext cx="129960" cy="13860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F0DA16BE-1E94-413F-B174-703DF0BD2454}"/>
                    </a:ext>
                  </a:extLst>
                </p:cNvPr>
                <p:cNvPicPr/>
                <p:nvPr/>
              </p:nvPicPr>
              <p:blipFill>
                <a:blip r:embed="rId651"/>
                <a:stretch>
                  <a:fillRect/>
                </a:stretch>
              </p:blipFill>
              <p:spPr>
                <a:xfrm>
                  <a:off x="5586171" y="6416246"/>
                  <a:ext cx="14760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2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B0C71B42-FA93-46AA-AD84-D16E9E234D14}"/>
                    </a:ext>
                  </a:extLst>
                </p14:cNvPr>
                <p14:cNvContentPartPr/>
                <p14:nvPr/>
              </p14:nvContentPartPr>
              <p14:xfrm>
                <a:off x="5902971" y="6404366"/>
                <a:ext cx="64440" cy="13644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B0C71B42-FA93-46AA-AD84-D16E9E234D14}"/>
                    </a:ext>
                  </a:extLst>
                </p:cNvPr>
                <p:cNvPicPr/>
                <p:nvPr/>
              </p:nvPicPr>
              <p:blipFill>
                <a:blip r:embed="rId653"/>
                <a:stretch>
                  <a:fillRect/>
                </a:stretch>
              </p:blipFill>
              <p:spPr>
                <a:xfrm>
                  <a:off x="5893971" y="6395726"/>
                  <a:ext cx="820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4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A7F57161-A87F-4A32-96CE-5022993CC1EB}"/>
                    </a:ext>
                  </a:extLst>
                </p14:cNvPr>
                <p14:cNvContentPartPr/>
                <p14:nvPr/>
              </p14:nvContentPartPr>
              <p14:xfrm>
                <a:off x="5859051" y="6395006"/>
                <a:ext cx="128520" cy="16020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A7F57161-A87F-4A32-96CE-5022993CC1EB}"/>
                    </a:ext>
                  </a:extLst>
                </p:cNvPr>
                <p:cNvPicPr/>
                <p:nvPr/>
              </p:nvPicPr>
              <p:blipFill>
                <a:blip r:embed="rId655"/>
                <a:stretch>
                  <a:fillRect/>
                </a:stretch>
              </p:blipFill>
              <p:spPr>
                <a:xfrm>
                  <a:off x="5850051" y="6386006"/>
                  <a:ext cx="1461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6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2A32794A-F7E6-45FA-B694-5075A187BFC8}"/>
                    </a:ext>
                  </a:extLst>
                </p14:cNvPr>
                <p14:cNvContentPartPr/>
                <p14:nvPr/>
              </p14:nvContentPartPr>
              <p14:xfrm>
                <a:off x="6006651" y="6488606"/>
                <a:ext cx="156960" cy="7308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2A32794A-F7E6-45FA-B694-5075A187BFC8}"/>
                    </a:ext>
                  </a:extLst>
                </p:cNvPr>
                <p:cNvPicPr/>
                <p:nvPr/>
              </p:nvPicPr>
              <p:blipFill>
                <a:blip r:embed="rId657"/>
                <a:stretch>
                  <a:fillRect/>
                </a:stretch>
              </p:blipFill>
              <p:spPr>
                <a:xfrm>
                  <a:off x="5998011" y="6479606"/>
                  <a:ext cx="174600" cy="90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1" name="Group 410">
            <a:extLst>
              <a:ext uri="{FF2B5EF4-FFF2-40B4-BE49-F238E27FC236}">
                <a16:creationId xmlns:a16="http://schemas.microsoft.com/office/drawing/2014/main" id="{10AA6566-7EAB-4903-B495-892844FE5346}"/>
              </a:ext>
            </a:extLst>
          </p:cNvPr>
          <p:cNvGrpSpPr/>
          <p:nvPr/>
        </p:nvGrpSpPr>
        <p:grpSpPr>
          <a:xfrm>
            <a:off x="6340731" y="6326966"/>
            <a:ext cx="572760" cy="381600"/>
            <a:chOff x="6340731" y="6326966"/>
            <a:chExt cx="572760" cy="38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8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2D99186F-9B4A-47DF-91B7-2FC3E2425926}"/>
                    </a:ext>
                  </a:extLst>
                </p14:cNvPr>
                <p14:cNvContentPartPr/>
                <p14:nvPr/>
              </p14:nvContentPartPr>
              <p14:xfrm>
                <a:off x="6340731" y="6435686"/>
                <a:ext cx="97920" cy="10224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2D99186F-9B4A-47DF-91B7-2FC3E2425926}"/>
                    </a:ext>
                  </a:extLst>
                </p:cNvPr>
                <p:cNvPicPr/>
                <p:nvPr/>
              </p:nvPicPr>
              <p:blipFill>
                <a:blip r:embed="rId659"/>
                <a:stretch>
                  <a:fillRect/>
                </a:stretch>
              </p:blipFill>
              <p:spPr>
                <a:xfrm>
                  <a:off x="6331731" y="6427046"/>
                  <a:ext cx="11556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0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F8D74CA6-EBE0-47FF-AA36-89B5E2700C22}"/>
                    </a:ext>
                  </a:extLst>
                </p14:cNvPr>
                <p14:cNvContentPartPr/>
                <p14:nvPr/>
              </p14:nvContentPartPr>
              <p14:xfrm>
                <a:off x="6529371" y="6418766"/>
                <a:ext cx="176040" cy="28980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F8D74CA6-EBE0-47FF-AA36-89B5E2700C22}"/>
                    </a:ext>
                  </a:extLst>
                </p:cNvPr>
                <p:cNvPicPr/>
                <p:nvPr/>
              </p:nvPicPr>
              <p:blipFill>
                <a:blip r:embed="rId661"/>
                <a:stretch>
                  <a:fillRect/>
                </a:stretch>
              </p:blipFill>
              <p:spPr>
                <a:xfrm>
                  <a:off x="6520371" y="6410126"/>
                  <a:ext cx="19368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2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FF5B60FF-3053-4DA1-9B8B-82537EFAF0FD}"/>
                    </a:ext>
                  </a:extLst>
                </p14:cNvPr>
                <p14:cNvContentPartPr/>
                <p14:nvPr/>
              </p14:nvContentPartPr>
              <p14:xfrm>
                <a:off x="6822051" y="6326966"/>
                <a:ext cx="91440" cy="3106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FF5B60FF-3053-4DA1-9B8B-82537EFAF0FD}"/>
                    </a:ext>
                  </a:extLst>
                </p:cNvPr>
                <p:cNvPicPr/>
                <p:nvPr/>
              </p:nvPicPr>
              <p:blipFill>
                <a:blip r:embed="rId663"/>
                <a:stretch>
                  <a:fillRect/>
                </a:stretch>
              </p:blipFill>
              <p:spPr>
                <a:xfrm>
                  <a:off x="6813051" y="6318326"/>
                  <a:ext cx="109080" cy="32832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10248781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3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573C29DB-71FF-4A5E-8262-C3BFEE4E4B2E}"/>
                  </a:ext>
                </a:extLst>
              </p14:cNvPr>
              <p14:cNvContentPartPr/>
              <p14:nvPr/>
            </p14:nvContentPartPr>
            <p14:xfrm>
              <a:off x="728331" y="395246"/>
              <a:ext cx="98280" cy="1296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573C29DB-71FF-4A5E-8262-C3BFEE4E4B2E}"/>
                  </a:ext>
                </a:extLst>
              </p:cNvPr>
              <p:cNvPicPr/>
              <p:nvPr/>
            </p:nvPicPr>
            <p:blipFill>
              <a:blip r:embed="rId4"/>
              <a:stretch>
                <a:fillRect/>
              </a:stretch>
            </p:blipFill>
            <p:spPr>
              <a:xfrm>
                <a:off x="719691" y="386246"/>
                <a:ext cx="115920" cy="30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">
            <p14:nvContentPartPr>
              <p14:cNvPr id="3" name="Ink 2">
                <a:extLst>
                  <a:ext uri="{FF2B5EF4-FFF2-40B4-BE49-F238E27FC236}">
                    <a16:creationId xmlns:a16="http://schemas.microsoft.com/office/drawing/2014/main" id="{ADCDCACB-0A74-456D-8A19-B0283594F7C0}"/>
                  </a:ext>
                </a:extLst>
              </p14:cNvPr>
              <p14:cNvContentPartPr/>
              <p14:nvPr/>
            </p14:nvContentPartPr>
            <p14:xfrm>
              <a:off x="677931" y="485966"/>
              <a:ext cx="99360" cy="25920"/>
            </p14:xfrm>
          </p:contentPart>
        </mc:Choice>
        <mc:Fallback xmlns="">
          <p:pic>
            <p:nvPicPr>
              <p:cNvPr id="3" name="Ink 2">
                <a:extLst>
                  <a:ext uri="{FF2B5EF4-FFF2-40B4-BE49-F238E27FC236}">
                    <a16:creationId xmlns:a16="http://schemas.microsoft.com/office/drawing/2014/main" id="{ADCDCACB-0A74-456D-8A19-B0283594F7C0}"/>
                  </a:ext>
                </a:extLst>
              </p:cNvPr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668931" y="477326"/>
                <a:ext cx="117000" cy="43560"/>
              </a:xfrm>
              <a:prstGeom prst="rect">
                <a:avLst/>
              </a:prstGeom>
            </p:spPr>
          </p:pic>
        </mc:Fallback>
      </mc:AlternateContent>
      <p:grpSp>
        <p:nvGrpSpPr>
          <p:cNvPr id="6" name="Group 5">
            <a:extLst>
              <a:ext uri="{FF2B5EF4-FFF2-40B4-BE49-F238E27FC236}">
                <a16:creationId xmlns:a16="http://schemas.microsoft.com/office/drawing/2014/main" id="{DD10D8B0-802A-4352-BB68-BC33180E63A7}"/>
              </a:ext>
            </a:extLst>
          </p:cNvPr>
          <p:cNvGrpSpPr/>
          <p:nvPr/>
        </p:nvGrpSpPr>
        <p:grpSpPr>
          <a:xfrm>
            <a:off x="1147011" y="390566"/>
            <a:ext cx="390960" cy="190080"/>
            <a:chOff x="1147011" y="390566"/>
            <a:chExt cx="390960" cy="19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5CF00133-6BD9-4F21-AAF8-FC401C10FB0E}"/>
                    </a:ext>
                  </a:extLst>
                </p14:cNvPr>
                <p14:cNvContentPartPr/>
                <p14:nvPr/>
              </p14:nvContentPartPr>
              <p14:xfrm>
                <a:off x="1147011" y="390566"/>
                <a:ext cx="47520" cy="19008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5CF00133-6BD9-4F21-AAF8-FC401C10FB0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1138011" y="381566"/>
                  <a:ext cx="65160" cy="20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3071DC83-900C-4358-A156-3A2FA456ABA3}"/>
                    </a:ext>
                  </a:extLst>
                </p14:cNvPr>
                <p14:cNvContentPartPr/>
                <p14:nvPr/>
              </p14:nvContentPartPr>
              <p14:xfrm>
                <a:off x="1357611" y="480926"/>
                <a:ext cx="180360" cy="82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3071DC83-900C-4358-A156-3A2FA456ABA3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1348971" y="472286"/>
                  <a:ext cx="19800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" name="Group 16">
            <a:extLst>
              <a:ext uri="{FF2B5EF4-FFF2-40B4-BE49-F238E27FC236}">
                <a16:creationId xmlns:a16="http://schemas.microsoft.com/office/drawing/2014/main" id="{1AAA94F2-9AC4-49A4-8F9D-EAA0BC59DBD2}"/>
              </a:ext>
            </a:extLst>
          </p:cNvPr>
          <p:cNvGrpSpPr/>
          <p:nvPr/>
        </p:nvGrpSpPr>
        <p:grpSpPr>
          <a:xfrm>
            <a:off x="1879251" y="335846"/>
            <a:ext cx="662040" cy="290520"/>
            <a:chOff x="1879251" y="335846"/>
            <a:chExt cx="662040" cy="29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8C944E94-7E35-4F3C-979F-A126E4795950}"/>
                    </a:ext>
                  </a:extLst>
                </p14:cNvPr>
                <p14:cNvContentPartPr/>
                <p14:nvPr/>
              </p14:nvContentPartPr>
              <p14:xfrm>
                <a:off x="1907331" y="405326"/>
                <a:ext cx="64440" cy="209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8C944E94-7E35-4F3C-979F-A126E4795950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898691" y="396326"/>
                  <a:ext cx="82080" cy="22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CF36E45-2803-42F6-9E10-F60C5E342DC1}"/>
                    </a:ext>
                  </a:extLst>
                </p14:cNvPr>
                <p14:cNvContentPartPr/>
                <p14:nvPr/>
              </p14:nvContentPartPr>
              <p14:xfrm>
                <a:off x="1879251" y="347006"/>
                <a:ext cx="187200" cy="15876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CF36E45-2803-42F6-9E10-F60C5E342DC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870611" y="338366"/>
                  <a:ext cx="204840" cy="17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931A5F98-6020-4AD4-828F-8595FE8CF37E}"/>
                    </a:ext>
                  </a:extLst>
                </p14:cNvPr>
                <p14:cNvContentPartPr/>
                <p14:nvPr/>
              </p14:nvContentPartPr>
              <p14:xfrm>
                <a:off x="2121891" y="335846"/>
                <a:ext cx="95400" cy="29052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931A5F98-6020-4AD4-828F-8595FE8CF37E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2112891" y="327206"/>
                  <a:ext cx="113040" cy="30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35671AC5-7B6B-4924-B0D0-C1D86393AF97}"/>
                    </a:ext>
                  </a:extLst>
                </p14:cNvPr>
                <p14:cNvContentPartPr/>
                <p14:nvPr/>
              </p14:nvContentPartPr>
              <p14:xfrm>
                <a:off x="2316651" y="412166"/>
                <a:ext cx="93240" cy="151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35671AC5-7B6B-4924-B0D0-C1D86393AF97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308011" y="403166"/>
                  <a:ext cx="110880" cy="16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00512947-4474-4382-8E61-3776B47DE491}"/>
                    </a:ext>
                  </a:extLst>
                </p14:cNvPr>
                <p14:cNvContentPartPr/>
                <p14:nvPr/>
              </p14:nvContentPartPr>
              <p14:xfrm>
                <a:off x="2327091" y="394886"/>
                <a:ext cx="102960" cy="16992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00512947-4474-4382-8E61-3776B47DE491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2318091" y="386246"/>
                  <a:ext cx="120600" cy="18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FC63A570-E6CC-46F1-848F-B29B48F06CF1}"/>
                    </a:ext>
                  </a:extLst>
                </p14:cNvPr>
                <p14:cNvContentPartPr/>
                <p14:nvPr/>
              </p14:nvContentPartPr>
              <p14:xfrm>
                <a:off x="2481891" y="515846"/>
                <a:ext cx="59400" cy="853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FC63A570-E6CC-46F1-848F-B29B48F06CF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2472891" y="507206"/>
                  <a:ext cx="77040" cy="10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D0442C4-AE87-4AE8-85E8-477B6D6F6DC5}"/>
              </a:ext>
            </a:extLst>
          </p:cNvPr>
          <p:cNvGrpSpPr/>
          <p:nvPr/>
        </p:nvGrpSpPr>
        <p:grpSpPr>
          <a:xfrm>
            <a:off x="2706171" y="366086"/>
            <a:ext cx="560880" cy="316440"/>
            <a:chOff x="2706171" y="366086"/>
            <a:chExt cx="560880" cy="31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CC89F6B3-CF5C-4075-9908-23AF91D35354}"/>
                    </a:ext>
                  </a:extLst>
                </p14:cNvPr>
                <p14:cNvContentPartPr/>
                <p14:nvPr/>
              </p14:nvContentPartPr>
              <p14:xfrm>
                <a:off x="2706171" y="434126"/>
                <a:ext cx="115200" cy="1216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CC89F6B3-CF5C-4075-9908-23AF91D35354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697171" y="425126"/>
                  <a:ext cx="13284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3B4477E5-80F5-4CE2-BCEB-5225D8ADA36B}"/>
                    </a:ext>
                  </a:extLst>
                </p14:cNvPr>
                <p14:cNvContentPartPr/>
                <p14:nvPr/>
              </p14:nvContentPartPr>
              <p14:xfrm>
                <a:off x="2940891" y="446726"/>
                <a:ext cx="107640" cy="23580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3B4477E5-80F5-4CE2-BCEB-5225D8ADA36B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932251" y="437726"/>
                  <a:ext cx="12528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F09337BE-5CF2-4C40-A8E0-BCBC330F7A97}"/>
                    </a:ext>
                  </a:extLst>
                </p14:cNvPr>
                <p14:cNvContentPartPr/>
                <p14:nvPr/>
              </p14:nvContentPartPr>
              <p14:xfrm>
                <a:off x="3183891" y="366086"/>
                <a:ext cx="83160" cy="26028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F09337BE-5CF2-4C40-A8E0-BCBC330F7A97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3175251" y="357446"/>
                  <a:ext cx="100800" cy="27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18" name="Ink 17">
                <a:extLst>
                  <a:ext uri="{FF2B5EF4-FFF2-40B4-BE49-F238E27FC236}">
                    <a16:creationId xmlns:a16="http://schemas.microsoft.com/office/drawing/2014/main" id="{DDFEBB04-F578-43D0-9DD9-512F2D34E301}"/>
                  </a:ext>
                </a:extLst>
              </p14:cNvPr>
              <p14:cNvContentPartPr/>
              <p14:nvPr/>
            </p14:nvContentPartPr>
            <p14:xfrm>
              <a:off x="3466131" y="533846"/>
              <a:ext cx="27720" cy="36000"/>
            </p14:xfrm>
          </p:contentPart>
        </mc:Choice>
        <mc:Fallback xmlns="">
          <p:pic>
            <p:nvPicPr>
              <p:cNvPr id="18" name="Ink 17">
                <a:extLst>
                  <a:ext uri="{FF2B5EF4-FFF2-40B4-BE49-F238E27FC236}">
                    <a16:creationId xmlns:a16="http://schemas.microsoft.com/office/drawing/2014/main" id="{DDFEBB04-F578-43D0-9DD9-512F2D34E301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3457131" y="524846"/>
                <a:ext cx="45360" cy="53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9" name="Group 28">
            <a:extLst>
              <a:ext uri="{FF2B5EF4-FFF2-40B4-BE49-F238E27FC236}">
                <a16:creationId xmlns:a16="http://schemas.microsoft.com/office/drawing/2014/main" id="{2F2A4C4C-06E2-40E0-B35C-4CCB98236327}"/>
              </a:ext>
            </a:extLst>
          </p:cNvPr>
          <p:cNvGrpSpPr/>
          <p:nvPr/>
        </p:nvGrpSpPr>
        <p:grpSpPr>
          <a:xfrm>
            <a:off x="3679611" y="353126"/>
            <a:ext cx="1195920" cy="342000"/>
            <a:chOff x="3679611" y="353126"/>
            <a:chExt cx="1195920" cy="34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46C48294-63C8-405D-A879-0AD4EC02A360}"/>
                    </a:ext>
                  </a:extLst>
                </p14:cNvPr>
                <p14:cNvContentPartPr/>
                <p14:nvPr/>
              </p14:nvContentPartPr>
              <p14:xfrm>
                <a:off x="3706971" y="428366"/>
                <a:ext cx="53640" cy="1627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46C48294-63C8-405D-A879-0AD4EC02A360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3697971" y="419366"/>
                  <a:ext cx="7128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A72E6807-77BC-4866-B3B9-12B53A54F67D}"/>
                    </a:ext>
                  </a:extLst>
                </p14:cNvPr>
                <p14:cNvContentPartPr/>
                <p14:nvPr/>
              </p14:nvContentPartPr>
              <p14:xfrm>
                <a:off x="3679611" y="353126"/>
                <a:ext cx="193320" cy="1602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A72E6807-77BC-4866-B3B9-12B53A54F67D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670971" y="344126"/>
                  <a:ext cx="21096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6FFC39CC-2532-4155-8F47-A33BC28D45A8}"/>
                    </a:ext>
                  </a:extLst>
                </p14:cNvPr>
                <p14:cNvContentPartPr/>
                <p14:nvPr/>
              </p14:nvContentPartPr>
              <p14:xfrm>
                <a:off x="3882651" y="366446"/>
                <a:ext cx="121320" cy="2188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6FFC39CC-2532-4155-8F47-A33BC28D45A8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873651" y="357446"/>
                  <a:ext cx="13896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7692B2C7-0638-408B-A43E-854911D225E5}"/>
                    </a:ext>
                  </a:extLst>
                </p14:cNvPr>
                <p14:cNvContentPartPr/>
                <p14:nvPr/>
              </p14:nvContentPartPr>
              <p14:xfrm>
                <a:off x="4086771" y="396686"/>
                <a:ext cx="124920" cy="14292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7692B2C7-0638-408B-A43E-854911D225E5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4078131" y="388046"/>
                  <a:ext cx="1425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E2DBF6D3-EB8F-4F69-9B6F-A406AB0CF3B3}"/>
                    </a:ext>
                  </a:extLst>
                </p14:cNvPr>
                <p14:cNvContentPartPr/>
                <p14:nvPr/>
              </p14:nvContentPartPr>
              <p14:xfrm>
                <a:off x="4124211" y="367526"/>
                <a:ext cx="114840" cy="1825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E2DBF6D3-EB8F-4F69-9B6F-A406AB0CF3B3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4115571" y="358526"/>
                  <a:ext cx="132480" cy="20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6E955E31-D914-425D-B561-A2CFE3D082AF}"/>
                    </a:ext>
                  </a:extLst>
                </p14:cNvPr>
                <p14:cNvContentPartPr/>
                <p14:nvPr/>
              </p14:nvContentPartPr>
              <p14:xfrm>
                <a:off x="4301691" y="456446"/>
                <a:ext cx="102240" cy="113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6E955E31-D914-425D-B561-A2CFE3D082AF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4292691" y="447446"/>
                  <a:ext cx="1198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8A263D70-149D-4A21-9F71-542A910BD307}"/>
                    </a:ext>
                  </a:extLst>
                </p14:cNvPr>
                <p14:cNvContentPartPr/>
                <p14:nvPr/>
              </p14:nvContentPartPr>
              <p14:xfrm>
                <a:off x="4538571" y="401006"/>
                <a:ext cx="123120" cy="13788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8A263D70-149D-4A21-9F71-542A910BD30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529571" y="392006"/>
                  <a:ext cx="14076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540B93FC-4D94-4E04-91B2-93340644F3AE}"/>
                    </a:ext>
                  </a:extLst>
                </p14:cNvPr>
                <p14:cNvContentPartPr/>
                <p14:nvPr/>
              </p14:nvContentPartPr>
              <p14:xfrm>
                <a:off x="4736571" y="410366"/>
                <a:ext cx="138960" cy="284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540B93FC-4D94-4E04-91B2-93340644F3AE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727571" y="401726"/>
                  <a:ext cx="156600" cy="3024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6C627778-7D52-44A5-89FF-CB2985750B1E}"/>
                  </a:ext>
                </a:extLst>
              </p14:cNvPr>
              <p14:cNvContentPartPr/>
              <p14:nvPr/>
            </p14:nvContentPartPr>
            <p14:xfrm>
              <a:off x="5031051" y="295886"/>
              <a:ext cx="116640" cy="31608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6C627778-7D52-44A5-89FF-CB2985750B1E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5022051" y="286886"/>
                <a:ext cx="134280" cy="333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A23D62C7-FE16-4217-A70C-006543DD0539}"/>
                  </a:ext>
                </a:extLst>
              </p14:cNvPr>
              <p14:cNvContentPartPr/>
              <p14:nvPr/>
            </p14:nvContentPartPr>
            <p14:xfrm>
              <a:off x="5274051" y="498926"/>
              <a:ext cx="70920" cy="428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A23D62C7-FE16-4217-A70C-006543DD0539}"/>
                  </a:ext>
                </a:extLst>
              </p:cNvPr>
              <p:cNvPicPr/>
              <p:nvPr/>
            </p:nvPicPr>
            <p:blipFill>
              <a:blip r:embed="rId50"/>
              <a:stretch>
                <a:fillRect/>
              </a:stretch>
            </p:blipFill>
            <p:spPr>
              <a:xfrm>
                <a:off x="5265411" y="489926"/>
                <a:ext cx="8856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2" name="Group 41">
            <a:extLst>
              <a:ext uri="{FF2B5EF4-FFF2-40B4-BE49-F238E27FC236}">
                <a16:creationId xmlns:a16="http://schemas.microsoft.com/office/drawing/2014/main" id="{26784683-EE74-48CE-9FF3-D1EB48CBF630}"/>
              </a:ext>
            </a:extLst>
          </p:cNvPr>
          <p:cNvGrpSpPr/>
          <p:nvPr/>
        </p:nvGrpSpPr>
        <p:grpSpPr>
          <a:xfrm>
            <a:off x="5562411" y="488846"/>
            <a:ext cx="224280" cy="30600"/>
            <a:chOff x="5562411" y="488846"/>
            <a:chExt cx="224280" cy="3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49B03DC-1FBF-4216-BD9F-E9E9AB0D249B}"/>
                    </a:ext>
                  </a:extLst>
                </p14:cNvPr>
                <p14:cNvContentPartPr/>
                <p14:nvPr/>
              </p14:nvContentPartPr>
              <p14:xfrm>
                <a:off x="5562411" y="498926"/>
                <a:ext cx="29160" cy="2052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49B03DC-1FBF-4216-BD9F-E9E9AB0D249B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553411" y="489926"/>
                  <a:ext cx="468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21A8FF6-6DCE-439A-9F1B-757C2945C237}"/>
                    </a:ext>
                  </a:extLst>
                </p14:cNvPr>
                <p14:cNvContentPartPr/>
                <p14:nvPr/>
              </p14:nvContentPartPr>
              <p14:xfrm>
                <a:off x="5682651" y="488846"/>
                <a:ext cx="104040" cy="19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21A8FF6-6DCE-439A-9F1B-757C2945C237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674011" y="480206"/>
                  <a:ext cx="121680" cy="3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">
            <p14:nvContentPartPr>
              <p14:cNvPr id="33" name="Ink 32">
                <a:extLst>
                  <a:ext uri="{FF2B5EF4-FFF2-40B4-BE49-F238E27FC236}">
                    <a16:creationId xmlns:a16="http://schemas.microsoft.com/office/drawing/2014/main" id="{260340A2-2787-4C47-A78E-08826669A72A}"/>
                  </a:ext>
                </a:extLst>
              </p14:cNvPr>
              <p14:cNvContentPartPr/>
              <p14:nvPr/>
            </p14:nvContentPartPr>
            <p14:xfrm>
              <a:off x="5992971" y="470846"/>
              <a:ext cx="32400" cy="34200"/>
            </p14:xfrm>
          </p:contentPart>
        </mc:Choice>
        <mc:Fallback xmlns="">
          <p:pic>
            <p:nvPicPr>
              <p:cNvPr id="33" name="Ink 32">
                <a:extLst>
                  <a:ext uri="{FF2B5EF4-FFF2-40B4-BE49-F238E27FC236}">
                    <a16:creationId xmlns:a16="http://schemas.microsoft.com/office/drawing/2014/main" id="{260340A2-2787-4C47-A78E-08826669A72A}"/>
                  </a:ext>
                </a:extLst>
              </p:cNvPr>
              <p:cNvPicPr/>
              <p:nvPr/>
            </p:nvPicPr>
            <p:blipFill>
              <a:blip r:embed="rId56"/>
              <a:stretch>
                <a:fillRect/>
              </a:stretch>
            </p:blipFill>
            <p:spPr>
              <a:xfrm>
                <a:off x="5983971" y="461846"/>
                <a:ext cx="50040" cy="51840"/>
              </a:xfrm>
              <a:prstGeom prst="rect">
                <a:avLst/>
              </a:prstGeom>
            </p:spPr>
          </p:pic>
        </mc:Fallback>
      </mc:AlternateContent>
      <p:grpSp>
        <p:nvGrpSpPr>
          <p:cNvPr id="41" name="Group 40">
            <a:extLst>
              <a:ext uri="{FF2B5EF4-FFF2-40B4-BE49-F238E27FC236}">
                <a16:creationId xmlns:a16="http://schemas.microsoft.com/office/drawing/2014/main" id="{7EAD3724-4D7C-4D44-8764-B4DED5BAE8AB}"/>
              </a:ext>
            </a:extLst>
          </p:cNvPr>
          <p:cNvGrpSpPr/>
          <p:nvPr/>
        </p:nvGrpSpPr>
        <p:grpSpPr>
          <a:xfrm>
            <a:off x="6199611" y="313886"/>
            <a:ext cx="732600" cy="304200"/>
            <a:chOff x="6199611" y="313886"/>
            <a:chExt cx="732600" cy="304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07613E9-0D96-483E-9142-15E3ED6004E6}"/>
                    </a:ext>
                  </a:extLst>
                </p14:cNvPr>
                <p14:cNvContentPartPr/>
                <p14:nvPr/>
              </p14:nvContentPartPr>
              <p14:xfrm>
                <a:off x="6220491" y="381206"/>
                <a:ext cx="72000" cy="18936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07613E9-0D96-483E-9142-15E3ED6004E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6211491" y="372566"/>
                  <a:ext cx="896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0EDF4C06-B0B3-44D7-A712-95FB498E3C59}"/>
                    </a:ext>
                  </a:extLst>
                </p14:cNvPr>
                <p14:cNvContentPartPr/>
                <p14:nvPr/>
              </p14:nvContentPartPr>
              <p14:xfrm>
                <a:off x="6199611" y="313886"/>
                <a:ext cx="207720" cy="1713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0EDF4C06-B0B3-44D7-A712-95FB498E3C59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190611" y="305246"/>
                  <a:ext cx="2253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0520783C-95D1-4F3A-94F2-8F447088F4D4}"/>
                    </a:ext>
                  </a:extLst>
                </p14:cNvPr>
                <p14:cNvContentPartPr/>
                <p14:nvPr/>
              </p14:nvContentPartPr>
              <p14:xfrm>
                <a:off x="6384651" y="349166"/>
                <a:ext cx="158040" cy="2689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0520783C-95D1-4F3A-94F2-8F447088F4D4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375651" y="340166"/>
                  <a:ext cx="175680" cy="28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80B961C7-90DF-4C5A-BD9E-4E4498A97B8F}"/>
                    </a:ext>
                  </a:extLst>
                </p14:cNvPr>
                <p14:cNvContentPartPr/>
                <p14:nvPr/>
              </p14:nvContentPartPr>
              <p14:xfrm>
                <a:off x="6602811" y="364286"/>
                <a:ext cx="114840" cy="1958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80B961C7-90DF-4C5A-BD9E-4E4498A97B8F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594171" y="355286"/>
                  <a:ext cx="13248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A9037F0F-0085-4604-AB9D-F505359B1290}"/>
                    </a:ext>
                  </a:extLst>
                </p14:cNvPr>
                <p14:cNvContentPartPr/>
                <p14:nvPr/>
              </p14:nvContentPartPr>
              <p14:xfrm>
                <a:off x="6597051" y="400286"/>
                <a:ext cx="133920" cy="1641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A9037F0F-0085-4604-AB9D-F505359B1290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588411" y="391286"/>
                  <a:ext cx="15156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47D4566D-C263-4F38-8A7F-2AA8B4A8FDAE}"/>
                    </a:ext>
                  </a:extLst>
                </p14:cNvPr>
                <p14:cNvContentPartPr/>
                <p14:nvPr/>
              </p14:nvContentPartPr>
              <p14:xfrm>
                <a:off x="6765531" y="471926"/>
                <a:ext cx="166680" cy="10800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47D4566D-C263-4F38-8A7F-2AA8B4A8FDAE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756891" y="463286"/>
                  <a:ext cx="184320" cy="12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A28E815E-25B2-4A99-9A03-6F1744D268E4}"/>
              </a:ext>
            </a:extLst>
          </p:cNvPr>
          <p:cNvGrpSpPr/>
          <p:nvPr/>
        </p:nvGrpSpPr>
        <p:grpSpPr>
          <a:xfrm>
            <a:off x="7085931" y="384086"/>
            <a:ext cx="600840" cy="409680"/>
            <a:chOff x="7085931" y="384086"/>
            <a:chExt cx="600840" cy="40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64E050C9-8A27-44FA-BBDE-55748F861828}"/>
                    </a:ext>
                  </a:extLst>
                </p14:cNvPr>
                <p14:cNvContentPartPr/>
                <p14:nvPr/>
              </p14:nvContentPartPr>
              <p14:xfrm>
                <a:off x="7085931" y="424766"/>
                <a:ext cx="149040" cy="14940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64E050C9-8A27-44FA-BBDE-55748F861828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7077291" y="415766"/>
                  <a:ext cx="1666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C5B633CF-E5D4-4E1C-8594-EA81A9C8F732}"/>
                    </a:ext>
                  </a:extLst>
                </p14:cNvPr>
                <p14:cNvContentPartPr/>
                <p14:nvPr/>
              </p14:nvContentPartPr>
              <p14:xfrm>
                <a:off x="7290771" y="444566"/>
                <a:ext cx="183240" cy="34920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C5B633CF-E5D4-4E1C-8594-EA81A9C8F732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282131" y="435926"/>
                  <a:ext cx="200880" cy="36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5BFCB68-478F-4798-A69B-EFEABE35AE98}"/>
                    </a:ext>
                  </a:extLst>
                </p14:cNvPr>
                <p14:cNvContentPartPr/>
                <p14:nvPr/>
              </p14:nvContentPartPr>
              <p14:xfrm>
                <a:off x="7593531" y="384086"/>
                <a:ext cx="93240" cy="3060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5BFCB68-478F-4798-A69B-EFEABE35AE98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584531" y="375446"/>
                  <a:ext cx="110880" cy="323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C0273EBC-1B0F-4792-849A-7729B872D781}"/>
              </a:ext>
            </a:extLst>
          </p:cNvPr>
          <p:cNvGrpSpPr/>
          <p:nvPr/>
        </p:nvGrpSpPr>
        <p:grpSpPr>
          <a:xfrm>
            <a:off x="7969011" y="473726"/>
            <a:ext cx="111960" cy="82440"/>
            <a:chOff x="7969011" y="473726"/>
            <a:chExt cx="111960" cy="8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583D75B8-EE1C-4205-9FE7-F138B70F9648}"/>
                    </a:ext>
                  </a:extLst>
                </p14:cNvPr>
                <p14:cNvContentPartPr/>
                <p14:nvPr/>
              </p14:nvContentPartPr>
              <p14:xfrm>
                <a:off x="7989891" y="473726"/>
                <a:ext cx="91080" cy="2484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583D75B8-EE1C-4205-9FE7-F138B70F9648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981251" y="465086"/>
                  <a:ext cx="108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3D4F860-D548-4C3C-B58A-BD1461BEB129}"/>
                    </a:ext>
                  </a:extLst>
                </p14:cNvPr>
                <p14:cNvContentPartPr/>
                <p14:nvPr/>
              </p14:nvContentPartPr>
              <p14:xfrm>
                <a:off x="7969011" y="541766"/>
                <a:ext cx="74520" cy="144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3D4F860-D548-4C3C-B58A-BD1461BEB129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960371" y="532766"/>
                  <a:ext cx="92160" cy="3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9">
            <p14:nvContentPartPr>
              <p14:cNvPr id="49" name="Ink 48">
                <a:extLst>
                  <a:ext uri="{FF2B5EF4-FFF2-40B4-BE49-F238E27FC236}">
                    <a16:creationId xmlns:a16="http://schemas.microsoft.com/office/drawing/2014/main" id="{95A9A6D4-2077-4073-9DAC-911D9040EFF2}"/>
                  </a:ext>
                </a:extLst>
              </p14:cNvPr>
              <p14:cNvContentPartPr/>
              <p14:nvPr/>
            </p14:nvContentPartPr>
            <p14:xfrm>
              <a:off x="8304171" y="390926"/>
              <a:ext cx="110520" cy="302400"/>
            </p14:xfrm>
          </p:contentPart>
        </mc:Choice>
        <mc:Fallback xmlns="">
          <p:pic>
            <p:nvPicPr>
              <p:cNvPr id="49" name="Ink 48">
                <a:extLst>
                  <a:ext uri="{FF2B5EF4-FFF2-40B4-BE49-F238E27FC236}">
                    <a16:creationId xmlns:a16="http://schemas.microsoft.com/office/drawing/2014/main" id="{95A9A6D4-2077-4073-9DAC-911D9040EFF2}"/>
                  </a:ext>
                </a:extLst>
              </p:cNvPr>
              <p:cNvPicPr/>
              <p:nvPr/>
            </p:nvPicPr>
            <p:blipFill>
              <a:blip r:embed="rId80"/>
              <a:stretch>
                <a:fillRect/>
              </a:stretch>
            </p:blipFill>
            <p:spPr>
              <a:xfrm>
                <a:off x="8295171" y="382286"/>
                <a:ext cx="128160" cy="320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1">
            <p14:nvContentPartPr>
              <p14:cNvPr id="50" name="Ink 49">
                <a:extLst>
                  <a:ext uri="{FF2B5EF4-FFF2-40B4-BE49-F238E27FC236}">
                    <a16:creationId xmlns:a16="http://schemas.microsoft.com/office/drawing/2014/main" id="{553A161E-0F6D-4DAF-95F7-7FA00AF0CE8B}"/>
                  </a:ext>
                </a:extLst>
              </p14:cNvPr>
              <p14:cNvContentPartPr/>
              <p14:nvPr/>
            </p14:nvContentPartPr>
            <p14:xfrm>
              <a:off x="8598651" y="557966"/>
              <a:ext cx="155880" cy="11520"/>
            </p14:xfrm>
          </p:contentPart>
        </mc:Choice>
        <mc:Fallback xmlns="">
          <p:pic>
            <p:nvPicPr>
              <p:cNvPr id="50" name="Ink 49">
                <a:extLst>
                  <a:ext uri="{FF2B5EF4-FFF2-40B4-BE49-F238E27FC236}">
                    <a16:creationId xmlns:a16="http://schemas.microsoft.com/office/drawing/2014/main" id="{553A161E-0F6D-4DAF-95F7-7FA00AF0CE8B}"/>
                  </a:ext>
                </a:extLst>
              </p:cNvPr>
              <p:cNvPicPr/>
              <p:nvPr/>
            </p:nvPicPr>
            <p:blipFill>
              <a:blip r:embed="rId82"/>
              <a:stretch>
                <a:fillRect/>
              </a:stretch>
            </p:blipFill>
            <p:spPr>
              <a:xfrm>
                <a:off x="8589651" y="549326"/>
                <a:ext cx="173520" cy="29160"/>
              </a:xfrm>
              <a:prstGeom prst="rect">
                <a:avLst/>
              </a:prstGeom>
            </p:spPr>
          </p:pic>
        </mc:Fallback>
      </mc:AlternateContent>
      <p:grpSp>
        <p:nvGrpSpPr>
          <p:cNvPr id="64" name="Group 63">
            <a:extLst>
              <a:ext uri="{FF2B5EF4-FFF2-40B4-BE49-F238E27FC236}">
                <a16:creationId xmlns:a16="http://schemas.microsoft.com/office/drawing/2014/main" id="{ED6CC483-0D4B-4C67-8BD7-B7A7929B7B92}"/>
              </a:ext>
            </a:extLst>
          </p:cNvPr>
          <p:cNvGrpSpPr/>
          <p:nvPr/>
        </p:nvGrpSpPr>
        <p:grpSpPr>
          <a:xfrm>
            <a:off x="9023811" y="366806"/>
            <a:ext cx="1325160" cy="416160"/>
            <a:chOff x="9023811" y="366806"/>
            <a:chExt cx="1325160" cy="416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4397957D-2AC5-4E8C-A2DF-F6178D199626}"/>
                    </a:ext>
                  </a:extLst>
                </p14:cNvPr>
                <p14:cNvContentPartPr/>
                <p14:nvPr/>
              </p14:nvContentPartPr>
              <p14:xfrm>
                <a:off x="9023811" y="366806"/>
                <a:ext cx="133920" cy="33336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4397957D-2AC5-4E8C-A2DF-F6178D19962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9015171" y="357806"/>
                  <a:ext cx="151560" cy="35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97AF2490-DAE0-4D5C-96AE-1B3A7B41792B}"/>
                    </a:ext>
                  </a:extLst>
                </p14:cNvPr>
                <p14:cNvContentPartPr/>
                <p14:nvPr/>
              </p14:nvContentPartPr>
              <p14:xfrm>
                <a:off x="9167451" y="502166"/>
                <a:ext cx="45360" cy="15732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97AF2490-DAE0-4D5C-96AE-1B3A7B41792B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9158811" y="493526"/>
                  <a:ext cx="63000" cy="174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5CB28D6F-5B7E-422C-BA2B-B08054B9A143}"/>
                    </a:ext>
                  </a:extLst>
                </p14:cNvPr>
                <p14:cNvContentPartPr/>
                <p14:nvPr/>
              </p14:nvContentPartPr>
              <p14:xfrm>
                <a:off x="9316131" y="566606"/>
                <a:ext cx="108000" cy="504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5CB28D6F-5B7E-422C-BA2B-B08054B9A143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9307131" y="557606"/>
                  <a:ext cx="12564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FB3BD6DF-1F79-4A5B-B2A2-00A1DDF05091}"/>
                    </a:ext>
                  </a:extLst>
                </p14:cNvPr>
                <p14:cNvContentPartPr/>
                <p14:nvPr/>
              </p14:nvContentPartPr>
              <p14:xfrm>
                <a:off x="9547611" y="444566"/>
                <a:ext cx="135000" cy="2170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FB3BD6DF-1F79-4A5B-B2A2-00A1DDF0509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9538971" y="435926"/>
                  <a:ext cx="15264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2460E8A9-4090-42B3-8748-0326B6FBA475}"/>
                    </a:ext>
                  </a:extLst>
                </p14:cNvPr>
                <p14:cNvContentPartPr/>
                <p14:nvPr/>
              </p14:nvContentPartPr>
              <p14:xfrm>
                <a:off x="9537891" y="563366"/>
                <a:ext cx="140400" cy="1260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2460E8A9-4090-42B3-8748-0326B6FBA475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9528891" y="554726"/>
                  <a:ext cx="1580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AD5E3B66-ECDC-4C51-B270-6849C37CC8CD}"/>
                    </a:ext>
                  </a:extLst>
                </p14:cNvPr>
                <p14:cNvContentPartPr/>
                <p14:nvPr/>
              </p14:nvContentPartPr>
              <p14:xfrm>
                <a:off x="9718251" y="674246"/>
                <a:ext cx="50760" cy="100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AD5E3B66-ECDC-4C51-B270-6849C37CC8C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709611" y="665606"/>
                  <a:ext cx="6840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A12DD5F5-023C-4E79-92DD-3643E4A2392E}"/>
                    </a:ext>
                  </a:extLst>
                </p14:cNvPr>
                <p14:cNvContentPartPr/>
                <p14:nvPr/>
              </p14:nvContentPartPr>
              <p14:xfrm>
                <a:off x="9697731" y="683246"/>
                <a:ext cx="78480" cy="810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A12DD5F5-023C-4E79-92DD-3643E4A2392E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689091" y="674606"/>
                  <a:ext cx="96120" cy="9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1D780989-2DDE-414D-866A-2FA7DE69C954}"/>
                    </a:ext>
                  </a:extLst>
                </p14:cNvPr>
                <p14:cNvContentPartPr/>
                <p14:nvPr/>
              </p14:nvContentPartPr>
              <p14:xfrm>
                <a:off x="9866571" y="499286"/>
                <a:ext cx="73440" cy="19440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1D780989-2DDE-414D-866A-2FA7DE69C954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857931" y="490646"/>
                  <a:ext cx="910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BF832EC1-F721-4685-BD6B-1C08E6476540}"/>
                    </a:ext>
                  </a:extLst>
                </p14:cNvPr>
                <p14:cNvContentPartPr/>
                <p14:nvPr/>
              </p14:nvContentPartPr>
              <p14:xfrm>
                <a:off x="9960891" y="571646"/>
                <a:ext cx="97920" cy="21024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BF832EC1-F721-4685-BD6B-1C08E6476540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951891" y="562646"/>
                  <a:ext cx="115560" cy="22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5291E7D9-6859-4C37-8AA4-013658D74E91}"/>
                    </a:ext>
                  </a:extLst>
                </p14:cNvPr>
                <p14:cNvContentPartPr/>
                <p14:nvPr/>
              </p14:nvContentPartPr>
              <p14:xfrm>
                <a:off x="10151691" y="550046"/>
                <a:ext cx="49320" cy="1648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5291E7D9-6859-4C37-8AA4-013658D74E91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10143051" y="541406"/>
                  <a:ext cx="669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1960ED59-BD24-4DD2-9BE6-043EAA84B4CD}"/>
                    </a:ext>
                  </a:extLst>
                </p14:cNvPr>
                <p14:cNvContentPartPr/>
                <p14:nvPr/>
              </p14:nvContentPartPr>
              <p14:xfrm>
                <a:off x="10255371" y="403526"/>
                <a:ext cx="93600" cy="37944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1960ED59-BD24-4DD2-9BE6-043EAA84B4CD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0246731" y="394886"/>
                  <a:ext cx="111240" cy="397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65" name="Ink 64">
                <a:extLst>
                  <a:ext uri="{FF2B5EF4-FFF2-40B4-BE49-F238E27FC236}">
                    <a16:creationId xmlns:a16="http://schemas.microsoft.com/office/drawing/2014/main" id="{3F1D9B94-86B5-4231-8CD2-D165A2433851}"/>
                  </a:ext>
                </a:extLst>
              </p14:cNvPr>
              <p14:cNvContentPartPr/>
              <p14:nvPr/>
            </p14:nvContentPartPr>
            <p14:xfrm>
              <a:off x="10400091" y="354926"/>
              <a:ext cx="137880" cy="83520"/>
            </p14:xfrm>
          </p:contentPart>
        </mc:Choice>
        <mc:Fallback xmlns="">
          <p:pic>
            <p:nvPicPr>
              <p:cNvPr id="65" name="Ink 64">
                <a:extLst>
                  <a:ext uri="{FF2B5EF4-FFF2-40B4-BE49-F238E27FC236}">
                    <a16:creationId xmlns:a16="http://schemas.microsoft.com/office/drawing/2014/main" id="{3F1D9B94-86B5-4231-8CD2-D165A2433851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10391091" y="346286"/>
                <a:ext cx="155520" cy="101160"/>
              </a:xfrm>
              <a:prstGeom prst="rect">
                <a:avLst/>
              </a:prstGeom>
            </p:spPr>
          </p:pic>
        </mc:Fallback>
      </mc:AlternateContent>
      <p:grpSp>
        <p:nvGrpSpPr>
          <p:cNvPr id="68" name="Group 67">
            <a:extLst>
              <a:ext uri="{FF2B5EF4-FFF2-40B4-BE49-F238E27FC236}">
                <a16:creationId xmlns:a16="http://schemas.microsoft.com/office/drawing/2014/main" id="{2B574AAC-269C-4E0F-AD26-C4C254CFB33F}"/>
              </a:ext>
            </a:extLst>
          </p:cNvPr>
          <p:cNvGrpSpPr/>
          <p:nvPr/>
        </p:nvGrpSpPr>
        <p:grpSpPr>
          <a:xfrm>
            <a:off x="10597731" y="566246"/>
            <a:ext cx="104400" cy="94680"/>
            <a:chOff x="10597731" y="566246"/>
            <a:chExt cx="104400" cy="94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FBDC7D61-9AC7-422E-A67A-21A32F614A1E}"/>
                    </a:ext>
                  </a:extLst>
                </p14:cNvPr>
                <p14:cNvContentPartPr/>
                <p14:nvPr/>
              </p14:nvContentPartPr>
              <p14:xfrm>
                <a:off x="10605291" y="566246"/>
                <a:ext cx="96840" cy="270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FBDC7D61-9AC7-422E-A67A-21A32F614A1E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0596291" y="557246"/>
                  <a:ext cx="11448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357BDFF8-1B32-4AD7-AD19-5FE0BC7C86E0}"/>
                    </a:ext>
                  </a:extLst>
                </p14:cNvPr>
                <p14:cNvContentPartPr/>
                <p14:nvPr/>
              </p14:nvContentPartPr>
              <p14:xfrm>
                <a:off x="10597731" y="629966"/>
                <a:ext cx="94320" cy="309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357BDFF8-1B32-4AD7-AD19-5FE0BC7C86E0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0589091" y="621326"/>
                  <a:ext cx="111960" cy="48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9" name="Group 78">
            <a:extLst>
              <a:ext uri="{FF2B5EF4-FFF2-40B4-BE49-F238E27FC236}">
                <a16:creationId xmlns:a16="http://schemas.microsoft.com/office/drawing/2014/main" id="{5BBEB6CB-2FCA-49AB-BD77-4AE519D76180}"/>
              </a:ext>
            </a:extLst>
          </p:cNvPr>
          <p:cNvGrpSpPr/>
          <p:nvPr/>
        </p:nvGrpSpPr>
        <p:grpSpPr>
          <a:xfrm>
            <a:off x="10900491" y="449966"/>
            <a:ext cx="920160" cy="612000"/>
            <a:chOff x="10900491" y="449966"/>
            <a:chExt cx="920160" cy="612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17B3182-58EC-4FF7-9679-4C3A9C99001F}"/>
                    </a:ext>
                  </a:extLst>
                </p14:cNvPr>
                <p14:cNvContentPartPr/>
                <p14:nvPr/>
              </p14:nvContentPartPr>
              <p14:xfrm>
                <a:off x="10943331" y="449966"/>
                <a:ext cx="174960" cy="26172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17B3182-58EC-4FF7-9679-4C3A9C99001F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0934331" y="440966"/>
                  <a:ext cx="192600" cy="27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E0D992E-9D98-4216-A2E8-AC202B2F1DBA}"/>
                    </a:ext>
                  </a:extLst>
                </p14:cNvPr>
                <p14:cNvContentPartPr/>
                <p14:nvPr/>
              </p14:nvContentPartPr>
              <p14:xfrm>
                <a:off x="10900491" y="613406"/>
                <a:ext cx="138960" cy="900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E0D992E-9D98-4216-A2E8-AC202B2F1DBA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0891491" y="604406"/>
                  <a:ext cx="1566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6F8FB101-FF7F-47D8-9C86-ABCD2CC746EC}"/>
                    </a:ext>
                  </a:extLst>
                </p14:cNvPr>
                <p14:cNvContentPartPr/>
                <p14:nvPr/>
              </p14:nvContentPartPr>
              <p14:xfrm>
                <a:off x="11061051" y="719966"/>
                <a:ext cx="59040" cy="13284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6F8FB101-FF7F-47D8-9C86-ABCD2CC746EC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1052051" y="711326"/>
                  <a:ext cx="7668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17E08832-4845-44B6-BCC7-2EC1A42B51E2}"/>
                    </a:ext>
                  </a:extLst>
                </p14:cNvPr>
                <p14:cNvContentPartPr/>
                <p14:nvPr/>
              </p14:nvContentPartPr>
              <p14:xfrm>
                <a:off x="11035851" y="741566"/>
                <a:ext cx="118080" cy="1213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17E08832-4845-44B6-BCC7-2EC1A42B51E2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1027211" y="732926"/>
                  <a:ext cx="13572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43CE1280-AD64-42A0-BE38-CFCE3C83007C}"/>
                    </a:ext>
                  </a:extLst>
                </p14:cNvPr>
                <p14:cNvContentPartPr/>
                <p14:nvPr/>
              </p14:nvContentPartPr>
              <p14:xfrm>
                <a:off x="11140611" y="859646"/>
                <a:ext cx="397800" cy="6984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43CE1280-AD64-42A0-BE38-CFCE3C83007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1131971" y="851006"/>
                  <a:ext cx="41544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592864E2-4CB8-47A7-8187-C9B21837905F}"/>
                    </a:ext>
                  </a:extLst>
                </p14:cNvPr>
                <p14:cNvContentPartPr/>
                <p14:nvPr/>
              </p14:nvContentPartPr>
              <p14:xfrm>
                <a:off x="11378931" y="677126"/>
                <a:ext cx="28440" cy="4464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592864E2-4CB8-47A7-8187-C9B21837905F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1370291" y="668126"/>
                  <a:ext cx="4608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EAB690CF-CD09-4A27-AF8D-B138178486BE}"/>
                    </a:ext>
                  </a:extLst>
                </p14:cNvPr>
                <p14:cNvContentPartPr/>
                <p14:nvPr/>
              </p14:nvContentPartPr>
              <p14:xfrm>
                <a:off x="11631291" y="623126"/>
                <a:ext cx="52200" cy="22284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EAB690CF-CD09-4A27-AF8D-B138178486BE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11622651" y="614126"/>
                  <a:ext cx="6984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39707EC3-7EF7-4A7C-A8A7-BC0920FDC645}"/>
                    </a:ext>
                  </a:extLst>
                </p14:cNvPr>
                <p14:cNvContentPartPr/>
                <p14:nvPr/>
              </p14:nvContentPartPr>
              <p14:xfrm>
                <a:off x="11708691" y="695486"/>
                <a:ext cx="111960" cy="3664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39707EC3-7EF7-4A7C-A8A7-BC0920FDC645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1700051" y="686486"/>
                  <a:ext cx="129600" cy="384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27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88D8B2AE-54B8-4AF5-9A8F-052B811368D8}"/>
                  </a:ext>
                </a:extLst>
              </p14:cNvPr>
              <p14:cNvContentPartPr/>
              <p14:nvPr/>
            </p14:nvContentPartPr>
            <p14:xfrm>
              <a:off x="11980491" y="669566"/>
              <a:ext cx="57960" cy="26532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88D8B2AE-54B8-4AF5-9A8F-052B811368D8}"/>
                  </a:ext>
                </a:extLst>
              </p:cNvPr>
              <p:cNvPicPr/>
              <p:nvPr/>
            </p:nvPicPr>
            <p:blipFill>
              <a:blip r:embed="rId128"/>
              <a:stretch>
                <a:fillRect/>
              </a:stretch>
            </p:blipFill>
            <p:spPr>
              <a:xfrm>
                <a:off x="11971491" y="660926"/>
                <a:ext cx="75600" cy="282960"/>
              </a:xfrm>
              <a:prstGeom prst="rect">
                <a:avLst/>
              </a:prstGeom>
            </p:spPr>
          </p:pic>
        </mc:Fallback>
      </mc:AlternateContent>
      <p:grpSp>
        <p:nvGrpSpPr>
          <p:cNvPr id="87" name="Group 86">
            <a:extLst>
              <a:ext uri="{FF2B5EF4-FFF2-40B4-BE49-F238E27FC236}">
                <a16:creationId xmlns:a16="http://schemas.microsoft.com/office/drawing/2014/main" id="{064852C9-616C-4054-B70C-4893DE11AC92}"/>
              </a:ext>
            </a:extLst>
          </p:cNvPr>
          <p:cNvGrpSpPr/>
          <p:nvPr/>
        </p:nvGrpSpPr>
        <p:grpSpPr>
          <a:xfrm>
            <a:off x="880971" y="1099406"/>
            <a:ext cx="1198440" cy="561600"/>
            <a:chOff x="880971" y="1099406"/>
            <a:chExt cx="1198440" cy="56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7D835604-BD50-4DC4-9CD3-3C4EBDCE45BB}"/>
                    </a:ext>
                  </a:extLst>
                </p14:cNvPr>
                <p14:cNvContentPartPr/>
                <p14:nvPr/>
              </p14:nvContentPartPr>
              <p14:xfrm>
                <a:off x="880971" y="1099406"/>
                <a:ext cx="196200" cy="4806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7D835604-BD50-4DC4-9CD3-3C4EBDCE45BB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872331" y="1090406"/>
                  <a:ext cx="213840" cy="49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9E3C33C5-CF7A-4A66-9CE7-2A914839ECAB}"/>
                    </a:ext>
                  </a:extLst>
                </p14:cNvPr>
                <p14:cNvContentPartPr/>
                <p14:nvPr/>
              </p14:nvContentPartPr>
              <p14:xfrm>
                <a:off x="1172571" y="1383086"/>
                <a:ext cx="111960" cy="269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9E3C33C5-CF7A-4A66-9CE7-2A914839ECAB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163931" y="1374086"/>
                  <a:ext cx="129600" cy="28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3BA1911-52DC-4554-84D9-CCFBE22F6DBD}"/>
                    </a:ext>
                  </a:extLst>
                </p14:cNvPr>
                <p14:cNvContentPartPr/>
                <p14:nvPr/>
              </p14:nvContentPartPr>
              <p14:xfrm>
                <a:off x="1421331" y="1254926"/>
                <a:ext cx="61920" cy="26280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3BA1911-52DC-4554-84D9-CCFBE22F6DBD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412331" y="1245926"/>
                  <a:ext cx="79560" cy="28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046E1592-0583-40E2-B7EF-BC68E750B354}"/>
                    </a:ext>
                  </a:extLst>
                </p14:cNvPr>
                <p14:cNvContentPartPr/>
                <p14:nvPr/>
              </p14:nvContentPartPr>
              <p14:xfrm>
                <a:off x="1546251" y="1351046"/>
                <a:ext cx="103320" cy="30996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046E1592-0583-40E2-B7EF-BC68E750B354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1537251" y="1342406"/>
                  <a:ext cx="12096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AAFACB5A-FC1E-4BE9-BCC2-F7EA3F6E28E2}"/>
                    </a:ext>
                  </a:extLst>
                </p14:cNvPr>
                <p14:cNvContentPartPr/>
                <p14:nvPr/>
              </p14:nvContentPartPr>
              <p14:xfrm>
                <a:off x="1777371" y="1266086"/>
                <a:ext cx="81360" cy="26460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AAFACB5A-FC1E-4BE9-BCC2-F7EA3F6E28E2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1768371" y="1257086"/>
                  <a:ext cx="9900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A9C4875-B908-4CCD-826C-0DCA795C1114}"/>
                    </a:ext>
                  </a:extLst>
                </p14:cNvPr>
                <p14:cNvContentPartPr/>
                <p14:nvPr/>
              </p14:nvContentPartPr>
              <p14:xfrm>
                <a:off x="1947651" y="1349606"/>
                <a:ext cx="131760" cy="27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A9C4875-B908-4CCD-826C-0DCA795C1114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1938651" y="1340606"/>
                  <a:ext cx="14940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5812FC48-C21D-4EE8-9A75-9BCC27C1935B}"/>
                    </a:ext>
                  </a:extLst>
                </p14:cNvPr>
                <p14:cNvContentPartPr/>
                <p14:nvPr/>
              </p14:nvContentPartPr>
              <p14:xfrm>
                <a:off x="1923531" y="1437086"/>
                <a:ext cx="102240" cy="2052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5812FC48-C21D-4EE8-9A75-9BCC27C1935B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1914531" y="1428446"/>
                  <a:ext cx="11988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30E95A5B-9E69-4200-A79E-6E6F1961B899}"/>
              </a:ext>
            </a:extLst>
          </p:cNvPr>
          <p:cNvGrpSpPr/>
          <p:nvPr/>
        </p:nvGrpSpPr>
        <p:grpSpPr>
          <a:xfrm>
            <a:off x="2381091" y="1113086"/>
            <a:ext cx="2205720" cy="512280"/>
            <a:chOff x="2381091" y="1113086"/>
            <a:chExt cx="2205720" cy="51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8DDE83F5-040C-410F-A8E1-00D87C35E010}"/>
                    </a:ext>
                  </a:extLst>
                </p14:cNvPr>
                <p14:cNvContentPartPr/>
                <p14:nvPr/>
              </p14:nvContentPartPr>
              <p14:xfrm>
                <a:off x="2381091" y="1363646"/>
                <a:ext cx="187560" cy="1184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8DDE83F5-040C-410F-A8E1-00D87C35E010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2372091" y="1355006"/>
                  <a:ext cx="2052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3CECEFA8-E315-4B2C-8E07-4029F2F16B6F}"/>
                    </a:ext>
                  </a:extLst>
                </p14:cNvPr>
                <p14:cNvContentPartPr/>
                <p14:nvPr/>
              </p14:nvContentPartPr>
              <p14:xfrm>
                <a:off x="2671971" y="1248086"/>
                <a:ext cx="105840" cy="2934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3CECEFA8-E315-4B2C-8E07-4029F2F16B6F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2662971" y="1239446"/>
                  <a:ext cx="12348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3F90334A-BB2A-425B-92F7-6DE88EAD3DA8}"/>
                    </a:ext>
                  </a:extLst>
                </p14:cNvPr>
                <p14:cNvContentPartPr/>
                <p14:nvPr/>
              </p14:nvContentPartPr>
              <p14:xfrm>
                <a:off x="2898051" y="1315046"/>
                <a:ext cx="44280" cy="15120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3F90334A-BB2A-425B-92F7-6DE88EAD3DA8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2889051" y="1306046"/>
                  <a:ext cx="619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707EBCE-A89B-49DF-91AD-7B8FF7594A1B}"/>
                    </a:ext>
                  </a:extLst>
                </p14:cNvPr>
                <p14:cNvContentPartPr/>
                <p14:nvPr/>
              </p14:nvContentPartPr>
              <p14:xfrm>
                <a:off x="3044571" y="1371926"/>
                <a:ext cx="133920" cy="136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707EBCE-A89B-49DF-91AD-7B8FF7594A1B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035931" y="1362926"/>
                  <a:ext cx="15156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9DCA5519-5D90-4EC3-B852-7CD42E721EE9}"/>
                    </a:ext>
                  </a:extLst>
                </p14:cNvPr>
                <p14:cNvContentPartPr/>
                <p14:nvPr/>
              </p14:nvContentPartPr>
              <p14:xfrm>
                <a:off x="3333291" y="1209566"/>
                <a:ext cx="173520" cy="2574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9DCA5519-5D90-4EC3-B852-7CD42E721EE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324291" y="1200566"/>
                  <a:ext cx="19116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29B1D75-CCCF-49EC-A288-B5E44584AE52}"/>
                    </a:ext>
                  </a:extLst>
                </p14:cNvPr>
                <p14:cNvContentPartPr/>
                <p14:nvPr/>
              </p14:nvContentPartPr>
              <p14:xfrm>
                <a:off x="3299811" y="1378046"/>
                <a:ext cx="163080" cy="252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29B1D75-CCCF-49EC-A288-B5E44584AE52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3291171" y="1369406"/>
                  <a:ext cx="18072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2294F2C9-E638-42EA-A525-4F77A3D0D532}"/>
                    </a:ext>
                  </a:extLst>
                </p14:cNvPr>
                <p14:cNvContentPartPr/>
                <p14:nvPr/>
              </p14:nvContentPartPr>
              <p14:xfrm>
                <a:off x="3482691" y="1420886"/>
                <a:ext cx="91080" cy="835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2294F2C9-E638-42EA-A525-4F77A3D0D532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3473691" y="1412246"/>
                  <a:ext cx="10872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C5B39F05-7079-40FB-A22D-467C3B07F256}"/>
                    </a:ext>
                  </a:extLst>
                </p14:cNvPr>
                <p14:cNvContentPartPr/>
                <p14:nvPr/>
              </p14:nvContentPartPr>
              <p14:xfrm>
                <a:off x="3486651" y="1414046"/>
                <a:ext cx="70920" cy="1155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C5B39F05-7079-40FB-A22D-467C3B07F256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3478011" y="1405406"/>
                  <a:ext cx="8856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34CE3FF5-1BFD-4337-A5FB-D43BDE31524A}"/>
                    </a:ext>
                  </a:extLst>
                </p14:cNvPr>
                <p14:cNvContentPartPr/>
                <p14:nvPr/>
              </p14:nvContentPartPr>
              <p14:xfrm>
                <a:off x="3655491" y="1293806"/>
                <a:ext cx="68400" cy="19116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34CE3FF5-1BFD-4337-A5FB-D43BDE31524A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3646491" y="1285166"/>
                  <a:ext cx="86040" cy="20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E5FD76EF-C7F2-426E-8143-F9A88B123A60}"/>
                    </a:ext>
                  </a:extLst>
                </p14:cNvPr>
                <p14:cNvContentPartPr/>
                <p14:nvPr/>
              </p14:nvContentPartPr>
              <p14:xfrm>
                <a:off x="3746211" y="1371206"/>
                <a:ext cx="125280" cy="25200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E5FD76EF-C7F2-426E-8143-F9A88B123A60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3737571" y="1362566"/>
                  <a:ext cx="14292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A14408F7-7CF7-45C8-8904-2B88F7607B92}"/>
                    </a:ext>
                  </a:extLst>
                </p14:cNvPr>
                <p14:cNvContentPartPr/>
                <p14:nvPr/>
              </p14:nvContentPartPr>
              <p14:xfrm>
                <a:off x="3973371" y="1289126"/>
                <a:ext cx="76320" cy="21276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A14408F7-7CF7-45C8-8904-2B88F7607B92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3964731" y="1280126"/>
                  <a:ext cx="9396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32EE339D-2BBE-411F-9587-3FF7E02B93FA}"/>
                    </a:ext>
                  </a:extLst>
                </p14:cNvPr>
                <p14:cNvContentPartPr/>
                <p14:nvPr/>
              </p14:nvContentPartPr>
              <p14:xfrm>
                <a:off x="4023771" y="1205606"/>
                <a:ext cx="101160" cy="41976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32EE339D-2BBE-411F-9587-3FF7E02B93FA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4015131" y="1196966"/>
                  <a:ext cx="118800" cy="43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7A967B9-5196-4A44-942A-1AA3AEC6CC6D}"/>
                    </a:ext>
                  </a:extLst>
                </p14:cNvPr>
                <p14:cNvContentPartPr/>
                <p14:nvPr/>
              </p14:nvContentPartPr>
              <p14:xfrm>
                <a:off x="4158411" y="1174646"/>
                <a:ext cx="152640" cy="10008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7A967B9-5196-4A44-942A-1AA3AEC6CC6D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4149771" y="1165646"/>
                  <a:ext cx="1702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28A0F617-9EF8-4241-A41F-242744AA6F47}"/>
                    </a:ext>
                  </a:extLst>
                </p14:cNvPr>
                <p14:cNvContentPartPr/>
                <p14:nvPr/>
              </p14:nvContentPartPr>
              <p14:xfrm>
                <a:off x="4365771" y="1188326"/>
                <a:ext cx="100800" cy="100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28A0F617-9EF8-4241-A41F-242744AA6F47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4357131" y="1179686"/>
                  <a:ext cx="1184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39C8DCC3-972D-443B-828D-8E5267D43F4B}"/>
                    </a:ext>
                  </a:extLst>
                </p14:cNvPr>
                <p14:cNvContentPartPr/>
                <p14:nvPr/>
              </p14:nvContentPartPr>
              <p14:xfrm>
                <a:off x="4554771" y="1113086"/>
                <a:ext cx="32040" cy="1375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39C8DCC3-972D-443B-828D-8E5267D43F4B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4545771" y="1104446"/>
                  <a:ext cx="49680" cy="155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3" name="Group 112">
            <a:extLst>
              <a:ext uri="{FF2B5EF4-FFF2-40B4-BE49-F238E27FC236}">
                <a16:creationId xmlns:a16="http://schemas.microsoft.com/office/drawing/2014/main" id="{21E8EAAE-8EF7-48F9-96CC-61E66A6CB646}"/>
              </a:ext>
            </a:extLst>
          </p:cNvPr>
          <p:cNvGrpSpPr/>
          <p:nvPr/>
        </p:nvGrpSpPr>
        <p:grpSpPr>
          <a:xfrm>
            <a:off x="4717491" y="1207766"/>
            <a:ext cx="692280" cy="471240"/>
            <a:chOff x="4717491" y="1207766"/>
            <a:chExt cx="692280" cy="47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6B67E895-A648-487E-83F5-D46B52773D68}"/>
                    </a:ext>
                  </a:extLst>
                </p14:cNvPr>
                <p14:cNvContentPartPr/>
                <p14:nvPr/>
              </p14:nvContentPartPr>
              <p14:xfrm>
                <a:off x="4717491" y="1207766"/>
                <a:ext cx="189360" cy="42084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6B67E895-A648-487E-83F5-D46B52773D68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4708851" y="1198766"/>
                  <a:ext cx="207000" cy="43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82F45644-38B5-45AA-8EF5-13BFA0D6DC4F}"/>
                    </a:ext>
                  </a:extLst>
                </p14:cNvPr>
                <p14:cNvContentPartPr/>
                <p14:nvPr/>
              </p14:nvContentPartPr>
              <p14:xfrm>
                <a:off x="4921971" y="1415126"/>
                <a:ext cx="106560" cy="82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82F45644-38B5-45AA-8EF5-13BFA0D6DC4F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4913331" y="1406486"/>
                  <a:ext cx="12420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13165A5A-E428-46F2-8B6D-CC2C7A683C5C}"/>
                    </a:ext>
                  </a:extLst>
                </p14:cNvPr>
                <p14:cNvContentPartPr/>
                <p14:nvPr/>
              </p14:nvContentPartPr>
              <p14:xfrm>
                <a:off x="4923771" y="1396406"/>
                <a:ext cx="72360" cy="132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13165A5A-E428-46F2-8B6D-CC2C7A683C5C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4915131" y="1387766"/>
                  <a:ext cx="9000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3F841C2F-147B-4258-BC27-7D849D7DA327}"/>
                    </a:ext>
                  </a:extLst>
                </p14:cNvPr>
                <p14:cNvContentPartPr/>
                <p14:nvPr/>
              </p14:nvContentPartPr>
              <p14:xfrm>
                <a:off x="5126811" y="1283726"/>
                <a:ext cx="113040" cy="239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3F841C2F-147B-4258-BC27-7D849D7DA32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5118171" y="1275086"/>
                  <a:ext cx="130680" cy="257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6B1801E2-5491-4718-9BFB-A8239BA50BF2}"/>
                    </a:ext>
                  </a:extLst>
                </p14:cNvPr>
                <p14:cNvContentPartPr/>
                <p14:nvPr/>
              </p14:nvContentPartPr>
              <p14:xfrm>
                <a:off x="5267211" y="1394606"/>
                <a:ext cx="142560" cy="28440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6B1801E2-5491-4718-9BFB-A8239BA50BF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5258211" y="1385966"/>
                  <a:ext cx="160200" cy="302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3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A54576B3-D233-49BF-8C45-976719866D1B}"/>
                  </a:ext>
                </a:extLst>
              </p14:cNvPr>
              <p14:cNvContentPartPr/>
              <p14:nvPr/>
            </p14:nvContentPartPr>
            <p14:xfrm>
              <a:off x="5558451" y="1302086"/>
              <a:ext cx="80280" cy="24264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A54576B3-D233-49BF-8C45-976719866D1B}"/>
                  </a:ext>
                </a:extLst>
              </p:cNvPr>
              <p:cNvPicPr/>
              <p:nvPr/>
            </p:nvPicPr>
            <p:blipFill>
              <a:blip r:embed="rId184"/>
              <a:stretch>
                <a:fillRect/>
              </a:stretch>
            </p:blipFill>
            <p:spPr>
              <a:xfrm>
                <a:off x="5549451" y="1293086"/>
                <a:ext cx="97920" cy="260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6" name="Group 115">
            <a:extLst>
              <a:ext uri="{FF2B5EF4-FFF2-40B4-BE49-F238E27FC236}">
                <a16:creationId xmlns:a16="http://schemas.microsoft.com/office/drawing/2014/main" id="{24EDD8F5-F76D-48BB-B92A-3EA0EA940CAC}"/>
              </a:ext>
            </a:extLst>
          </p:cNvPr>
          <p:cNvGrpSpPr/>
          <p:nvPr/>
        </p:nvGrpSpPr>
        <p:grpSpPr>
          <a:xfrm>
            <a:off x="735531" y="2164646"/>
            <a:ext cx="447120" cy="382680"/>
            <a:chOff x="735531" y="2164646"/>
            <a:chExt cx="447120" cy="382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7A360A2-12A6-44C7-AEDA-AC14D16AA9F7}"/>
                    </a:ext>
                  </a:extLst>
                </p14:cNvPr>
                <p14:cNvContentPartPr/>
                <p14:nvPr/>
              </p14:nvContentPartPr>
              <p14:xfrm>
                <a:off x="735531" y="2164646"/>
                <a:ext cx="143640" cy="3661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7A360A2-12A6-44C7-AEDA-AC14D16AA9F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726891" y="2155646"/>
                  <a:ext cx="161280" cy="38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E602F44E-8AF1-4C16-87D8-600195DC9414}"/>
                    </a:ext>
                  </a:extLst>
                </p14:cNvPr>
                <p14:cNvContentPartPr/>
                <p14:nvPr/>
              </p14:nvContentPartPr>
              <p14:xfrm>
                <a:off x="1007691" y="2419886"/>
                <a:ext cx="174960" cy="12744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E602F44E-8AF1-4C16-87D8-600195DC9414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999051" y="2410886"/>
                  <a:ext cx="19260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64C3E89E-C997-4486-A707-A212CA47FB30}"/>
              </a:ext>
            </a:extLst>
          </p:cNvPr>
          <p:cNvGrpSpPr/>
          <p:nvPr/>
        </p:nvGrpSpPr>
        <p:grpSpPr>
          <a:xfrm>
            <a:off x="1615011" y="2265446"/>
            <a:ext cx="405360" cy="458280"/>
            <a:chOff x="1615011" y="2265446"/>
            <a:chExt cx="405360" cy="45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3E1EDFED-C7BD-440E-93E6-BE23A4067AAA}"/>
                    </a:ext>
                  </a:extLst>
                </p14:cNvPr>
                <p14:cNvContentPartPr/>
                <p14:nvPr/>
              </p14:nvContentPartPr>
              <p14:xfrm>
                <a:off x="1615011" y="2265446"/>
                <a:ext cx="211320" cy="45828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3E1EDFED-C7BD-440E-93E6-BE23A4067AA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606011" y="2256806"/>
                  <a:ext cx="228960" cy="47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645E3B6B-2B1C-4A46-B87C-5658B503C18D}"/>
                    </a:ext>
                  </a:extLst>
                </p14:cNvPr>
                <p14:cNvContentPartPr/>
                <p14:nvPr/>
              </p14:nvContentPartPr>
              <p14:xfrm>
                <a:off x="1899411" y="2489366"/>
                <a:ext cx="95400" cy="12780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645E3B6B-2B1C-4A46-B87C-5658B503C18D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890771" y="2480726"/>
                  <a:ext cx="113040" cy="14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FC579B2-F7D1-4205-8761-76B7E52F48F4}"/>
                    </a:ext>
                  </a:extLst>
                </p14:cNvPr>
                <p14:cNvContentPartPr/>
                <p14:nvPr/>
              </p14:nvContentPartPr>
              <p14:xfrm>
                <a:off x="1876371" y="2477846"/>
                <a:ext cx="144000" cy="1702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FC579B2-F7D1-4205-8761-76B7E52F48F4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867731" y="2469206"/>
                  <a:ext cx="161640" cy="187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7" name="Group 126">
            <a:extLst>
              <a:ext uri="{FF2B5EF4-FFF2-40B4-BE49-F238E27FC236}">
                <a16:creationId xmlns:a16="http://schemas.microsoft.com/office/drawing/2014/main" id="{1E68BED6-F2C1-40B0-8A95-8CBF63273F11}"/>
              </a:ext>
            </a:extLst>
          </p:cNvPr>
          <p:cNvGrpSpPr/>
          <p:nvPr/>
        </p:nvGrpSpPr>
        <p:grpSpPr>
          <a:xfrm>
            <a:off x="2164011" y="2360486"/>
            <a:ext cx="564120" cy="250920"/>
            <a:chOff x="2164011" y="2360486"/>
            <a:chExt cx="564120" cy="25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70A650A-5ADA-464F-8796-657D9EDD129D}"/>
                    </a:ext>
                  </a:extLst>
                </p14:cNvPr>
                <p14:cNvContentPartPr/>
                <p14:nvPr/>
              </p14:nvContentPartPr>
              <p14:xfrm>
                <a:off x="2164011" y="2360486"/>
                <a:ext cx="64080" cy="21996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70A650A-5ADA-464F-8796-657D9EDD129D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155371" y="2351846"/>
                  <a:ext cx="81720" cy="23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8EF112C2-F7E8-48AB-A78E-7C12FACF137C}"/>
                    </a:ext>
                  </a:extLst>
                </p14:cNvPr>
                <p14:cNvContentPartPr/>
                <p14:nvPr/>
              </p14:nvContentPartPr>
              <p14:xfrm>
                <a:off x="2295051" y="2432846"/>
                <a:ext cx="72000" cy="12132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8EF112C2-F7E8-48AB-A78E-7C12FACF137C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286051" y="2424206"/>
                  <a:ext cx="8964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D1A516BF-521B-4A16-A46A-5AEF851EE68E}"/>
                    </a:ext>
                  </a:extLst>
                </p14:cNvPr>
                <p14:cNvContentPartPr/>
                <p14:nvPr/>
              </p14:nvContentPartPr>
              <p14:xfrm>
                <a:off x="2252571" y="2421326"/>
                <a:ext cx="104040" cy="1630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D1A516BF-521B-4A16-A46A-5AEF851EE68E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2243571" y="2412686"/>
                  <a:ext cx="121680" cy="180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082DC161-0277-4F14-A767-E39D0332DA6B}"/>
                    </a:ext>
                  </a:extLst>
                </p14:cNvPr>
                <p14:cNvContentPartPr/>
                <p14:nvPr/>
              </p14:nvContentPartPr>
              <p14:xfrm>
                <a:off x="2423211" y="2394326"/>
                <a:ext cx="61560" cy="21708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082DC161-0277-4F14-A767-E39D0332DA6B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2414571" y="2385686"/>
                  <a:ext cx="79200" cy="23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E8C31C2D-F06C-415E-82D4-8DB09AB0C942}"/>
                    </a:ext>
                  </a:extLst>
                </p14:cNvPr>
                <p14:cNvContentPartPr/>
                <p14:nvPr/>
              </p14:nvContentPartPr>
              <p14:xfrm>
                <a:off x="2589531" y="2460926"/>
                <a:ext cx="138600" cy="198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E8C31C2D-F06C-415E-82D4-8DB09AB0C942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2580891" y="2451926"/>
                  <a:ext cx="15624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3651808A-4211-47E9-BC6C-135604DDB6BF}"/>
                    </a:ext>
                  </a:extLst>
                </p14:cNvPr>
                <p14:cNvContentPartPr/>
                <p14:nvPr/>
              </p14:nvContentPartPr>
              <p14:xfrm>
                <a:off x="2543811" y="2523926"/>
                <a:ext cx="121320" cy="2340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3651808A-4211-47E9-BC6C-135604DDB6BF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2534811" y="2515286"/>
                  <a:ext cx="138960" cy="41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7">
            <p14:nvContentPartPr>
              <p14:cNvPr id="128" name="Ink 127">
                <a:extLst>
                  <a:ext uri="{FF2B5EF4-FFF2-40B4-BE49-F238E27FC236}">
                    <a16:creationId xmlns:a16="http://schemas.microsoft.com/office/drawing/2014/main" id="{6110FC08-8C82-40F0-A425-C8FFFB1755E0}"/>
                  </a:ext>
                </a:extLst>
              </p14:cNvPr>
              <p14:cNvContentPartPr/>
              <p14:nvPr/>
            </p14:nvContentPartPr>
            <p14:xfrm>
              <a:off x="2963571" y="2136206"/>
              <a:ext cx="120960" cy="698400"/>
            </p14:xfrm>
          </p:contentPart>
        </mc:Choice>
        <mc:Fallback xmlns="">
          <p:pic>
            <p:nvPicPr>
              <p:cNvPr id="128" name="Ink 127">
                <a:extLst>
                  <a:ext uri="{FF2B5EF4-FFF2-40B4-BE49-F238E27FC236}">
                    <a16:creationId xmlns:a16="http://schemas.microsoft.com/office/drawing/2014/main" id="{6110FC08-8C82-40F0-A425-C8FFFB1755E0}"/>
                  </a:ext>
                </a:extLst>
              </p:cNvPr>
              <p:cNvPicPr/>
              <p:nvPr/>
            </p:nvPicPr>
            <p:blipFill>
              <a:blip r:embed="rId208"/>
              <a:stretch>
                <a:fillRect/>
              </a:stretch>
            </p:blipFill>
            <p:spPr>
              <a:xfrm>
                <a:off x="2954571" y="2127566"/>
                <a:ext cx="138600" cy="71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4" name="Group 133">
            <a:extLst>
              <a:ext uri="{FF2B5EF4-FFF2-40B4-BE49-F238E27FC236}">
                <a16:creationId xmlns:a16="http://schemas.microsoft.com/office/drawing/2014/main" id="{2BAB0C6A-D960-4EA1-A0DF-36F3FD686F5A}"/>
              </a:ext>
            </a:extLst>
          </p:cNvPr>
          <p:cNvGrpSpPr/>
          <p:nvPr/>
        </p:nvGrpSpPr>
        <p:grpSpPr>
          <a:xfrm>
            <a:off x="3317091" y="2096606"/>
            <a:ext cx="228600" cy="159120"/>
            <a:chOff x="3317091" y="2096606"/>
            <a:chExt cx="22860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690E364-1B3F-49A7-8F1D-42FDF6113A0A}"/>
                    </a:ext>
                  </a:extLst>
                </p14:cNvPr>
                <p14:cNvContentPartPr/>
                <p14:nvPr/>
              </p14:nvContentPartPr>
              <p14:xfrm>
                <a:off x="3431211" y="2096606"/>
                <a:ext cx="55440" cy="11448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690E364-1B3F-49A7-8F1D-42FDF6113A0A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3422211" y="2087606"/>
                  <a:ext cx="730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6E40F2C0-E12C-4D94-845B-9DF896DDB799}"/>
                    </a:ext>
                  </a:extLst>
                </p14:cNvPr>
                <p14:cNvContentPartPr/>
                <p14:nvPr/>
              </p14:nvContentPartPr>
              <p14:xfrm>
                <a:off x="3317091" y="2233046"/>
                <a:ext cx="228600" cy="226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6E40F2C0-E12C-4D94-845B-9DF896DDB799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3308091" y="2224406"/>
                  <a:ext cx="246240" cy="4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3" name="Group 132">
            <a:extLst>
              <a:ext uri="{FF2B5EF4-FFF2-40B4-BE49-F238E27FC236}">
                <a16:creationId xmlns:a16="http://schemas.microsoft.com/office/drawing/2014/main" id="{BA8D0237-C776-4D7F-AC18-948CD37680A4}"/>
              </a:ext>
            </a:extLst>
          </p:cNvPr>
          <p:cNvGrpSpPr/>
          <p:nvPr/>
        </p:nvGrpSpPr>
        <p:grpSpPr>
          <a:xfrm>
            <a:off x="3285411" y="2388926"/>
            <a:ext cx="142920" cy="140040"/>
            <a:chOff x="3285411" y="2388926"/>
            <a:chExt cx="142920" cy="140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255141C2-2864-4985-8349-465A43DD09BF}"/>
                    </a:ext>
                  </a:extLst>
                </p14:cNvPr>
                <p14:cNvContentPartPr/>
                <p14:nvPr/>
              </p14:nvContentPartPr>
              <p14:xfrm>
                <a:off x="3321771" y="2388926"/>
                <a:ext cx="106560" cy="12600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255141C2-2864-4985-8349-465A43DD09BF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3312771" y="2380286"/>
                  <a:ext cx="124200" cy="143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9989E9D7-6D73-46FD-8335-528E78C01C6D}"/>
                    </a:ext>
                  </a:extLst>
                </p14:cNvPr>
                <p14:cNvContentPartPr/>
                <p14:nvPr/>
              </p14:nvContentPartPr>
              <p14:xfrm>
                <a:off x="3285411" y="2437166"/>
                <a:ext cx="98280" cy="9180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9989E9D7-6D73-46FD-8335-528E78C01C6D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3276771" y="2428166"/>
                  <a:ext cx="115920" cy="109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3" name="Group 142">
            <a:extLst>
              <a:ext uri="{FF2B5EF4-FFF2-40B4-BE49-F238E27FC236}">
                <a16:creationId xmlns:a16="http://schemas.microsoft.com/office/drawing/2014/main" id="{0B130BC3-6C74-4CF2-8CCE-456E49DA0DFB}"/>
              </a:ext>
            </a:extLst>
          </p:cNvPr>
          <p:cNvGrpSpPr/>
          <p:nvPr/>
        </p:nvGrpSpPr>
        <p:grpSpPr>
          <a:xfrm>
            <a:off x="3831891" y="1890326"/>
            <a:ext cx="631440" cy="497520"/>
            <a:chOff x="3831891" y="1890326"/>
            <a:chExt cx="631440" cy="497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6416E55F-AA3C-422D-931A-3D8EE4F17E87}"/>
                    </a:ext>
                  </a:extLst>
                </p14:cNvPr>
                <p14:cNvContentPartPr/>
                <p14:nvPr/>
              </p14:nvContentPartPr>
              <p14:xfrm>
                <a:off x="3831891" y="2243486"/>
                <a:ext cx="150120" cy="14436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6416E55F-AA3C-422D-931A-3D8EE4F17E87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3822891" y="2234486"/>
                  <a:ext cx="1677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212910DE-DF80-4877-AFAF-A90B4AC1C967}"/>
                    </a:ext>
                  </a:extLst>
                </p14:cNvPr>
                <p14:cNvContentPartPr/>
                <p14:nvPr/>
              </p14:nvContentPartPr>
              <p14:xfrm>
                <a:off x="3895971" y="2077166"/>
                <a:ext cx="67320" cy="75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212910DE-DF80-4877-AFAF-A90B4AC1C967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3886971" y="2068526"/>
                  <a:ext cx="8496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C9A571EF-ED46-4112-ADBD-4E39790D80D1}"/>
                    </a:ext>
                  </a:extLst>
                </p14:cNvPr>
                <p14:cNvContentPartPr/>
                <p14:nvPr/>
              </p14:nvContentPartPr>
              <p14:xfrm>
                <a:off x="4168851" y="1890326"/>
                <a:ext cx="36360" cy="9000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C9A571EF-ED46-4112-ADBD-4E39790D80D1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160211" y="1881326"/>
                  <a:ext cx="5400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4AF5F36F-88F5-4B95-A392-6674245C0DA2}"/>
                    </a:ext>
                  </a:extLst>
                </p14:cNvPr>
                <p14:cNvContentPartPr/>
                <p14:nvPr/>
              </p14:nvContentPartPr>
              <p14:xfrm>
                <a:off x="4089651" y="1984646"/>
                <a:ext cx="148680" cy="684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4AF5F36F-88F5-4B95-A392-6674245C0DA2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081011" y="1975646"/>
                  <a:ext cx="1663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93CCACB0-C87C-4369-9075-FD9D66A37B72}"/>
                    </a:ext>
                  </a:extLst>
                </p14:cNvPr>
                <p14:cNvContentPartPr/>
                <p14:nvPr/>
              </p14:nvContentPartPr>
              <p14:xfrm>
                <a:off x="4100091" y="2072846"/>
                <a:ext cx="56880" cy="1281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93CCACB0-C87C-4369-9075-FD9D66A37B72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4091091" y="2063846"/>
                  <a:ext cx="74520" cy="14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A7CCC6D-2DD3-4942-895A-36336AF45445}"/>
                    </a:ext>
                  </a:extLst>
                </p14:cNvPr>
                <p14:cNvContentPartPr/>
                <p14:nvPr/>
              </p14:nvContentPartPr>
              <p14:xfrm>
                <a:off x="4046811" y="2140526"/>
                <a:ext cx="82800" cy="475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A7CCC6D-2DD3-4942-895A-36336AF45445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4037811" y="2131526"/>
                  <a:ext cx="10044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67CB17DC-5A44-45E5-B613-61AA0620C931}"/>
                    </a:ext>
                  </a:extLst>
                </p14:cNvPr>
                <p14:cNvContentPartPr/>
                <p14:nvPr/>
              </p14:nvContentPartPr>
              <p14:xfrm>
                <a:off x="4364331" y="2003006"/>
                <a:ext cx="98280" cy="1270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67CB17DC-5A44-45E5-B613-61AA0620C931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4355691" y="1994006"/>
                  <a:ext cx="11592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6A3ECA3E-D083-4B61-929C-D5DCA2E402C7}"/>
                    </a:ext>
                  </a:extLst>
                </p14:cNvPr>
                <p14:cNvContentPartPr/>
                <p14:nvPr/>
              </p14:nvContentPartPr>
              <p14:xfrm>
                <a:off x="4351731" y="1999046"/>
                <a:ext cx="111600" cy="1285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6A3ECA3E-D083-4B61-929C-D5DCA2E402C7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4342731" y="1990406"/>
                  <a:ext cx="129240" cy="146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33">
            <p14:nvContentPartPr>
              <p14:cNvPr id="144" name="Ink 143">
                <a:extLst>
                  <a:ext uri="{FF2B5EF4-FFF2-40B4-BE49-F238E27FC236}">
                    <a16:creationId xmlns:a16="http://schemas.microsoft.com/office/drawing/2014/main" id="{22889145-45AD-49BF-9F51-E936408FC012}"/>
                  </a:ext>
                </a:extLst>
              </p14:cNvPr>
              <p14:cNvContentPartPr/>
              <p14:nvPr/>
            </p14:nvContentPartPr>
            <p14:xfrm>
              <a:off x="4408971" y="2424926"/>
              <a:ext cx="59400" cy="87840"/>
            </p14:xfrm>
          </p:contentPart>
        </mc:Choice>
        <mc:Fallback xmlns="">
          <p:pic>
            <p:nvPicPr>
              <p:cNvPr id="144" name="Ink 143">
                <a:extLst>
                  <a:ext uri="{FF2B5EF4-FFF2-40B4-BE49-F238E27FC236}">
                    <a16:creationId xmlns:a16="http://schemas.microsoft.com/office/drawing/2014/main" id="{22889145-45AD-49BF-9F51-E936408FC012}"/>
                  </a:ext>
                </a:extLst>
              </p:cNvPr>
              <p:cNvPicPr/>
              <p:nvPr/>
            </p:nvPicPr>
            <p:blipFill>
              <a:blip r:embed="rId234"/>
              <a:stretch>
                <a:fillRect/>
              </a:stretch>
            </p:blipFill>
            <p:spPr>
              <a:xfrm>
                <a:off x="4400331" y="2415926"/>
                <a:ext cx="77040" cy="105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51" name="Group 150">
            <a:extLst>
              <a:ext uri="{FF2B5EF4-FFF2-40B4-BE49-F238E27FC236}">
                <a16:creationId xmlns:a16="http://schemas.microsoft.com/office/drawing/2014/main" id="{2ACB5FC4-0AC9-479E-B093-C4F18C6F5765}"/>
              </a:ext>
            </a:extLst>
          </p:cNvPr>
          <p:cNvGrpSpPr/>
          <p:nvPr/>
        </p:nvGrpSpPr>
        <p:grpSpPr>
          <a:xfrm>
            <a:off x="4942131" y="2223686"/>
            <a:ext cx="122400" cy="160560"/>
            <a:chOff x="4942131" y="2223686"/>
            <a:chExt cx="122400" cy="160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723ECE4E-A1A7-4C36-94CF-0BC8ADEBA1E2}"/>
                    </a:ext>
                  </a:extLst>
                </p14:cNvPr>
                <p14:cNvContentPartPr/>
                <p14:nvPr/>
              </p14:nvContentPartPr>
              <p14:xfrm>
                <a:off x="4978131" y="2223686"/>
                <a:ext cx="86400" cy="15480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723ECE4E-A1A7-4C36-94CF-0BC8ADEBA1E2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4969491" y="2214686"/>
                  <a:ext cx="1040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54514AA2-E493-42C8-9345-775DD353DB8E}"/>
                    </a:ext>
                  </a:extLst>
                </p14:cNvPr>
                <p14:cNvContentPartPr/>
                <p14:nvPr/>
              </p14:nvContentPartPr>
              <p14:xfrm>
                <a:off x="4942131" y="2235566"/>
                <a:ext cx="120960" cy="1486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54514AA2-E493-42C8-9345-775DD353DB8E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4933491" y="2226926"/>
                  <a:ext cx="138600" cy="166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0" name="Group 149">
            <a:extLst>
              <a:ext uri="{FF2B5EF4-FFF2-40B4-BE49-F238E27FC236}">
                <a16:creationId xmlns:a16="http://schemas.microsoft.com/office/drawing/2014/main" id="{E42D9FF4-D2BC-4030-81C2-566F200F1C59}"/>
              </a:ext>
            </a:extLst>
          </p:cNvPr>
          <p:cNvGrpSpPr/>
          <p:nvPr/>
        </p:nvGrpSpPr>
        <p:grpSpPr>
          <a:xfrm>
            <a:off x="5240211" y="2235566"/>
            <a:ext cx="384480" cy="149400"/>
            <a:chOff x="5240211" y="2235566"/>
            <a:chExt cx="384480" cy="149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8D2D9EA4-1A64-4984-9B52-F4C5809E7517}"/>
                    </a:ext>
                  </a:extLst>
                </p14:cNvPr>
                <p14:cNvContentPartPr/>
                <p14:nvPr/>
              </p14:nvContentPartPr>
              <p14:xfrm>
                <a:off x="5240211" y="2247086"/>
                <a:ext cx="163440" cy="127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8D2D9EA4-1A64-4984-9B52-F4C5809E7517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231571" y="2238446"/>
                  <a:ext cx="18108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D9DBAD5-F53E-4401-97FE-892BEB1A9A38}"/>
                    </a:ext>
                  </a:extLst>
                </p14:cNvPr>
                <p14:cNvContentPartPr/>
                <p14:nvPr/>
              </p14:nvContentPartPr>
              <p14:xfrm>
                <a:off x="5519211" y="2235566"/>
                <a:ext cx="105480" cy="1494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D9DBAD5-F53E-4401-97FE-892BEB1A9A38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510571" y="2226926"/>
                  <a:ext cx="123120" cy="1670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3">
            <p14:nvContentPartPr>
              <p14:cNvPr id="149" name="Ink 148">
                <a:extLst>
                  <a:ext uri="{FF2B5EF4-FFF2-40B4-BE49-F238E27FC236}">
                    <a16:creationId xmlns:a16="http://schemas.microsoft.com/office/drawing/2014/main" id="{A5DBB0A2-82A1-43A5-A52F-CF29F913737A}"/>
                  </a:ext>
                </a:extLst>
              </p14:cNvPr>
              <p14:cNvContentPartPr/>
              <p14:nvPr/>
            </p14:nvContentPartPr>
            <p14:xfrm>
              <a:off x="3640011" y="2716526"/>
              <a:ext cx="153000" cy="134280"/>
            </p14:xfrm>
          </p:contentPart>
        </mc:Choice>
        <mc:Fallback xmlns="">
          <p:pic>
            <p:nvPicPr>
              <p:cNvPr id="149" name="Ink 148">
                <a:extLst>
                  <a:ext uri="{FF2B5EF4-FFF2-40B4-BE49-F238E27FC236}">
                    <a16:creationId xmlns:a16="http://schemas.microsoft.com/office/drawing/2014/main" id="{A5DBB0A2-82A1-43A5-A52F-CF29F913737A}"/>
                  </a:ext>
                </a:extLst>
              </p:cNvPr>
              <p:cNvPicPr/>
              <p:nvPr/>
            </p:nvPicPr>
            <p:blipFill>
              <a:blip r:embed="rId244"/>
              <a:stretch>
                <a:fillRect/>
              </a:stretch>
            </p:blipFill>
            <p:spPr>
              <a:xfrm>
                <a:off x="3631011" y="2707526"/>
                <a:ext cx="170640" cy="1519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5">
            <p14:nvContentPartPr>
              <p14:cNvPr id="152" name="Ink 151">
                <a:extLst>
                  <a:ext uri="{FF2B5EF4-FFF2-40B4-BE49-F238E27FC236}">
                    <a16:creationId xmlns:a16="http://schemas.microsoft.com/office/drawing/2014/main" id="{2017D415-DD0A-44A9-BD6D-525B9AC0283E}"/>
                  </a:ext>
                </a:extLst>
              </p14:cNvPr>
              <p14:cNvContentPartPr/>
              <p14:nvPr/>
            </p14:nvContentPartPr>
            <p14:xfrm>
              <a:off x="4519131" y="2810126"/>
              <a:ext cx="78840" cy="103680"/>
            </p14:xfrm>
          </p:contentPart>
        </mc:Choice>
        <mc:Fallback xmlns="">
          <p:pic>
            <p:nvPicPr>
              <p:cNvPr id="152" name="Ink 151">
                <a:extLst>
                  <a:ext uri="{FF2B5EF4-FFF2-40B4-BE49-F238E27FC236}">
                    <a16:creationId xmlns:a16="http://schemas.microsoft.com/office/drawing/2014/main" id="{2017D415-DD0A-44A9-BD6D-525B9AC0283E}"/>
                  </a:ext>
                </a:extLst>
              </p:cNvPr>
              <p:cNvPicPr/>
              <p:nvPr/>
            </p:nvPicPr>
            <p:blipFill>
              <a:blip r:embed="rId246"/>
              <a:stretch>
                <a:fillRect/>
              </a:stretch>
            </p:blipFill>
            <p:spPr>
              <a:xfrm>
                <a:off x="4510131" y="2801126"/>
                <a:ext cx="96480" cy="121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47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0739E086-9271-4FDA-929E-2BABD1411BA7}"/>
                  </a:ext>
                </a:extLst>
              </p14:cNvPr>
              <p14:cNvContentPartPr/>
              <p14:nvPr/>
            </p14:nvContentPartPr>
            <p14:xfrm>
              <a:off x="4923771" y="2641646"/>
              <a:ext cx="594360" cy="24840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0739E086-9271-4FDA-929E-2BABD1411BA7}"/>
                  </a:ext>
                </a:extLst>
              </p:cNvPr>
              <p:cNvPicPr/>
              <p:nvPr/>
            </p:nvPicPr>
            <p:blipFill>
              <a:blip r:embed="rId248"/>
              <a:stretch>
                <a:fillRect/>
              </a:stretch>
            </p:blipFill>
            <p:spPr>
              <a:xfrm>
                <a:off x="4915131" y="2632646"/>
                <a:ext cx="612000" cy="26604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3E80DCC6-70DC-44EB-A646-43B6A174C535}"/>
              </a:ext>
            </a:extLst>
          </p:cNvPr>
          <p:cNvGrpSpPr/>
          <p:nvPr/>
        </p:nvGrpSpPr>
        <p:grpSpPr>
          <a:xfrm>
            <a:off x="6399411" y="2266166"/>
            <a:ext cx="383760" cy="207000"/>
            <a:chOff x="6399411" y="2266166"/>
            <a:chExt cx="383760" cy="207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7EEF56F-2E51-4E76-9CA7-6FC1032CAEC9}"/>
                    </a:ext>
                  </a:extLst>
                </p14:cNvPr>
                <p14:cNvContentPartPr/>
                <p14:nvPr/>
              </p14:nvContentPartPr>
              <p14:xfrm>
                <a:off x="6408771" y="2348606"/>
                <a:ext cx="171720" cy="2340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7EEF56F-2E51-4E76-9CA7-6FC1032CAEC9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6399771" y="2339606"/>
                  <a:ext cx="1893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902F94B-85DA-4562-99CA-F1BA0FB18DB2}"/>
                    </a:ext>
                  </a:extLst>
                </p14:cNvPr>
                <p14:cNvContentPartPr/>
                <p14:nvPr/>
              </p14:nvContentPartPr>
              <p14:xfrm>
                <a:off x="6399411" y="2400806"/>
                <a:ext cx="189000" cy="29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902F94B-85DA-4562-99CA-F1BA0FB18DB2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6390411" y="2391806"/>
                  <a:ext cx="20664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EA17FEF3-FD46-41C1-97C6-13FF89729343}"/>
                    </a:ext>
                  </a:extLst>
                </p14:cNvPr>
                <p14:cNvContentPartPr/>
                <p14:nvPr/>
              </p14:nvContentPartPr>
              <p14:xfrm>
                <a:off x="6657891" y="2266166"/>
                <a:ext cx="125280" cy="20700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EA17FEF3-FD46-41C1-97C6-13FF89729343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6648891" y="2257526"/>
                  <a:ext cx="142920" cy="224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0" name="Group 169">
            <a:extLst>
              <a:ext uri="{FF2B5EF4-FFF2-40B4-BE49-F238E27FC236}">
                <a16:creationId xmlns:a16="http://schemas.microsoft.com/office/drawing/2014/main" id="{8654ADAF-3AC2-40B5-AC96-18619F827F3D}"/>
              </a:ext>
            </a:extLst>
          </p:cNvPr>
          <p:cNvGrpSpPr/>
          <p:nvPr/>
        </p:nvGrpSpPr>
        <p:grpSpPr>
          <a:xfrm>
            <a:off x="7239291" y="2145566"/>
            <a:ext cx="1117080" cy="405000"/>
            <a:chOff x="7239291" y="2145566"/>
            <a:chExt cx="1117080" cy="40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6200D6E3-291A-495D-B248-1B4AC034A2B3}"/>
                    </a:ext>
                  </a:extLst>
                </p14:cNvPr>
                <p14:cNvContentPartPr/>
                <p14:nvPr/>
              </p14:nvContentPartPr>
              <p14:xfrm>
                <a:off x="7295451" y="2145566"/>
                <a:ext cx="211680" cy="2991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6200D6E3-291A-495D-B248-1B4AC034A2B3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7286811" y="2136926"/>
                  <a:ext cx="229320" cy="31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6192F0E7-0AB5-4591-8EE4-638841BB0457}"/>
                    </a:ext>
                  </a:extLst>
                </p14:cNvPr>
                <p14:cNvContentPartPr/>
                <p14:nvPr/>
              </p14:nvContentPartPr>
              <p14:xfrm>
                <a:off x="7239291" y="2353646"/>
                <a:ext cx="160200" cy="187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6192F0E7-0AB5-4591-8EE4-638841BB0457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7230291" y="2345006"/>
                  <a:ext cx="17784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98A8CE00-B513-4969-9449-9B904C1F72A8}"/>
                    </a:ext>
                  </a:extLst>
                </p14:cNvPr>
                <p14:cNvContentPartPr/>
                <p14:nvPr/>
              </p14:nvContentPartPr>
              <p14:xfrm>
                <a:off x="7465731" y="2405486"/>
                <a:ext cx="70200" cy="1450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98A8CE00-B513-4969-9449-9B904C1F72A8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7456731" y="2396846"/>
                  <a:ext cx="87840" cy="16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36D428BC-8F45-428E-9DC1-D2E7AD8768FC}"/>
                    </a:ext>
                  </a:extLst>
                </p14:cNvPr>
                <p14:cNvContentPartPr/>
                <p14:nvPr/>
              </p14:nvContentPartPr>
              <p14:xfrm>
                <a:off x="7425411" y="2408726"/>
                <a:ext cx="139680" cy="1040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36D428BC-8F45-428E-9DC1-D2E7AD8768FC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7416771" y="2400086"/>
                  <a:ext cx="1573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7AB34D3A-E583-4D23-9122-A4F108EE1D3F}"/>
                    </a:ext>
                  </a:extLst>
                </p14:cNvPr>
                <p14:cNvContentPartPr/>
                <p14:nvPr/>
              </p14:nvContentPartPr>
              <p14:xfrm>
                <a:off x="7699371" y="2254646"/>
                <a:ext cx="115560" cy="21492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7AB34D3A-E583-4D23-9122-A4F108EE1D3F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7690731" y="2245646"/>
                  <a:ext cx="1332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A217F7B8-5B40-4EC3-9D64-17C812CAB475}"/>
                    </a:ext>
                  </a:extLst>
                </p14:cNvPr>
                <p14:cNvContentPartPr/>
                <p14:nvPr/>
              </p14:nvContentPartPr>
              <p14:xfrm>
                <a:off x="7855251" y="2332406"/>
                <a:ext cx="97920" cy="1004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A217F7B8-5B40-4EC3-9D64-17C812CAB475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7846611" y="2323766"/>
                  <a:ext cx="115560" cy="11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9A700E0-26CF-4CCF-8A7A-472259C26571}"/>
                    </a:ext>
                  </a:extLst>
                </p14:cNvPr>
                <p14:cNvContentPartPr/>
                <p14:nvPr/>
              </p14:nvContentPartPr>
              <p14:xfrm>
                <a:off x="7820331" y="2332046"/>
                <a:ext cx="140400" cy="12636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9A700E0-26CF-4CCF-8A7A-472259C26571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7811691" y="2323406"/>
                  <a:ext cx="1580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53DC51B0-E979-4322-A084-C48F1D2B697A}"/>
                    </a:ext>
                  </a:extLst>
                </p14:cNvPr>
                <p14:cNvContentPartPr/>
                <p14:nvPr/>
              </p14:nvContentPartPr>
              <p14:xfrm>
                <a:off x="7983771" y="2235566"/>
                <a:ext cx="372600" cy="2782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53DC51B0-E979-4322-A084-C48F1D2B697A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7975131" y="2226926"/>
                  <a:ext cx="39024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492683C4-22D4-41A5-B666-7F7180BC03AC}"/>
                    </a:ext>
                  </a:extLst>
                </p14:cNvPr>
                <p14:cNvContentPartPr/>
                <p14:nvPr/>
              </p14:nvContentPartPr>
              <p14:xfrm>
                <a:off x="8219211" y="2399366"/>
                <a:ext cx="102960" cy="828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492683C4-22D4-41A5-B666-7F7180BC03AC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8210571" y="2390726"/>
                  <a:ext cx="12060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9" name="Group 168">
            <a:extLst>
              <a:ext uri="{FF2B5EF4-FFF2-40B4-BE49-F238E27FC236}">
                <a16:creationId xmlns:a16="http://schemas.microsoft.com/office/drawing/2014/main" id="{788F6D53-A282-42F1-836F-008B76F01019}"/>
              </a:ext>
            </a:extLst>
          </p:cNvPr>
          <p:cNvGrpSpPr/>
          <p:nvPr/>
        </p:nvGrpSpPr>
        <p:grpSpPr>
          <a:xfrm>
            <a:off x="8702331" y="2249246"/>
            <a:ext cx="320400" cy="230400"/>
            <a:chOff x="8702331" y="2249246"/>
            <a:chExt cx="320400" cy="23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0E465F5D-0A9F-4A44-B09D-AC11EEA0C698}"/>
                    </a:ext>
                  </a:extLst>
                </p14:cNvPr>
                <p14:cNvContentPartPr/>
                <p14:nvPr/>
              </p14:nvContentPartPr>
              <p14:xfrm>
                <a:off x="8702331" y="2249246"/>
                <a:ext cx="86040" cy="2304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0E465F5D-0A9F-4A44-B09D-AC11EEA0C698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8693691" y="2240246"/>
                  <a:ext cx="10368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251E7880-4D0F-46EC-B330-EEB7FB9987E8}"/>
                    </a:ext>
                  </a:extLst>
                </p14:cNvPr>
                <p14:cNvContentPartPr/>
                <p14:nvPr/>
              </p14:nvContentPartPr>
              <p14:xfrm>
                <a:off x="8873331" y="2351846"/>
                <a:ext cx="149400" cy="2124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251E7880-4D0F-46EC-B330-EEB7FB9987E8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8864691" y="2342846"/>
                  <a:ext cx="16704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0" name="Group 179">
            <a:extLst>
              <a:ext uri="{FF2B5EF4-FFF2-40B4-BE49-F238E27FC236}">
                <a16:creationId xmlns:a16="http://schemas.microsoft.com/office/drawing/2014/main" id="{69867914-70BA-4492-8CF7-77D598505847}"/>
              </a:ext>
            </a:extLst>
          </p:cNvPr>
          <p:cNvGrpSpPr/>
          <p:nvPr/>
        </p:nvGrpSpPr>
        <p:grpSpPr>
          <a:xfrm>
            <a:off x="9294171" y="1920206"/>
            <a:ext cx="415440" cy="537840"/>
            <a:chOff x="9294171" y="1920206"/>
            <a:chExt cx="415440" cy="537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47227B89-4656-4B61-BC12-A4EEB6FDA404}"/>
                    </a:ext>
                  </a:extLst>
                </p14:cNvPr>
                <p14:cNvContentPartPr/>
                <p14:nvPr/>
              </p14:nvContentPartPr>
              <p14:xfrm>
                <a:off x="9294171" y="2302166"/>
                <a:ext cx="122400" cy="1558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47227B89-4656-4B61-BC12-A4EEB6FDA404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9285531" y="2293166"/>
                  <a:ext cx="140040" cy="17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8B4DA364-6E8B-469E-BF68-D84DAAD3B460}"/>
                    </a:ext>
                  </a:extLst>
                </p14:cNvPr>
                <p14:cNvContentPartPr/>
                <p14:nvPr/>
              </p14:nvContentPartPr>
              <p14:xfrm>
                <a:off x="9300651" y="2112806"/>
                <a:ext cx="100800" cy="118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8B4DA364-6E8B-469E-BF68-D84DAAD3B460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9291651" y="2104166"/>
                  <a:ext cx="118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9781AB5-A7DB-482E-9990-594174F60F19}"/>
                    </a:ext>
                  </a:extLst>
                </p14:cNvPr>
                <p14:cNvContentPartPr/>
                <p14:nvPr/>
              </p14:nvContentPartPr>
              <p14:xfrm>
                <a:off x="9640491" y="1920206"/>
                <a:ext cx="59760" cy="12060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9781AB5-A7DB-482E-9990-594174F60F19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9631491" y="1911566"/>
                  <a:ext cx="7740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9B2B3D2-66AD-4479-8750-374DA0A5934E}"/>
                    </a:ext>
                  </a:extLst>
                </p14:cNvPr>
                <p14:cNvContentPartPr/>
                <p14:nvPr/>
              </p14:nvContentPartPr>
              <p14:xfrm>
                <a:off x="9535011" y="2071046"/>
                <a:ext cx="174600" cy="396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9B2B3D2-66AD-4479-8750-374DA0A5934E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9526011" y="2062406"/>
                  <a:ext cx="19224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6F1FC36E-C68A-408F-8CC6-187227E55BF3}"/>
                    </a:ext>
                  </a:extLst>
                </p14:cNvPr>
                <p14:cNvContentPartPr/>
                <p14:nvPr/>
              </p14:nvContentPartPr>
              <p14:xfrm>
                <a:off x="9592251" y="2146286"/>
                <a:ext cx="73800" cy="1425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6F1FC36E-C68A-408F-8CC6-187227E55BF3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9583611" y="2137286"/>
                  <a:ext cx="914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A4D08E91-FACB-4B21-A914-BF148297E1E2}"/>
                    </a:ext>
                  </a:extLst>
                </p14:cNvPr>
                <p14:cNvContentPartPr/>
                <p14:nvPr/>
              </p14:nvContentPartPr>
              <p14:xfrm>
                <a:off x="9525291" y="2208926"/>
                <a:ext cx="87840" cy="568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A4D08E91-FACB-4B21-A914-BF148297E1E2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9516291" y="2199926"/>
                  <a:ext cx="105480" cy="7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9" name="Group 178">
            <a:extLst>
              <a:ext uri="{FF2B5EF4-FFF2-40B4-BE49-F238E27FC236}">
                <a16:creationId xmlns:a16="http://schemas.microsoft.com/office/drawing/2014/main" id="{F6BA67B2-BD41-46E4-BC32-05D0954CCAB0}"/>
              </a:ext>
            </a:extLst>
          </p:cNvPr>
          <p:cNvGrpSpPr/>
          <p:nvPr/>
        </p:nvGrpSpPr>
        <p:grpSpPr>
          <a:xfrm>
            <a:off x="9915171" y="2019566"/>
            <a:ext cx="98280" cy="122040"/>
            <a:chOff x="9915171" y="2019566"/>
            <a:chExt cx="98280" cy="12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0B4BD67-865C-4F76-8653-22FDE1E95F35}"/>
                    </a:ext>
                  </a:extLst>
                </p14:cNvPr>
                <p14:cNvContentPartPr/>
                <p14:nvPr/>
              </p14:nvContentPartPr>
              <p14:xfrm>
                <a:off x="9943971" y="2020646"/>
                <a:ext cx="64800" cy="12024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0B4BD67-865C-4F76-8653-22FDE1E95F35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9935331" y="2011646"/>
                  <a:ext cx="8244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56CD7A0E-9580-418E-BCE4-EF5C4871D03A}"/>
                    </a:ext>
                  </a:extLst>
                </p14:cNvPr>
                <p14:cNvContentPartPr/>
                <p14:nvPr/>
              </p14:nvContentPartPr>
              <p14:xfrm>
                <a:off x="9915171" y="2019566"/>
                <a:ext cx="98280" cy="12204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56CD7A0E-9580-418E-BCE4-EF5C4871D03A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9906171" y="2010566"/>
                  <a:ext cx="115920" cy="139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3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503654FF-893D-401C-8ECB-64FBEC212E6C}"/>
                  </a:ext>
                </a:extLst>
              </p14:cNvPr>
              <p14:cNvContentPartPr/>
              <p14:nvPr/>
            </p14:nvContentPartPr>
            <p14:xfrm>
              <a:off x="9985371" y="2441486"/>
              <a:ext cx="58320" cy="8748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503654FF-893D-401C-8ECB-64FBEC212E6C}"/>
                  </a:ext>
                </a:extLst>
              </p:cNvPr>
              <p:cNvPicPr/>
              <p:nvPr/>
            </p:nvPicPr>
            <p:blipFill>
              <a:blip r:embed="rId294"/>
              <a:stretch>
                <a:fillRect/>
              </a:stretch>
            </p:blipFill>
            <p:spPr>
              <a:xfrm>
                <a:off x="9976731" y="2432486"/>
                <a:ext cx="75960" cy="105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5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7FA8D5FD-092D-43F8-91AD-4B3D0BA863A0}"/>
                  </a:ext>
                </a:extLst>
              </p14:cNvPr>
              <p14:cNvContentPartPr/>
              <p14:nvPr/>
            </p14:nvContentPartPr>
            <p14:xfrm>
              <a:off x="8413971" y="2003366"/>
              <a:ext cx="330480" cy="109044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7FA8D5FD-092D-43F8-91AD-4B3D0BA863A0}"/>
                  </a:ext>
                </a:extLst>
              </p:cNvPr>
              <p:cNvPicPr/>
              <p:nvPr/>
            </p:nvPicPr>
            <p:blipFill>
              <a:blip r:embed="rId296"/>
              <a:stretch>
                <a:fillRect/>
              </a:stretch>
            </p:blipFill>
            <p:spPr>
              <a:xfrm>
                <a:off x="8404971" y="1994366"/>
                <a:ext cx="348120" cy="11080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7" name="Group 186">
            <a:extLst>
              <a:ext uri="{FF2B5EF4-FFF2-40B4-BE49-F238E27FC236}">
                <a16:creationId xmlns:a16="http://schemas.microsoft.com/office/drawing/2014/main" id="{94F07853-8728-4493-B654-0B35FC342650}"/>
              </a:ext>
            </a:extLst>
          </p:cNvPr>
          <p:cNvGrpSpPr/>
          <p:nvPr/>
        </p:nvGrpSpPr>
        <p:grpSpPr>
          <a:xfrm>
            <a:off x="10415571" y="2270846"/>
            <a:ext cx="418320" cy="165240"/>
            <a:chOff x="10415571" y="2270846"/>
            <a:chExt cx="418320" cy="165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8103E09-57D4-4552-9724-203B607E1E95}"/>
                    </a:ext>
                  </a:extLst>
                </p14:cNvPr>
                <p14:cNvContentPartPr/>
                <p14:nvPr/>
              </p14:nvContentPartPr>
              <p14:xfrm>
                <a:off x="10465971" y="2270846"/>
                <a:ext cx="47520" cy="1584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8103E09-57D4-4552-9724-203B607E1E95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10456971" y="2261846"/>
                  <a:ext cx="65160" cy="17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8439B067-E6CE-4ADB-8ADB-6C4187CDDD65}"/>
                    </a:ext>
                  </a:extLst>
                </p14:cNvPr>
                <p14:cNvContentPartPr/>
                <p14:nvPr/>
              </p14:nvContentPartPr>
              <p14:xfrm>
                <a:off x="10415571" y="2285606"/>
                <a:ext cx="145440" cy="1504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8439B067-E6CE-4ADB-8ADB-6C4187CDDD65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10406571" y="2276606"/>
                  <a:ext cx="1630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FDBD0690-4954-49F2-9AF6-19AD990EE2BA}"/>
                    </a:ext>
                  </a:extLst>
                </p14:cNvPr>
                <p14:cNvContentPartPr/>
                <p14:nvPr/>
              </p14:nvContentPartPr>
              <p14:xfrm>
                <a:off x="10705371" y="2293526"/>
                <a:ext cx="128520" cy="101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FDBD0690-4954-49F2-9AF6-19AD990EE2BA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0696731" y="2284886"/>
                  <a:ext cx="146160" cy="11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3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10221042-A6A8-4C47-8BDE-0F5A1A3BD3D3}"/>
                  </a:ext>
                </a:extLst>
              </p14:cNvPr>
              <p14:cNvContentPartPr/>
              <p14:nvPr/>
            </p14:nvContentPartPr>
            <p14:xfrm>
              <a:off x="10996611" y="2269046"/>
              <a:ext cx="135720" cy="13248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10221042-A6A8-4C47-8BDE-0F5A1A3BD3D3}"/>
                  </a:ext>
                </a:extLst>
              </p:cNvPr>
              <p:cNvPicPr/>
              <p:nvPr/>
            </p:nvPicPr>
            <p:blipFill>
              <a:blip r:embed="rId304"/>
              <a:stretch>
                <a:fillRect/>
              </a:stretch>
            </p:blipFill>
            <p:spPr>
              <a:xfrm>
                <a:off x="10987611" y="2260046"/>
                <a:ext cx="153360" cy="150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5">
            <p14:nvContentPartPr>
              <p14:cNvPr id="188" name="Ink 187">
                <a:extLst>
                  <a:ext uri="{FF2B5EF4-FFF2-40B4-BE49-F238E27FC236}">
                    <a16:creationId xmlns:a16="http://schemas.microsoft.com/office/drawing/2014/main" id="{3CDEE052-12C7-40DC-8785-255BE25E1EF7}"/>
                  </a:ext>
                </a:extLst>
              </p14:cNvPr>
              <p14:cNvContentPartPr/>
              <p14:nvPr/>
            </p14:nvContentPartPr>
            <p14:xfrm>
              <a:off x="9198411" y="2824526"/>
              <a:ext cx="124200" cy="124560"/>
            </p14:xfrm>
          </p:contentPart>
        </mc:Choice>
        <mc:Fallback xmlns="">
          <p:pic>
            <p:nvPicPr>
              <p:cNvPr id="188" name="Ink 187">
                <a:extLst>
                  <a:ext uri="{FF2B5EF4-FFF2-40B4-BE49-F238E27FC236}">
                    <a16:creationId xmlns:a16="http://schemas.microsoft.com/office/drawing/2014/main" id="{3CDEE052-12C7-40DC-8785-255BE25E1EF7}"/>
                  </a:ext>
                </a:extLst>
              </p:cNvPr>
              <p:cNvPicPr/>
              <p:nvPr/>
            </p:nvPicPr>
            <p:blipFill>
              <a:blip r:embed="rId306"/>
              <a:stretch>
                <a:fillRect/>
              </a:stretch>
            </p:blipFill>
            <p:spPr>
              <a:xfrm>
                <a:off x="9189411" y="2815886"/>
                <a:ext cx="141840" cy="142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7">
            <p14:nvContentPartPr>
              <p14:cNvPr id="189" name="Ink 188">
                <a:extLst>
                  <a:ext uri="{FF2B5EF4-FFF2-40B4-BE49-F238E27FC236}">
                    <a16:creationId xmlns:a16="http://schemas.microsoft.com/office/drawing/2014/main" id="{A7A3DC6D-46CF-42ED-A684-2A78F1AFE2EC}"/>
                  </a:ext>
                </a:extLst>
              </p14:cNvPr>
              <p14:cNvContentPartPr/>
              <p14:nvPr/>
            </p14:nvContentPartPr>
            <p14:xfrm>
              <a:off x="10080771" y="2906246"/>
              <a:ext cx="69840" cy="85320"/>
            </p14:xfrm>
          </p:contentPart>
        </mc:Choice>
        <mc:Fallback xmlns="">
          <p:pic>
            <p:nvPicPr>
              <p:cNvPr id="189" name="Ink 188">
                <a:extLst>
                  <a:ext uri="{FF2B5EF4-FFF2-40B4-BE49-F238E27FC236}">
                    <a16:creationId xmlns:a16="http://schemas.microsoft.com/office/drawing/2014/main" id="{A7A3DC6D-46CF-42ED-A684-2A78F1AFE2EC}"/>
                  </a:ext>
                </a:extLst>
              </p:cNvPr>
              <p:cNvPicPr/>
              <p:nvPr/>
            </p:nvPicPr>
            <p:blipFill>
              <a:blip r:embed="rId308"/>
              <a:stretch>
                <a:fillRect/>
              </a:stretch>
            </p:blipFill>
            <p:spPr>
              <a:xfrm>
                <a:off x="10071771" y="2897606"/>
                <a:ext cx="87480" cy="10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09">
            <p14:nvContentPartPr>
              <p14:cNvPr id="190" name="Ink 189">
                <a:extLst>
                  <a:ext uri="{FF2B5EF4-FFF2-40B4-BE49-F238E27FC236}">
                    <a16:creationId xmlns:a16="http://schemas.microsoft.com/office/drawing/2014/main" id="{7CBDA111-F7D5-4E6A-9009-6998D7E4182D}"/>
                  </a:ext>
                </a:extLst>
              </p14:cNvPr>
              <p14:cNvContentPartPr/>
              <p14:nvPr/>
            </p14:nvContentPartPr>
            <p14:xfrm>
              <a:off x="10520691" y="2727326"/>
              <a:ext cx="574200" cy="230040"/>
            </p14:xfrm>
          </p:contentPart>
        </mc:Choice>
        <mc:Fallback xmlns="">
          <p:pic>
            <p:nvPicPr>
              <p:cNvPr id="190" name="Ink 189">
                <a:extLst>
                  <a:ext uri="{FF2B5EF4-FFF2-40B4-BE49-F238E27FC236}">
                    <a16:creationId xmlns:a16="http://schemas.microsoft.com/office/drawing/2014/main" id="{7CBDA111-F7D5-4E6A-9009-6998D7E4182D}"/>
                  </a:ext>
                </a:extLst>
              </p:cNvPr>
              <p:cNvPicPr/>
              <p:nvPr/>
            </p:nvPicPr>
            <p:blipFill>
              <a:blip r:embed="rId310"/>
              <a:stretch>
                <a:fillRect/>
              </a:stretch>
            </p:blipFill>
            <p:spPr>
              <a:xfrm>
                <a:off x="10512051" y="2718686"/>
                <a:ext cx="591840" cy="247680"/>
              </a:xfrm>
              <a:prstGeom prst="rect">
                <a:avLst/>
              </a:prstGeom>
            </p:spPr>
          </p:pic>
        </mc:Fallback>
      </mc:AlternateContent>
      <p:grpSp>
        <p:nvGrpSpPr>
          <p:cNvPr id="193" name="Group 192">
            <a:extLst>
              <a:ext uri="{FF2B5EF4-FFF2-40B4-BE49-F238E27FC236}">
                <a16:creationId xmlns:a16="http://schemas.microsoft.com/office/drawing/2014/main" id="{14EA1CA1-C1CB-4643-946F-D3888A3FA035}"/>
              </a:ext>
            </a:extLst>
          </p:cNvPr>
          <p:cNvGrpSpPr/>
          <p:nvPr/>
        </p:nvGrpSpPr>
        <p:grpSpPr>
          <a:xfrm>
            <a:off x="744531" y="3015686"/>
            <a:ext cx="157320" cy="864720"/>
            <a:chOff x="744531" y="3015686"/>
            <a:chExt cx="157320" cy="86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66273792-6E9C-447F-A632-A1F18FFE6286}"/>
                    </a:ext>
                  </a:extLst>
                </p14:cNvPr>
                <p14:cNvContentPartPr/>
                <p14:nvPr/>
              </p14:nvContentPartPr>
              <p14:xfrm>
                <a:off x="789171" y="3015686"/>
                <a:ext cx="39240" cy="86472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66273792-6E9C-447F-A632-A1F18FFE6286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780171" y="3007046"/>
                  <a:ext cx="56880" cy="88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5B5111E9-D6CA-4C30-B3BE-9E9435FA1759}"/>
                    </a:ext>
                  </a:extLst>
                </p14:cNvPr>
                <p14:cNvContentPartPr/>
                <p14:nvPr/>
              </p14:nvContentPartPr>
              <p14:xfrm>
                <a:off x="744531" y="3029726"/>
                <a:ext cx="157320" cy="784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5B5111E9-D6CA-4C30-B3BE-9E9435FA1759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735531" y="3021086"/>
                  <a:ext cx="174960" cy="96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194" name="Ink 193">
                <a:extLst>
                  <a:ext uri="{FF2B5EF4-FFF2-40B4-BE49-F238E27FC236}">
                    <a16:creationId xmlns:a16="http://schemas.microsoft.com/office/drawing/2014/main" id="{C1777B18-6751-4DFB-B550-B87B7B9EE912}"/>
                  </a:ext>
                </a:extLst>
              </p14:cNvPr>
              <p14:cNvContentPartPr/>
              <p14:nvPr/>
            </p14:nvContentPartPr>
            <p14:xfrm>
              <a:off x="475971" y="3809126"/>
              <a:ext cx="2444760" cy="38160"/>
            </p14:xfrm>
          </p:contentPart>
        </mc:Choice>
        <mc:Fallback xmlns="">
          <p:pic>
            <p:nvPicPr>
              <p:cNvPr id="194" name="Ink 193">
                <a:extLst>
                  <a:ext uri="{FF2B5EF4-FFF2-40B4-BE49-F238E27FC236}">
                    <a16:creationId xmlns:a16="http://schemas.microsoft.com/office/drawing/2014/main" id="{C1777B18-6751-4DFB-B550-B87B7B9EE912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467331" y="3800486"/>
                <a:ext cx="2462400" cy="55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97" name="Group 196">
            <a:extLst>
              <a:ext uri="{FF2B5EF4-FFF2-40B4-BE49-F238E27FC236}">
                <a16:creationId xmlns:a16="http://schemas.microsoft.com/office/drawing/2014/main" id="{2F0F6D09-DE95-490F-B940-A2988417E370}"/>
              </a:ext>
            </a:extLst>
          </p:cNvPr>
          <p:cNvGrpSpPr/>
          <p:nvPr/>
        </p:nvGrpSpPr>
        <p:grpSpPr>
          <a:xfrm>
            <a:off x="2855571" y="3975806"/>
            <a:ext cx="140400" cy="110160"/>
            <a:chOff x="2855571" y="3975806"/>
            <a:chExt cx="140400" cy="110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781ED5BE-ED74-4EA6-951F-AAC0BF473A81}"/>
                    </a:ext>
                  </a:extLst>
                </p14:cNvPr>
                <p14:cNvContentPartPr/>
                <p14:nvPr/>
              </p14:nvContentPartPr>
              <p14:xfrm>
                <a:off x="2889411" y="3975806"/>
                <a:ext cx="106560" cy="1101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781ED5BE-ED74-4EA6-951F-AAC0BF473A81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2880411" y="3967166"/>
                  <a:ext cx="12420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69B264C8-5052-4D13-80DD-CAE5CFEE7B72}"/>
                    </a:ext>
                  </a:extLst>
                </p14:cNvPr>
                <p14:cNvContentPartPr/>
                <p14:nvPr/>
              </p14:nvContentPartPr>
              <p14:xfrm>
                <a:off x="2855571" y="4003886"/>
                <a:ext cx="139680" cy="795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69B264C8-5052-4D13-80DD-CAE5CFEE7B72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2846571" y="3995246"/>
                  <a:ext cx="157320" cy="97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5" name="Group 204">
            <a:extLst>
              <a:ext uri="{FF2B5EF4-FFF2-40B4-BE49-F238E27FC236}">
                <a16:creationId xmlns:a16="http://schemas.microsoft.com/office/drawing/2014/main" id="{F859C9ED-CF2D-44E6-AFC0-C8EC9FB43CC3}"/>
              </a:ext>
            </a:extLst>
          </p:cNvPr>
          <p:cNvGrpSpPr/>
          <p:nvPr/>
        </p:nvGrpSpPr>
        <p:grpSpPr>
          <a:xfrm>
            <a:off x="15891" y="3036566"/>
            <a:ext cx="542520" cy="330120"/>
            <a:chOff x="15891" y="3036566"/>
            <a:chExt cx="542520" cy="330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4F58AFBC-8AF5-49F3-AF96-D8C004F5AB85}"/>
                    </a:ext>
                  </a:extLst>
                </p14:cNvPr>
                <p14:cNvContentPartPr/>
                <p14:nvPr/>
              </p14:nvContentPartPr>
              <p14:xfrm>
                <a:off x="15891" y="3036566"/>
                <a:ext cx="163800" cy="28404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4F58AFBC-8AF5-49F3-AF96-D8C004F5AB85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891" y="3027566"/>
                  <a:ext cx="18144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2679E278-DBB8-4480-A2BD-5C6C2F0E2ADD}"/>
                    </a:ext>
                  </a:extLst>
                </p14:cNvPr>
                <p14:cNvContentPartPr/>
                <p14:nvPr/>
              </p14:nvContentPartPr>
              <p14:xfrm>
                <a:off x="205971" y="3260486"/>
                <a:ext cx="47520" cy="103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2679E278-DBB8-4480-A2BD-5C6C2F0E2ADD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197331" y="3251486"/>
                  <a:ext cx="6516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E97FD8C5-F1C6-43B6-B37E-8F3D31490602}"/>
                    </a:ext>
                  </a:extLst>
                </p14:cNvPr>
                <p14:cNvContentPartPr/>
                <p14:nvPr/>
              </p14:nvContentPartPr>
              <p14:xfrm>
                <a:off x="188331" y="3256166"/>
                <a:ext cx="93600" cy="110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E97FD8C5-F1C6-43B6-B37E-8F3D31490602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179331" y="3247166"/>
                  <a:ext cx="11124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D8BF581-8C8D-4CBD-81E6-FE8CA573ED42}"/>
                    </a:ext>
                  </a:extLst>
                </p14:cNvPr>
                <p14:cNvContentPartPr/>
                <p14:nvPr/>
              </p14:nvContentPartPr>
              <p14:xfrm>
                <a:off x="346371" y="3146006"/>
                <a:ext cx="50040" cy="18072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D8BF581-8C8D-4CBD-81E6-FE8CA573ED42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337731" y="3137366"/>
                  <a:ext cx="6768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BAA8649E-C34A-4FCE-92DE-5E7459CA3DF4}"/>
                    </a:ext>
                  </a:extLst>
                </p14:cNvPr>
                <p14:cNvContentPartPr/>
                <p14:nvPr/>
              </p14:nvContentPartPr>
              <p14:xfrm>
                <a:off x="412251" y="3208646"/>
                <a:ext cx="62280" cy="972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BAA8649E-C34A-4FCE-92DE-5E7459CA3DF4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403611" y="3199646"/>
                  <a:ext cx="79920" cy="11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C6FEA65-1A17-4401-9B34-7129F34B7B24}"/>
                    </a:ext>
                  </a:extLst>
                </p14:cNvPr>
                <p14:cNvContentPartPr/>
                <p14:nvPr/>
              </p14:nvContentPartPr>
              <p14:xfrm>
                <a:off x="426291" y="3249326"/>
                <a:ext cx="22680" cy="644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C6FEA65-1A17-4401-9B34-7129F34B7B24}"/>
                    </a:ext>
                  </a:extLst>
                </p:cNvPr>
                <p:cNvPicPr/>
                <p:nvPr/>
              </p:nvPicPr>
              <p:blipFill>
                <a:blip r:embed="rId332"/>
                <a:stretch>
                  <a:fillRect/>
                </a:stretch>
              </p:blipFill>
              <p:spPr>
                <a:xfrm>
                  <a:off x="417291" y="3240686"/>
                  <a:ext cx="40320" cy="82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E925A9FD-8C15-4591-80AA-693FAE9A8249}"/>
                    </a:ext>
                  </a:extLst>
                </p14:cNvPr>
                <p14:cNvContentPartPr/>
                <p14:nvPr/>
              </p14:nvContentPartPr>
              <p14:xfrm>
                <a:off x="495411" y="3163646"/>
                <a:ext cx="63000" cy="17820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E925A9FD-8C15-4591-80AA-693FAE9A8249}"/>
                    </a:ext>
                  </a:extLst>
                </p:cNvPr>
                <p:cNvPicPr/>
                <p:nvPr/>
              </p:nvPicPr>
              <p:blipFill>
                <a:blip r:embed="rId334"/>
                <a:stretch>
                  <a:fillRect/>
                </a:stretch>
              </p:blipFill>
              <p:spPr>
                <a:xfrm>
                  <a:off x="486771" y="3155006"/>
                  <a:ext cx="80640" cy="195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6E230C67-9014-4405-A89B-B839D0683618}"/>
              </a:ext>
            </a:extLst>
          </p:cNvPr>
          <p:cNvGrpSpPr/>
          <p:nvPr/>
        </p:nvGrpSpPr>
        <p:grpSpPr>
          <a:xfrm>
            <a:off x="472011" y="3487646"/>
            <a:ext cx="1349280" cy="366480"/>
            <a:chOff x="472011" y="3487646"/>
            <a:chExt cx="1349280" cy="366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5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F0DA6469-4230-48E0-BB1C-3D8CCFD62682}"/>
                    </a:ext>
                  </a:extLst>
                </p14:cNvPr>
                <p14:cNvContentPartPr/>
                <p14:nvPr/>
              </p14:nvContentPartPr>
              <p14:xfrm>
                <a:off x="740931" y="3612566"/>
                <a:ext cx="66960" cy="2484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F0DA6469-4230-48E0-BB1C-3D8CCFD62682}"/>
                    </a:ext>
                  </a:extLst>
                </p:cNvPr>
                <p:cNvPicPr/>
                <p:nvPr/>
              </p:nvPicPr>
              <p:blipFill>
                <a:blip r:embed="rId336"/>
                <a:stretch>
                  <a:fillRect/>
                </a:stretch>
              </p:blipFill>
              <p:spPr>
                <a:xfrm>
                  <a:off x="731931" y="3603566"/>
                  <a:ext cx="846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7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E528A2F5-44A3-49B8-B89F-C4E1DE9C708A}"/>
                    </a:ext>
                  </a:extLst>
                </p14:cNvPr>
                <p14:cNvContentPartPr/>
                <p14:nvPr/>
              </p14:nvContentPartPr>
              <p14:xfrm>
                <a:off x="592251" y="3487646"/>
                <a:ext cx="14040" cy="6516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E528A2F5-44A3-49B8-B89F-C4E1DE9C708A}"/>
                    </a:ext>
                  </a:extLst>
                </p:cNvPr>
                <p:cNvPicPr/>
                <p:nvPr/>
              </p:nvPicPr>
              <p:blipFill>
                <a:blip r:embed="rId338"/>
                <a:stretch>
                  <a:fillRect/>
                </a:stretch>
              </p:blipFill>
              <p:spPr>
                <a:xfrm>
                  <a:off x="583611" y="3478646"/>
                  <a:ext cx="3168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9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8DC510B4-0180-48AB-A381-CF0D90C9A786}"/>
                    </a:ext>
                  </a:extLst>
                </p14:cNvPr>
                <p14:cNvContentPartPr/>
                <p14:nvPr/>
              </p14:nvContentPartPr>
              <p14:xfrm>
                <a:off x="500811" y="3588446"/>
                <a:ext cx="149400" cy="1620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8DC510B4-0180-48AB-A381-CF0D90C9A786}"/>
                    </a:ext>
                  </a:extLst>
                </p:cNvPr>
                <p:cNvPicPr/>
                <p:nvPr/>
              </p:nvPicPr>
              <p:blipFill>
                <a:blip r:embed="rId340"/>
                <a:stretch>
                  <a:fillRect/>
                </a:stretch>
              </p:blipFill>
              <p:spPr>
                <a:xfrm>
                  <a:off x="491811" y="3579806"/>
                  <a:ext cx="167040" cy="3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1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B5EA3ACD-7703-4101-8F2B-268E2FE59D5F}"/>
                    </a:ext>
                  </a:extLst>
                </p14:cNvPr>
                <p14:cNvContentPartPr/>
                <p14:nvPr/>
              </p14:nvContentPartPr>
              <p14:xfrm>
                <a:off x="527091" y="3655046"/>
                <a:ext cx="62640" cy="694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B5EA3ACD-7703-4101-8F2B-268E2FE59D5F}"/>
                    </a:ext>
                  </a:extLst>
                </p:cNvPr>
                <p:cNvPicPr/>
                <p:nvPr/>
              </p:nvPicPr>
              <p:blipFill>
                <a:blip r:embed="rId342"/>
                <a:stretch>
                  <a:fillRect/>
                </a:stretch>
              </p:blipFill>
              <p:spPr>
                <a:xfrm>
                  <a:off x="518091" y="3646046"/>
                  <a:ext cx="802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9556E0AE-C576-4B23-9355-160EA7E05D35}"/>
                    </a:ext>
                  </a:extLst>
                </p14:cNvPr>
                <p14:cNvContentPartPr/>
                <p14:nvPr/>
              </p14:nvContentPartPr>
              <p14:xfrm>
                <a:off x="472011" y="3713006"/>
                <a:ext cx="71280" cy="529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9556E0AE-C576-4B23-9355-160EA7E05D35}"/>
                    </a:ext>
                  </a:extLst>
                </p:cNvPr>
                <p:cNvPicPr/>
                <p:nvPr/>
              </p:nvPicPr>
              <p:blipFill>
                <a:blip r:embed="rId344"/>
                <a:stretch>
                  <a:fillRect/>
                </a:stretch>
              </p:blipFill>
              <p:spPr>
                <a:xfrm>
                  <a:off x="463371" y="3704006"/>
                  <a:ext cx="8892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BDBBC02-B3A7-40C7-A5AA-F41DB2273F2A}"/>
                    </a:ext>
                  </a:extLst>
                </p14:cNvPr>
                <p14:cNvContentPartPr/>
                <p14:nvPr/>
              </p14:nvContentPartPr>
              <p14:xfrm>
                <a:off x="820131" y="3608246"/>
                <a:ext cx="1001160" cy="2098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BDBBC02-B3A7-40C7-A5AA-F41DB2273F2A}"/>
                    </a:ext>
                  </a:extLst>
                </p:cNvPr>
                <p:cNvPicPr/>
                <p:nvPr/>
              </p:nvPicPr>
              <p:blipFill>
                <a:blip r:embed="rId346"/>
                <a:stretch>
                  <a:fillRect/>
                </a:stretch>
              </p:blipFill>
              <p:spPr>
                <a:xfrm>
                  <a:off x="811131" y="3599246"/>
                  <a:ext cx="101880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E6FEB00A-F387-4C20-B67B-B2FF216921D6}"/>
                    </a:ext>
                  </a:extLst>
                </p14:cNvPr>
                <p14:cNvContentPartPr/>
                <p14:nvPr/>
              </p14:nvContentPartPr>
              <p14:xfrm>
                <a:off x="1520331" y="3832526"/>
                <a:ext cx="203400" cy="216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E6FEB00A-F387-4C20-B67B-B2FF216921D6}"/>
                    </a:ext>
                  </a:extLst>
                </p:cNvPr>
                <p:cNvPicPr/>
                <p:nvPr/>
              </p:nvPicPr>
              <p:blipFill>
                <a:blip r:embed="rId348"/>
                <a:stretch>
                  <a:fillRect/>
                </a:stretch>
              </p:blipFill>
              <p:spPr>
                <a:xfrm>
                  <a:off x="1511691" y="3823526"/>
                  <a:ext cx="221040" cy="3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9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2CBBC70A-84E8-4F1E-A2F8-16B78D8FD4A2}"/>
                  </a:ext>
                </a:extLst>
              </p14:cNvPr>
              <p14:cNvContentPartPr/>
              <p14:nvPr/>
            </p14:nvContentPartPr>
            <p14:xfrm>
              <a:off x="3427251" y="3173366"/>
              <a:ext cx="53640" cy="112500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2CBBC70A-84E8-4F1E-A2F8-16B78D8FD4A2}"/>
                  </a:ext>
                </a:extLst>
              </p:cNvPr>
              <p:cNvPicPr/>
              <p:nvPr/>
            </p:nvPicPr>
            <p:blipFill>
              <a:blip r:embed="rId350"/>
              <a:stretch>
                <a:fillRect/>
              </a:stretch>
            </p:blipFill>
            <p:spPr>
              <a:xfrm>
                <a:off x="3418251" y="3164366"/>
                <a:ext cx="71280" cy="11426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2" name="Group 231">
            <a:extLst>
              <a:ext uri="{FF2B5EF4-FFF2-40B4-BE49-F238E27FC236}">
                <a16:creationId xmlns:a16="http://schemas.microsoft.com/office/drawing/2014/main" id="{403BF389-4B50-4C21-9980-4FB71F717FA4}"/>
              </a:ext>
            </a:extLst>
          </p:cNvPr>
          <p:cNvGrpSpPr/>
          <p:nvPr/>
        </p:nvGrpSpPr>
        <p:grpSpPr>
          <a:xfrm>
            <a:off x="3988851" y="3536246"/>
            <a:ext cx="1576080" cy="504720"/>
            <a:chOff x="3988851" y="3536246"/>
            <a:chExt cx="1576080" cy="50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1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F5CEFF0-2C70-430E-9BDE-22328DB53ECC}"/>
                    </a:ext>
                  </a:extLst>
                </p14:cNvPr>
                <p14:cNvContentPartPr/>
                <p14:nvPr/>
              </p14:nvContentPartPr>
              <p14:xfrm>
                <a:off x="4051851" y="3536246"/>
                <a:ext cx="158760" cy="26064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F5CEFF0-2C70-430E-9BDE-22328DB53ECC}"/>
                    </a:ext>
                  </a:extLst>
                </p:cNvPr>
                <p:cNvPicPr/>
                <p:nvPr/>
              </p:nvPicPr>
              <p:blipFill>
                <a:blip r:embed="rId352"/>
                <a:stretch>
                  <a:fillRect/>
                </a:stretch>
              </p:blipFill>
              <p:spPr>
                <a:xfrm>
                  <a:off x="4042851" y="3527246"/>
                  <a:ext cx="17640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3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0B7082C6-CEAA-4DCA-912C-A8A412C83E75}"/>
                    </a:ext>
                  </a:extLst>
                </p14:cNvPr>
                <p14:cNvContentPartPr/>
                <p14:nvPr/>
              </p14:nvContentPartPr>
              <p14:xfrm>
                <a:off x="3988851" y="3708326"/>
                <a:ext cx="176400" cy="1584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0B7082C6-CEAA-4DCA-912C-A8A412C83E75}"/>
                    </a:ext>
                  </a:extLst>
                </p:cNvPr>
                <p:cNvPicPr/>
                <p:nvPr/>
              </p:nvPicPr>
              <p:blipFill>
                <a:blip r:embed="rId354"/>
                <a:stretch>
                  <a:fillRect/>
                </a:stretch>
              </p:blipFill>
              <p:spPr>
                <a:xfrm>
                  <a:off x="3980211" y="3699326"/>
                  <a:ext cx="19404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5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C7C0243-AFE5-4E9B-BE41-DF18AD0A6DCB}"/>
                    </a:ext>
                  </a:extLst>
                </p14:cNvPr>
                <p14:cNvContentPartPr/>
                <p14:nvPr/>
              </p14:nvContentPartPr>
              <p14:xfrm>
                <a:off x="4118811" y="3890846"/>
                <a:ext cx="89640" cy="11016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C7C0243-AFE5-4E9B-BE41-DF18AD0A6DCB}"/>
                    </a:ext>
                  </a:extLst>
                </p:cNvPr>
                <p:cNvPicPr/>
                <p:nvPr/>
              </p:nvPicPr>
              <p:blipFill>
                <a:blip r:embed="rId356"/>
                <a:stretch>
                  <a:fillRect/>
                </a:stretch>
              </p:blipFill>
              <p:spPr>
                <a:xfrm>
                  <a:off x="4110171" y="3881846"/>
                  <a:ext cx="10728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7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158DBD3-BD54-455B-90A5-9FB0638B2D90}"/>
                    </a:ext>
                  </a:extLst>
                </p14:cNvPr>
                <p14:cNvContentPartPr/>
                <p14:nvPr/>
              </p14:nvContentPartPr>
              <p14:xfrm>
                <a:off x="4111611" y="3868526"/>
                <a:ext cx="135000" cy="1335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158DBD3-BD54-455B-90A5-9FB0638B2D90}"/>
                    </a:ext>
                  </a:extLst>
                </p:cNvPr>
                <p:cNvPicPr/>
                <p:nvPr/>
              </p:nvPicPr>
              <p:blipFill>
                <a:blip r:embed="rId358"/>
                <a:stretch>
                  <a:fillRect/>
                </a:stretch>
              </p:blipFill>
              <p:spPr>
                <a:xfrm>
                  <a:off x="4102611" y="3859526"/>
                  <a:ext cx="15264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0453F66B-0D85-4B2B-B860-2926955CC0E7}"/>
                    </a:ext>
                  </a:extLst>
                </p14:cNvPr>
                <p14:cNvContentPartPr/>
                <p14:nvPr/>
              </p14:nvContentPartPr>
              <p14:xfrm>
                <a:off x="4296291" y="3971486"/>
                <a:ext cx="368640" cy="694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0453F66B-0D85-4B2B-B860-2926955CC0E7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4287651" y="3962486"/>
                  <a:ext cx="38628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91DC1EB9-2C2B-42C0-8163-4BE288B9EFFC}"/>
                    </a:ext>
                  </a:extLst>
                </p14:cNvPr>
                <p14:cNvContentPartPr/>
                <p14:nvPr/>
              </p14:nvContentPartPr>
              <p14:xfrm>
                <a:off x="4547931" y="3893366"/>
                <a:ext cx="5400" cy="1008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91DC1EB9-2C2B-42C0-8163-4BE288B9EFFC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4538931" y="3884726"/>
                  <a:ext cx="2304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2F54C81-A598-4B89-AD5F-8C2F7AA76C00}"/>
                    </a:ext>
                  </a:extLst>
                </p14:cNvPr>
                <p14:cNvContentPartPr/>
                <p14:nvPr/>
              </p14:nvContentPartPr>
              <p14:xfrm>
                <a:off x="4809291" y="3578006"/>
                <a:ext cx="91800" cy="23796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2F54C81-A598-4B89-AD5F-8C2F7AA76C00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4800651" y="3569006"/>
                  <a:ext cx="109440" cy="25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44B62069-D95D-420E-B315-85B4EDC52C94}"/>
                    </a:ext>
                  </a:extLst>
                </p14:cNvPr>
                <p14:cNvContentPartPr/>
                <p14:nvPr/>
              </p14:nvContentPartPr>
              <p14:xfrm>
                <a:off x="4943931" y="3672686"/>
                <a:ext cx="192240" cy="3211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44B62069-D95D-420E-B315-85B4EDC52C94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4934931" y="3664046"/>
                  <a:ext cx="209880" cy="33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A9DA2FE6-98CF-43CF-84AC-FEB19CDCCA86}"/>
                    </a:ext>
                  </a:extLst>
                </p14:cNvPr>
                <p14:cNvContentPartPr/>
                <p14:nvPr/>
              </p14:nvContentPartPr>
              <p14:xfrm>
                <a:off x="5177931" y="3603206"/>
                <a:ext cx="96840" cy="3042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A9DA2FE6-98CF-43CF-84AC-FEB19CDCCA86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5168931" y="3594206"/>
                  <a:ext cx="114480" cy="32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C492B16-BDF8-445D-B03B-25D6D964D2CA}"/>
                    </a:ext>
                  </a:extLst>
                </p14:cNvPr>
                <p14:cNvContentPartPr/>
                <p14:nvPr/>
              </p14:nvContentPartPr>
              <p14:xfrm>
                <a:off x="5433531" y="3713366"/>
                <a:ext cx="131400" cy="1368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C492B16-BDF8-445D-B03B-25D6D964D2CA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5424531" y="3704726"/>
                  <a:ext cx="1490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8011703B-EC39-4170-BB7E-C4349E2E32D4}"/>
                    </a:ext>
                  </a:extLst>
                </p14:cNvPr>
                <p14:cNvContentPartPr/>
                <p14:nvPr/>
              </p14:nvContentPartPr>
              <p14:xfrm>
                <a:off x="5395731" y="3786086"/>
                <a:ext cx="100080" cy="1620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8011703B-EC39-4170-BB7E-C4349E2E32D4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5386731" y="3777446"/>
                  <a:ext cx="117720" cy="33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3">
            <p14:nvContentPartPr>
              <p14:cNvPr id="233" name="Ink 232">
                <a:extLst>
                  <a:ext uri="{FF2B5EF4-FFF2-40B4-BE49-F238E27FC236}">
                    <a16:creationId xmlns:a16="http://schemas.microsoft.com/office/drawing/2014/main" id="{9E8F6422-FF3B-44BE-AD7F-7E9F42C60CDE}"/>
                  </a:ext>
                </a:extLst>
              </p14:cNvPr>
              <p14:cNvContentPartPr/>
              <p14:nvPr/>
            </p14:nvContentPartPr>
            <p14:xfrm>
              <a:off x="5917731" y="3630206"/>
              <a:ext cx="95040" cy="303480"/>
            </p14:xfrm>
          </p:contentPart>
        </mc:Choice>
        <mc:Fallback xmlns="">
          <p:pic>
            <p:nvPicPr>
              <p:cNvPr id="233" name="Ink 232">
                <a:extLst>
                  <a:ext uri="{FF2B5EF4-FFF2-40B4-BE49-F238E27FC236}">
                    <a16:creationId xmlns:a16="http://schemas.microsoft.com/office/drawing/2014/main" id="{9E8F6422-FF3B-44BE-AD7F-7E9F42C60CDE}"/>
                  </a:ext>
                </a:extLst>
              </p:cNvPr>
              <p:cNvPicPr/>
              <p:nvPr/>
            </p:nvPicPr>
            <p:blipFill>
              <a:blip r:embed="rId374"/>
              <a:stretch>
                <a:fillRect/>
              </a:stretch>
            </p:blipFill>
            <p:spPr>
              <a:xfrm>
                <a:off x="5908731" y="3621566"/>
                <a:ext cx="112680" cy="3211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5">
            <p14:nvContentPartPr>
              <p14:cNvPr id="234" name="Ink 233">
                <a:extLst>
                  <a:ext uri="{FF2B5EF4-FFF2-40B4-BE49-F238E27FC236}">
                    <a16:creationId xmlns:a16="http://schemas.microsoft.com/office/drawing/2014/main" id="{D961CD82-FA86-49C2-BFDD-84B32EA0759E}"/>
                  </a:ext>
                </a:extLst>
              </p14:cNvPr>
              <p14:cNvContentPartPr/>
              <p14:nvPr/>
            </p14:nvContentPartPr>
            <p14:xfrm>
              <a:off x="6262251" y="3768446"/>
              <a:ext cx="204120" cy="39960"/>
            </p14:xfrm>
          </p:contentPart>
        </mc:Choice>
        <mc:Fallback xmlns="">
          <p:pic>
            <p:nvPicPr>
              <p:cNvPr id="234" name="Ink 233">
                <a:extLst>
                  <a:ext uri="{FF2B5EF4-FFF2-40B4-BE49-F238E27FC236}">
                    <a16:creationId xmlns:a16="http://schemas.microsoft.com/office/drawing/2014/main" id="{D961CD82-FA86-49C2-BFDD-84B32EA0759E}"/>
                  </a:ext>
                </a:extLst>
              </p:cNvPr>
              <p:cNvPicPr/>
              <p:nvPr/>
            </p:nvPicPr>
            <p:blipFill>
              <a:blip r:embed="rId376"/>
              <a:stretch>
                <a:fillRect/>
              </a:stretch>
            </p:blipFill>
            <p:spPr>
              <a:xfrm>
                <a:off x="6253611" y="3759806"/>
                <a:ext cx="221760" cy="57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7">
            <p14:nvContentPartPr>
              <p14:cNvPr id="235" name="Ink 234">
                <a:extLst>
                  <a:ext uri="{FF2B5EF4-FFF2-40B4-BE49-F238E27FC236}">
                    <a16:creationId xmlns:a16="http://schemas.microsoft.com/office/drawing/2014/main" id="{8EE66BA8-2378-4739-96A5-E819429BC1EC}"/>
                  </a:ext>
                </a:extLst>
              </p14:cNvPr>
              <p14:cNvContentPartPr/>
              <p14:nvPr/>
            </p14:nvContentPartPr>
            <p14:xfrm>
              <a:off x="6669051" y="3575846"/>
              <a:ext cx="136080" cy="366120"/>
            </p14:xfrm>
          </p:contentPart>
        </mc:Choice>
        <mc:Fallback xmlns="">
          <p:pic>
            <p:nvPicPr>
              <p:cNvPr id="235" name="Ink 234">
                <a:extLst>
                  <a:ext uri="{FF2B5EF4-FFF2-40B4-BE49-F238E27FC236}">
                    <a16:creationId xmlns:a16="http://schemas.microsoft.com/office/drawing/2014/main" id="{8EE66BA8-2378-4739-96A5-E819429BC1EC}"/>
                  </a:ext>
                </a:extLst>
              </p:cNvPr>
              <p:cNvPicPr/>
              <p:nvPr/>
            </p:nvPicPr>
            <p:blipFill>
              <a:blip r:embed="rId378"/>
              <a:stretch>
                <a:fillRect/>
              </a:stretch>
            </p:blipFill>
            <p:spPr>
              <a:xfrm>
                <a:off x="6660411" y="3567206"/>
                <a:ext cx="153720" cy="383760"/>
              </a:xfrm>
              <a:prstGeom prst="rect">
                <a:avLst/>
              </a:prstGeom>
            </p:spPr>
          </p:pic>
        </mc:Fallback>
      </mc:AlternateContent>
      <p:grpSp>
        <p:nvGrpSpPr>
          <p:cNvPr id="247" name="Group 246">
            <a:extLst>
              <a:ext uri="{FF2B5EF4-FFF2-40B4-BE49-F238E27FC236}">
                <a16:creationId xmlns:a16="http://schemas.microsoft.com/office/drawing/2014/main" id="{BC95536F-0193-4BEB-94C5-0BB571F54DB0}"/>
              </a:ext>
            </a:extLst>
          </p:cNvPr>
          <p:cNvGrpSpPr/>
          <p:nvPr/>
        </p:nvGrpSpPr>
        <p:grpSpPr>
          <a:xfrm>
            <a:off x="6955611" y="3421046"/>
            <a:ext cx="1017000" cy="561240"/>
            <a:chOff x="6955611" y="3421046"/>
            <a:chExt cx="1017000" cy="56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42A2D6D9-31C9-487B-BE80-41F298B8D2EE}"/>
                    </a:ext>
                  </a:extLst>
                </p14:cNvPr>
                <p14:cNvContentPartPr/>
                <p14:nvPr/>
              </p14:nvContentPartPr>
              <p14:xfrm>
                <a:off x="6955611" y="3756926"/>
                <a:ext cx="96120" cy="12924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42A2D6D9-31C9-487B-BE80-41F298B8D2EE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6946611" y="3748286"/>
                  <a:ext cx="113760" cy="14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12D75F80-262A-4D9D-A416-B91CB3986F92}"/>
                    </a:ext>
                  </a:extLst>
                </p14:cNvPr>
                <p14:cNvContentPartPr/>
                <p14:nvPr/>
              </p14:nvContentPartPr>
              <p14:xfrm>
                <a:off x="6959571" y="3569366"/>
                <a:ext cx="79560" cy="1692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12D75F80-262A-4D9D-A416-B91CB3986F92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6950571" y="3560726"/>
                  <a:ext cx="972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C6B2BDA7-868C-4B19-BC2F-0A4C4F7DCE42}"/>
                    </a:ext>
                  </a:extLst>
                </p14:cNvPr>
                <p14:cNvContentPartPr/>
                <p14:nvPr/>
              </p14:nvContentPartPr>
              <p14:xfrm>
                <a:off x="7209411" y="3440126"/>
                <a:ext cx="38160" cy="946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C6B2BDA7-868C-4B19-BC2F-0A4C4F7DCE42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7200411" y="3431126"/>
                  <a:ext cx="5580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ED4928E-8244-47BD-8AEF-80FABFE59CA1}"/>
                    </a:ext>
                  </a:extLst>
                </p14:cNvPr>
                <p14:cNvContentPartPr/>
                <p14:nvPr/>
              </p14:nvContentPartPr>
              <p14:xfrm>
                <a:off x="7115091" y="3558926"/>
                <a:ext cx="178560" cy="154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ED4928E-8244-47BD-8AEF-80FABFE59CA1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7106091" y="3549926"/>
                  <a:ext cx="1962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3B7C5FEF-493B-4517-AC34-BA6007A4126E}"/>
                    </a:ext>
                  </a:extLst>
                </p14:cNvPr>
                <p14:cNvContentPartPr/>
                <p14:nvPr/>
              </p14:nvContentPartPr>
              <p14:xfrm>
                <a:off x="7174491" y="3638846"/>
                <a:ext cx="49680" cy="900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3B7C5FEF-493B-4517-AC34-BA6007A4126E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7165491" y="3630206"/>
                  <a:ext cx="6732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55AF742C-9E71-4714-9D90-18454845E744}"/>
                    </a:ext>
                  </a:extLst>
                </p14:cNvPr>
                <p14:cNvContentPartPr/>
                <p14:nvPr/>
              </p14:nvContentPartPr>
              <p14:xfrm>
                <a:off x="7100691" y="3703646"/>
                <a:ext cx="76320" cy="4284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55AF742C-9E71-4714-9D90-18454845E744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7091691" y="3695006"/>
                  <a:ext cx="93960" cy="6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28444402-DE8B-4D17-A60D-C760EBC2296D}"/>
                    </a:ext>
                  </a:extLst>
                </p14:cNvPr>
                <p14:cNvContentPartPr/>
                <p14:nvPr/>
              </p14:nvContentPartPr>
              <p14:xfrm>
                <a:off x="7391211" y="3511406"/>
                <a:ext cx="133560" cy="24048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28444402-DE8B-4D17-A60D-C760EBC2296D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7382571" y="3502406"/>
                  <a:ext cx="15120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9A169C7D-FF53-4AC3-8FBC-88D3F35D5826}"/>
                    </a:ext>
                  </a:extLst>
                </p14:cNvPr>
                <p14:cNvContentPartPr/>
                <p14:nvPr/>
              </p14:nvContentPartPr>
              <p14:xfrm>
                <a:off x="7533051" y="3421046"/>
                <a:ext cx="144000" cy="561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9A169C7D-FF53-4AC3-8FBC-88D3F35D5826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7524411" y="3412046"/>
                  <a:ext cx="161640" cy="57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C3E45995-2D95-4DA5-B81B-BD2C26FF502B}"/>
                    </a:ext>
                  </a:extLst>
                </p14:cNvPr>
                <p14:cNvContentPartPr/>
                <p14:nvPr/>
              </p14:nvContentPartPr>
              <p14:xfrm>
                <a:off x="7792971" y="3421406"/>
                <a:ext cx="179640" cy="8424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C3E45995-2D95-4DA5-B81B-BD2C26FF502B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7784331" y="3412406"/>
                  <a:ext cx="197280" cy="101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97">
            <p14:nvContentPartPr>
              <p14:cNvPr id="248" name="Ink 247">
                <a:extLst>
                  <a:ext uri="{FF2B5EF4-FFF2-40B4-BE49-F238E27FC236}">
                    <a16:creationId xmlns:a16="http://schemas.microsoft.com/office/drawing/2014/main" id="{CD997F3C-FD4E-4DDA-A738-A83CA9C464C2}"/>
                  </a:ext>
                </a:extLst>
              </p14:cNvPr>
              <p14:cNvContentPartPr/>
              <p14:nvPr/>
            </p14:nvContentPartPr>
            <p14:xfrm>
              <a:off x="5657451" y="3431486"/>
              <a:ext cx="235800" cy="968400"/>
            </p14:xfrm>
          </p:contentPart>
        </mc:Choice>
        <mc:Fallback xmlns="">
          <p:pic>
            <p:nvPicPr>
              <p:cNvPr id="248" name="Ink 247">
                <a:extLst>
                  <a:ext uri="{FF2B5EF4-FFF2-40B4-BE49-F238E27FC236}">
                    <a16:creationId xmlns:a16="http://schemas.microsoft.com/office/drawing/2014/main" id="{CD997F3C-FD4E-4DDA-A738-A83CA9C464C2}"/>
                  </a:ext>
                </a:extLst>
              </p:cNvPr>
              <p:cNvPicPr/>
              <p:nvPr/>
            </p:nvPicPr>
            <p:blipFill>
              <a:blip r:embed="rId398"/>
              <a:stretch>
                <a:fillRect/>
              </a:stretch>
            </p:blipFill>
            <p:spPr>
              <a:xfrm>
                <a:off x="5648811" y="3422486"/>
                <a:ext cx="253440" cy="986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9">
            <p14:nvContentPartPr>
              <p14:cNvPr id="250" name="Ink 249">
                <a:extLst>
                  <a:ext uri="{FF2B5EF4-FFF2-40B4-BE49-F238E27FC236}">
                    <a16:creationId xmlns:a16="http://schemas.microsoft.com/office/drawing/2014/main" id="{79C6D834-BB9D-4602-B1E6-AC543D5FD2EC}"/>
                  </a:ext>
                </a:extLst>
              </p14:cNvPr>
              <p14:cNvContentPartPr/>
              <p14:nvPr/>
            </p14:nvContentPartPr>
            <p14:xfrm>
              <a:off x="8242971" y="3727766"/>
              <a:ext cx="79920" cy="15840"/>
            </p14:xfrm>
          </p:contentPart>
        </mc:Choice>
        <mc:Fallback xmlns="">
          <p:pic>
            <p:nvPicPr>
              <p:cNvPr id="250" name="Ink 249">
                <a:extLst>
                  <a:ext uri="{FF2B5EF4-FFF2-40B4-BE49-F238E27FC236}">
                    <a16:creationId xmlns:a16="http://schemas.microsoft.com/office/drawing/2014/main" id="{79C6D834-BB9D-4602-B1E6-AC543D5FD2EC}"/>
                  </a:ext>
                </a:extLst>
              </p:cNvPr>
              <p:cNvPicPr/>
              <p:nvPr/>
            </p:nvPicPr>
            <p:blipFill>
              <a:blip r:embed="rId400"/>
              <a:stretch>
                <a:fillRect/>
              </a:stretch>
            </p:blipFill>
            <p:spPr>
              <a:xfrm>
                <a:off x="8234331" y="3718766"/>
                <a:ext cx="97560" cy="33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1">
            <p14:nvContentPartPr>
              <p14:cNvPr id="251" name="Ink 250">
                <a:extLst>
                  <a:ext uri="{FF2B5EF4-FFF2-40B4-BE49-F238E27FC236}">
                    <a16:creationId xmlns:a16="http://schemas.microsoft.com/office/drawing/2014/main" id="{BA247A2E-F439-4A7F-BCE9-8F2787F8AF11}"/>
                  </a:ext>
                </a:extLst>
              </p14:cNvPr>
              <p14:cNvContentPartPr/>
              <p14:nvPr/>
            </p14:nvContentPartPr>
            <p14:xfrm>
              <a:off x="8165931" y="3846926"/>
              <a:ext cx="73080" cy="9720"/>
            </p14:xfrm>
          </p:contentPart>
        </mc:Choice>
        <mc:Fallback xmlns="">
          <p:pic>
            <p:nvPicPr>
              <p:cNvPr id="251" name="Ink 250">
                <a:extLst>
                  <a:ext uri="{FF2B5EF4-FFF2-40B4-BE49-F238E27FC236}">
                    <a16:creationId xmlns:a16="http://schemas.microsoft.com/office/drawing/2014/main" id="{BA247A2E-F439-4A7F-BCE9-8F2787F8AF11}"/>
                  </a:ext>
                </a:extLst>
              </p:cNvPr>
              <p:cNvPicPr/>
              <p:nvPr/>
            </p:nvPicPr>
            <p:blipFill>
              <a:blip r:embed="rId402"/>
              <a:stretch>
                <a:fillRect/>
              </a:stretch>
            </p:blipFill>
            <p:spPr>
              <a:xfrm>
                <a:off x="8157291" y="3838286"/>
                <a:ext cx="90720" cy="27360"/>
              </a:xfrm>
              <a:prstGeom prst="rect">
                <a:avLst/>
              </a:prstGeom>
            </p:spPr>
          </p:pic>
        </mc:Fallback>
      </mc:AlternateContent>
      <p:grpSp>
        <p:nvGrpSpPr>
          <p:cNvPr id="255" name="Group 254">
            <a:extLst>
              <a:ext uri="{FF2B5EF4-FFF2-40B4-BE49-F238E27FC236}">
                <a16:creationId xmlns:a16="http://schemas.microsoft.com/office/drawing/2014/main" id="{459F57F0-2AFF-45EF-ABAD-4F094C47C08F}"/>
              </a:ext>
            </a:extLst>
          </p:cNvPr>
          <p:cNvGrpSpPr/>
          <p:nvPr/>
        </p:nvGrpSpPr>
        <p:grpSpPr>
          <a:xfrm>
            <a:off x="8730411" y="3633806"/>
            <a:ext cx="319320" cy="242640"/>
            <a:chOff x="8730411" y="3633806"/>
            <a:chExt cx="319320" cy="24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3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EAAA673F-7DBC-45D9-B571-41B077C992E5}"/>
                    </a:ext>
                  </a:extLst>
                </p14:cNvPr>
                <p14:cNvContentPartPr/>
                <p14:nvPr/>
              </p14:nvContentPartPr>
              <p14:xfrm>
                <a:off x="8730411" y="3633806"/>
                <a:ext cx="88560" cy="24264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EAAA673F-7DBC-45D9-B571-41B077C992E5}"/>
                    </a:ext>
                  </a:extLst>
                </p:cNvPr>
                <p:cNvPicPr/>
                <p:nvPr/>
              </p:nvPicPr>
              <p:blipFill>
                <a:blip r:embed="rId404"/>
                <a:stretch>
                  <a:fillRect/>
                </a:stretch>
              </p:blipFill>
              <p:spPr>
                <a:xfrm>
                  <a:off x="8721411" y="3624806"/>
                  <a:ext cx="106200" cy="260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B2E73B88-1D3E-4324-89F3-CEAEF81BDF4F}"/>
                    </a:ext>
                  </a:extLst>
                </p14:cNvPr>
                <p14:cNvContentPartPr/>
                <p14:nvPr/>
              </p14:nvContentPartPr>
              <p14:xfrm>
                <a:off x="8938851" y="3751166"/>
                <a:ext cx="110880" cy="1656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B2E73B88-1D3E-4324-89F3-CEAEF81BDF4F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8929851" y="3742526"/>
                  <a:ext cx="128520" cy="34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4" name="Group 263">
            <a:extLst>
              <a:ext uri="{FF2B5EF4-FFF2-40B4-BE49-F238E27FC236}">
                <a16:creationId xmlns:a16="http://schemas.microsoft.com/office/drawing/2014/main" id="{6EF74F2D-B589-4D87-BD42-DFAE0AE174E2}"/>
              </a:ext>
            </a:extLst>
          </p:cNvPr>
          <p:cNvGrpSpPr/>
          <p:nvPr/>
        </p:nvGrpSpPr>
        <p:grpSpPr>
          <a:xfrm>
            <a:off x="9325851" y="3387206"/>
            <a:ext cx="791280" cy="582840"/>
            <a:chOff x="9325851" y="3387206"/>
            <a:chExt cx="791280" cy="58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4EE995FC-38A1-4BEE-A622-F85098F9C3E3}"/>
                    </a:ext>
                  </a:extLst>
                </p14:cNvPr>
                <p14:cNvContentPartPr/>
                <p14:nvPr/>
              </p14:nvContentPartPr>
              <p14:xfrm>
                <a:off x="9325851" y="3675206"/>
                <a:ext cx="189000" cy="14364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4EE995FC-38A1-4BEE-A622-F85098F9C3E3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9316851" y="3666566"/>
                  <a:ext cx="20664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39D5C6B0-D3D3-4546-A360-A40D7F3C9575}"/>
                    </a:ext>
                  </a:extLst>
                </p14:cNvPr>
                <p14:cNvContentPartPr/>
                <p14:nvPr/>
              </p14:nvContentPartPr>
              <p14:xfrm>
                <a:off x="9366531" y="3513926"/>
                <a:ext cx="69840" cy="1224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39D5C6B0-D3D3-4546-A360-A40D7F3C9575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9357531" y="3505286"/>
                  <a:ext cx="874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123426E9-2C97-480F-BBF5-06C0E8B31C24}"/>
                    </a:ext>
                  </a:extLst>
                </p14:cNvPr>
                <p14:cNvContentPartPr/>
                <p14:nvPr/>
              </p14:nvContentPartPr>
              <p14:xfrm>
                <a:off x="9621411" y="3387206"/>
                <a:ext cx="181080" cy="6948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123426E9-2C97-480F-BBF5-06C0E8B31C24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9612771" y="3378206"/>
                  <a:ext cx="198720" cy="87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7D4A828-9D91-4209-AD00-278A55D64E54}"/>
                    </a:ext>
                  </a:extLst>
                </p14:cNvPr>
                <p14:cNvContentPartPr/>
                <p14:nvPr/>
              </p14:nvContentPartPr>
              <p14:xfrm>
                <a:off x="9609891" y="3500966"/>
                <a:ext cx="196560" cy="205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7D4A828-9D91-4209-AD00-278A55D64E54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9601251" y="3491966"/>
                  <a:ext cx="2142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8A7FEBE-597F-4A94-AF70-ABBD99EF19FF}"/>
                    </a:ext>
                  </a:extLst>
                </p14:cNvPr>
                <p14:cNvContentPartPr/>
                <p14:nvPr/>
              </p14:nvContentPartPr>
              <p14:xfrm>
                <a:off x="9674691" y="3574406"/>
                <a:ext cx="65160" cy="9504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8A7FEBE-597F-4A94-AF70-ABBD99EF19FF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9666051" y="3565766"/>
                  <a:ext cx="828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36DB3C73-13A4-40B3-A6EA-928C3AB3A192}"/>
                    </a:ext>
                  </a:extLst>
                </p14:cNvPr>
                <p14:cNvContentPartPr/>
                <p14:nvPr/>
              </p14:nvContentPartPr>
              <p14:xfrm>
                <a:off x="9595131" y="3638846"/>
                <a:ext cx="94320" cy="3204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36DB3C73-13A4-40B3-A6EA-928C3AB3A192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9586491" y="3630206"/>
                  <a:ext cx="11196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62" name="Ink 261">
                  <a:extLst>
                    <a:ext uri="{FF2B5EF4-FFF2-40B4-BE49-F238E27FC236}">
                      <a16:creationId xmlns:a16="http://schemas.microsoft.com/office/drawing/2014/main" id="{26FFC43B-5C97-48A2-92BC-C2F397F22E4C}"/>
                    </a:ext>
                  </a:extLst>
                </p14:cNvPr>
                <p14:cNvContentPartPr/>
                <p14:nvPr/>
              </p14:nvContentPartPr>
              <p14:xfrm>
                <a:off x="9909411" y="3497366"/>
                <a:ext cx="119880" cy="160200"/>
              </p14:xfrm>
            </p:contentPart>
          </mc:Choice>
          <mc:Fallback xmlns="">
            <p:pic>
              <p:nvPicPr>
                <p:cNvPr id="262" name="Ink 261">
                  <a:extLst>
                    <a:ext uri="{FF2B5EF4-FFF2-40B4-BE49-F238E27FC236}">
                      <a16:creationId xmlns:a16="http://schemas.microsoft.com/office/drawing/2014/main" id="{26FFC43B-5C97-48A2-92BC-C2F397F22E4C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9900411" y="3488726"/>
                  <a:ext cx="13752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CBD71789-4FE6-48F8-BD1A-EFE1E9656DBA}"/>
                    </a:ext>
                  </a:extLst>
                </p14:cNvPr>
                <p14:cNvContentPartPr/>
                <p14:nvPr/>
              </p14:nvContentPartPr>
              <p14:xfrm>
                <a:off x="10022811" y="3857366"/>
                <a:ext cx="94320" cy="11268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CBD71789-4FE6-48F8-BD1A-EFE1E9656DBA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10013811" y="3848366"/>
                  <a:ext cx="111960" cy="130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70" name="Group 269">
            <a:extLst>
              <a:ext uri="{FF2B5EF4-FFF2-40B4-BE49-F238E27FC236}">
                <a16:creationId xmlns:a16="http://schemas.microsoft.com/office/drawing/2014/main" id="{63407C5A-3A81-403D-BFB9-118244B6D45C}"/>
              </a:ext>
            </a:extLst>
          </p:cNvPr>
          <p:cNvGrpSpPr/>
          <p:nvPr/>
        </p:nvGrpSpPr>
        <p:grpSpPr>
          <a:xfrm>
            <a:off x="10513131" y="3626966"/>
            <a:ext cx="163440" cy="180360"/>
            <a:chOff x="10513131" y="3626966"/>
            <a:chExt cx="16344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F47349E7-9A49-4379-B7F3-B652525CE2C0}"/>
                    </a:ext>
                  </a:extLst>
                </p14:cNvPr>
                <p14:cNvContentPartPr/>
                <p14:nvPr/>
              </p14:nvContentPartPr>
              <p14:xfrm>
                <a:off x="10604211" y="3626966"/>
                <a:ext cx="68040" cy="14292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F47349E7-9A49-4379-B7F3-B652525CE2C0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10595211" y="3617966"/>
                  <a:ext cx="8568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0DDC23EF-C088-42C4-8B33-509096CC6CD5}"/>
                    </a:ext>
                  </a:extLst>
                </p14:cNvPr>
                <p14:cNvContentPartPr/>
                <p14:nvPr/>
              </p14:nvContentPartPr>
              <p14:xfrm>
                <a:off x="10513131" y="3647486"/>
                <a:ext cx="163440" cy="15984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0DDC23EF-C088-42C4-8B33-509096CC6CD5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10504491" y="3638846"/>
                  <a:ext cx="181080" cy="17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69" name="Group 268">
            <a:extLst>
              <a:ext uri="{FF2B5EF4-FFF2-40B4-BE49-F238E27FC236}">
                <a16:creationId xmlns:a16="http://schemas.microsoft.com/office/drawing/2014/main" id="{A67E3F50-5FD3-4B3C-BCAB-729BBB029AB1}"/>
              </a:ext>
            </a:extLst>
          </p:cNvPr>
          <p:cNvGrpSpPr/>
          <p:nvPr/>
        </p:nvGrpSpPr>
        <p:grpSpPr>
          <a:xfrm>
            <a:off x="10947291" y="3633806"/>
            <a:ext cx="426240" cy="146520"/>
            <a:chOff x="10947291" y="3633806"/>
            <a:chExt cx="426240" cy="146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7B2313C3-3A5C-4BA2-878F-21822D3D8F20}"/>
                    </a:ext>
                  </a:extLst>
                </p14:cNvPr>
                <p14:cNvContentPartPr/>
                <p14:nvPr/>
              </p14:nvContentPartPr>
              <p14:xfrm>
                <a:off x="10947291" y="3671606"/>
                <a:ext cx="122040" cy="1087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7B2313C3-3A5C-4BA2-878F-21822D3D8F20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10938651" y="3662606"/>
                  <a:ext cx="13968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F7175CE8-3D32-4E6C-8BB5-43673161FDC1}"/>
                    </a:ext>
                  </a:extLst>
                </p14:cNvPr>
                <p14:cNvContentPartPr/>
                <p14:nvPr/>
              </p14:nvContentPartPr>
              <p14:xfrm>
                <a:off x="11198931" y="3633806"/>
                <a:ext cx="174600" cy="13500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F7175CE8-3D32-4E6C-8BB5-43673161FDC1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11190291" y="3625166"/>
                  <a:ext cx="192240" cy="15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31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9D68EE3E-1379-4A1E-B33C-68E3CC86E39B}"/>
                  </a:ext>
                </a:extLst>
              </p14:cNvPr>
              <p14:cNvContentPartPr/>
              <p14:nvPr/>
            </p14:nvContentPartPr>
            <p14:xfrm>
              <a:off x="6724131" y="4302686"/>
              <a:ext cx="157320" cy="15156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9D68EE3E-1379-4A1E-B33C-68E3CC86E39B}"/>
                  </a:ext>
                </a:extLst>
              </p:cNvPr>
              <p:cNvPicPr/>
              <p:nvPr/>
            </p:nvPicPr>
            <p:blipFill>
              <a:blip r:embed="rId432"/>
              <a:stretch>
                <a:fillRect/>
              </a:stretch>
            </p:blipFill>
            <p:spPr>
              <a:xfrm>
                <a:off x="6715491" y="4294046"/>
                <a:ext cx="174960" cy="169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3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BF6F817F-EEF3-4EA0-B3F8-44DC398B29DD}"/>
                  </a:ext>
                </a:extLst>
              </p14:cNvPr>
              <p14:cNvContentPartPr/>
              <p14:nvPr/>
            </p14:nvContentPartPr>
            <p14:xfrm>
              <a:off x="8653371" y="4278566"/>
              <a:ext cx="523440" cy="24120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BF6F817F-EEF3-4EA0-B3F8-44DC398B29DD}"/>
                  </a:ext>
                </a:extLst>
              </p:cNvPr>
              <p:cNvPicPr/>
              <p:nvPr/>
            </p:nvPicPr>
            <p:blipFill>
              <a:blip r:embed="rId434"/>
              <a:stretch>
                <a:fillRect/>
              </a:stretch>
            </p:blipFill>
            <p:spPr>
              <a:xfrm>
                <a:off x="8644371" y="4269926"/>
                <a:ext cx="54108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5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ABDD1049-E82C-4BA0-81DB-1876691DE38F}"/>
                  </a:ext>
                </a:extLst>
              </p14:cNvPr>
              <p14:cNvContentPartPr/>
              <p14:nvPr/>
            </p14:nvContentPartPr>
            <p14:xfrm>
              <a:off x="7193931" y="4455686"/>
              <a:ext cx="90000" cy="12348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ABDD1049-E82C-4BA0-81DB-1876691DE38F}"/>
                  </a:ext>
                </a:extLst>
              </p:cNvPr>
              <p:cNvPicPr/>
              <p:nvPr/>
            </p:nvPicPr>
            <p:blipFill>
              <a:blip r:embed="rId436"/>
              <a:stretch>
                <a:fillRect/>
              </a:stretch>
            </p:blipFill>
            <p:spPr>
              <a:xfrm>
                <a:off x="7184931" y="4447046"/>
                <a:ext cx="107640" cy="14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86" name="Group 285">
            <a:extLst>
              <a:ext uri="{FF2B5EF4-FFF2-40B4-BE49-F238E27FC236}">
                <a16:creationId xmlns:a16="http://schemas.microsoft.com/office/drawing/2014/main" id="{270A5AD2-F73D-4F14-9926-A949E4879CB5}"/>
              </a:ext>
            </a:extLst>
          </p:cNvPr>
          <p:cNvGrpSpPr/>
          <p:nvPr/>
        </p:nvGrpSpPr>
        <p:grpSpPr>
          <a:xfrm>
            <a:off x="680091" y="4677086"/>
            <a:ext cx="1384920" cy="295560"/>
            <a:chOff x="680091" y="4677086"/>
            <a:chExt cx="1384920" cy="29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D39CAA49-3621-4950-B4EC-1699CEC58B52}"/>
                    </a:ext>
                  </a:extLst>
                </p14:cNvPr>
                <p14:cNvContentPartPr/>
                <p14:nvPr/>
              </p14:nvContentPartPr>
              <p14:xfrm>
                <a:off x="680091" y="4752326"/>
                <a:ext cx="83160" cy="13068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D39CAA49-3621-4950-B4EC-1699CEC58B52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671091" y="4743326"/>
                  <a:ext cx="100800" cy="148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4872C69A-1E2A-4147-930F-9124F8FEA358}"/>
                    </a:ext>
                  </a:extLst>
                </p14:cNvPr>
                <p14:cNvContentPartPr/>
                <p14:nvPr/>
              </p14:nvContentPartPr>
              <p14:xfrm>
                <a:off x="716091" y="4781486"/>
                <a:ext cx="77400" cy="3528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4872C69A-1E2A-4147-930F-9124F8FEA358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707091" y="4772486"/>
                  <a:ext cx="95040" cy="5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76" name="Ink 275">
                  <a:extLst>
                    <a:ext uri="{FF2B5EF4-FFF2-40B4-BE49-F238E27FC236}">
                      <a16:creationId xmlns:a16="http://schemas.microsoft.com/office/drawing/2014/main" id="{C4CBCDF1-48BD-40CE-B245-35BA1EA2C22A}"/>
                    </a:ext>
                  </a:extLst>
                </p14:cNvPr>
                <p14:cNvContentPartPr/>
                <p14:nvPr/>
              </p14:nvContentPartPr>
              <p14:xfrm>
                <a:off x="708531" y="4707686"/>
                <a:ext cx="131040" cy="25920"/>
              </p14:xfrm>
            </p:contentPart>
          </mc:Choice>
          <mc:Fallback xmlns="">
            <p:pic>
              <p:nvPicPr>
                <p:cNvPr id="276" name="Ink 275">
                  <a:extLst>
                    <a:ext uri="{FF2B5EF4-FFF2-40B4-BE49-F238E27FC236}">
                      <a16:creationId xmlns:a16="http://schemas.microsoft.com/office/drawing/2014/main" id="{C4CBCDF1-48BD-40CE-B245-35BA1EA2C22A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699531" y="4699046"/>
                  <a:ext cx="14868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7586AC3-E039-41ED-902E-6C4267D4433A}"/>
                    </a:ext>
                  </a:extLst>
                </p14:cNvPr>
                <p14:cNvContentPartPr/>
                <p14:nvPr/>
              </p14:nvContentPartPr>
              <p14:xfrm>
                <a:off x="925251" y="4690406"/>
                <a:ext cx="102600" cy="25020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7586AC3-E039-41ED-902E-6C4267D4433A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916611" y="4681406"/>
                  <a:ext cx="120240" cy="26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F6509A33-2C9C-4E3C-AC07-B36B68C68B2A}"/>
                    </a:ext>
                  </a:extLst>
                </p14:cNvPr>
                <p14:cNvContentPartPr/>
                <p14:nvPr/>
              </p14:nvContentPartPr>
              <p14:xfrm>
                <a:off x="1125051" y="4753766"/>
                <a:ext cx="54720" cy="11196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F6509A33-2C9C-4E3C-AC07-B36B68C68B2A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1116051" y="4745126"/>
                  <a:ext cx="7236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E5A6FCB9-7363-41A6-8143-AC0638EEF181}"/>
                    </a:ext>
                  </a:extLst>
                </p14:cNvPr>
                <p14:cNvContentPartPr/>
                <p14:nvPr/>
              </p14:nvContentPartPr>
              <p14:xfrm>
                <a:off x="1122171" y="4739006"/>
                <a:ext cx="107280" cy="13896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E5A6FCB9-7363-41A6-8143-AC0638EEF181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1113171" y="4730006"/>
                  <a:ext cx="12492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6EAC05D4-9F24-4F7D-A7CA-6055F77538D4}"/>
                    </a:ext>
                  </a:extLst>
                </p14:cNvPr>
                <p14:cNvContentPartPr/>
                <p14:nvPr/>
              </p14:nvContentPartPr>
              <p14:xfrm>
                <a:off x="1240611" y="4841606"/>
                <a:ext cx="442440" cy="7272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6EAC05D4-9F24-4F7D-A7CA-6055F77538D4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1231971" y="4832606"/>
                  <a:ext cx="46008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4B685111-6FA6-4FC1-9CE8-E3EE821D5F79}"/>
                    </a:ext>
                  </a:extLst>
                </p14:cNvPr>
                <p14:cNvContentPartPr/>
                <p14:nvPr/>
              </p14:nvContentPartPr>
              <p14:xfrm>
                <a:off x="1477491" y="4747646"/>
                <a:ext cx="33840" cy="2772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4B685111-6FA6-4FC1-9CE8-E3EE821D5F79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1468491" y="4738646"/>
                  <a:ext cx="5148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4F1952B9-FE95-4FBE-BE0A-117C205ECC75}"/>
                    </a:ext>
                  </a:extLst>
                </p14:cNvPr>
                <p14:cNvContentPartPr/>
                <p14:nvPr/>
              </p14:nvContentPartPr>
              <p14:xfrm>
                <a:off x="1710771" y="4677086"/>
                <a:ext cx="113040" cy="29556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4F1952B9-FE95-4FBE-BE0A-117C205ECC75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1701771" y="4668086"/>
                  <a:ext cx="130680" cy="31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70D4F51D-44A3-42CD-9446-F675B7C48531}"/>
                    </a:ext>
                  </a:extLst>
                </p14:cNvPr>
                <p14:cNvContentPartPr/>
                <p14:nvPr/>
              </p14:nvContentPartPr>
              <p14:xfrm>
                <a:off x="1946571" y="4811006"/>
                <a:ext cx="118440" cy="1764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70D4F51D-44A3-42CD-9446-F675B7C48531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1937571" y="4802366"/>
                  <a:ext cx="1360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26C7EDED-4997-4D6A-A793-0AE9124590C2}"/>
                    </a:ext>
                  </a:extLst>
                </p14:cNvPr>
                <p14:cNvContentPartPr/>
                <p14:nvPr/>
              </p14:nvContentPartPr>
              <p14:xfrm>
                <a:off x="1920651" y="4865726"/>
                <a:ext cx="84600" cy="1044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26C7EDED-4997-4D6A-A793-0AE9124590C2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1911651" y="4856726"/>
                  <a:ext cx="102240" cy="28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2" name="Group 291">
            <a:extLst>
              <a:ext uri="{FF2B5EF4-FFF2-40B4-BE49-F238E27FC236}">
                <a16:creationId xmlns:a16="http://schemas.microsoft.com/office/drawing/2014/main" id="{979CB646-4766-47E1-A603-0844196F7D95}"/>
              </a:ext>
            </a:extLst>
          </p:cNvPr>
          <p:cNvGrpSpPr/>
          <p:nvPr/>
        </p:nvGrpSpPr>
        <p:grpSpPr>
          <a:xfrm>
            <a:off x="2331771" y="4579526"/>
            <a:ext cx="253080" cy="409680"/>
            <a:chOff x="2331771" y="4579526"/>
            <a:chExt cx="253080" cy="409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87" name="Ink 286">
                  <a:extLst>
                    <a:ext uri="{FF2B5EF4-FFF2-40B4-BE49-F238E27FC236}">
                      <a16:creationId xmlns:a16="http://schemas.microsoft.com/office/drawing/2014/main" id="{CA910E37-1C1A-4606-8D87-80E9B781045E}"/>
                    </a:ext>
                  </a:extLst>
                </p14:cNvPr>
                <p14:cNvContentPartPr/>
                <p14:nvPr/>
              </p14:nvContentPartPr>
              <p14:xfrm>
                <a:off x="2467851" y="4579526"/>
                <a:ext cx="84240" cy="144000"/>
              </p14:xfrm>
            </p:contentPart>
          </mc:Choice>
          <mc:Fallback xmlns="">
            <p:pic>
              <p:nvPicPr>
                <p:cNvPr id="287" name="Ink 286">
                  <a:extLst>
                    <a:ext uri="{FF2B5EF4-FFF2-40B4-BE49-F238E27FC236}">
                      <a16:creationId xmlns:a16="http://schemas.microsoft.com/office/drawing/2014/main" id="{CA910E37-1C1A-4606-8D87-80E9B781045E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2459211" y="4570526"/>
                  <a:ext cx="10188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5C5DF2C2-34D5-4AE7-B0A3-74A3E6E78193}"/>
                    </a:ext>
                  </a:extLst>
                </p14:cNvPr>
                <p14:cNvContentPartPr/>
                <p14:nvPr/>
              </p14:nvContentPartPr>
              <p14:xfrm>
                <a:off x="2404851" y="4686086"/>
                <a:ext cx="96480" cy="4140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5C5DF2C2-34D5-4AE7-B0A3-74A3E6E78193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2396211" y="4677446"/>
                  <a:ext cx="11412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6A418939-5C2F-49A0-BBA6-9B337B91E8F8}"/>
                    </a:ext>
                  </a:extLst>
                </p14:cNvPr>
                <p14:cNvContentPartPr/>
                <p14:nvPr/>
              </p14:nvContentPartPr>
              <p14:xfrm>
                <a:off x="2331771" y="4795526"/>
                <a:ext cx="253080" cy="2052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6A418939-5C2F-49A0-BBA6-9B337B91E8F8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2322771" y="4786886"/>
                  <a:ext cx="2707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35A03B00-526C-4267-9671-A5901EE08C7E}"/>
                    </a:ext>
                  </a:extLst>
                </p14:cNvPr>
                <p14:cNvContentPartPr/>
                <p14:nvPr/>
              </p14:nvContentPartPr>
              <p14:xfrm>
                <a:off x="2353731" y="4907486"/>
                <a:ext cx="141480" cy="8172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35A03B00-526C-4267-9671-A5901EE08C7E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2345091" y="4898846"/>
                  <a:ext cx="15912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57411520-1B63-4032-80B3-CBF6C06FB3A3}"/>
              </a:ext>
            </a:extLst>
          </p:cNvPr>
          <p:cNvGrpSpPr/>
          <p:nvPr/>
        </p:nvGrpSpPr>
        <p:grpSpPr>
          <a:xfrm>
            <a:off x="559131" y="5246606"/>
            <a:ext cx="1615680" cy="453240"/>
            <a:chOff x="559131" y="5246606"/>
            <a:chExt cx="1615680" cy="453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492C3988-E030-41A6-BF30-B2E805B46820}"/>
                    </a:ext>
                  </a:extLst>
                </p14:cNvPr>
                <p14:cNvContentPartPr/>
                <p14:nvPr/>
              </p14:nvContentPartPr>
              <p14:xfrm>
                <a:off x="627531" y="5246606"/>
                <a:ext cx="133560" cy="22212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492C3988-E030-41A6-BF30-B2E805B46820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618531" y="5237966"/>
                  <a:ext cx="15120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5C056917-18D6-4B05-9DF2-79F02E443EE3}"/>
                    </a:ext>
                  </a:extLst>
                </p14:cNvPr>
                <p14:cNvContentPartPr/>
                <p14:nvPr/>
              </p14:nvContentPartPr>
              <p14:xfrm>
                <a:off x="559131" y="5379446"/>
                <a:ext cx="123120" cy="270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5C056917-18D6-4B05-9DF2-79F02E443EE3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550491" y="5370446"/>
                  <a:ext cx="14076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C868D708-1B48-4B93-B21E-FD4D6D1A870F}"/>
                    </a:ext>
                  </a:extLst>
                </p14:cNvPr>
                <p14:cNvContentPartPr/>
                <p14:nvPr/>
              </p14:nvContentPartPr>
              <p14:xfrm>
                <a:off x="755691" y="5424086"/>
                <a:ext cx="48600" cy="11556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C868D708-1B48-4B93-B21E-FD4D6D1A870F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747051" y="5415086"/>
                  <a:ext cx="6624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297" name="Ink 296">
                  <a:extLst>
                    <a:ext uri="{FF2B5EF4-FFF2-40B4-BE49-F238E27FC236}">
                      <a16:creationId xmlns:a16="http://schemas.microsoft.com/office/drawing/2014/main" id="{26ACB7C1-A0A8-447A-AF00-707271EBAACA}"/>
                    </a:ext>
                  </a:extLst>
                </p14:cNvPr>
                <p14:cNvContentPartPr/>
                <p14:nvPr/>
              </p14:nvContentPartPr>
              <p14:xfrm>
                <a:off x="738411" y="5444246"/>
                <a:ext cx="88200" cy="108000"/>
              </p14:xfrm>
            </p:contentPart>
          </mc:Choice>
          <mc:Fallback xmlns="">
            <p:pic>
              <p:nvPicPr>
                <p:cNvPr id="297" name="Ink 296">
                  <a:extLst>
                    <a:ext uri="{FF2B5EF4-FFF2-40B4-BE49-F238E27FC236}">
                      <a16:creationId xmlns:a16="http://schemas.microsoft.com/office/drawing/2014/main" id="{26ACB7C1-A0A8-447A-AF00-707271EBAACA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729411" y="5435606"/>
                  <a:ext cx="105840" cy="12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FE65EB3F-3F8F-4043-902C-B5F6AAA3F7EC}"/>
                    </a:ext>
                  </a:extLst>
                </p14:cNvPr>
                <p14:cNvContentPartPr/>
                <p14:nvPr/>
              </p14:nvContentPartPr>
              <p14:xfrm>
                <a:off x="902931" y="5492126"/>
                <a:ext cx="196560" cy="741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FE65EB3F-3F8F-4043-902C-B5F6AAA3F7EC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893931" y="5483486"/>
                  <a:ext cx="21420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72D4EDEB-71A8-4CA5-BCA6-3DDDDD23DE41}"/>
                    </a:ext>
                  </a:extLst>
                </p14:cNvPr>
                <p14:cNvContentPartPr/>
                <p14:nvPr/>
              </p14:nvContentPartPr>
              <p14:xfrm>
                <a:off x="1132251" y="5484206"/>
                <a:ext cx="175680" cy="925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72D4EDEB-71A8-4CA5-BCA6-3DDDDD23DE41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1123611" y="5475206"/>
                  <a:ext cx="19332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7B8FA648-12C5-499E-985A-580B6C587E7C}"/>
                    </a:ext>
                  </a:extLst>
                </p14:cNvPr>
                <p14:cNvContentPartPr/>
                <p14:nvPr/>
              </p14:nvContentPartPr>
              <p14:xfrm>
                <a:off x="1220811" y="5494286"/>
                <a:ext cx="108000" cy="10224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7B8FA648-12C5-499E-985A-580B6C587E7C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1211811" y="5485646"/>
                  <a:ext cx="1256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9721348-A581-4029-871D-60FEB913327F}"/>
                    </a:ext>
                  </a:extLst>
                </p14:cNvPr>
                <p14:cNvContentPartPr/>
                <p14:nvPr/>
              </p14:nvContentPartPr>
              <p14:xfrm>
                <a:off x="1460571" y="5349206"/>
                <a:ext cx="80640" cy="20628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9721348-A581-4029-871D-60FEB913327F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1451931" y="5340206"/>
                  <a:ext cx="9828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31B073F6-7315-486F-9A2A-525CA8A5F02F}"/>
                    </a:ext>
                  </a:extLst>
                </p14:cNvPr>
                <p14:cNvContentPartPr/>
                <p14:nvPr/>
              </p14:nvContentPartPr>
              <p14:xfrm>
                <a:off x="1549131" y="5399246"/>
                <a:ext cx="147960" cy="30060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31B073F6-7315-486F-9A2A-525CA8A5F02F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1540491" y="5390606"/>
                  <a:ext cx="16560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C3D8F89C-AADB-45E9-9D19-6B466821C0CA}"/>
                    </a:ext>
                  </a:extLst>
                </p14:cNvPr>
                <p14:cNvContentPartPr/>
                <p14:nvPr/>
              </p14:nvContentPartPr>
              <p14:xfrm>
                <a:off x="1777731" y="5363966"/>
                <a:ext cx="113760" cy="25380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C3D8F89C-AADB-45E9-9D19-6B466821C0CA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1769091" y="5354966"/>
                  <a:ext cx="131400" cy="27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24FC7A6A-5CB9-4CC5-A06A-5BEAE08FCCC1}"/>
                    </a:ext>
                  </a:extLst>
                </p14:cNvPr>
                <p14:cNvContentPartPr/>
                <p14:nvPr/>
              </p14:nvContentPartPr>
              <p14:xfrm>
                <a:off x="2010651" y="5472686"/>
                <a:ext cx="164160" cy="756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24FC7A6A-5CB9-4CC5-A06A-5BEAE08FCCC1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2001651" y="5464046"/>
                  <a:ext cx="181800" cy="2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41DA6571-B303-43BC-A63E-19B948012DA9}"/>
                    </a:ext>
                  </a:extLst>
                </p14:cNvPr>
                <p14:cNvContentPartPr/>
                <p14:nvPr/>
              </p14:nvContentPartPr>
              <p14:xfrm>
                <a:off x="2000211" y="5514446"/>
                <a:ext cx="86400" cy="2412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41DA6571-B303-43BC-A63E-19B948012DA9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1991571" y="5505806"/>
                  <a:ext cx="10404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9" name="Group 308">
            <a:extLst>
              <a:ext uri="{FF2B5EF4-FFF2-40B4-BE49-F238E27FC236}">
                <a16:creationId xmlns:a16="http://schemas.microsoft.com/office/drawing/2014/main" id="{B4F66081-8DBA-487F-9630-4DBFC728FF16}"/>
              </a:ext>
            </a:extLst>
          </p:cNvPr>
          <p:cNvGrpSpPr/>
          <p:nvPr/>
        </p:nvGrpSpPr>
        <p:grpSpPr>
          <a:xfrm>
            <a:off x="2673411" y="5354606"/>
            <a:ext cx="324720" cy="205560"/>
            <a:chOff x="2673411" y="5354606"/>
            <a:chExt cx="324720" cy="20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32DFFF92-ADDC-4E41-B4A4-14CD9C5AB27F}"/>
                    </a:ext>
                  </a:extLst>
                </p14:cNvPr>
                <p14:cNvContentPartPr/>
                <p14:nvPr/>
              </p14:nvContentPartPr>
              <p14:xfrm>
                <a:off x="2673411" y="5354606"/>
                <a:ext cx="75600" cy="2055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32DFFF92-ADDC-4E41-B4A4-14CD9C5AB27F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2664411" y="5345606"/>
                  <a:ext cx="9324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170BA03E-CB00-4A27-9784-FE0E0FD86CD2}"/>
                    </a:ext>
                  </a:extLst>
                </p14:cNvPr>
                <p14:cNvContentPartPr/>
                <p14:nvPr/>
              </p14:nvContentPartPr>
              <p14:xfrm>
                <a:off x="2874651" y="5433086"/>
                <a:ext cx="123480" cy="2772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170BA03E-CB00-4A27-9784-FE0E0FD86CD2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2865651" y="5424446"/>
                  <a:ext cx="141120" cy="453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5">
            <p14:nvContentPartPr>
              <p14:cNvPr id="315" name="Ink 314">
                <a:extLst>
                  <a:ext uri="{FF2B5EF4-FFF2-40B4-BE49-F238E27FC236}">
                    <a16:creationId xmlns:a16="http://schemas.microsoft.com/office/drawing/2014/main" id="{C6C4EBBF-4E76-431D-B7AC-36EB72DAF0E4}"/>
                  </a:ext>
                </a:extLst>
              </p14:cNvPr>
              <p14:cNvContentPartPr/>
              <p14:nvPr/>
            </p14:nvContentPartPr>
            <p14:xfrm>
              <a:off x="2545611" y="5263526"/>
              <a:ext cx="90720" cy="399240"/>
            </p14:xfrm>
          </p:contentPart>
        </mc:Choice>
        <mc:Fallback xmlns="">
          <p:pic>
            <p:nvPicPr>
              <p:cNvPr id="315" name="Ink 314">
                <a:extLst>
                  <a:ext uri="{FF2B5EF4-FFF2-40B4-BE49-F238E27FC236}">
                    <a16:creationId xmlns:a16="http://schemas.microsoft.com/office/drawing/2014/main" id="{C6C4EBBF-4E76-431D-B7AC-36EB72DAF0E4}"/>
                  </a:ext>
                </a:extLst>
              </p:cNvPr>
              <p:cNvPicPr/>
              <p:nvPr/>
            </p:nvPicPr>
            <p:blipFill>
              <a:blip r:embed="rId496"/>
              <a:stretch>
                <a:fillRect/>
              </a:stretch>
            </p:blipFill>
            <p:spPr>
              <a:xfrm>
                <a:off x="2536971" y="5254886"/>
                <a:ext cx="108360" cy="416880"/>
              </a:xfrm>
              <a:prstGeom prst="rect">
                <a:avLst/>
              </a:prstGeom>
            </p:spPr>
          </p:pic>
        </mc:Fallback>
      </mc:AlternateContent>
      <p:grpSp>
        <p:nvGrpSpPr>
          <p:cNvPr id="321" name="Group 320">
            <a:extLst>
              <a:ext uri="{FF2B5EF4-FFF2-40B4-BE49-F238E27FC236}">
                <a16:creationId xmlns:a16="http://schemas.microsoft.com/office/drawing/2014/main" id="{8A627C70-B392-4840-B211-61EA2B43BF59}"/>
              </a:ext>
            </a:extLst>
          </p:cNvPr>
          <p:cNvGrpSpPr/>
          <p:nvPr/>
        </p:nvGrpSpPr>
        <p:grpSpPr>
          <a:xfrm>
            <a:off x="4439931" y="5277206"/>
            <a:ext cx="186480" cy="201240"/>
            <a:chOff x="4439931" y="5277206"/>
            <a:chExt cx="186480" cy="20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63D90E39-C749-431F-BEE0-8FB2BD755C57}"/>
                    </a:ext>
                  </a:extLst>
                </p14:cNvPr>
                <p14:cNvContentPartPr/>
                <p14:nvPr/>
              </p14:nvContentPartPr>
              <p14:xfrm>
                <a:off x="4488171" y="5277206"/>
                <a:ext cx="138240" cy="831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63D90E39-C749-431F-BEE0-8FB2BD755C57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4479171" y="5268206"/>
                  <a:ext cx="155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9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1DB2136C-8F3C-4034-B58F-C82469A9FEE8}"/>
                    </a:ext>
                  </a:extLst>
                </p14:cNvPr>
                <p14:cNvContentPartPr/>
                <p14:nvPr/>
              </p14:nvContentPartPr>
              <p14:xfrm>
                <a:off x="4439931" y="5449646"/>
                <a:ext cx="134640" cy="288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1DB2136C-8F3C-4034-B58F-C82469A9FEE8}"/>
                    </a:ext>
                  </a:extLst>
                </p:cNvPr>
                <p:cNvPicPr/>
                <p:nvPr/>
              </p:nvPicPr>
              <p:blipFill>
                <a:blip r:embed="rId500"/>
                <a:stretch>
                  <a:fillRect/>
                </a:stretch>
              </p:blipFill>
              <p:spPr>
                <a:xfrm>
                  <a:off x="4431291" y="5441006"/>
                  <a:ext cx="152280" cy="46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8" name="Group 327">
            <a:extLst>
              <a:ext uri="{FF2B5EF4-FFF2-40B4-BE49-F238E27FC236}">
                <a16:creationId xmlns:a16="http://schemas.microsoft.com/office/drawing/2014/main" id="{47F2438F-9F55-4291-9370-119FEED1A7D7}"/>
              </a:ext>
            </a:extLst>
          </p:cNvPr>
          <p:cNvGrpSpPr/>
          <p:nvPr/>
        </p:nvGrpSpPr>
        <p:grpSpPr>
          <a:xfrm>
            <a:off x="4808931" y="5240846"/>
            <a:ext cx="667800" cy="203760"/>
            <a:chOff x="4808931" y="5240846"/>
            <a:chExt cx="667800" cy="203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51EEB667-DEA3-4F5F-AEB9-21261D9B0FBF}"/>
                    </a:ext>
                  </a:extLst>
                </p14:cNvPr>
                <p14:cNvContentPartPr/>
                <p14:nvPr/>
              </p14:nvContentPartPr>
              <p14:xfrm>
                <a:off x="4808931" y="5268206"/>
                <a:ext cx="111240" cy="14616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51EEB667-DEA3-4F5F-AEB9-21261D9B0FBF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4800291" y="5259566"/>
                  <a:ext cx="1288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DCCE5579-536B-4DA4-A61D-151FA3EB306F}"/>
                    </a:ext>
                  </a:extLst>
                </p14:cNvPr>
                <p14:cNvContentPartPr/>
                <p14:nvPr/>
              </p14:nvContentPartPr>
              <p14:xfrm>
                <a:off x="4961211" y="5405726"/>
                <a:ext cx="18000" cy="3132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DCCE5579-536B-4DA4-A61D-151FA3EB306F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4952211" y="5396726"/>
                  <a:ext cx="3564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01BFD8BE-CE39-423A-A591-60E5760CE4A2}"/>
                    </a:ext>
                  </a:extLst>
                </p14:cNvPr>
                <p14:cNvContentPartPr/>
                <p14:nvPr/>
              </p14:nvContentPartPr>
              <p14:xfrm>
                <a:off x="5136891" y="5244806"/>
                <a:ext cx="99360" cy="19980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01BFD8BE-CE39-423A-A591-60E5760CE4A2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5127891" y="5235806"/>
                  <a:ext cx="1170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1394B727-E302-4781-AFBE-B580C3D22AB0}"/>
                    </a:ext>
                  </a:extLst>
                </p14:cNvPr>
                <p14:cNvContentPartPr/>
                <p14:nvPr/>
              </p14:nvContentPartPr>
              <p14:xfrm>
                <a:off x="5264691" y="5269646"/>
                <a:ext cx="137880" cy="14940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1394B727-E302-4781-AFBE-B580C3D22AB0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5255691" y="5260646"/>
                  <a:ext cx="15552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4178F0A9-16A6-4EE1-AE40-B6A2414C0655}"/>
                    </a:ext>
                  </a:extLst>
                </p14:cNvPr>
                <p14:cNvContentPartPr/>
                <p14:nvPr/>
              </p14:nvContentPartPr>
              <p14:xfrm>
                <a:off x="5356131" y="5240846"/>
                <a:ext cx="120600" cy="3816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4178F0A9-16A6-4EE1-AE40-B6A2414C0655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5347131" y="5231846"/>
                  <a:ext cx="138240" cy="5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34" name="Group 333">
            <a:extLst>
              <a:ext uri="{FF2B5EF4-FFF2-40B4-BE49-F238E27FC236}">
                <a16:creationId xmlns:a16="http://schemas.microsoft.com/office/drawing/2014/main" id="{1C8A98D5-404C-4637-B060-850F3CD73AB1}"/>
              </a:ext>
            </a:extLst>
          </p:cNvPr>
          <p:cNvGrpSpPr/>
          <p:nvPr/>
        </p:nvGrpSpPr>
        <p:grpSpPr>
          <a:xfrm>
            <a:off x="5802891" y="5180006"/>
            <a:ext cx="421560" cy="187920"/>
            <a:chOff x="5802891" y="5180006"/>
            <a:chExt cx="421560" cy="187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85014C1A-070A-4D3A-8CF8-51A444F40E25}"/>
                    </a:ext>
                  </a:extLst>
                </p14:cNvPr>
                <p14:cNvContentPartPr/>
                <p14:nvPr/>
              </p14:nvContentPartPr>
              <p14:xfrm>
                <a:off x="5936091" y="5226806"/>
                <a:ext cx="154440" cy="460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85014C1A-070A-4D3A-8CF8-51A444F40E25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5927451" y="5217806"/>
                  <a:ext cx="1720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B3C23B1B-5081-401A-A4B7-3A2885DBF56A}"/>
                    </a:ext>
                  </a:extLst>
                </p14:cNvPr>
                <p14:cNvContentPartPr/>
                <p14:nvPr/>
              </p14:nvContentPartPr>
              <p14:xfrm>
                <a:off x="5931051" y="5297726"/>
                <a:ext cx="163800" cy="1332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B3C23B1B-5081-401A-A4B7-3A2885DBF56A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5922051" y="5289086"/>
                  <a:ext cx="1814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31" name="Ink 330">
                  <a:extLst>
                    <a:ext uri="{FF2B5EF4-FFF2-40B4-BE49-F238E27FC236}">
                      <a16:creationId xmlns:a16="http://schemas.microsoft.com/office/drawing/2014/main" id="{D3306114-047A-4360-B929-C0E2FF8FAD61}"/>
                    </a:ext>
                  </a:extLst>
                </p14:cNvPr>
                <p14:cNvContentPartPr/>
                <p14:nvPr/>
              </p14:nvContentPartPr>
              <p14:xfrm>
                <a:off x="6134451" y="5185046"/>
                <a:ext cx="90000" cy="137520"/>
              </p14:xfrm>
            </p:contentPart>
          </mc:Choice>
          <mc:Fallback xmlns="">
            <p:pic>
              <p:nvPicPr>
                <p:cNvPr id="331" name="Ink 330">
                  <a:extLst>
                    <a:ext uri="{FF2B5EF4-FFF2-40B4-BE49-F238E27FC236}">
                      <a16:creationId xmlns:a16="http://schemas.microsoft.com/office/drawing/2014/main" id="{D3306114-047A-4360-B929-C0E2FF8FAD61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6125811" y="5176406"/>
                  <a:ext cx="1076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1410ABEF-1C93-4053-A677-6C1B59578A65}"/>
                    </a:ext>
                  </a:extLst>
                </p14:cNvPr>
                <p14:cNvContentPartPr/>
                <p14:nvPr/>
              </p14:nvContentPartPr>
              <p14:xfrm>
                <a:off x="5802891" y="5180006"/>
                <a:ext cx="125640" cy="18792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1410ABEF-1C93-4053-A677-6C1B59578A65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5793891" y="5171366"/>
                  <a:ext cx="143280" cy="205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0" name="Group 339">
            <a:extLst>
              <a:ext uri="{FF2B5EF4-FFF2-40B4-BE49-F238E27FC236}">
                <a16:creationId xmlns:a16="http://schemas.microsoft.com/office/drawing/2014/main" id="{9B1E41AF-93F1-491F-968A-B14F934E91AB}"/>
              </a:ext>
            </a:extLst>
          </p:cNvPr>
          <p:cNvGrpSpPr/>
          <p:nvPr/>
        </p:nvGrpSpPr>
        <p:grpSpPr>
          <a:xfrm>
            <a:off x="3251571" y="5040326"/>
            <a:ext cx="1029240" cy="505080"/>
            <a:chOff x="3251571" y="5040326"/>
            <a:chExt cx="1029240" cy="505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C13F532B-80E4-4196-B807-E6C38E4FE293}"/>
                    </a:ext>
                  </a:extLst>
                </p14:cNvPr>
                <p14:cNvContentPartPr/>
                <p14:nvPr/>
              </p14:nvContentPartPr>
              <p14:xfrm>
                <a:off x="3251571" y="5362886"/>
                <a:ext cx="116640" cy="1483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C13F532B-80E4-4196-B807-E6C38E4FE293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3242571" y="5353886"/>
                  <a:ext cx="13428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881FCD7A-3671-4EF2-8590-163C3ABD0DAB}"/>
                    </a:ext>
                  </a:extLst>
                </p14:cNvPr>
                <p14:cNvContentPartPr/>
                <p14:nvPr/>
              </p14:nvContentPartPr>
              <p14:xfrm>
                <a:off x="3286491" y="5164886"/>
                <a:ext cx="75240" cy="136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881FCD7A-3671-4EF2-8590-163C3ABD0DAB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3277851" y="5155886"/>
                  <a:ext cx="928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4B59E906-D209-4E3D-8A5E-564BA77922D7}"/>
                    </a:ext>
                  </a:extLst>
                </p14:cNvPr>
                <p14:cNvContentPartPr/>
                <p14:nvPr/>
              </p14:nvContentPartPr>
              <p14:xfrm>
                <a:off x="3622371" y="5137526"/>
                <a:ext cx="113760" cy="20304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4B59E906-D209-4E3D-8A5E-564BA77922D7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3613731" y="5128886"/>
                  <a:ext cx="13140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34AFAB27-BB2A-4141-981E-0A0B97B8F680}"/>
                    </a:ext>
                  </a:extLst>
                </p14:cNvPr>
                <p14:cNvContentPartPr/>
                <p14:nvPr/>
              </p14:nvContentPartPr>
              <p14:xfrm>
                <a:off x="3823611" y="5112686"/>
                <a:ext cx="123840" cy="4327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34AFAB27-BB2A-4141-981E-0A0B97B8F680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3814971" y="5104046"/>
                  <a:ext cx="141480" cy="45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9CBD49D8-6893-4BAC-9439-971ADAD35A96}"/>
                    </a:ext>
                  </a:extLst>
                </p14:cNvPr>
                <p14:cNvContentPartPr/>
                <p14:nvPr/>
              </p14:nvContentPartPr>
              <p14:xfrm>
                <a:off x="4055451" y="5100446"/>
                <a:ext cx="225360" cy="8964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9CBD49D8-6893-4BAC-9439-971ADAD35A96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4046811" y="5091446"/>
                  <a:ext cx="2430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D39BFDEC-7597-4368-95F3-84FB90AC38C0}"/>
                    </a:ext>
                  </a:extLst>
                </p14:cNvPr>
                <p14:cNvContentPartPr/>
                <p14:nvPr/>
              </p14:nvContentPartPr>
              <p14:xfrm>
                <a:off x="3488451" y="5040326"/>
                <a:ext cx="21600" cy="8820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D39BFDEC-7597-4368-95F3-84FB90AC38C0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3479451" y="5031686"/>
                  <a:ext cx="39240" cy="105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3A99BE0E-2BE6-417F-B472-BC51489EDDF8}"/>
                    </a:ext>
                  </a:extLst>
                </p14:cNvPr>
                <p14:cNvContentPartPr/>
                <p14:nvPr/>
              </p14:nvContentPartPr>
              <p14:xfrm>
                <a:off x="3432291" y="5172806"/>
                <a:ext cx="81720" cy="360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3A99BE0E-2BE6-417F-B472-BC51489EDDF8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3423291" y="5163806"/>
                  <a:ext cx="993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AD9C5760-7F7E-4733-8B45-3F79689C7CEE}"/>
                    </a:ext>
                  </a:extLst>
                </p14:cNvPr>
                <p14:cNvContentPartPr/>
                <p14:nvPr/>
              </p14:nvContentPartPr>
              <p14:xfrm>
                <a:off x="3438411" y="5266046"/>
                <a:ext cx="32400" cy="946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AD9C5760-7F7E-4733-8B45-3F79689C7CEE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3429771" y="5257046"/>
                  <a:ext cx="500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C9DEBEF5-DAB0-407D-B0D3-C92475667DED}"/>
                    </a:ext>
                  </a:extLst>
                </p14:cNvPr>
                <p14:cNvContentPartPr/>
                <p14:nvPr/>
              </p14:nvContentPartPr>
              <p14:xfrm>
                <a:off x="3370371" y="5321486"/>
                <a:ext cx="83520" cy="5004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C9DEBEF5-DAB0-407D-B0D3-C92475667DED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3361371" y="5312486"/>
                  <a:ext cx="101160" cy="67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2" name="Group 361">
            <a:extLst>
              <a:ext uri="{FF2B5EF4-FFF2-40B4-BE49-F238E27FC236}">
                <a16:creationId xmlns:a16="http://schemas.microsoft.com/office/drawing/2014/main" id="{1461F282-A093-46B4-9EAF-B4C651F2D95E}"/>
              </a:ext>
            </a:extLst>
          </p:cNvPr>
          <p:cNvGrpSpPr/>
          <p:nvPr/>
        </p:nvGrpSpPr>
        <p:grpSpPr>
          <a:xfrm>
            <a:off x="6445131" y="4895966"/>
            <a:ext cx="1098720" cy="434880"/>
            <a:chOff x="6445131" y="4895966"/>
            <a:chExt cx="1098720" cy="43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841A9432-0262-4086-B0D0-F3767763AC31}"/>
                    </a:ext>
                  </a:extLst>
                </p14:cNvPr>
                <p14:cNvContentPartPr/>
                <p14:nvPr/>
              </p14:nvContentPartPr>
              <p14:xfrm>
                <a:off x="6445131" y="5154446"/>
                <a:ext cx="93600" cy="17640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841A9432-0262-4086-B0D0-F3767763AC31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6436491" y="5145806"/>
                  <a:ext cx="1112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BC4028E8-0AAB-4FDC-8012-1C7B69BF65B9}"/>
                    </a:ext>
                  </a:extLst>
                </p14:cNvPr>
                <p14:cNvContentPartPr/>
                <p14:nvPr/>
              </p14:nvContentPartPr>
              <p14:xfrm>
                <a:off x="6918171" y="5169206"/>
                <a:ext cx="183960" cy="13356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BC4028E8-0AAB-4FDC-8012-1C7B69BF65B9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6909531" y="5160206"/>
                  <a:ext cx="2016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54" name="Ink 353">
                  <a:extLst>
                    <a:ext uri="{FF2B5EF4-FFF2-40B4-BE49-F238E27FC236}">
                      <a16:creationId xmlns:a16="http://schemas.microsoft.com/office/drawing/2014/main" id="{438C84DF-0376-4B54-B507-8B29108CD23C}"/>
                    </a:ext>
                  </a:extLst>
                </p14:cNvPr>
                <p14:cNvContentPartPr/>
                <p14:nvPr/>
              </p14:nvContentPartPr>
              <p14:xfrm>
                <a:off x="7044171" y="5015126"/>
                <a:ext cx="57240" cy="10800"/>
              </p14:xfrm>
            </p:contentPart>
          </mc:Choice>
          <mc:Fallback xmlns="">
            <p:pic>
              <p:nvPicPr>
                <p:cNvPr id="354" name="Ink 353">
                  <a:extLst>
                    <a:ext uri="{FF2B5EF4-FFF2-40B4-BE49-F238E27FC236}">
                      <a16:creationId xmlns:a16="http://schemas.microsoft.com/office/drawing/2014/main" id="{438C84DF-0376-4B54-B507-8B29108CD23C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7035171" y="5006126"/>
                  <a:ext cx="748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55" name="Ink 354">
                  <a:extLst>
                    <a:ext uri="{FF2B5EF4-FFF2-40B4-BE49-F238E27FC236}">
                      <a16:creationId xmlns:a16="http://schemas.microsoft.com/office/drawing/2014/main" id="{23529F6C-5F24-4C8D-A1BA-3E2746308607}"/>
                    </a:ext>
                  </a:extLst>
                </p14:cNvPr>
                <p14:cNvContentPartPr/>
                <p14:nvPr/>
              </p14:nvContentPartPr>
              <p14:xfrm>
                <a:off x="7218411" y="4895966"/>
                <a:ext cx="48960" cy="94320"/>
              </p14:xfrm>
            </p:contentPart>
          </mc:Choice>
          <mc:Fallback xmlns="">
            <p:pic>
              <p:nvPicPr>
                <p:cNvPr id="355" name="Ink 354">
                  <a:extLst>
                    <a:ext uri="{FF2B5EF4-FFF2-40B4-BE49-F238E27FC236}">
                      <a16:creationId xmlns:a16="http://schemas.microsoft.com/office/drawing/2014/main" id="{23529F6C-5F24-4C8D-A1BA-3E2746308607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7209771" y="4887326"/>
                  <a:ext cx="6660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56" name="Ink 355">
                  <a:extLst>
                    <a:ext uri="{FF2B5EF4-FFF2-40B4-BE49-F238E27FC236}">
                      <a16:creationId xmlns:a16="http://schemas.microsoft.com/office/drawing/2014/main" id="{546A1DDF-2CC1-4FC6-9A6B-3F1E24BB34A8}"/>
                    </a:ext>
                  </a:extLst>
                </p14:cNvPr>
                <p14:cNvContentPartPr/>
                <p14:nvPr/>
              </p14:nvContentPartPr>
              <p14:xfrm>
                <a:off x="7171611" y="4993886"/>
                <a:ext cx="129960" cy="12960"/>
              </p14:xfrm>
            </p:contentPart>
          </mc:Choice>
          <mc:Fallback xmlns="">
            <p:pic>
              <p:nvPicPr>
                <p:cNvPr id="356" name="Ink 355">
                  <a:extLst>
                    <a:ext uri="{FF2B5EF4-FFF2-40B4-BE49-F238E27FC236}">
                      <a16:creationId xmlns:a16="http://schemas.microsoft.com/office/drawing/2014/main" id="{546A1DDF-2CC1-4FC6-9A6B-3F1E24BB34A8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7162611" y="4985246"/>
                  <a:ext cx="147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BF892727-FDA5-4BD9-A53A-FF485DCC83AC}"/>
                    </a:ext>
                  </a:extLst>
                </p14:cNvPr>
                <p14:cNvContentPartPr/>
                <p14:nvPr/>
              </p14:nvContentPartPr>
              <p14:xfrm>
                <a:off x="7211211" y="5056526"/>
                <a:ext cx="44640" cy="7092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BF892727-FDA5-4BD9-A53A-FF485DCC83AC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7202211" y="5047526"/>
                  <a:ext cx="62280" cy="8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E2F2EA20-F82B-46D3-8B8A-33E60DECFDD4}"/>
                    </a:ext>
                  </a:extLst>
                </p14:cNvPr>
                <p14:cNvContentPartPr/>
                <p14:nvPr/>
              </p14:nvContentPartPr>
              <p14:xfrm>
                <a:off x="7174491" y="5084606"/>
                <a:ext cx="61560" cy="4680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E2F2EA20-F82B-46D3-8B8A-33E60DECFDD4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7165491" y="5075606"/>
                  <a:ext cx="7920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1C4ED8ED-5924-4B60-8D95-FA0D23F0F2EA}"/>
                    </a:ext>
                  </a:extLst>
                </p14:cNvPr>
                <p14:cNvContentPartPr/>
                <p14:nvPr/>
              </p14:nvContentPartPr>
              <p14:xfrm>
                <a:off x="6661851" y="5236886"/>
                <a:ext cx="86760" cy="3564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1C4ED8ED-5924-4B60-8D95-FA0D23F0F2EA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6652851" y="5228246"/>
                  <a:ext cx="104400" cy="5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3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82BD5A04-EDD7-47FC-96CC-990C5E03BBCC}"/>
                    </a:ext>
                  </a:extLst>
                </p14:cNvPr>
                <p14:cNvContentPartPr/>
                <p14:nvPr/>
              </p14:nvContentPartPr>
              <p14:xfrm>
                <a:off x="7408851" y="4947806"/>
                <a:ext cx="135000" cy="22032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82BD5A04-EDD7-47FC-96CC-990C5E03BBCC}"/>
                    </a:ext>
                  </a:extLst>
                </p:cNvPr>
                <p:cNvPicPr/>
                <p:nvPr/>
              </p:nvPicPr>
              <p:blipFill>
                <a:blip r:embed="rId554"/>
                <a:stretch>
                  <a:fillRect/>
                </a:stretch>
              </p:blipFill>
              <p:spPr>
                <a:xfrm>
                  <a:off x="7399851" y="4938806"/>
                  <a:ext cx="15264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78" name="Group 377">
            <a:extLst>
              <a:ext uri="{FF2B5EF4-FFF2-40B4-BE49-F238E27FC236}">
                <a16:creationId xmlns:a16="http://schemas.microsoft.com/office/drawing/2014/main" id="{88392F46-43DD-4E8D-B05C-EB166DE82828}"/>
              </a:ext>
            </a:extLst>
          </p:cNvPr>
          <p:cNvGrpSpPr/>
          <p:nvPr/>
        </p:nvGrpSpPr>
        <p:grpSpPr>
          <a:xfrm>
            <a:off x="7727091" y="4811006"/>
            <a:ext cx="1304640" cy="529200"/>
            <a:chOff x="7727091" y="4811006"/>
            <a:chExt cx="1304640" cy="529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5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EA985201-C46D-4A84-95F6-92A381CD70D7}"/>
                    </a:ext>
                  </a:extLst>
                </p14:cNvPr>
                <p14:cNvContentPartPr/>
                <p14:nvPr/>
              </p14:nvContentPartPr>
              <p14:xfrm>
                <a:off x="7780731" y="5132126"/>
                <a:ext cx="106920" cy="7200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EA985201-C46D-4A84-95F6-92A381CD70D7}"/>
                    </a:ext>
                  </a:extLst>
                </p:cNvPr>
                <p:cNvPicPr/>
                <p:nvPr/>
              </p:nvPicPr>
              <p:blipFill>
                <a:blip r:embed="rId556"/>
                <a:stretch>
                  <a:fillRect/>
                </a:stretch>
              </p:blipFill>
              <p:spPr>
                <a:xfrm>
                  <a:off x="7772091" y="5123126"/>
                  <a:ext cx="12456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64" name="Ink 363">
                  <a:extLst>
                    <a:ext uri="{FF2B5EF4-FFF2-40B4-BE49-F238E27FC236}">
                      <a16:creationId xmlns:a16="http://schemas.microsoft.com/office/drawing/2014/main" id="{EF1CC23E-13BE-4651-92AA-CBE8307F0BAC}"/>
                    </a:ext>
                  </a:extLst>
                </p14:cNvPr>
                <p14:cNvContentPartPr/>
                <p14:nvPr/>
              </p14:nvContentPartPr>
              <p14:xfrm>
                <a:off x="7727091" y="5280446"/>
                <a:ext cx="100800" cy="10800"/>
              </p14:xfrm>
            </p:contentPart>
          </mc:Choice>
          <mc:Fallback xmlns="">
            <p:pic>
              <p:nvPicPr>
                <p:cNvPr id="364" name="Ink 363">
                  <a:extLst>
                    <a:ext uri="{FF2B5EF4-FFF2-40B4-BE49-F238E27FC236}">
                      <a16:creationId xmlns:a16="http://schemas.microsoft.com/office/drawing/2014/main" id="{EF1CC23E-13BE-4651-92AA-CBE8307F0BAC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7718091" y="5271806"/>
                  <a:ext cx="11844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65" name="Ink 364">
                  <a:extLst>
                    <a:ext uri="{FF2B5EF4-FFF2-40B4-BE49-F238E27FC236}">
                      <a16:creationId xmlns:a16="http://schemas.microsoft.com/office/drawing/2014/main" id="{1CD8E34A-B299-4B66-ABFB-136942B51676}"/>
                    </a:ext>
                  </a:extLst>
                </p14:cNvPr>
                <p14:cNvContentPartPr/>
                <p14:nvPr/>
              </p14:nvContentPartPr>
              <p14:xfrm>
                <a:off x="8101131" y="5121326"/>
                <a:ext cx="88920" cy="129600"/>
              </p14:xfrm>
            </p:contentPart>
          </mc:Choice>
          <mc:Fallback xmlns="">
            <p:pic>
              <p:nvPicPr>
                <p:cNvPr id="365" name="Ink 364">
                  <a:extLst>
                    <a:ext uri="{FF2B5EF4-FFF2-40B4-BE49-F238E27FC236}">
                      <a16:creationId xmlns:a16="http://schemas.microsoft.com/office/drawing/2014/main" id="{1CD8E34A-B299-4B66-ABFB-136942B51676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8092491" y="5112326"/>
                  <a:ext cx="106560" cy="14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80B7FF0F-B3F4-490D-90F2-AF7A68DDFAFC}"/>
                    </a:ext>
                  </a:extLst>
                </p14:cNvPr>
                <p14:cNvContentPartPr/>
                <p14:nvPr/>
              </p14:nvContentPartPr>
              <p14:xfrm>
                <a:off x="8240811" y="5244446"/>
                <a:ext cx="1440" cy="2160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80B7FF0F-B3F4-490D-90F2-AF7A68DDFAFC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8231811" y="5235446"/>
                  <a:ext cx="190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172A5BCA-5E5C-4DFB-9DE0-6A657470EF5E}"/>
                    </a:ext>
                  </a:extLst>
                </p14:cNvPr>
                <p14:cNvContentPartPr/>
                <p14:nvPr/>
              </p14:nvContentPartPr>
              <p14:xfrm>
                <a:off x="8333691" y="5099366"/>
                <a:ext cx="92880" cy="15228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172A5BCA-5E5C-4DFB-9DE0-6A657470EF5E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8324691" y="5090366"/>
                  <a:ext cx="11052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0EEDD6EF-5BF8-4489-8AE3-73575FA71BAC}"/>
                    </a:ext>
                  </a:extLst>
                </p14:cNvPr>
                <p14:cNvContentPartPr/>
                <p14:nvPr/>
              </p14:nvContentPartPr>
              <p14:xfrm>
                <a:off x="8462571" y="5128166"/>
                <a:ext cx="95400" cy="1357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0EEDD6EF-5BF8-4489-8AE3-73575FA71BAC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8453931" y="5119166"/>
                  <a:ext cx="11304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4E9E211E-7015-4DE9-B77B-B6AA7800BEE4}"/>
                    </a:ext>
                  </a:extLst>
                </p14:cNvPr>
                <p14:cNvContentPartPr/>
                <p14:nvPr/>
              </p14:nvContentPartPr>
              <p14:xfrm>
                <a:off x="8554731" y="5073446"/>
                <a:ext cx="102960" cy="4032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4E9E211E-7015-4DE9-B77B-B6AA7800BEE4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8545731" y="5064806"/>
                  <a:ext cx="12060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C9ADA9B4-A353-443A-A217-7FAAFE1CD95D}"/>
                    </a:ext>
                  </a:extLst>
                </p14:cNvPr>
                <p14:cNvContentPartPr/>
                <p14:nvPr/>
              </p14:nvContentPartPr>
              <p14:xfrm>
                <a:off x="8014731" y="5046086"/>
                <a:ext cx="88200" cy="29412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C9ADA9B4-A353-443A-A217-7FAAFE1CD95D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8006091" y="5037086"/>
                  <a:ext cx="105840" cy="31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1">
              <p14:nvContentPartPr>
                <p14:cNvPr id="374" name="Ink 373">
                  <a:extLst>
                    <a:ext uri="{FF2B5EF4-FFF2-40B4-BE49-F238E27FC236}">
                      <a16:creationId xmlns:a16="http://schemas.microsoft.com/office/drawing/2014/main" id="{625C8EBE-B343-4A81-B79B-6395777A6E5C}"/>
                    </a:ext>
                  </a:extLst>
                </p14:cNvPr>
                <p14:cNvContentPartPr/>
                <p14:nvPr/>
              </p14:nvContentPartPr>
              <p14:xfrm>
                <a:off x="8648691" y="5020886"/>
                <a:ext cx="92520" cy="241560"/>
              </p14:xfrm>
            </p:contentPart>
          </mc:Choice>
          <mc:Fallback xmlns="">
            <p:pic>
              <p:nvPicPr>
                <p:cNvPr id="374" name="Ink 373">
                  <a:extLst>
                    <a:ext uri="{FF2B5EF4-FFF2-40B4-BE49-F238E27FC236}">
                      <a16:creationId xmlns:a16="http://schemas.microsoft.com/office/drawing/2014/main" id="{625C8EBE-B343-4A81-B79B-6395777A6E5C}"/>
                    </a:ext>
                  </a:extLst>
                </p:cNvPr>
                <p:cNvPicPr/>
                <p:nvPr/>
              </p:nvPicPr>
              <p:blipFill>
                <a:blip r:embed="rId572"/>
                <a:stretch>
                  <a:fillRect/>
                </a:stretch>
              </p:blipFill>
              <p:spPr>
                <a:xfrm>
                  <a:off x="8640051" y="5011886"/>
                  <a:ext cx="11016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3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703DC280-BDCD-4E8B-BEDB-D6AB8E55D621}"/>
                    </a:ext>
                  </a:extLst>
                </p14:cNvPr>
                <p14:cNvContentPartPr/>
                <p14:nvPr/>
              </p14:nvContentPartPr>
              <p14:xfrm>
                <a:off x="8941011" y="4811006"/>
                <a:ext cx="30600" cy="10224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703DC280-BDCD-4E8B-BEDB-D6AB8E55D621}"/>
                    </a:ext>
                  </a:extLst>
                </p:cNvPr>
                <p:cNvPicPr/>
                <p:nvPr/>
              </p:nvPicPr>
              <p:blipFill>
                <a:blip r:embed="rId574"/>
                <a:stretch>
                  <a:fillRect/>
                </a:stretch>
              </p:blipFill>
              <p:spPr>
                <a:xfrm>
                  <a:off x="8932371" y="4802366"/>
                  <a:ext cx="48240" cy="11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A2783510-05E9-44A3-A29B-AC28D13B01D3}"/>
                    </a:ext>
                  </a:extLst>
                </p14:cNvPr>
                <p14:cNvContentPartPr/>
                <p14:nvPr/>
              </p14:nvContentPartPr>
              <p14:xfrm>
                <a:off x="8834451" y="4918646"/>
                <a:ext cx="162720" cy="3096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A2783510-05E9-44A3-A29B-AC28D13B01D3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8825811" y="4909646"/>
                  <a:ext cx="1803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19E78F9C-BA9A-493C-94DA-583ECAD2E824}"/>
                    </a:ext>
                  </a:extLst>
                </p14:cNvPr>
                <p14:cNvContentPartPr/>
                <p14:nvPr/>
              </p14:nvContentPartPr>
              <p14:xfrm>
                <a:off x="8874051" y="5034206"/>
                <a:ext cx="157680" cy="900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19E78F9C-BA9A-493C-94DA-583ECAD2E824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8865051" y="5025206"/>
                  <a:ext cx="17532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83" name="Group 382">
            <a:extLst>
              <a:ext uri="{FF2B5EF4-FFF2-40B4-BE49-F238E27FC236}">
                <a16:creationId xmlns:a16="http://schemas.microsoft.com/office/drawing/2014/main" id="{F0761664-C870-4C41-B1C6-A38E33882260}"/>
              </a:ext>
            </a:extLst>
          </p:cNvPr>
          <p:cNvGrpSpPr/>
          <p:nvPr/>
        </p:nvGrpSpPr>
        <p:grpSpPr>
          <a:xfrm>
            <a:off x="9087171" y="5122046"/>
            <a:ext cx="404640" cy="178200"/>
            <a:chOff x="9087171" y="5122046"/>
            <a:chExt cx="404640" cy="178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A2715B55-C8C1-42DD-86C1-6796252E463A}"/>
                    </a:ext>
                  </a:extLst>
                </p14:cNvPr>
                <p14:cNvContentPartPr/>
                <p14:nvPr/>
              </p14:nvContentPartPr>
              <p14:xfrm>
                <a:off x="9204171" y="5187206"/>
                <a:ext cx="126720" cy="2808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A2715B55-C8C1-42DD-86C1-6796252E463A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9195531" y="5178566"/>
                  <a:ext cx="14436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F2CD916C-9952-4F56-8000-EB8D0B63C0B5}"/>
                    </a:ext>
                  </a:extLst>
                </p14:cNvPr>
                <p14:cNvContentPartPr/>
                <p14:nvPr/>
              </p14:nvContentPartPr>
              <p14:xfrm>
                <a:off x="9178251" y="5236526"/>
                <a:ext cx="130320" cy="2772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F2CD916C-9952-4F56-8000-EB8D0B63C0B5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9169611" y="5227526"/>
                  <a:ext cx="14796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2B649DFD-825B-47D1-92E3-49DC63E46535}"/>
                    </a:ext>
                  </a:extLst>
                </p14:cNvPr>
                <p14:cNvContentPartPr/>
                <p14:nvPr/>
              </p14:nvContentPartPr>
              <p14:xfrm>
                <a:off x="9399651" y="5122046"/>
                <a:ext cx="92160" cy="14076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2B649DFD-825B-47D1-92E3-49DC63E46535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9391011" y="5113406"/>
                  <a:ext cx="10980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82" name="Ink 381">
                  <a:extLst>
                    <a:ext uri="{FF2B5EF4-FFF2-40B4-BE49-F238E27FC236}">
                      <a16:creationId xmlns:a16="http://schemas.microsoft.com/office/drawing/2014/main" id="{850EA71C-0284-4658-A970-26CBB01167DF}"/>
                    </a:ext>
                  </a:extLst>
                </p14:cNvPr>
                <p14:cNvContentPartPr/>
                <p14:nvPr/>
              </p14:nvContentPartPr>
              <p14:xfrm>
                <a:off x="9087171" y="5153726"/>
                <a:ext cx="129240" cy="146520"/>
              </p14:xfrm>
            </p:contentPart>
          </mc:Choice>
          <mc:Fallback xmlns="">
            <p:pic>
              <p:nvPicPr>
                <p:cNvPr id="382" name="Ink 381">
                  <a:extLst>
                    <a:ext uri="{FF2B5EF4-FFF2-40B4-BE49-F238E27FC236}">
                      <a16:creationId xmlns:a16="http://schemas.microsoft.com/office/drawing/2014/main" id="{850EA71C-0284-4658-A970-26CBB01167DF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9078531" y="5145086"/>
                  <a:ext cx="146880" cy="164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9" name="Group 408">
            <a:extLst>
              <a:ext uri="{FF2B5EF4-FFF2-40B4-BE49-F238E27FC236}">
                <a16:creationId xmlns:a16="http://schemas.microsoft.com/office/drawing/2014/main" id="{849C480F-625A-4CB0-AD0B-E1F45DAC49DD}"/>
              </a:ext>
            </a:extLst>
          </p:cNvPr>
          <p:cNvGrpSpPr/>
          <p:nvPr/>
        </p:nvGrpSpPr>
        <p:grpSpPr>
          <a:xfrm>
            <a:off x="9646251" y="4796966"/>
            <a:ext cx="2086200" cy="547200"/>
            <a:chOff x="9646251" y="4796966"/>
            <a:chExt cx="2086200" cy="54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84" name="Ink 383">
                  <a:extLst>
                    <a:ext uri="{FF2B5EF4-FFF2-40B4-BE49-F238E27FC236}">
                      <a16:creationId xmlns:a16="http://schemas.microsoft.com/office/drawing/2014/main" id="{C5AFA99A-987C-45D0-A39D-D7C666FFE0B0}"/>
                    </a:ext>
                  </a:extLst>
                </p14:cNvPr>
                <p14:cNvContentPartPr/>
                <p14:nvPr/>
              </p14:nvContentPartPr>
              <p14:xfrm>
                <a:off x="9646251" y="5146526"/>
                <a:ext cx="133920" cy="121680"/>
              </p14:xfrm>
            </p:contentPart>
          </mc:Choice>
          <mc:Fallback xmlns="">
            <p:pic>
              <p:nvPicPr>
                <p:cNvPr id="384" name="Ink 383">
                  <a:extLst>
                    <a:ext uri="{FF2B5EF4-FFF2-40B4-BE49-F238E27FC236}">
                      <a16:creationId xmlns:a16="http://schemas.microsoft.com/office/drawing/2014/main" id="{C5AFA99A-987C-45D0-A39D-D7C666FFE0B0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9637251" y="5137526"/>
                  <a:ext cx="151560" cy="139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0CC9BB5A-5D1C-4CE3-972E-2CDEA1792BAE}"/>
                    </a:ext>
                  </a:extLst>
                </p14:cNvPr>
                <p14:cNvContentPartPr/>
                <p14:nvPr/>
              </p14:nvContentPartPr>
              <p14:xfrm>
                <a:off x="9706011" y="4995326"/>
                <a:ext cx="84960" cy="684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0CC9BB5A-5D1C-4CE3-972E-2CDEA1792BAE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9697011" y="4986326"/>
                  <a:ext cx="10260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646FE049-539E-4B24-855B-52CDC21F5D27}"/>
                    </a:ext>
                  </a:extLst>
                </p14:cNvPr>
                <p14:cNvContentPartPr/>
                <p14:nvPr/>
              </p14:nvContentPartPr>
              <p14:xfrm>
                <a:off x="9933891" y="4796966"/>
                <a:ext cx="73080" cy="10872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646FE049-539E-4B24-855B-52CDC21F5D27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9925251" y="4787966"/>
                  <a:ext cx="90720" cy="12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87" name="Ink 386">
                  <a:extLst>
                    <a:ext uri="{FF2B5EF4-FFF2-40B4-BE49-F238E27FC236}">
                      <a16:creationId xmlns:a16="http://schemas.microsoft.com/office/drawing/2014/main" id="{5FF4F7E5-AB87-4571-8CEF-063EA425CD01}"/>
                    </a:ext>
                  </a:extLst>
                </p14:cNvPr>
                <p14:cNvContentPartPr/>
                <p14:nvPr/>
              </p14:nvContentPartPr>
              <p14:xfrm>
                <a:off x="9887451" y="4930166"/>
                <a:ext cx="126360" cy="15480"/>
              </p14:xfrm>
            </p:contentPart>
          </mc:Choice>
          <mc:Fallback xmlns="">
            <p:pic>
              <p:nvPicPr>
                <p:cNvPr id="387" name="Ink 386">
                  <a:extLst>
                    <a:ext uri="{FF2B5EF4-FFF2-40B4-BE49-F238E27FC236}">
                      <a16:creationId xmlns:a16="http://schemas.microsoft.com/office/drawing/2014/main" id="{5FF4F7E5-AB87-4571-8CEF-063EA425CD01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9878811" y="4921526"/>
                  <a:ext cx="14400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EA871FC7-7E01-4E42-9745-35DF11505C03}"/>
                    </a:ext>
                  </a:extLst>
                </p14:cNvPr>
                <p14:cNvContentPartPr/>
                <p14:nvPr/>
              </p14:nvContentPartPr>
              <p14:xfrm>
                <a:off x="9917331" y="5010086"/>
                <a:ext cx="47880" cy="784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EA871FC7-7E01-4E42-9745-35DF11505C03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9908331" y="5001086"/>
                  <a:ext cx="65520" cy="9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2A6B01AC-003B-4814-B56F-394198E5517A}"/>
                    </a:ext>
                  </a:extLst>
                </p14:cNvPr>
                <p14:cNvContentPartPr/>
                <p14:nvPr/>
              </p14:nvContentPartPr>
              <p14:xfrm>
                <a:off x="9869811" y="5061566"/>
                <a:ext cx="65160" cy="4140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2A6B01AC-003B-4814-B56F-394198E5517A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9860811" y="5052566"/>
                  <a:ext cx="82800" cy="5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59B4B75A-AB28-4E56-91EC-51E52DA9C6AE}"/>
                    </a:ext>
                  </a:extLst>
                </p14:cNvPr>
                <p14:cNvContentPartPr/>
                <p14:nvPr/>
              </p14:nvContentPartPr>
              <p14:xfrm>
                <a:off x="10122531" y="4920806"/>
                <a:ext cx="79920" cy="16344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59B4B75A-AB28-4E56-91EC-51E52DA9C6AE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10113891" y="4911806"/>
                  <a:ext cx="9756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18A55CE3-0706-4E3A-AE39-9702E904BF7E}"/>
                    </a:ext>
                  </a:extLst>
                </p14:cNvPr>
                <p14:cNvContentPartPr/>
                <p14:nvPr/>
              </p14:nvContentPartPr>
              <p14:xfrm>
                <a:off x="10265451" y="5097566"/>
                <a:ext cx="102600" cy="7596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18A55CE3-0706-4E3A-AE39-9702E904BF7E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10256451" y="5088566"/>
                  <a:ext cx="12024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6D9DA27C-6C7A-4124-A3C5-42A7F9618B3F}"/>
                    </a:ext>
                  </a:extLst>
                </p14:cNvPr>
                <p14:cNvContentPartPr/>
                <p14:nvPr/>
              </p14:nvContentPartPr>
              <p14:xfrm>
                <a:off x="10241691" y="5259206"/>
                <a:ext cx="48960" cy="504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6D9DA27C-6C7A-4124-A3C5-42A7F9618B3F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10233051" y="5250566"/>
                  <a:ext cx="666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95" name="Ink 394">
                  <a:extLst>
                    <a:ext uri="{FF2B5EF4-FFF2-40B4-BE49-F238E27FC236}">
                      <a16:creationId xmlns:a16="http://schemas.microsoft.com/office/drawing/2014/main" id="{FF44FCB7-BE80-490E-AA9D-443CE3A31C48}"/>
                    </a:ext>
                  </a:extLst>
                </p14:cNvPr>
                <p14:cNvContentPartPr/>
                <p14:nvPr/>
              </p14:nvContentPartPr>
              <p14:xfrm>
                <a:off x="10486491" y="5082086"/>
                <a:ext cx="75960" cy="176400"/>
              </p14:xfrm>
            </p:contentPart>
          </mc:Choice>
          <mc:Fallback xmlns="">
            <p:pic>
              <p:nvPicPr>
                <p:cNvPr id="395" name="Ink 394">
                  <a:extLst>
                    <a:ext uri="{FF2B5EF4-FFF2-40B4-BE49-F238E27FC236}">
                      <a16:creationId xmlns:a16="http://schemas.microsoft.com/office/drawing/2014/main" id="{FF44FCB7-BE80-490E-AA9D-443CE3A31C48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10477851" y="5073086"/>
                  <a:ext cx="9360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F27A9CF0-0D99-46E2-8E59-A4E3C231E77A}"/>
                    </a:ext>
                  </a:extLst>
                </p14:cNvPr>
                <p14:cNvContentPartPr/>
                <p14:nvPr/>
              </p14:nvContentPartPr>
              <p14:xfrm>
                <a:off x="10626531" y="5187566"/>
                <a:ext cx="96120" cy="1476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F27A9CF0-0D99-46E2-8E59-A4E3C231E77A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10617531" y="5178926"/>
                  <a:ext cx="11376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88AA93F9-AC0F-43A7-8FF0-0955E1A59884}"/>
                    </a:ext>
                  </a:extLst>
                </p14:cNvPr>
                <p14:cNvContentPartPr/>
                <p14:nvPr/>
              </p14:nvContentPartPr>
              <p14:xfrm>
                <a:off x="10873131" y="5139326"/>
                <a:ext cx="95400" cy="14616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88AA93F9-AC0F-43A7-8FF0-0955E1A59884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10864491" y="5130326"/>
                  <a:ext cx="11304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99" name="Ink 398">
                  <a:extLst>
                    <a:ext uri="{FF2B5EF4-FFF2-40B4-BE49-F238E27FC236}">
                      <a16:creationId xmlns:a16="http://schemas.microsoft.com/office/drawing/2014/main" id="{2BD5C341-C067-4ED6-BA4F-9E324C6D74D7}"/>
                    </a:ext>
                  </a:extLst>
                </p14:cNvPr>
                <p14:cNvContentPartPr/>
                <p14:nvPr/>
              </p14:nvContentPartPr>
              <p14:xfrm>
                <a:off x="10999491" y="5287286"/>
                <a:ext cx="11880" cy="6840"/>
              </p14:xfrm>
            </p:contentPart>
          </mc:Choice>
          <mc:Fallback xmlns="">
            <p:pic>
              <p:nvPicPr>
                <p:cNvPr id="399" name="Ink 398">
                  <a:extLst>
                    <a:ext uri="{FF2B5EF4-FFF2-40B4-BE49-F238E27FC236}">
                      <a16:creationId xmlns:a16="http://schemas.microsoft.com/office/drawing/2014/main" id="{2BD5C341-C067-4ED6-BA4F-9E324C6D74D7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10990851" y="5278646"/>
                  <a:ext cx="295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03567D2D-5388-4159-909A-B356E50A3E00}"/>
                    </a:ext>
                  </a:extLst>
                </p14:cNvPr>
                <p14:cNvContentPartPr/>
                <p14:nvPr/>
              </p14:nvContentPartPr>
              <p14:xfrm>
                <a:off x="11091651" y="5133566"/>
                <a:ext cx="82080" cy="13788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03567D2D-5388-4159-909A-B356E50A3E00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11083011" y="5124566"/>
                  <a:ext cx="99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0B8C58D3-ED58-4F3F-98E6-9603174A4DF0}"/>
                    </a:ext>
                  </a:extLst>
                </p14:cNvPr>
                <p14:cNvContentPartPr/>
                <p14:nvPr/>
              </p14:nvContentPartPr>
              <p14:xfrm>
                <a:off x="11210451" y="5151566"/>
                <a:ext cx="106920" cy="1220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0B8C58D3-ED58-4F3F-98E6-9603174A4DF0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11201811" y="5142566"/>
                  <a:ext cx="1245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B74D79BF-DCF3-4921-882E-CD306D5E92B9}"/>
                    </a:ext>
                  </a:extLst>
                </p14:cNvPr>
                <p14:cNvContentPartPr/>
                <p14:nvPr/>
              </p14:nvContentPartPr>
              <p14:xfrm>
                <a:off x="11284611" y="5114846"/>
                <a:ext cx="83520" cy="3024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B74D79BF-DCF3-4921-882E-CD306D5E92B9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11275611" y="5106206"/>
                  <a:ext cx="10116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03D5D73C-F47A-4BA8-8788-B6F3567A7173}"/>
                    </a:ext>
                  </a:extLst>
                </p14:cNvPr>
                <p14:cNvContentPartPr/>
                <p14:nvPr/>
              </p14:nvContentPartPr>
              <p14:xfrm>
                <a:off x="10757571" y="5036726"/>
                <a:ext cx="104400" cy="30744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03D5D73C-F47A-4BA8-8788-B6F3567A7173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10748931" y="5027726"/>
                  <a:ext cx="12204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ED155280-0A76-49E3-8770-B7B920C962A8}"/>
                    </a:ext>
                  </a:extLst>
                </p14:cNvPr>
                <p14:cNvContentPartPr/>
                <p14:nvPr/>
              </p14:nvContentPartPr>
              <p14:xfrm>
                <a:off x="11339691" y="5039246"/>
                <a:ext cx="86760" cy="23184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ED155280-0A76-49E3-8770-B7B920C962A8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11330691" y="5030246"/>
                  <a:ext cx="10440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406" name="Ink 405">
                  <a:extLst>
                    <a:ext uri="{FF2B5EF4-FFF2-40B4-BE49-F238E27FC236}">
                      <a16:creationId xmlns:a16="http://schemas.microsoft.com/office/drawing/2014/main" id="{594AF0F6-52C4-4944-960C-394D5B43560D}"/>
                    </a:ext>
                  </a:extLst>
                </p14:cNvPr>
                <p14:cNvContentPartPr/>
                <p14:nvPr/>
              </p14:nvContentPartPr>
              <p14:xfrm>
                <a:off x="11552091" y="4890206"/>
                <a:ext cx="9720" cy="87480"/>
              </p14:xfrm>
            </p:contentPart>
          </mc:Choice>
          <mc:Fallback xmlns="">
            <p:pic>
              <p:nvPicPr>
                <p:cNvPr id="406" name="Ink 405">
                  <a:extLst>
                    <a:ext uri="{FF2B5EF4-FFF2-40B4-BE49-F238E27FC236}">
                      <a16:creationId xmlns:a16="http://schemas.microsoft.com/office/drawing/2014/main" id="{594AF0F6-52C4-4944-960C-394D5B43560D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11543451" y="4881206"/>
                  <a:ext cx="2736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89989354-F9AD-4E11-940F-087AA454EB1C}"/>
                    </a:ext>
                  </a:extLst>
                </p14:cNvPr>
                <p14:cNvContentPartPr/>
                <p14:nvPr/>
              </p14:nvContentPartPr>
              <p14:xfrm>
                <a:off x="11476131" y="4986326"/>
                <a:ext cx="145800" cy="1332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89989354-F9AD-4E11-940F-087AA454EB1C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11467131" y="4977686"/>
                  <a:ext cx="1634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627D1902-F72C-438E-89DA-53B9C66D14AF}"/>
                    </a:ext>
                  </a:extLst>
                </p14:cNvPr>
                <p14:cNvContentPartPr/>
                <p14:nvPr/>
              </p14:nvContentPartPr>
              <p14:xfrm>
                <a:off x="11549931" y="5094686"/>
                <a:ext cx="182520" cy="7740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627D1902-F72C-438E-89DA-53B9C66D14AF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11540931" y="5085686"/>
                  <a:ext cx="200160" cy="95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8" name="Group 417">
            <a:extLst>
              <a:ext uri="{FF2B5EF4-FFF2-40B4-BE49-F238E27FC236}">
                <a16:creationId xmlns:a16="http://schemas.microsoft.com/office/drawing/2014/main" id="{5F0D13E2-B100-4F81-8796-A5B6ED5E58E0}"/>
              </a:ext>
            </a:extLst>
          </p:cNvPr>
          <p:cNvGrpSpPr/>
          <p:nvPr/>
        </p:nvGrpSpPr>
        <p:grpSpPr>
          <a:xfrm>
            <a:off x="497211" y="6047966"/>
            <a:ext cx="943920" cy="297360"/>
            <a:chOff x="497211" y="6047966"/>
            <a:chExt cx="943920" cy="297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68263675-21CF-4880-BE7A-710359FC2D11}"/>
                    </a:ext>
                  </a:extLst>
                </p14:cNvPr>
                <p14:cNvContentPartPr/>
                <p14:nvPr/>
              </p14:nvContentPartPr>
              <p14:xfrm>
                <a:off x="529251" y="6090086"/>
                <a:ext cx="135360" cy="1008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68263675-21CF-4880-BE7A-710359FC2D11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520611" y="6081086"/>
                  <a:ext cx="1530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DE74F391-68A5-43A1-8D08-38B838C18579}"/>
                    </a:ext>
                  </a:extLst>
                </p14:cNvPr>
                <p14:cNvContentPartPr/>
                <p14:nvPr/>
              </p14:nvContentPartPr>
              <p14:xfrm>
                <a:off x="497211" y="6136526"/>
                <a:ext cx="198000" cy="1512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DE74F391-68A5-43A1-8D08-38B838C18579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488571" y="6127526"/>
                  <a:ext cx="21564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98D4AFAF-2F0F-4C37-A270-7FF474F0EBB1}"/>
                    </a:ext>
                  </a:extLst>
                </p14:cNvPr>
                <p14:cNvContentPartPr/>
                <p14:nvPr/>
              </p14:nvContentPartPr>
              <p14:xfrm>
                <a:off x="717531" y="6047966"/>
                <a:ext cx="94320" cy="15336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98D4AFAF-2F0F-4C37-A270-7FF474F0EBB1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708531" y="6039326"/>
                  <a:ext cx="11196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5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EF6CC7BF-4FD7-42C7-A9DE-792623514CDF}"/>
                    </a:ext>
                  </a:extLst>
                </p14:cNvPr>
                <p14:cNvContentPartPr/>
                <p14:nvPr/>
              </p14:nvContentPartPr>
              <p14:xfrm>
                <a:off x="968451" y="6072086"/>
                <a:ext cx="154800" cy="27324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EF6CC7BF-4FD7-42C7-A9DE-792623514CDF}"/>
                    </a:ext>
                  </a:extLst>
                </p:cNvPr>
                <p:cNvPicPr/>
                <p:nvPr/>
              </p:nvPicPr>
              <p:blipFill>
                <a:blip r:embed="rId636"/>
                <a:stretch>
                  <a:fillRect/>
                </a:stretch>
              </p:blipFill>
              <p:spPr>
                <a:xfrm>
                  <a:off x="959811" y="6063446"/>
                  <a:ext cx="1724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7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3DC309D1-FC88-4026-A466-F9B23E596927}"/>
                    </a:ext>
                  </a:extLst>
                </p14:cNvPr>
                <p14:cNvContentPartPr/>
                <p14:nvPr/>
              </p14:nvContentPartPr>
              <p14:xfrm>
                <a:off x="1357611" y="6080726"/>
                <a:ext cx="83520" cy="8532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3DC309D1-FC88-4026-A466-F9B23E596927}"/>
                    </a:ext>
                  </a:extLst>
                </p:cNvPr>
                <p:cNvPicPr/>
                <p:nvPr/>
              </p:nvPicPr>
              <p:blipFill>
                <a:blip r:embed="rId638"/>
                <a:stretch>
                  <a:fillRect/>
                </a:stretch>
              </p:blipFill>
              <p:spPr>
                <a:xfrm>
                  <a:off x="1348971" y="6072086"/>
                  <a:ext cx="10116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9">
              <p14:nvContentPartPr>
                <p14:cNvPr id="417" name="Ink 416">
                  <a:extLst>
                    <a:ext uri="{FF2B5EF4-FFF2-40B4-BE49-F238E27FC236}">
                      <a16:creationId xmlns:a16="http://schemas.microsoft.com/office/drawing/2014/main" id="{0A99B38D-6D78-4AEF-83FF-B62BFA49B87B}"/>
                    </a:ext>
                  </a:extLst>
                </p14:cNvPr>
                <p14:cNvContentPartPr/>
                <p14:nvPr/>
              </p14:nvContentPartPr>
              <p14:xfrm>
                <a:off x="1306491" y="6265406"/>
                <a:ext cx="85680" cy="14760"/>
              </p14:xfrm>
            </p:contentPart>
          </mc:Choice>
          <mc:Fallback xmlns="">
            <p:pic>
              <p:nvPicPr>
                <p:cNvPr id="417" name="Ink 416">
                  <a:extLst>
                    <a:ext uri="{FF2B5EF4-FFF2-40B4-BE49-F238E27FC236}">
                      <a16:creationId xmlns:a16="http://schemas.microsoft.com/office/drawing/2014/main" id="{0A99B38D-6D78-4AEF-83FF-B62BFA49B87B}"/>
                    </a:ext>
                  </a:extLst>
                </p:cNvPr>
                <p:cNvPicPr/>
                <p:nvPr/>
              </p:nvPicPr>
              <p:blipFill>
                <a:blip r:embed="rId640"/>
                <a:stretch>
                  <a:fillRect/>
                </a:stretch>
              </p:blipFill>
              <p:spPr>
                <a:xfrm>
                  <a:off x="1297491" y="6256406"/>
                  <a:ext cx="103320" cy="32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39" name="Group 438">
            <a:extLst>
              <a:ext uri="{FF2B5EF4-FFF2-40B4-BE49-F238E27FC236}">
                <a16:creationId xmlns:a16="http://schemas.microsoft.com/office/drawing/2014/main" id="{BC695EB5-42BD-4F4D-A642-D8F32A95E596}"/>
              </a:ext>
            </a:extLst>
          </p:cNvPr>
          <p:cNvGrpSpPr/>
          <p:nvPr/>
        </p:nvGrpSpPr>
        <p:grpSpPr>
          <a:xfrm>
            <a:off x="1654611" y="5837006"/>
            <a:ext cx="2269440" cy="432360"/>
            <a:chOff x="1654611" y="5837006"/>
            <a:chExt cx="2269440" cy="43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419" name="Ink 418">
                  <a:extLst>
                    <a:ext uri="{FF2B5EF4-FFF2-40B4-BE49-F238E27FC236}">
                      <a16:creationId xmlns:a16="http://schemas.microsoft.com/office/drawing/2014/main" id="{545BD52C-219F-4355-BD8B-206529F6FB79}"/>
                    </a:ext>
                  </a:extLst>
                </p14:cNvPr>
                <p14:cNvContentPartPr/>
                <p14:nvPr/>
              </p14:nvContentPartPr>
              <p14:xfrm>
                <a:off x="1654611" y="6168926"/>
                <a:ext cx="107640" cy="11880"/>
              </p14:xfrm>
            </p:contentPart>
          </mc:Choice>
          <mc:Fallback xmlns="">
            <p:pic>
              <p:nvPicPr>
                <p:cNvPr id="419" name="Ink 418">
                  <a:extLst>
                    <a:ext uri="{FF2B5EF4-FFF2-40B4-BE49-F238E27FC236}">
                      <a16:creationId xmlns:a16="http://schemas.microsoft.com/office/drawing/2014/main" id="{545BD52C-219F-4355-BD8B-206529F6FB79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1645971" y="6160286"/>
                  <a:ext cx="1252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420" name="Ink 419">
                  <a:extLst>
                    <a:ext uri="{FF2B5EF4-FFF2-40B4-BE49-F238E27FC236}">
                      <a16:creationId xmlns:a16="http://schemas.microsoft.com/office/drawing/2014/main" id="{06BAF29F-6FC2-4147-BAE4-A888D8194B2C}"/>
                    </a:ext>
                  </a:extLst>
                </p14:cNvPr>
                <p14:cNvContentPartPr/>
                <p14:nvPr/>
              </p14:nvContentPartPr>
              <p14:xfrm>
                <a:off x="1901931" y="6090086"/>
                <a:ext cx="101160" cy="134280"/>
              </p14:xfrm>
            </p:contentPart>
          </mc:Choice>
          <mc:Fallback xmlns="">
            <p:pic>
              <p:nvPicPr>
                <p:cNvPr id="420" name="Ink 419">
                  <a:extLst>
                    <a:ext uri="{FF2B5EF4-FFF2-40B4-BE49-F238E27FC236}">
                      <a16:creationId xmlns:a16="http://schemas.microsoft.com/office/drawing/2014/main" id="{06BAF29F-6FC2-4147-BAE4-A888D8194B2C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1892931" y="6081086"/>
                  <a:ext cx="11880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421" name="Ink 420">
                  <a:extLst>
                    <a:ext uri="{FF2B5EF4-FFF2-40B4-BE49-F238E27FC236}">
                      <a16:creationId xmlns:a16="http://schemas.microsoft.com/office/drawing/2014/main" id="{FC7295F1-19B7-42D5-8C8A-5096796D6A05}"/>
                    </a:ext>
                  </a:extLst>
                </p14:cNvPr>
                <p14:cNvContentPartPr/>
                <p14:nvPr/>
              </p14:nvContentPartPr>
              <p14:xfrm>
                <a:off x="1815891" y="6155966"/>
                <a:ext cx="178920" cy="90000"/>
              </p14:xfrm>
            </p:contentPart>
          </mc:Choice>
          <mc:Fallback xmlns="">
            <p:pic>
              <p:nvPicPr>
                <p:cNvPr id="421" name="Ink 420">
                  <a:extLst>
                    <a:ext uri="{FF2B5EF4-FFF2-40B4-BE49-F238E27FC236}">
                      <a16:creationId xmlns:a16="http://schemas.microsoft.com/office/drawing/2014/main" id="{FC7295F1-19B7-42D5-8C8A-5096796D6A05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1807251" y="6146966"/>
                  <a:ext cx="196560" cy="107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423" name="Ink 422">
                  <a:extLst>
                    <a:ext uri="{FF2B5EF4-FFF2-40B4-BE49-F238E27FC236}">
                      <a16:creationId xmlns:a16="http://schemas.microsoft.com/office/drawing/2014/main" id="{140048A0-0C57-48A2-9911-108679B94213}"/>
                    </a:ext>
                  </a:extLst>
                </p14:cNvPr>
                <p14:cNvContentPartPr/>
                <p14:nvPr/>
              </p14:nvContentPartPr>
              <p14:xfrm>
                <a:off x="2171211" y="6088646"/>
                <a:ext cx="241200" cy="144360"/>
              </p14:xfrm>
            </p:contentPart>
          </mc:Choice>
          <mc:Fallback xmlns="">
            <p:pic>
              <p:nvPicPr>
                <p:cNvPr id="423" name="Ink 422">
                  <a:extLst>
                    <a:ext uri="{FF2B5EF4-FFF2-40B4-BE49-F238E27FC236}">
                      <a16:creationId xmlns:a16="http://schemas.microsoft.com/office/drawing/2014/main" id="{140048A0-0C57-48A2-9911-108679B94213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2162211" y="6080006"/>
                  <a:ext cx="25884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424" name="Ink 423">
                  <a:extLst>
                    <a:ext uri="{FF2B5EF4-FFF2-40B4-BE49-F238E27FC236}">
                      <a16:creationId xmlns:a16="http://schemas.microsoft.com/office/drawing/2014/main" id="{F2FEC556-DB97-402B-8C3D-2710D3A5395D}"/>
                    </a:ext>
                  </a:extLst>
                </p14:cNvPr>
                <p14:cNvContentPartPr/>
                <p14:nvPr/>
              </p14:nvContentPartPr>
              <p14:xfrm>
                <a:off x="2530491" y="5996126"/>
                <a:ext cx="86400" cy="273240"/>
              </p14:xfrm>
            </p:contentPart>
          </mc:Choice>
          <mc:Fallback xmlns="">
            <p:pic>
              <p:nvPicPr>
                <p:cNvPr id="424" name="Ink 423">
                  <a:extLst>
                    <a:ext uri="{FF2B5EF4-FFF2-40B4-BE49-F238E27FC236}">
                      <a16:creationId xmlns:a16="http://schemas.microsoft.com/office/drawing/2014/main" id="{F2FEC556-DB97-402B-8C3D-2710D3A5395D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2521851" y="5987126"/>
                  <a:ext cx="104040" cy="29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26" name="Ink 425">
                  <a:extLst>
                    <a:ext uri="{FF2B5EF4-FFF2-40B4-BE49-F238E27FC236}">
                      <a16:creationId xmlns:a16="http://schemas.microsoft.com/office/drawing/2014/main" id="{64E7ED65-6773-4839-A7F6-376B7D4E2B7B}"/>
                    </a:ext>
                  </a:extLst>
                </p14:cNvPr>
                <p14:cNvContentPartPr/>
                <p14:nvPr/>
              </p14:nvContentPartPr>
              <p14:xfrm>
                <a:off x="2649291" y="6098366"/>
                <a:ext cx="61200" cy="131760"/>
              </p14:xfrm>
            </p:contentPart>
          </mc:Choice>
          <mc:Fallback xmlns="">
            <p:pic>
              <p:nvPicPr>
                <p:cNvPr id="426" name="Ink 425">
                  <a:extLst>
                    <a:ext uri="{FF2B5EF4-FFF2-40B4-BE49-F238E27FC236}">
                      <a16:creationId xmlns:a16="http://schemas.microsoft.com/office/drawing/2014/main" id="{64E7ED65-6773-4839-A7F6-376B7D4E2B7B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2640291" y="6089726"/>
                  <a:ext cx="788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27" name="Ink 426">
                  <a:extLst>
                    <a:ext uri="{FF2B5EF4-FFF2-40B4-BE49-F238E27FC236}">
                      <a16:creationId xmlns:a16="http://schemas.microsoft.com/office/drawing/2014/main" id="{3394E4D9-938B-42B9-A680-FD2E4245C1C8}"/>
                    </a:ext>
                  </a:extLst>
                </p14:cNvPr>
                <p14:cNvContentPartPr/>
                <p14:nvPr/>
              </p14:nvContentPartPr>
              <p14:xfrm>
                <a:off x="2784651" y="6145526"/>
                <a:ext cx="99720" cy="14040"/>
              </p14:xfrm>
            </p:contentPart>
          </mc:Choice>
          <mc:Fallback xmlns="">
            <p:pic>
              <p:nvPicPr>
                <p:cNvPr id="427" name="Ink 426">
                  <a:extLst>
                    <a:ext uri="{FF2B5EF4-FFF2-40B4-BE49-F238E27FC236}">
                      <a16:creationId xmlns:a16="http://schemas.microsoft.com/office/drawing/2014/main" id="{3394E4D9-938B-42B9-A680-FD2E4245C1C8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2775651" y="6136526"/>
                  <a:ext cx="1173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429" name="Ink 428">
                  <a:extLst>
                    <a:ext uri="{FF2B5EF4-FFF2-40B4-BE49-F238E27FC236}">
                      <a16:creationId xmlns:a16="http://schemas.microsoft.com/office/drawing/2014/main" id="{DD8A0279-91FF-4156-BF27-91D555509E33}"/>
                    </a:ext>
                  </a:extLst>
                </p14:cNvPr>
                <p14:cNvContentPartPr/>
                <p14:nvPr/>
              </p14:nvContentPartPr>
              <p14:xfrm>
                <a:off x="3050691" y="6087206"/>
                <a:ext cx="79560" cy="137160"/>
              </p14:xfrm>
            </p:contentPart>
          </mc:Choice>
          <mc:Fallback xmlns="">
            <p:pic>
              <p:nvPicPr>
                <p:cNvPr id="429" name="Ink 428">
                  <a:extLst>
                    <a:ext uri="{FF2B5EF4-FFF2-40B4-BE49-F238E27FC236}">
                      <a16:creationId xmlns:a16="http://schemas.microsoft.com/office/drawing/2014/main" id="{DD8A0279-91FF-4156-BF27-91D555509E33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3041691" y="6078206"/>
                  <a:ext cx="9720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7">
              <p14:nvContentPartPr>
                <p14:cNvPr id="430" name="Ink 429">
                  <a:extLst>
                    <a:ext uri="{FF2B5EF4-FFF2-40B4-BE49-F238E27FC236}">
                      <a16:creationId xmlns:a16="http://schemas.microsoft.com/office/drawing/2014/main" id="{7B629F98-B893-46EA-8E34-88C8462CB263}"/>
                    </a:ext>
                  </a:extLst>
                </p14:cNvPr>
                <p14:cNvContentPartPr/>
                <p14:nvPr/>
              </p14:nvContentPartPr>
              <p14:xfrm>
                <a:off x="3183171" y="6192686"/>
                <a:ext cx="10080" cy="36720"/>
              </p14:xfrm>
            </p:contentPart>
          </mc:Choice>
          <mc:Fallback xmlns="">
            <p:pic>
              <p:nvPicPr>
                <p:cNvPr id="430" name="Ink 429">
                  <a:extLst>
                    <a:ext uri="{FF2B5EF4-FFF2-40B4-BE49-F238E27FC236}">
                      <a16:creationId xmlns:a16="http://schemas.microsoft.com/office/drawing/2014/main" id="{7B629F98-B893-46EA-8E34-88C8462CB263}"/>
                    </a:ext>
                  </a:extLst>
                </p:cNvPr>
                <p:cNvPicPr/>
                <p:nvPr/>
              </p:nvPicPr>
              <p:blipFill>
                <a:blip r:embed="rId658"/>
                <a:stretch>
                  <a:fillRect/>
                </a:stretch>
              </p:blipFill>
              <p:spPr>
                <a:xfrm>
                  <a:off x="3174531" y="6183686"/>
                  <a:ext cx="2772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9">
              <p14:nvContentPartPr>
                <p14:cNvPr id="431" name="Ink 430">
                  <a:extLst>
                    <a:ext uri="{FF2B5EF4-FFF2-40B4-BE49-F238E27FC236}">
                      <a16:creationId xmlns:a16="http://schemas.microsoft.com/office/drawing/2014/main" id="{5525FE6A-5DD4-4CD2-B05B-CD55D819736C}"/>
                    </a:ext>
                  </a:extLst>
                </p14:cNvPr>
                <p14:cNvContentPartPr/>
                <p14:nvPr/>
              </p14:nvContentPartPr>
              <p14:xfrm>
                <a:off x="3266691" y="6082886"/>
                <a:ext cx="46440" cy="146160"/>
              </p14:xfrm>
            </p:contentPart>
          </mc:Choice>
          <mc:Fallback xmlns="">
            <p:pic>
              <p:nvPicPr>
                <p:cNvPr id="431" name="Ink 430">
                  <a:extLst>
                    <a:ext uri="{FF2B5EF4-FFF2-40B4-BE49-F238E27FC236}">
                      <a16:creationId xmlns:a16="http://schemas.microsoft.com/office/drawing/2014/main" id="{5525FE6A-5DD4-4CD2-B05B-CD55D819736C}"/>
                    </a:ext>
                  </a:extLst>
                </p:cNvPr>
                <p:cNvPicPr/>
                <p:nvPr/>
              </p:nvPicPr>
              <p:blipFill>
                <a:blip r:embed="rId660"/>
                <a:stretch>
                  <a:fillRect/>
                </a:stretch>
              </p:blipFill>
              <p:spPr>
                <a:xfrm>
                  <a:off x="3258051" y="6074246"/>
                  <a:ext cx="64080" cy="16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1">
              <p14:nvContentPartPr>
                <p14:cNvPr id="432" name="Ink 431">
                  <a:extLst>
                    <a:ext uri="{FF2B5EF4-FFF2-40B4-BE49-F238E27FC236}">
                      <a16:creationId xmlns:a16="http://schemas.microsoft.com/office/drawing/2014/main" id="{0566315F-B5B9-4C19-BC44-2D407199512F}"/>
                    </a:ext>
                  </a:extLst>
                </p14:cNvPr>
                <p14:cNvContentPartPr/>
                <p14:nvPr/>
              </p14:nvContentPartPr>
              <p14:xfrm>
                <a:off x="3384051" y="6090086"/>
                <a:ext cx="70200" cy="126720"/>
              </p14:xfrm>
            </p:contentPart>
          </mc:Choice>
          <mc:Fallback xmlns="">
            <p:pic>
              <p:nvPicPr>
                <p:cNvPr id="432" name="Ink 431">
                  <a:extLst>
                    <a:ext uri="{FF2B5EF4-FFF2-40B4-BE49-F238E27FC236}">
                      <a16:creationId xmlns:a16="http://schemas.microsoft.com/office/drawing/2014/main" id="{0566315F-B5B9-4C19-BC44-2D407199512F}"/>
                    </a:ext>
                  </a:extLst>
                </p:cNvPr>
                <p:cNvPicPr/>
                <p:nvPr/>
              </p:nvPicPr>
              <p:blipFill>
                <a:blip r:embed="rId662"/>
                <a:stretch>
                  <a:fillRect/>
                </a:stretch>
              </p:blipFill>
              <p:spPr>
                <a:xfrm>
                  <a:off x="3375051" y="6081086"/>
                  <a:ext cx="8784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3">
              <p14:nvContentPartPr>
                <p14:cNvPr id="433" name="Ink 432">
                  <a:extLst>
                    <a:ext uri="{FF2B5EF4-FFF2-40B4-BE49-F238E27FC236}">
                      <a16:creationId xmlns:a16="http://schemas.microsoft.com/office/drawing/2014/main" id="{E554866C-0E98-4E69-9790-317C0DC98D75}"/>
                    </a:ext>
                  </a:extLst>
                </p14:cNvPr>
                <p14:cNvContentPartPr/>
                <p14:nvPr/>
              </p14:nvContentPartPr>
              <p14:xfrm>
                <a:off x="3420411" y="6051926"/>
                <a:ext cx="58320" cy="6480"/>
              </p14:xfrm>
            </p:contentPart>
          </mc:Choice>
          <mc:Fallback xmlns="">
            <p:pic>
              <p:nvPicPr>
                <p:cNvPr id="433" name="Ink 432">
                  <a:extLst>
                    <a:ext uri="{FF2B5EF4-FFF2-40B4-BE49-F238E27FC236}">
                      <a16:creationId xmlns:a16="http://schemas.microsoft.com/office/drawing/2014/main" id="{E554866C-0E98-4E69-9790-317C0DC98D75}"/>
                    </a:ext>
                  </a:extLst>
                </p:cNvPr>
                <p:cNvPicPr/>
                <p:nvPr/>
              </p:nvPicPr>
              <p:blipFill>
                <a:blip r:embed="rId664"/>
                <a:stretch>
                  <a:fillRect/>
                </a:stretch>
              </p:blipFill>
              <p:spPr>
                <a:xfrm>
                  <a:off x="3411411" y="6043286"/>
                  <a:ext cx="7596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5">
              <p14:nvContentPartPr>
                <p14:cNvPr id="435" name="Ink 434">
                  <a:extLst>
                    <a:ext uri="{FF2B5EF4-FFF2-40B4-BE49-F238E27FC236}">
                      <a16:creationId xmlns:a16="http://schemas.microsoft.com/office/drawing/2014/main" id="{402043C6-0ED1-4214-8CF4-CA239BEF72DF}"/>
                    </a:ext>
                  </a:extLst>
                </p14:cNvPr>
                <p14:cNvContentPartPr/>
                <p14:nvPr/>
              </p14:nvContentPartPr>
              <p14:xfrm>
                <a:off x="3603291" y="5837006"/>
                <a:ext cx="69120" cy="85680"/>
              </p14:xfrm>
            </p:contentPart>
          </mc:Choice>
          <mc:Fallback xmlns="">
            <p:pic>
              <p:nvPicPr>
                <p:cNvPr id="435" name="Ink 434">
                  <a:extLst>
                    <a:ext uri="{FF2B5EF4-FFF2-40B4-BE49-F238E27FC236}">
                      <a16:creationId xmlns:a16="http://schemas.microsoft.com/office/drawing/2014/main" id="{402043C6-0ED1-4214-8CF4-CA239BEF72DF}"/>
                    </a:ext>
                  </a:extLst>
                </p:cNvPr>
                <p:cNvPicPr/>
                <p:nvPr/>
              </p:nvPicPr>
              <p:blipFill>
                <a:blip r:embed="rId666"/>
                <a:stretch>
                  <a:fillRect/>
                </a:stretch>
              </p:blipFill>
              <p:spPr>
                <a:xfrm>
                  <a:off x="3594651" y="5828366"/>
                  <a:ext cx="8676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7">
              <p14:nvContentPartPr>
                <p14:cNvPr id="436" name="Ink 435">
                  <a:extLst>
                    <a:ext uri="{FF2B5EF4-FFF2-40B4-BE49-F238E27FC236}">
                      <a16:creationId xmlns:a16="http://schemas.microsoft.com/office/drawing/2014/main" id="{70BE9AC6-FC3E-4DA7-93AC-692B6B41E395}"/>
                    </a:ext>
                  </a:extLst>
                </p14:cNvPr>
                <p14:cNvContentPartPr/>
                <p14:nvPr/>
              </p14:nvContentPartPr>
              <p14:xfrm>
                <a:off x="3528051" y="5954726"/>
                <a:ext cx="175320" cy="12240"/>
              </p14:xfrm>
            </p:contentPart>
          </mc:Choice>
          <mc:Fallback xmlns="">
            <p:pic>
              <p:nvPicPr>
                <p:cNvPr id="436" name="Ink 435">
                  <a:extLst>
                    <a:ext uri="{FF2B5EF4-FFF2-40B4-BE49-F238E27FC236}">
                      <a16:creationId xmlns:a16="http://schemas.microsoft.com/office/drawing/2014/main" id="{70BE9AC6-FC3E-4DA7-93AC-692B6B41E395}"/>
                    </a:ext>
                  </a:extLst>
                </p:cNvPr>
                <p:cNvPicPr/>
                <p:nvPr/>
              </p:nvPicPr>
              <p:blipFill>
                <a:blip r:embed="rId668"/>
                <a:stretch>
                  <a:fillRect/>
                </a:stretch>
              </p:blipFill>
              <p:spPr>
                <a:xfrm>
                  <a:off x="3519051" y="5945726"/>
                  <a:ext cx="1929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9">
              <p14:nvContentPartPr>
                <p14:cNvPr id="437" name="Ink 436">
                  <a:extLst>
                    <a:ext uri="{FF2B5EF4-FFF2-40B4-BE49-F238E27FC236}">
                      <a16:creationId xmlns:a16="http://schemas.microsoft.com/office/drawing/2014/main" id="{C3AD851A-D33E-4EA7-B11C-C60CA5BF3754}"/>
                    </a:ext>
                  </a:extLst>
                </p14:cNvPr>
                <p14:cNvContentPartPr/>
                <p14:nvPr/>
              </p14:nvContentPartPr>
              <p14:xfrm>
                <a:off x="3577731" y="6043646"/>
                <a:ext cx="113760" cy="55080"/>
              </p14:xfrm>
            </p:contentPart>
          </mc:Choice>
          <mc:Fallback xmlns="">
            <p:pic>
              <p:nvPicPr>
                <p:cNvPr id="437" name="Ink 436">
                  <a:extLst>
                    <a:ext uri="{FF2B5EF4-FFF2-40B4-BE49-F238E27FC236}">
                      <a16:creationId xmlns:a16="http://schemas.microsoft.com/office/drawing/2014/main" id="{C3AD851A-D33E-4EA7-B11C-C60CA5BF3754}"/>
                    </a:ext>
                  </a:extLst>
                </p:cNvPr>
                <p:cNvPicPr/>
                <p:nvPr/>
              </p:nvPicPr>
              <p:blipFill>
                <a:blip r:embed="rId670"/>
                <a:stretch>
                  <a:fillRect/>
                </a:stretch>
              </p:blipFill>
              <p:spPr>
                <a:xfrm>
                  <a:off x="3569091" y="6034646"/>
                  <a:ext cx="131400" cy="7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1">
              <p14:nvContentPartPr>
                <p14:cNvPr id="438" name="Ink 437">
                  <a:extLst>
                    <a:ext uri="{FF2B5EF4-FFF2-40B4-BE49-F238E27FC236}">
                      <a16:creationId xmlns:a16="http://schemas.microsoft.com/office/drawing/2014/main" id="{7F9F12E7-3D04-4126-A2FA-7724EC7454F6}"/>
                    </a:ext>
                  </a:extLst>
                </p14:cNvPr>
                <p14:cNvContentPartPr/>
                <p14:nvPr/>
              </p14:nvContentPartPr>
              <p14:xfrm>
                <a:off x="3826131" y="5871926"/>
                <a:ext cx="97920" cy="367200"/>
              </p14:xfrm>
            </p:contentPart>
          </mc:Choice>
          <mc:Fallback xmlns="">
            <p:pic>
              <p:nvPicPr>
                <p:cNvPr id="438" name="Ink 437">
                  <a:extLst>
                    <a:ext uri="{FF2B5EF4-FFF2-40B4-BE49-F238E27FC236}">
                      <a16:creationId xmlns:a16="http://schemas.microsoft.com/office/drawing/2014/main" id="{7F9F12E7-3D04-4126-A2FA-7724EC7454F6}"/>
                    </a:ext>
                  </a:extLst>
                </p:cNvPr>
                <p:cNvPicPr/>
                <p:nvPr/>
              </p:nvPicPr>
              <p:blipFill>
                <a:blip r:embed="rId672"/>
                <a:stretch>
                  <a:fillRect/>
                </a:stretch>
              </p:blipFill>
              <p:spPr>
                <a:xfrm>
                  <a:off x="3817491" y="5862926"/>
                  <a:ext cx="115560" cy="384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3">
            <p14:nvContentPartPr>
              <p14:cNvPr id="440" name="Ink 439">
                <a:extLst>
                  <a:ext uri="{FF2B5EF4-FFF2-40B4-BE49-F238E27FC236}">
                    <a16:creationId xmlns:a16="http://schemas.microsoft.com/office/drawing/2014/main" id="{BE6FA934-EF94-4F47-BD97-8FAE694AB19A}"/>
                  </a:ext>
                </a:extLst>
              </p14:cNvPr>
              <p14:cNvContentPartPr/>
              <p14:nvPr/>
            </p14:nvContentPartPr>
            <p14:xfrm>
              <a:off x="4167051" y="5692646"/>
              <a:ext cx="58680" cy="942480"/>
            </p14:xfrm>
          </p:contentPart>
        </mc:Choice>
        <mc:Fallback xmlns="">
          <p:pic>
            <p:nvPicPr>
              <p:cNvPr id="440" name="Ink 439">
                <a:extLst>
                  <a:ext uri="{FF2B5EF4-FFF2-40B4-BE49-F238E27FC236}">
                    <a16:creationId xmlns:a16="http://schemas.microsoft.com/office/drawing/2014/main" id="{BE6FA934-EF94-4F47-BD97-8FAE694AB19A}"/>
                  </a:ext>
                </a:extLst>
              </p:cNvPr>
              <p:cNvPicPr/>
              <p:nvPr/>
            </p:nvPicPr>
            <p:blipFill>
              <a:blip r:embed="rId674"/>
              <a:stretch>
                <a:fillRect/>
              </a:stretch>
            </p:blipFill>
            <p:spPr>
              <a:xfrm>
                <a:off x="4158051" y="5684006"/>
                <a:ext cx="76320" cy="960120"/>
              </a:xfrm>
              <a:prstGeom prst="rect">
                <a:avLst/>
              </a:prstGeom>
            </p:spPr>
          </p:pic>
        </mc:Fallback>
      </mc:AlternateContent>
      <p:grpSp>
        <p:nvGrpSpPr>
          <p:cNvPr id="447" name="Group 446">
            <a:extLst>
              <a:ext uri="{FF2B5EF4-FFF2-40B4-BE49-F238E27FC236}">
                <a16:creationId xmlns:a16="http://schemas.microsoft.com/office/drawing/2014/main" id="{4B39EC5D-D6F5-4A46-A994-1137D848E1B8}"/>
              </a:ext>
            </a:extLst>
          </p:cNvPr>
          <p:cNvGrpSpPr/>
          <p:nvPr/>
        </p:nvGrpSpPr>
        <p:grpSpPr>
          <a:xfrm>
            <a:off x="4794171" y="5723966"/>
            <a:ext cx="658440" cy="138240"/>
            <a:chOff x="4794171" y="5723966"/>
            <a:chExt cx="658440" cy="13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75">
              <p14:nvContentPartPr>
                <p14:cNvPr id="441" name="Ink 440">
                  <a:extLst>
                    <a:ext uri="{FF2B5EF4-FFF2-40B4-BE49-F238E27FC236}">
                      <a16:creationId xmlns:a16="http://schemas.microsoft.com/office/drawing/2014/main" id="{EE92FC7C-95F1-499C-9326-A091295DCF17}"/>
                    </a:ext>
                  </a:extLst>
                </p14:cNvPr>
                <p14:cNvContentPartPr/>
                <p14:nvPr/>
              </p14:nvContentPartPr>
              <p14:xfrm>
                <a:off x="4861491" y="5725766"/>
                <a:ext cx="57240" cy="114840"/>
              </p14:xfrm>
            </p:contentPart>
          </mc:Choice>
          <mc:Fallback xmlns="">
            <p:pic>
              <p:nvPicPr>
                <p:cNvPr id="441" name="Ink 440">
                  <a:extLst>
                    <a:ext uri="{FF2B5EF4-FFF2-40B4-BE49-F238E27FC236}">
                      <a16:creationId xmlns:a16="http://schemas.microsoft.com/office/drawing/2014/main" id="{EE92FC7C-95F1-499C-9326-A091295DCF17}"/>
                    </a:ext>
                  </a:extLst>
                </p:cNvPr>
                <p:cNvPicPr/>
                <p:nvPr/>
              </p:nvPicPr>
              <p:blipFill>
                <a:blip r:embed="rId676"/>
                <a:stretch>
                  <a:fillRect/>
                </a:stretch>
              </p:blipFill>
              <p:spPr>
                <a:xfrm>
                  <a:off x="4852491" y="5717126"/>
                  <a:ext cx="74880" cy="13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7">
              <p14:nvContentPartPr>
                <p14:cNvPr id="442" name="Ink 441">
                  <a:extLst>
                    <a:ext uri="{FF2B5EF4-FFF2-40B4-BE49-F238E27FC236}">
                      <a16:creationId xmlns:a16="http://schemas.microsoft.com/office/drawing/2014/main" id="{97AA7498-55E7-4A66-886E-99DDFE154299}"/>
                    </a:ext>
                  </a:extLst>
                </p14:cNvPr>
                <p14:cNvContentPartPr/>
                <p14:nvPr/>
              </p14:nvContentPartPr>
              <p14:xfrm>
                <a:off x="4794171" y="5790206"/>
                <a:ext cx="101160" cy="72000"/>
              </p14:xfrm>
            </p:contentPart>
          </mc:Choice>
          <mc:Fallback xmlns="">
            <p:pic>
              <p:nvPicPr>
                <p:cNvPr id="442" name="Ink 441">
                  <a:extLst>
                    <a:ext uri="{FF2B5EF4-FFF2-40B4-BE49-F238E27FC236}">
                      <a16:creationId xmlns:a16="http://schemas.microsoft.com/office/drawing/2014/main" id="{97AA7498-55E7-4A66-886E-99DDFE154299}"/>
                    </a:ext>
                  </a:extLst>
                </p:cNvPr>
                <p:cNvPicPr/>
                <p:nvPr/>
              </p:nvPicPr>
              <p:blipFill>
                <a:blip r:embed="rId678"/>
                <a:stretch>
                  <a:fillRect/>
                </a:stretch>
              </p:blipFill>
              <p:spPr>
                <a:xfrm>
                  <a:off x="4785531" y="5781206"/>
                  <a:ext cx="11880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9">
              <p14:nvContentPartPr>
                <p14:cNvPr id="443" name="Ink 442">
                  <a:extLst>
                    <a:ext uri="{FF2B5EF4-FFF2-40B4-BE49-F238E27FC236}">
                      <a16:creationId xmlns:a16="http://schemas.microsoft.com/office/drawing/2014/main" id="{9129C313-2A56-4E20-ABBE-5335CB059778}"/>
                    </a:ext>
                  </a:extLst>
                </p14:cNvPr>
                <p14:cNvContentPartPr/>
                <p14:nvPr/>
              </p14:nvContentPartPr>
              <p14:xfrm>
                <a:off x="5027091" y="5773646"/>
                <a:ext cx="91440" cy="12960"/>
              </p14:xfrm>
            </p:contentPart>
          </mc:Choice>
          <mc:Fallback xmlns="">
            <p:pic>
              <p:nvPicPr>
                <p:cNvPr id="443" name="Ink 442">
                  <a:extLst>
                    <a:ext uri="{FF2B5EF4-FFF2-40B4-BE49-F238E27FC236}">
                      <a16:creationId xmlns:a16="http://schemas.microsoft.com/office/drawing/2014/main" id="{9129C313-2A56-4E20-ABBE-5335CB059778}"/>
                    </a:ext>
                  </a:extLst>
                </p:cNvPr>
                <p:cNvPicPr/>
                <p:nvPr/>
              </p:nvPicPr>
              <p:blipFill>
                <a:blip r:embed="rId680"/>
                <a:stretch>
                  <a:fillRect/>
                </a:stretch>
              </p:blipFill>
              <p:spPr>
                <a:xfrm>
                  <a:off x="5018091" y="5764646"/>
                  <a:ext cx="109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1">
              <p14:nvContentPartPr>
                <p14:cNvPr id="444" name="Ink 443">
                  <a:extLst>
                    <a:ext uri="{FF2B5EF4-FFF2-40B4-BE49-F238E27FC236}">
                      <a16:creationId xmlns:a16="http://schemas.microsoft.com/office/drawing/2014/main" id="{D28CDC33-984E-4131-891E-B4BCDE480480}"/>
                    </a:ext>
                  </a:extLst>
                </p14:cNvPr>
                <p14:cNvContentPartPr/>
                <p14:nvPr/>
              </p14:nvContentPartPr>
              <p14:xfrm>
                <a:off x="5046891" y="5814686"/>
                <a:ext cx="86400" cy="14400"/>
              </p14:xfrm>
            </p:contentPart>
          </mc:Choice>
          <mc:Fallback xmlns="">
            <p:pic>
              <p:nvPicPr>
                <p:cNvPr id="444" name="Ink 443">
                  <a:extLst>
                    <a:ext uri="{FF2B5EF4-FFF2-40B4-BE49-F238E27FC236}">
                      <a16:creationId xmlns:a16="http://schemas.microsoft.com/office/drawing/2014/main" id="{D28CDC33-984E-4131-891E-B4BCDE480480}"/>
                    </a:ext>
                  </a:extLst>
                </p:cNvPr>
                <p:cNvPicPr/>
                <p:nvPr/>
              </p:nvPicPr>
              <p:blipFill>
                <a:blip r:embed="rId682"/>
                <a:stretch>
                  <a:fillRect/>
                </a:stretch>
              </p:blipFill>
              <p:spPr>
                <a:xfrm>
                  <a:off x="5038251" y="5806046"/>
                  <a:ext cx="1040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3">
              <p14:nvContentPartPr>
                <p14:cNvPr id="445" name="Ink 444">
                  <a:extLst>
                    <a:ext uri="{FF2B5EF4-FFF2-40B4-BE49-F238E27FC236}">
                      <a16:creationId xmlns:a16="http://schemas.microsoft.com/office/drawing/2014/main" id="{FB48E2D8-80BE-4562-996D-C00BDA7590D0}"/>
                    </a:ext>
                  </a:extLst>
                </p14:cNvPr>
                <p14:cNvContentPartPr/>
                <p14:nvPr/>
              </p14:nvContentPartPr>
              <p14:xfrm>
                <a:off x="5265051" y="5723966"/>
                <a:ext cx="52200" cy="117360"/>
              </p14:xfrm>
            </p:contentPart>
          </mc:Choice>
          <mc:Fallback xmlns="">
            <p:pic>
              <p:nvPicPr>
                <p:cNvPr id="445" name="Ink 444">
                  <a:extLst>
                    <a:ext uri="{FF2B5EF4-FFF2-40B4-BE49-F238E27FC236}">
                      <a16:creationId xmlns:a16="http://schemas.microsoft.com/office/drawing/2014/main" id="{FB48E2D8-80BE-4562-996D-C00BDA7590D0}"/>
                    </a:ext>
                  </a:extLst>
                </p:cNvPr>
                <p:cNvPicPr/>
                <p:nvPr/>
              </p:nvPicPr>
              <p:blipFill>
                <a:blip r:embed="rId684"/>
                <a:stretch>
                  <a:fillRect/>
                </a:stretch>
              </p:blipFill>
              <p:spPr>
                <a:xfrm>
                  <a:off x="5256051" y="5715326"/>
                  <a:ext cx="69840" cy="13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5">
              <p14:nvContentPartPr>
                <p14:cNvPr id="446" name="Ink 445">
                  <a:extLst>
                    <a:ext uri="{FF2B5EF4-FFF2-40B4-BE49-F238E27FC236}">
                      <a16:creationId xmlns:a16="http://schemas.microsoft.com/office/drawing/2014/main" id="{4C3DA51C-9ADC-4BA4-B185-82EF0F5F5691}"/>
                    </a:ext>
                  </a:extLst>
                </p14:cNvPr>
                <p14:cNvContentPartPr/>
                <p14:nvPr/>
              </p14:nvContentPartPr>
              <p14:xfrm>
                <a:off x="5359731" y="5742326"/>
                <a:ext cx="92880" cy="103320"/>
              </p14:xfrm>
            </p:contentPart>
          </mc:Choice>
          <mc:Fallback xmlns="">
            <p:pic>
              <p:nvPicPr>
                <p:cNvPr id="446" name="Ink 445">
                  <a:extLst>
                    <a:ext uri="{FF2B5EF4-FFF2-40B4-BE49-F238E27FC236}">
                      <a16:creationId xmlns:a16="http://schemas.microsoft.com/office/drawing/2014/main" id="{4C3DA51C-9ADC-4BA4-B185-82EF0F5F5691}"/>
                    </a:ext>
                  </a:extLst>
                </p:cNvPr>
                <p:cNvPicPr/>
                <p:nvPr/>
              </p:nvPicPr>
              <p:blipFill>
                <a:blip r:embed="rId686"/>
                <a:stretch>
                  <a:fillRect/>
                </a:stretch>
              </p:blipFill>
              <p:spPr>
                <a:xfrm>
                  <a:off x="5350731" y="5733686"/>
                  <a:ext cx="110520" cy="120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87">
            <p14:nvContentPartPr>
              <p14:cNvPr id="449" name="Ink 448">
                <a:extLst>
                  <a:ext uri="{FF2B5EF4-FFF2-40B4-BE49-F238E27FC236}">
                    <a16:creationId xmlns:a16="http://schemas.microsoft.com/office/drawing/2014/main" id="{8C88D0CC-F1CE-44A2-B669-69D73BB885F3}"/>
                  </a:ext>
                </a:extLst>
              </p14:cNvPr>
              <p14:cNvContentPartPr/>
              <p14:nvPr/>
            </p14:nvContentPartPr>
            <p14:xfrm>
              <a:off x="4717851" y="6142646"/>
              <a:ext cx="95400" cy="15840"/>
            </p14:xfrm>
          </p:contentPart>
        </mc:Choice>
        <mc:Fallback xmlns="">
          <p:pic>
            <p:nvPicPr>
              <p:cNvPr id="449" name="Ink 448">
                <a:extLst>
                  <a:ext uri="{FF2B5EF4-FFF2-40B4-BE49-F238E27FC236}">
                    <a16:creationId xmlns:a16="http://schemas.microsoft.com/office/drawing/2014/main" id="{8C88D0CC-F1CE-44A2-B669-69D73BB885F3}"/>
                  </a:ext>
                </a:extLst>
              </p:cNvPr>
              <p:cNvPicPr/>
              <p:nvPr/>
            </p:nvPicPr>
            <p:blipFill>
              <a:blip r:embed="rId688"/>
              <a:stretch>
                <a:fillRect/>
              </a:stretch>
            </p:blipFill>
            <p:spPr>
              <a:xfrm>
                <a:off x="4709211" y="6134006"/>
                <a:ext cx="113040" cy="33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59" name="Group 458">
            <a:extLst>
              <a:ext uri="{FF2B5EF4-FFF2-40B4-BE49-F238E27FC236}">
                <a16:creationId xmlns:a16="http://schemas.microsoft.com/office/drawing/2014/main" id="{1BDC7329-F4A0-498E-8EC7-0392AF760A7A}"/>
              </a:ext>
            </a:extLst>
          </p:cNvPr>
          <p:cNvGrpSpPr/>
          <p:nvPr/>
        </p:nvGrpSpPr>
        <p:grpSpPr>
          <a:xfrm>
            <a:off x="6334251" y="5521286"/>
            <a:ext cx="1480320" cy="982080"/>
            <a:chOff x="6334251" y="5521286"/>
            <a:chExt cx="1480320" cy="982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89">
              <p14:nvContentPartPr>
                <p14:cNvPr id="453" name="Ink 452">
                  <a:extLst>
                    <a:ext uri="{FF2B5EF4-FFF2-40B4-BE49-F238E27FC236}">
                      <a16:creationId xmlns:a16="http://schemas.microsoft.com/office/drawing/2014/main" id="{8024D910-A91C-4A9F-97B7-D676837F5F0D}"/>
                    </a:ext>
                  </a:extLst>
                </p14:cNvPr>
                <p14:cNvContentPartPr/>
                <p14:nvPr/>
              </p14:nvContentPartPr>
              <p14:xfrm>
                <a:off x="6334251" y="5797406"/>
                <a:ext cx="948960" cy="34200"/>
              </p14:xfrm>
            </p:contentPart>
          </mc:Choice>
          <mc:Fallback xmlns="">
            <p:pic>
              <p:nvPicPr>
                <p:cNvPr id="453" name="Ink 452">
                  <a:extLst>
                    <a:ext uri="{FF2B5EF4-FFF2-40B4-BE49-F238E27FC236}">
                      <a16:creationId xmlns:a16="http://schemas.microsoft.com/office/drawing/2014/main" id="{8024D910-A91C-4A9F-97B7-D676837F5F0D}"/>
                    </a:ext>
                  </a:extLst>
                </p:cNvPr>
                <p:cNvPicPr/>
                <p:nvPr/>
              </p:nvPicPr>
              <p:blipFill>
                <a:blip r:embed="rId690"/>
                <a:stretch>
                  <a:fillRect/>
                </a:stretch>
              </p:blipFill>
              <p:spPr>
                <a:xfrm>
                  <a:off x="6325251" y="5788766"/>
                  <a:ext cx="96660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1">
              <p14:nvContentPartPr>
                <p14:cNvPr id="454" name="Ink 453">
                  <a:extLst>
                    <a:ext uri="{FF2B5EF4-FFF2-40B4-BE49-F238E27FC236}">
                      <a16:creationId xmlns:a16="http://schemas.microsoft.com/office/drawing/2014/main" id="{FEF0D139-02E5-4B93-90EE-257CF8439EE5}"/>
                    </a:ext>
                  </a:extLst>
                </p14:cNvPr>
                <p14:cNvContentPartPr/>
                <p14:nvPr/>
              </p14:nvContentPartPr>
              <p14:xfrm>
                <a:off x="6429291" y="5662766"/>
                <a:ext cx="187200" cy="92160"/>
              </p14:xfrm>
            </p:contentPart>
          </mc:Choice>
          <mc:Fallback xmlns="">
            <p:pic>
              <p:nvPicPr>
                <p:cNvPr id="454" name="Ink 453">
                  <a:extLst>
                    <a:ext uri="{FF2B5EF4-FFF2-40B4-BE49-F238E27FC236}">
                      <a16:creationId xmlns:a16="http://schemas.microsoft.com/office/drawing/2014/main" id="{FEF0D139-02E5-4B93-90EE-257CF8439EE5}"/>
                    </a:ext>
                  </a:extLst>
                </p:cNvPr>
                <p:cNvPicPr/>
                <p:nvPr/>
              </p:nvPicPr>
              <p:blipFill>
                <a:blip r:embed="rId692"/>
                <a:stretch>
                  <a:fillRect/>
                </a:stretch>
              </p:blipFill>
              <p:spPr>
                <a:xfrm>
                  <a:off x="6420291" y="5653766"/>
                  <a:ext cx="20484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3">
              <p14:nvContentPartPr>
                <p14:cNvPr id="455" name="Ink 454">
                  <a:extLst>
                    <a:ext uri="{FF2B5EF4-FFF2-40B4-BE49-F238E27FC236}">
                      <a16:creationId xmlns:a16="http://schemas.microsoft.com/office/drawing/2014/main" id="{E60E38F8-3254-4620-90F1-5C3C89FB195A}"/>
                    </a:ext>
                  </a:extLst>
                </p14:cNvPr>
                <p14:cNvContentPartPr/>
                <p14:nvPr/>
              </p14:nvContentPartPr>
              <p14:xfrm>
                <a:off x="6917451" y="5521286"/>
                <a:ext cx="43200" cy="982080"/>
              </p14:xfrm>
            </p:contentPart>
          </mc:Choice>
          <mc:Fallback xmlns="">
            <p:pic>
              <p:nvPicPr>
                <p:cNvPr id="455" name="Ink 454">
                  <a:extLst>
                    <a:ext uri="{FF2B5EF4-FFF2-40B4-BE49-F238E27FC236}">
                      <a16:creationId xmlns:a16="http://schemas.microsoft.com/office/drawing/2014/main" id="{E60E38F8-3254-4620-90F1-5C3C89FB195A}"/>
                    </a:ext>
                  </a:extLst>
                </p:cNvPr>
                <p:cNvPicPr/>
                <p:nvPr/>
              </p:nvPicPr>
              <p:blipFill>
                <a:blip r:embed="rId694"/>
                <a:stretch>
                  <a:fillRect/>
                </a:stretch>
              </p:blipFill>
              <p:spPr>
                <a:xfrm>
                  <a:off x="6908811" y="5512286"/>
                  <a:ext cx="60840" cy="9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5">
              <p14:nvContentPartPr>
                <p14:cNvPr id="456" name="Ink 455">
                  <a:extLst>
                    <a:ext uri="{FF2B5EF4-FFF2-40B4-BE49-F238E27FC236}">
                      <a16:creationId xmlns:a16="http://schemas.microsoft.com/office/drawing/2014/main" id="{DC83E24E-49EF-47DF-9BF8-DCF7EA57CC25}"/>
                    </a:ext>
                  </a:extLst>
                </p14:cNvPr>
                <p14:cNvContentPartPr/>
                <p14:nvPr/>
              </p14:nvContentPartPr>
              <p14:xfrm>
                <a:off x="7260531" y="5784806"/>
                <a:ext cx="554040" cy="96840"/>
              </p14:xfrm>
            </p:contentPart>
          </mc:Choice>
          <mc:Fallback xmlns="">
            <p:pic>
              <p:nvPicPr>
                <p:cNvPr id="456" name="Ink 455">
                  <a:extLst>
                    <a:ext uri="{FF2B5EF4-FFF2-40B4-BE49-F238E27FC236}">
                      <a16:creationId xmlns:a16="http://schemas.microsoft.com/office/drawing/2014/main" id="{DC83E24E-49EF-47DF-9BF8-DCF7EA57CC25}"/>
                    </a:ext>
                  </a:extLst>
                </p:cNvPr>
                <p:cNvPicPr/>
                <p:nvPr/>
              </p:nvPicPr>
              <p:blipFill>
                <a:blip r:embed="rId696"/>
                <a:stretch>
                  <a:fillRect/>
                </a:stretch>
              </p:blipFill>
              <p:spPr>
                <a:xfrm>
                  <a:off x="7251531" y="5776166"/>
                  <a:ext cx="57168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7">
              <p14:nvContentPartPr>
                <p14:cNvPr id="457" name="Ink 456">
                  <a:extLst>
                    <a:ext uri="{FF2B5EF4-FFF2-40B4-BE49-F238E27FC236}">
                      <a16:creationId xmlns:a16="http://schemas.microsoft.com/office/drawing/2014/main" id="{3F5990EA-8D14-488F-9550-7293B18BA08D}"/>
                    </a:ext>
                  </a:extLst>
                </p14:cNvPr>
                <p14:cNvContentPartPr/>
                <p14:nvPr/>
              </p14:nvContentPartPr>
              <p14:xfrm>
                <a:off x="7358811" y="5545766"/>
                <a:ext cx="171000" cy="195120"/>
              </p14:xfrm>
            </p:contentPart>
          </mc:Choice>
          <mc:Fallback xmlns="">
            <p:pic>
              <p:nvPicPr>
                <p:cNvPr id="457" name="Ink 456">
                  <a:extLst>
                    <a:ext uri="{FF2B5EF4-FFF2-40B4-BE49-F238E27FC236}">
                      <a16:creationId xmlns:a16="http://schemas.microsoft.com/office/drawing/2014/main" id="{3F5990EA-8D14-488F-9550-7293B18BA08D}"/>
                    </a:ext>
                  </a:extLst>
                </p:cNvPr>
                <p:cNvPicPr/>
                <p:nvPr/>
              </p:nvPicPr>
              <p:blipFill>
                <a:blip r:embed="rId698"/>
                <a:stretch>
                  <a:fillRect/>
                </a:stretch>
              </p:blipFill>
              <p:spPr>
                <a:xfrm>
                  <a:off x="7350171" y="5537126"/>
                  <a:ext cx="188640" cy="212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99">
            <p14:nvContentPartPr>
              <p14:cNvPr id="460" name="Ink 459">
                <a:extLst>
                  <a:ext uri="{FF2B5EF4-FFF2-40B4-BE49-F238E27FC236}">
                    <a16:creationId xmlns:a16="http://schemas.microsoft.com/office/drawing/2014/main" id="{2CE9F0C4-B55C-49FA-AA3B-A30C1097A37A}"/>
                  </a:ext>
                </a:extLst>
              </p14:cNvPr>
              <p14:cNvContentPartPr/>
              <p14:nvPr/>
            </p14:nvContentPartPr>
            <p14:xfrm>
              <a:off x="6451611" y="5971286"/>
              <a:ext cx="60480" cy="144000"/>
            </p14:xfrm>
          </p:contentPart>
        </mc:Choice>
        <mc:Fallback xmlns="">
          <p:pic>
            <p:nvPicPr>
              <p:cNvPr id="460" name="Ink 459">
                <a:extLst>
                  <a:ext uri="{FF2B5EF4-FFF2-40B4-BE49-F238E27FC236}">
                    <a16:creationId xmlns:a16="http://schemas.microsoft.com/office/drawing/2014/main" id="{2CE9F0C4-B55C-49FA-AA3B-A30C1097A37A}"/>
                  </a:ext>
                </a:extLst>
              </p:cNvPr>
              <p:cNvPicPr/>
              <p:nvPr/>
            </p:nvPicPr>
            <p:blipFill>
              <a:blip r:embed="rId700"/>
              <a:stretch>
                <a:fillRect/>
              </a:stretch>
            </p:blipFill>
            <p:spPr>
              <a:xfrm>
                <a:off x="6442611" y="5962286"/>
                <a:ext cx="78120" cy="1616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3" name="Group 462">
            <a:extLst>
              <a:ext uri="{FF2B5EF4-FFF2-40B4-BE49-F238E27FC236}">
                <a16:creationId xmlns:a16="http://schemas.microsoft.com/office/drawing/2014/main" id="{4D700C0C-D8F2-4386-BFD5-203263A897E8}"/>
              </a:ext>
            </a:extLst>
          </p:cNvPr>
          <p:cNvGrpSpPr/>
          <p:nvPr/>
        </p:nvGrpSpPr>
        <p:grpSpPr>
          <a:xfrm>
            <a:off x="7281411" y="5974166"/>
            <a:ext cx="339480" cy="167760"/>
            <a:chOff x="7281411" y="5974166"/>
            <a:chExt cx="339480" cy="167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1">
              <p14:nvContentPartPr>
                <p14:cNvPr id="461" name="Ink 460">
                  <a:extLst>
                    <a:ext uri="{FF2B5EF4-FFF2-40B4-BE49-F238E27FC236}">
                      <a16:creationId xmlns:a16="http://schemas.microsoft.com/office/drawing/2014/main" id="{51DA9F9F-BDC5-4AF7-8002-9A08D2030B47}"/>
                    </a:ext>
                  </a:extLst>
                </p14:cNvPr>
                <p14:cNvContentPartPr/>
                <p14:nvPr/>
              </p14:nvContentPartPr>
              <p14:xfrm>
                <a:off x="7281411" y="5974166"/>
                <a:ext cx="145800" cy="167760"/>
              </p14:xfrm>
            </p:contentPart>
          </mc:Choice>
          <mc:Fallback xmlns="">
            <p:pic>
              <p:nvPicPr>
                <p:cNvPr id="461" name="Ink 460">
                  <a:extLst>
                    <a:ext uri="{FF2B5EF4-FFF2-40B4-BE49-F238E27FC236}">
                      <a16:creationId xmlns:a16="http://schemas.microsoft.com/office/drawing/2014/main" id="{51DA9F9F-BDC5-4AF7-8002-9A08D2030B47}"/>
                    </a:ext>
                  </a:extLst>
                </p:cNvPr>
                <p:cNvPicPr/>
                <p:nvPr/>
              </p:nvPicPr>
              <p:blipFill>
                <a:blip r:embed="rId702"/>
                <a:stretch>
                  <a:fillRect/>
                </a:stretch>
              </p:blipFill>
              <p:spPr>
                <a:xfrm>
                  <a:off x="7272771" y="5965526"/>
                  <a:ext cx="16344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3">
              <p14:nvContentPartPr>
                <p14:cNvPr id="462" name="Ink 461">
                  <a:extLst>
                    <a:ext uri="{FF2B5EF4-FFF2-40B4-BE49-F238E27FC236}">
                      <a16:creationId xmlns:a16="http://schemas.microsoft.com/office/drawing/2014/main" id="{5389A693-9647-493F-8A07-F5021EF80FE7}"/>
                    </a:ext>
                  </a:extLst>
                </p14:cNvPr>
                <p14:cNvContentPartPr/>
                <p14:nvPr/>
              </p14:nvContentPartPr>
              <p14:xfrm>
                <a:off x="7494171" y="6029606"/>
                <a:ext cx="126720" cy="111600"/>
              </p14:xfrm>
            </p:contentPart>
          </mc:Choice>
          <mc:Fallback xmlns="">
            <p:pic>
              <p:nvPicPr>
                <p:cNvPr id="462" name="Ink 461">
                  <a:extLst>
                    <a:ext uri="{FF2B5EF4-FFF2-40B4-BE49-F238E27FC236}">
                      <a16:creationId xmlns:a16="http://schemas.microsoft.com/office/drawing/2014/main" id="{5389A693-9647-493F-8A07-F5021EF80FE7}"/>
                    </a:ext>
                  </a:extLst>
                </p:cNvPr>
                <p:cNvPicPr/>
                <p:nvPr/>
              </p:nvPicPr>
              <p:blipFill>
                <a:blip r:embed="rId704"/>
                <a:stretch>
                  <a:fillRect/>
                </a:stretch>
              </p:blipFill>
              <p:spPr>
                <a:xfrm>
                  <a:off x="7485531" y="6020606"/>
                  <a:ext cx="144360" cy="12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6" name="Group 465">
            <a:extLst>
              <a:ext uri="{FF2B5EF4-FFF2-40B4-BE49-F238E27FC236}">
                <a16:creationId xmlns:a16="http://schemas.microsoft.com/office/drawing/2014/main" id="{2F0E43C2-AC05-47B5-8727-573E9C1ED271}"/>
              </a:ext>
            </a:extLst>
          </p:cNvPr>
          <p:cNvGrpSpPr/>
          <p:nvPr/>
        </p:nvGrpSpPr>
        <p:grpSpPr>
          <a:xfrm>
            <a:off x="6347211" y="6272606"/>
            <a:ext cx="179640" cy="157320"/>
            <a:chOff x="6347211" y="6272606"/>
            <a:chExt cx="179640" cy="15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5">
              <p14:nvContentPartPr>
                <p14:cNvPr id="464" name="Ink 463">
                  <a:extLst>
                    <a:ext uri="{FF2B5EF4-FFF2-40B4-BE49-F238E27FC236}">
                      <a16:creationId xmlns:a16="http://schemas.microsoft.com/office/drawing/2014/main" id="{CBBC404C-7CFD-4999-86D1-E4A597EE8449}"/>
                    </a:ext>
                  </a:extLst>
                </p14:cNvPr>
                <p14:cNvContentPartPr/>
                <p14:nvPr/>
              </p14:nvContentPartPr>
              <p14:xfrm>
                <a:off x="6347211" y="6279446"/>
                <a:ext cx="106920" cy="150480"/>
              </p14:xfrm>
            </p:contentPart>
          </mc:Choice>
          <mc:Fallback xmlns="">
            <p:pic>
              <p:nvPicPr>
                <p:cNvPr id="464" name="Ink 463">
                  <a:extLst>
                    <a:ext uri="{FF2B5EF4-FFF2-40B4-BE49-F238E27FC236}">
                      <a16:creationId xmlns:a16="http://schemas.microsoft.com/office/drawing/2014/main" id="{CBBC404C-7CFD-4999-86D1-E4A597EE8449}"/>
                    </a:ext>
                  </a:extLst>
                </p:cNvPr>
                <p:cNvPicPr/>
                <p:nvPr/>
              </p:nvPicPr>
              <p:blipFill>
                <a:blip r:embed="rId706"/>
                <a:stretch>
                  <a:fillRect/>
                </a:stretch>
              </p:blipFill>
              <p:spPr>
                <a:xfrm>
                  <a:off x="6338211" y="6270806"/>
                  <a:ext cx="12456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7">
              <p14:nvContentPartPr>
                <p14:cNvPr id="465" name="Ink 464">
                  <a:extLst>
                    <a:ext uri="{FF2B5EF4-FFF2-40B4-BE49-F238E27FC236}">
                      <a16:creationId xmlns:a16="http://schemas.microsoft.com/office/drawing/2014/main" id="{842E1F9F-47FC-42A5-911B-D0729009E40C}"/>
                    </a:ext>
                  </a:extLst>
                </p14:cNvPr>
                <p14:cNvContentPartPr/>
                <p14:nvPr/>
              </p14:nvContentPartPr>
              <p14:xfrm>
                <a:off x="6433251" y="6272606"/>
                <a:ext cx="93600" cy="25560"/>
              </p14:xfrm>
            </p:contentPart>
          </mc:Choice>
          <mc:Fallback xmlns="">
            <p:pic>
              <p:nvPicPr>
                <p:cNvPr id="465" name="Ink 464">
                  <a:extLst>
                    <a:ext uri="{FF2B5EF4-FFF2-40B4-BE49-F238E27FC236}">
                      <a16:creationId xmlns:a16="http://schemas.microsoft.com/office/drawing/2014/main" id="{842E1F9F-47FC-42A5-911B-D0729009E40C}"/>
                    </a:ext>
                  </a:extLst>
                </p:cNvPr>
                <p:cNvPicPr/>
                <p:nvPr/>
              </p:nvPicPr>
              <p:blipFill>
                <a:blip r:embed="rId708"/>
                <a:stretch>
                  <a:fillRect/>
                </a:stretch>
              </p:blipFill>
              <p:spPr>
                <a:xfrm>
                  <a:off x="6424251" y="6263966"/>
                  <a:ext cx="111240" cy="43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0" name="Group 469">
            <a:extLst>
              <a:ext uri="{FF2B5EF4-FFF2-40B4-BE49-F238E27FC236}">
                <a16:creationId xmlns:a16="http://schemas.microsoft.com/office/drawing/2014/main" id="{791D1792-2008-4E95-9FD9-38FDCF91E2EA}"/>
              </a:ext>
            </a:extLst>
          </p:cNvPr>
          <p:cNvGrpSpPr/>
          <p:nvPr/>
        </p:nvGrpSpPr>
        <p:grpSpPr>
          <a:xfrm>
            <a:off x="7310211" y="6287366"/>
            <a:ext cx="235080" cy="164160"/>
            <a:chOff x="7310211" y="6287366"/>
            <a:chExt cx="23508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9">
              <p14:nvContentPartPr>
                <p14:cNvPr id="467" name="Ink 466">
                  <a:extLst>
                    <a:ext uri="{FF2B5EF4-FFF2-40B4-BE49-F238E27FC236}">
                      <a16:creationId xmlns:a16="http://schemas.microsoft.com/office/drawing/2014/main" id="{EBF0AABA-765C-46D3-824A-57AA32EC1037}"/>
                    </a:ext>
                  </a:extLst>
                </p14:cNvPr>
                <p14:cNvContentPartPr/>
                <p14:nvPr/>
              </p14:nvContentPartPr>
              <p14:xfrm>
                <a:off x="7310211" y="6302486"/>
                <a:ext cx="82440" cy="58680"/>
              </p14:xfrm>
            </p:contentPart>
          </mc:Choice>
          <mc:Fallback xmlns="">
            <p:pic>
              <p:nvPicPr>
                <p:cNvPr id="467" name="Ink 466">
                  <a:extLst>
                    <a:ext uri="{FF2B5EF4-FFF2-40B4-BE49-F238E27FC236}">
                      <a16:creationId xmlns:a16="http://schemas.microsoft.com/office/drawing/2014/main" id="{EBF0AABA-765C-46D3-824A-57AA32EC1037}"/>
                    </a:ext>
                  </a:extLst>
                </p:cNvPr>
                <p:cNvPicPr/>
                <p:nvPr/>
              </p:nvPicPr>
              <p:blipFill>
                <a:blip r:embed="rId710"/>
                <a:stretch>
                  <a:fillRect/>
                </a:stretch>
              </p:blipFill>
              <p:spPr>
                <a:xfrm>
                  <a:off x="7301211" y="6293846"/>
                  <a:ext cx="100080" cy="7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1">
              <p14:nvContentPartPr>
                <p14:cNvPr id="468" name="Ink 467">
                  <a:extLst>
                    <a:ext uri="{FF2B5EF4-FFF2-40B4-BE49-F238E27FC236}">
                      <a16:creationId xmlns:a16="http://schemas.microsoft.com/office/drawing/2014/main" id="{F081D934-FB00-4F6D-B73A-1D9968135458}"/>
                    </a:ext>
                  </a:extLst>
                </p14:cNvPr>
                <p14:cNvContentPartPr/>
                <p14:nvPr/>
              </p14:nvContentPartPr>
              <p14:xfrm>
                <a:off x="7350171" y="6287366"/>
                <a:ext cx="48600" cy="154080"/>
              </p14:xfrm>
            </p:contentPart>
          </mc:Choice>
          <mc:Fallback xmlns="">
            <p:pic>
              <p:nvPicPr>
                <p:cNvPr id="468" name="Ink 467">
                  <a:extLst>
                    <a:ext uri="{FF2B5EF4-FFF2-40B4-BE49-F238E27FC236}">
                      <a16:creationId xmlns:a16="http://schemas.microsoft.com/office/drawing/2014/main" id="{F081D934-FB00-4F6D-B73A-1D9968135458}"/>
                    </a:ext>
                  </a:extLst>
                </p:cNvPr>
                <p:cNvPicPr/>
                <p:nvPr/>
              </p:nvPicPr>
              <p:blipFill>
                <a:blip r:embed="rId712"/>
                <a:stretch>
                  <a:fillRect/>
                </a:stretch>
              </p:blipFill>
              <p:spPr>
                <a:xfrm>
                  <a:off x="7341531" y="6278726"/>
                  <a:ext cx="662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3">
              <p14:nvContentPartPr>
                <p14:cNvPr id="469" name="Ink 468">
                  <a:extLst>
                    <a:ext uri="{FF2B5EF4-FFF2-40B4-BE49-F238E27FC236}">
                      <a16:creationId xmlns:a16="http://schemas.microsoft.com/office/drawing/2014/main" id="{6961DC09-6A8B-428D-B4FC-CA93BFC2FAED}"/>
                    </a:ext>
                  </a:extLst>
                </p14:cNvPr>
                <p14:cNvContentPartPr/>
                <p14:nvPr/>
              </p14:nvContentPartPr>
              <p14:xfrm>
                <a:off x="7439091" y="6315086"/>
                <a:ext cx="106200" cy="136440"/>
              </p14:xfrm>
            </p:contentPart>
          </mc:Choice>
          <mc:Fallback xmlns="">
            <p:pic>
              <p:nvPicPr>
                <p:cNvPr id="469" name="Ink 468">
                  <a:extLst>
                    <a:ext uri="{FF2B5EF4-FFF2-40B4-BE49-F238E27FC236}">
                      <a16:creationId xmlns:a16="http://schemas.microsoft.com/office/drawing/2014/main" id="{6961DC09-6A8B-428D-B4FC-CA93BFC2FAED}"/>
                    </a:ext>
                  </a:extLst>
                </p:cNvPr>
                <p:cNvPicPr/>
                <p:nvPr/>
              </p:nvPicPr>
              <p:blipFill>
                <a:blip r:embed="rId714"/>
                <a:stretch>
                  <a:fillRect/>
                </a:stretch>
              </p:blipFill>
              <p:spPr>
                <a:xfrm>
                  <a:off x="7430451" y="6306086"/>
                  <a:ext cx="123840" cy="154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73" name="Group 472">
            <a:extLst>
              <a:ext uri="{FF2B5EF4-FFF2-40B4-BE49-F238E27FC236}">
                <a16:creationId xmlns:a16="http://schemas.microsoft.com/office/drawing/2014/main" id="{EDE16833-C6FC-4536-8258-637519793B74}"/>
              </a:ext>
            </a:extLst>
          </p:cNvPr>
          <p:cNvGrpSpPr/>
          <p:nvPr/>
        </p:nvGrpSpPr>
        <p:grpSpPr>
          <a:xfrm>
            <a:off x="6288171" y="6586886"/>
            <a:ext cx="234000" cy="125640"/>
            <a:chOff x="6288171" y="6586886"/>
            <a:chExt cx="234000" cy="125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5">
              <p14:nvContentPartPr>
                <p14:cNvPr id="471" name="Ink 470">
                  <a:extLst>
                    <a:ext uri="{FF2B5EF4-FFF2-40B4-BE49-F238E27FC236}">
                      <a16:creationId xmlns:a16="http://schemas.microsoft.com/office/drawing/2014/main" id="{681A8D94-0821-4EBD-ABAC-6E0A8CE88F00}"/>
                    </a:ext>
                  </a:extLst>
                </p14:cNvPr>
                <p14:cNvContentPartPr/>
                <p14:nvPr/>
              </p14:nvContentPartPr>
              <p14:xfrm>
                <a:off x="6288171" y="6586886"/>
                <a:ext cx="50760" cy="111960"/>
              </p14:xfrm>
            </p:contentPart>
          </mc:Choice>
          <mc:Fallback xmlns="">
            <p:pic>
              <p:nvPicPr>
                <p:cNvPr id="471" name="Ink 470">
                  <a:extLst>
                    <a:ext uri="{FF2B5EF4-FFF2-40B4-BE49-F238E27FC236}">
                      <a16:creationId xmlns:a16="http://schemas.microsoft.com/office/drawing/2014/main" id="{681A8D94-0821-4EBD-ABAC-6E0A8CE88F00}"/>
                    </a:ext>
                  </a:extLst>
                </p:cNvPr>
                <p:cNvPicPr/>
                <p:nvPr/>
              </p:nvPicPr>
              <p:blipFill>
                <a:blip r:embed="rId716"/>
                <a:stretch>
                  <a:fillRect/>
                </a:stretch>
              </p:blipFill>
              <p:spPr>
                <a:xfrm>
                  <a:off x="6279171" y="6578246"/>
                  <a:ext cx="6840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7">
              <p14:nvContentPartPr>
                <p14:cNvPr id="472" name="Ink 471">
                  <a:extLst>
                    <a:ext uri="{FF2B5EF4-FFF2-40B4-BE49-F238E27FC236}">
                      <a16:creationId xmlns:a16="http://schemas.microsoft.com/office/drawing/2014/main" id="{DC950572-12AA-462F-8A8D-CB222B11FAF0}"/>
                    </a:ext>
                  </a:extLst>
                </p14:cNvPr>
                <p14:cNvContentPartPr/>
                <p14:nvPr/>
              </p14:nvContentPartPr>
              <p14:xfrm>
                <a:off x="6405531" y="6596606"/>
                <a:ext cx="116640" cy="115920"/>
              </p14:xfrm>
            </p:contentPart>
          </mc:Choice>
          <mc:Fallback xmlns="">
            <p:pic>
              <p:nvPicPr>
                <p:cNvPr id="472" name="Ink 471">
                  <a:extLst>
                    <a:ext uri="{FF2B5EF4-FFF2-40B4-BE49-F238E27FC236}">
                      <a16:creationId xmlns:a16="http://schemas.microsoft.com/office/drawing/2014/main" id="{DC950572-12AA-462F-8A8D-CB222B11FAF0}"/>
                    </a:ext>
                  </a:extLst>
                </p:cNvPr>
                <p:cNvPicPr/>
                <p:nvPr/>
              </p:nvPicPr>
              <p:blipFill>
                <a:blip r:embed="rId718"/>
                <a:stretch>
                  <a:fillRect/>
                </a:stretch>
              </p:blipFill>
              <p:spPr>
                <a:xfrm>
                  <a:off x="6396891" y="6587966"/>
                  <a:ext cx="134280" cy="133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2" name="Group 481">
            <a:extLst>
              <a:ext uri="{FF2B5EF4-FFF2-40B4-BE49-F238E27FC236}">
                <a16:creationId xmlns:a16="http://schemas.microsoft.com/office/drawing/2014/main" id="{BBB94841-2D2C-42A4-A306-C261879731BF}"/>
              </a:ext>
            </a:extLst>
          </p:cNvPr>
          <p:cNvGrpSpPr/>
          <p:nvPr/>
        </p:nvGrpSpPr>
        <p:grpSpPr>
          <a:xfrm>
            <a:off x="7272411" y="6590846"/>
            <a:ext cx="619560" cy="160920"/>
            <a:chOff x="7272411" y="6590846"/>
            <a:chExt cx="619560" cy="16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9">
              <p14:nvContentPartPr>
                <p14:cNvPr id="474" name="Ink 473">
                  <a:extLst>
                    <a:ext uri="{FF2B5EF4-FFF2-40B4-BE49-F238E27FC236}">
                      <a16:creationId xmlns:a16="http://schemas.microsoft.com/office/drawing/2014/main" id="{5543FCC8-EBCC-4A81-BC00-4D7AB5D88E96}"/>
                    </a:ext>
                  </a:extLst>
                </p14:cNvPr>
                <p14:cNvContentPartPr/>
                <p14:nvPr/>
              </p14:nvContentPartPr>
              <p14:xfrm>
                <a:off x="7272411" y="6604526"/>
                <a:ext cx="79560" cy="123840"/>
              </p14:xfrm>
            </p:contentPart>
          </mc:Choice>
          <mc:Fallback xmlns="">
            <p:pic>
              <p:nvPicPr>
                <p:cNvPr id="474" name="Ink 473">
                  <a:extLst>
                    <a:ext uri="{FF2B5EF4-FFF2-40B4-BE49-F238E27FC236}">
                      <a16:creationId xmlns:a16="http://schemas.microsoft.com/office/drawing/2014/main" id="{5543FCC8-EBCC-4A81-BC00-4D7AB5D88E96}"/>
                    </a:ext>
                  </a:extLst>
                </p:cNvPr>
                <p:cNvPicPr/>
                <p:nvPr/>
              </p:nvPicPr>
              <p:blipFill>
                <a:blip r:embed="rId720"/>
                <a:stretch>
                  <a:fillRect/>
                </a:stretch>
              </p:blipFill>
              <p:spPr>
                <a:xfrm>
                  <a:off x="7263411" y="6595886"/>
                  <a:ext cx="9720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1">
              <p14:nvContentPartPr>
                <p14:cNvPr id="475" name="Ink 474">
                  <a:extLst>
                    <a:ext uri="{FF2B5EF4-FFF2-40B4-BE49-F238E27FC236}">
                      <a16:creationId xmlns:a16="http://schemas.microsoft.com/office/drawing/2014/main" id="{EC478FE7-CAD3-4F84-9BD3-9D8473EED9B9}"/>
                    </a:ext>
                  </a:extLst>
                </p14:cNvPr>
                <p14:cNvContentPartPr/>
                <p14:nvPr/>
              </p14:nvContentPartPr>
              <p14:xfrm>
                <a:off x="7339371" y="6590846"/>
                <a:ext cx="61200" cy="14040"/>
              </p14:xfrm>
            </p:contentPart>
          </mc:Choice>
          <mc:Fallback xmlns="">
            <p:pic>
              <p:nvPicPr>
                <p:cNvPr id="475" name="Ink 474">
                  <a:extLst>
                    <a:ext uri="{FF2B5EF4-FFF2-40B4-BE49-F238E27FC236}">
                      <a16:creationId xmlns:a16="http://schemas.microsoft.com/office/drawing/2014/main" id="{EC478FE7-CAD3-4F84-9BD3-9D8473EED9B9}"/>
                    </a:ext>
                  </a:extLst>
                </p:cNvPr>
                <p:cNvPicPr/>
                <p:nvPr/>
              </p:nvPicPr>
              <p:blipFill>
                <a:blip r:embed="rId722"/>
                <a:stretch>
                  <a:fillRect/>
                </a:stretch>
              </p:blipFill>
              <p:spPr>
                <a:xfrm>
                  <a:off x="7330371" y="6582206"/>
                  <a:ext cx="7884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3">
              <p14:nvContentPartPr>
                <p14:cNvPr id="476" name="Ink 475">
                  <a:extLst>
                    <a:ext uri="{FF2B5EF4-FFF2-40B4-BE49-F238E27FC236}">
                      <a16:creationId xmlns:a16="http://schemas.microsoft.com/office/drawing/2014/main" id="{4A6BB615-0A54-421E-9E9A-F3364F74EBC4}"/>
                    </a:ext>
                  </a:extLst>
                </p14:cNvPr>
                <p14:cNvContentPartPr/>
                <p14:nvPr/>
              </p14:nvContentPartPr>
              <p14:xfrm>
                <a:off x="7396971" y="6600926"/>
                <a:ext cx="100800" cy="139320"/>
              </p14:xfrm>
            </p:contentPart>
          </mc:Choice>
          <mc:Fallback xmlns="">
            <p:pic>
              <p:nvPicPr>
                <p:cNvPr id="476" name="Ink 475">
                  <a:extLst>
                    <a:ext uri="{FF2B5EF4-FFF2-40B4-BE49-F238E27FC236}">
                      <a16:creationId xmlns:a16="http://schemas.microsoft.com/office/drawing/2014/main" id="{4A6BB615-0A54-421E-9E9A-F3364F74EBC4}"/>
                    </a:ext>
                  </a:extLst>
                </p:cNvPr>
                <p:cNvPicPr/>
                <p:nvPr/>
              </p:nvPicPr>
              <p:blipFill>
                <a:blip r:embed="rId724"/>
                <a:stretch>
                  <a:fillRect/>
                </a:stretch>
              </p:blipFill>
              <p:spPr>
                <a:xfrm>
                  <a:off x="7388331" y="6592286"/>
                  <a:ext cx="11844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5">
              <p14:nvContentPartPr>
                <p14:cNvPr id="477" name="Ink 476">
                  <a:extLst>
                    <a:ext uri="{FF2B5EF4-FFF2-40B4-BE49-F238E27FC236}">
                      <a16:creationId xmlns:a16="http://schemas.microsoft.com/office/drawing/2014/main" id="{5F6494E4-95D2-41B0-9FCE-4361AFA973B0}"/>
                    </a:ext>
                  </a:extLst>
                </p14:cNvPr>
                <p14:cNvContentPartPr/>
                <p14:nvPr/>
              </p14:nvContentPartPr>
              <p14:xfrm>
                <a:off x="7535571" y="6723326"/>
                <a:ext cx="4320" cy="7200"/>
              </p14:xfrm>
            </p:contentPart>
          </mc:Choice>
          <mc:Fallback xmlns="">
            <p:pic>
              <p:nvPicPr>
                <p:cNvPr id="477" name="Ink 476">
                  <a:extLst>
                    <a:ext uri="{FF2B5EF4-FFF2-40B4-BE49-F238E27FC236}">
                      <a16:creationId xmlns:a16="http://schemas.microsoft.com/office/drawing/2014/main" id="{5F6494E4-95D2-41B0-9FCE-4361AFA973B0}"/>
                    </a:ext>
                  </a:extLst>
                </p:cNvPr>
                <p:cNvPicPr/>
                <p:nvPr/>
              </p:nvPicPr>
              <p:blipFill>
                <a:blip r:embed="rId726"/>
                <a:stretch>
                  <a:fillRect/>
                </a:stretch>
              </p:blipFill>
              <p:spPr>
                <a:xfrm>
                  <a:off x="7526571" y="6714686"/>
                  <a:ext cx="219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7">
              <p14:nvContentPartPr>
                <p14:cNvPr id="478" name="Ink 477">
                  <a:extLst>
                    <a:ext uri="{FF2B5EF4-FFF2-40B4-BE49-F238E27FC236}">
                      <a16:creationId xmlns:a16="http://schemas.microsoft.com/office/drawing/2014/main" id="{AB5044ED-7122-4A33-A158-F2635BC3BA13}"/>
                    </a:ext>
                  </a:extLst>
                </p14:cNvPr>
                <p14:cNvContentPartPr/>
                <p14:nvPr/>
              </p14:nvContentPartPr>
              <p14:xfrm>
                <a:off x="7640331" y="6628286"/>
                <a:ext cx="360" cy="360"/>
              </p14:xfrm>
            </p:contentPart>
          </mc:Choice>
          <mc:Fallback xmlns="">
            <p:pic>
              <p:nvPicPr>
                <p:cNvPr id="478" name="Ink 477">
                  <a:extLst>
                    <a:ext uri="{FF2B5EF4-FFF2-40B4-BE49-F238E27FC236}">
                      <a16:creationId xmlns:a16="http://schemas.microsoft.com/office/drawing/2014/main" id="{AB5044ED-7122-4A33-A158-F2635BC3BA13}"/>
                    </a:ext>
                  </a:extLst>
                </p:cNvPr>
                <p:cNvPicPr/>
                <p:nvPr/>
              </p:nvPicPr>
              <p:blipFill>
                <a:blip r:embed="rId728"/>
                <a:stretch>
                  <a:fillRect/>
                </a:stretch>
              </p:blipFill>
              <p:spPr>
                <a:xfrm>
                  <a:off x="7631691" y="661928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9">
              <p14:nvContentPartPr>
                <p14:cNvPr id="479" name="Ink 478">
                  <a:extLst>
                    <a:ext uri="{FF2B5EF4-FFF2-40B4-BE49-F238E27FC236}">
                      <a16:creationId xmlns:a16="http://schemas.microsoft.com/office/drawing/2014/main" id="{3A0FFF78-12B1-4C96-B929-46BE5748921B}"/>
                    </a:ext>
                  </a:extLst>
                </p14:cNvPr>
                <p14:cNvContentPartPr/>
                <p14:nvPr/>
              </p14:nvContentPartPr>
              <p14:xfrm>
                <a:off x="7625571" y="6609206"/>
                <a:ext cx="98280" cy="142560"/>
              </p14:xfrm>
            </p:contentPart>
          </mc:Choice>
          <mc:Fallback xmlns="">
            <p:pic>
              <p:nvPicPr>
                <p:cNvPr id="479" name="Ink 478">
                  <a:extLst>
                    <a:ext uri="{FF2B5EF4-FFF2-40B4-BE49-F238E27FC236}">
                      <a16:creationId xmlns:a16="http://schemas.microsoft.com/office/drawing/2014/main" id="{3A0FFF78-12B1-4C96-B929-46BE5748921B}"/>
                    </a:ext>
                  </a:extLst>
                </p:cNvPr>
                <p:cNvPicPr/>
                <p:nvPr/>
              </p:nvPicPr>
              <p:blipFill>
                <a:blip r:embed="rId730"/>
                <a:stretch>
                  <a:fillRect/>
                </a:stretch>
              </p:blipFill>
              <p:spPr>
                <a:xfrm>
                  <a:off x="7616571" y="6600566"/>
                  <a:ext cx="11592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1">
              <p14:nvContentPartPr>
                <p14:cNvPr id="480" name="Ink 479">
                  <a:extLst>
                    <a:ext uri="{FF2B5EF4-FFF2-40B4-BE49-F238E27FC236}">
                      <a16:creationId xmlns:a16="http://schemas.microsoft.com/office/drawing/2014/main" id="{CFEF9B17-F119-4D4A-BFD2-77F82CE83DF8}"/>
                    </a:ext>
                  </a:extLst>
                </p14:cNvPr>
                <p14:cNvContentPartPr/>
                <p14:nvPr/>
              </p14:nvContentPartPr>
              <p14:xfrm>
                <a:off x="7774611" y="6638006"/>
                <a:ext cx="68040" cy="94320"/>
              </p14:xfrm>
            </p:contentPart>
          </mc:Choice>
          <mc:Fallback xmlns="">
            <p:pic>
              <p:nvPicPr>
                <p:cNvPr id="480" name="Ink 479">
                  <a:extLst>
                    <a:ext uri="{FF2B5EF4-FFF2-40B4-BE49-F238E27FC236}">
                      <a16:creationId xmlns:a16="http://schemas.microsoft.com/office/drawing/2014/main" id="{CFEF9B17-F119-4D4A-BFD2-77F82CE83DF8}"/>
                    </a:ext>
                  </a:extLst>
                </p:cNvPr>
                <p:cNvPicPr/>
                <p:nvPr/>
              </p:nvPicPr>
              <p:blipFill>
                <a:blip r:embed="rId732"/>
                <a:stretch>
                  <a:fillRect/>
                </a:stretch>
              </p:blipFill>
              <p:spPr>
                <a:xfrm>
                  <a:off x="7765611" y="6629006"/>
                  <a:ext cx="85680" cy="11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3">
              <p14:nvContentPartPr>
                <p14:cNvPr id="481" name="Ink 480">
                  <a:extLst>
                    <a:ext uri="{FF2B5EF4-FFF2-40B4-BE49-F238E27FC236}">
                      <a16:creationId xmlns:a16="http://schemas.microsoft.com/office/drawing/2014/main" id="{BD6F385B-ABA0-4D26-9455-7EB48F48B94C}"/>
                    </a:ext>
                  </a:extLst>
                </p14:cNvPr>
                <p14:cNvContentPartPr/>
                <p14:nvPr/>
              </p14:nvContentPartPr>
              <p14:xfrm>
                <a:off x="7823931" y="6597326"/>
                <a:ext cx="68040" cy="20880"/>
              </p14:xfrm>
            </p:contentPart>
          </mc:Choice>
          <mc:Fallback xmlns="">
            <p:pic>
              <p:nvPicPr>
                <p:cNvPr id="481" name="Ink 480">
                  <a:extLst>
                    <a:ext uri="{FF2B5EF4-FFF2-40B4-BE49-F238E27FC236}">
                      <a16:creationId xmlns:a16="http://schemas.microsoft.com/office/drawing/2014/main" id="{BD6F385B-ABA0-4D26-9455-7EB48F48B94C}"/>
                    </a:ext>
                  </a:extLst>
                </p:cNvPr>
                <p:cNvPicPr/>
                <p:nvPr/>
              </p:nvPicPr>
              <p:blipFill>
                <a:blip r:embed="rId734"/>
                <a:stretch>
                  <a:fillRect/>
                </a:stretch>
              </p:blipFill>
              <p:spPr>
                <a:xfrm>
                  <a:off x="7814931" y="6588326"/>
                  <a:ext cx="85680" cy="3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5" name="Group 484">
            <a:extLst>
              <a:ext uri="{FF2B5EF4-FFF2-40B4-BE49-F238E27FC236}">
                <a16:creationId xmlns:a16="http://schemas.microsoft.com/office/drawing/2014/main" id="{27C54923-3773-4BBF-B695-B82A6EC3CEB1}"/>
              </a:ext>
            </a:extLst>
          </p:cNvPr>
          <p:cNvGrpSpPr/>
          <p:nvPr/>
        </p:nvGrpSpPr>
        <p:grpSpPr>
          <a:xfrm>
            <a:off x="7960731" y="6029966"/>
            <a:ext cx="99000" cy="69480"/>
            <a:chOff x="7960731" y="6029966"/>
            <a:chExt cx="99000" cy="69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5">
              <p14:nvContentPartPr>
                <p14:cNvPr id="483" name="Ink 482">
                  <a:extLst>
                    <a:ext uri="{FF2B5EF4-FFF2-40B4-BE49-F238E27FC236}">
                      <a16:creationId xmlns:a16="http://schemas.microsoft.com/office/drawing/2014/main" id="{4F5367F9-0DE1-4CF1-89FF-F60487CB100B}"/>
                    </a:ext>
                  </a:extLst>
                </p14:cNvPr>
                <p14:cNvContentPartPr/>
                <p14:nvPr/>
              </p14:nvContentPartPr>
              <p14:xfrm>
                <a:off x="7983771" y="6029966"/>
                <a:ext cx="75960" cy="17280"/>
              </p14:xfrm>
            </p:contentPart>
          </mc:Choice>
          <mc:Fallback xmlns="">
            <p:pic>
              <p:nvPicPr>
                <p:cNvPr id="483" name="Ink 482">
                  <a:extLst>
                    <a:ext uri="{FF2B5EF4-FFF2-40B4-BE49-F238E27FC236}">
                      <a16:creationId xmlns:a16="http://schemas.microsoft.com/office/drawing/2014/main" id="{4F5367F9-0DE1-4CF1-89FF-F60487CB100B}"/>
                    </a:ext>
                  </a:extLst>
                </p:cNvPr>
                <p:cNvPicPr/>
                <p:nvPr/>
              </p:nvPicPr>
              <p:blipFill>
                <a:blip r:embed="rId736"/>
                <a:stretch>
                  <a:fillRect/>
                </a:stretch>
              </p:blipFill>
              <p:spPr>
                <a:xfrm>
                  <a:off x="7975131" y="6021326"/>
                  <a:ext cx="936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7">
              <p14:nvContentPartPr>
                <p14:cNvPr id="484" name="Ink 483">
                  <a:extLst>
                    <a:ext uri="{FF2B5EF4-FFF2-40B4-BE49-F238E27FC236}">
                      <a16:creationId xmlns:a16="http://schemas.microsoft.com/office/drawing/2014/main" id="{93DB9A0E-2099-4B56-8898-4482B4829D1F}"/>
                    </a:ext>
                  </a:extLst>
                </p14:cNvPr>
                <p14:cNvContentPartPr/>
                <p14:nvPr/>
              </p14:nvContentPartPr>
              <p14:xfrm>
                <a:off x="7960731" y="6074606"/>
                <a:ext cx="94320" cy="24840"/>
              </p14:xfrm>
            </p:contentPart>
          </mc:Choice>
          <mc:Fallback xmlns="">
            <p:pic>
              <p:nvPicPr>
                <p:cNvPr id="484" name="Ink 483">
                  <a:extLst>
                    <a:ext uri="{FF2B5EF4-FFF2-40B4-BE49-F238E27FC236}">
                      <a16:creationId xmlns:a16="http://schemas.microsoft.com/office/drawing/2014/main" id="{93DB9A0E-2099-4B56-8898-4482B4829D1F}"/>
                    </a:ext>
                  </a:extLst>
                </p:cNvPr>
                <p:cNvPicPr/>
                <p:nvPr/>
              </p:nvPicPr>
              <p:blipFill>
                <a:blip r:embed="rId738"/>
                <a:stretch>
                  <a:fillRect/>
                </a:stretch>
              </p:blipFill>
              <p:spPr>
                <a:xfrm>
                  <a:off x="7952091" y="6065606"/>
                  <a:ext cx="111960" cy="4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9" name="Group 488">
            <a:extLst>
              <a:ext uri="{FF2B5EF4-FFF2-40B4-BE49-F238E27FC236}">
                <a16:creationId xmlns:a16="http://schemas.microsoft.com/office/drawing/2014/main" id="{FDA345D4-5141-4B5E-9820-F540FD57B7A0}"/>
              </a:ext>
            </a:extLst>
          </p:cNvPr>
          <p:cNvGrpSpPr/>
          <p:nvPr/>
        </p:nvGrpSpPr>
        <p:grpSpPr>
          <a:xfrm>
            <a:off x="8465451" y="5951846"/>
            <a:ext cx="356760" cy="185040"/>
            <a:chOff x="8465451" y="5951846"/>
            <a:chExt cx="356760" cy="185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9">
              <p14:nvContentPartPr>
                <p14:cNvPr id="486" name="Ink 485">
                  <a:extLst>
                    <a:ext uri="{FF2B5EF4-FFF2-40B4-BE49-F238E27FC236}">
                      <a16:creationId xmlns:a16="http://schemas.microsoft.com/office/drawing/2014/main" id="{5661B43F-897E-4F0B-BC62-D2AB21B847A6}"/>
                    </a:ext>
                  </a:extLst>
                </p14:cNvPr>
                <p14:cNvContentPartPr/>
                <p14:nvPr/>
              </p14:nvContentPartPr>
              <p14:xfrm>
                <a:off x="8465451" y="5951846"/>
                <a:ext cx="136440" cy="185040"/>
              </p14:xfrm>
            </p:contentPart>
          </mc:Choice>
          <mc:Fallback xmlns="">
            <p:pic>
              <p:nvPicPr>
                <p:cNvPr id="486" name="Ink 485">
                  <a:extLst>
                    <a:ext uri="{FF2B5EF4-FFF2-40B4-BE49-F238E27FC236}">
                      <a16:creationId xmlns:a16="http://schemas.microsoft.com/office/drawing/2014/main" id="{5661B43F-897E-4F0B-BC62-D2AB21B847A6}"/>
                    </a:ext>
                  </a:extLst>
                </p:cNvPr>
                <p:cNvPicPr/>
                <p:nvPr/>
              </p:nvPicPr>
              <p:blipFill>
                <a:blip r:embed="rId740"/>
                <a:stretch>
                  <a:fillRect/>
                </a:stretch>
              </p:blipFill>
              <p:spPr>
                <a:xfrm>
                  <a:off x="8456451" y="5943206"/>
                  <a:ext cx="15408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1">
              <p14:nvContentPartPr>
                <p14:cNvPr id="487" name="Ink 486">
                  <a:extLst>
                    <a:ext uri="{FF2B5EF4-FFF2-40B4-BE49-F238E27FC236}">
                      <a16:creationId xmlns:a16="http://schemas.microsoft.com/office/drawing/2014/main" id="{75E00757-5502-4CBB-8BE5-AD6B2E0EE1ED}"/>
                    </a:ext>
                  </a:extLst>
                </p14:cNvPr>
                <p14:cNvContentPartPr/>
                <p14:nvPr/>
              </p14:nvContentPartPr>
              <p14:xfrm>
                <a:off x="8702691" y="5984966"/>
                <a:ext cx="119520" cy="110160"/>
              </p14:xfrm>
            </p:contentPart>
          </mc:Choice>
          <mc:Fallback xmlns="">
            <p:pic>
              <p:nvPicPr>
                <p:cNvPr id="487" name="Ink 486">
                  <a:extLst>
                    <a:ext uri="{FF2B5EF4-FFF2-40B4-BE49-F238E27FC236}">
                      <a16:creationId xmlns:a16="http://schemas.microsoft.com/office/drawing/2014/main" id="{75E00757-5502-4CBB-8BE5-AD6B2E0EE1ED}"/>
                    </a:ext>
                  </a:extLst>
                </p:cNvPr>
                <p:cNvPicPr/>
                <p:nvPr/>
              </p:nvPicPr>
              <p:blipFill>
                <a:blip r:embed="rId742"/>
                <a:stretch>
                  <a:fillRect/>
                </a:stretch>
              </p:blipFill>
              <p:spPr>
                <a:xfrm>
                  <a:off x="8693691" y="5976326"/>
                  <a:ext cx="137160" cy="127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3">
              <p14:nvContentPartPr>
                <p14:cNvPr id="488" name="Ink 487">
                  <a:extLst>
                    <a:ext uri="{FF2B5EF4-FFF2-40B4-BE49-F238E27FC236}">
                      <a16:creationId xmlns:a16="http://schemas.microsoft.com/office/drawing/2014/main" id="{39F233D2-E8ED-4919-BDE9-71EEA7278081}"/>
                    </a:ext>
                  </a:extLst>
                </p14:cNvPr>
                <p14:cNvContentPartPr/>
                <p14:nvPr/>
              </p14:nvContentPartPr>
              <p14:xfrm>
                <a:off x="8661291" y="6051926"/>
                <a:ext cx="91440" cy="74160"/>
              </p14:xfrm>
            </p:contentPart>
          </mc:Choice>
          <mc:Fallback xmlns="">
            <p:pic>
              <p:nvPicPr>
                <p:cNvPr id="488" name="Ink 487">
                  <a:extLst>
                    <a:ext uri="{FF2B5EF4-FFF2-40B4-BE49-F238E27FC236}">
                      <a16:creationId xmlns:a16="http://schemas.microsoft.com/office/drawing/2014/main" id="{39F233D2-E8ED-4919-BDE9-71EEA7278081}"/>
                    </a:ext>
                  </a:extLst>
                </p:cNvPr>
                <p:cNvPicPr/>
                <p:nvPr/>
              </p:nvPicPr>
              <p:blipFill>
                <a:blip r:embed="rId744"/>
                <a:stretch>
                  <a:fillRect/>
                </a:stretch>
              </p:blipFill>
              <p:spPr>
                <a:xfrm>
                  <a:off x="8652291" y="6043286"/>
                  <a:ext cx="109080" cy="91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8" name="Group 497">
            <a:extLst>
              <a:ext uri="{FF2B5EF4-FFF2-40B4-BE49-F238E27FC236}">
                <a16:creationId xmlns:a16="http://schemas.microsoft.com/office/drawing/2014/main" id="{FFDA04DB-527B-48D9-B82E-B36C240C1E13}"/>
              </a:ext>
            </a:extLst>
          </p:cNvPr>
          <p:cNvGrpSpPr/>
          <p:nvPr/>
        </p:nvGrpSpPr>
        <p:grpSpPr>
          <a:xfrm>
            <a:off x="7891611" y="6441806"/>
            <a:ext cx="79560" cy="44280"/>
            <a:chOff x="7891611" y="6441806"/>
            <a:chExt cx="79560" cy="44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5">
              <p14:nvContentPartPr>
                <p14:cNvPr id="490" name="Ink 489">
                  <a:extLst>
                    <a:ext uri="{FF2B5EF4-FFF2-40B4-BE49-F238E27FC236}">
                      <a16:creationId xmlns:a16="http://schemas.microsoft.com/office/drawing/2014/main" id="{79D768E5-75C0-4AE9-A2A7-10E9A8C764ED}"/>
                    </a:ext>
                  </a:extLst>
                </p14:cNvPr>
                <p14:cNvContentPartPr/>
                <p14:nvPr/>
              </p14:nvContentPartPr>
              <p14:xfrm>
                <a:off x="7891611" y="6441806"/>
                <a:ext cx="79560" cy="10080"/>
              </p14:xfrm>
            </p:contentPart>
          </mc:Choice>
          <mc:Fallback xmlns="">
            <p:pic>
              <p:nvPicPr>
                <p:cNvPr id="490" name="Ink 489">
                  <a:extLst>
                    <a:ext uri="{FF2B5EF4-FFF2-40B4-BE49-F238E27FC236}">
                      <a16:creationId xmlns:a16="http://schemas.microsoft.com/office/drawing/2014/main" id="{79D768E5-75C0-4AE9-A2A7-10E9A8C764ED}"/>
                    </a:ext>
                  </a:extLst>
                </p:cNvPr>
                <p:cNvPicPr/>
                <p:nvPr/>
              </p:nvPicPr>
              <p:blipFill>
                <a:blip r:embed="rId746"/>
                <a:stretch>
                  <a:fillRect/>
                </a:stretch>
              </p:blipFill>
              <p:spPr>
                <a:xfrm>
                  <a:off x="7882611" y="6433166"/>
                  <a:ext cx="9720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7">
              <p14:nvContentPartPr>
                <p14:cNvPr id="491" name="Ink 490">
                  <a:extLst>
                    <a:ext uri="{FF2B5EF4-FFF2-40B4-BE49-F238E27FC236}">
                      <a16:creationId xmlns:a16="http://schemas.microsoft.com/office/drawing/2014/main" id="{1C3B85BE-C2CD-42EA-AA2C-8B31CE9952F2}"/>
                    </a:ext>
                  </a:extLst>
                </p14:cNvPr>
                <p14:cNvContentPartPr/>
                <p14:nvPr/>
              </p14:nvContentPartPr>
              <p14:xfrm>
                <a:off x="7903491" y="6483206"/>
                <a:ext cx="66960" cy="2880"/>
              </p14:xfrm>
            </p:contentPart>
          </mc:Choice>
          <mc:Fallback xmlns="">
            <p:pic>
              <p:nvPicPr>
                <p:cNvPr id="491" name="Ink 490">
                  <a:extLst>
                    <a:ext uri="{FF2B5EF4-FFF2-40B4-BE49-F238E27FC236}">
                      <a16:creationId xmlns:a16="http://schemas.microsoft.com/office/drawing/2014/main" id="{1C3B85BE-C2CD-42EA-AA2C-8B31CE9952F2}"/>
                    </a:ext>
                  </a:extLst>
                </p:cNvPr>
                <p:cNvPicPr/>
                <p:nvPr/>
              </p:nvPicPr>
              <p:blipFill>
                <a:blip r:embed="rId748"/>
                <a:stretch>
                  <a:fillRect/>
                </a:stretch>
              </p:blipFill>
              <p:spPr>
                <a:xfrm>
                  <a:off x="7894851" y="6474206"/>
                  <a:ext cx="84600" cy="2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97" name="Group 496">
            <a:extLst>
              <a:ext uri="{FF2B5EF4-FFF2-40B4-BE49-F238E27FC236}">
                <a16:creationId xmlns:a16="http://schemas.microsoft.com/office/drawing/2014/main" id="{52E7C115-86CA-45B8-AD86-C578FB84A265}"/>
              </a:ext>
            </a:extLst>
          </p:cNvPr>
          <p:cNvGrpSpPr/>
          <p:nvPr/>
        </p:nvGrpSpPr>
        <p:grpSpPr>
          <a:xfrm>
            <a:off x="8405691" y="6335966"/>
            <a:ext cx="503640" cy="150840"/>
            <a:chOff x="8405691" y="6335966"/>
            <a:chExt cx="503640" cy="150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9">
              <p14:nvContentPartPr>
                <p14:cNvPr id="492" name="Ink 491">
                  <a:extLst>
                    <a:ext uri="{FF2B5EF4-FFF2-40B4-BE49-F238E27FC236}">
                      <a16:creationId xmlns:a16="http://schemas.microsoft.com/office/drawing/2014/main" id="{EC8777D8-E2E8-4D22-A7C9-F9D8B7E05CA1}"/>
                    </a:ext>
                  </a:extLst>
                </p14:cNvPr>
                <p14:cNvContentPartPr/>
                <p14:nvPr/>
              </p14:nvContentPartPr>
              <p14:xfrm>
                <a:off x="8405691" y="6335966"/>
                <a:ext cx="92520" cy="142920"/>
              </p14:xfrm>
            </p:contentPart>
          </mc:Choice>
          <mc:Fallback xmlns="">
            <p:pic>
              <p:nvPicPr>
                <p:cNvPr id="492" name="Ink 491">
                  <a:extLst>
                    <a:ext uri="{FF2B5EF4-FFF2-40B4-BE49-F238E27FC236}">
                      <a16:creationId xmlns:a16="http://schemas.microsoft.com/office/drawing/2014/main" id="{EC8777D8-E2E8-4D22-A7C9-F9D8B7E05CA1}"/>
                    </a:ext>
                  </a:extLst>
                </p:cNvPr>
                <p:cNvPicPr/>
                <p:nvPr/>
              </p:nvPicPr>
              <p:blipFill>
                <a:blip r:embed="rId750"/>
                <a:stretch>
                  <a:fillRect/>
                </a:stretch>
              </p:blipFill>
              <p:spPr>
                <a:xfrm>
                  <a:off x="8397051" y="6326966"/>
                  <a:ext cx="110160" cy="16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1">
              <p14:nvContentPartPr>
                <p14:cNvPr id="493" name="Ink 492">
                  <a:extLst>
                    <a:ext uri="{FF2B5EF4-FFF2-40B4-BE49-F238E27FC236}">
                      <a16:creationId xmlns:a16="http://schemas.microsoft.com/office/drawing/2014/main" id="{D5F76DFB-F895-4AA4-B616-75A9DD51518A}"/>
                    </a:ext>
                  </a:extLst>
                </p14:cNvPr>
                <p14:cNvContentPartPr/>
                <p14:nvPr/>
              </p14:nvContentPartPr>
              <p14:xfrm>
                <a:off x="8529891" y="6448646"/>
                <a:ext cx="3240" cy="17640"/>
              </p14:xfrm>
            </p:contentPart>
          </mc:Choice>
          <mc:Fallback xmlns="">
            <p:pic>
              <p:nvPicPr>
                <p:cNvPr id="493" name="Ink 492">
                  <a:extLst>
                    <a:ext uri="{FF2B5EF4-FFF2-40B4-BE49-F238E27FC236}">
                      <a16:creationId xmlns:a16="http://schemas.microsoft.com/office/drawing/2014/main" id="{D5F76DFB-F895-4AA4-B616-75A9DD51518A}"/>
                    </a:ext>
                  </a:extLst>
                </p:cNvPr>
                <p:cNvPicPr/>
                <p:nvPr/>
              </p:nvPicPr>
              <p:blipFill>
                <a:blip r:embed="rId752"/>
                <a:stretch>
                  <a:fillRect/>
                </a:stretch>
              </p:blipFill>
              <p:spPr>
                <a:xfrm>
                  <a:off x="8521251" y="6440006"/>
                  <a:ext cx="20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3">
              <p14:nvContentPartPr>
                <p14:cNvPr id="494" name="Ink 493">
                  <a:extLst>
                    <a:ext uri="{FF2B5EF4-FFF2-40B4-BE49-F238E27FC236}">
                      <a16:creationId xmlns:a16="http://schemas.microsoft.com/office/drawing/2014/main" id="{27A7AA39-D787-40EB-8F76-AF2375C9490D}"/>
                    </a:ext>
                  </a:extLst>
                </p14:cNvPr>
                <p14:cNvContentPartPr/>
                <p14:nvPr/>
              </p14:nvContentPartPr>
              <p14:xfrm>
                <a:off x="8595411" y="6365126"/>
                <a:ext cx="82440" cy="112680"/>
              </p14:xfrm>
            </p:contentPart>
          </mc:Choice>
          <mc:Fallback xmlns="">
            <p:pic>
              <p:nvPicPr>
                <p:cNvPr id="494" name="Ink 493">
                  <a:extLst>
                    <a:ext uri="{FF2B5EF4-FFF2-40B4-BE49-F238E27FC236}">
                      <a16:creationId xmlns:a16="http://schemas.microsoft.com/office/drawing/2014/main" id="{27A7AA39-D787-40EB-8F76-AF2375C9490D}"/>
                    </a:ext>
                  </a:extLst>
                </p:cNvPr>
                <p:cNvPicPr/>
                <p:nvPr/>
              </p:nvPicPr>
              <p:blipFill>
                <a:blip r:embed="rId754"/>
                <a:stretch>
                  <a:fillRect/>
                </a:stretch>
              </p:blipFill>
              <p:spPr>
                <a:xfrm>
                  <a:off x="8586411" y="6356126"/>
                  <a:ext cx="10008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5">
              <p14:nvContentPartPr>
                <p14:cNvPr id="495" name="Ink 494">
                  <a:extLst>
                    <a:ext uri="{FF2B5EF4-FFF2-40B4-BE49-F238E27FC236}">
                      <a16:creationId xmlns:a16="http://schemas.microsoft.com/office/drawing/2014/main" id="{851A1A44-67D9-4BA1-BF4C-F18E190740D5}"/>
                    </a:ext>
                  </a:extLst>
                </p14:cNvPr>
                <p14:cNvContentPartPr/>
                <p14:nvPr/>
              </p14:nvContentPartPr>
              <p14:xfrm>
                <a:off x="8828331" y="6337766"/>
                <a:ext cx="81000" cy="119520"/>
              </p14:xfrm>
            </p:contentPart>
          </mc:Choice>
          <mc:Fallback xmlns="">
            <p:pic>
              <p:nvPicPr>
                <p:cNvPr id="495" name="Ink 494">
                  <a:extLst>
                    <a:ext uri="{FF2B5EF4-FFF2-40B4-BE49-F238E27FC236}">
                      <a16:creationId xmlns:a16="http://schemas.microsoft.com/office/drawing/2014/main" id="{851A1A44-67D9-4BA1-BF4C-F18E190740D5}"/>
                    </a:ext>
                  </a:extLst>
                </p:cNvPr>
                <p:cNvPicPr/>
                <p:nvPr/>
              </p:nvPicPr>
              <p:blipFill>
                <a:blip r:embed="rId756"/>
                <a:stretch>
                  <a:fillRect/>
                </a:stretch>
              </p:blipFill>
              <p:spPr>
                <a:xfrm>
                  <a:off x="8819331" y="6328766"/>
                  <a:ext cx="9864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7">
              <p14:nvContentPartPr>
                <p14:cNvPr id="496" name="Ink 495">
                  <a:extLst>
                    <a:ext uri="{FF2B5EF4-FFF2-40B4-BE49-F238E27FC236}">
                      <a16:creationId xmlns:a16="http://schemas.microsoft.com/office/drawing/2014/main" id="{A26D2EC6-C270-4D51-BF2D-1C5EEE97CCEC}"/>
                    </a:ext>
                  </a:extLst>
                </p14:cNvPr>
                <p14:cNvContentPartPr/>
                <p14:nvPr/>
              </p14:nvContentPartPr>
              <p14:xfrm>
                <a:off x="8758851" y="6423446"/>
                <a:ext cx="108000" cy="63360"/>
              </p14:xfrm>
            </p:contentPart>
          </mc:Choice>
          <mc:Fallback xmlns="">
            <p:pic>
              <p:nvPicPr>
                <p:cNvPr id="496" name="Ink 495">
                  <a:extLst>
                    <a:ext uri="{FF2B5EF4-FFF2-40B4-BE49-F238E27FC236}">
                      <a16:creationId xmlns:a16="http://schemas.microsoft.com/office/drawing/2014/main" id="{A26D2EC6-C270-4D51-BF2D-1C5EEE97CCEC}"/>
                    </a:ext>
                  </a:extLst>
                </p:cNvPr>
                <p:cNvPicPr/>
                <p:nvPr/>
              </p:nvPicPr>
              <p:blipFill>
                <a:blip r:embed="rId758"/>
                <a:stretch>
                  <a:fillRect/>
                </a:stretch>
              </p:blipFill>
              <p:spPr>
                <a:xfrm>
                  <a:off x="8749851" y="6414806"/>
                  <a:ext cx="125640" cy="81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01" name="Group 500">
            <a:extLst>
              <a:ext uri="{FF2B5EF4-FFF2-40B4-BE49-F238E27FC236}">
                <a16:creationId xmlns:a16="http://schemas.microsoft.com/office/drawing/2014/main" id="{9C337AB0-C8B9-4E64-BB0A-52739BB10103}"/>
              </a:ext>
            </a:extLst>
          </p:cNvPr>
          <p:cNvGrpSpPr/>
          <p:nvPr/>
        </p:nvGrpSpPr>
        <p:grpSpPr>
          <a:xfrm>
            <a:off x="8022651" y="6722606"/>
            <a:ext cx="79920" cy="55800"/>
            <a:chOff x="8022651" y="6722606"/>
            <a:chExt cx="79920" cy="5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59">
              <p14:nvContentPartPr>
                <p14:cNvPr id="499" name="Ink 498">
                  <a:extLst>
                    <a:ext uri="{FF2B5EF4-FFF2-40B4-BE49-F238E27FC236}">
                      <a16:creationId xmlns:a16="http://schemas.microsoft.com/office/drawing/2014/main" id="{6978D13A-DB18-4D4C-B791-1EFEECD4E88A}"/>
                    </a:ext>
                  </a:extLst>
                </p14:cNvPr>
                <p14:cNvContentPartPr/>
                <p14:nvPr/>
              </p14:nvContentPartPr>
              <p14:xfrm>
                <a:off x="8038131" y="6722606"/>
                <a:ext cx="64440" cy="10800"/>
              </p14:xfrm>
            </p:contentPart>
          </mc:Choice>
          <mc:Fallback xmlns="">
            <p:pic>
              <p:nvPicPr>
                <p:cNvPr id="499" name="Ink 498">
                  <a:extLst>
                    <a:ext uri="{FF2B5EF4-FFF2-40B4-BE49-F238E27FC236}">
                      <a16:creationId xmlns:a16="http://schemas.microsoft.com/office/drawing/2014/main" id="{6978D13A-DB18-4D4C-B791-1EFEECD4E88A}"/>
                    </a:ext>
                  </a:extLst>
                </p:cNvPr>
                <p:cNvPicPr/>
                <p:nvPr/>
              </p:nvPicPr>
              <p:blipFill>
                <a:blip r:embed="rId760"/>
                <a:stretch>
                  <a:fillRect/>
                </a:stretch>
              </p:blipFill>
              <p:spPr>
                <a:xfrm>
                  <a:off x="8029491" y="6713966"/>
                  <a:ext cx="8208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1">
              <p14:nvContentPartPr>
                <p14:cNvPr id="500" name="Ink 499">
                  <a:extLst>
                    <a:ext uri="{FF2B5EF4-FFF2-40B4-BE49-F238E27FC236}">
                      <a16:creationId xmlns:a16="http://schemas.microsoft.com/office/drawing/2014/main" id="{B1AF7B50-B35A-4689-B934-42268525F2D7}"/>
                    </a:ext>
                  </a:extLst>
                </p14:cNvPr>
                <p14:cNvContentPartPr/>
                <p14:nvPr/>
              </p14:nvContentPartPr>
              <p14:xfrm>
                <a:off x="8022651" y="6773366"/>
                <a:ext cx="64080" cy="5040"/>
              </p14:xfrm>
            </p:contentPart>
          </mc:Choice>
          <mc:Fallback xmlns="">
            <p:pic>
              <p:nvPicPr>
                <p:cNvPr id="500" name="Ink 499">
                  <a:extLst>
                    <a:ext uri="{FF2B5EF4-FFF2-40B4-BE49-F238E27FC236}">
                      <a16:creationId xmlns:a16="http://schemas.microsoft.com/office/drawing/2014/main" id="{B1AF7B50-B35A-4689-B934-42268525F2D7}"/>
                    </a:ext>
                  </a:extLst>
                </p:cNvPr>
                <p:cNvPicPr/>
                <p:nvPr/>
              </p:nvPicPr>
              <p:blipFill>
                <a:blip r:embed="rId762"/>
                <a:stretch>
                  <a:fillRect/>
                </a:stretch>
              </p:blipFill>
              <p:spPr>
                <a:xfrm>
                  <a:off x="8014011" y="6764366"/>
                  <a:ext cx="81720" cy="22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10" name="Group 509">
            <a:extLst>
              <a:ext uri="{FF2B5EF4-FFF2-40B4-BE49-F238E27FC236}">
                <a16:creationId xmlns:a16="http://schemas.microsoft.com/office/drawing/2014/main" id="{D27A9990-D531-4DEF-969F-DAFC85D21652}"/>
              </a:ext>
            </a:extLst>
          </p:cNvPr>
          <p:cNvGrpSpPr/>
          <p:nvPr/>
        </p:nvGrpSpPr>
        <p:grpSpPr>
          <a:xfrm>
            <a:off x="8358531" y="6587966"/>
            <a:ext cx="768600" cy="199800"/>
            <a:chOff x="8358531" y="6587966"/>
            <a:chExt cx="768600" cy="199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63">
              <p14:nvContentPartPr>
                <p14:cNvPr id="502" name="Ink 501">
                  <a:extLst>
                    <a:ext uri="{FF2B5EF4-FFF2-40B4-BE49-F238E27FC236}">
                      <a16:creationId xmlns:a16="http://schemas.microsoft.com/office/drawing/2014/main" id="{BF9740AA-5562-4668-9F84-A8C065A0CC91}"/>
                    </a:ext>
                  </a:extLst>
                </p14:cNvPr>
                <p14:cNvContentPartPr/>
                <p14:nvPr/>
              </p14:nvContentPartPr>
              <p14:xfrm>
                <a:off x="8358531" y="6653846"/>
                <a:ext cx="111600" cy="133920"/>
              </p14:xfrm>
            </p:contentPart>
          </mc:Choice>
          <mc:Fallback xmlns="">
            <p:pic>
              <p:nvPicPr>
                <p:cNvPr id="502" name="Ink 501">
                  <a:extLst>
                    <a:ext uri="{FF2B5EF4-FFF2-40B4-BE49-F238E27FC236}">
                      <a16:creationId xmlns:a16="http://schemas.microsoft.com/office/drawing/2014/main" id="{BF9740AA-5562-4668-9F84-A8C065A0CC91}"/>
                    </a:ext>
                  </a:extLst>
                </p:cNvPr>
                <p:cNvPicPr/>
                <p:nvPr/>
              </p:nvPicPr>
              <p:blipFill>
                <a:blip r:embed="rId764"/>
                <a:stretch>
                  <a:fillRect/>
                </a:stretch>
              </p:blipFill>
              <p:spPr>
                <a:xfrm>
                  <a:off x="8349891" y="6645206"/>
                  <a:ext cx="1292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5">
              <p14:nvContentPartPr>
                <p14:cNvPr id="503" name="Ink 502">
                  <a:extLst>
                    <a:ext uri="{FF2B5EF4-FFF2-40B4-BE49-F238E27FC236}">
                      <a16:creationId xmlns:a16="http://schemas.microsoft.com/office/drawing/2014/main" id="{493EDAF3-7658-49B3-BD7A-DDB578606D1F}"/>
                    </a:ext>
                  </a:extLst>
                </p14:cNvPr>
                <p14:cNvContentPartPr/>
                <p14:nvPr/>
              </p14:nvContentPartPr>
              <p14:xfrm>
                <a:off x="8449971" y="6634766"/>
                <a:ext cx="72000" cy="8280"/>
              </p14:xfrm>
            </p:contentPart>
          </mc:Choice>
          <mc:Fallback xmlns="">
            <p:pic>
              <p:nvPicPr>
                <p:cNvPr id="503" name="Ink 502">
                  <a:extLst>
                    <a:ext uri="{FF2B5EF4-FFF2-40B4-BE49-F238E27FC236}">
                      <a16:creationId xmlns:a16="http://schemas.microsoft.com/office/drawing/2014/main" id="{493EDAF3-7658-49B3-BD7A-DDB578606D1F}"/>
                    </a:ext>
                  </a:extLst>
                </p:cNvPr>
                <p:cNvPicPr/>
                <p:nvPr/>
              </p:nvPicPr>
              <p:blipFill>
                <a:blip r:embed="rId766"/>
                <a:stretch>
                  <a:fillRect/>
                </a:stretch>
              </p:blipFill>
              <p:spPr>
                <a:xfrm>
                  <a:off x="8441331" y="6625766"/>
                  <a:ext cx="8964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7">
              <p14:nvContentPartPr>
                <p14:cNvPr id="504" name="Ink 503">
                  <a:extLst>
                    <a:ext uri="{FF2B5EF4-FFF2-40B4-BE49-F238E27FC236}">
                      <a16:creationId xmlns:a16="http://schemas.microsoft.com/office/drawing/2014/main" id="{B104B952-13EE-4FB3-8AB2-44DEE9357302}"/>
                    </a:ext>
                  </a:extLst>
                </p14:cNvPr>
                <p14:cNvContentPartPr/>
                <p14:nvPr/>
              </p14:nvContentPartPr>
              <p14:xfrm>
                <a:off x="8519811" y="6763646"/>
                <a:ext cx="11160" cy="15120"/>
              </p14:xfrm>
            </p:contentPart>
          </mc:Choice>
          <mc:Fallback xmlns="">
            <p:pic>
              <p:nvPicPr>
                <p:cNvPr id="504" name="Ink 503">
                  <a:extLst>
                    <a:ext uri="{FF2B5EF4-FFF2-40B4-BE49-F238E27FC236}">
                      <a16:creationId xmlns:a16="http://schemas.microsoft.com/office/drawing/2014/main" id="{B104B952-13EE-4FB3-8AB2-44DEE9357302}"/>
                    </a:ext>
                  </a:extLst>
                </p:cNvPr>
                <p:cNvPicPr/>
                <p:nvPr/>
              </p:nvPicPr>
              <p:blipFill>
                <a:blip r:embed="rId768"/>
                <a:stretch>
                  <a:fillRect/>
                </a:stretch>
              </p:blipFill>
              <p:spPr>
                <a:xfrm>
                  <a:off x="8510811" y="6754646"/>
                  <a:ext cx="2880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9">
              <p14:nvContentPartPr>
                <p14:cNvPr id="506" name="Ink 505">
                  <a:extLst>
                    <a:ext uri="{FF2B5EF4-FFF2-40B4-BE49-F238E27FC236}">
                      <a16:creationId xmlns:a16="http://schemas.microsoft.com/office/drawing/2014/main" id="{AC0E2BC9-7E30-49B4-925F-ABE01EB5CF53}"/>
                    </a:ext>
                  </a:extLst>
                </p14:cNvPr>
                <p14:cNvContentPartPr/>
                <p14:nvPr/>
              </p14:nvContentPartPr>
              <p14:xfrm>
                <a:off x="8646531" y="6653486"/>
                <a:ext cx="90000" cy="113400"/>
              </p14:xfrm>
            </p:contentPart>
          </mc:Choice>
          <mc:Fallback xmlns="">
            <p:pic>
              <p:nvPicPr>
                <p:cNvPr id="506" name="Ink 505">
                  <a:extLst>
                    <a:ext uri="{FF2B5EF4-FFF2-40B4-BE49-F238E27FC236}">
                      <a16:creationId xmlns:a16="http://schemas.microsoft.com/office/drawing/2014/main" id="{AC0E2BC9-7E30-49B4-925F-ABE01EB5CF53}"/>
                    </a:ext>
                  </a:extLst>
                </p:cNvPr>
                <p:cNvPicPr/>
                <p:nvPr/>
              </p:nvPicPr>
              <p:blipFill>
                <a:blip r:embed="rId770"/>
                <a:stretch>
                  <a:fillRect/>
                </a:stretch>
              </p:blipFill>
              <p:spPr>
                <a:xfrm>
                  <a:off x="8637531" y="6644486"/>
                  <a:ext cx="10764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1">
              <p14:nvContentPartPr>
                <p14:cNvPr id="507" name="Ink 506">
                  <a:extLst>
                    <a:ext uri="{FF2B5EF4-FFF2-40B4-BE49-F238E27FC236}">
                      <a16:creationId xmlns:a16="http://schemas.microsoft.com/office/drawing/2014/main" id="{6C25DB6C-FEF1-4388-A96E-A13CC17E435F}"/>
                    </a:ext>
                  </a:extLst>
                </p14:cNvPr>
                <p14:cNvContentPartPr/>
                <p14:nvPr/>
              </p14:nvContentPartPr>
              <p14:xfrm>
                <a:off x="8772171" y="6636926"/>
                <a:ext cx="97560" cy="139680"/>
              </p14:xfrm>
            </p:contentPart>
          </mc:Choice>
          <mc:Fallback xmlns="">
            <p:pic>
              <p:nvPicPr>
                <p:cNvPr id="507" name="Ink 506">
                  <a:extLst>
                    <a:ext uri="{FF2B5EF4-FFF2-40B4-BE49-F238E27FC236}">
                      <a16:creationId xmlns:a16="http://schemas.microsoft.com/office/drawing/2014/main" id="{6C25DB6C-FEF1-4388-A96E-A13CC17E435F}"/>
                    </a:ext>
                  </a:extLst>
                </p:cNvPr>
                <p:cNvPicPr/>
                <p:nvPr/>
              </p:nvPicPr>
              <p:blipFill>
                <a:blip r:embed="rId772"/>
                <a:stretch>
                  <a:fillRect/>
                </a:stretch>
              </p:blipFill>
              <p:spPr>
                <a:xfrm>
                  <a:off x="8763171" y="6627926"/>
                  <a:ext cx="11520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3">
              <p14:nvContentPartPr>
                <p14:cNvPr id="508" name="Ink 507">
                  <a:extLst>
                    <a:ext uri="{FF2B5EF4-FFF2-40B4-BE49-F238E27FC236}">
                      <a16:creationId xmlns:a16="http://schemas.microsoft.com/office/drawing/2014/main" id="{255C9D36-BE10-4787-BC8B-70FE8C216164}"/>
                    </a:ext>
                  </a:extLst>
                </p14:cNvPr>
                <p14:cNvContentPartPr/>
                <p14:nvPr/>
              </p14:nvContentPartPr>
              <p14:xfrm>
                <a:off x="8994291" y="6587966"/>
                <a:ext cx="132840" cy="147960"/>
              </p14:xfrm>
            </p:contentPart>
          </mc:Choice>
          <mc:Fallback xmlns="">
            <p:pic>
              <p:nvPicPr>
                <p:cNvPr id="508" name="Ink 507">
                  <a:extLst>
                    <a:ext uri="{FF2B5EF4-FFF2-40B4-BE49-F238E27FC236}">
                      <a16:creationId xmlns:a16="http://schemas.microsoft.com/office/drawing/2014/main" id="{255C9D36-BE10-4787-BC8B-70FE8C216164}"/>
                    </a:ext>
                  </a:extLst>
                </p:cNvPr>
                <p:cNvPicPr/>
                <p:nvPr/>
              </p:nvPicPr>
              <p:blipFill>
                <a:blip r:embed="rId774"/>
                <a:stretch>
                  <a:fillRect/>
                </a:stretch>
              </p:blipFill>
              <p:spPr>
                <a:xfrm>
                  <a:off x="8985651" y="6579326"/>
                  <a:ext cx="150480" cy="16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5">
              <p14:nvContentPartPr>
                <p14:cNvPr id="509" name="Ink 508">
                  <a:extLst>
                    <a:ext uri="{FF2B5EF4-FFF2-40B4-BE49-F238E27FC236}">
                      <a16:creationId xmlns:a16="http://schemas.microsoft.com/office/drawing/2014/main" id="{67232701-E7C6-4C86-ADFE-FB42601EADB7}"/>
                    </a:ext>
                  </a:extLst>
                </p14:cNvPr>
                <p14:cNvContentPartPr/>
                <p14:nvPr/>
              </p14:nvContentPartPr>
              <p14:xfrm>
                <a:off x="8977731" y="6689126"/>
                <a:ext cx="90360" cy="83160"/>
              </p14:xfrm>
            </p:contentPart>
          </mc:Choice>
          <mc:Fallback xmlns="">
            <p:pic>
              <p:nvPicPr>
                <p:cNvPr id="509" name="Ink 508">
                  <a:extLst>
                    <a:ext uri="{FF2B5EF4-FFF2-40B4-BE49-F238E27FC236}">
                      <a16:creationId xmlns:a16="http://schemas.microsoft.com/office/drawing/2014/main" id="{67232701-E7C6-4C86-ADFE-FB42601EADB7}"/>
                    </a:ext>
                  </a:extLst>
                </p:cNvPr>
                <p:cNvPicPr/>
                <p:nvPr/>
              </p:nvPicPr>
              <p:blipFill>
                <a:blip r:embed="rId776"/>
                <a:stretch>
                  <a:fillRect/>
                </a:stretch>
              </p:blipFill>
              <p:spPr>
                <a:xfrm>
                  <a:off x="8968731" y="6680126"/>
                  <a:ext cx="108000" cy="10080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989273760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956BF43-0A8F-4C47-A603-2203E763A44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Teorem 3.10.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CBD3D1-3FA9-40CC-B5C5-839ADECDC4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a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nb-NO" sz="2000" i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nb-NO" sz="2000" i="0">
                        <a:latin typeface="Cambria Math" panose="02040503050406030204" pitchFamily="18" charset="0"/>
                      </a:rPr>
                      <m:t>,…,</m:t>
                    </m:r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𝑛</m:t>
                        </m:r>
                      </m:sub>
                    </m:sSub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ere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uavhengige og identisk </a:t>
                </a:r>
                <a:r>
                  <a:rPr lang="nb-NO" sz="20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ontinuerleg</a:t>
                </a:r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fordelte med fordelingsfunksj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g sannsynstettleik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Då er sannsynstettleiken til den i-te største,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𝑌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  <m:sup>
                        <m:r>
                          <a:rPr lang="nb-NO" sz="200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bSup>
                    <m:r>
                      <a:rPr lang="nb-NO" sz="2000" b="0" i="1" smtClean="0">
                        <a:latin typeface="Cambria Math" panose="02040503050406030204" pitchFamily="18" charset="0"/>
                      </a:rPr>
                      <m:t>, </m:t>
                    </m:r>
                    <m:r>
                      <m:rPr>
                        <m:sty m:val="p"/>
                      </m:rPr>
                      <a:rPr lang="nb-NO" sz="2000" b="0" i="0" smtClean="0">
                        <a:latin typeface="Cambria Math" panose="02040503050406030204" pitchFamily="18" charset="0"/>
                      </a:rPr>
                      <m:t>gitt</m:t>
                    </m:r>
                    <m:r>
                      <a:rPr lang="nb-NO" sz="2000" b="0" i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nb-NO" sz="2000" b="0" i="0" smtClean="0">
                        <a:latin typeface="Cambria Math" panose="02040503050406030204" pitchFamily="18" charset="0"/>
                      </a:rPr>
                      <m:t>ved</m:t>
                    </m:r>
                  </m:oMath>
                </a14:m>
                <a:r>
                  <a:rPr lang="nb-NO" sz="2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</a:t>
                </a:r>
              </a:p>
              <a:p>
                <a:pPr marL="0" indent="0">
                  <a:buNone/>
                </a:pPr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sSubSup>
                            <m:sSubSup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bSup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!</m:t>
                          </m:r>
                        </m:num>
                        <m:den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!</m:t>
                          </m:r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e>
                          </m:d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!</m:t>
                          </m:r>
                        </m:den>
                      </m:f>
                      <m:sSub>
                        <m:sSub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𝐹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sSup>
                        <m:sSup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  <m:sup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sSub>
                                <m:sSub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𝐹</m:t>
                                  </m:r>
                                </m:e>
                                <m:sub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𝑌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nb-NO" sz="2000" i="1">
                                      <a:solidFill>
                                        <a:srgbClr val="836967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nb-NO" sz="2000" i="1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𝑛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𝑖</m:t>
                          </m:r>
                        </m:sup>
                      </m:sSup>
                      <m:sSub>
                        <m:sSub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𝑌</m:t>
                          </m:r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</m:oMath>
                  </m:oMathPara>
                </a14:m>
                <a:endParaRPr lang="nb-NO" sz="2000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14CBD3D1-3FA9-40CC-B5C5-839ADECDC4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638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2819C920-F644-43A6-A72B-8A0CB4C5F6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438650" y="2157413"/>
          <a:ext cx="2413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41200" imgH="330120" progId="Equation.DSMT4">
                  <p:embed/>
                </p:oleObj>
              </mc:Choice>
              <mc:Fallback>
                <p:oleObj name="Equation" r:id="rId4" imgW="241200" imgH="33012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2819C920-F644-43A6-A72B-8A0CB4C5F64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438650" y="2157413"/>
                        <a:ext cx="2413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>
            <a:extLst>
              <a:ext uri="{FF2B5EF4-FFF2-40B4-BE49-F238E27FC236}">
                <a16:creationId xmlns:a16="http://schemas.microsoft.com/office/drawing/2014/main" id="{1CAACA97-2616-4097-91EE-4BE3A908E505}"/>
              </a:ext>
            </a:extLst>
          </p:cNvPr>
          <p:cNvGrpSpPr/>
          <p:nvPr/>
        </p:nvGrpSpPr>
        <p:grpSpPr>
          <a:xfrm>
            <a:off x="944331" y="3544526"/>
            <a:ext cx="822240" cy="339120"/>
            <a:chOff x="944331" y="3544526"/>
            <a:chExt cx="822240" cy="33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6561730B-234A-4E7F-9245-412C6357117D}"/>
                    </a:ext>
                  </a:extLst>
                </p14:cNvPr>
                <p14:cNvContentPartPr/>
                <p14:nvPr/>
              </p14:nvContentPartPr>
              <p14:xfrm>
                <a:off x="980691" y="3623006"/>
                <a:ext cx="76320" cy="2048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6561730B-234A-4E7F-9245-412C6357117D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971691" y="3614006"/>
                  <a:ext cx="9396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E7896F13-FCC6-4BDA-82B8-DEB66A9936FF}"/>
                    </a:ext>
                  </a:extLst>
                </p14:cNvPr>
                <p14:cNvContentPartPr/>
                <p14:nvPr/>
              </p14:nvContentPartPr>
              <p14:xfrm>
                <a:off x="944331" y="3544526"/>
                <a:ext cx="176040" cy="1666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E7896F13-FCC6-4BDA-82B8-DEB66A9936FF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35691" y="3535526"/>
                  <a:ext cx="193680" cy="18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150032CF-BE7C-4A5D-87CE-6056421E5C0D}"/>
                    </a:ext>
                  </a:extLst>
                </p14:cNvPr>
                <p14:cNvContentPartPr/>
                <p14:nvPr/>
              </p14:nvContentPartPr>
              <p14:xfrm>
                <a:off x="1107051" y="3756566"/>
                <a:ext cx="502920" cy="12708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150032CF-BE7C-4A5D-87CE-6056421E5C0D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98411" y="3747926"/>
                  <a:ext cx="52056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5570C8F0-2DB2-4E47-828E-A9C7B28617B7}"/>
                    </a:ext>
                  </a:extLst>
                </p14:cNvPr>
                <p14:cNvContentPartPr/>
                <p14:nvPr/>
              </p14:nvContentPartPr>
              <p14:xfrm>
                <a:off x="1759371" y="3811286"/>
                <a:ext cx="7200" cy="194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5570C8F0-2DB2-4E47-828E-A9C7B28617B7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750731" y="3802646"/>
                  <a:ext cx="24840" cy="37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id="{2C4A1939-627A-4DCF-8A2D-2E415047E615}"/>
              </a:ext>
            </a:extLst>
          </p:cNvPr>
          <p:cNvGrpSpPr/>
          <p:nvPr/>
        </p:nvGrpSpPr>
        <p:grpSpPr>
          <a:xfrm>
            <a:off x="1094451" y="3977966"/>
            <a:ext cx="667080" cy="27720"/>
            <a:chOff x="1094451" y="3977966"/>
            <a:chExt cx="667080" cy="27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B4A4DCF0-90D9-4D80-85D5-62C38FB6B2A5}"/>
                    </a:ext>
                  </a:extLst>
                </p14:cNvPr>
                <p14:cNvContentPartPr/>
                <p14:nvPr/>
              </p14:nvContentPartPr>
              <p14:xfrm>
                <a:off x="1094451" y="3980486"/>
                <a:ext cx="453600" cy="252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B4A4DCF0-90D9-4D80-85D5-62C38FB6B2A5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085811" y="3971486"/>
                  <a:ext cx="471240" cy="4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07436C6-EF5C-4493-B3A4-4D359276C8F7}"/>
                    </a:ext>
                  </a:extLst>
                </p14:cNvPr>
                <p14:cNvContentPartPr/>
                <p14:nvPr/>
              </p14:nvContentPartPr>
              <p14:xfrm>
                <a:off x="1743531" y="3977966"/>
                <a:ext cx="18000" cy="1512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07436C6-EF5C-4493-B3A4-4D359276C8F7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734531" y="3969326"/>
                  <a:ext cx="3564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" name="Group 19">
            <a:extLst>
              <a:ext uri="{FF2B5EF4-FFF2-40B4-BE49-F238E27FC236}">
                <a16:creationId xmlns:a16="http://schemas.microsoft.com/office/drawing/2014/main" id="{11D0F8E0-B4DD-4444-846D-7F115CBD1D2B}"/>
              </a:ext>
            </a:extLst>
          </p:cNvPr>
          <p:cNvGrpSpPr/>
          <p:nvPr/>
        </p:nvGrpSpPr>
        <p:grpSpPr>
          <a:xfrm>
            <a:off x="2346171" y="3699326"/>
            <a:ext cx="853920" cy="526320"/>
            <a:chOff x="2346171" y="3699326"/>
            <a:chExt cx="853920" cy="526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17AC2A7-87D0-452F-A301-5B5BEF6D5D52}"/>
                    </a:ext>
                  </a:extLst>
                </p14:cNvPr>
                <p14:cNvContentPartPr/>
                <p14:nvPr/>
              </p14:nvContentPartPr>
              <p14:xfrm>
                <a:off x="2346171" y="3716246"/>
                <a:ext cx="110160" cy="24768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17AC2A7-87D0-452F-A301-5B5BEF6D5D52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2337531" y="3707246"/>
                  <a:ext cx="12780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1BCBC74-3551-49E8-B028-8DC3903E46A4}"/>
                    </a:ext>
                  </a:extLst>
                </p14:cNvPr>
                <p14:cNvContentPartPr/>
                <p14:nvPr/>
              </p14:nvContentPartPr>
              <p14:xfrm>
                <a:off x="2468571" y="3945926"/>
                <a:ext cx="64440" cy="698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1BCBC74-3551-49E8-B028-8DC3903E46A4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2459931" y="3937286"/>
                  <a:ext cx="82080" cy="8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43DBF4D5-06F8-4E3B-88D9-A88C89ED8AC9}"/>
                    </a:ext>
                  </a:extLst>
                </p14:cNvPr>
                <p14:cNvContentPartPr/>
                <p14:nvPr/>
              </p14:nvContentPartPr>
              <p14:xfrm>
                <a:off x="2536611" y="3699326"/>
                <a:ext cx="47880" cy="3960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43DBF4D5-06F8-4E3B-88D9-A88C89ED8AC9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527971" y="3690326"/>
                  <a:ext cx="65520" cy="57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09CC2B0B-F322-4567-9386-6A6A216B2F54}"/>
                    </a:ext>
                  </a:extLst>
                </p14:cNvPr>
                <p14:cNvContentPartPr/>
                <p14:nvPr/>
              </p14:nvContentPartPr>
              <p14:xfrm>
                <a:off x="2749011" y="3819206"/>
                <a:ext cx="88560" cy="9396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09CC2B0B-F322-4567-9386-6A6A216B2F54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2740371" y="3810566"/>
                  <a:ext cx="106200" cy="11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87A76B12-F366-4023-99BA-09B494862B92}"/>
                    </a:ext>
                  </a:extLst>
                </p14:cNvPr>
                <p14:cNvContentPartPr/>
                <p14:nvPr/>
              </p14:nvContentPartPr>
              <p14:xfrm>
                <a:off x="2715531" y="3996326"/>
                <a:ext cx="77760" cy="17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87A76B12-F366-4023-99BA-09B494862B92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706891" y="3987686"/>
                  <a:ext cx="9540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2F016E29-7B73-4DF9-BFFB-E70D5F621084}"/>
                    </a:ext>
                  </a:extLst>
                </p14:cNvPr>
                <p14:cNvContentPartPr/>
                <p14:nvPr/>
              </p14:nvContentPartPr>
              <p14:xfrm>
                <a:off x="3019011" y="3870326"/>
                <a:ext cx="181080" cy="35532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2F016E29-7B73-4DF9-BFFB-E70D5F621084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3010011" y="3861326"/>
                  <a:ext cx="198720" cy="372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9C2541EE-F109-4E19-92D3-1A88D40D798B}"/>
              </a:ext>
            </a:extLst>
          </p:cNvPr>
          <p:cNvGrpSpPr/>
          <p:nvPr/>
        </p:nvGrpSpPr>
        <p:grpSpPr>
          <a:xfrm>
            <a:off x="3435171" y="3797606"/>
            <a:ext cx="470160" cy="195120"/>
            <a:chOff x="3435171" y="3797606"/>
            <a:chExt cx="47016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8C969B8B-5D3A-4D9D-BCAA-961CA8186A74}"/>
                    </a:ext>
                  </a:extLst>
                </p14:cNvPr>
                <p14:cNvContentPartPr/>
                <p14:nvPr/>
              </p14:nvContentPartPr>
              <p14:xfrm>
                <a:off x="3596811" y="3830366"/>
                <a:ext cx="147960" cy="4464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8C969B8B-5D3A-4D9D-BCAA-961CA8186A74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3587811" y="3821366"/>
                  <a:ext cx="165600" cy="6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63403DE8-A7FE-413B-A496-D5D8B2530277}"/>
                    </a:ext>
                  </a:extLst>
                </p14:cNvPr>
                <p14:cNvContentPartPr/>
                <p14:nvPr/>
              </p14:nvContentPartPr>
              <p14:xfrm>
                <a:off x="3530211" y="3917486"/>
                <a:ext cx="222120" cy="194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63403DE8-A7FE-413B-A496-D5D8B2530277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3521571" y="3908486"/>
                  <a:ext cx="23976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472850F4-7717-488B-8547-CE16EDDFF614}"/>
                    </a:ext>
                  </a:extLst>
                </p14:cNvPr>
                <p14:cNvContentPartPr/>
                <p14:nvPr/>
              </p14:nvContentPartPr>
              <p14:xfrm>
                <a:off x="3789411" y="3797606"/>
                <a:ext cx="115920" cy="1648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472850F4-7717-488B-8547-CE16EDDFF614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3780411" y="3788606"/>
                  <a:ext cx="133560" cy="18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4B08ED72-9050-4530-8922-7982F3E493A2}"/>
                    </a:ext>
                  </a:extLst>
                </p14:cNvPr>
                <p14:cNvContentPartPr/>
                <p14:nvPr/>
              </p14:nvContentPartPr>
              <p14:xfrm>
                <a:off x="3435171" y="3801566"/>
                <a:ext cx="141120" cy="1911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4B08ED72-9050-4530-8922-7982F3E493A2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426531" y="3792926"/>
                  <a:ext cx="158760" cy="20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8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A6349EB8-15F7-4DC4-B5B0-29185D629280}"/>
                  </a:ext>
                </a:extLst>
              </p14:cNvPr>
              <p14:cNvContentPartPr/>
              <p14:nvPr/>
            </p14:nvContentPartPr>
            <p14:xfrm>
              <a:off x="4156251" y="3909926"/>
              <a:ext cx="70920" cy="9000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A6349EB8-15F7-4DC4-B5B0-29185D629280}"/>
                  </a:ext>
                </a:extLst>
              </p:cNvPr>
              <p:cNvPicPr/>
              <p:nvPr/>
            </p:nvPicPr>
            <p:blipFill>
              <a:blip r:embed="rId39"/>
              <a:stretch>
                <a:fillRect/>
              </a:stretch>
            </p:blipFill>
            <p:spPr>
              <a:xfrm>
                <a:off x="4147251" y="3901286"/>
                <a:ext cx="88560" cy="107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">
            <p14:nvContentPartPr>
              <p14:cNvPr id="27" name="Ink 26">
                <a:extLst>
                  <a:ext uri="{FF2B5EF4-FFF2-40B4-BE49-F238E27FC236}">
                    <a16:creationId xmlns:a16="http://schemas.microsoft.com/office/drawing/2014/main" id="{49B46F1F-FED5-44F0-BF9D-760BF6D876C0}"/>
                  </a:ext>
                </a:extLst>
              </p14:cNvPr>
              <p14:cNvContentPartPr/>
              <p14:nvPr/>
            </p14:nvContentPartPr>
            <p14:xfrm>
              <a:off x="4206291" y="3788246"/>
              <a:ext cx="13680" cy="9360"/>
            </p14:xfrm>
          </p:contentPart>
        </mc:Choice>
        <mc:Fallback xmlns="">
          <p:pic>
            <p:nvPicPr>
              <p:cNvPr id="27" name="Ink 26">
                <a:extLst>
                  <a:ext uri="{FF2B5EF4-FFF2-40B4-BE49-F238E27FC236}">
                    <a16:creationId xmlns:a16="http://schemas.microsoft.com/office/drawing/2014/main" id="{49B46F1F-FED5-44F0-BF9D-760BF6D876C0}"/>
                  </a:ext>
                </a:extLst>
              </p:cNvPr>
              <p:cNvPicPr/>
              <p:nvPr/>
            </p:nvPicPr>
            <p:blipFill>
              <a:blip r:embed="rId41"/>
              <a:stretch>
                <a:fillRect/>
              </a:stretch>
            </p:blipFill>
            <p:spPr>
              <a:xfrm>
                <a:off x="4197291" y="3779606"/>
                <a:ext cx="3132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2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91E0DE7B-0CEA-4D43-89F9-B699BDFFE163}"/>
                  </a:ext>
                </a:extLst>
              </p14:cNvPr>
              <p14:cNvContentPartPr/>
              <p14:nvPr/>
            </p14:nvContentPartPr>
            <p14:xfrm>
              <a:off x="4468731" y="3817766"/>
              <a:ext cx="480600" cy="19260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91E0DE7B-0CEA-4D43-89F9-B699BDFFE163}"/>
                  </a:ext>
                </a:extLst>
              </p:cNvPr>
              <p:cNvPicPr/>
              <p:nvPr/>
            </p:nvPicPr>
            <p:blipFill>
              <a:blip r:embed="rId43"/>
              <a:stretch>
                <a:fillRect/>
              </a:stretch>
            </p:blipFill>
            <p:spPr>
              <a:xfrm>
                <a:off x="4459731" y="3809126"/>
                <a:ext cx="498240" cy="210240"/>
              </a:xfrm>
              <a:prstGeom prst="rect">
                <a:avLst/>
              </a:prstGeom>
            </p:spPr>
          </p:pic>
        </mc:Fallback>
      </mc:AlternateContent>
      <p:grpSp>
        <p:nvGrpSpPr>
          <p:cNvPr id="33" name="Group 32">
            <a:extLst>
              <a:ext uri="{FF2B5EF4-FFF2-40B4-BE49-F238E27FC236}">
                <a16:creationId xmlns:a16="http://schemas.microsoft.com/office/drawing/2014/main" id="{3C0F90EE-E39C-45EE-BD63-F344F72DBFCB}"/>
              </a:ext>
            </a:extLst>
          </p:cNvPr>
          <p:cNvGrpSpPr/>
          <p:nvPr/>
        </p:nvGrpSpPr>
        <p:grpSpPr>
          <a:xfrm>
            <a:off x="5166771" y="3817046"/>
            <a:ext cx="668880" cy="319320"/>
            <a:chOff x="5166771" y="3817046"/>
            <a:chExt cx="668880" cy="319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899724F2-87F5-418F-8333-E099D3ECA6EB}"/>
                    </a:ext>
                  </a:extLst>
                </p14:cNvPr>
                <p14:cNvContentPartPr/>
                <p14:nvPr/>
              </p14:nvContentPartPr>
              <p14:xfrm>
                <a:off x="5169651" y="3831086"/>
                <a:ext cx="143280" cy="30528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899724F2-87F5-418F-8333-E099D3ECA6E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5161011" y="3822086"/>
                  <a:ext cx="160920" cy="32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AF463EFD-B635-4B5D-AB55-D0E11AFC03B4}"/>
                    </a:ext>
                  </a:extLst>
                </p14:cNvPr>
                <p14:cNvContentPartPr/>
                <p14:nvPr/>
              </p14:nvContentPartPr>
              <p14:xfrm>
                <a:off x="5166771" y="3852326"/>
                <a:ext cx="446400" cy="19188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AF463EFD-B635-4B5D-AB55-D0E11AFC03B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5158131" y="3843326"/>
                  <a:ext cx="4640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3D8D3658-705C-459B-8A9B-156B3988FDE6}"/>
                    </a:ext>
                  </a:extLst>
                </p14:cNvPr>
                <p14:cNvContentPartPr/>
                <p14:nvPr/>
              </p14:nvContentPartPr>
              <p14:xfrm>
                <a:off x="5622171" y="3817046"/>
                <a:ext cx="37440" cy="3240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3D8D3658-705C-459B-8A9B-156B3988FDE6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5613531" y="3808406"/>
                  <a:ext cx="5508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EF4CDBE4-C6E8-4ACA-8E99-61D5577BBE05}"/>
                    </a:ext>
                  </a:extLst>
                </p14:cNvPr>
                <p14:cNvContentPartPr/>
                <p14:nvPr/>
              </p14:nvContentPartPr>
              <p14:xfrm>
                <a:off x="5647731" y="3927926"/>
                <a:ext cx="187920" cy="12744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EF4CDBE4-C6E8-4ACA-8E99-61D5577BBE05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5639091" y="3918926"/>
                  <a:ext cx="205560" cy="14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10A9376C-4C39-4CE8-8A6E-86F9DC32EADA}"/>
              </a:ext>
            </a:extLst>
          </p:cNvPr>
          <p:cNvGrpSpPr/>
          <p:nvPr/>
        </p:nvGrpSpPr>
        <p:grpSpPr>
          <a:xfrm>
            <a:off x="6080091" y="3835046"/>
            <a:ext cx="856800" cy="385560"/>
            <a:chOff x="6080091" y="3835046"/>
            <a:chExt cx="856800" cy="38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283A477A-F683-4681-835B-A749C11E6D4C}"/>
                    </a:ext>
                  </a:extLst>
                </p14:cNvPr>
                <p14:cNvContentPartPr/>
                <p14:nvPr/>
              </p14:nvContentPartPr>
              <p14:xfrm>
                <a:off x="6080091" y="3835046"/>
                <a:ext cx="100080" cy="2044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283A477A-F683-4681-835B-A749C11E6D4C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6071091" y="3826046"/>
                  <a:ext cx="117720" cy="22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7B718D1A-284E-453F-A359-4ABDFDB9E711}"/>
                    </a:ext>
                  </a:extLst>
                </p14:cNvPr>
                <p14:cNvContentPartPr/>
                <p14:nvPr/>
              </p14:nvContentPartPr>
              <p14:xfrm>
                <a:off x="6200331" y="4003526"/>
                <a:ext cx="81360" cy="8352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7B718D1A-284E-453F-A359-4ABDFDB9E711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6191691" y="3994886"/>
                  <a:ext cx="990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5F05DB2-78CA-43DA-9EBC-4F7B6A64E0D0}"/>
                    </a:ext>
                  </a:extLst>
                </p14:cNvPr>
                <p14:cNvContentPartPr/>
                <p14:nvPr/>
              </p14:nvContentPartPr>
              <p14:xfrm>
                <a:off x="6324891" y="3850166"/>
                <a:ext cx="15840" cy="205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5F05DB2-78CA-43DA-9EBC-4F7B6A64E0D0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6315891" y="3841526"/>
                  <a:ext cx="3348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8DB5D11A-5B0A-4EAE-9010-4B4EA44BBD2F}"/>
                    </a:ext>
                  </a:extLst>
                </p14:cNvPr>
                <p14:cNvContentPartPr/>
                <p14:nvPr/>
              </p14:nvContentPartPr>
              <p14:xfrm>
                <a:off x="6558171" y="3911006"/>
                <a:ext cx="96480" cy="702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8DB5D11A-5B0A-4EAE-9010-4B4EA44BBD2F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6549531" y="3902366"/>
                  <a:ext cx="11412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A61A3F5F-635A-4E34-819A-D8854C4C517D}"/>
                    </a:ext>
                  </a:extLst>
                </p14:cNvPr>
                <p14:cNvContentPartPr/>
                <p14:nvPr/>
              </p14:nvContentPartPr>
              <p14:xfrm>
                <a:off x="6509931" y="4062566"/>
                <a:ext cx="57240" cy="504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A61A3F5F-635A-4E34-819A-D8854C4C517D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6501291" y="4053566"/>
                  <a:ext cx="7488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E796D66F-F933-4492-AF0E-75A4E67F0D5F}"/>
                    </a:ext>
                  </a:extLst>
                </p14:cNvPr>
                <p14:cNvContentPartPr/>
                <p14:nvPr/>
              </p14:nvContentPartPr>
              <p14:xfrm>
                <a:off x="6774171" y="3972566"/>
                <a:ext cx="162720" cy="24804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E796D66F-F933-4492-AF0E-75A4E67F0D5F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6765531" y="3963566"/>
                  <a:ext cx="180360" cy="26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4">
            <p14:nvContentPartPr>
              <p14:cNvPr id="42" name="Ink 41">
                <a:extLst>
                  <a:ext uri="{FF2B5EF4-FFF2-40B4-BE49-F238E27FC236}">
                    <a16:creationId xmlns:a16="http://schemas.microsoft.com/office/drawing/2014/main" id="{0FBE69F0-00AC-4A35-85F1-4BD4EBFE768C}"/>
                  </a:ext>
                </a:extLst>
              </p14:cNvPr>
              <p14:cNvContentPartPr/>
              <p14:nvPr/>
            </p14:nvContentPartPr>
            <p14:xfrm>
              <a:off x="7052091" y="4037726"/>
              <a:ext cx="7200" cy="9360"/>
            </p14:xfrm>
          </p:contentPart>
        </mc:Choice>
        <mc:Fallback xmlns="">
          <p:pic>
            <p:nvPicPr>
              <p:cNvPr id="42" name="Ink 41">
                <a:extLst>
                  <a:ext uri="{FF2B5EF4-FFF2-40B4-BE49-F238E27FC236}">
                    <a16:creationId xmlns:a16="http://schemas.microsoft.com/office/drawing/2014/main" id="{0FBE69F0-00AC-4A35-85F1-4BD4EBFE768C}"/>
                  </a:ext>
                </a:extLst>
              </p:cNvPr>
              <p:cNvPicPr/>
              <p:nvPr/>
            </p:nvPicPr>
            <p:blipFill>
              <a:blip r:embed="rId65"/>
              <a:stretch>
                <a:fillRect/>
              </a:stretch>
            </p:blipFill>
            <p:spPr>
              <a:xfrm>
                <a:off x="7043451" y="4029086"/>
                <a:ext cx="24840" cy="27000"/>
              </a:xfrm>
              <a:prstGeom prst="rect">
                <a:avLst/>
              </a:prstGeom>
            </p:spPr>
          </p:pic>
        </mc:Fallback>
      </mc:AlternateContent>
      <p:grpSp>
        <p:nvGrpSpPr>
          <p:cNvPr id="45" name="Group 44">
            <a:extLst>
              <a:ext uri="{FF2B5EF4-FFF2-40B4-BE49-F238E27FC236}">
                <a16:creationId xmlns:a16="http://schemas.microsoft.com/office/drawing/2014/main" id="{0E8F5F33-B26F-4EB0-945A-1B04D8E0A14E}"/>
              </a:ext>
            </a:extLst>
          </p:cNvPr>
          <p:cNvGrpSpPr/>
          <p:nvPr/>
        </p:nvGrpSpPr>
        <p:grpSpPr>
          <a:xfrm>
            <a:off x="7394451" y="3843326"/>
            <a:ext cx="282240" cy="243000"/>
            <a:chOff x="7394451" y="3843326"/>
            <a:chExt cx="282240" cy="243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C6C576D-0998-40FB-A8A8-975144AD6FD0}"/>
                    </a:ext>
                  </a:extLst>
                </p14:cNvPr>
                <p14:cNvContentPartPr/>
                <p14:nvPr/>
              </p14:nvContentPartPr>
              <p14:xfrm>
                <a:off x="7394451" y="3843326"/>
                <a:ext cx="119520" cy="20736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C6C576D-0998-40FB-A8A8-975144AD6FD0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7385811" y="3834326"/>
                  <a:ext cx="13716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EB1B8696-31E9-489E-BCFD-22D378DFCB3F}"/>
                    </a:ext>
                  </a:extLst>
                </p14:cNvPr>
                <p14:cNvContentPartPr/>
                <p14:nvPr/>
              </p14:nvContentPartPr>
              <p14:xfrm>
                <a:off x="7569771" y="3953486"/>
                <a:ext cx="106920" cy="1328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EB1B8696-31E9-489E-BCFD-22D378DFCB3F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7561131" y="3944486"/>
                  <a:ext cx="124560" cy="15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8" name="Group 47">
            <a:extLst>
              <a:ext uri="{FF2B5EF4-FFF2-40B4-BE49-F238E27FC236}">
                <a16:creationId xmlns:a16="http://schemas.microsoft.com/office/drawing/2014/main" id="{15DE5105-B288-413B-891F-ECDB3B59CF85}"/>
              </a:ext>
            </a:extLst>
          </p:cNvPr>
          <p:cNvGrpSpPr/>
          <p:nvPr/>
        </p:nvGrpSpPr>
        <p:grpSpPr>
          <a:xfrm>
            <a:off x="7978371" y="3875366"/>
            <a:ext cx="422280" cy="196920"/>
            <a:chOff x="7978371" y="3875366"/>
            <a:chExt cx="422280" cy="19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4A6F2CA-164E-4480-BD38-81A9B6658269}"/>
                    </a:ext>
                  </a:extLst>
                </p14:cNvPr>
                <p14:cNvContentPartPr/>
                <p14:nvPr/>
              </p14:nvContentPartPr>
              <p14:xfrm>
                <a:off x="7978371" y="3875366"/>
                <a:ext cx="168480" cy="19692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4A6F2CA-164E-4480-BD38-81A9B6658269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7969371" y="3866366"/>
                  <a:ext cx="186120" cy="21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25AF063D-F708-4895-9A3C-0591FB24561C}"/>
                    </a:ext>
                  </a:extLst>
                </p14:cNvPr>
                <p14:cNvContentPartPr/>
                <p14:nvPr/>
              </p14:nvContentPartPr>
              <p14:xfrm>
                <a:off x="8282931" y="3980486"/>
                <a:ext cx="117720" cy="576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25AF063D-F708-4895-9A3C-0591FB24561C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8274291" y="3971486"/>
                  <a:ext cx="13536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6" name="Group 55">
            <a:extLst>
              <a:ext uri="{FF2B5EF4-FFF2-40B4-BE49-F238E27FC236}">
                <a16:creationId xmlns:a16="http://schemas.microsoft.com/office/drawing/2014/main" id="{CE07A7A6-099D-479F-BF65-9BCE59005794}"/>
              </a:ext>
            </a:extLst>
          </p:cNvPr>
          <p:cNvGrpSpPr/>
          <p:nvPr/>
        </p:nvGrpSpPr>
        <p:grpSpPr>
          <a:xfrm>
            <a:off x="8705571" y="3810926"/>
            <a:ext cx="1183320" cy="444240"/>
            <a:chOff x="8705571" y="3810926"/>
            <a:chExt cx="1183320" cy="444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CC07E02F-9CD3-494E-A1F8-1F456FCD9AFA}"/>
                    </a:ext>
                  </a:extLst>
                </p14:cNvPr>
                <p14:cNvContentPartPr/>
                <p14:nvPr/>
              </p14:nvContentPartPr>
              <p14:xfrm>
                <a:off x="8765331" y="3851606"/>
                <a:ext cx="133200" cy="23760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CC07E02F-9CD3-494E-A1F8-1F456FCD9AFA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8756691" y="3842606"/>
                  <a:ext cx="15084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6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B744BDFD-4034-4EDF-B796-F5E5D1402C74}"/>
                    </a:ext>
                  </a:extLst>
                </p14:cNvPr>
                <p14:cNvContentPartPr/>
                <p14:nvPr/>
              </p14:nvContentPartPr>
              <p14:xfrm>
                <a:off x="8705571" y="3965006"/>
                <a:ext cx="187200" cy="3420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B744BDFD-4034-4EDF-B796-F5E5D1402C74}"/>
                    </a:ext>
                  </a:extLst>
                </p:cNvPr>
                <p:cNvPicPr/>
                <p:nvPr/>
              </p:nvPicPr>
              <p:blipFill>
                <a:blip r:embed="rId77"/>
                <a:stretch>
                  <a:fillRect/>
                </a:stretch>
              </p:blipFill>
              <p:spPr>
                <a:xfrm>
                  <a:off x="8696571" y="3956006"/>
                  <a:ext cx="204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64B0BF08-759C-4A67-BD3C-AB5E214832D9}"/>
                    </a:ext>
                  </a:extLst>
                </p14:cNvPr>
                <p14:cNvContentPartPr/>
                <p14:nvPr/>
              </p14:nvContentPartPr>
              <p14:xfrm>
                <a:off x="8923371" y="3925766"/>
                <a:ext cx="447480" cy="1897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64B0BF08-759C-4A67-BD3C-AB5E214832D9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8914731" y="3917126"/>
                  <a:ext cx="46512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E985FF3A-8AAC-412D-9D8E-F2458AFCD1B4}"/>
                    </a:ext>
                  </a:extLst>
                </p14:cNvPr>
                <p14:cNvContentPartPr/>
                <p14:nvPr/>
              </p14:nvContentPartPr>
              <p14:xfrm>
                <a:off x="9234411" y="4010006"/>
                <a:ext cx="110880" cy="54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E985FF3A-8AAC-412D-9D8E-F2458AFCD1B4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9225771" y="4001006"/>
                  <a:ext cx="12852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A2D9C315-2205-47B0-AB87-9DC9CC0441D9}"/>
                    </a:ext>
                  </a:extLst>
                </p14:cNvPr>
                <p14:cNvContentPartPr/>
                <p14:nvPr/>
              </p14:nvContentPartPr>
              <p14:xfrm>
                <a:off x="9438171" y="4033046"/>
                <a:ext cx="210240" cy="22212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A2D9C315-2205-47B0-AB87-9DC9CC0441D9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9429171" y="4024046"/>
                  <a:ext cx="22788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95E6A5A5-B7CE-4D47-BA89-A5DC84AD8B85}"/>
                    </a:ext>
                  </a:extLst>
                </p14:cNvPr>
                <p14:cNvContentPartPr/>
                <p14:nvPr/>
              </p14:nvContentPartPr>
              <p14:xfrm>
                <a:off x="9686571" y="4042046"/>
                <a:ext cx="118800" cy="9468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95E6A5A5-B7CE-4D47-BA89-A5DC84AD8B85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9677571" y="4033406"/>
                  <a:ext cx="13644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ED9A1915-4993-4492-B815-FD2F41D8DB9D}"/>
                    </a:ext>
                  </a:extLst>
                </p14:cNvPr>
                <p14:cNvContentPartPr/>
                <p14:nvPr/>
              </p14:nvContentPartPr>
              <p14:xfrm>
                <a:off x="9779811" y="3810926"/>
                <a:ext cx="109080" cy="11448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ED9A1915-4993-4492-B815-FD2F41D8DB9D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9770811" y="3802286"/>
                  <a:ext cx="126720" cy="132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3" name="Group 62">
            <a:extLst>
              <a:ext uri="{FF2B5EF4-FFF2-40B4-BE49-F238E27FC236}">
                <a16:creationId xmlns:a16="http://schemas.microsoft.com/office/drawing/2014/main" id="{157ADDF1-6E2A-4A2C-B543-5C0EEADB6F42}"/>
              </a:ext>
            </a:extLst>
          </p:cNvPr>
          <p:cNvGrpSpPr/>
          <p:nvPr/>
        </p:nvGrpSpPr>
        <p:grpSpPr>
          <a:xfrm>
            <a:off x="10094091" y="3882566"/>
            <a:ext cx="783720" cy="507600"/>
            <a:chOff x="10094091" y="3882566"/>
            <a:chExt cx="783720" cy="507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8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3DC47748-72E3-4080-AD8C-1A9390A0AD87}"/>
                    </a:ext>
                  </a:extLst>
                </p14:cNvPr>
                <p14:cNvContentPartPr/>
                <p14:nvPr/>
              </p14:nvContentPartPr>
              <p14:xfrm>
                <a:off x="10094091" y="3882566"/>
                <a:ext cx="104760" cy="22500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3DC47748-72E3-4080-AD8C-1A9390A0AD87}"/>
                    </a:ext>
                  </a:extLst>
                </p:cNvPr>
                <p:cNvPicPr/>
                <p:nvPr/>
              </p:nvPicPr>
              <p:blipFill>
                <a:blip r:embed="rId89"/>
                <a:stretch>
                  <a:fillRect/>
                </a:stretch>
              </p:blipFill>
              <p:spPr>
                <a:xfrm>
                  <a:off x="10085091" y="3873926"/>
                  <a:ext cx="1224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0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FA355C8-8322-4931-BCF9-57EE3810EA2F}"/>
                    </a:ext>
                  </a:extLst>
                </p14:cNvPr>
                <p14:cNvContentPartPr/>
                <p14:nvPr/>
              </p14:nvContentPartPr>
              <p14:xfrm>
                <a:off x="10214331" y="4049966"/>
                <a:ext cx="54000" cy="788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FA355C8-8322-4931-BCF9-57EE3810EA2F}"/>
                    </a:ext>
                  </a:extLst>
                </p:cNvPr>
                <p:cNvPicPr/>
                <p:nvPr/>
              </p:nvPicPr>
              <p:blipFill>
                <a:blip r:embed="rId91"/>
                <a:stretch>
                  <a:fillRect/>
                </a:stretch>
              </p:blipFill>
              <p:spPr>
                <a:xfrm>
                  <a:off x="10205691" y="4040966"/>
                  <a:ext cx="7164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542CFD1C-9967-4988-95F1-10331744085E}"/>
                    </a:ext>
                  </a:extLst>
                </p14:cNvPr>
                <p14:cNvContentPartPr/>
                <p14:nvPr/>
              </p14:nvContentPartPr>
              <p14:xfrm>
                <a:off x="10287771" y="3909206"/>
                <a:ext cx="3600" cy="720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542CFD1C-9967-4988-95F1-10331744085E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10279131" y="3900566"/>
                  <a:ext cx="212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8A61E13-806D-4CED-A090-E474F12593E3}"/>
                    </a:ext>
                  </a:extLst>
                </p14:cNvPr>
                <p14:cNvContentPartPr/>
                <p14:nvPr/>
              </p14:nvContentPartPr>
              <p14:xfrm>
                <a:off x="10456611" y="3994526"/>
                <a:ext cx="110520" cy="6228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8A61E13-806D-4CED-A090-E474F12593E3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10447971" y="3985526"/>
                  <a:ext cx="128160" cy="7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4607405-3B85-4A84-875D-3826B9641DBE}"/>
                    </a:ext>
                  </a:extLst>
                </p14:cNvPr>
                <p14:cNvContentPartPr/>
                <p14:nvPr/>
              </p14:nvContentPartPr>
              <p14:xfrm>
                <a:off x="10418451" y="4149686"/>
                <a:ext cx="73080" cy="432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4607405-3B85-4A84-875D-3826B9641DBE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10409451" y="4140686"/>
                  <a:ext cx="907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E7093776-F1E6-4659-A6E8-BCD71829C921}"/>
                    </a:ext>
                  </a:extLst>
                </p14:cNvPr>
                <p14:cNvContentPartPr/>
                <p14:nvPr/>
              </p14:nvContentPartPr>
              <p14:xfrm>
                <a:off x="10694931" y="4033046"/>
                <a:ext cx="182880" cy="35712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E7093776-F1E6-4659-A6E8-BCD71829C921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686291" y="4024406"/>
                  <a:ext cx="200520" cy="374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7" name="Group 66">
            <a:extLst>
              <a:ext uri="{FF2B5EF4-FFF2-40B4-BE49-F238E27FC236}">
                <a16:creationId xmlns:a16="http://schemas.microsoft.com/office/drawing/2014/main" id="{D0BDAEBD-9BF6-49AE-8A18-4FC9C5652205}"/>
              </a:ext>
            </a:extLst>
          </p:cNvPr>
          <p:cNvGrpSpPr/>
          <p:nvPr/>
        </p:nvGrpSpPr>
        <p:grpSpPr>
          <a:xfrm>
            <a:off x="833091" y="4279286"/>
            <a:ext cx="315720" cy="186840"/>
            <a:chOff x="833091" y="4279286"/>
            <a:chExt cx="315720" cy="186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F19862A5-EBF6-4949-B5DB-4A7AC6D021F7}"/>
                    </a:ext>
                  </a:extLst>
                </p14:cNvPr>
                <p14:cNvContentPartPr/>
                <p14:nvPr/>
              </p14:nvContentPartPr>
              <p14:xfrm>
                <a:off x="864771" y="4345166"/>
                <a:ext cx="139680" cy="2628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F19862A5-EBF6-4949-B5DB-4A7AC6D021F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856131" y="4336166"/>
                  <a:ext cx="1573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A7DBCCA5-6614-4789-9D90-E12A76F4D807}"/>
                    </a:ext>
                  </a:extLst>
                </p14:cNvPr>
                <p14:cNvContentPartPr/>
                <p14:nvPr/>
              </p14:nvContentPartPr>
              <p14:xfrm>
                <a:off x="833091" y="4416086"/>
                <a:ext cx="148680" cy="324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A7DBCCA5-6614-4789-9D90-E12A76F4D807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824451" y="4407446"/>
                  <a:ext cx="16632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4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94C60A23-3F2F-4305-AEE8-DEA572C9850B}"/>
                    </a:ext>
                  </a:extLst>
                </p14:cNvPr>
                <p14:cNvContentPartPr/>
                <p14:nvPr/>
              </p14:nvContentPartPr>
              <p14:xfrm>
                <a:off x="1003011" y="4279286"/>
                <a:ext cx="145800" cy="18684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94C60A23-3F2F-4305-AEE8-DEA572C9850B}"/>
                    </a:ext>
                  </a:extLst>
                </p:cNvPr>
                <p:cNvPicPr/>
                <p:nvPr/>
              </p:nvPicPr>
              <p:blipFill>
                <a:blip r:embed="rId105"/>
                <a:stretch>
                  <a:fillRect/>
                </a:stretch>
              </p:blipFill>
              <p:spPr>
                <a:xfrm>
                  <a:off x="994011" y="4270286"/>
                  <a:ext cx="163440" cy="204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0" name="Group 69">
            <a:extLst>
              <a:ext uri="{FF2B5EF4-FFF2-40B4-BE49-F238E27FC236}">
                <a16:creationId xmlns:a16="http://schemas.microsoft.com/office/drawing/2014/main" id="{1D21B5DE-6BE5-4993-9BDD-C9E54319C436}"/>
              </a:ext>
            </a:extLst>
          </p:cNvPr>
          <p:cNvGrpSpPr/>
          <p:nvPr/>
        </p:nvGrpSpPr>
        <p:grpSpPr>
          <a:xfrm>
            <a:off x="1474251" y="4289006"/>
            <a:ext cx="555480" cy="228600"/>
            <a:chOff x="1474251" y="4289006"/>
            <a:chExt cx="555480" cy="228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FD91D9EA-4ADE-4C01-B44D-41CC9C03198C}"/>
                    </a:ext>
                  </a:extLst>
                </p14:cNvPr>
                <p14:cNvContentPartPr/>
                <p14:nvPr/>
              </p14:nvContentPartPr>
              <p14:xfrm>
                <a:off x="1474251" y="4289006"/>
                <a:ext cx="178920" cy="22860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FD91D9EA-4ADE-4C01-B44D-41CC9C03198C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465251" y="4280006"/>
                  <a:ext cx="196560" cy="24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BBB8009F-C6DF-4886-B1B7-7AFF91BD545B}"/>
                    </a:ext>
                  </a:extLst>
                </p14:cNvPr>
                <p14:cNvContentPartPr/>
                <p14:nvPr/>
              </p14:nvContentPartPr>
              <p14:xfrm>
                <a:off x="1846851" y="4406006"/>
                <a:ext cx="182880" cy="96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BBB8009F-C6DF-4886-B1B7-7AFF91BD545B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838211" y="4397366"/>
                  <a:ext cx="200520" cy="114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8" name="Group 77">
            <a:extLst>
              <a:ext uri="{FF2B5EF4-FFF2-40B4-BE49-F238E27FC236}">
                <a16:creationId xmlns:a16="http://schemas.microsoft.com/office/drawing/2014/main" id="{97A12D33-0729-4D66-8FBA-7E5124D12BE0}"/>
              </a:ext>
            </a:extLst>
          </p:cNvPr>
          <p:cNvGrpSpPr/>
          <p:nvPr/>
        </p:nvGrpSpPr>
        <p:grpSpPr>
          <a:xfrm>
            <a:off x="2287131" y="4293326"/>
            <a:ext cx="707400" cy="332640"/>
            <a:chOff x="2287131" y="4293326"/>
            <a:chExt cx="707400" cy="332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E5990E80-D56B-43EF-B431-E5A8006906EE}"/>
                    </a:ext>
                  </a:extLst>
                </p14:cNvPr>
                <p14:cNvContentPartPr/>
                <p14:nvPr/>
              </p14:nvContentPartPr>
              <p14:xfrm>
                <a:off x="2327451" y="4358846"/>
                <a:ext cx="42120" cy="14436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E5990E80-D56B-43EF-B431-E5A8006906EE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2318811" y="4349846"/>
                  <a:ext cx="5976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28D67FFA-C270-4950-8177-0FCA2883B68D}"/>
                    </a:ext>
                  </a:extLst>
                </p14:cNvPr>
                <p14:cNvContentPartPr/>
                <p14:nvPr/>
              </p14:nvContentPartPr>
              <p14:xfrm>
                <a:off x="2287131" y="4293326"/>
                <a:ext cx="210600" cy="2124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28D67FFA-C270-4950-8177-0FCA2883B68D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278131" y="4284686"/>
                  <a:ext cx="228240" cy="23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6AF56AC3-58DA-4F75-B023-74A22DB3DBCE}"/>
                    </a:ext>
                  </a:extLst>
                </p14:cNvPr>
                <p14:cNvContentPartPr/>
                <p14:nvPr/>
              </p14:nvContentPartPr>
              <p14:xfrm>
                <a:off x="2559291" y="4329326"/>
                <a:ext cx="85320" cy="28980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6AF56AC3-58DA-4F75-B023-74A22DB3DBCE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550291" y="4320686"/>
                  <a:ext cx="102960" cy="30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9710E8A-8613-4998-86E5-2A101136D5C8}"/>
                    </a:ext>
                  </a:extLst>
                </p14:cNvPr>
                <p14:cNvContentPartPr/>
                <p14:nvPr/>
              </p14:nvContentPartPr>
              <p14:xfrm>
                <a:off x="2679531" y="4456046"/>
                <a:ext cx="156600" cy="8172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9710E8A-8613-4998-86E5-2A101136D5C8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670891" y="4447046"/>
                  <a:ext cx="17424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BFBD735E-F917-4538-92CF-840C91F257E3}"/>
                    </a:ext>
                  </a:extLst>
                </p14:cNvPr>
                <p14:cNvContentPartPr/>
                <p14:nvPr/>
              </p14:nvContentPartPr>
              <p14:xfrm>
                <a:off x="2928291" y="4535966"/>
                <a:ext cx="66240" cy="9000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BFBD735E-F917-4538-92CF-840C91F257E3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919651" y="4527326"/>
                  <a:ext cx="83880" cy="107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7" name="Group 86">
            <a:extLst>
              <a:ext uri="{FF2B5EF4-FFF2-40B4-BE49-F238E27FC236}">
                <a16:creationId xmlns:a16="http://schemas.microsoft.com/office/drawing/2014/main" id="{53629A6D-D4B0-4835-9AD9-A644FC32A38D}"/>
              </a:ext>
            </a:extLst>
          </p:cNvPr>
          <p:cNvGrpSpPr/>
          <p:nvPr/>
        </p:nvGrpSpPr>
        <p:grpSpPr>
          <a:xfrm>
            <a:off x="3205131" y="4258046"/>
            <a:ext cx="871920" cy="425880"/>
            <a:chOff x="3205131" y="4258046"/>
            <a:chExt cx="871920" cy="42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1D3C99B2-0B81-4C78-BEA2-022A85C1CDFB}"/>
                    </a:ext>
                  </a:extLst>
                </p14:cNvPr>
                <p14:cNvContentPartPr/>
                <p14:nvPr/>
              </p14:nvContentPartPr>
              <p14:xfrm>
                <a:off x="3229251" y="4317446"/>
                <a:ext cx="140760" cy="1926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1D3C99B2-0B81-4C78-BEA2-022A85C1CDFB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3220251" y="4308806"/>
                  <a:ext cx="1584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631818D5-614E-4E12-96AC-2C582847D4FB}"/>
                    </a:ext>
                  </a:extLst>
                </p14:cNvPr>
                <p14:cNvContentPartPr/>
                <p14:nvPr/>
              </p14:nvContentPartPr>
              <p14:xfrm>
                <a:off x="3205131" y="4446326"/>
                <a:ext cx="110880" cy="1224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631818D5-614E-4E12-96AC-2C582847D4FB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3196491" y="4437686"/>
                  <a:ext cx="1285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281F80F0-E396-45C0-B6DB-954CF16A1CEA}"/>
                    </a:ext>
                  </a:extLst>
                </p14:cNvPr>
                <p14:cNvContentPartPr/>
                <p14:nvPr/>
              </p14:nvContentPartPr>
              <p14:xfrm>
                <a:off x="3375411" y="4460006"/>
                <a:ext cx="103680" cy="17064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281F80F0-E396-45C0-B6DB-954CF16A1CEA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3366411" y="4451366"/>
                  <a:ext cx="1213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E30926C2-F273-48C6-A9DD-60BEA9FE1161}"/>
                    </a:ext>
                  </a:extLst>
                </p14:cNvPr>
                <p14:cNvContentPartPr/>
                <p14:nvPr/>
              </p14:nvContentPartPr>
              <p14:xfrm>
                <a:off x="3569091" y="4368566"/>
                <a:ext cx="49680" cy="1771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E30926C2-F273-48C6-A9DD-60BEA9FE1161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3560451" y="4359566"/>
                  <a:ext cx="6732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6944DEE4-8918-4334-B74A-5DF216D299A1}"/>
                    </a:ext>
                  </a:extLst>
                </p14:cNvPr>
                <p14:cNvContentPartPr/>
                <p14:nvPr/>
              </p14:nvContentPartPr>
              <p14:xfrm>
                <a:off x="3669531" y="4451726"/>
                <a:ext cx="119160" cy="23220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6944DEE4-8918-4334-B74A-5DF216D299A1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660531" y="4442726"/>
                  <a:ext cx="13680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C0451FED-97AB-4D0E-A5E1-5B2AD626B7C6}"/>
                    </a:ext>
                  </a:extLst>
                </p14:cNvPr>
                <p14:cNvContentPartPr/>
                <p14:nvPr/>
              </p14:nvContentPartPr>
              <p14:xfrm>
                <a:off x="3832611" y="4396286"/>
                <a:ext cx="46800" cy="15336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C0451FED-97AB-4D0E-A5E1-5B2AD626B7C6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823611" y="4387286"/>
                  <a:ext cx="644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8864E78-44A4-4DF1-81EE-9D8A72D5B144}"/>
                    </a:ext>
                  </a:extLst>
                </p14:cNvPr>
                <p14:cNvContentPartPr/>
                <p14:nvPr/>
              </p14:nvContentPartPr>
              <p14:xfrm>
                <a:off x="4004331" y="4258046"/>
                <a:ext cx="72720" cy="3081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8864E78-44A4-4DF1-81EE-9D8A72D5B144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995691" y="4249046"/>
                  <a:ext cx="90360" cy="325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2" name="Group 91">
            <a:extLst>
              <a:ext uri="{FF2B5EF4-FFF2-40B4-BE49-F238E27FC236}">
                <a16:creationId xmlns:a16="http://schemas.microsoft.com/office/drawing/2014/main" id="{F31BC827-B3EA-464B-8BBC-6E445706837B}"/>
              </a:ext>
            </a:extLst>
          </p:cNvPr>
          <p:cNvGrpSpPr/>
          <p:nvPr/>
        </p:nvGrpSpPr>
        <p:grpSpPr>
          <a:xfrm>
            <a:off x="686571" y="4850606"/>
            <a:ext cx="480960" cy="195120"/>
            <a:chOff x="686571" y="4850606"/>
            <a:chExt cx="480960" cy="19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69DC49DD-F03D-4C20-8C0A-BD36EEAD08D7}"/>
                    </a:ext>
                  </a:extLst>
                </p14:cNvPr>
                <p14:cNvContentPartPr/>
                <p14:nvPr/>
              </p14:nvContentPartPr>
              <p14:xfrm>
                <a:off x="686571" y="4850606"/>
                <a:ext cx="148320" cy="17208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69DC49DD-F03D-4C20-8C0A-BD36EEAD08D7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677571" y="4841966"/>
                  <a:ext cx="16596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F0715E51-AD72-4B3E-8C39-418E37A8A5C7}"/>
                    </a:ext>
                  </a:extLst>
                </p14:cNvPr>
                <p14:cNvContentPartPr/>
                <p14:nvPr/>
              </p14:nvContentPartPr>
              <p14:xfrm>
                <a:off x="892851" y="4982366"/>
                <a:ext cx="7200" cy="165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F0715E51-AD72-4B3E-8C39-418E37A8A5C7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883851" y="4973726"/>
                  <a:ext cx="248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EC857FA1-FD19-432B-AAC7-F8A52CC704B9}"/>
                    </a:ext>
                  </a:extLst>
                </p14:cNvPr>
                <p14:cNvContentPartPr/>
                <p14:nvPr/>
              </p14:nvContentPartPr>
              <p14:xfrm>
                <a:off x="970251" y="4917926"/>
                <a:ext cx="90360" cy="101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EC857FA1-FD19-432B-AAC7-F8A52CC704B9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961251" y="4909286"/>
                  <a:ext cx="1080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6BBA0918-F3F0-4EAC-A0E1-0A38AECD2615}"/>
                    </a:ext>
                  </a:extLst>
                </p14:cNvPr>
                <p14:cNvContentPartPr/>
                <p14:nvPr/>
              </p14:nvContentPartPr>
              <p14:xfrm>
                <a:off x="1152051" y="5032766"/>
                <a:ext cx="15480" cy="1296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6BBA0918-F3F0-4EAC-A0E1-0A38AECD2615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1143051" y="5024126"/>
                  <a:ext cx="331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2" name="Group 101">
            <a:extLst>
              <a:ext uri="{FF2B5EF4-FFF2-40B4-BE49-F238E27FC236}">
                <a16:creationId xmlns:a16="http://schemas.microsoft.com/office/drawing/2014/main" id="{D93358D2-EA91-441B-864A-5F175D8FE07D}"/>
              </a:ext>
            </a:extLst>
          </p:cNvPr>
          <p:cNvGrpSpPr/>
          <p:nvPr/>
        </p:nvGrpSpPr>
        <p:grpSpPr>
          <a:xfrm>
            <a:off x="1581171" y="4871126"/>
            <a:ext cx="429120" cy="405000"/>
            <a:chOff x="1581171" y="4871126"/>
            <a:chExt cx="429120" cy="40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875BB4B2-A7CF-40A9-A9FB-4964A6736BD6}"/>
                    </a:ext>
                  </a:extLst>
                </p14:cNvPr>
                <p14:cNvContentPartPr/>
                <p14:nvPr/>
              </p14:nvContentPartPr>
              <p14:xfrm>
                <a:off x="1641291" y="4871126"/>
                <a:ext cx="73080" cy="23220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875BB4B2-A7CF-40A9-A9FB-4964A6736BD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1632651" y="4862486"/>
                  <a:ext cx="9072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7C27950-98FD-4107-BAF6-A6C837F05E61}"/>
                    </a:ext>
                  </a:extLst>
                </p14:cNvPr>
                <p14:cNvContentPartPr/>
                <p14:nvPr/>
              </p14:nvContentPartPr>
              <p14:xfrm>
                <a:off x="1677651" y="4883006"/>
                <a:ext cx="142200" cy="3780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7C27950-98FD-4107-BAF6-A6C837F05E61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1669011" y="4874366"/>
                  <a:ext cx="159840" cy="5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3AED236-9DE7-439A-BCF7-76DCB11BDF18}"/>
                    </a:ext>
                  </a:extLst>
                </p14:cNvPr>
                <p14:cNvContentPartPr/>
                <p14:nvPr/>
              </p14:nvContentPartPr>
              <p14:xfrm>
                <a:off x="1586571" y="5029166"/>
                <a:ext cx="127440" cy="1332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3AED236-9DE7-439A-BCF7-76DCB11BDF1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1577571" y="5020526"/>
                  <a:ext cx="1450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19BDEA7A-DB6F-483D-8C2B-C667B82D8931}"/>
                    </a:ext>
                  </a:extLst>
                </p14:cNvPr>
                <p14:cNvContentPartPr/>
                <p14:nvPr/>
              </p14:nvContentPartPr>
              <p14:xfrm>
                <a:off x="1782051" y="5072006"/>
                <a:ext cx="74160" cy="16848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19BDEA7A-DB6F-483D-8C2B-C667B82D8931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1773411" y="5063006"/>
                  <a:ext cx="91800" cy="18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32ABC949-5277-4201-8CF6-28196F295144}"/>
                    </a:ext>
                  </a:extLst>
                </p14:cNvPr>
                <p14:cNvContentPartPr/>
                <p14:nvPr/>
              </p14:nvContentPartPr>
              <p14:xfrm>
                <a:off x="1872411" y="5222486"/>
                <a:ext cx="55440" cy="5364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32ABC949-5277-4201-8CF6-28196F295144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1863771" y="5213846"/>
                  <a:ext cx="7308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935756A6-C9ED-48D7-AF4D-F52B22FBD2A2}"/>
                    </a:ext>
                  </a:extLst>
                </p14:cNvPr>
                <p14:cNvContentPartPr/>
                <p14:nvPr/>
              </p14:nvContentPartPr>
              <p14:xfrm>
                <a:off x="1945131" y="5048246"/>
                <a:ext cx="65160" cy="529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935756A6-C9ED-48D7-AF4D-F52B22FBD2A2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1936491" y="5039606"/>
                  <a:ext cx="82800" cy="7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4B29879-7B3F-4D97-B6F1-ECE05DD5C335}"/>
                    </a:ext>
                  </a:extLst>
                </p14:cNvPr>
                <p14:cNvContentPartPr/>
                <p14:nvPr/>
              </p14:nvContentPartPr>
              <p14:xfrm>
                <a:off x="1581171" y="4874726"/>
                <a:ext cx="134640" cy="324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4B29879-7B3F-4D97-B6F1-ECE05DD5C335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1572531" y="4865726"/>
                  <a:ext cx="15228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6" name="Group 105">
            <a:extLst>
              <a:ext uri="{FF2B5EF4-FFF2-40B4-BE49-F238E27FC236}">
                <a16:creationId xmlns:a16="http://schemas.microsoft.com/office/drawing/2014/main" id="{17CFF0C5-95BA-46FD-88D9-1F7C4F22A689}"/>
              </a:ext>
            </a:extLst>
          </p:cNvPr>
          <p:cNvGrpSpPr/>
          <p:nvPr/>
        </p:nvGrpSpPr>
        <p:grpSpPr>
          <a:xfrm>
            <a:off x="2169411" y="4951406"/>
            <a:ext cx="419760" cy="403560"/>
            <a:chOff x="2169411" y="4951406"/>
            <a:chExt cx="419760" cy="40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4F8F322D-784B-4E17-A896-ED03CDDD781B}"/>
                    </a:ext>
                  </a:extLst>
                </p14:cNvPr>
                <p14:cNvContentPartPr/>
                <p14:nvPr/>
              </p14:nvContentPartPr>
              <p14:xfrm>
                <a:off x="2169411" y="4951406"/>
                <a:ext cx="52920" cy="207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4F8F322D-784B-4E17-A896-ED03CDDD781B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2160771" y="4942766"/>
                  <a:ext cx="705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000E5345-FF1F-42FD-9B95-692D306BD157}"/>
                    </a:ext>
                  </a:extLst>
                </p14:cNvPr>
                <p14:cNvContentPartPr/>
                <p14:nvPr/>
              </p14:nvContentPartPr>
              <p14:xfrm>
                <a:off x="2291811" y="5045006"/>
                <a:ext cx="102240" cy="30996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000E5345-FF1F-42FD-9B95-692D306BD157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2282811" y="5036006"/>
                  <a:ext cx="119880" cy="32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05737804-2966-4EAD-8D7D-CEF9FE3A9CBD}"/>
                    </a:ext>
                  </a:extLst>
                </p14:cNvPr>
                <p14:cNvContentPartPr/>
                <p14:nvPr/>
              </p14:nvContentPartPr>
              <p14:xfrm>
                <a:off x="2536971" y="4982726"/>
                <a:ext cx="52200" cy="23400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05737804-2966-4EAD-8D7D-CEF9FE3A9CBD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2527971" y="4974086"/>
                  <a:ext cx="69840" cy="251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E8F9161B-EE27-479C-9137-888464610B20}"/>
              </a:ext>
            </a:extLst>
          </p:cNvPr>
          <p:cNvGrpSpPr/>
          <p:nvPr/>
        </p:nvGrpSpPr>
        <p:grpSpPr>
          <a:xfrm>
            <a:off x="2751171" y="5118086"/>
            <a:ext cx="121680" cy="92160"/>
            <a:chOff x="2751171" y="5118086"/>
            <a:chExt cx="121680" cy="9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2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06C74BC2-5683-45B2-9270-0C0987C16596}"/>
                    </a:ext>
                  </a:extLst>
                </p14:cNvPr>
                <p14:cNvContentPartPr/>
                <p14:nvPr/>
              </p14:nvContentPartPr>
              <p14:xfrm>
                <a:off x="2781771" y="5118086"/>
                <a:ext cx="91080" cy="180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06C74BC2-5683-45B2-9270-0C0987C16596}"/>
                    </a:ext>
                  </a:extLst>
                </p:cNvPr>
                <p:cNvPicPr/>
                <p:nvPr/>
              </p:nvPicPr>
              <p:blipFill>
                <a:blip r:embed="rId163"/>
                <a:stretch>
                  <a:fillRect/>
                </a:stretch>
              </p:blipFill>
              <p:spPr>
                <a:xfrm>
                  <a:off x="2772771" y="5109086"/>
                  <a:ext cx="1087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403B6672-AEC1-4612-95BE-40BC4F9C5B0D}"/>
                    </a:ext>
                  </a:extLst>
                </p14:cNvPr>
                <p14:cNvContentPartPr/>
                <p14:nvPr/>
              </p14:nvContentPartPr>
              <p14:xfrm>
                <a:off x="2751171" y="5194046"/>
                <a:ext cx="108720" cy="1620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403B6672-AEC1-4612-95BE-40BC4F9C5B0D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2742531" y="5185046"/>
                  <a:ext cx="12636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9" name="Group 138">
            <a:extLst>
              <a:ext uri="{FF2B5EF4-FFF2-40B4-BE49-F238E27FC236}">
                <a16:creationId xmlns:a16="http://schemas.microsoft.com/office/drawing/2014/main" id="{B95956E0-D8A5-483D-BD66-D701A63B2250}"/>
              </a:ext>
            </a:extLst>
          </p:cNvPr>
          <p:cNvGrpSpPr/>
          <p:nvPr/>
        </p:nvGrpSpPr>
        <p:grpSpPr>
          <a:xfrm>
            <a:off x="6487971" y="5033486"/>
            <a:ext cx="105840" cy="82800"/>
            <a:chOff x="6487971" y="5033486"/>
            <a:chExt cx="105840" cy="82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D2C52075-5DEC-4D4C-B613-C3ACA4C38847}"/>
                    </a:ext>
                  </a:extLst>
                </p14:cNvPr>
                <p14:cNvContentPartPr/>
                <p14:nvPr/>
              </p14:nvContentPartPr>
              <p14:xfrm>
                <a:off x="6510291" y="5033486"/>
                <a:ext cx="83520" cy="2376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D2C52075-5DEC-4D4C-B613-C3ACA4C38847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6501651" y="5024486"/>
                  <a:ext cx="10116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ECB62432-DBD8-4504-974B-3C6686140F59}"/>
                    </a:ext>
                  </a:extLst>
                </p14:cNvPr>
                <p14:cNvContentPartPr/>
                <p14:nvPr/>
              </p14:nvContentPartPr>
              <p14:xfrm>
                <a:off x="6487971" y="5103326"/>
                <a:ext cx="89280" cy="129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ECB62432-DBD8-4504-974B-3C6686140F59}"/>
                    </a:ext>
                  </a:extLst>
                </p:cNvPr>
                <p:cNvPicPr/>
                <p:nvPr/>
              </p:nvPicPr>
              <p:blipFill>
                <a:blip r:embed="rId169"/>
                <a:stretch>
                  <a:fillRect/>
                </a:stretch>
              </p:blipFill>
              <p:spPr>
                <a:xfrm>
                  <a:off x="6479331" y="5094686"/>
                  <a:ext cx="106920" cy="30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8" name="Group 157">
            <a:extLst>
              <a:ext uri="{FF2B5EF4-FFF2-40B4-BE49-F238E27FC236}">
                <a16:creationId xmlns:a16="http://schemas.microsoft.com/office/drawing/2014/main" id="{89B77680-8168-436D-86E2-D9B41DA19222}"/>
              </a:ext>
            </a:extLst>
          </p:cNvPr>
          <p:cNvGrpSpPr/>
          <p:nvPr/>
        </p:nvGrpSpPr>
        <p:grpSpPr>
          <a:xfrm>
            <a:off x="6862371" y="4750526"/>
            <a:ext cx="1899000" cy="704880"/>
            <a:chOff x="6862371" y="4750526"/>
            <a:chExt cx="1899000" cy="70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AE1516B1-C37B-4BD8-983F-A225C6634CB1}"/>
                    </a:ext>
                  </a:extLst>
                </p14:cNvPr>
                <p14:cNvContentPartPr/>
                <p14:nvPr/>
              </p14:nvContentPartPr>
              <p14:xfrm>
                <a:off x="7031931" y="4908926"/>
                <a:ext cx="240480" cy="2149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AE1516B1-C37B-4BD8-983F-A225C6634CB1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7022931" y="4899926"/>
                  <a:ext cx="25812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0D59C2C9-0FCF-4019-905A-09ADC342B1E0}"/>
                    </a:ext>
                  </a:extLst>
                </p14:cNvPr>
                <p14:cNvContentPartPr/>
                <p14:nvPr/>
              </p14:nvContentPartPr>
              <p14:xfrm>
                <a:off x="6862371" y="5259206"/>
                <a:ext cx="73080" cy="17064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0D59C2C9-0FCF-4019-905A-09ADC342B1E0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853731" y="5250566"/>
                  <a:ext cx="90720" cy="18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DA1BE3C3-45CD-4D56-B946-BE733ACB66F0}"/>
                    </a:ext>
                  </a:extLst>
                </p14:cNvPr>
                <p14:cNvContentPartPr/>
                <p14:nvPr/>
              </p14:nvContentPartPr>
              <p14:xfrm>
                <a:off x="7020771" y="5355686"/>
                <a:ext cx="65880" cy="172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DA1BE3C3-45CD-4D56-B946-BE733ACB66F0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7011771" y="5347046"/>
                  <a:ext cx="8352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EEA52F47-4BD2-4264-937C-61679915FD0A}"/>
                    </a:ext>
                  </a:extLst>
                </p14:cNvPr>
                <p14:cNvContentPartPr/>
                <p14:nvPr/>
              </p14:nvContentPartPr>
              <p14:xfrm>
                <a:off x="7011051" y="5405366"/>
                <a:ext cx="50400" cy="165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EEA52F47-4BD2-4264-937C-61679915FD0A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7002051" y="5396726"/>
                  <a:ext cx="680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521E0AE-1D6C-40C9-B5BE-ADD471A311A7}"/>
                    </a:ext>
                  </a:extLst>
                </p14:cNvPr>
                <p14:cNvContentPartPr/>
                <p14:nvPr/>
              </p14:nvContentPartPr>
              <p14:xfrm>
                <a:off x="7156131" y="5362526"/>
                <a:ext cx="98280" cy="9288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521E0AE-1D6C-40C9-B5BE-ADD471A311A7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7147131" y="5353526"/>
                  <a:ext cx="11592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36CC98E1-488F-416B-BB1A-D5EA3EE27D7E}"/>
                    </a:ext>
                  </a:extLst>
                </p14:cNvPr>
                <p14:cNvContentPartPr/>
                <p14:nvPr/>
              </p14:nvContentPartPr>
              <p14:xfrm>
                <a:off x="7131291" y="4750526"/>
                <a:ext cx="158040" cy="10692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36CC98E1-488F-416B-BB1A-D5EA3EE27D7E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7122291" y="4741526"/>
                  <a:ext cx="175680" cy="12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6E3F7B8-6102-46C2-8522-29AD73BDB8B1}"/>
                    </a:ext>
                  </a:extLst>
                </p14:cNvPr>
                <p14:cNvContentPartPr/>
                <p14:nvPr/>
              </p14:nvContentPartPr>
              <p14:xfrm>
                <a:off x="7531971" y="4892726"/>
                <a:ext cx="125280" cy="774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6E3F7B8-6102-46C2-8522-29AD73BDB8B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7523331" y="4883726"/>
                  <a:ext cx="14292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7D5FE012-D6E2-49F8-AF98-77136D88948D}"/>
                    </a:ext>
                  </a:extLst>
                </p14:cNvPr>
                <p14:cNvContentPartPr/>
                <p14:nvPr/>
              </p14:nvContentPartPr>
              <p14:xfrm>
                <a:off x="7543131" y="5086046"/>
                <a:ext cx="96840" cy="1893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7D5FE012-D6E2-49F8-AF98-77136D88948D}"/>
                    </a:ext>
                  </a:extLst>
                </p:cNvPr>
                <p:cNvPicPr/>
                <p:nvPr/>
              </p:nvPicPr>
              <p:blipFill>
                <a:blip r:embed="rId185"/>
                <a:stretch>
                  <a:fillRect/>
                </a:stretch>
              </p:blipFill>
              <p:spPr>
                <a:xfrm>
                  <a:off x="7534131" y="5077406"/>
                  <a:ext cx="11448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6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B8583D2F-73CF-47C6-AF90-CF97822CEB9B}"/>
                    </a:ext>
                  </a:extLst>
                </p14:cNvPr>
                <p14:cNvContentPartPr/>
                <p14:nvPr/>
              </p14:nvContentPartPr>
              <p14:xfrm>
                <a:off x="7350531" y="4918286"/>
                <a:ext cx="120240" cy="34524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B8583D2F-73CF-47C6-AF90-CF97822CEB9B}"/>
                    </a:ext>
                  </a:extLst>
                </p:cNvPr>
                <p:cNvPicPr/>
                <p:nvPr/>
              </p:nvPicPr>
              <p:blipFill>
                <a:blip r:embed="rId187"/>
                <a:stretch>
                  <a:fillRect/>
                </a:stretch>
              </p:blipFill>
              <p:spPr>
                <a:xfrm>
                  <a:off x="7341531" y="4909286"/>
                  <a:ext cx="137880" cy="36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6771B1C-D208-4DA4-A40B-BBB5B7A06BB5}"/>
                    </a:ext>
                  </a:extLst>
                </p14:cNvPr>
                <p14:cNvContentPartPr/>
                <p14:nvPr/>
              </p14:nvContentPartPr>
              <p14:xfrm>
                <a:off x="7800891" y="4901366"/>
                <a:ext cx="77760" cy="3214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6771B1C-D208-4DA4-A40B-BBB5B7A06BB5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7792251" y="4892726"/>
                  <a:ext cx="95400" cy="33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CAA3156D-EA89-42FB-9261-26478386A036}"/>
                    </a:ext>
                  </a:extLst>
                </p14:cNvPr>
                <p14:cNvContentPartPr/>
                <p14:nvPr/>
              </p14:nvContentPartPr>
              <p14:xfrm>
                <a:off x="7989891" y="4933046"/>
                <a:ext cx="142920" cy="26064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CAA3156D-EA89-42FB-9261-26478386A03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7980891" y="4924406"/>
                  <a:ext cx="160560" cy="278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9B6C42F-3C53-4B63-9441-705148F00E46}"/>
                    </a:ext>
                  </a:extLst>
                </p14:cNvPr>
                <p14:cNvContentPartPr/>
                <p14:nvPr/>
              </p14:nvContentPartPr>
              <p14:xfrm>
                <a:off x="7981971" y="5120246"/>
                <a:ext cx="120240" cy="1476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9B6C42F-3C53-4B63-9441-705148F00E46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972971" y="5111246"/>
                  <a:ext cx="13788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110713A2-A3D3-4A65-B27A-9853FAE909E6}"/>
                    </a:ext>
                  </a:extLst>
                </p14:cNvPr>
                <p14:cNvContentPartPr/>
                <p14:nvPr/>
              </p14:nvContentPartPr>
              <p14:xfrm>
                <a:off x="8159811" y="5178926"/>
                <a:ext cx="106920" cy="1832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110713A2-A3D3-4A65-B27A-9853FAE909E6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8151171" y="5170286"/>
                  <a:ext cx="124560" cy="20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4823C960-1237-47A1-94C7-F48597389A83}"/>
                    </a:ext>
                  </a:extLst>
                </p14:cNvPr>
                <p14:cNvContentPartPr/>
                <p14:nvPr/>
              </p14:nvContentPartPr>
              <p14:xfrm>
                <a:off x="8388411" y="5007926"/>
                <a:ext cx="86400" cy="2343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4823C960-1237-47A1-94C7-F48597389A83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8379771" y="4999286"/>
                  <a:ext cx="104040" cy="25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79EFF876-5F0B-49B6-A93F-D1FD42570A9B}"/>
                    </a:ext>
                  </a:extLst>
                </p14:cNvPr>
                <p14:cNvContentPartPr/>
                <p14:nvPr/>
              </p14:nvContentPartPr>
              <p14:xfrm>
                <a:off x="8490651" y="5122766"/>
                <a:ext cx="114840" cy="23508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79EFF876-5F0B-49B6-A93F-D1FD42570A9B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8482011" y="5113766"/>
                  <a:ext cx="132480" cy="252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6508237B-264C-4B11-B31B-E3A3E404498F}"/>
                    </a:ext>
                  </a:extLst>
                </p14:cNvPr>
                <p14:cNvContentPartPr/>
                <p14:nvPr/>
              </p14:nvContentPartPr>
              <p14:xfrm>
                <a:off x="8700891" y="5057966"/>
                <a:ext cx="60480" cy="2228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6508237B-264C-4B11-B31B-E3A3E404498F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8692251" y="5049326"/>
                  <a:ext cx="78120" cy="240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3" name="Group 162">
            <a:extLst>
              <a:ext uri="{FF2B5EF4-FFF2-40B4-BE49-F238E27FC236}">
                <a16:creationId xmlns:a16="http://schemas.microsoft.com/office/drawing/2014/main" id="{0C760250-8C0F-4834-8730-010EE841E286}"/>
              </a:ext>
            </a:extLst>
          </p:cNvPr>
          <p:cNvGrpSpPr/>
          <p:nvPr/>
        </p:nvGrpSpPr>
        <p:grpSpPr>
          <a:xfrm>
            <a:off x="8800611" y="4684286"/>
            <a:ext cx="605520" cy="568800"/>
            <a:chOff x="8800611" y="4684286"/>
            <a:chExt cx="605520" cy="56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650B6F1-8BEE-49E4-A53D-4EB34D13223A}"/>
                    </a:ext>
                  </a:extLst>
                </p14:cNvPr>
                <p14:cNvContentPartPr/>
                <p14:nvPr/>
              </p14:nvContentPartPr>
              <p14:xfrm>
                <a:off x="8800611" y="4684286"/>
                <a:ext cx="106200" cy="1951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650B6F1-8BEE-49E4-A53D-4EB34D13223A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8791971" y="4675286"/>
                  <a:ext cx="12384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27820215-FF45-4492-B9B7-B75E392131B3}"/>
                    </a:ext>
                  </a:extLst>
                </p14:cNvPr>
                <p14:cNvContentPartPr/>
                <p14:nvPr/>
              </p14:nvContentPartPr>
              <p14:xfrm>
                <a:off x="8991771" y="4944206"/>
                <a:ext cx="124560" cy="3088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27820215-FF45-4492-B9B7-B75E392131B3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982771" y="4935566"/>
                  <a:ext cx="142200" cy="32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139273C-04C2-47B5-9DD5-2C2AEA504DB6}"/>
                    </a:ext>
                  </a:extLst>
                </p14:cNvPr>
                <p14:cNvContentPartPr/>
                <p14:nvPr/>
              </p14:nvContentPartPr>
              <p14:xfrm>
                <a:off x="9154491" y="5077046"/>
                <a:ext cx="34200" cy="1508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139273C-04C2-47B5-9DD5-2C2AEA504DB6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9145491" y="5068406"/>
                  <a:ext cx="5184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80288153-EB96-4C5C-A394-B14FAECF78B2}"/>
                    </a:ext>
                  </a:extLst>
                </p14:cNvPr>
                <p14:cNvContentPartPr/>
                <p14:nvPr/>
              </p14:nvContentPartPr>
              <p14:xfrm>
                <a:off x="9276891" y="5131046"/>
                <a:ext cx="129240" cy="320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80288153-EB96-4C5C-A394-B14FAECF78B2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9268251" y="5122046"/>
                  <a:ext cx="146880" cy="49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6" name="Group 175">
            <a:extLst>
              <a:ext uri="{FF2B5EF4-FFF2-40B4-BE49-F238E27FC236}">
                <a16:creationId xmlns:a16="http://schemas.microsoft.com/office/drawing/2014/main" id="{0F352A7E-16FC-41FC-8C57-E7BA83CA7AB9}"/>
              </a:ext>
            </a:extLst>
          </p:cNvPr>
          <p:cNvGrpSpPr/>
          <p:nvPr/>
        </p:nvGrpSpPr>
        <p:grpSpPr>
          <a:xfrm>
            <a:off x="9604851" y="4838006"/>
            <a:ext cx="1451880" cy="517320"/>
            <a:chOff x="9604851" y="4838006"/>
            <a:chExt cx="1451880" cy="517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6B425210-EC3A-4E50-863D-5ECB4944AE18}"/>
                    </a:ext>
                  </a:extLst>
                </p14:cNvPr>
                <p14:cNvContentPartPr/>
                <p14:nvPr/>
              </p14:nvContentPartPr>
              <p14:xfrm>
                <a:off x="9648411" y="4951406"/>
                <a:ext cx="161640" cy="2322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6B425210-EC3A-4E50-863D-5ECB4944AE18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9639771" y="4942406"/>
                  <a:ext cx="179280" cy="249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CD6F710A-35E0-4681-AB5A-14B6826B95AC}"/>
                    </a:ext>
                  </a:extLst>
                </p14:cNvPr>
                <p14:cNvContentPartPr/>
                <p14:nvPr/>
              </p14:nvContentPartPr>
              <p14:xfrm>
                <a:off x="9604851" y="5103326"/>
                <a:ext cx="155160" cy="140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CD6F710A-35E0-4681-AB5A-14B6826B95AC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9596211" y="5094686"/>
                  <a:ext cx="17280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0447387-DE55-47B8-838B-D486749E7601}"/>
                    </a:ext>
                  </a:extLst>
                </p14:cNvPr>
                <p14:cNvContentPartPr/>
                <p14:nvPr/>
              </p14:nvContentPartPr>
              <p14:xfrm>
                <a:off x="9823731" y="5167766"/>
                <a:ext cx="94680" cy="16200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0447387-DE55-47B8-838B-D486749E7601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9815091" y="5158766"/>
                  <a:ext cx="112320" cy="17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335153D0-0B4A-4341-82CE-EAE71DC23EAE}"/>
                    </a:ext>
                  </a:extLst>
                </p14:cNvPr>
                <p14:cNvContentPartPr/>
                <p14:nvPr/>
              </p14:nvContentPartPr>
              <p14:xfrm>
                <a:off x="10003011" y="5027726"/>
                <a:ext cx="62640" cy="19188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335153D0-0B4A-4341-82CE-EAE71DC23EAE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994371" y="5019086"/>
                  <a:ext cx="8028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FF902ED6-9385-4E55-A21F-4810897FA61A}"/>
                    </a:ext>
                  </a:extLst>
                </p14:cNvPr>
                <p14:cNvContentPartPr/>
                <p14:nvPr/>
              </p14:nvContentPartPr>
              <p14:xfrm>
                <a:off x="10073931" y="5106926"/>
                <a:ext cx="112680" cy="24840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FF902ED6-9385-4E55-A21F-4810897FA61A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10064931" y="5097926"/>
                  <a:ext cx="130320" cy="26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4A378A2F-CE11-48FE-B9E4-7431255114F7}"/>
                    </a:ext>
                  </a:extLst>
                </p14:cNvPr>
                <p14:cNvContentPartPr/>
                <p14:nvPr/>
              </p14:nvContentPartPr>
              <p14:xfrm>
                <a:off x="10265451" y="5064806"/>
                <a:ext cx="64080" cy="1731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4A378A2F-CE11-48FE-B9E4-7431255114F7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10256451" y="5055806"/>
                  <a:ext cx="817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E70A33E2-2AF1-4E00-B5EB-D27157418170}"/>
                    </a:ext>
                  </a:extLst>
                </p14:cNvPr>
                <p14:cNvContentPartPr/>
                <p14:nvPr/>
              </p14:nvContentPartPr>
              <p14:xfrm>
                <a:off x="10354011" y="4948886"/>
                <a:ext cx="118080" cy="3704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E70A33E2-2AF1-4E00-B5EB-D27157418170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10345371" y="4939886"/>
                  <a:ext cx="135720" cy="38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0AB41464-E75B-457F-AC0B-CA6A575BC30E}"/>
                    </a:ext>
                  </a:extLst>
                </p14:cNvPr>
                <p14:cNvContentPartPr/>
                <p14:nvPr/>
              </p14:nvContentPartPr>
              <p14:xfrm>
                <a:off x="10509171" y="4901726"/>
                <a:ext cx="122040" cy="759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0AB41464-E75B-457F-AC0B-CA6A575BC30E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10500531" y="4892726"/>
                  <a:ext cx="139680" cy="9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FEFBD9EB-0FFE-4E44-8333-B8EA8A20B9C0}"/>
                    </a:ext>
                  </a:extLst>
                </p14:cNvPr>
                <p14:cNvContentPartPr/>
                <p14:nvPr/>
              </p14:nvContentPartPr>
              <p14:xfrm>
                <a:off x="10725171" y="4916486"/>
                <a:ext cx="93960" cy="8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FEFBD9EB-0FFE-4E44-8333-B8EA8A20B9C0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10716171" y="4907846"/>
                  <a:ext cx="1116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EC7713A9-8F0E-4CEB-9A13-0CF00E066A79}"/>
                    </a:ext>
                  </a:extLst>
                </p14:cNvPr>
                <p14:cNvContentPartPr/>
                <p14:nvPr/>
              </p14:nvContentPartPr>
              <p14:xfrm>
                <a:off x="10914171" y="4838006"/>
                <a:ext cx="142560" cy="1407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EC7713A9-8F0E-4CEB-9A13-0CF00E066A79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10905171" y="4829006"/>
                  <a:ext cx="160200" cy="158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1" name="Group 180">
            <a:extLst>
              <a:ext uri="{FF2B5EF4-FFF2-40B4-BE49-F238E27FC236}">
                <a16:creationId xmlns:a16="http://schemas.microsoft.com/office/drawing/2014/main" id="{27E6A940-D258-4529-839B-4BFB8CD94205}"/>
              </a:ext>
            </a:extLst>
          </p:cNvPr>
          <p:cNvGrpSpPr/>
          <p:nvPr/>
        </p:nvGrpSpPr>
        <p:grpSpPr>
          <a:xfrm>
            <a:off x="486771" y="5826206"/>
            <a:ext cx="459000" cy="488520"/>
            <a:chOff x="486771" y="5826206"/>
            <a:chExt cx="459000" cy="48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E5EE26B-453A-434C-8AA3-7D2624DE4AAE}"/>
                    </a:ext>
                  </a:extLst>
                </p14:cNvPr>
                <p14:cNvContentPartPr/>
                <p14:nvPr/>
              </p14:nvContentPartPr>
              <p14:xfrm>
                <a:off x="486771" y="5826206"/>
                <a:ext cx="186120" cy="4042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E5EE26B-453A-434C-8AA3-7D2624DE4AAE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478131" y="5817566"/>
                  <a:ext cx="203760" cy="42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BBE8E3B8-0672-4585-8022-0AF7F6021955}"/>
                    </a:ext>
                  </a:extLst>
                </p14:cNvPr>
                <p14:cNvContentPartPr/>
                <p14:nvPr/>
              </p14:nvContentPartPr>
              <p14:xfrm>
                <a:off x="706011" y="6073526"/>
                <a:ext cx="97560" cy="2127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BBE8E3B8-0672-4585-8022-0AF7F6021955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697011" y="6064886"/>
                  <a:ext cx="115200" cy="23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53B67F00-3BB9-48E7-89AB-82D2EA8D39C8}"/>
                    </a:ext>
                  </a:extLst>
                </p14:cNvPr>
                <p14:cNvContentPartPr/>
                <p14:nvPr/>
              </p14:nvContentPartPr>
              <p14:xfrm>
                <a:off x="790251" y="6245966"/>
                <a:ext cx="67680" cy="687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53B67F00-3BB9-48E7-89AB-82D2EA8D39C8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781611" y="6236966"/>
                  <a:ext cx="8532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191B509A-ED60-42DE-B190-242EA06EAD3D}"/>
                    </a:ext>
                  </a:extLst>
                </p14:cNvPr>
                <p14:cNvContentPartPr/>
                <p14:nvPr/>
              </p14:nvContentPartPr>
              <p14:xfrm>
                <a:off x="898251" y="6051566"/>
                <a:ext cx="47520" cy="4428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191B509A-ED60-42DE-B190-242EA06EAD3D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889611" y="6042566"/>
                  <a:ext cx="65160" cy="61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7" name="Group 186">
            <a:extLst>
              <a:ext uri="{FF2B5EF4-FFF2-40B4-BE49-F238E27FC236}">
                <a16:creationId xmlns:a16="http://schemas.microsoft.com/office/drawing/2014/main" id="{5ADE210C-0E81-43E7-8BEC-0C0F80E2BF22}"/>
              </a:ext>
            </a:extLst>
          </p:cNvPr>
          <p:cNvGrpSpPr/>
          <p:nvPr/>
        </p:nvGrpSpPr>
        <p:grpSpPr>
          <a:xfrm>
            <a:off x="1114251" y="5951846"/>
            <a:ext cx="541080" cy="410400"/>
            <a:chOff x="1114251" y="5951846"/>
            <a:chExt cx="541080" cy="410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3D2D9EAF-D124-4C2D-90E3-D33A865F036A}"/>
                    </a:ext>
                  </a:extLst>
                </p14:cNvPr>
                <p14:cNvContentPartPr/>
                <p14:nvPr/>
              </p14:nvContentPartPr>
              <p14:xfrm>
                <a:off x="1114251" y="5951846"/>
                <a:ext cx="86400" cy="23076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3D2D9EAF-D124-4C2D-90E3-D33A865F036A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105251" y="5942846"/>
                  <a:ext cx="10404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CA6977E4-B59E-4726-A593-19A6F6C6F8AD}"/>
                    </a:ext>
                  </a:extLst>
                </p14:cNvPr>
                <p14:cNvContentPartPr/>
                <p14:nvPr/>
              </p14:nvContentPartPr>
              <p14:xfrm>
                <a:off x="1190931" y="6047246"/>
                <a:ext cx="127080" cy="31500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CA6977E4-B59E-4726-A593-19A6F6C6F8AD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181931" y="6038606"/>
                  <a:ext cx="144720" cy="33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91549706-D339-4E86-9FD5-2ED9DC3B0293}"/>
                    </a:ext>
                  </a:extLst>
                </p14:cNvPr>
                <p14:cNvContentPartPr/>
                <p14:nvPr/>
              </p14:nvContentPartPr>
              <p14:xfrm>
                <a:off x="1376691" y="5999006"/>
                <a:ext cx="90720" cy="2300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91549706-D339-4E86-9FD5-2ED9DC3B0293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367691" y="5990006"/>
                  <a:ext cx="10836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0E015E27-7AFE-408E-81D2-4DB975CF6137}"/>
                    </a:ext>
                  </a:extLst>
                </p14:cNvPr>
                <p14:cNvContentPartPr/>
                <p14:nvPr/>
              </p14:nvContentPartPr>
              <p14:xfrm>
                <a:off x="1563891" y="6067766"/>
                <a:ext cx="91440" cy="129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0E015E27-7AFE-408E-81D2-4DB975CF6137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555251" y="6058766"/>
                  <a:ext cx="10908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05F988D5-BF24-417D-9ABF-A8431F137E30}"/>
                    </a:ext>
                  </a:extLst>
                </p14:cNvPr>
                <p14:cNvContentPartPr/>
                <p14:nvPr/>
              </p14:nvContentPartPr>
              <p14:xfrm>
                <a:off x="1557051" y="6136526"/>
                <a:ext cx="71280" cy="187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05F988D5-BF24-417D-9ABF-A8431F137E30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548411" y="6127526"/>
                  <a:ext cx="8892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1" name="Group 190">
            <a:extLst>
              <a:ext uri="{FF2B5EF4-FFF2-40B4-BE49-F238E27FC236}">
                <a16:creationId xmlns:a16="http://schemas.microsoft.com/office/drawing/2014/main" id="{F57EF318-F589-49FD-A9AD-F2EE2D9A6311}"/>
              </a:ext>
            </a:extLst>
          </p:cNvPr>
          <p:cNvGrpSpPr/>
          <p:nvPr/>
        </p:nvGrpSpPr>
        <p:grpSpPr>
          <a:xfrm>
            <a:off x="1925691" y="5839886"/>
            <a:ext cx="251640" cy="690480"/>
            <a:chOff x="1925691" y="5839886"/>
            <a:chExt cx="251640" cy="690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520EB38D-4861-4832-A962-7CC18A40324C}"/>
                    </a:ext>
                  </a:extLst>
                </p14:cNvPr>
                <p14:cNvContentPartPr/>
                <p14:nvPr/>
              </p14:nvContentPartPr>
              <p14:xfrm>
                <a:off x="2017851" y="5839886"/>
                <a:ext cx="159480" cy="2304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520EB38D-4861-4832-A962-7CC18A40324C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2009211" y="5830886"/>
                  <a:ext cx="177120" cy="24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567D989-AB62-42FC-816D-9A7900158152}"/>
                    </a:ext>
                  </a:extLst>
                </p14:cNvPr>
                <p14:cNvContentPartPr/>
                <p14:nvPr/>
              </p14:nvContentPartPr>
              <p14:xfrm>
                <a:off x="2018571" y="6126086"/>
                <a:ext cx="144720" cy="140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567D989-AB62-42FC-816D-9A7900158152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2009931" y="6117086"/>
                  <a:ext cx="1623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246F7891-FE6C-4089-8648-9278340D74D9}"/>
                    </a:ext>
                  </a:extLst>
                </p14:cNvPr>
                <p14:cNvContentPartPr/>
                <p14:nvPr/>
              </p14:nvContentPartPr>
              <p14:xfrm>
                <a:off x="1925691" y="6212486"/>
                <a:ext cx="250200" cy="31788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246F7891-FE6C-4089-8648-9278340D74D9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1916691" y="6203486"/>
                  <a:ext cx="267840" cy="335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E71FA991-6E8D-4D2B-B7FF-130FFD0DFB73}"/>
              </a:ext>
            </a:extLst>
          </p:cNvPr>
          <p:cNvGrpSpPr/>
          <p:nvPr/>
        </p:nvGrpSpPr>
        <p:grpSpPr>
          <a:xfrm>
            <a:off x="2359131" y="5952926"/>
            <a:ext cx="880920" cy="465840"/>
            <a:chOff x="2359131" y="5952926"/>
            <a:chExt cx="880920" cy="46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E0E5E728-EB18-4BDC-96B3-B38EDC57B8D3}"/>
                    </a:ext>
                  </a:extLst>
                </p14:cNvPr>
                <p14:cNvContentPartPr/>
                <p14:nvPr/>
              </p14:nvContentPartPr>
              <p14:xfrm>
                <a:off x="2363811" y="5952926"/>
                <a:ext cx="181080" cy="2376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E0E5E728-EB18-4BDC-96B3-B38EDC57B8D3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354811" y="5943926"/>
                  <a:ext cx="198720" cy="25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E43E1B5-9312-437F-86DD-ED59DC24B0EF}"/>
                    </a:ext>
                  </a:extLst>
                </p14:cNvPr>
                <p14:cNvContentPartPr/>
                <p14:nvPr/>
              </p14:nvContentPartPr>
              <p14:xfrm>
                <a:off x="2359131" y="6088286"/>
                <a:ext cx="106920" cy="154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E43E1B5-9312-437F-86DD-ED59DC24B0EF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350491" y="6079286"/>
                  <a:ext cx="12456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9AC297E6-9F2E-44DF-BCC7-E371B63D266E}"/>
                    </a:ext>
                  </a:extLst>
                </p14:cNvPr>
                <p14:cNvContentPartPr/>
                <p14:nvPr/>
              </p14:nvContentPartPr>
              <p14:xfrm>
                <a:off x="2484411" y="6177206"/>
                <a:ext cx="93960" cy="1929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9AC297E6-9F2E-44DF-BCC7-E371B63D266E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475411" y="6168566"/>
                  <a:ext cx="1116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D9DD283-7EA9-4233-A2CC-38037E5EEEDB}"/>
                    </a:ext>
                  </a:extLst>
                </p14:cNvPr>
                <p14:cNvContentPartPr/>
                <p14:nvPr/>
              </p14:nvContentPartPr>
              <p14:xfrm>
                <a:off x="2579811" y="6359366"/>
                <a:ext cx="28800" cy="594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D9DD283-7EA9-4233-A2CC-38037E5EEEDB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571171" y="6350366"/>
                  <a:ext cx="4644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427593B-4E5A-4345-9345-8DD7A6CF7CF4}"/>
                    </a:ext>
                  </a:extLst>
                </p14:cNvPr>
                <p14:cNvContentPartPr/>
                <p14:nvPr/>
              </p14:nvContentPartPr>
              <p14:xfrm>
                <a:off x="2642091" y="6188366"/>
                <a:ext cx="43560" cy="295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427593B-4E5A-4345-9345-8DD7A6CF7CF4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2633451" y="6179366"/>
                  <a:ext cx="6120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1BDC1943-031A-4487-998A-3F74359FE8E0}"/>
                    </a:ext>
                  </a:extLst>
                </p14:cNvPr>
                <p14:cNvContentPartPr/>
                <p14:nvPr/>
              </p14:nvContentPartPr>
              <p14:xfrm>
                <a:off x="2822091" y="5988926"/>
                <a:ext cx="77760" cy="2192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1BDC1943-031A-4487-998A-3F74359FE8E0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2813091" y="5980286"/>
                  <a:ext cx="95400" cy="23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1BBA6F7A-C527-472D-8B2F-DC9544E4B43C}"/>
                    </a:ext>
                  </a:extLst>
                </p14:cNvPr>
                <p14:cNvContentPartPr/>
                <p14:nvPr/>
              </p14:nvContentPartPr>
              <p14:xfrm>
                <a:off x="2910291" y="6075326"/>
                <a:ext cx="125640" cy="27180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1BBA6F7A-C527-472D-8B2F-DC9544E4B43C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2901291" y="6066686"/>
                  <a:ext cx="143280" cy="289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37059EA8-DDC9-4B73-864C-229F2627C313}"/>
                    </a:ext>
                  </a:extLst>
                </p14:cNvPr>
                <p14:cNvContentPartPr/>
                <p14:nvPr/>
              </p14:nvContentPartPr>
              <p14:xfrm>
                <a:off x="3103611" y="5993606"/>
                <a:ext cx="136440" cy="33984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37059EA8-DDC9-4B73-864C-229F2627C313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094971" y="5984606"/>
                  <a:ext cx="154080" cy="35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6" name="Group 215">
            <a:extLst>
              <a:ext uri="{FF2B5EF4-FFF2-40B4-BE49-F238E27FC236}">
                <a16:creationId xmlns:a16="http://schemas.microsoft.com/office/drawing/2014/main" id="{6259768B-439A-4AC4-AB22-27F16EDB984E}"/>
              </a:ext>
            </a:extLst>
          </p:cNvPr>
          <p:cNvGrpSpPr/>
          <p:nvPr/>
        </p:nvGrpSpPr>
        <p:grpSpPr>
          <a:xfrm>
            <a:off x="3327891" y="5805326"/>
            <a:ext cx="1151280" cy="720000"/>
            <a:chOff x="3327891" y="5805326"/>
            <a:chExt cx="1151280" cy="72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37EFA37-2345-4C89-8248-5A58FCB8A269}"/>
                    </a:ext>
                  </a:extLst>
                </p14:cNvPr>
                <p14:cNvContentPartPr/>
                <p14:nvPr/>
              </p14:nvContentPartPr>
              <p14:xfrm>
                <a:off x="3346971" y="6098006"/>
                <a:ext cx="114840" cy="3060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37EFA37-2345-4C89-8248-5A58FCB8A269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337971" y="6089006"/>
                  <a:ext cx="13248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A766532-B059-483D-83E3-611108E7C44A}"/>
                    </a:ext>
                  </a:extLst>
                </p14:cNvPr>
                <p14:cNvContentPartPr/>
                <p14:nvPr/>
              </p14:nvContentPartPr>
              <p14:xfrm>
                <a:off x="3327891" y="6170366"/>
                <a:ext cx="107640" cy="1368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A766532-B059-483D-83E3-611108E7C44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319251" y="6161726"/>
                  <a:ext cx="1252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DF8174F2-C54A-4094-921D-AF4A000A2263}"/>
                    </a:ext>
                  </a:extLst>
                </p14:cNvPr>
                <p14:cNvContentPartPr/>
                <p14:nvPr/>
              </p14:nvContentPartPr>
              <p14:xfrm>
                <a:off x="3581331" y="6341726"/>
                <a:ext cx="97920" cy="18360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DF8174F2-C54A-4094-921D-AF4A000A2263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572691" y="6332726"/>
                  <a:ext cx="115560" cy="20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D7294CE0-60CF-417F-A9D4-6B2440ECF462}"/>
                    </a:ext>
                  </a:extLst>
                </p14:cNvPr>
                <p14:cNvContentPartPr/>
                <p14:nvPr/>
              </p14:nvContentPartPr>
              <p14:xfrm>
                <a:off x="3725331" y="6444686"/>
                <a:ext cx="67320" cy="5940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D7294CE0-60CF-417F-A9D4-6B2440ECF462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716331" y="6436046"/>
                  <a:ext cx="84960" cy="7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73784ED-0E86-4C5C-852E-6D4CF5FB0146}"/>
                    </a:ext>
                  </a:extLst>
                </p14:cNvPr>
                <p14:cNvContentPartPr/>
                <p14:nvPr/>
              </p14:nvContentPartPr>
              <p14:xfrm>
                <a:off x="3838731" y="6454406"/>
                <a:ext cx="66960" cy="691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73784ED-0E86-4C5C-852E-6D4CF5FB0146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829731" y="6445406"/>
                  <a:ext cx="84600" cy="86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CBA92143-4952-45E1-8FBE-09E09A1760D7}"/>
                    </a:ext>
                  </a:extLst>
                </p14:cNvPr>
                <p14:cNvContentPartPr/>
                <p14:nvPr/>
              </p14:nvContentPartPr>
              <p14:xfrm>
                <a:off x="3708771" y="5941046"/>
                <a:ext cx="254160" cy="24804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CBA92143-4952-45E1-8FBE-09E09A1760D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3700131" y="5932046"/>
                  <a:ext cx="271800" cy="26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EC0DD510-C1EC-4D92-9D03-8FA14C67F085}"/>
                    </a:ext>
                  </a:extLst>
                </p14:cNvPr>
                <p14:cNvContentPartPr/>
                <p14:nvPr/>
              </p14:nvContentPartPr>
              <p14:xfrm>
                <a:off x="3802011" y="5805326"/>
                <a:ext cx="154440" cy="975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EC0DD510-C1EC-4D92-9D03-8FA14C67F085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3793371" y="5796326"/>
                  <a:ext cx="1720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C20D02C-B0BA-46C9-B797-CFC86A859765}"/>
                    </a:ext>
                  </a:extLst>
                </p14:cNvPr>
                <p14:cNvContentPartPr/>
                <p14:nvPr/>
              </p14:nvContentPartPr>
              <p14:xfrm>
                <a:off x="4150491" y="5933126"/>
                <a:ext cx="133560" cy="10440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C20D02C-B0BA-46C9-B797-CFC86A859765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141851" y="5924126"/>
                  <a:ext cx="151200" cy="12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D7CA3CC0-7F22-4F27-9CE9-7D181AAB39BF}"/>
                    </a:ext>
                  </a:extLst>
                </p14:cNvPr>
                <p14:cNvContentPartPr/>
                <p14:nvPr/>
              </p14:nvContentPartPr>
              <p14:xfrm>
                <a:off x="4186491" y="6123206"/>
                <a:ext cx="90720" cy="1519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D7CA3CC0-7F22-4F27-9CE9-7D181AAB39BF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177491" y="6114206"/>
                  <a:ext cx="108360" cy="16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16B5F6A-9FDF-4C70-B4A0-31F5EB0175D1}"/>
                    </a:ext>
                  </a:extLst>
                </p14:cNvPr>
                <p14:cNvContentPartPr/>
                <p14:nvPr/>
              </p14:nvContentPartPr>
              <p14:xfrm>
                <a:off x="4010811" y="5985686"/>
                <a:ext cx="127080" cy="3218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16B5F6A-9FDF-4C70-B4A0-31F5EB0175D1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4001811" y="5976686"/>
                  <a:ext cx="14472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7FA04AA6-95D3-4D21-81CA-9915FF375A32}"/>
                    </a:ext>
                  </a:extLst>
                </p14:cNvPr>
                <p14:cNvContentPartPr/>
                <p14:nvPr/>
              </p14:nvContentPartPr>
              <p14:xfrm>
                <a:off x="4380891" y="5964806"/>
                <a:ext cx="98280" cy="30888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7FA04AA6-95D3-4D21-81CA-9915FF375A32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4372251" y="5956166"/>
                  <a:ext cx="115920" cy="32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1" name="Group 230">
            <a:extLst>
              <a:ext uri="{FF2B5EF4-FFF2-40B4-BE49-F238E27FC236}">
                <a16:creationId xmlns:a16="http://schemas.microsoft.com/office/drawing/2014/main" id="{24623B85-4966-4C64-BF94-072F3AA6A204}"/>
              </a:ext>
            </a:extLst>
          </p:cNvPr>
          <p:cNvGrpSpPr/>
          <p:nvPr/>
        </p:nvGrpSpPr>
        <p:grpSpPr>
          <a:xfrm>
            <a:off x="4552971" y="5860046"/>
            <a:ext cx="1360800" cy="537480"/>
            <a:chOff x="4552971" y="5860046"/>
            <a:chExt cx="1360800" cy="537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5CB6B4FA-1630-452D-8234-1712B79D9FB5}"/>
                    </a:ext>
                  </a:extLst>
                </p14:cNvPr>
                <p14:cNvContentPartPr/>
                <p14:nvPr/>
              </p14:nvContentPartPr>
              <p14:xfrm>
                <a:off x="4552971" y="6128966"/>
                <a:ext cx="33120" cy="306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5CB6B4FA-1630-452D-8234-1712B79D9FB5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4543971" y="6119966"/>
                  <a:ext cx="5076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6BDB059A-21EA-4B4F-B8FC-01712CAF0DD6}"/>
                    </a:ext>
                  </a:extLst>
                </p14:cNvPr>
                <p14:cNvContentPartPr/>
                <p14:nvPr/>
              </p14:nvContentPartPr>
              <p14:xfrm>
                <a:off x="4708851" y="6013046"/>
                <a:ext cx="104760" cy="2062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6BDB059A-21EA-4B4F-B8FC-01712CAF0DD6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4700211" y="6004406"/>
                  <a:ext cx="122400" cy="22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4D93B92F-B887-46AB-8E4D-1EBCFC5B866B}"/>
                    </a:ext>
                  </a:extLst>
                </p14:cNvPr>
                <p14:cNvContentPartPr/>
                <p14:nvPr/>
              </p14:nvContentPartPr>
              <p14:xfrm>
                <a:off x="4976691" y="5979206"/>
                <a:ext cx="152280" cy="22572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4D93B92F-B887-46AB-8E4D-1EBCFC5B866B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4967691" y="5970566"/>
                  <a:ext cx="16992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6A343308-1A1B-46EA-8C31-91065528B50E}"/>
                    </a:ext>
                  </a:extLst>
                </p14:cNvPr>
                <p14:cNvContentPartPr/>
                <p14:nvPr/>
              </p14:nvContentPartPr>
              <p14:xfrm>
                <a:off x="4946091" y="6141926"/>
                <a:ext cx="101880" cy="72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6A343308-1A1B-46EA-8C31-91065528B50E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4937451" y="6133286"/>
                  <a:ext cx="1195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DE2A6E6C-0AD4-4877-92BA-D69BC5FE8BD4}"/>
                    </a:ext>
                  </a:extLst>
                </p14:cNvPr>
                <p14:cNvContentPartPr/>
                <p14:nvPr/>
              </p14:nvContentPartPr>
              <p14:xfrm>
                <a:off x="5091531" y="6217886"/>
                <a:ext cx="75240" cy="17964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DE2A6E6C-0AD4-4877-92BA-D69BC5FE8BD4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5082891" y="6208886"/>
                  <a:ext cx="928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7AFF5F8C-C435-4DC2-9B6F-2D0700A8B299}"/>
                    </a:ext>
                  </a:extLst>
                </p14:cNvPr>
                <p14:cNvContentPartPr/>
                <p14:nvPr/>
              </p14:nvContentPartPr>
              <p14:xfrm>
                <a:off x="5248491" y="6055526"/>
                <a:ext cx="78120" cy="22500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7AFF5F8C-C435-4DC2-9B6F-2D0700A8B299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5239851" y="6046526"/>
                  <a:ext cx="9576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C5E35911-40A2-4945-B795-0E3FD9D175D8}"/>
                    </a:ext>
                  </a:extLst>
                </p14:cNvPr>
                <p14:cNvContentPartPr/>
                <p14:nvPr/>
              </p14:nvContentPartPr>
              <p14:xfrm>
                <a:off x="5339931" y="6139046"/>
                <a:ext cx="81000" cy="2300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C5E35911-40A2-4945-B795-0E3FD9D175D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5331291" y="6130406"/>
                  <a:ext cx="9864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BECE68F2-8A72-4B48-B610-947D428E713A}"/>
                    </a:ext>
                  </a:extLst>
                </p14:cNvPr>
                <p14:cNvContentPartPr/>
                <p14:nvPr/>
              </p14:nvContentPartPr>
              <p14:xfrm>
                <a:off x="5489691" y="6053366"/>
                <a:ext cx="100800" cy="2516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BECE68F2-8A72-4B48-B610-947D428E713A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5480691" y="6044366"/>
                  <a:ext cx="11844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3DE8A31-73F0-4167-9474-BC153E79BC80}"/>
                    </a:ext>
                  </a:extLst>
                </p14:cNvPr>
                <p14:cNvContentPartPr/>
                <p14:nvPr/>
              </p14:nvContentPartPr>
              <p14:xfrm>
                <a:off x="5620011" y="5860046"/>
                <a:ext cx="68400" cy="14472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3DE8A31-73F0-4167-9474-BC153E79BC80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611011" y="5851406"/>
                  <a:ext cx="860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3B178D7F-D192-42EB-A623-37BE8581E3DC}"/>
                    </a:ext>
                  </a:extLst>
                </p14:cNvPr>
                <p14:cNvContentPartPr/>
                <p14:nvPr/>
              </p14:nvContentPartPr>
              <p14:xfrm>
                <a:off x="5737371" y="5940326"/>
                <a:ext cx="85680" cy="2628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3B178D7F-D192-42EB-A623-37BE8581E3DC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728371" y="5931326"/>
                  <a:ext cx="103320" cy="43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2095E54B-2B79-4BAF-B8FD-5AF2B434BC78}"/>
                    </a:ext>
                  </a:extLst>
                </p14:cNvPr>
                <p14:cNvContentPartPr/>
                <p14:nvPr/>
              </p14:nvContentPartPr>
              <p14:xfrm>
                <a:off x="5887491" y="5898566"/>
                <a:ext cx="26280" cy="10872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2095E54B-2B79-4BAF-B8FD-5AF2B434BC78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878491" y="5889926"/>
                  <a:ext cx="43920" cy="12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46" name="Group 245">
            <a:extLst>
              <a:ext uri="{FF2B5EF4-FFF2-40B4-BE49-F238E27FC236}">
                <a16:creationId xmlns:a16="http://schemas.microsoft.com/office/drawing/2014/main" id="{5B5E8D4D-7955-474A-AE52-AF9D399D9C55}"/>
              </a:ext>
            </a:extLst>
          </p:cNvPr>
          <p:cNvGrpSpPr/>
          <p:nvPr/>
        </p:nvGrpSpPr>
        <p:grpSpPr>
          <a:xfrm>
            <a:off x="6032211" y="5898566"/>
            <a:ext cx="1667160" cy="474120"/>
            <a:chOff x="6032211" y="5898566"/>
            <a:chExt cx="1667160" cy="474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869F8D9E-DBA7-4573-875E-05513CF8363C}"/>
                    </a:ext>
                  </a:extLst>
                </p14:cNvPr>
                <p14:cNvContentPartPr/>
                <p14:nvPr/>
              </p14:nvContentPartPr>
              <p14:xfrm>
                <a:off x="6032211" y="6025286"/>
                <a:ext cx="103320" cy="2934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869F8D9E-DBA7-4573-875E-05513CF8363C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6023571" y="6016286"/>
                  <a:ext cx="12096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33" name="Ink 232">
                  <a:extLst>
                    <a:ext uri="{FF2B5EF4-FFF2-40B4-BE49-F238E27FC236}">
                      <a16:creationId xmlns:a16="http://schemas.microsoft.com/office/drawing/2014/main" id="{C0D27DAA-DE27-4014-8218-FDF9F8657CF1}"/>
                    </a:ext>
                  </a:extLst>
                </p14:cNvPr>
                <p14:cNvContentPartPr/>
                <p14:nvPr/>
              </p14:nvContentPartPr>
              <p14:xfrm>
                <a:off x="6208611" y="6099806"/>
                <a:ext cx="41040" cy="156600"/>
              </p14:xfrm>
            </p:contentPart>
          </mc:Choice>
          <mc:Fallback xmlns="">
            <p:pic>
              <p:nvPicPr>
                <p:cNvPr id="233" name="Ink 232">
                  <a:extLst>
                    <a:ext uri="{FF2B5EF4-FFF2-40B4-BE49-F238E27FC236}">
                      <a16:creationId xmlns:a16="http://schemas.microsoft.com/office/drawing/2014/main" id="{C0D27DAA-DE27-4014-8218-FDF9F8657CF1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6199611" y="6090806"/>
                  <a:ext cx="58680" cy="174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1C62A47-8BD8-4B9F-A4E6-52E8F3773D33}"/>
                    </a:ext>
                  </a:extLst>
                </p14:cNvPr>
                <p14:cNvContentPartPr/>
                <p14:nvPr/>
              </p14:nvContentPartPr>
              <p14:xfrm>
                <a:off x="6340731" y="6137606"/>
                <a:ext cx="92520" cy="3096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1C62A47-8BD8-4B9F-A4E6-52E8F3773D3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332091" y="6128606"/>
                  <a:ext cx="11016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072EFAF4-B402-4E6E-87DA-C11A1E86F0AF}"/>
                    </a:ext>
                  </a:extLst>
                </p14:cNvPr>
                <p14:cNvContentPartPr/>
                <p14:nvPr/>
              </p14:nvContentPartPr>
              <p14:xfrm>
                <a:off x="6619011" y="6030326"/>
                <a:ext cx="137880" cy="20880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072EFAF4-B402-4E6E-87DA-C11A1E86F0AF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610371" y="6021326"/>
                  <a:ext cx="15552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9B9AEEF-DCBA-4F54-89F8-6F52D6A48250}"/>
                    </a:ext>
                  </a:extLst>
                </p14:cNvPr>
                <p14:cNvContentPartPr/>
                <p14:nvPr/>
              </p14:nvContentPartPr>
              <p14:xfrm>
                <a:off x="6585171" y="6164966"/>
                <a:ext cx="113760" cy="169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9B9AEEF-DCBA-4F54-89F8-6F52D6A4825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576171" y="6156326"/>
                  <a:ext cx="1314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8E3F5BB8-1405-4F0C-8FCB-C28857836D10}"/>
                    </a:ext>
                  </a:extLst>
                </p14:cNvPr>
                <p14:cNvContentPartPr/>
                <p14:nvPr/>
              </p14:nvContentPartPr>
              <p14:xfrm>
                <a:off x="6721611" y="6191606"/>
                <a:ext cx="101880" cy="1810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8E3F5BB8-1405-4F0C-8FCB-C28857836D10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712611" y="6182606"/>
                  <a:ext cx="11952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FC4165A-5E38-46B6-9FC9-1EA9FA013FAA}"/>
                    </a:ext>
                  </a:extLst>
                </p14:cNvPr>
                <p14:cNvContentPartPr/>
                <p14:nvPr/>
              </p14:nvContentPartPr>
              <p14:xfrm>
                <a:off x="6897291" y="6066326"/>
                <a:ext cx="63720" cy="18828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FC4165A-5E38-46B6-9FC9-1EA9FA013FA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888291" y="6057686"/>
                  <a:ext cx="8136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C6C9F254-15E7-48B5-8462-6F08635C1A5B}"/>
                    </a:ext>
                  </a:extLst>
                </p14:cNvPr>
                <p14:cNvContentPartPr/>
                <p14:nvPr/>
              </p14:nvContentPartPr>
              <p14:xfrm>
                <a:off x="6988371" y="6134006"/>
                <a:ext cx="88920" cy="20592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C6C9F254-15E7-48B5-8462-6F08635C1A5B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979731" y="6125366"/>
                  <a:ext cx="106560" cy="22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6941C469-65B6-4058-A21E-74FFAC113D2A}"/>
                    </a:ext>
                  </a:extLst>
                </p14:cNvPr>
                <p14:cNvContentPartPr/>
                <p14:nvPr/>
              </p14:nvContentPartPr>
              <p14:xfrm>
                <a:off x="7119411" y="6073886"/>
                <a:ext cx="108000" cy="23364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6941C469-65B6-4058-A21E-74FFAC113D2A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110411" y="6064886"/>
                  <a:ext cx="1256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22A00D3C-520D-4F7F-8753-13B02BE75DBD}"/>
                    </a:ext>
                  </a:extLst>
                </p14:cNvPr>
                <p14:cNvContentPartPr/>
                <p14:nvPr/>
              </p14:nvContentPartPr>
              <p14:xfrm>
                <a:off x="7221291" y="6034646"/>
                <a:ext cx="95040" cy="29844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22A00D3C-520D-4F7F-8753-13B02BE75DBD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212651" y="6026006"/>
                  <a:ext cx="112680" cy="31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CFEB2D9A-E8DE-4BED-898E-13ADDB7ED507}"/>
                    </a:ext>
                  </a:extLst>
                </p14:cNvPr>
                <p14:cNvContentPartPr/>
                <p14:nvPr/>
              </p14:nvContentPartPr>
              <p14:xfrm>
                <a:off x="7314171" y="5968766"/>
                <a:ext cx="110520" cy="878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CFEB2D9A-E8DE-4BED-898E-13ADDB7ED507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7305531" y="5960126"/>
                  <a:ext cx="128160" cy="105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DB848E8B-91E3-4C67-A04D-8BCF2F213619}"/>
                    </a:ext>
                  </a:extLst>
                </p14:cNvPr>
                <p14:cNvContentPartPr/>
                <p14:nvPr/>
              </p14:nvContentPartPr>
              <p14:xfrm>
                <a:off x="7488411" y="5994686"/>
                <a:ext cx="58680" cy="2052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DB848E8B-91E3-4C67-A04D-8BCF2F213619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7479771" y="5986046"/>
                  <a:ext cx="7632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7573E0F3-404D-41F3-A640-3EE23B21999A}"/>
                    </a:ext>
                  </a:extLst>
                </p14:cNvPr>
                <p14:cNvContentPartPr/>
                <p14:nvPr/>
              </p14:nvContentPartPr>
              <p14:xfrm>
                <a:off x="7591011" y="5898566"/>
                <a:ext cx="108360" cy="14760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7573E0F3-404D-41F3-A640-3EE23B21999A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7582371" y="5889566"/>
                  <a:ext cx="126000" cy="165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47" name="Ink 246">
                <a:extLst>
                  <a:ext uri="{FF2B5EF4-FFF2-40B4-BE49-F238E27FC236}">
                    <a16:creationId xmlns:a16="http://schemas.microsoft.com/office/drawing/2014/main" id="{F32FEC35-2346-4529-A5D5-B19015F5BF8E}"/>
                  </a:ext>
                </a:extLst>
              </p14:cNvPr>
              <p14:cNvContentPartPr/>
              <p14:nvPr/>
            </p14:nvContentPartPr>
            <p14:xfrm>
              <a:off x="7679931" y="6233366"/>
              <a:ext cx="32400" cy="33480"/>
            </p14:xfrm>
          </p:contentPart>
        </mc:Choice>
        <mc:Fallback xmlns="">
          <p:pic>
            <p:nvPicPr>
              <p:cNvPr id="247" name="Ink 246">
                <a:extLst>
                  <a:ext uri="{FF2B5EF4-FFF2-40B4-BE49-F238E27FC236}">
                    <a16:creationId xmlns:a16="http://schemas.microsoft.com/office/drawing/2014/main" id="{F32FEC35-2346-4529-A5D5-B19015F5BF8E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7671291" y="6224726"/>
                <a:ext cx="50040" cy="51120"/>
              </a:xfrm>
              <a:prstGeom prst="rect">
                <a:avLst/>
              </a:prstGeom>
            </p:spPr>
          </p:pic>
        </mc:Fallback>
      </mc:AlternateContent>
      <p:grpSp>
        <p:nvGrpSpPr>
          <p:cNvPr id="253" name="Group 252">
            <a:extLst>
              <a:ext uri="{FF2B5EF4-FFF2-40B4-BE49-F238E27FC236}">
                <a16:creationId xmlns:a16="http://schemas.microsoft.com/office/drawing/2014/main" id="{D0B12BCC-AA68-4970-92DD-B71F62F56E08}"/>
              </a:ext>
            </a:extLst>
          </p:cNvPr>
          <p:cNvGrpSpPr/>
          <p:nvPr/>
        </p:nvGrpSpPr>
        <p:grpSpPr>
          <a:xfrm>
            <a:off x="7889091" y="6043646"/>
            <a:ext cx="898560" cy="390600"/>
            <a:chOff x="7889091" y="6043646"/>
            <a:chExt cx="898560" cy="390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5378A872-6BA2-42B6-BB06-85B6C3879B02}"/>
                    </a:ext>
                  </a:extLst>
                </p14:cNvPr>
                <p14:cNvContentPartPr/>
                <p14:nvPr/>
              </p14:nvContentPartPr>
              <p14:xfrm>
                <a:off x="7889091" y="6043646"/>
                <a:ext cx="165960" cy="3301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5378A872-6BA2-42B6-BB06-85B6C3879B02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7880451" y="6035006"/>
                  <a:ext cx="18360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4FEE8671-90E8-4E00-8CAA-F0C070D3B165}"/>
                    </a:ext>
                  </a:extLst>
                </p14:cNvPr>
                <p14:cNvContentPartPr/>
                <p14:nvPr/>
              </p14:nvContentPartPr>
              <p14:xfrm>
                <a:off x="8105811" y="6209606"/>
                <a:ext cx="97200" cy="22464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4FEE8671-90E8-4E00-8CAA-F0C070D3B165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8097171" y="6200966"/>
                  <a:ext cx="114840" cy="242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7EF9D88D-BAC6-426E-AEE2-883FE1EFDDC4}"/>
                    </a:ext>
                  </a:extLst>
                </p14:cNvPr>
                <p14:cNvContentPartPr/>
                <p14:nvPr/>
              </p14:nvContentPartPr>
              <p14:xfrm>
                <a:off x="8313531" y="6088646"/>
                <a:ext cx="60480" cy="22392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7EF9D88D-BAC6-426E-AEE2-883FE1EFDDC4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8304531" y="6080006"/>
                  <a:ext cx="7812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C45A130A-7F07-445F-AFE6-B4A6B120AC36}"/>
                    </a:ext>
                  </a:extLst>
                </p14:cNvPr>
                <p14:cNvContentPartPr/>
                <p14:nvPr/>
              </p14:nvContentPartPr>
              <p14:xfrm>
                <a:off x="8428371" y="6153446"/>
                <a:ext cx="116280" cy="27216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C45A130A-7F07-445F-AFE6-B4A6B120AC36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8419731" y="6144806"/>
                  <a:ext cx="133920" cy="28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41EF1F52-07DD-4A6C-84C1-4B72190B474B}"/>
                    </a:ext>
                  </a:extLst>
                </p14:cNvPr>
                <p14:cNvContentPartPr/>
                <p14:nvPr/>
              </p14:nvContentPartPr>
              <p14:xfrm>
                <a:off x="8681811" y="6092246"/>
                <a:ext cx="105840" cy="25416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41EF1F52-07DD-4A6C-84C1-4B72190B474B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8673171" y="6083246"/>
                  <a:ext cx="123480" cy="271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52">
            <p14:nvContentPartPr>
              <p14:cNvPr id="254" name="Ink 253">
                <a:extLst>
                  <a:ext uri="{FF2B5EF4-FFF2-40B4-BE49-F238E27FC236}">
                    <a16:creationId xmlns:a16="http://schemas.microsoft.com/office/drawing/2014/main" id="{2D8C514D-8301-4EB8-8BC7-4D0352A20792}"/>
                  </a:ext>
                </a:extLst>
              </p14:cNvPr>
              <p14:cNvContentPartPr/>
              <p14:nvPr/>
            </p14:nvContentPartPr>
            <p14:xfrm>
              <a:off x="4761051" y="6481046"/>
              <a:ext cx="571320" cy="80640"/>
            </p14:xfrm>
          </p:contentPart>
        </mc:Choice>
        <mc:Fallback xmlns="">
          <p:pic>
            <p:nvPicPr>
              <p:cNvPr id="254" name="Ink 253">
                <a:extLst>
                  <a:ext uri="{FF2B5EF4-FFF2-40B4-BE49-F238E27FC236}">
                    <a16:creationId xmlns:a16="http://schemas.microsoft.com/office/drawing/2014/main" id="{2D8C514D-8301-4EB8-8BC7-4D0352A20792}"/>
                  </a:ext>
                </a:extLst>
              </p:cNvPr>
              <p:cNvPicPr/>
              <p:nvPr/>
            </p:nvPicPr>
            <p:blipFill>
              <a:blip r:embed="rId353"/>
              <a:stretch>
                <a:fillRect/>
              </a:stretch>
            </p:blipFill>
            <p:spPr>
              <a:xfrm>
                <a:off x="4752051" y="6472046"/>
                <a:ext cx="588960" cy="9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4">
            <p14:nvContentPartPr>
              <p14:cNvPr id="255" name="Ink 254">
                <a:extLst>
                  <a:ext uri="{FF2B5EF4-FFF2-40B4-BE49-F238E27FC236}">
                    <a16:creationId xmlns:a16="http://schemas.microsoft.com/office/drawing/2014/main" id="{4A42BE17-D349-4E17-8252-7B86CA149DE6}"/>
                  </a:ext>
                </a:extLst>
              </p14:cNvPr>
              <p14:cNvContentPartPr/>
              <p14:nvPr/>
            </p14:nvContentPartPr>
            <p14:xfrm>
              <a:off x="6771651" y="5533526"/>
              <a:ext cx="3839760" cy="181800"/>
            </p14:xfrm>
          </p:contentPart>
        </mc:Choice>
        <mc:Fallback xmlns="">
          <p:pic>
            <p:nvPicPr>
              <p:cNvPr id="255" name="Ink 254">
                <a:extLst>
                  <a:ext uri="{FF2B5EF4-FFF2-40B4-BE49-F238E27FC236}">
                    <a16:creationId xmlns:a16="http://schemas.microsoft.com/office/drawing/2014/main" id="{4A42BE17-D349-4E17-8252-7B86CA149DE6}"/>
                  </a:ext>
                </a:extLst>
              </p:cNvPr>
              <p:cNvPicPr/>
              <p:nvPr/>
            </p:nvPicPr>
            <p:blipFill>
              <a:blip r:embed="rId355"/>
              <a:stretch>
                <a:fillRect/>
              </a:stretch>
            </p:blipFill>
            <p:spPr>
              <a:xfrm>
                <a:off x="6763011" y="5524886"/>
                <a:ext cx="3857400" cy="199440"/>
              </a:xfrm>
              <a:prstGeom prst="rect">
                <a:avLst/>
              </a:prstGeom>
            </p:spPr>
          </p:pic>
        </mc:Fallback>
      </mc:AlternateContent>
      <p:grpSp>
        <p:nvGrpSpPr>
          <p:cNvPr id="258" name="Group 257">
            <a:extLst>
              <a:ext uri="{FF2B5EF4-FFF2-40B4-BE49-F238E27FC236}">
                <a16:creationId xmlns:a16="http://schemas.microsoft.com/office/drawing/2014/main" id="{2DF62770-46FB-4D4E-BFAD-68E86BE29E01}"/>
              </a:ext>
            </a:extLst>
          </p:cNvPr>
          <p:cNvGrpSpPr/>
          <p:nvPr/>
        </p:nvGrpSpPr>
        <p:grpSpPr>
          <a:xfrm>
            <a:off x="3108291" y="4980206"/>
            <a:ext cx="3213000" cy="586440"/>
            <a:chOff x="3108291" y="4980206"/>
            <a:chExt cx="3213000" cy="58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404FFDA0-392E-4CE5-B2EF-C42D7E5B1225}"/>
                    </a:ext>
                  </a:extLst>
                </p14:cNvPr>
                <p14:cNvContentPartPr/>
                <p14:nvPr/>
              </p14:nvContentPartPr>
              <p14:xfrm>
                <a:off x="3172011" y="5041406"/>
                <a:ext cx="53280" cy="15012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404FFDA0-392E-4CE5-B2EF-C42D7E5B122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3163011" y="5032406"/>
                  <a:ext cx="7092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99E79082-8304-4D88-AD6F-09A7FDB434EA}"/>
                    </a:ext>
                  </a:extLst>
                </p14:cNvPr>
                <p14:cNvContentPartPr/>
                <p14:nvPr/>
              </p14:nvContentPartPr>
              <p14:xfrm>
                <a:off x="3108291" y="4981646"/>
                <a:ext cx="228960" cy="16416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99E79082-8304-4D88-AD6F-09A7FDB434EA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3099651" y="4972646"/>
                  <a:ext cx="2466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2E1109FA-FF87-4660-A0D8-46A81C6B1BA1}"/>
                    </a:ext>
                  </a:extLst>
                </p14:cNvPr>
                <p14:cNvContentPartPr/>
                <p14:nvPr/>
              </p14:nvContentPartPr>
              <p14:xfrm>
                <a:off x="3391611" y="5007926"/>
                <a:ext cx="87840" cy="25200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2E1109FA-FF87-4660-A0D8-46A81C6B1BA1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3382971" y="4998926"/>
                  <a:ext cx="105480" cy="26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C7259C4F-054B-4619-999C-6A22A68E51A9}"/>
                    </a:ext>
                  </a:extLst>
                </p14:cNvPr>
                <p14:cNvContentPartPr/>
                <p14:nvPr/>
              </p14:nvContentPartPr>
              <p14:xfrm>
                <a:off x="3564771" y="5018366"/>
                <a:ext cx="69120" cy="1893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C7259C4F-054B-4619-999C-6A22A68E51A9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3555771" y="5009726"/>
                  <a:ext cx="8676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A84722E5-C2DC-4F55-8460-467AFBA2C170}"/>
                    </a:ext>
                  </a:extLst>
                </p14:cNvPr>
                <p14:cNvContentPartPr/>
                <p14:nvPr/>
              </p14:nvContentPartPr>
              <p14:xfrm>
                <a:off x="3641451" y="5195126"/>
                <a:ext cx="33120" cy="7056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A84722E5-C2DC-4F55-8460-467AFBA2C170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3632451" y="5186126"/>
                  <a:ext cx="5076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D3407BA5-9CA7-460C-9DE9-86D9AB8AEA99}"/>
                    </a:ext>
                  </a:extLst>
                </p14:cNvPr>
                <p14:cNvContentPartPr/>
                <p14:nvPr/>
              </p14:nvContentPartPr>
              <p14:xfrm>
                <a:off x="3718131" y="5012246"/>
                <a:ext cx="51120" cy="56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D3407BA5-9CA7-460C-9DE9-86D9AB8AEA99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3709131" y="5003606"/>
                  <a:ext cx="68760" cy="7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858F884B-573B-48FB-B157-7480D44EF698}"/>
                    </a:ext>
                  </a:extLst>
                </p14:cNvPr>
                <p14:cNvContentPartPr/>
                <p14:nvPr/>
              </p14:nvContentPartPr>
              <p14:xfrm>
                <a:off x="3891651" y="5082086"/>
                <a:ext cx="75960" cy="6336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858F884B-573B-48FB-B157-7480D44EF698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3882651" y="5073446"/>
                  <a:ext cx="93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28F025B0-BD4B-4014-A4C0-73B00C36DB4F}"/>
                    </a:ext>
                  </a:extLst>
                </p14:cNvPr>
                <p14:cNvContentPartPr/>
                <p14:nvPr/>
              </p14:nvContentPartPr>
              <p14:xfrm>
                <a:off x="3848451" y="5243726"/>
                <a:ext cx="76680" cy="118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28F025B0-BD4B-4014-A4C0-73B00C36DB4F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3839451" y="5235086"/>
                  <a:ext cx="9432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1D325199-D67D-49AF-8EAC-B4D0E3D4A663}"/>
                    </a:ext>
                  </a:extLst>
                </p14:cNvPr>
                <p14:cNvContentPartPr/>
                <p14:nvPr/>
              </p14:nvContentPartPr>
              <p14:xfrm>
                <a:off x="4069131" y="5104406"/>
                <a:ext cx="157320" cy="31752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1D325199-D67D-49AF-8EAC-B4D0E3D4A663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4060491" y="5095766"/>
                  <a:ext cx="174960" cy="33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952EE0D-6360-40EC-8C60-3E206604633E}"/>
                    </a:ext>
                  </a:extLst>
                </p14:cNvPr>
                <p14:cNvContentPartPr/>
                <p14:nvPr/>
              </p14:nvContentPartPr>
              <p14:xfrm>
                <a:off x="4374771" y="5063726"/>
                <a:ext cx="76680" cy="2188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952EE0D-6360-40EC-8C60-3E206604633E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4365771" y="5055086"/>
                  <a:ext cx="94320" cy="23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E2F4420E-967D-44D3-85D6-BE636DCB84D1}"/>
                    </a:ext>
                  </a:extLst>
                </p14:cNvPr>
                <p14:cNvContentPartPr/>
                <p14:nvPr/>
              </p14:nvContentPartPr>
              <p14:xfrm>
                <a:off x="4679691" y="5133206"/>
                <a:ext cx="88200" cy="900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E2F4420E-967D-44D3-85D6-BE636DCB84D1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4670691" y="5124206"/>
                  <a:ext cx="1058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8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07B5C876-AE45-499F-8A48-AB4EF325EBC9}"/>
                    </a:ext>
                  </a:extLst>
                </p14:cNvPr>
                <p14:cNvContentPartPr/>
                <p14:nvPr/>
              </p14:nvContentPartPr>
              <p14:xfrm>
                <a:off x="4695171" y="5194046"/>
                <a:ext cx="60120" cy="36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07B5C876-AE45-499F-8A48-AB4EF325EBC9}"/>
                    </a:ext>
                  </a:extLst>
                </p:cNvPr>
                <p:cNvPicPr/>
                <p:nvPr/>
              </p:nvPicPr>
              <p:blipFill>
                <a:blip r:embed="rId379"/>
                <a:stretch>
                  <a:fillRect/>
                </a:stretch>
              </p:blipFill>
              <p:spPr>
                <a:xfrm>
                  <a:off x="4686171" y="5185406"/>
                  <a:ext cx="77760" cy="2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0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62B1BED2-625A-4B17-AE9D-6579E502A1DA}"/>
                    </a:ext>
                  </a:extLst>
                </p14:cNvPr>
                <p14:cNvContentPartPr/>
                <p14:nvPr/>
              </p14:nvContentPartPr>
              <p14:xfrm>
                <a:off x="5026011" y="5052206"/>
                <a:ext cx="86400" cy="15516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62B1BED2-625A-4B17-AE9D-6579E502A1DA}"/>
                    </a:ext>
                  </a:extLst>
                </p:cNvPr>
                <p:cNvPicPr/>
                <p:nvPr/>
              </p:nvPicPr>
              <p:blipFill>
                <a:blip r:embed="rId381"/>
                <a:stretch>
                  <a:fillRect/>
                </a:stretch>
              </p:blipFill>
              <p:spPr>
                <a:xfrm>
                  <a:off x="5017011" y="5043566"/>
                  <a:ext cx="10404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2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EA5D782A-598B-433B-87C5-640FA7331973}"/>
                    </a:ext>
                  </a:extLst>
                </p14:cNvPr>
                <p14:cNvContentPartPr/>
                <p14:nvPr/>
              </p14:nvContentPartPr>
              <p14:xfrm>
                <a:off x="4989651" y="4988126"/>
                <a:ext cx="184320" cy="14256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EA5D782A-598B-433B-87C5-640FA7331973}"/>
                    </a:ext>
                  </a:extLst>
                </p:cNvPr>
                <p:cNvPicPr/>
                <p:nvPr/>
              </p:nvPicPr>
              <p:blipFill>
                <a:blip r:embed="rId383"/>
                <a:stretch>
                  <a:fillRect/>
                </a:stretch>
              </p:blipFill>
              <p:spPr>
                <a:xfrm>
                  <a:off x="4981011" y="4979126"/>
                  <a:ext cx="2019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4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5832E3F3-970C-4CAF-A04F-8C8DA0A15180}"/>
                    </a:ext>
                  </a:extLst>
                </p14:cNvPr>
                <p14:cNvContentPartPr/>
                <p14:nvPr/>
              </p14:nvContentPartPr>
              <p14:xfrm>
                <a:off x="5214651" y="5021606"/>
                <a:ext cx="99720" cy="23292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5832E3F3-970C-4CAF-A04F-8C8DA0A15180}"/>
                    </a:ext>
                  </a:extLst>
                </p:cNvPr>
                <p:cNvPicPr/>
                <p:nvPr/>
              </p:nvPicPr>
              <p:blipFill>
                <a:blip r:embed="rId385"/>
                <a:stretch>
                  <a:fillRect/>
                </a:stretch>
              </p:blipFill>
              <p:spPr>
                <a:xfrm>
                  <a:off x="5206011" y="5012606"/>
                  <a:ext cx="117360" cy="250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6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4818376D-3776-4872-A41B-89F2B8E18345}"/>
                    </a:ext>
                  </a:extLst>
                </p14:cNvPr>
                <p14:cNvContentPartPr/>
                <p14:nvPr/>
              </p14:nvContentPartPr>
              <p14:xfrm>
                <a:off x="5434251" y="5086766"/>
                <a:ext cx="133200" cy="1656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4818376D-3776-4872-A41B-89F2B8E18345}"/>
                    </a:ext>
                  </a:extLst>
                </p:cNvPr>
                <p:cNvPicPr/>
                <p:nvPr/>
              </p:nvPicPr>
              <p:blipFill>
                <a:blip r:embed="rId387"/>
                <a:stretch>
                  <a:fillRect/>
                </a:stretch>
              </p:blipFill>
              <p:spPr>
                <a:xfrm>
                  <a:off x="5425251" y="5078126"/>
                  <a:ext cx="15084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8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08D3C6BF-D89A-43D6-ABF4-0CB4AF454D53}"/>
                    </a:ext>
                  </a:extLst>
                </p14:cNvPr>
                <p14:cNvContentPartPr/>
                <p14:nvPr/>
              </p14:nvContentPartPr>
              <p14:xfrm>
                <a:off x="5758971" y="5118446"/>
                <a:ext cx="91800" cy="766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08D3C6BF-D89A-43D6-ABF4-0CB4AF454D53}"/>
                    </a:ext>
                  </a:extLst>
                </p:cNvPr>
                <p:cNvPicPr/>
                <p:nvPr/>
              </p:nvPicPr>
              <p:blipFill>
                <a:blip r:embed="rId389"/>
                <a:stretch>
                  <a:fillRect/>
                </a:stretch>
              </p:blipFill>
              <p:spPr>
                <a:xfrm>
                  <a:off x="5750331" y="5109446"/>
                  <a:ext cx="109440" cy="9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0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8F2804F7-A534-4787-AE51-2176DD9C1811}"/>
                    </a:ext>
                  </a:extLst>
                </p14:cNvPr>
                <p14:cNvContentPartPr/>
                <p14:nvPr/>
              </p14:nvContentPartPr>
              <p14:xfrm>
                <a:off x="5715051" y="5279366"/>
                <a:ext cx="99000" cy="11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8F2804F7-A534-4787-AE51-2176DD9C1811}"/>
                    </a:ext>
                  </a:extLst>
                </p:cNvPr>
                <p:cNvPicPr/>
                <p:nvPr/>
              </p:nvPicPr>
              <p:blipFill>
                <a:blip r:embed="rId391"/>
                <a:stretch>
                  <a:fillRect/>
                </a:stretch>
              </p:blipFill>
              <p:spPr>
                <a:xfrm>
                  <a:off x="5706051" y="5270726"/>
                  <a:ext cx="11664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2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90AC7AE2-3FAD-49D0-A326-2E71B98021C7}"/>
                    </a:ext>
                  </a:extLst>
                </p14:cNvPr>
                <p14:cNvContentPartPr/>
                <p14:nvPr/>
              </p14:nvContentPartPr>
              <p14:xfrm>
                <a:off x="6036531" y="5154446"/>
                <a:ext cx="56520" cy="10764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90AC7AE2-3FAD-49D0-A326-2E71B98021C7}"/>
                    </a:ext>
                  </a:extLst>
                </p:cNvPr>
                <p:cNvPicPr/>
                <p:nvPr/>
              </p:nvPicPr>
              <p:blipFill>
                <a:blip r:embed="rId393"/>
                <a:stretch>
                  <a:fillRect/>
                </a:stretch>
              </p:blipFill>
              <p:spPr>
                <a:xfrm>
                  <a:off x="6027531" y="5145446"/>
                  <a:ext cx="7416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4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EE014786-8F3F-4BD3-B936-E1512BCAB8F4}"/>
                    </a:ext>
                  </a:extLst>
                </p14:cNvPr>
                <p14:cNvContentPartPr/>
                <p14:nvPr/>
              </p14:nvContentPartPr>
              <p14:xfrm>
                <a:off x="5986491" y="5011166"/>
                <a:ext cx="25560" cy="158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EE014786-8F3F-4BD3-B936-E1512BCAB8F4}"/>
                    </a:ext>
                  </a:extLst>
                </p:cNvPr>
                <p:cNvPicPr/>
                <p:nvPr/>
              </p:nvPicPr>
              <p:blipFill>
                <a:blip r:embed="rId395"/>
                <a:stretch>
                  <a:fillRect/>
                </a:stretch>
              </p:blipFill>
              <p:spPr>
                <a:xfrm>
                  <a:off x="5977851" y="5002166"/>
                  <a:ext cx="432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6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07323BBB-36E7-4F61-8A6B-2FFC49D085AC}"/>
                    </a:ext>
                  </a:extLst>
                </p14:cNvPr>
                <p14:cNvContentPartPr/>
                <p14:nvPr/>
              </p14:nvContentPartPr>
              <p14:xfrm>
                <a:off x="6251451" y="4980206"/>
                <a:ext cx="69840" cy="276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07323BBB-36E7-4F61-8A6B-2FFC49D085AC}"/>
                    </a:ext>
                  </a:extLst>
                </p:cNvPr>
                <p:cNvPicPr/>
                <p:nvPr/>
              </p:nvPicPr>
              <p:blipFill>
                <a:blip r:embed="rId397"/>
                <a:stretch>
                  <a:fillRect/>
                </a:stretch>
              </p:blipFill>
              <p:spPr>
                <a:xfrm>
                  <a:off x="6242451" y="4971206"/>
                  <a:ext cx="87480" cy="29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8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0BCA424-EC4E-417D-93E7-6F2AC357BF66}"/>
                    </a:ext>
                  </a:extLst>
                </p14:cNvPr>
                <p14:cNvContentPartPr/>
                <p14:nvPr/>
              </p14:nvContentPartPr>
              <p14:xfrm>
                <a:off x="5061291" y="5562686"/>
                <a:ext cx="23760" cy="396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0BCA424-EC4E-417D-93E7-6F2AC357BF66}"/>
                    </a:ext>
                  </a:extLst>
                </p:cNvPr>
                <p:cNvPicPr/>
                <p:nvPr/>
              </p:nvPicPr>
              <p:blipFill>
                <a:blip r:embed="rId399"/>
                <a:stretch>
                  <a:fillRect/>
                </a:stretch>
              </p:blipFill>
              <p:spPr>
                <a:xfrm>
                  <a:off x="5052651" y="5553686"/>
                  <a:ext cx="4140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0">
              <p14:nvContentPartPr>
                <p14:cNvPr id="257" name="Ink 256">
                  <a:extLst>
                    <a:ext uri="{FF2B5EF4-FFF2-40B4-BE49-F238E27FC236}">
                      <a16:creationId xmlns:a16="http://schemas.microsoft.com/office/drawing/2014/main" id="{76B05043-2CE3-4353-97D4-7BDC928E243E}"/>
                    </a:ext>
                  </a:extLst>
                </p14:cNvPr>
                <p14:cNvContentPartPr/>
                <p14:nvPr/>
              </p14:nvContentPartPr>
              <p14:xfrm>
                <a:off x="3386211" y="5366486"/>
                <a:ext cx="2761560" cy="154440"/>
              </p14:xfrm>
            </p:contentPart>
          </mc:Choice>
          <mc:Fallback xmlns="">
            <p:pic>
              <p:nvPicPr>
                <p:cNvPr id="257" name="Ink 256">
                  <a:extLst>
                    <a:ext uri="{FF2B5EF4-FFF2-40B4-BE49-F238E27FC236}">
                      <a16:creationId xmlns:a16="http://schemas.microsoft.com/office/drawing/2014/main" id="{76B05043-2CE3-4353-97D4-7BDC928E243E}"/>
                    </a:ext>
                  </a:extLst>
                </p:cNvPr>
                <p:cNvPicPr/>
                <p:nvPr/>
              </p:nvPicPr>
              <p:blipFill>
                <a:blip r:embed="rId401"/>
                <a:stretch>
                  <a:fillRect/>
                </a:stretch>
              </p:blipFill>
              <p:spPr>
                <a:xfrm>
                  <a:off x="3377571" y="5357846"/>
                  <a:ext cx="2779200" cy="17208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2207288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p14="http://schemas.microsoft.com/office/powerpoint/2010/main">
        <mc:Choice Requires="p14">
          <p:contentPart p14:bwMode="auto" r:id="rId2">
            <p14:nvContentPartPr>
              <p14:cNvPr id="2" name="Ink 1">
                <a:extLst>
                  <a:ext uri="{FF2B5EF4-FFF2-40B4-BE49-F238E27FC236}">
                    <a16:creationId xmlns:a16="http://schemas.microsoft.com/office/drawing/2014/main" id="{9D81B9C9-C2F9-4D8B-869A-CD9E88C4A50B}"/>
                  </a:ext>
                </a:extLst>
              </p14:cNvPr>
              <p14:cNvContentPartPr/>
              <p14:nvPr/>
            </p14:nvContentPartPr>
            <p14:xfrm>
              <a:off x="522051" y="439166"/>
              <a:ext cx="155520" cy="23040"/>
            </p14:xfrm>
          </p:contentPart>
        </mc:Choice>
        <mc:Fallback xmlns="">
          <p:pic>
            <p:nvPicPr>
              <p:cNvPr id="2" name="Ink 1">
                <a:extLst>
                  <a:ext uri="{FF2B5EF4-FFF2-40B4-BE49-F238E27FC236}">
                    <a16:creationId xmlns:a16="http://schemas.microsoft.com/office/drawing/2014/main" id="{9D81B9C9-C2F9-4D8B-869A-CD9E88C4A50B}"/>
                  </a:ext>
                </a:extLst>
              </p:cNvPr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513411" y="430166"/>
                <a:ext cx="173160" cy="40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">
            <p14:nvContentPartPr>
              <p14:cNvPr id="7" name="Ink 6">
                <a:extLst>
                  <a:ext uri="{FF2B5EF4-FFF2-40B4-BE49-F238E27FC236}">
                    <a16:creationId xmlns:a16="http://schemas.microsoft.com/office/drawing/2014/main" id="{BD977B6E-C0A2-4D91-809C-5E0617C54A0D}"/>
                  </a:ext>
                </a:extLst>
              </p14:cNvPr>
              <p14:cNvContentPartPr/>
              <p14:nvPr/>
            </p14:nvContentPartPr>
            <p14:xfrm>
              <a:off x="1141611" y="59366"/>
              <a:ext cx="137880" cy="103680"/>
            </p14:xfrm>
          </p:contentPart>
        </mc:Choice>
        <mc:Fallback xmlns="">
          <p:pic>
            <p:nvPicPr>
              <p:cNvPr id="7" name="Ink 6">
                <a:extLst>
                  <a:ext uri="{FF2B5EF4-FFF2-40B4-BE49-F238E27FC236}">
                    <a16:creationId xmlns:a16="http://schemas.microsoft.com/office/drawing/2014/main" id="{BD977B6E-C0A2-4D91-809C-5E0617C54A0D}"/>
                  </a:ext>
                </a:extLst>
              </p:cNvPr>
              <p:cNvPicPr/>
              <p:nvPr/>
            </p:nvPicPr>
            <p:blipFill>
              <a:blip r:embed="rId5"/>
              <a:stretch>
                <a:fillRect/>
              </a:stretch>
            </p:blipFill>
            <p:spPr>
              <a:xfrm>
                <a:off x="1132971" y="50726"/>
                <a:ext cx="155520" cy="1213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EB51414D-9231-457E-A9C1-90BA44EDAF42}"/>
              </a:ext>
            </a:extLst>
          </p:cNvPr>
          <p:cNvGrpSpPr/>
          <p:nvPr/>
        </p:nvGrpSpPr>
        <p:grpSpPr>
          <a:xfrm>
            <a:off x="929931" y="283646"/>
            <a:ext cx="1641960" cy="683640"/>
            <a:chOff x="929931" y="283646"/>
            <a:chExt cx="1641960" cy="683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A8940080-B4C5-4738-844E-8116D56730E3}"/>
                    </a:ext>
                  </a:extLst>
                </p14:cNvPr>
                <p14:cNvContentPartPr/>
                <p14:nvPr/>
              </p14:nvContentPartPr>
              <p14:xfrm>
                <a:off x="1069971" y="283646"/>
                <a:ext cx="236520" cy="2646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A8940080-B4C5-4738-844E-8116D56730E3}"/>
                    </a:ext>
                  </a:extLst>
                </p:cNvPr>
                <p:cNvPicPr/>
                <p:nvPr/>
              </p:nvPicPr>
              <p:blipFill>
                <a:blip r:embed="rId7"/>
                <a:stretch>
                  <a:fillRect/>
                </a:stretch>
              </p:blipFill>
              <p:spPr>
                <a:xfrm>
                  <a:off x="1060971" y="274646"/>
                  <a:ext cx="254160" cy="28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919F69E9-D617-4B83-88ED-1AC9B8B88394}"/>
                    </a:ext>
                  </a:extLst>
                </p14:cNvPr>
                <p14:cNvContentPartPr/>
                <p14:nvPr/>
              </p14:nvContentPartPr>
              <p14:xfrm>
                <a:off x="929931" y="774326"/>
                <a:ext cx="81360" cy="19296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919F69E9-D617-4B83-88ED-1AC9B8B88394}"/>
                    </a:ext>
                  </a:extLst>
                </p:cNvPr>
                <p:cNvPicPr/>
                <p:nvPr/>
              </p:nvPicPr>
              <p:blipFill>
                <a:blip r:embed="rId9"/>
                <a:stretch>
                  <a:fillRect/>
                </a:stretch>
              </p:blipFill>
              <p:spPr>
                <a:xfrm>
                  <a:off x="921291" y="765326"/>
                  <a:ext cx="990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">
              <p14:nvContentPartPr>
                <p14:cNvPr id="5" name="Ink 4">
                  <a:extLst>
                    <a:ext uri="{FF2B5EF4-FFF2-40B4-BE49-F238E27FC236}">
                      <a16:creationId xmlns:a16="http://schemas.microsoft.com/office/drawing/2014/main" id="{D40AD79C-A771-4F06-89D5-9A098C90972F}"/>
                    </a:ext>
                  </a:extLst>
                </p14:cNvPr>
                <p14:cNvContentPartPr/>
                <p14:nvPr/>
              </p14:nvContentPartPr>
              <p14:xfrm>
                <a:off x="1083651" y="861086"/>
                <a:ext cx="93960" cy="74880"/>
              </p14:xfrm>
            </p:contentPart>
          </mc:Choice>
          <mc:Fallback xmlns="">
            <p:pic>
              <p:nvPicPr>
                <p:cNvPr id="5" name="Ink 4">
                  <a:extLst>
                    <a:ext uri="{FF2B5EF4-FFF2-40B4-BE49-F238E27FC236}">
                      <a16:creationId xmlns:a16="http://schemas.microsoft.com/office/drawing/2014/main" id="{D40AD79C-A771-4F06-89D5-9A098C90972F}"/>
                    </a:ext>
                  </a:extLst>
                </p:cNvPr>
                <p:cNvPicPr/>
                <p:nvPr/>
              </p:nvPicPr>
              <p:blipFill>
                <a:blip r:embed="rId11"/>
                <a:stretch>
                  <a:fillRect/>
                </a:stretch>
              </p:blipFill>
              <p:spPr>
                <a:xfrm>
                  <a:off x="1075011" y="852086"/>
                  <a:ext cx="11160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">
              <p14:nvContentPartPr>
                <p14:cNvPr id="6" name="Ink 5">
                  <a:extLst>
                    <a:ext uri="{FF2B5EF4-FFF2-40B4-BE49-F238E27FC236}">
                      <a16:creationId xmlns:a16="http://schemas.microsoft.com/office/drawing/2014/main" id="{D0BB640A-C77C-435B-A233-EFBD2EFD1C22}"/>
                    </a:ext>
                  </a:extLst>
                </p14:cNvPr>
                <p14:cNvContentPartPr/>
                <p14:nvPr/>
              </p14:nvContentPartPr>
              <p14:xfrm>
                <a:off x="1245291" y="847046"/>
                <a:ext cx="66240" cy="83160"/>
              </p14:xfrm>
            </p:contentPart>
          </mc:Choice>
          <mc:Fallback xmlns="">
            <p:pic>
              <p:nvPicPr>
                <p:cNvPr id="6" name="Ink 5">
                  <a:extLst>
                    <a:ext uri="{FF2B5EF4-FFF2-40B4-BE49-F238E27FC236}">
                      <a16:creationId xmlns:a16="http://schemas.microsoft.com/office/drawing/2014/main" id="{D0BB640A-C77C-435B-A233-EFBD2EFD1C22}"/>
                    </a:ext>
                  </a:extLst>
                </p:cNvPr>
                <p:cNvPicPr/>
                <p:nvPr/>
              </p:nvPicPr>
              <p:blipFill>
                <a:blip r:embed="rId13"/>
                <a:stretch>
                  <a:fillRect/>
                </a:stretch>
              </p:blipFill>
              <p:spPr>
                <a:xfrm>
                  <a:off x="1236651" y="838406"/>
                  <a:ext cx="83880" cy="10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3222D08A-0133-48F4-A159-37690510550A}"/>
                    </a:ext>
                  </a:extLst>
                </p14:cNvPr>
                <p14:cNvContentPartPr/>
                <p14:nvPr/>
              </p14:nvContentPartPr>
              <p14:xfrm>
                <a:off x="1492971" y="311366"/>
                <a:ext cx="169920" cy="1112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3222D08A-0133-48F4-A159-37690510550A}"/>
                    </a:ext>
                  </a:extLst>
                </p:cNvPr>
                <p:cNvPicPr/>
                <p:nvPr/>
              </p:nvPicPr>
              <p:blipFill>
                <a:blip r:embed="rId15"/>
                <a:stretch>
                  <a:fillRect/>
                </a:stretch>
              </p:blipFill>
              <p:spPr>
                <a:xfrm>
                  <a:off x="1483971" y="302726"/>
                  <a:ext cx="18756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9AA2224F-0469-400A-8894-1760E62B3596}"/>
                    </a:ext>
                  </a:extLst>
                </p14:cNvPr>
                <p14:cNvContentPartPr/>
                <p14:nvPr/>
              </p14:nvContentPartPr>
              <p14:xfrm>
                <a:off x="1583691" y="520526"/>
                <a:ext cx="87840" cy="142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9AA2224F-0469-400A-8894-1760E62B3596}"/>
                    </a:ext>
                  </a:extLst>
                </p:cNvPr>
                <p:cNvPicPr/>
                <p:nvPr/>
              </p:nvPicPr>
              <p:blipFill>
                <a:blip r:embed="rId17"/>
                <a:stretch>
                  <a:fillRect/>
                </a:stretch>
              </p:blipFill>
              <p:spPr>
                <a:xfrm>
                  <a:off x="1574691" y="511526"/>
                  <a:ext cx="1054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69DF16BC-5878-49F7-8525-A2CB104919B1}"/>
                    </a:ext>
                  </a:extLst>
                </p14:cNvPr>
                <p14:cNvContentPartPr/>
                <p14:nvPr/>
              </p14:nvContentPartPr>
              <p14:xfrm>
                <a:off x="1378851" y="361046"/>
                <a:ext cx="64440" cy="35496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69DF16BC-5878-49F7-8525-A2CB104919B1}"/>
                    </a:ext>
                  </a:extLst>
                </p:cNvPr>
                <p:cNvPicPr/>
                <p:nvPr/>
              </p:nvPicPr>
              <p:blipFill>
                <a:blip r:embed="rId19"/>
                <a:stretch>
                  <a:fillRect/>
                </a:stretch>
              </p:blipFill>
              <p:spPr>
                <a:xfrm>
                  <a:off x="1370211" y="352046"/>
                  <a:ext cx="82080" cy="372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B0536491-8203-44CE-B851-A4CAEBAC430B}"/>
                    </a:ext>
                  </a:extLst>
                </p14:cNvPr>
                <p14:cNvContentPartPr/>
                <p14:nvPr/>
              </p14:nvContentPartPr>
              <p14:xfrm>
                <a:off x="1811211" y="315326"/>
                <a:ext cx="105840" cy="33012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B0536491-8203-44CE-B851-A4CAEBAC430B}"/>
                    </a:ext>
                  </a:extLst>
                </p:cNvPr>
                <p:cNvPicPr/>
                <p:nvPr/>
              </p:nvPicPr>
              <p:blipFill>
                <a:blip r:embed="rId21"/>
                <a:stretch>
                  <a:fillRect/>
                </a:stretch>
              </p:blipFill>
              <p:spPr>
                <a:xfrm>
                  <a:off x="1802211" y="306326"/>
                  <a:ext cx="123480" cy="34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E982BCAE-D63D-432B-A4D4-1AE947B2DC44}"/>
                    </a:ext>
                  </a:extLst>
                </p14:cNvPr>
                <p14:cNvContentPartPr/>
                <p14:nvPr/>
              </p14:nvContentPartPr>
              <p14:xfrm>
                <a:off x="2030811" y="285806"/>
                <a:ext cx="150480" cy="2869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E982BCAE-D63D-432B-A4D4-1AE947B2DC44}"/>
                    </a:ext>
                  </a:extLst>
                </p:cNvPr>
                <p:cNvPicPr/>
                <p:nvPr/>
              </p:nvPicPr>
              <p:blipFill>
                <a:blip r:embed="rId23"/>
                <a:stretch>
                  <a:fillRect/>
                </a:stretch>
              </p:blipFill>
              <p:spPr>
                <a:xfrm>
                  <a:off x="2021811" y="277166"/>
                  <a:ext cx="1681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D8EC71AD-B46E-4721-A7CD-938893AF2D8E}"/>
                    </a:ext>
                  </a:extLst>
                </p14:cNvPr>
                <p14:cNvContentPartPr/>
                <p14:nvPr/>
              </p14:nvContentPartPr>
              <p14:xfrm>
                <a:off x="1996971" y="493166"/>
                <a:ext cx="128160" cy="158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D8EC71AD-B46E-4721-A7CD-938893AF2D8E}"/>
                    </a:ext>
                  </a:extLst>
                </p:cNvPr>
                <p:cNvPicPr/>
                <p:nvPr/>
              </p:nvPicPr>
              <p:blipFill>
                <a:blip r:embed="rId25"/>
                <a:stretch>
                  <a:fillRect/>
                </a:stretch>
              </p:blipFill>
              <p:spPr>
                <a:xfrm>
                  <a:off x="1987971" y="484166"/>
                  <a:ext cx="14580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C29E7B2D-0CC3-4F12-BBC3-530F59F1C653}"/>
                    </a:ext>
                  </a:extLst>
                </p14:cNvPr>
                <p14:cNvContentPartPr/>
                <p14:nvPr/>
              </p14:nvContentPartPr>
              <p14:xfrm>
                <a:off x="2189571" y="519446"/>
                <a:ext cx="90360" cy="2415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C29E7B2D-0CC3-4F12-BBC3-530F59F1C653}"/>
                    </a:ext>
                  </a:extLst>
                </p:cNvPr>
                <p:cNvPicPr/>
                <p:nvPr/>
              </p:nvPicPr>
              <p:blipFill>
                <a:blip r:embed="rId27"/>
                <a:stretch>
                  <a:fillRect/>
                </a:stretch>
              </p:blipFill>
              <p:spPr>
                <a:xfrm>
                  <a:off x="2180571" y="510446"/>
                  <a:ext cx="108000" cy="25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623585D0-6F8B-4496-8294-09EB726CE8D1}"/>
                    </a:ext>
                  </a:extLst>
                </p14:cNvPr>
                <p14:cNvContentPartPr/>
                <p14:nvPr/>
              </p14:nvContentPartPr>
              <p14:xfrm>
                <a:off x="2381451" y="386246"/>
                <a:ext cx="41760" cy="21492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623585D0-6F8B-4496-8294-09EB726CE8D1}"/>
                    </a:ext>
                  </a:extLst>
                </p:cNvPr>
                <p:cNvPicPr/>
                <p:nvPr/>
              </p:nvPicPr>
              <p:blipFill>
                <a:blip r:embed="rId29"/>
                <a:stretch>
                  <a:fillRect/>
                </a:stretch>
              </p:blipFill>
              <p:spPr>
                <a:xfrm>
                  <a:off x="2372451" y="377606"/>
                  <a:ext cx="594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16097DAC-7A76-4557-BAE9-BF2A5C16F3F6}"/>
                    </a:ext>
                  </a:extLst>
                </p14:cNvPr>
                <p14:cNvContentPartPr/>
                <p14:nvPr/>
              </p14:nvContentPartPr>
              <p14:xfrm>
                <a:off x="2477931" y="468686"/>
                <a:ext cx="93960" cy="2728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16097DAC-7A76-4557-BAE9-BF2A5C16F3F6}"/>
                    </a:ext>
                  </a:extLst>
                </p:cNvPr>
                <p:cNvPicPr/>
                <p:nvPr/>
              </p:nvPicPr>
              <p:blipFill>
                <a:blip r:embed="rId31"/>
                <a:stretch>
                  <a:fillRect/>
                </a:stretch>
              </p:blipFill>
              <p:spPr>
                <a:xfrm>
                  <a:off x="2469291" y="460046"/>
                  <a:ext cx="111600" cy="29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64F51665-9204-4D31-A1E0-9B2F9ADD0732}"/>
              </a:ext>
            </a:extLst>
          </p:cNvPr>
          <p:cNvGrpSpPr/>
          <p:nvPr/>
        </p:nvGrpSpPr>
        <p:grpSpPr>
          <a:xfrm>
            <a:off x="2728131" y="161606"/>
            <a:ext cx="249120" cy="488880"/>
            <a:chOff x="2728131" y="161606"/>
            <a:chExt cx="249120" cy="488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044507C8-9252-485B-A947-54503C6FDCFB}"/>
                    </a:ext>
                  </a:extLst>
                </p14:cNvPr>
                <p14:cNvContentPartPr/>
                <p14:nvPr/>
              </p14:nvContentPartPr>
              <p14:xfrm>
                <a:off x="2728131" y="339086"/>
                <a:ext cx="114120" cy="31140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044507C8-9252-485B-A947-54503C6FDCFB}"/>
                    </a:ext>
                  </a:extLst>
                </p:cNvPr>
                <p:cNvPicPr/>
                <p:nvPr/>
              </p:nvPicPr>
              <p:blipFill>
                <a:blip r:embed="rId33"/>
                <a:stretch>
                  <a:fillRect/>
                </a:stretch>
              </p:blipFill>
              <p:spPr>
                <a:xfrm>
                  <a:off x="2719491" y="330086"/>
                  <a:ext cx="13176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53EDF846-6698-4424-BF38-8F04DDEB1CDD}"/>
                    </a:ext>
                  </a:extLst>
                </p14:cNvPr>
                <p14:cNvContentPartPr/>
                <p14:nvPr/>
              </p14:nvContentPartPr>
              <p14:xfrm>
                <a:off x="2841171" y="161606"/>
                <a:ext cx="136080" cy="20016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53EDF846-6698-4424-BF38-8F04DDEB1CDD}"/>
                    </a:ext>
                  </a:extLst>
                </p:cNvPr>
                <p:cNvPicPr/>
                <p:nvPr/>
              </p:nvPicPr>
              <p:blipFill>
                <a:blip r:embed="rId35"/>
                <a:stretch>
                  <a:fillRect/>
                </a:stretch>
              </p:blipFill>
              <p:spPr>
                <a:xfrm>
                  <a:off x="2832531" y="152966"/>
                  <a:ext cx="153720" cy="217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6" name="Group 45">
            <a:extLst>
              <a:ext uri="{FF2B5EF4-FFF2-40B4-BE49-F238E27FC236}">
                <a16:creationId xmlns:a16="http://schemas.microsoft.com/office/drawing/2014/main" id="{92173677-9C37-4CA5-95CC-1496BCE387DE}"/>
              </a:ext>
            </a:extLst>
          </p:cNvPr>
          <p:cNvGrpSpPr/>
          <p:nvPr/>
        </p:nvGrpSpPr>
        <p:grpSpPr>
          <a:xfrm>
            <a:off x="3105051" y="198686"/>
            <a:ext cx="3031560" cy="511200"/>
            <a:chOff x="3105051" y="198686"/>
            <a:chExt cx="3031560" cy="511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6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CEF346CE-2A2C-45F3-9370-C4826942105B}"/>
                    </a:ext>
                  </a:extLst>
                </p14:cNvPr>
                <p14:cNvContentPartPr/>
                <p14:nvPr/>
              </p14:nvContentPartPr>
              <p14:xfrm>
                <a:off x="3105051" y="410006"/>
                <a:ext cx="101880" cy="24768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CEF346CE-2A2C-45F3-9370-C4826942105B}"/>
                    </a:ext>
                  </a:extLst>
                </p:cNvPr>
                <p:cNvPicPr/>
                <p:nvPr/>
              </p:nvPicPr>
              <p:blipFill>
                <a:blip r:embed="rId37"/>
                <a:stretch>
                  <a:fillRect/>
                </a:stretch>
              </p:blipFill>
              <p:spPr>
                <a:xfrm>
                  <a:off x="3096051" y="401006"/>
                  <a:ext cx="119520" cy="26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7C798F47-0A09-4F81-859E-ED9AB0E8A83D}"/>
                    </a:ext>
                  </a:extLst>
                </p14:cNvPr>
                <p14:cNvContentPartPr/>
                <p14:nvPr/>
              </p14:nvContentPartPr>
              <p14:xfrm>
                <a:off x="3237891" y="500006"/>
                <a:ext cx="135360" cy="11988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7C798F47-0A09-4F81-859E-ED9AB0E8A83D}"/>
                    </a:ext>
                  </a:extLst>
                </p:cNvPr>
                <p:cNvPicPr/>
                <p:nvPr/>
              </p:nvPicPr>
              <p:blipFill>
                <a:blip r:embed="rId39"/>
                <a:stretch>
                  <a:fillRect/>
                </a:stretch>
              </p:blipFill>
              <p:spPr>
                <a:xfrm>
                  <a:off x="3229251" y="491366"/>
                  <a:ext cx="15300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D1418933-00E1-4C7D-9031-044C9A738C23}"/>
                    </a:ext>
                  </a:extLst>
                </p14:cNvPr>
                <p14:cNvContentPartPr/>
                <p14:nvPr/>
              </p14:nvContentPartPr>
              <p14:xfrm>
                <a:off x="3458211" y="549686"/>
                <a:ext cx="91080" cy="1692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D1418933-00E1-4C7D-9031-044C9A738C23}"/>
                    </a:ext>
                  </a:extLst>
                </p:cNvPr>
                <p:cNvPicPr/>
                <p:nvPr/>
              </p:nvPicPr>
              <p:blipFill>
                <a:blip r:embed="rId41"/>
                <a:stretch>
                  <a:fillRect/>
                </a:stretch>
              </p:blipFill>
              <p:spPr>
                <a:xfrm>
                  <a:off x="3449211" y="540686"/>
                  <a:ext cx="10872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953B3788-3EFC-49AD-BD84-1DF1FAF0021E}"/>
                    </a:ext>
                  </a:extLst>
                </p14:cNvPr>
                <p14:cNvContentPartPr/>
                <p14:nvPr/>
              </p14:nvContentPartPr>
              <p14:xfrm>
                <a:off x="3604371" y="463646"/>
                <a:ext cx="113040" cy="1407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953B3788-3EFC-49AD-BD84-1DF1FAF0021E}"/>
                    </a:ext>
                  </a:extLst>
                </p:cNvPr>
                <p:cNvPicPr/>
                <p:nvPr/>
              </p:nvPicPr>
              <p:blipFill>
                <a:blip r:embed="rId43"/>
                <a:stretch>
                  <a:fillRect/>
                </a:stretch>
              </p:blipFill>
              <p:spPr>
                <a:xfrm>
                  <a:off x="3595371" y="454646"/>
                  <a:ext cx="13068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4C72768B-ECEF-47F4-9663-27B6CA68C46B}"/>
                    </a:ext>
                  </a:extLst>
                </p14:cNvPr>
                <p14:cNvContentPartPr/>
                <p14:nvPr/>
              </p14:nvContentPartPr>
              <p14:xfrm>
                <a:off x="3803091" y="420446"/>
                <a:ext cx="108720" cy="2448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4C72768B-ECEF-47F4-9663-27B6CA68C46B}"/>
                    </a:ext>
                  </a:extLst>
                </p:cNvPr>
                <p:cNvPicPr/>
                <p:nvPr/>
              </p:nvPicPr>
              <p:blipFill>
                <a:blip r:embed="rId45"/>
                <a:stretch>
                  <a:fillRect/>
                </a:stretch>
              </p:blipFill>
              <p:spPr>
                <a:xfrm>
                  <a:off x="3794451" y="411806"/>
                  <a:ext cx="126360" cy="26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7A99F52-507F-4976-90D5-BCC58B6D9734}"/>
                    </a:ext>
                  </a:extLst>
                </p14:cNvPr>
                <p14:cNvContentPartPr/>
                <p14:nvPr/>
              </p14:nvContentPartPr>
              <p14:xfrm>
                <a:off x="4023411" y="362126"/>
                <a:ext cx="111960" cy="33372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7A99F52-507F-4976-90D5-BCC58B6D9734}"/>
                    </a:ext>
                  </a:extLst>
                </p:cNvPr>
                <p:cNvPicPr/>
                <p:nvPr/>
              </p:nvPicPr>
              <p:blipFill>
                <a:blip r:embed="rId47"/>
                <a:stretch>
                  <a:fillRect/>
                </a:stretch>
              </p:blipFill>
              <p:spPr>
                <a:xfrm>
                  <a:off x="4014411" y="353486"/>
                  <a:ext cx="129600" cy="35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6DB1D677-D4C6-460E-B987-642679AE0127}"/>
                    </a:ext>
                  </a:extLst>
                </p14:cNvPr>
                <p14:cNvContentPartPr/>
                <p14:nvPr/>
              </p14:nvContentPartPr>
              <p14:xfrm>
                <a:off x="4216371" y="453566"/>
                <a:ext cx="31680" cy="13284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6DB1D677-D4C6-460E-B987-642679AE0127}"/>
                    </a:ext>
                  </a:extLst>
                </p:cNvPr>
                <p:cNvPicPr/>
                <p:nvPr/>
              </p:nvPicPr>
              <p:blipFill>
                <a:blip r:embed="rId49"/>
                <a:stretch>
                  <a:fillRect/>
                </a:stretch>
              </p:blipFill>
              <p:spPr>
                <a:xfrm>
                  <a:off x="4207731" y="444566"/>
                  <a:ext cx="493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B33AAB69-DF1B-44E8-A28B-F1A6DE74C07A}"/>
                    </a:ext>
                  </a:extLst>
                </p14:cNvPr>
                <p14:cNvContentPartPr/>
                <p14:nvPr/>
              </p14:nvContentPartPr>
              <p14:xfrm>
                <a:off x="4338051" y="505046"/>
                <a:ext cx="105840" cy="1368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B33AAB69-DF1B-44E8-A28B-F1A6DE74C07A}"/>
                    </a:ext>
                  </a:extLst>
                </p:cNvPr>
                <p:cNvPicPr/>
                <p:nvPr/>
              </p:nvPicPr>
              <p:blipFill>
                <a:blip r:embed="rId51"/>
                <a:stretch>
                  <a:fillRect/>
                </a:stretch>
              </p:blipFill>
              <p:spPr>
                <a:xfrm>
                  <a:off x="4329051" y="496046"/>
                  <a:ext cx="1234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BE296AC9-FD6D-48B2-AB72-2811A291F0D2}"/>
                    </a:ext>
                  </a:extLst>
                </p14:cNvPr>
                <p14:cNvContentPartPr/>
                <p14:nvPr/>
              </p14:nvContentPartPr>
              <p14:xfrm>
                <a:off x="4530651" y="361766"/>
                <a:ext cx="163800" cy="18936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BE296AC9-FD6D-48B2-AB72-2811A291F0D2}"/>
                    </a:ext>
                  </a:extLst>
                </p:cNvPr>
                <p:cNvPicPr/>
                <p:nvPr/>
              </p:nvPicPr>
              <p:blipFill>
                <a:blip r:embed="rId53"/>
                <a:stretch>
                  <a:fillRect/>
                </a:stretch>
              </p:blipFill>
              <p:spPr>
                <a:xfrm>
                  <a:off x="4521651" y="352766"/>
                  <a:ext cx="181440" cy="20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F307F16F-7319-486C-9A85-EDDB33699CF2}"/>
                    </a:ext>
                  </a:extLst>
                </p14:cNvPr>
                <p14:cNvContentPartPr/>
                <p14:nvPr/>
              </p14:nvContentPartPr>
              <p14:xfrm>
                <a:off x="4512651" y="495686"/>
                <a:ext cx="145440" cy="154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F307F16F-7319-486C-9A85-EDDB33699CF2}"/>
                    </a:ext>
                  </a:extLst>
                </p:cNvPr>
                <p:cNvPicPr/>
                <p:nvPr/>
              </p:nvPicPr>
              <p:blipFill>
                <a:blip r:embed="rId55"/>
                <a:stretch>
                  <a:fillRect/>
                </a:stretch>
              </p:blipFill>
              <p:spPr>
                <a:xfrm>
                  <a:off x="4504011" y="487046"/>
                  <a:ext cx="1630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94AB0231-585B-4179-B872-3E912C39CA7B}"/>
                    </a:ext>
                  </a:extLst>
                </p14:cNvPr>
                <p14:cNvContentPartPr/>
                <p14:nvPr/>
              </p14:nvContentPartPr>
              <p14:xfrm>
                <a:off x="4711011" y="512606"/>
                <a:ext cx="104040" cy="197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94AB0231-585B-4179-B872-3E912C39CA7B}"/>
                    </a:ext>
                  </a:extLst>
                </p:cNvPr>
                <p:cNvPicPr/>
                <p:nvPr/>
              </p:nvPicPr>
              <p:blipFill>
                <a:blip r:embed="rId57"/>
                <a:stretch>
                  <a:fillRect/>
                </a:stretch>
              </p:blipFill>
              <p:spPr>
                <a:xfrm>
                  <a:off x="4702371" y="503606"/>
                  <a:ext cx="1216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5A941692-A890-4A88-B08F-303E651BACFE}"/>
                    </a:ext>
                  </a:extLst>
                </p14:cNvPr>
                <p14:cNvContentPartPr/>
                <p14:nvPr/>
              </p14:nvContentPartPr>
              <p14:xfrm>
                <a:off x="4922331" y="405326"/>
                <a:ext cx="20880" cy="18072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5A941692-A890-4A88-B08F-303E651BACFE}"/>
                    </a:ext>
                  </a:extLst>
                </p:cNvPr>
                <p:cNvPicPr/>
                <p:nvPr/>
              </p:nvPicPr>
              <p:blipFill>
                <a:blip r:embed="rId59"/>
                <a:stretch>
                  <a:fillRect/>
                </a:stretch>
              </p:blipFill>
              <p:spPr>
                <a:xfrm>
                  <a:off x="4913331" y="396326"/>
                  <a:ext cx="38520" cy="19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306009A9-61B7-4FB3-9F4B-320DBD393EDC}"/>
                    </a:ext>
                  </a:extLst>
                </p14:cNvPr>
                <p14:cNvContentPartPr/>
                <p14:nvPr/>
              </p14:nvContentPartPr>
              <p14:xfrm>
                <a:off x="4986051" y="449606"/>
                <a:ext cx="101880" cy="24516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306009A9-61B7-4FB3-9F4B-320DBD393EDC}"/>
                    </a:ext>
                  </a:extLst>
                </p:cNvPr>
                <p:cNvPicPr/>
                <p:nvPr/>
              </p:nvPicPr>
              <p:blipFill>
                <a:blip r:embed="rId61"/>
                <a:stretch>
                  <a:fillRect/>
                </a:stretch>
              </p:blipFill>
              <p:spPr>
                <a:xfrm>
                  <a:off x="4977411" y="440606"/>
                  <a:ext cx="11952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2DC29EA5-13FA-45C7-B02A-AFC38C0FB5E5}"/>
                    </a:ext>
                  </a:extLst>
                </p14:cNvPr>
                <p14:cNvContentPartPr/>
                <p14:nvPr/>
              </p14:nvContentPartPr>
              <p14:xfrm>
                <a:off x="5145171" y="402806"/>
                <a:ext cx="67680" cy="22284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2DC29EA5-13FA-45C7-B02A-AFC38C0FB5E5}"/>
                    </a:ext>
                  </a:extLst>
                </p:cNvPr>
                <p:cNvPicPr/>
                <p:nvPr/>
              </p:nvPicPr>
              <p:blipFill>
                <a:blip r:embed="rId63"/>
                <a:stretch>
                  <a:fillRect/>
                </a:stretch>
              </p:blipFill>
              <p:spPr>
                <a:xfrm>
                  <a:off x="5136171" y="394166"/>
                  <a:ext cx="85320" cy="24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D6BD9964-A8F3-4BA2-AE7B-6EADFF227061}"/>
                    </a:ext>
                  </a:extLst>
                </p14:cNvPr>
                <p14:cNvContentPartPr/>
                <p14:nvPr/>
              </p14:nvContentPartPr>
              <p14:xfrm>
                <a:off x="5228691" y="302006"/>
                <a:ext cx="107280" cy="3553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D6BD9964-A8F3-4BA2-AE7B-6EADFF227061}"/>
                    </a:ext>
                  </a:extLst>
                </p:cNvPr>
                <p:cNvPicPr/>
                <p:nvPr/>
              </p:nvPicPr>
              <p:blipFill>
                <a:blip r:embed="rId65"/>
                <a:stretch>
                  <a:fillRect/>
                </a:stretch>
              </p:blipFill>
              <p:spPr>
                <a:xfrm>
                  <a:off x="5220051" y="293366"/>
                  <a:ext cx="124920" cy="37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6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DCE6536D-36E8-445A-B2F1-47459DCDDA17}"/>
                    </a:ext>
                  </a:extLst>
                </p14:cNvPr>
                <p14:cNvContentPartPr/>
                <p14:nvPr/>
              </p14:nvContentPartPr>
              <p14:xfrm>
                <a:off x="5400051" y="264206"/>
                <a:ext cx="118080" cy="8208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DCE6536D-36E8-445A-B2F1-47459DCDDA17}"/>
                    </a:ext>
                  </a:extLst>
                </p:cNvPr>
                <p:cNvPicPr/>
                <p:nvPr/>
              </p:nvPicPr>
              <p:blipFill>
                <a:blip r:embed="rId67"/>
                <a:stretch>
                  <a:fillRect/>
                </a:stretch>
              </p:blipFill>
              <p:spPr>
                <a:xfrm>
                  <a:off x="5391051" y="255566"/>
                  <a:ext cx="135720" cy="9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8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E53AF2C1-3C89-4B1C-A54D-0E2E90671A2B}"/>
                    </a:ext>
                  </a:extLst>
                </p14:cNvPr>
                <p14:cNvContentPartPr/>
                <p14:nvPr/>
              </p14:nvContentPartPr>
              <p14:xfrm>
                <a:off x="5599131" y="279686"/>
                <a:ext cx="102240" cy="1188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E53AF2C1-3C89-4B1C-A54D-0E2E90671A2B}"/>
                    </a:ext>
                  </a:extLst>
                </p:cNvPr>
                <p:cNvPicPr/>
                <p:nvPr/>
              </p:nvPicPr>
              <p:blipFill>
                <a:blip r:embed="rId69"/>
                <a:stretch>
                  <a:fillRect/>
                </a:stretch>
              </p:blipFill>
              <p:spPr>
                <a:xfrm>
                  <a:off x="5590131" y="270686"/>
                  <a:ext cx="11988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0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D2A6C7DB-8046-4C16-BA48-5EE4464E92D0}"/>
                    </a:ext>
                  </a:extLst>
                </p14:cNvPr>
                <p14:cNvContentPartPr/>
                <p14:nvPr/>
              </p14:nvContentPartPr>
              <p14:xfrm>
                <a:off x="5772291" y="198686"/>
                <a:ext cx="82440" cy="14004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D2A6C7DB-8046-4C16-BA48-5EE4464E92D0}"/>
                    </a:ext>
                  </a:extLst>
                </p:cNvPr>
                <p:cNvPicPr/>
                <p:nvPr/>
              </p:nvPicPr>
              <p:blipFill>
                <a:blip r:embed="rId71"/>
                <a:stretch>
                  <a:fillRect/>
                </a:stretch>
              </p:blipFill>
              <p:spPr>
                <a:xfrm>
                  <a:off x="5763291" y="190046"/>
                  <a:ext cx="1000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2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8F9BCFFB-68F6-469A-BAED-F59CBD34DBC4}"/>
                    </a:ext>
                  </a:extLst>
                </p14:cNvPr>
                <p14:cNvContentPartPr/>
                <p14:nvPr/>
              </p14:nvContentPartPr>
              <p14:xfrm>
                <a:off x="5921691" y="284366"/>
                <a:ext cx="82440" cy="122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8F9BCFFB-68F6-469A-BAED-F59CBD34DBC4}"/>
                    </a:ext>
                  </a:extLst>
                </p:cNvPr>
                <p:cNvPicPr/>
                <p:nvPr/>
              </p:nvPicPr>
              <p:blipFill>
                <a:blip r:embed="rId73"/>
                <a:stretch>
                  <a:fillRect/>
                </a:stretch>
              </p:blipFill>
              <p:spPr>
                <a:xfrm>
                  <a:off x="5913051" y="275366"/>
                  <a:ext cx="1000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4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30098740-69F5-4F78-B32E-02E3F7D79F06}"/>
                    </a:ext>
                  </a:extLst>
                </p14:cNvPr>
                <p14:cNvContentPartPr/>
                <p14:nvPr/>
              </p14:nvContentPartPr>
              <p14:xfrm>
                <a:off x="6116091" y="230366"/>
                <a:ext cx="20520" cy="9000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30098740-69F5-4F78-B32E-02E3F7D79F06}"/>
                    </a:ext>
                  </a:extLst>
                </p:cNvPr>
                <p:cNvPicPr/>
                <p:nvPr/>
              </p:nvPicPr>
              <p:blipFill>
                <a:blip r:embed="rId75"/>
                <a:stretch>
                  <a:fillRect/>
                </a:stretch>
              </p:blipFill>
              <p:spPr>
                <a:xfrm>
                  <a:off x="6107451" y="221366"/>
                  <a:ext cx="38160" cy="107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76">
            <p14:nvContentPartPr>
              <p14:cNvPr id="47" name="Ink 46">
                <a:extLst>
                  <a:ext uri="{FF2B5EF4-FFF2-40B4-BE49-F238E27FC236}">
                    <a16:creationId xmlns:a16="http://schemas.microsoft.com/office/drawing/2014/main" id="{297296F4-93FB-4995-9E67-87FF80F1B42B}"/>
                  </a:ext>
                </a:extLst>
              </p14:cNvPr>
              <p14:cNvContentPartPr/>
              <p14:nvPr/>
            </p14:nvContentPartPr>
            <p14:xfrm>
              <a:off x="6096651" y="583886"/>
              <a:ext cx="15120" cy="21600"/>
            </p14:xfrm>
          </p:contentPart>
        </mc:Choice>
        <mc:Fallback xmlns="">
          <p:pic>
            <p:nvPicPr>
              <p:cNvPr id="47" name="Ink 46">
                <a:extLst>
                  <a:ext uri="{FF2B5EF4-FFF2-40B4-BE49-F238E27FC236}">
                    <a16:creationId xmlns:a16="http://schemas.microsoft.com/office/drawing/2014/main" id="{297296F4-93FB-4995-9E67-87FF80F1B42B}"/>
                  </a:ext>
                </a:extLst>
              </p:cNvPr>
              <p:cNvPicPr/>
              <p:nvPr/>
            </p:nvPicPr>
            <p:blipFill>
              <a:blip r:embed="rId77"/>
              <a:stretch>
                <a:fillRect/>
              </a:stretch>
            </p:blipFill>
            <p:spPr>
              <a:xfrm>
                <a:off x="6088011" y="575246"/>
                <a:ext cx="3276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53" name="Group 52">
            <a:extLst>
              <a:ext uri="{FF2B5EF4-FFF2-40B4-BE49-F238E27FC236}">
                <a16:creationId xmlns:a16="http://schemas.microsoft.com/office/drawing/2014/main" id="{D1DA7FB4-5B53-4515-AC92-5EDCA06B353E}"/>
              </a:ext>
            </a:extLst>
          </p:cNvPr>
          <p:cNvGrpSpPr/>
          <p:nvPr/>
        </p:nvGrpSpPr>
        <p:grpSpPr>
          <a:xfrm>
            <a:off x="6428571" y="380486"/>
            <a:ext cx="829800" cy="434160"/>
            <a:chOff x="6428571" y="380486"/>
            <a:chExt cx="829800" cy="43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8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DE99D861-53BC-4D53-990E-E6CAA372B88A}"/>
                    </a:ext>
                  </a:extLst>
                </p14:cNvPr>
                <p14:cNvContentPartPr/>
                <p14:nvPr/>
              </p14:nvContentPartPr>
              <p14:xfrm>
                <a:off x="6428571" y="380486"/>
                <a:ext cx="192600" cy="4341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DE99D861-53BC-4D53-990E-E6CAA372B88A}"/>
                    </a:ext>
                  </a:extLst>
                </p:cNvPr>
                <p:cNvPicPr/>
                <p:nvPr/>
              </p:nvPicPr>
              <p:blipFill>
                <a:blip r:embed="rId79"/>
                <a:stretch>
                  <a:fillRect/>
                </a:stretch>
              </p:blipFill>
              <p:spPr>
                <a:xfrm>
                  <a:off x="6419931" y="371486"/>
                  <a:ext cx="210240" cy="45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0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B8DC5AAB-266A-46E3-A165-1D242E0CC790}"/>
                    </a:ext>
                  </a:extLst>
                </p14:cNvPr>
                <p14:cNvContentPartPr/>
                <p14:nvPr/>
              </p14:nvContentPartPr>
              <p14:xfrm>
                <a:off x="6627651" y="577766"/>
                <a:ext cx="84600" cy="2203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B8DC5AAB-266A-46E3-A165-1D242E0CC790}"/>
                    </a:ext>
                  </a:extLst>
                </p:cNvPr>
                <p:cNvPicPr/>
                <p:nvPr/>
              </p:nvPicPr>
              <p:blipFill>
                <a:blip r:embed="rId81"/>
                <a:stretch>
                  <a:fillRect/>
                </a:stretch>
              </p:blipFill>
              <p:spPr>
                <a:xfrm>
                  <a:off x="6618651" y="568766"/>
                  <a:ext cx="10224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2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D2AAC17E-55DA-456E-9593-4C8AD8707233}"/>
                    </a:ext>
                  </a:extLst>
                </p14:cNvPr>
                <p14:cNvContentPartPr/>
                <p14:nvPr/>
              </p14:nvContentPartPr>
              <p14:xfrm>
                <a:off x="6838971" y="448886"/>
                <a:ext cx="51480" cy="22932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D2AAC17E-55DA-456E-9593-4C8AD8707233}"/>
                    </a:ext>
                  </a:extLst>
                </p:cNvPr>
                <p:cNvPicPr/>
                <p:nvPr/>
              </p:nvPicPr>
              <p:blipFill>
                <a:blip r:embed="rId83"/>
                <a:stretch>
                  <a:fillRect/>
                </a:stretch>
              </p:blipFill>
              <p:spPr>
                <a:xfrm>
                  <a:off x="6830331" y="439886"/>
                  <a:ext cx="6912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4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86EF730-5F04-435B-BD73-24225E2CABFF}"/>
                    </a:ext>
                  </a:extLst>
                </p14:cNvPr>
                <p14:cNvContentPartPr/>
                <p14:nvPr/>
              </p14:nvContentPartPr>
              <p14:xfrm>
                <a:off x="6908451" y="520886"/>
                <a:ext cx="134280" cy="28692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86EF730-5F04-435B-BD73-24225E2CABFF}"/>
                    </a:ext>
                  </a:extLst>
                </p:cNvPr>
                <p:cNvPicPr/>
                <p:nvPr/>
              </p:nvPicPr>
              <p:blipFill>
                <a:blip r:embed="rId85"/>
                <a:stretch>
                  <a:fillRect/>
                </a:stretch>
              </p:blipFill>
              <p:spPr>
                <a:xfrm>
                  <a:off x="6899451" y="512246"/>
                  <a:ext cx="151920" cy="30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6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878A87A3-76B5-4AF0-A9F2-2A3E9435B114}"/>
                    </a:ext>
                  </a:extLst>
                </p14:cNvPr>
                <p14:cNvContentPartPr/>
                <p14:nvPr/>
              </p14:nvContentPartPr>
              <p14:xfrm>
                <a:off x="7170891" y="430166"/>
                <a:ext cx="87480" cy="264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878A87A3-76B5-4AF0-A9F2-2A3E9435B114}"/>
                    </a:ext>
                  </a:extLst>
                </p:cNvPr>
                <p:cNvPicPr/>
                <p:nvPr/>
              </p:nvPicPr>
              <p:blipFill>
                <a:blip r:embed="rId87"/>
                <a:stretch>
                  <a:fillRect/>
                </a:stretch>
              </p:blipFill>
              <p:spPr>
                <a:xfrm>
                  <a:off x="7162251" y="421526"/>
                  <a:ext cx="105120" cy="282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8">
            <p14:nvContentPartPr>
              <p14:cNvPr id="54" name="Ink 53">
                <a:extLst>
                  <a:ext uri="{FF2B5EF4-FFF2-40B4-BE49-F238E27FC236}">
                    <a16:creationId xmlns:a16="http://schemas.microsoft.com/office/drawing/2014/main" id="{4F275BE1-20F2-4C66-8CB4-C7511E550ADB}"/>
                  </a:ext>
                </a:extLst>
              </p14:cNvPr>
              <p14:cNvContentPartPr/>
              <p14:nvPr/>
            </p14:nvContentPartPr>
            <p14:xfrm>
              <a:off x="266811" y="1653806"/>
              <a:ext cx="113040" cy="12600"/>
            </p14:xfrm>
          </p:contentPart>
        </mc:Choice>
        <mc:Fallback xmlns="">
          <p:pic>
            <p:nvPicPr>
              <p:cNvPr id="54" name="Ink 53">
                <a:extLst>
                  <a:ext uri="{FF2B5EF4-FFF2-40B4-BE49-F238E27FC236}">
                    <a16:creationId xmlns:a16="http://schemas.microsoft.com/office/drawing/2014/main" id="{4F275BE1-20F2-4C66-8CB4-C7511E550ADB}"/>
                  </a:ext>
                </a:extLst>
              </p:cNvPr>
              <p:cNvPicPr/>
              <p:nvPr/>
            </p:nvPicPr>
            <p:blipFill>
              <a:blip r:embed="rId89"/>
              <a:stretch>
                <a:fillRect/>
              </a:stretch>
            </p:blipFill>
            <p:spPr>
              <a:xfrm>
                <a:off x="257811" y="1645166"/>
                <a:ext cx="130680" cy="30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90">
            <p14:nvContentPartPr>
              <p14:cNvPr id="55" name="Ink 54">
                <a:extLst>
                  <a:ext uri="{FF2B5EF4-FFF2-40B4-BE49-F238E27FC236}">
                    <a16:creationId xmlns:a16="http://schemas.microsoft.com/office/drawing/2014/main" id="{44EE61C9-34B0-4D8F-AC92-7D6BF41CB1E1}"/>
                  </a:ext>
                </a:extLst>
              </p14:cNvPr>
              <p14:cNvContentPartPr/>
              <p14:nvPr/>
            </p14:nvContentPartPr>
            <p14:xfrm>
              <a:off x="249531" y="1765406"/>
              <a:ext cx="102960" cy="14040"/>
            </p14:xfrm>
          </p:contentPart>
        </mc:Choice>
        <mc:Fallback xmlns="">
          <p:pic>
            <p:nvPicPr>
              <p:cNvPr id="55" name="Ink 54">
                <a:extLst>
                  <a:ext uri="{FF2B5EF4-FFF2-40B4-BE49-F238E27FC236}">
                    <a16:creationId xmlns:a16="http://schemas.microsoft.com/office/drawing/2014/main" id="{44EE61C9-34B0-4D8F-AC92-7D6BF41CB1E1}"/>
                  </a:ext>
                </a:extLst>
              </p:cNvPr>
              <p:cNvPicPr/>
              <p:nvPr/>
            </p:nvPicPr>
            <p:blipFill>
              <a:blip r:embed="rId91"/>
              <a:stretch>
                <a:fillRect/>
              </a:stretch>
            </p:blipFill>
            <p:spPr>
              <a:xfrm>
                <a:off x="240891" y="1756766"/>
                <a:ext cx="120600" cy="31680"/>
              </a:xfrm>
              <a:prstGeom prst="rect">
                <a:avLst/>
              </a:prstGeom>
            </p:spPr>
          </p:pic>
        </mc:Fallback>
      </mc:AlternateContent>
      <p:grpSp>
        <p:nvGrpSpPr>
          <p:cNvPr id="60" name="Group 59">
            <a:extLst>
              <a:ext uri="{FF2B5EF4-FFF2-40B4-BE49-F238E27FC236}">
                <a16:creationId xmlns:a16="http://schemas.microsoft.com/office/drawing/2014/main" id="{30E5DE95-1028-4B0B-BE14-CA9AAC144C6B}"/>
              </a:ext>
            </a:extLst>
          </p:cNvPr>
          <p:cNvGrpSpPr/>
          <p:nvPr/>
        </p:nvGrpSpPr>
        <p:grpSpPr>
          <a:xfrm>
            <a:off x="519531" y="1495046"/>
            <a:ext cx="625320" cy="459360"/>
            <a:chOff x="519531" y="1495046"/>
            <a:chExt cx="625320" cy="45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2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B5A59B9C-6C19-4FC6-BB43-A8F322814645}"/>
                    </a:ext>
                  </a:extLst>
                </p14:cNvPr>
                <p14:cNvContentPartPr/>
                <p14:nvPr/>
              </p14:nvContentPartPr>
              <p14:xfrm>
                <a:off x="749931" y="1513406"/>
                <a:ext cx="210240" cy="11772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B5A59B9C-6C19-4FC6-BB43-A8F322814645}"/>
                    </a:ext>
                  </a:extLst>
                </p:cNvPr>
                <p:cNvPicPr/>
                <p:nvPr/>
              </p:nvPicPr>
              <p:blipFill>
                <a:blip r:embed="rId93"/>
                <a:stretch>
                  <a:fillRect/>
                </a:stretch>
              </p:blipFill>
              <p:spPr>
                <a:xfrm>
                  <a:off x="741291" y="1504766"/>
                  <a:ext cx="227880" cy="13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4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606D5C6-04FA-4B1F-A7B3-FC1AECA89047}"/>
                    </a:ext>
                  </a:extLst>
                </p14:cNvPr>
                <p14:cNvContentPartPr/>
                <p14:nvPr/>
              </p14:nvContentPartPr>
              <p14:xfrm>
                <a:off x="822651" y="1808246"/>
                <a:ext cx="66960" cy="10764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606D5C6-04FA-4B1F-A7B3-FC1AECA89047}"/>
                    </a:ext>
                  </a:extLst>
                </p:cNvPr>
                <p:cNvPicPr/>
                <p:nvPr/>
              </p:nvPicPr>
              <p:blipFill>
                <a:blip r:embed="rId95"/>
                <a:stretch>
                  <a:fillRect/>
                </a:stretch>
              </p:blipFill>
              <p:spPr>
                <a:xfrm>
                  <a:off x="814011" y="1799246"/>
                  <a:ext cx="8460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6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007B3812-C38C-4A42-B6F5-24860D5EBE9C}"/>
                    </a:ext>
                  </a:extLst>
                </p14:cNvPr>
                <p14:cNvContentPartPr/>
                <p14:nvPr/>
              </p14:nvContentPartPr>
              <p14:xfrm>
                <a:off x="519531" y="1518446"/>
                <a:ext cx="92520" cy="43596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007B3812-C38C-4A42-B6F5-24860D5EBE9C}"/>
                    </a:ext>
                  </a:extLst>
                </p:cNvPr>
                <p:cNvPicPr/>
                <p:nvPr/>
              </p:nvPicPr>
              <p:blipFill>
                <a:blip r:embed="rId97"/>
                <a:stretch>
                  <a:fillRect/>
                </a:stretch>
              </p:blipFill>
              <p:spPr>
                <a:xfrm>
                  <a:off x="510891" y="1509446"/>
                  <a:ext cx="110160" cy="4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8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68658246-D715-4386-BCFB-CC6BAF287499}"/>
                    </a:ext>
                  </a:extLst>
                </p14:cNvPr>
                <p14:cNvContentPartPr/>
                <p14:nvPr/>
              </p14:nvContentPartPr>
              <p14:xfrm>
                <a:off x="1057731" y="1495046"/>
                <a:ext cx="87120" cy="45036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68658246-D715-4386-BCFB-CC6BAF287499}"/>
                    </a:ext>
                  </a:extLst>
                </p:cNvPr>
                <p:cNvPicPr/>
                <p:nvPr/>
              </p:nvPicPr>
              <p:blipFill>
                <a:blip r:embed="rId99"/>
                <a:stretch>
                  <a:fillRect/>
                </a:stretch>
              </p:blipFill>
              <p:spPr>
                <a:xfrm>
                  <a:off x="1049091" y="1486046"/>
                  <a:ext cx="104760" cy="46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1" name="Group 70">
            <a:extLst>
              <a:ext uri="{FF2B5EF4-FFF2-40B4-BE49-F238E27FC236}">
                <a16:creationId xmlns:a16="http://schemas.microsoft.com/office/drawing/2014/main" id="{E431E8B4-F540-48D9-9DE2-FC6EDB754829}"/>
              </a:ext>
            </a:extLst>
          </p:cNvPr>
          <p:cNvGrpSpPr/>
          <p:nvPr/>
        </p:nvGrpSpPr>
        <p:grpSpPr>
          <a:xfrm>
            <a:off x="1310811" y="1654166"/>
            <a:ext cx="192600" cy="132480"/>
            <a:chOff x="1310811" y="1654166"/>
            <a:chExt cx="19260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0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75957DCC-BA95-49F2-9A11-205DD8D6E927}"/>
                    </a:ext>
                  </a:extLst>
                </p14:cNvPr>
                <p14:cNvContentPartPr/>
                <p14:nvPr/>
              </p14:nvContentPartPr>
              <p14:xfrm>
                <a:off x="1310811" y="1721486"/>
                <a:ext cx="5040" cy="226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75957DCC-BA95-49F2-9A11-205DD8D6E927}"/>
                    </a:ext>
                  </a:extLst>
                </p:cNvPr>
                <p:cNvPicPr/>
                <p:nvPr/>
              </p:nvPicPr>
              <p:blipFill>
                <a:blip r:embed="rId101"/>
                <a:stretch>
                  <a:fillRect/>
                </a:stretch>
              </p:blipFill>
              <p:spPr>
                <a:xfrm>
                  <a:off x="1301811" y="1712486"/>
                  <a:ext cx="226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2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46E07280-9452-47DA-9F83-AC4E85FEA82A}"/>
                    </a:ext>
                  </a:extLst>
                </p14:cNvPr>
                <p14:cNvContentPartPr/>
                <p14:nvPr/>
              </p14:nvContentPartPr>
              <p14:xfrm>
                <a:off x="1426731" y="1654166"/>
                <a:ext cx="76680" cy="13248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46E07280-9452-47DA-9F83-AC4E85FEA82A}"/>
                    </a:ext>
                  </a:extLst>
                </p:cNvPr>
                <p:cNvPicPr/>
                <p:nvPr/>
              </p:nvPicPr>
              <p:blipFill>
                <a:blip r:embed="rId103"/>
                <a:stretch>
                  <a:fillRect/>
                </a:stretch>
              </p:blipFill>
              <p:spPr>
                <a:xfrm>
                  <a:off x="1417731" y="1645526"/>
                  <a:ext cx="94320" cy="1501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4">
            <p14:nvContentPartPr>
              <p14:cNvPr id="63" name="Ink 62">
                <a:extLst>
                  <a:ext uri="{FF2B5EF4-FFF2-40B4-BE49-F238E27FC236}">
                    <a16:creationId xmlns:a16="http://schemas.microsoft.com/office/drawing/2014/main" id="{A7C076F8-ADB7-40AC-9641-D31096ECF456}"/>
                  </a:ext>
                </a:extLst>
              </p14:cNvPr>
              <p14:cNvContentPartPr/>
              <p14:nvPr/>
            </p14:nvContentPartPr>
            <p14:xfrm>
              <a:off x="1473531" y="1442846"/>
              <a:ext cx="32040" cy="29160"/>
            </p14:xfrm>
          </p:contentPart>
        </mc:Choice>
        <mc:Fallback xmlns="">
          <p:pic>
            <p:nvPicPr>
              <p:cNvPr id="63" name="Ink 62">
                <a:extLst>
                  <a:ext uri="{FF2B5EF4-FFF2-40B4-BE49-F238E27FC236}">
                    <a16:creationId xmlns:a16="http://schemas.microsoft.com/office/drawing/2014/main" id="{A7C076F8-ADB7-40AC-9641-D31096ECF456}"/>
                  </a:ext>
                </a:extLst>
              </p:cNvPr>
              <p:cNvPicPr/>
              <p:nvPr/>
            </p:nvPicPr>
            <p:blipFill>
              <a:blip r:embed="rId105"/>
              <a:stretch>
                <a:fillRect/>
              </a:stretch>
            </p:blipFill>
            <p:spPr>
              <a:xfrm>
                <a:off x="1464531" y="1433846"/>
                <a:ext cx="49680" cy="46800"/>
              </a:xfrm>
              <a:prstGeom prst="rect">
                <a:avLst/>
              </a:prstGeom>
            </p:spPr>
          </p:pic>
        </mc:Fallback>
      </mc:AlternateContent>
      <p:grpSp>
        <p:nvGrpSpPr>
          <p:cNvPr id="76" name="Group 75">
            <a:extLst>
              <a:ext uri="{FF2B5EF4-FFF2-40B4-BE49-F238E27FC236}">
                <a16:creationId xmlns:a16="http://schemas.microsoft.com/office/drawing/2014/main" id="{4C259CCA-5FB8-4BE2-9478-A771CC286342}"/>
              </a:ext>
            </a:extLst>
          </p:cNvPr>
          <p:cNvGrpSpPr/>
          <p:nvPr/>
        </p:nvGrpSpPr>
        <p:grpSpPr>
          <a:xfrm>
            <a:off x="1794291" y="1338086"/>
            <a:ext cx="1074600" cy="586440"/>
            <a:chOff x="1794291" y="1338086"/>
            <a:chExt cx="1074600" cy="586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6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52C19B0-80F1-47E0-97E9-0ED20D625985}"/>
                    </a:ext>
                  </a:extLst>
                </p14:cNvPr>
                <p14:cNvContentPartPr/>
                <p14:nvPr/>
              </p14:nvContentPartPr>
              <p14:xfrm>
                <a:off x="1834971" y="1516646"/>
                <a:ext cx="117720" cy="27540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52C19B0-80F1-47E0-97E9-0ED20D625985}"/>
                    </a:ext>
                  </a:extLst>
                </p:cNvPr>
                <p:cNvPicPr/>
                <p:nvPr/>
              </p:nvPicPr>
              <p:blipFill>
                <a:blip r:embed="rId107"/>
                <a:stretch>
                  <a:fillRect/>
                </a:stretch>
              </p:blipFill>
              <p:spPr>
                <a:xfrm>
                  <a:off x="1825971" y="1508006"/>
                  <a:ext cx="135360" cy="29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8">
              <p14:nvContentPartPr>
                <p14:cNvPr id="65" name="Ink 64">
                  <a:extLst>
                    <a:ext uri="{FF2B5EF4-FFF2-40B4-BE49-F238E27FC236}">
                      <a16:creationId xmlns:a16="http://schemas.microsoft.com/office/drawing/2014/main" id="{1F5192E4-F129-4CB3-91C3-97777BE4C93D}"/>
                    </a:ext>
                  </a:extLst>
                </p14:cNvPr>
                <p14:cNvContentPartPr/>
                <p14:nvPr/>
              </p14:nvContentPartPr>
              <p14:xfrm>
                <a:off x="1794291" y="1673246"/>
                <a:ext cx="128880" cy="27720"/>
              </p14:xfrm>
            </p:contentPart>
          </mc:Choice>
          <mc:Fallback xmlns="">
            <p:pic>
              <p:nvPicPr>
                <p:cNvPr id="65" name="Ink 64">
                  <a:extLst>
                    <a:ext uri="{FF2B5EF4-FFF2-40B4-BE49-F238E27FC236}">
                      <a16:creationId xmlns:a16="http://schemas.microsoft.com/office/drawing/2014/main" id="{1F5192E4-F129-4CB3-91C3-97777BE4C93D}"/>
                    </a:ext>
                  </a:extLst>
                </p:cNvPr>
                <p:cNvPicPr/>
                <p:nvPr/>
              </p:nvPicPr>
              <p:blipFill>
                <a:blip r:embed="rId109"/>
                <a:stretch>
                  <a:fillRect/>
                </a:stretch>
              </p:blipFill>
              <p:spPr>
                <a:xfrm>
                  <a:off x="1785651" y="1664246"/>
                  <a:ext cx="146520" cy="4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0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CB1CEAD1-753A-48C7-8AA3-750573264379}"/>
                    </a:ext>
                  </a:extLst>
                </p14:cNvPr>
                <p14:cNvContentPartPr/>
                <p14:nvPr/>
              </p14:nvContentPartPr>
              <p14:xfrm>
                <a:off x="1945851" y="1709246"/>
                <a:ext cx="97920" cy="21060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CB1CEAD1-753A-48C7-8AA3-750573264379}"/>
                    </a:ext>
                  </a:extLst>
                </p:cNvPr>
                <p:cNvPicPr/>
                <p:nvPr/>
              </p:nvPicPr>
              <p:blipFill>
                <a:blip r:embed="rId111"/>
                <a:stretch>
                  <a:fillRect/>
                </a:stretch>
              </p:blipFill>
              <p:spPr>
                <a:xfrm>
                  <a:off x="1936851" y="1700606"/>
                  <a:ext cx="115560" cy="22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2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8BED4DDE-90AD-4407-B0FB-45D833D9BAA9}"/>
                    </a:ext>
                  </a:extLst>
                </p14:cNvPr>
                <p14:cNvContentPartPr/>
                <p14:nvPr/>
              </p14:nvContentPartPr>
              <p14:xfrm>
                <a:off x="2127291" y="1571006"/>
                <a:ext cx="50040" cy="20988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8BED4DDE-90AD-4407-B0FB-45D833D9BAA9}"/>
                    </a:ext>
                  </a:extLst>
                </p:cNvPr>
                <p:cNvPicPr/>
                <p:nvPr/>
              </p:nvPicPr>
              <p:blipFill>
                <a:blip r:embed="rId113"/>
                <a:stretch>
                  <a:fillRect/>
                </a:stretch>
              </p:blipFill>
              <p:spPr>
                <a:xfrm>
                  <a:off x="2118651" y="1562366"/>
                  <a:ext cx="67680" cy="22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4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917B6BA-DA55-4F32-A941-31B65DCE5B8B}"/>
                    </a:ext>
                  </a:extLst>
                </p14:cNvPr>
                <p14:cNvContentPartPr/>
                <p14:nvPr/>
              </p14:nvContentPartPr>
              <p14:xfrm>
                <a:off x="2179851" y="1657406"/>
                <a:ext cx="126360" cy="267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917B6BA-DA55-4F32-A941-31B65DCE5B8B}"/>
                    </a:ext>
                  </a:extLst>
                </p:cNvPr>
                <p:cNvPicPr/>
                <p:nvPr/>
              </p:nvPicPr>
              <p:blipFill>
                <a:blip r:embed="rId115"/>
                <a:stretch>
                  <a:fillRect/>
                </a:stretch>
              </p:blipFill>
              <p:spPr>
                <a:xfrm>
                  <a:off x="2170851" y="1648406"/>
                  <a:ext cx="144000" cy="28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6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259CBC9D-F74E-4B2F-B262-765A62B9E03C}"/>
                    </a:ext>
                  </a:extLst>
                </p14:cNvPr>
                <p14:cNvContentPartPr/>
                <p14:nvPr/>
              </p14:nvContentPartPr>
              <p14:xfrm>
                <a:off x="2385051" y="1563806"/>
                <a:ext cx="82800" cy="2854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259CBC9D-F74E-4B2F-B262-765A62B9E03C}"/>
                    </a:ext>
                  </a:extLst>
                </p:cNvPr>
                <p:cNvPicPr/>
                <p:nvPr/>
              </p:nvPicPr>
              <p:blipFill>
                <a:blip r:embed="rId117"/>
                <a:stretch>
                  <a:fillRect/>
                </a:stretch>
              </p:blipFill>
              <p:spPr>
                <a:xfrm>
                  <a:off x="2376051" y="1555166"/>
                  <a:ext cx="100440" cy="30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8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B399F485-64D3-4BA7-BE1D-434E95C41976}"/>
                    </a:ext>
                  </a:extLst>
                </p14:cNvPr>
                <p14:cNvContentPartPr/>
                <p14:nvPr/>
              </p14:nvContentPartPr>
              <p14:xfrm>
                <a:off x="2488731" y="1441766"/>
                <a:ext cx="65160" cy="9972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B399F485-64D3-4BA7-BE1D-434E95C41976}"/>
                    </a:ext>
                  </a:extLst>
                </p:cNvPr>
                <p:cNvPicPr/>
                <p:nvPr/>
              </p:nvPicPr>
              <p:blipFill>
                <a:blip r:embed="rId119"/>
                <a:stretch>
                  <a:fillRect/>
                </a:stretch>
              </p:blipFill>
              <p:spPr>
                <a:xfrm>
                  <a:off x="2479731" y="1432766"/>
                  <a:ext cx="82800" cy="11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0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DCA3D5A1-33E2-4BEB-AF2E-D4EE467B19FD}"/>
                    </a:ext>
                  </a:extLst>
                </p14:cNvPr>
                <p14:cNvContentPartPr/>
                <p14:nvPr/>
              </p14:nvContentPartPr>
              <p14:xfrm>
                <a:off x="2527611" y="1338086"/>
                <a:ext cx="53640" cy="1548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DCA3D5A1-33E2-4BEB-AF2E-D4EE467B19FD}"/>
                    </a:ext>
                  </a:extLst>
                </p:cNvPr>
                <p:cNvPicPr/>
                <p:nvPr/>
              </p:nvPicPr>
              <p:blipFill>
                <a:blip r:embed="rId121"/>
                <a:stretch>
                  <a:fillRect/>
                </a:stretch>
              </p:blipFill>
              <p:spPr>
                <a:xfrm>
                  <a:off x="2518971" y="1329446"/>
                  <a:ext cx="71280" cy="3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2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078B6041-961C-4970-AC5C-FBF7E566C6B7}"/>
                    </a:ext>
                  </a:extLst>
                </p14:cNvPr>
                <p14:cNvContentPartPr/>
                <p14:nvPr/>
              </p14:nvContentPartPr>
              <p14:xfrm>
                <a:off x="2655411" y="1493606"/>
                <a:ext cx="88200" cy="792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078B6041-961C-4970-AC5C-FBF7E566C6B7}"/>
                    </a:ext>
                  </a:extLst>
                </p:cNvPr>
                <p:cNvPicPr/>
                <p:nvPr/>
              </p:nvPicPr>
              <p:blipFill>
                <a:blip r:embed="rId123"/>
                <a:stretch>
                  <a:fillRect/>
                </a:stretch>
              </p:blipFill>
              <p:spPr>
                <a:xfrm>
                  <a:off x="2646771" y="1484966"/>
                  <a:ext cx="10584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4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B1F5757D-CF88-4946-9DA0-43AE54A98777}"/>
                    </a:ext>
                  </a:extLst>
                </p14:cNvPr>
                <p14:cNvContentPartPr/>
                <p14:nvPr/>
              </p14:nvContentPartPr>
              <p14:xfrm>
                <a:off x="2845131" y="1434926"/>
                <a:ext cx="23760" cy="10188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B1F5757D-CF88-4946-9DA0-43AE54A98777}"/>
                    </a:ext>
                  </a:extLst>
                </p:cNvPr>
                <p:cNvPicPr/>
                <p:nvPr/>
              </p:nvPicPr>
              <p:blipFill>
                <a:blip r:embed="rId125"/>
                <a:stretch>
                  <a:fillRect/>
                </a:stretch>
              </p:blipFill>
              <p:spPr>
                <a:xfrm>
                  <a:off x="2836491" y="1425926"/>
                  <a:ext cx="41400" cy="119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6" name="Group 85">
            <a:extLst>
              <a:ext uri="{FF2B5EF4-FFF2-40B4-BE49-F238E27FC236}">
                <a16:creationId xmlns:a16="http://schemas.microsoft.com/office/drawing/2014/main" id="{3525FA6E-A7CC-4EAC-85D9-B4C2B9D2A01B}"/>
              </a:ext>
            </a:extLst>
          </p:cNvPr>
          <p:cNvGrpSpPr/>
          <p:nvPr/>
        </p:nvGrpSpPr>
        <p:grpSpPr>
          <a:xfrm>
            <a:off x="3004611" y="1482806"/>
            <a:ext cx="1348560" cy="413280"/>
            <a:chOff x="3004611" y="1482806"/>
            <a:chExt cx="1348560" cy="413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6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708AFE57-1B49-4A29-92E8-6DF24348B86E}"/>
                    </a:ext>
                  </a:extLst>
                </p14:cNvPr>
                <p14:cNvContentPartPr/>
                <p14:nvPr/>
              </p14:nvContentPartPr>
              <p14:xfrm>
                <a:off x="3004611" y="1482806"/>
                <a:ext cx="127080" cy="39528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708AFE57-1B49-4A29-92E8-6DF24348B86E}"/>
                    </a:ext>
                  </a:extLst>
                </p:cNvPr>
                <p:cNvPicPr/>
                <p:nvPr/>
              </p:nvPicPr>
              <p:blipFill>
                <a:blip r:embed="rId127"/>
                <a:stretch>
                  <a:fillRect/>
                </a:stretch>
              </p:blipFill>
              <p:spPr>
                <a:xfrm>
                  <a:off x="2995971" y="1473806"/>
                  <a:ext cx="144720" cy="41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8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7094CA52-9802-47EE-8CD3-B292B0A53F8C}"/>
                    </a:ext>
                  </a:extLst>
                </p14:cNvPr>
                <p14:cNvContentPartPr/>
                <p14:nvPr/>
              </p14:nvContentPartPr>
              <p14:xfrm>
                <a:off x="3242571" y="1635806"/>
                <a:ext cx="43560" cy="16416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7094CA52-9802-47EE-8CD3-B292B0A53F8C}"/>
                    </a:ext>
                  </a:extLst>
                </p:cNvPr>
                <p:cNvPicPr/>
                <p:nvPr/>
              </p:nvPicPr>
              <p:blipFill>
                <a:blip r:embed="rId129"/>
                <a:stretch>
                  <a:fillRect/>
                </a:stretch>
              </p:blipFill>
              <p:spPr>
                <a:xfrm>
                  <a:off x="3233571" y="1627166"/>
                  <a:ext cx="612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0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0D466B3-EAE2-4346-B1CF-83C158F53460}"/>
                    </a:ext>
                  </a:extLst>
                </p14:cNvPr>
                <p14:cNvContentPartPr/>
                <p14:nvPr/>
              </p14:nvContentPartPr>
              <p14:xfrm>
                <a:off x="3384051" y="1703126"/>
                <a:ext cx="90360" cy="720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0D466B3-EAE2-4346-B1CF-83C158F53460}"/>
                    </a:ext>
                  </a:extLst>
                </p:cNvPr>
                <p:cNvPicPr/>
                <p:nvPr/>
              </p:nvPicPr>
              <p:blipFill>
                <a:blip r:embed="rId131"/>
                <a:stretch>
                  <a:fillRect/>
                </a:stretch>
              </p:blipFill>
              <p:spPr>
                <a:xfrm>
                  <a:off x="3375411" y="1694126"/>
                  <a:ext cx="10800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2">
              <p14:nvContentPartPr>
                <p14:cNvPr id="80" name="Ink 79">
                  <a:extLst>
                    <a:ext uri="{FF2B5EF4-FFF2-40B4-BE49-F238E27FC236}">
                      <a16:creationId xmlns:a16="http://schemas.microsoft.com/office/drawing/2014/main" id="{F2170747-CF20-4715-AFE8-6E64E27C3D07}"/>
                    </a:ext>
                  </a:extLst>
                </p14:cNvPr>
                <p14:cNvContentPartPr/>
                <p14:nvPr/>
              </p14:nvContentPartPr>
              <p14:xfrm>
                <a:off x="3611211" y="1548686"/>
                <a:ext cx="169560" cy="225000"/>
              </p14:xfrm>
            </p:contentPart>
          </mc:Choice>
          <mc:Fallback xmlns="">
            <p:pic>
              <p:nvPicPr>
                <p:cNvPr id="80" name="Ink 79">
                  <a:extLst>
                    <a:ext uri="{FF2B5EF4-FFF2-40B4-BE49-F238E27FC236}">
                      <a16:creationId xmlns:a16="http://schemas.microsoft.com/office/drawing/2014/main" id="{F2170747-CF20-4715-AFE8-6E64E27C3D07}"/>
                    </a:ext>
                  </a:extLst>
                </p:cNvPr>
                <p:cNvPicPr/>
                <p:nvPr/>
              </p:nvPicPr>
              <p:blipFill>
                <a:blip r:embed="rId133"/>
                <a:stretch>
                  <a:fillRect/>
                </a:stretch>
              </p:blipFill>
              <p:spPr>
                <a:xfrm>
                  <a:off x="3602211" y="1540046"/>
                  <a:ext cx="187200" cy="242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4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FD93D29-6A50-4AD2-BDFF-EEFB6FB99112}"/>
                    </a:ext>
                  </a:extLst>
                </p14:cNvPr>
                <p14:cNvContentPartPr/>
                <p14:nvPr/>
              </p14:nvContentPartPr>
              <p14:xfrm>
                <a:off x="3604731" y="1690166"/>
                <a:ext cx="127080" cy="64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FD93D29-6A50-4AD2-BDFF-EEFB6FB99112}"/>
                    </a:ext>
                  </a:extLst>
                </p:cNvPr>
                <p:cNvPicPr/>
                <p:nvPr/>
              </p:nvPicPr>
              <p:blipFill>
                <a:blip r:embed="rId135"/>
                <a:stretch>
                  <a:fillRect/>
                </a:stretch>
              </p:blipFill>
              <p:spPr>
                <a:xfrm>
                  <a:off x="3596091" y="1681166"/>
                  <a:ext cx="14472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6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B324642-23CA-4526-BAC9-B05C7678E3DD}"/>
                    </a:ext>
                  </a:extLst>
                </p14:cNvPr>
                <p14:cNvContentPartPr/>
                <p14:nvPr/>
              </p14:nvContentPartPr>
              <p14:xfrm>
                <a:off x="3773211" y="1714646"/>
                <a:ext cx="101160" cy="18144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B324642-23CA-4526-BAC9-B05C7678E3DD}"/>
                    </a:ext>
                  </a:extLst>
                </p:cNvPr>
                <p:cNvPicPr/>
                <p:nvPr/>
              </p:nvPicPr>
              <p:blipFill>
                <a:blip r:embed="rId137"/>
                <a:stretch>
                  <a:fillRect/>
                </a:stretch>
              </p:blipFill>
              <p:spPr>
                <a:xfrm>
                  <a:off x="3764571" y="1706006"/>
                  <a:ext cx="118800" cy="199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8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F40B20A1-DF73-4283-A08A-6D530CF6B3E5}"/>
                    </a:ext>
                  </a:extLst>
                </p14:cNvPr>
                <p14:cNvContentPartPr/>
                <p14:nvPr/>
              </p14:nvContentPartPr>
              <p14:xfrm>
                <a:off x="3957891" y="1586486"/>
                <a:ext cx="20880" cy="18828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F40B20A1-DF73-4283-A08A-6D530CF6B3E5}"/>
                    </a:ext>
                  </a:extLst>
                </p:cNvPr>
                <p:cNvPicPr/>
                <p:nvPr/>
              </p:nvPicPr>
              <p:blipFill>
                <a:blip r:embed="rId139"/>
                <a:stretch>
                  <a:fillRect/>
                </a:stretch>
              </p:blipFill>
              <p:spPr>
                <a:xfrm>
                  <a:off x="3949251" y="1577846"/>
                  <a:ext cx="3852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0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64FA9230-384B-47C6-BA4C-FD572F76FB56}"/>
                    </a:ext>
                  </a:extLst>
                </p14:cNvPr>
                <p14:cNvContentPartPr/>
                <p14:nvPr/>
              </p14:nvContentPartPr>
              <p14:xfrm>
                <a:off x="4061211" y="1632926"/>
                <a:ext cx="97560" cy="23832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64FA9230-384B-47C6-BA4C-FD572F76FB56}"/>
                    </a:ext>
                  </a:extLst>
                </p:cNvPr>
                <p:cNvPicPr/>
                <p:nvPr/>
              </p:nvPicPr>
              <p:blipFill>
                <a:blip r:embed="rId141"/>
                <a:stretch>
                  <a:fillRect/>
                </a:stretch>
              </p:blipFill>
              <p:spPr>
                <a:xfrm>
                  <a:off x="4052571" y="1624286"/>
                  <a:ext cx="11520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2">
              <p14:nvContentPartPr>
                <p14:cNvPr id="85" name="Ink 84">
                  <a:extLst>
                    <a:ext uri="{FF2B5EF4-FFF2-40B4-BE49-F238E27FC236}">
                      <a16:creationId xmlns:a16="http://schemas.microsoft.com/office/drawing/2014/main" id="{BF67C7C1-6601-4A97-9837-BDE59C0496C6}"/>
                    </a:ext>
                  </a:extLst>
                </p14:cNvPr>
                <p14:cNvContentPartPr/>
                <p14:nvPr/>
              </p14:nvContentPartPr>
              <p14:xfrm>
                <a:off x="4261011" y="1540406"/>
                <a:ext cx="92160" cy="300600"/>
              </p14:xfrm>
            </p:contentPart>
          </mc:Choice>
          <mc:Fallback xmlns="">
            <p:pic>
              <p:nvPicPr>
                <p:cNvPr id="85" name="Ink 84">
                  <a:extLst>
                    <a:ext uri="{FF2B5EF4-FFF2-40B4-BE49-F238E27FC236}">
                      <a16:creationId xmlns:a16="http://schemas.microsoft.com/office/drawing/2014/main" id="{BF67C7C1-6601-4A97-9837-BDE59C0496C6}"/>
                    </a:ext>
                  </a:extLst>
                </p:cNvPr>
                <p:cNvPicPr/>
                <p:nvPr/>
              </p:nvPicPr>
              <p:blipFill>
                <a:blip r:embed="rId143"/>
                <a:stretch>
                  <a:fillRect/>
                </a:stretch>
              </p:blipFill>
              <p:spPr>
                <a:xfrm>
                  <a:off x="4252371" y="1531406"/>
                  <a:ext cx="109800" cy="318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7" name="Group 96">
            <a:extLst>
              <a:ext uri="{FF2B5EF4-FFF2-40B4-BE49-F238E27FC236}">
                <a16:creationId xmlns:a16="http://schemas.microsoft.com/office/drawing/2014/main" id="{EEBE6AE6-CD37-4927-AFDE-EB5EB9DB8C39}"/>
              </a:ext>
            </a:extLst>
          </p:cNvPr>
          <p:cNvGrpSpPr/>
          <p:nvPr/>
        </p:nvGrpSpPr>
        <p:grpSpPr>
          <a:xfrm>
            <a:off x="4361451" y="1274006"/>
            <a:ext cx="1164600" cy="689760"/>
            <a:chOff x="4361451" y="1274006"/>
            <a:chExt cx="1164600" cy="68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4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B3E36E91-405E-4158-A3E9-E246B71E6007}"/>
                    </a:ext>
                  </a:extLst>
                </p14:cNvPr>
                <p14:cNvContentPartPr/>
                <p14:nvPr/>
              </p14:nvContentPartPr>
              <p14:xfrm>
                <a:off x="4361451" y="1380566"/>
                <a:ext cx="117360" cy="92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B3E36E91-405E-4158-A3E9-E246B71E6007}"/>
                    </a:ext>
                  </a:extLst>
                </p:cNvPr>
                <p:cNvPicPr/>
                <p:nvPr/>
              </p:nvPicPr>
              <p:blipFill>
                <a:blip r:embed="rId145"/>
                <a:stretch>
                  <a:fillRect/>
                </a:stretch>
              </p:blipFill>
              <p:spPr>
                <a:xfrm>
                  <a:off x="4352811" y="1371566"/>
                  <a:ext cx="13500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6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96C99740-EA3B-489F-9E88-138084362358}"/>
                    </a:ext>
                  </a:extLst>
                </p14:cNvPr>
                <p14:cNvContentPartPr/>
                <p14:nvPr/>
              </p14:nvContentPartPr>
              <p14:xfrm>
                <a:off x="4530651" y="1425566"/>
                <a:ext cx="73080" cy="684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96C99740-EA3B-489F-9E88-138084362358}"/>
                    </a:ext>
                  </a:extLst>
                </p:cNvPr>
                <p:cNvPicPr/>
                <p:nvPr/>
              </p:nvPicPr>
              <p:blipFill>
                <a:blip r:embed="rId147"/>
                <a:stretch>
                  <a:fillRect/>
                </a:stretch>
              </p:blipFill>
              <p:spPr>
                <a:xfrm>
                  <a:off x="4521651" y="1416566"/>
                  <a:ext cx="90720" cy="2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8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3F4C0D2-3B06-4373-80F9-A50E5B34B035}"/>
                    </a:ext>
                  </a:extLst>
                </p14:cNvPr>
                <p14:cNvContentPartPr/>
                <p14:nvPr/>
              </p14:nvContentPartPr>
              <p14:xfrm>
                <a:off x="4652331" y="1404686"/>
                <a:ext cx="42120" cy="795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3F4C0D2-3B06-4373-80F9-A50E5B34B035}"/>
                    </a:ext>
                  </a:extLst>
                </p:cNvPr>
                <p:cNvPicPr/>
                <p:nvPr/>
              </p:nvPicPr>
              <p:blipFill>
                <a:blip r:embed="rId149"/>
                <a:stretch>
                  <a:fillRect/>
                </a:stretch>
              </p:blipFill>
              <p:spPr>
                <a:xfrm>
                  <a:off x="4643331" y="1395686"/>
                  <a:ext cx="59760" cy="97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0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021EE83C-D43C-4B6C-88FF-2B5F6277B583}"/>
                    </a:ext>
                  </a:extLst>
                </p14:cNvPr>
                <p14:cNvContentPartPr/>
                <p14:nvPr/>
              </p14:nvContentPartPr>
              <p14:xfrm>
                <a:off x="4680771" y="1274006"/>
                <a:ext cx="34920" cy="1188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021EE83C-D43C-4B6C-88FF-2B5F6277B583}"/>
                    </a:ext>
                  </a:extLst>
                </p:cNvPr>
                <p:cNvPicPr/>
                <p:nvPr/>
              </p:nvPicPr>
              <p:blipFill>
                <a:blip r:embed="rId151"/>
                <a:stretch>
                  <a:fillRect/>
                </a:stretch>
              </p:blipFill>
              <p:spPr>
                <a:xfrm>
                  <a:off x="4671771" y="1265366"/>
                  <a:ext cx="5256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2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FC696D06-D2BA-4012-A31B-70960779B3F6}"/>
                    </a:ext>
                  </a:extLst>
                </p14:cNvPr>
                <p14:cNvContentPartPr/>
                <p14:nvPr/>
              </p14:nvContentPartPr>
              <p14:xfrm>
                <a:off x="4717851" y="1548686"/>
                <a:ext cx="207360" cy="32184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FC696D06-D2BA-4012-A31B-70960779B3F6}"/>
                    </a:ext>
                  </a:extLst>
                </p:cNvPr>
                <p:cNvPicPr/>
                <p:nvPr/>
              </p:nvPicPr>
              <p:blipFill>
                <a:blip r:embed="rId153"/>
                <a:stretch>
                  <a:fillRect/>
                </a:stretch>
              </p:blipFill>
              <p:spPr>
                <a:xfrm>
                  <a:off x="4709211" y="1540046"/>
                  <a:ext cx="225000" cy="33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4">
              <p14:nvContentPartPr>
                <p14:cNvPr id="93" name="Ink 92">
                  <a:extLst>
                    <a:ext uri="{FF2B5EF4-FFF2-40B4-BE49-F238E27FC236}">
                      <a16:creationId xmlns:a16="http://schemas.microsoft.com/office/drawing/2014/main" id="{2015D901-8B57-4AC9-A254-D650D6A0785E}"/>
                    </a:ext>
                  </a:extLst>
                </p14:cNvPr>
                <p14:cNvContentPartPr/>
                <p14:nvPr/>
              </p14:nvContentPartPr>
              <p14:xfrm>
                <a:off x="4929531" y="1718246"/>
                <a:ext cx="102960" cy="226080"/>
              </p14:xfrm>
            </p:contentPart>
          </mc:Choice>
          <mc:Fallback xmlns="">
            <p:pic>
              <p:nvPicPr>
                <p:cNvPr id="93" name="Ink 92">
                  <a:extLst>
                    <a:ext uri="{FF2B5EF4-FFF2-40B4-BE49-F238E27FC236}">
                      <a16:creationId xmlns:a16="http://schemas.microsoft.com/office/drawing/2014/main" id="{2015D901-8B57-4AC9-A254-D650D6A0785E}"/>
                    </a:ext>
                  </a:extLst>
                </p:cNvPr>
                <p:cNvPicPr/>
                <p:nvPr/>
              </p:nvPicPr>
              <p:blipFill>
                <a:blip r:embed="rId155"/>
                <a:stretch>
                  <a:fillRect/>
                </a:stretch>
              </p:blipFill>
              <p:spPr>
                <a:xfrm>
                  <a:off x="4920531" y="1709246"/>
                  <a:ext cx="1206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6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AF605C08-383B-4E56-9063-3A6331BAE4C3}"/>
                    </a:ext>
                  </a:extLst>
                </p14:cNvPr>
                <p14:cNvContentPartPr/>
                <p14:nvPr/>
              </p14:nvContentPartPr>
              <p14:xfrm>
                <a:off x="5151651" y="1575686"/>
                <a:ext cx="35280" cy="23184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AF605C08-383B-4E56-9063-3A6331BAE4C3}"/>
                    </a:ext>
                  </a:extLst>
                </p:cNvPr>
                <p:cNvPicPr/>
                <p:nvPr/>
              </p:nvPicPr>
              <p:blipFill>
                <a:blip r:embed="rId157"/>
                <a:stretch>
                  <a:fillRect/>
                </a:stretch>
              </p:blipFill>
              <p:spPr>
                <a:xfrm>
                  <a:off x="5142651" y="1567046"/>
                  <a:ext cx="52920" cy="24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8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0B189D84-2988-4C35-8D83-F0E13044D0BB}"/>
                    </a:ext>
                  </a:extLst>
                </p14:cNvPr>
                <p14:cNvContentPartPr/>
                <p14:nvPr/>
              </p14:nvContentPartPr>
              <p14:xfrm>
                <a:off x="5218251" y="1679006"/>
                <a:ext cx="139680" cy="28476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0B189D84-2988-4C35-8D83-F0E13044D0BB}"/>
                    </a:ext>
                  </a:extLst>
                </p:cNvPr>
                <p:cNvPicPr/>
                <p:nvPr/>
              </p:nvPicPr>
              <p:blipFill>
                <a:blip r:embed="rId159"/>
                <a:stretch>
                  <a:fillRect/>
                </a:stretch>
              </p:blipFill>
              <p:spPr>
                <a:xfrm>
                  <a:off x="5209611" y="1670366"/>
                  <a:ext cx="157320" cy="30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0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A98A1AD0-7E5E-4E3B-9EFF-1D9609731847}"/>
                    </a:ext>
                  </a:extLst>
                </p14:cNvPr>
                <p14:cNvContentPartPr/>
                <p14:nvPr/>
              </p14:nvContentPartPr>
              <p14:xfrm>
                <a:off x="5443251" y="1581806"/>
                <a:ext cx="82800" cy="26028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A98A1AD0-7E5E-4E3B-9EFF-1D9609731847}"/>
                    </a:ext>
                  </a:extLst>
                </p:cNvPr>
                <p:cNvPicPr/>
                <p:nvPr/>
              </p:nvPicPr>
              <p:blipFill>
                <a:blip r:embed="rId161"/>
                <a:stretch>
                  <a:fillRect/>
                </a:stretch>
              </p:blipFill>
              <p:spPr>
                <a:xfrm>
                  <a:off x="5434251" y="1572806"/>
                  <a:ext cx="100440" cy="277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2">
            <p14:nvContentPartPr>
              <p14:cNvPr id="98" name="Ink 97">
                <a:extLst>
                  <a:ext uri="{FF2B5EF4-FFF2-40B4-BE49-F238E27FC236}">
                    <a16:creationId xmlns:a16="http://schemas.microsoft.com/office/drawing/2014/main" id="{239E1DD4-E726-49C1-9982-040354FCC13A}"/>
                  </a:ext>
                </a:extLst>
              </p14:cNvPr>
              <p14:cNvContentPartPr/>
              <p14:nvPr/>
            </p14:nvContentPartPr>
            <p14:xfrm>
              <a:off x="611331" y="2113526"/>
              <a:ext cx="4669200" cy="126720"/>
            </p14:xfrm>
          </p:contentPart>
        </mc:Choice>
        <mc:Fallback xmlns="">
          <p:pic>
            <p:nvPicPr>
              <p:cNvPr id="98" name="Ink 97">
                <a:extLst>
                  <a:ext uri="{FF2B5EF4-FFF2-40B4-BE49-F238E27FC236}">
                    <a16:creationId xmlns:a16="http://schemas.microsoft.com/office/drawing/2014/main" id="{239E1DD4-E726-49C1-9982-040354FCC13A}"/>
                  </a:ext>
                </a:extLst>
              </p:cNvPr>
              <p:cNvPicPr/>
              <p:nvPr/>
            </p:nvPicPr>
            <p:blipFill>
              <a:blip r:embed="rId163"/>
              <a:stretch>
                <a:fillRect/>
              </a:stretch>
            </p:blipFill>
            <p:spPr>
              <a:xfrm>
                <a:off x="602331" y="2104526"/>
                <a:ext cx="4686840" cy="144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01" name="Group 100">
            <a:extLst>
              <a:ext uri="{FF2B5EF4-FFF2-40B4-BE49-F238E27FC236}">
                <a16:creationId xmlns:a16="http://schemas.microsoft.com/office/drawing/2014/main" id="{155CAA0A-5E5E-4078-9991-870BE788EBF5}"/>
              </a:ext>
            </a:extLst>
          </p:cNvPr>
          <p:cNvGrpSpPr/>
          <p:nvPr/>
        </p:nvGrpSpPr>
        <p:grpSpPr>
          <a:xfrm>
            <a:off x="5717931" y="1692326"/>
            <a:ext cx="153360" cy="195840"/>
            <a:chOff x="5717931" y="1692326"/>
            <a:chExt cx="153360" cy="19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4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7F09D3BC-99F5-49E9-A098-CF08993282EB}"/>
                    </a:ext>
                  </a:extLst>
                </p14:cNvPr>
                <p14:cNvContentPartPr/>
                <p14:nvPr/>
              </p14:nvContentPartPr>
              <p14:xfrm>
                <a:off x="5717931" y="1737686"/>
                <a:ext cx="153360" cy="4788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7F09D3BC-99F5-49E9-A098-CF08993282EB}"/>
                    </a:ext>
                  </a:extLst>
                </p:cNvPr>
                <p:cNvPicPr/>
                <p:nvPr/>
              </p:nvPicPr>
              <p:blipFill>
                <a:blip r:embed="rId165"/>
                <a:stretch>
                  <a:fillRect/>
                </a:stretch>
              </p:blipFill>
              <p:spPr>
                <a:xfrm>
                  <a:off x="5708931" y="1728686"/>
                  <a:ext cx="17100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6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A0FFC484-C107-4A23-AAF7-0C1D1E0E131E}"/>
                    </a:ext>
                  </a:extLst>
                </p14:cNvPr>
                <p14:cNvContentPartPr/>
                <p14:nvPr/>
              </p14:nvContentPartPr>
              <p14:xfrm>
                <a:off x="5755731" y="1692326"/>
                <a:ext cx="37440" cy="19584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A0FFC484-C107-4A23-AAF7-0C1D1E0E131E}"/>
                    </a:ext>
                  </a:extLst>
                </p:cNvPr>
                <p:cNvPicPr/>
                <p:nvPr/>
              </p:nvPicPr>
              <p:blipFill>
                <a:blip r:embed="rId167"/>
                <a:stretch>
                  <a:fillRect/>
                </a:stretch>
              </p:blipFill>
              <p:spPr>
                <a:xfrm>
                  <a:off x="5746731" y="1683326"/>
                  <a:ext cx="55080" cy="2134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8">
            <p14:nvContentPartPr>
              <p14:cNvPr id="102" name="Ink 101">
                <a:extLst>
                  <a:ext uri="{FF2B5EF4-FFF2-40B4-BE49-F238E27FC236}">
                    <a16:creationId xmlns:a16="http://schemas.microsoft.com/office/drawing/2014/main" id="{C1BC5AAC-D2DC-4CEF-9270-70D6597CD069}"/>
                  </a:ext>
                </a:extLst>
              </p14:cNvPr>
              <p14:cNvContentPartPr/>
              <p14:nvPr/>
            </p14:nvContentPartPr>
            <p14:xfrm>
              <a:off x="6180891" y="1528886"/>
              <a:ext cx="332280" cy="270720"/>
            </p14:xfrm>
          </p:contentPart>
        </mc:Choice>
        <mc:Fallback xmlns="">
          <p:pic>
            <p:nvPicPr>
              <p:cNvPr id="102" name="Ink 101">
                <a:extLst>
                  <a:ext uri="{FF2B5EF4-FFF2-40B4-BE49-F238E27FC236}">
                    <a16:creationId xmlns:a16="http://schemas.microsoft.com/office/drawing/2014/main" id="{C1BC5AAC-D2DC-4CEF-9270-70D6597CD069}"/>
                  </a:ext>
                </a:extLst>
              </p:cNvPr>
              <p:cNvPicPr/>
              <p:nvPr/>
            </p:nvPicPr>
            <p:blipFill>
              <a:blip r:embed="rId169"/>
              <a:stretch>
                <a:fillRect/>
              </a:stretch>
            </p:blipFill>
            <p:spPr>
              <a:xfrm>
                <a:off x="6171891" y="1519886"/>
                <a:ext cx="349920" cy="288360"/>
              </a:xfrm>
              <a:prstGeom prst="rect">
                <a:avLst/>
              </a:prstGeom>
            </p:spPr>
          </p:pic>
        </mc:Fallback>
      </mc:AlternateContent>
      <p:grpSp>
        <p:nvGrpSpPr>
          <p:cNvPr id="110" name="Group 109">
            <a:extLst>
              <a:ext uri="{FF2B5EF4-FFF2-40B4-BE49-F238E27FC236}">
                <a16:creationId xmlns:a16="http://schemas.microsoft.com/office/drawing/2014/main" id="{381CCF44-DDC3-45B5-8D19-E8BBD0A5A736}"/>
              </a:ext>
            </a:extLst>
          </p:cNvPr>
          <p:cNvGrpSpPr/>
          <p:nvPr/>
        </p:nvGrpSpPr>
        <p:grpSpPr>
          <a:xfrm>
            <a:off x="6092331" y="1995446"/>
            <a:ext cx="731880" cy="232200"/>
            <a:chOff x="6092331" y="1995446"/>
            <a:chExt cx="731880" cy="232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0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DFE598E0-C3BC-4E23-AABF-FDA0B0320F0D}"/>
                    </a:ext>
                  </a:extLst>
                </p14:cNvPr>
                <p14:cNvContentPartPr/>
                <p14:nvPr/>
              </p14:nvContentPartPr>
              <p14:xfrm>
                <a:off x="6092331" y="1995446"/>
                <a:ext cx="78120" cy="20772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DFE598E0-C3BC-4E23-AABF-FDA0B0320F0D}"/>
                    </a:ext>
                  </a:extLst>
                </p:cNvPr>
                <p:cNvPicPr/>
                <p:nvPr/>
              </p:nvPicPr>
              <p:blipFill>
                <a:blip r:embed="rId171"/>
                <a:stretch>
                  <a:fillRect/>
                </a:stretch>
              </p:blipFill>
              <p:spPr>
                <a:xfrm>
                  <a:off x="6083331" y="1986446"/>
                  <a:ext cx="95760" cy="225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2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76F73374-8F83-4FDE-80F8-5BD2901B8327}"/>
                    </a:ext>
                  </a:extLst>
                </p14:cNvPr>
                <p14:cNvContentPartPr/>
                <p14:nvPr/>
              </p14:nvContentPartPr>
              <p14:xfrm>
                <a:off x="6231291" y="2115686"/>
                <a:ext cx="100800" cy="61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76F73374-8F83-4FDE-80F8-5BD2901B8327}"/>
                    </a:ext>
                  </a:extLst>
                </p:cNvPr>
                <p:cNvPicPr/>
                <p:nvPr/>
              </p:nvPicPr>
              <p:blipFill>
                <a:blip r:embed="rId173"/>
                <a:stretch>
                  <a:fillRect/>
                </a:stretch>
              </p:blipFill>
              <p:spPr>
                <a:xfrm>
                  <a:off x="6222651" y="2107046"/>
                  <a:ext cx="1184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4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17866AE-1B04-475B-ABE2-DD90161C5FD9}"/>
                    </a:ext>
                  </a:extLst>
                </p14:cNvPr>
                <p14:cNvContentPartPr/>
                <p14:nvPr/>
              </p14:nvContentPartPr>
              <p14:xfrm>
                <a:off x="6239571" y="2172566"/>
                <a:ext cx="82800" cy="57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17866AE-1B04-475B-ABE2-DD90161C5FD9}"/>
                    </a:ext>
                  </a:extLst>
                </p:cNvPr>
                <p:cNvPicPr/>
                <p:nvPr/>
              </p:nvPicPr>
              <p:blipFill>
                <a:blip r:embed="rId175"/>
                <a:stretch>
                  <a:fillRect/>
                </a:stretch>
              </p:blipFill>
              <p:spPr>
                <a:xfrm>
                  <a:off x="6230571" y="2163566"/>
                  <a:ext cx="10044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6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E9105ED6-5AC1-499D-BA99-43FF1F8C2232}"/>
                    </a:ext>
                  </a:extLst>
                </p14:cNvPr>
                <p14:cNvContentPartPr/>
                <p14:nvPr/>
              </p14:nvContentPartPr>
              <p14:xfrm>
                <a:off x="6408771" y="2125046"/>
                <a:ext cx="62640" cy="9468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E9105ED6-5AC1-499D-BA99-43FF1F8C2232}"/>
                    </a:ext>
                  </a:extLst>
                </p:cNvPr>
                <p:cNvPicPr/>
                <p:nvPr/>
              </p:nvPicPr>
              <p:blipFill>
                <a:blip r:embed="rId177"/>
                <a:stretch>
                  <a:fillRect/>
                </a:stretch>
              </p:blipFill>
              <p:spPr>
                <a:xfrm>
                  <a:off x="6400131" y="2116046"/>
                  <a:ext cx="80280" cy="11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8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9F6B6C74-7B8B-47A9-9C22-2FE88EE883EE}"/>
                    </a:ext>
                  </a:extLst>
                </p14:cNvPr>
                <p14:cNvContentPartPr/>
                <p14:nvPr/>
              </p14:nvContentPartPr>
              <p14:xfrm>
                <a:off x="6446211" y="2026046"/>
                <a:ext cx="40320" cy="936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9F6B6C74-7B8B-47A9-9C22-2FE88EE883EE}"/>
                    </a:ext>
                  </a:extLst>
                </p:cNvPr>
                <p:cNvPicPr/>
                <p:nvPr/>
              </p:nvPicPr>
              <p:blipFill>
                <a:blip r:embed="rId179"/>
                <a:stretch>
                  <a:fillRect/>
                </a:stretch>
              </p:blipFill>
              <p:spPr>
                <a:xfrm>
                  <a:off x="6437211" y="2017406"/>
                  <a:ext cx="579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0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3E8BF60D-2F7C-475B-B602-0FEFACA41688}"/>
                    </a:ext>
                  </a:extLst>
                </p14:cNvPr>
                <p14:cNvContentPartPr/>
                <p14:nvPr/>
              </p14:nvContentPartPr>
              <p14:xfrm>
                <a:off x="6582291" y="2123606"/>
                <a:ext cx="114480" cy="9612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3E8BF60D-2F7C-475B-B602-0FEFACA41688}"/>
                    </a:ext>
                  </a:extLst>
                </p:cNvPr>
                <p:cNvPicPr/>
                <p:nvPr/>
              </p:nvPicPr>
              <p:blipFill>
                <a:blip r:embed="rId181"/>
                <a:stretch>
                  <a:fillRect/>
                </a:stretch>
              </p:blipFill>
              <p:spPr>
                <a:xfrm>
                  <a:off x="6573291" y="2114966"/>
                  <a:ext cx="132120" cy="11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2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75F44134-F41F-49C7-993C-57D745DF9DE1}"/>
                    </a:ext>
                  </a:extLst>
                </p14:cNvPr>
                <p14:cNvContentPartPr/>
                <p14:nvPr/>
              </p14:nvContentPartPr>
              <p14:xfrm>
                <a:off x="6779211" y="2098046"/>
                <a:ext cx="45000" cy="12960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75F44134-F41F-49C7-993C-57D745DF9DE1}"/>
                    </a:ext>
                  </a:extLst>
                </p:cNvPr>
                <p:cNvPicPr/>
                <p:nvPr/>
              </p:nvPicPr>
              <p:blipFill>
                <a:blip r:embed="rId183"/>
                <a:stretch>
                  <a:fillRect/>
                </a:stretch>
              </p:blipFill>
              <p:spPr>
                <a:xfrm>
                  <a:off x="6770211" y="2089046"/>
                  <a:ext cx="62640" cy="147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84">
            <p14:nvContentPartPr>
              <p14:cNvPr id="111" name="Ink 110">
                <a:extLst>
                  <a:ext uri="{FF2B5EF4-FFF2-40B4-BE49-F238E27FC236}">
                    <a16:creationId xmlns:a16="http://schemas.microsoft.com/office/drawing/2014/main" id="{7C34C884-2A7D-4F83-8A11-750695D47EA5}"/>
                  </a:ext>
                </a:extLst>
              </p14:cNvPr>
              <p14:cNvContentPartPr/>
              <p14:nvPr/>
            </p14:nvContentPartPr>
            <p14:xfrm>
              <a:off x="6380331" y="1269326"/>
              <a:ext cx="142560" cy="111600"/>
            </p14:xfrm>
          </p:contentPart>
        </mc:Choice>
        <mc:Fallback xmlns="">
          <p:pic>
            <p:nvPicPr>
              <p:cNvPr id="111" name="Ink 110">
                <a:extLst>
                  <a:ext uri="{FF2B5EF4-FFF2-40B4-BE49-F238E27FC236}">
                    <a16:creationId xmlns:a16="http://schemas.microsoft.com/office/drawing/2014/main" id="{7C34C884-2A7D-4F83-8A11-750695D47EA5}"/>
                  </a:ext>
                </a:extLst>
              </p:cNvPr>
              <p:cNvPicPr/>
              <p:nvPr/>
            </p:nvPicPr>
            <p:blipFill>
              <a:blip r:embed="rId185"/>
              <a:stretch>
                <a:fillRect/>
              </a:stretch>
            </p:blipFill>
            <p:spPr>
              <a:xfrm>
                <a:off x="6371691" y="1260326"/>
                <a:ext cx="16020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86">
            <p14:nvContentPartPr>
              <p14:cNvPr id="114" name="Ink 113">
                <a:extLst>
                  <a:ext uri="{FF2B5EF4-FFF2-40B4-BE49-F238E27FC236}">
                    <a16:creationId xmlns:a16="http://schemas.microsoft.com/office/drawing/2014/main" id="{FCA0D6F3-6900-4F76-BB09-61EDBF058927}"/>
                  </a:ext>
                </a:extLst>
              </p14:cNvPr>
              <p14:cNvContentPartPr/>
              <p14:nvPr/>
            </p14:nvContentPartPr>
            <p14:xfrm>
              <a:off x="6589851" y="1481006"/>
              <a:ext cx="44280" cy="407160"/>
            </p14:xfrm>
          </p:contentPart>
        </mc:Choice>
        <mc:Fallback xmlns="">
          <p:pic>
            <p:nvPicPr>
              <p:cNvPr id="114" name="Ink 113">
                <a:extLst>
                  <a:ext uri="{FF2B5EF4-FFF2-40B4-BE49-F238E27FC236}">
                    <a16:creationId xmlns:a16="http://schemas.microsoft.com/office/drawing/2014/main" id="{FCA0D6F3-6900-4F76-BB09-61EDBF058927}"/>
                  </a:ext>
                </a:extLst>
              </p:cNvPr>
              <p:cNvPicPr/>
              <p:nvPr/>
            </p:nvPicPr>
            <p:blipFill>
              <a:blip r:embed="rId187"/>
              <a:stretch>
                <a:fillRect/>
              </a:stretch>
            </p:blipFill>
            <p:spPr>
              <a:xfrm>
                <a:off x="6580851" y="1472366"/>
                <a:ext cx="61920" cy="424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19" name="Group 118">
            <a:extLst>
              <a:ext uri="{FF2B5EF4-FFF2-40B4-BE49-F238E27FC236}">
                <a16:creationId xmlns:a16="http://schemas.microsoft.com/office/drawing/2014/main" id="{292EBA30-C81E-499A-A4BD-CDE2B60F9B98}"/>
              </a:ext>
            </a:extLst>
          </p:cNvPr>
          <p:cNvGrpSpPr/>
          <p:nvPr/>
        </p:nvGrpSpPr>
        <p:grpSpPr>
          <a:xfrm>
            <a:off x="6777411" y="1442126"/>
            <a:ext cx="675720" cy="392040"/>
            <a:chOff x="6777411" y="1442126"/>
            <a:chExt cx="675720" cy="39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8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4DC551F9-48C1-4B14-90AB-22F97129432F}"/>
                    </a:ext>
                  </a:extLst>
                </p14:cNvPr>
                <p14:cNvContentPartPr/>
                <p14:nvPr/>
              </p14:nvContentPartPr>
              <p14:xfrm>
                <a:off x="6777411" y="1442126"/>
                <a:ext cx="191160" cy="13212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4DC551F9-48C1-4B14-90AB-22F97129432F}"/>
                    </a:ext>
                  </a:extLst>
                </p:cNvPr>
                <p:cNvPicPr/>
                <p:nvPr/>
              </p:nvPicPr>
              <p:blipFill>
                <a:blip r:embed="rId189"/>
                <a:stretch>
                  <a:fillRect/>
                </a:stretch>
              </p:blipFill>
              <p:spPr>
                <a:xfrm>
                  <a:off x="6768771" y="1433126"/>
                  <a:ext cx="20880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0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39746E3-5A69-4009-8181-410A14DFA866}"/>
                    </a:ext>
                  </a:extLst>
                </p14:cNvPr>
                <p14:cNvContentPartPr/>
                <p14:nvPr/>
              </p14:nvContentPartPr>
              <p14:xfrm>
                <a:off x="6799011" y="1642646"/>
                <a:ext cx="105480" cy="1915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39746E3-5A69-4009-8181-410A14DFA866}"/>
                    </a:ext>
                  </a:extLst>
                </p:cNvPr>
                <p:cNvPicPr/>
                <p:nvPr/>
              </p:nvPicPr>
              <p:blipFill>
                <a:blip r:embed="rId191"/>
                <a:stretch>
                  <a:fillRect/>
                </a:stretch>
              </p:blipFill>
              <p:spPr>
                <a:xfrm>
                  <a:off x="6790371" y="1634006"/>
                  <a:ext cx="12312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2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084B98A9-FF3C-447B-80D9-A44AD6437A1A}"/>
                    </a:ext>
                  </a:extLst>
                </p14:cNvPr>
                <p14:cNvContentPartPr/>
                <p14:nvPr/>
              </p14:nvContentPartPr>
              <p14:xfrm>
                <a:off x="7032651" y="1484606"/>
                <a:ext cx="142920" cy="34380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084B98A9-FF3C-447B-80D9-A44AD6437A1A}"/>
                    </a:ext>
                  </a:extLst>
                </p:cNvPr>
                <p:cNvPicPr/>
                <p:nvPr/>
              </p:nvPicPr>
              <p:blipFill>
                <a:blip r:embed="rId193"/>
                <a:stretch>
                  <a:fillRect/>
                </a:stretch>
              </p:blipFill>
              <p:spPr>
                <a:xfrm>
                  <a:off x="7024011" y="1475606"/>
                  <a:ext cx="160560" cy="36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4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B1BB80D5-E0ED-4383-8F42-2BCDDE50584A}"/>
                    </a:ext>
                  </a:extLst>
                </p14:cNvPr>
                <p14:cNvContentPartPr/>
                <p14:nvPr/>
              </p14:nvContentPartPr>
              <p14:xfrm>
                <a:off x="7205811" y="1705646"/>
                <a:ext cx="23400" cy="2052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B1BB80D5-E0ED-4383-8F42-2BCDDE50584A}"/>
                    </a:ext>
                  </a:extLst>
                </p:cNvPr>
                <p:cNvPicPr/>
                <p:nvPr/>
              </p:nvPicPr>
              <p:blipFill>
                <a:blip r:embed="rId195"/>
                <a:stretch>
                  <a:fillRect/>
                </a:stretch>
              </p:blipFill>
              <p:spPr>
                <a:xfrm>
                  <a:off x="7196811" y="1697006"/>
                  <a:ext cx="4104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6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F3FE1F72-64DC-4F81-B108-5B657EB6F85C}"/>
                    </a:ext>
                  </a:extLst>
                </p14:cNvPr>
                <p14:cNvContentPartPr/>
                <p14:nvPr/>
              </p14:nvContentPartPr>
              <p14:xfrm>
                <a:off x="7317771" y="1584326"/>
                <a:ext cx="135360" cy="2311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F3FE1F72-64DC-4F81-B108-5B657EB6F85C}"/>
                    </a:ext>
                  </a:extLst>
                </p:cNvPr>
                <p:cNvPicPr/>
                <p:nvPr/>
              </p:nvPicPr>
              <p:blipFill>
                <a:blip r:embed="rId197"/>
                <a:stretch>
                  <a:fillRect/>
                </a:stretch>
              </p:blipFill>
              <p:spPr>
                <a:xfrm>
                  <a:off x="7309131" y="1575686"/>
                  <a:ext cx="153000" cy="248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6" name="Group 125">
            <a:extLst>
              <a:ext uri="{FF2B5EF4-FFF2-40B4-BE49-F238E27FC236}">
                <a16:creationId xmlns:a16="http://schemas.microsoft.com/office/drawing/2014/main" id="{ADA71536-F0FC-4D6D-B19D-6D8385CEDC50}"/>
              </a:ext>
            </a:extLst>
          </p:cNvPr>
          <p:cNvGrpSpPr/>
          <p:nvPr/>
        </p:nvGrpSpPr>
        <p:grpSpPr>
          <a:xfrm>
            <a:off x="7710891" y="1517726"/>
            <a:ext cx="621000" cy="475560"/>
            <a:chOff x="7710891" y="1517726"/>
            <a:chExt cx="621000" cy="47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713CD399-3546-408B-B234-B624804C1740}"/>
                    </a:ext>
                  </a:extLst>
                </p14:cNvPr>
                <p14:cNvContentPartPr/>
                <p14:nvPr/>
              </p14:nvContentPartPr>
              <p14:xfrm>
                <a:off x="7755171" y="1517726"/>
                <a:ext cx="161280" cy="30024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713CD399-3546-408B-B234-B624804C1740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7746171" y="1509086"/>
                  <a:ext cx="178920" cy="31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E25322A3-CEE1-4C29-9233-FCC09F32A641}"/>
                    </a:ext>
                  </a:extLst>
                </p14:cNvPr>
                <p14:cNvContentPartPr/>
                <p14:nvPr/>
              </p14:nvContentPartPr>
              <p14:xfrm>
                <a:off x="7710891" y="1693766"/>
                <a:ext cx="154440" cy="241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E25322A3-CEE1-4C29-9233-FCC09F32A641}"/>
                    </a:ext>
                  </a:extLst>
                </p:cNvPr>
                <p:cNvPicPr/>
                <p:nvPr/>
              </p:nvPicPr>
              <p:blipFill>
                <a:blip r:embed="rId201"/>
                <a:stretch>
                  <a:fillRect/>
                </a:stretch>
              </p:blipFill>
              <p:spPr>
                <a:xfrm>
                  <a:off x="7702251" y="1685126"/>
                  <a:ext cx="172080" cy="4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2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4F34926-5CF1-42DE-ADAF-C7FA97F61541}"/>
                    </a:ext>
                  </a:extLst>
                </p14:cNvPr>
                <p14:cNvContentPartPr/>
                <p14:nvPr/>
              </p14:nvContentPartPr>
              <p14:xfrm>
                <a:off x="7883331" y="1748126"/>
                <a:ext cx="125280" cy="2451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4F34926-5CF1-42DE-ADAF-C7FA97F61541}"/>
                    </a:ext>
                  </a:extLst>
                </p:cNvPr>
                <p:cNvPicPr/>
                <p:nvPr/>
              </p:nvPicPr>
              <p:blipFill>
                <a:blip r:embed="rId203"/>
                <a:stretch>
                  <a:fillRect/>
                </a:stretch>
              </p:blipFill>
              <p:spPr>
                <a:xfrm>
                  <a:off x="7874691" y="1739486"/>
                  <a:ext cx="142920" cy="26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4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C264151-CA5E-492C-8142-EF929F00E0DF}"/>
                    </a:ext>
                  </a:extLst>
                </p14:cNvPr>
                <p14:cNvContentPartPr/>
                <p14:nvPr/>
              </p14:nvContentPartPr>
              <p14:xfrm>
                <a:off x="8117691" y="1582526"/>
                <a:ext cx="49680" cy="24300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C264151-CA5E-492C-8142-EF929F00E0DF}"/>
                    </a:ext>
                  </a:extLst>
                </p:cNvPr>
                <p:cNvPicPr/>
                <p:nvPr/>
              </p:nvPicPr>
              <p:blipFill>
                <a:blip r:embed="rId205"/>
                <a:stretch>
                  <a:fillRect/>
                </a:stretch>
              </p:blipFill>
              <p:spPr>
                <a:xfrm>
                  <a:off x="8109051" y="1573886"/>
                  <a:ext cx="67320" cy="260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6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C0C9B3D1-B6CF-4BFF-8FE8-BB594B7DA10F}"/>
                    </a:ext>
                  </a:extLst>
                </p14:cNvPr>
                <p14:cNvContentPartPr/>
                <p14:nvPr/>
              </p14:nvContentPartPr>
              <p14:xfrm>
                <a:off x="8239371" y="1689806"/>
                <a:ext cx="92520" cy="25920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C0C9B3D1-B6CF-4BFF-8FE8-BB594B7DA10F}"/>
                    </a:ext>
                  </a:extLst>
                </p:cNvPr>
                <p:cNvPicPr/>
                <p:nvPr/>
              </p:nvPicPr>
              <p:blipFill>
                <a:blip r:embed="rId207"/>
                <a:stretch>
                  <a:fillRect/>
                </a:stretch>
              </p:blipFill>
              <p:spPr>
                <a:xfrm>
                  <a:off x="8230731" y="1681166"/>
                  <a:ext cx="110160" cy="2768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08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E2AAA676-9297-4100-AE5F-E2D3626F80DD}"/>
                  </a:ext>
                </a:extLst>
              </p14:cNvPr>
              <p14:cNvContentPartPr/>
              <p14:nvPr/>
            </p14:nvContentPartPr>
            <p14:xfrm>
              <a:off x="8478411" y="1625006"/>
              <a:ext cx="99000" cy="27792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E2AAA676-9297-4100-AE5F-E2D3626F80DD}"/>
                  </a:ext>
                </a:extLst>
              </p:cNvPr>
              <p:cNvPicPr/>
              <p:nvPr/>
            </p:nvPicPr>
            <p:blipFill>
              <a:blip r:embed="rId209"/>
              <a:stretch>
                <a:fillRect/>
              </a:stretch>
            </p:blipFill>
            <p:spPr>
              <a:xfrm>
                <a:off x="8469771" y="1616006"/>
                <a:ext cx="116640" cy="295560"/>
              </a:xfrm>
              <a:prstGeom prst="rect">
                <a:avLst/>
              </a:prstGeom>
            </p:spPr>
          </p:pic>
        </mc:Fallback>
      </mc:AlternateContent>
      <p:grpSp>
        <p:nvGrpSpPr>
          <p:cNvPr id="129" name="Group 128">
            <a:extLst>
              <a:ext uri="{FF2B5EF4-FFF2-40B4-BE49-F238E27FC236}">
                <a16:creationId xmlns:a16="http://schemas.microsoft.com/office/drawing/2014/main" id="{69185AD3-31D9-462A-B2CB-1211C266030D}"/>
              </a:ext>
            </a:extLst>
          </p:cNvPr>
          <p:cNvGrpSpPr/>
          <p:nvPr/>
        </p:nvGrpSpPr>
        <p:grpSpPr>
          <a:xfrm>
            <a:off x="8596131" y="1401806"/>
            <a:ext cx="273600" cy="208440"/>
            <a:chOff x="8596131" y="1401806"/>
            <a:chExt cx="273600" cy="208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662F48C4-D6A0-4ADC-BD3F-5F3B47BBB60F}"/>
                    </a:ext>
                  </a:extLst>
                </p14:cNvPr>
                <p14:cNvContentPartPr/>
                <p14:nvPr/>
              </p14:nvContentPartPr>
              <p14:xfrm>
                <a:off x="8596131" y="1401806"/>
                <a:ext cx="129960" cy="20844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662F48C4-D6A0-4ADC-BD3F-5F3B47BBB60F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8587491" y="1393166"/>
                  <a:ext cx="147600" cy="22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571EC2C1-F766-4A4C-B1CA-C34134761628}"/>
                    </a:ext>
                  </a:extLst>
                </p14:cNvPr>
                <p14:cNvContentPartPr/>
                <p14:nvPr/>
              </p14:nvContentPartPr>
              <p14:xfrm>
                <a:off x="8785131" y="1535366"/>
                <a:ext cx="84600" cy="140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571EC2C1-F766-4A4C-B1CA-C34134761628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8776491" y="1526366"/>
                  <a:ext cx="102240" cy="31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14">
            <p14:nvContentPartPr>
              <p14:cNvPr id="130" name="Ink 129">
                <a:extLst>
                  <a:ext uri="{FF2B5EF4-FFF2-40B4-BE49-F238E27FC236}">
                    <a16:creationId xmlns:a16="http://schemas.microsoft.com/office/drawing/2014/main" id="{79231DF1-8A0E-4102-82E8-D5D00C488F6B}"/>
                  </a:ext>
                </a:extLst>
              </p14:cNvPr>
              <p14:cNvContentPartPr/>
              <p14:nvPr/>
            </p14:nvContentPartPr>
            <p14:xfrm>
              <a:off x="8968011" y="1491446"/>
              <a:ext cx="62640" cy="146160"/>
            </p14:xfrm>
          </p:contentPart>
        </mc:Choice>
        <mc:Fallback xmlns="">
          <p:pic>
            <p:nvPicPr>
              <p:cNvPr id="130" name="Ink 129">
                <a:extLst>
                  <a:ext uri="{FF2B5EF4-FFF2-40B4-BE49-F238E27FC236}">
                    <a16:creationId xmlns:a16="http://schemas.microsoft.com/office/drawing/2014/main" id="{79231DF1-8A0E-4102-82E8-D5D00C488F6B}"/>
                  </a:ext>
                </a:extLst>
              </p:cNvPr>
              <p:cNvPicPr/>
              <p:nvPr/>
            </p:nvPicPr>
            <p:blipFill>
              <a:blip r:embed="rId215"/>
              <a:stretch>
                <a:fillRect/>
              </a:stretch>
            </p:blipFill>
            <p:spPr>
              <a:xfrm>
                <a:off x="8959011" y="1482806"/>
                <a:ext cx="80280" cy="163800"/>
              </a:xfrm>
              <a:prstGeom prst="rect">
                <a:avLst/>
              </a:prstGeom>
            </p:spPr>
          </p:pic>
        </mc:Fallback>
      </mc:AlternateContent>
      <p:grpSp>
        <p:nvGrpSpPr>
          <p:cNvPr id="149" name="Group 148">
            <a:extLst>
              <a:ext uri="{FF2B5EF4-FFF2-40B4-BE49-F238E27FC236}">
                <a16:creationId xmlns:a16="http://schemas.microsoft.com/office/drawing/2014/main" id="{9731B251-4B33-4C2E-8663-2ADCD5559960}"/>
              </a:ext>
            </a:extLst>
          </p:cNvPr>
          <p:cNvGrpSpPr/>
          <p:nvPr/>
        </p:nvGrpSpPr>
        <p:grpSpPr>
          <a:xfrm>
            <a:off x="9051891" y="1584326"/>
            <a:ext cx="2061360" cy="531720"/>
            <a:chOff x="9051891" y="1584326"/>
            <a:chExt cx="2061360" cy="531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CCBD0CF3-46B8-46C2-9A1D-A1F18ACADCB7}"/>
                    </a:ext>
                  </a:extLst>
                </p14:cNvPr>
                <p14:cNvContentPartPr/>
                <p14:nvPr/>
              </p14:nvContentPartPr>
              <p14:xfrm>
                <a:off x="9051891" y="1692686"/>
                <a:ext cx="147240" cy="2811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CCBD0CF3-46B8-46C2-9A1D-A1F18ACADCB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9042891" y="1683686"/>
                  <a:ext cx="164880" cy="29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E87D777C-F20F-4486-869F-B54606E690E2}"/>
                    </a:ext>
                  </a:extLst>
                </p14:cNvPr>
                <p14:cNvContentPartPr/>
                <p14:nvPr/>
              </p14:nvContentPartPr>
              <p14:xfrm>
                <a:off x="9213891" y="1751366"/>
                <a:ext cx="69840" cy="1731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E87D777C-F20F-4486-869F-B54606E690E2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9205251" y="1742726"/>
                  <a:ext cx="8748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E24307B2-C60B-4D44-8052-17D3C2A7EDE8}"/>
                    </a:ext>
                  </a:extLst>
                </p14:cNvPr>
                <p14:cNvContentPartPr/>
                <p14:nvPr/>
              </p14:nvContentPartPr>
              <p14:xfrm>
                <a:off x="9380211" y="1823366"/>
                <a:ext cx="124920" cy="1656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E24307B2-C60B-4D44-8052-17D3C2A7EDE8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9371211" y="1814726"/>
                  <a:ext cx="1425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50B0903B-0D36-4FB1-B199-A5E06BF48277}"/>
                    </a:ext>
                  </a:extLst>
                </p14:cNvPr>
                <p14:cNvContentPartPr/>
                <p14:nvPr/>
              </p14:nvContentPartPr>
              <p14:xfrm>
                <a:off x="9636531" y="1687646"/>
                <a:ext cx="203040" cy="21744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50B0903B-0D36-4FB1-B199-A5E06BF48277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9627891" y="1678646"/>
                  <a:ext cx="22068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E4D307BC-B446-4E4D-99FA-84D05FA0A304}"/>
                    </a:ext>
                  </a:extLst>
                </p14:cNvPr>
                <p14:cNvContentPartPr/>
                <p14:nvPr/>
              </p14:nvContentPartPr>
              <p14:xfrm>
                <a:off x="9597291" y="1808606"/>
                <a:ext cx="136800" cy="2340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E4D307BC-B446-4E4D-99FA-84D05FA0A304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9588651" y="1799606"/>
                  <a:ext cx="15444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6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AD1C7D51-4594-42FD-86DC-C4F42CB593AC}"/>
                    </a:ext>
                  </a:extLst>
                </p14:cNvPr>
                <p14:cNvContentPartPr/>
                <p14:nvPr/>
              </p14:nvContentPartPr>
              <p14:xfrm>
                <a:off x="9794571" y="1855046"/>
                <a:ext cx="87480" cy="19512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AD1C7D51-4594-42FD-86DC-C4F42CB593AC}"/>
                    </a:ext>
                  </a:extLst>
                </p:cNvPr>
                <p:cNvPicPr/>
                <p:nvPr/>
              </p:nvPicPr>
              <p:blipFill>
                <a:blip r:embed="rId227"/>
                <a:stretch>
                  <a:fillRect/>
                </a:stretch>
              </p:blipFill>
              <p:spPr>
                <a:xfrm>
                  <a:off x="9785571" y="1846406"/>
                  <a:ext cx="10512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8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D2A1BF82-1D21-4B68-8A4B-BC712E1EE5E7}"/>
                    </a:ext>
                  </a:extLst>
                </p14:cNvPr>
                <p14:cNvContentPartPr/>
                <p14:nvPr/>
              </p14:nvContentPartPr>
              <p14:xfrm>
                <a:off x="9965931" y="1752446"/>
                <a:ext cx="84240" cy="19800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D2A1BF82-1D21-4B68-8A4B-BC712E1EE5E7}"/>
                    </a:ext>
                  </a:extLst>
                </p:cNvPr>
                <p:cNvPicPr/>
                <p:nvPr/>
              </p:nvPicPr>
              <p:blipFill>
                <a:blip r:embed="rId229"/>
                <a:stretch>
                  <a:fillRect/>
                </a:stretch>
              </p:blipFill>
              <p:spPr>
                <a:xfrm>
                  <a:off x="9957291" y="1743446"/>
                  <a:ext cx="10188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23FCF8C0-BCF6-4A45-B8E9-7BD35DA22A67}"/>
                    </a:ext>
                  </a:extLst>
                </p14:cNvPr>
                <p14:cNvContentPartPr/>
                <p14:nvPr/>
              </p14:nvContentPartPr>
              <p14:xfrm>
                <a:off x="10059171" y="1814726"/>
                <a:ext cx="100080" cy="2516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23FCF8C0-BCF6-4A45-B8E9-7BD35DA22A67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10050171" y="1805726"/>
                  <a:ext cx="117720" cy="26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27ED738-EC9E-4BE1-8816-DB016131423F}"/>
                    </a:ext>
                  </a:extLst>
                </p14:cNvPr>
                <p14:cNvContentPartPr/>
                <p14:nvPr/>
              </p14:nvContentPartPr>
              <p14:xfrm>
                <a:off x="10278411" y="1725446"/>
                <a:ext cx="104760" cy="2635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27ED738-EC9E-4BE1-8816-DB016131423F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10269771" y="1716806"/>
                  <a:ext cx="12240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FBD44909-8E9C-496F-ACFD-F0B32BF046EA}"/>
                    </a:ext>
                  </a:extLst>
                </p14:cNvPr>
                <p14:cNvContentPartPr/>
                <p14:nvPr/>
              </p14:nvContentPartPr>
              <p14:xfrm>
                <a:off x="10375611" y="1641206"/>
                <a:ext cx="126720" cy="8892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FBD44909-8E9C-496F-ACFD-F0B32BF046EA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10366971" y="1632206"/>
                  <a:ext cx="14436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2DBC63D-ACF7-45E9-9F7B-36ED067BFBAF}"/>
                    </a:ext>
                  </a:extLst>
                </p14:cNvPr>
                <p14:cNvContentPartPr/>
                <p14:nvPr/>
              </p14:nvContentPartPr>
              <p14:xfrm>
                <a:off x="10561731" y="1652726"/>
                <a:ext cx="83880" cy="180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2DBC63D-ACF7-45E9-9F7B-36ED067BFBAF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10552731" y="1643726"/>
                  <a:ext cx="1015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DD707FDB-7BA9-411B-B788-08CB46963534}"/>
                    </a:ext>
                  </a:extLst>
                </p14:cNvPr>
                <p14:cNvContentPartPr/>
                <p14:nvPr/>
              </p14:nvContentPartPr>
              <p14:xfrm>
                <a:off x="10669371" y="1584326"/>
                <a:ext cx="96840" cy="11952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DD707FDB-7BA9-411B-B788-08CB46963534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10660731" y="1575686"/>
                  <a:ext cx="11448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6CE9A848-0E0F-473E-9F46-657A28480459}"/>
                    </a:ext>
                  </a:extLst>
                </p14:cNvPr>
                <p14:cNvContentPartPr/>
                <p14:nvPr/>
              </p14:nvContentPartPr>
              <p14:xfrm>
                <a:off x="10771251" y="1739846"/>
                <a:ext cx="201240" cy="33228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6CE9A848-0E0F-473E-9F46-657A28480459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10762611" y="1730846"/>
                  <a:ext cx="218880" cy="34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E25A1665-2BA8-4CDE-9ED2-9AD20A2FF0DA}"/>
                    </a:ext>
                  </a:extLst>
                </p14:cNvPr>
                <p14:cNvContentPartPr/>
                <p14:nvPr/>
              </p14:nvContentPartPr>
              <p14:xfrm>
                <a:off x="10990491" y="1898606"/>
                <a:ext cx="122760" cy="21744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E25A1665-2BA8-4CDE-9ED2-9AD20A2FF0DA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10981851" y="1889966"/>
                  <a:ext cx="140400" cy="235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E8B2BA75-303F-4097-B9E7-D7E4DEE60655}"/>
              </a:ext>
            </a:extLst>
          </p:cNvPr>
          <p:cNvGrpSpPr/>
          <p:nvPr/>
        </p:nvGrpSpPr>
        <p:grpSpPr>
          <a:xfrm>
            <a:off x="11267331" y="1766486"/>
            <a:ext cx="270360" cy="385200"/>
            <a:chOff x="11267331" y="1766486"/>
            <a:chExt cx="270360" cy="385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B3C9504F-4A52-402D-BD3B-283C1EE86C36}"/>
                    </a:ext>
                  </a:extLst>
                </p14:cNvPr>
                <p14:cNvContentPartPr/>
                <p14:nvPr/>
              </p14:nvContentPartPr>
              <p14:xfrm>
                <a:off x="11267331" y="1766486"/>
                <a:ext cx="57240" cy="21528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B3C9504F-4A52-402D-BD3B-283C1EE86C36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11258691" y="1757846"/>
                  <a:ext cx="7488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BFF3049E-1989-488A-BC30-DB09BC1CA003}"/>
                    </a:ext>
                  </a:extLst>
                </p14:cNvPr>
                <p14:cNvContentPartPr/>
                <p14:nvPr/>
              </p14:nvContentPartPr>
              <p14:xfrm>
                <a:off x="11344731" y="1844246"/>
                <a:ext cx="192960" cy="3074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BFF3049E-1989-488A-BC30-DB09BC1CA003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11336091" y="1835606"/>
                  <a:ext cx="210600" cy="325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8">
            <p14:nvContentPartPr>
              <p14:cNvPr id="151" name="Ink 150">
                <a:extLst>
                  <a:ext uri="{FF2B5EF4-FFF2-40B4-BE49-F238E27FC236}">
                    <a16:creationId xmlns:a16="http://schemas.microsoft.com/office/drawing/2014/main" id="{2FE62BFA-BB09-46E8-9514-A4EFD3C9C2AE}"/>
                  </a:ext>
                </a:extLst>
              </p14:cNvPr>
              <p14:cNvContentPartPr/>
              <p14:nvPr/>
            </p14:nvContentPartPr>
            <p14:xfrm>
              <a:off x="11687091" y="1793486"/>
              <a:ext cx="126000" cy="293760"/>
            </p14:xfrm>
          </p:contentPart>
        </mc:Choice>
        <mc:Fallback xmlns="">
          <p:pic>
            <p:nvPicPr>
              <p:cNvPr id="151" name="Ink 150">
                <a:extLst>
                  <a:ext uri="{FF2B5EF4-FFF2-40B4-BE49-F238E27FC236}">
                    <a16:creationId xmlns:a16="http://schemas.microsoft.com/office/drawing/2014/main" id="{2FE62BFA-BB09-46E8-9514-A4EFD3C9C2AE}"/>
                  </a:ext>
                </a:extLst>
              </p:cNvPr>
              <p:cNvPicPr/>
              <p:nvPr/>
            </p:nvPicPr>
            <p:blipFill>
              <a:blip r:embed="rId249"/>
              <a:stretch>
                <a:fillRect/>
              </a:stretch>
            </p:blipFill>
            <p:spPr>
              <a:xfrm>
                <a:off x="11678091" y="1784846"/>
                <a:ext cx="143640" cy="311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0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4A57120D-67E3-4B40-B741-96BA673E48BC}"/>
                  </a:ext>
                </a:extLst>
              </p14:cNvPr>
              <p14:cNvContentPartPr/>
              <p14:nvPr/>
            </p14:nvContentPartPr>
            <p14:xfrm>
              <a:off x="5456211" y="3032966"/>
              <a:ext cx="171720" cy="280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4A57120D-67E3-4B40-B741-96BA673E48BC}"/>
                  </a:ext>
                </a:extLst>
              </p:cNvPr>
              <p:cNvPicPr/>
              <p:nvPr/>
            </p:nvPicPr>
            <p:blipFill>
              <a:blip r:embed="rId251"/>
              <a:stretch>
                <a:fillRect/>
              </a:stretch>
            </p:blipFill>
            <p:spPr>
              <a:xfrm>
                <a:off x="5447211" y="3023966"/>
                <a:ext cx="189360" cy="45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52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6679E9B1-DA81-4559-B06B-58BE6679CA3E}"/>
                  </a:ext>
                </a:extLst>
              </p14:cNvPr>
              <p14:cNvContentPartPr/>
              <p14:nvPr/>
            </p14:nvContentPartPr>
            <p14:xfrm>
              <a:off x="6025371" y="2871326"/>
              <a:ext cx="255240" cy="26712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6679E9B1-DA81-4559-B06B-58BE6679CA3E}"/>
                  </a:ext>
                </a:extLst>
              </p:cNvPr>
              <p:cNvPicPr/>
              <p:nvPr/>
            </p:nvPicPr>
            <p:blipFill>
              <a:blip r:embed="rId253"/>
              <a:stretch>
                <a:fillRect/>
              </a:stretch>
            </p:blipFill>
            <p:spPr>
              <a:xfrm>
                <a:off x="6016731" y="2862686"/>
                <a:ext cx="272880" cy="284760"/>
              </a:xfrm>
              <a:prstGeom prst="rect">
                <a:avLst/>
              </a:prstGeom>
            </p:spPr>
          </p:pic>
        </mc:Fallback>
      </mc:AlternateContent>
      <p:grpSp>
        <p:nvGrpSpPr>
          <p:cNvPr id="159" name="Group 158">
            <a:extLst>
              <a:ext uri="{FF2B5EF4-FFF2-40B4-BE49-F238E27FC236}">
                <a16:creationId xmlns:a16="http://schemas.microsoft.com/office/drawing/2014/main" id="{2AB67CA0-7249-4160-932E-0A700354E5B9}"/>
              </a:ext>
            </a:extLst>
          </p:cNvPr>
          <p:cNvGrpSpPr/>
          <p:nvPr/>
        </p:nvGrpSpPr>
        <p:grpSpPr>
          <a:xfrm>
            <a:off x="5897571" y="3305846"/>
            <a:ext cx="492840" cy="232920"/>
            <a:chOff x="5897571" y="3305846"/>
            <a:chExt cx="49284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D05F944E-DE62-404C-BE66-A0E64CCAB7E5}"/>
                    </a:ext>
                  </a:extLst>
                </p14:cNvPr>
                <p14:cNvContentPartPr/>
                <p14:nvPr/>
              </p14:nvContentPartPr>
              <p14:xfrm>
                <a:off x="5897571" y="3336806"/>
                <a:ext cx="130680" cy="2019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D05F944E-DE62-404C-BE66-A0E64CCAB7E5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5888571" y="3327806"/>
                  <a:ext cx="14832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9B74FC1C-26EA-4D04-BA64-98E56ABD1017}"/>
                    </a:ext>
                  </a:extLst>
                </p14:cNvPr>
                <p14:cNvContentPartPr/>
                <p14:nvPr/>
              </p14:nvContentPartPr>
              <p14:xfrm>
                <a:off x="6086931" y="3426086"/>
                <a:ext cx="98640" cy="8172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9B74FC1C-26EA-4D04-BA64-98E56ABD1017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6077931" y="3417086"/>
                  <a:ext cx="116280" cy="99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CF17E62-4008-4051-BFEC-9E3C175E9819}"/>
                    </a:ext>
                  </a:extLst>
                </p14:cNvPr>
                <p14:cNvContentPartPr/>
                <p14:nvPr/>
              </p14:nvContentPartPr>
              <p14:xfrm>
                <a:off x="6300051" y="3433646"/>
                <a:ext cx="86760" cy="950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CF17E62-4008-4051-BFEC-9E3C175E981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6291411" y="3424646"/>
                  <a:ext cx="104400" cy="11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EB587D70-505F-463C-8BBC-8C9ED5608257}"/>
                    </a:ext>
                  </a:extLst>
                </p14:cNvPr>
                <p14:cNvContentPartPr/>
                <p14:nvPr/>
              </p14:nvContentPartPr>
              <p14:xfrm>
                <a:off x="6372411" y="3305846"/>
                <a:ext cx="18000" cy="183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EB587D70-505F-463C-8BBC-8C9ED5608257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6363411" y="3296846"/>
                  <a:ext cx="35640" cy="36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342E14C6-ACE8-4170-BC97-743C61D628BF}"/>
              </a:ext>
            </a:extLst>
          </p:cNvPr>
          <p:cNvGrpSpPr/>
          <p:nvPr/>
        </p:nvGrpSpPr>
        <p:grpSpPr>
          <a:xfrm>
            <a:off x="6450171" y="2909126"/>
            <a:ext cx="732600" cy="355680"/>
            <a:chOff x="6450171" y="2909126"/>
            <a:chExt cx="732600" cy="355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89BC00C-922F-4B25-BEF7-4BFFC1B7A058}"/>
                    </a:ext>
                  </a:extLst>
                </p14:cNvPr>
                <p14:cNvContentPartPr/>
                <p14:nvPr/>
              </p14:nvContentPartPr>
              <p14:xfrm>
                <a:off x="6610731" y="2909126"/>
                <a:ext cx="119880" cy="1144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89BC00C-922F-4B25-BEF7-4BFFC1B7A058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6601731" y="2900486"/>
                  <a:ext cx="1375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6982CAA-CACD-4771-A940-C5B0B49A2BA8}"/>
                    </a:ext>
                  </a:extLst>
                </p14:cNvPr>
                <p14:cNvContentPartPr/>
                <p14:nvPr/>
              </p14:nvContentPartPr>
              <p14:xfrm>
                <a:off x="6670851" y="3099206"/>
                <a:ext cx="93240" cy="11664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6982CAA-CACD-4771-A940-C5B0B49A2BA8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6662211" y="3090566"/>
                  <a:ext cx="11088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2FAAA730-0BE9-42A6-A542-9AE3CF3B08A0}"/>
                    </a:ext>
                  </a:extLst>
                </p14:cNvPr>
                <p14:cNvContentPartPr/>
                <p14:nvPr/>
              </p14:nvContentPartPr>
              <p14:xfrm>
                <a:off x="6450171" y="2971406"/>
                <a:ext cx="73800" cy="2934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2FAAA730-0BE9-42A6-A542-9AE3CF3B08A0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6441531" y="2962766"/>
                  <a:ext cx="91440" cy="31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5ED34692-758A-4DB8-B67D-3DC4F11DA9DB}"/>
                    </a:ext>
                  </a:extLst>
                </p14:cNvPr>
                <p14:cNvContentPartPr/>
                <p14:nvPr/>
              </p14:nvContentPartPr>
              <p14:xfrm>
                <a:off x="6877851" y="2964566"/>
                <a:ext cx="88560" cy="28404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5ED34692-758A-4DB8-B67D-3DC4F11DA9DB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6869211" y="2955926"/>
                  <a:ext cx="106200" cy="30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4B473A40-E2DA-448F-B98D-83E4452FEF28}"/>
                    </a:ext>
                  </a:extLst>
                </p14:cNvPr>
                <p14:cNvContentPartPr/>
                <p14:nvPr/>
              </p14:nvContentPartPr>
              <p14:xfrm>
                <a:off x="7071891" y="2948726"/>
                <a:ext cx="110880" cy="29916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4B473A40-E2DA-448F-B98D-83E4452FEF28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7063251" y="2939726"/>
                  <a:ext cx="128520" cy="316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1" name="Group 170">
            <a:extLst>
              <a:ext uri="{FF2B5EF4-FFF2-40B4-BE49-F238E27FC236}">
                <a16:creationId xmlns:a16="http://schemas.microsoft.com/office/drawing/2014/main" id="{C5C42E10-DB2F-4D20-AB87-3C7EEA9C1557}"/>
              </a:ext>
            </a:extLst>
          </p:cNvPr>
          <p:cNvGrpSpPr/>
          <p:nvPr/>
        </p:nvGrpSpPr>
        <p:grpSpPr>
          <a:xfrm>
            <a:off x="7216611" y="2976806"/>
            <a:ext cx="588960" cy="241920"/>
            <a:chOff x="7216611" y="2976806"/>
            <a:chExt cx="588960" cy="241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A01ED972-AE4D-47F8-AF23-7655DBA9D27A}"/>
                    </a:ext>
                  </a:extLst>
                </p14:cNvPr>
                <p14:cNvContentPartPr/>
                <p14:nvPr/>
              </p14:nvContentPartPr>
              <p14:xfrm>
                <a:off x="7216611" y="3095966"/>
                <a:ext cx="111960" cy="8352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A01ED972-AE4D-47F8-AF23-7655DBA9D27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7207611" y="3087326"/>
                  <a:ext cx="12960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7B011B1C-1A5E-4C1B-9839-A200BCEB28F5}"/>
                    </a:ext>
                  </a:extLst>
                </p14:cNvPr>
                <p14:cNvContentPartPr/>
                <p14:nvPr/>
              </p14:nvContentPartPr>
              <p14:xfrm>
                <a:off x="7398051" y="3114686"/>
                <a:ext cx="108000" cy="1656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7B011B1C-1A5E-4C1B-9839-A200BCEB28F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7389051" y="3106046"/>
                  <a:ext cx="12564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2DBE89E4-A803-4634-8434-C95FDA5AECE9}"/>
                    </a:ext>
                  </a:extLst>
                </p14:cNvPr>
                <p14:cNvContentPartPr/>
                <p14:nvPr/>
              </p14:nvContentPartPr>
              <p14:xfrm>
                <a:off x="7541331" y="3022166"/>
                <a:ext cx="120240" cy="1454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2DBE89E4-A803-4634-8434-C95FDA5AECE9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7532331" y="3013166"/>
                  <a:ext cx="137880" cy="16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CBFAC0BF-9011-4634-995B-00BBB5B6ADA3}"/>
                    </a:ext>
                  </a:extLst>
                </p14:cNvPr>
                <p14:cNvContentPartPr/>
                <p14:nvPr/>
              </p14:nvContentPartPr>
              <p14:xfrm>
                <a:off x="7765251" y="2976806"/>
                <a:ext cx="40320" cy="24192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CBFAC0BF-9011-4634-995B-00BBB5B6ADA3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7756611" y="2967806"/>
                  <a:ext cx="57960" cy="259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7" name="Group 196">
            <a:extLst>
              <a:ext uri="{FF2B5EF4-FFF2-40B4-BE49-F238E27FC236}">
                <a16:creationId xmlns:a16="http://schemas.microsoft.com/office/drawing/2014/main" id="{2A048FAA-87D2-46D1-9EA4-5B1473B32FE4}"/>
              </a:ext>
            </a:extLst>
          </p:cNvPr>
          <p:cNvGrpSpPr/>
          <p:nvPr/>
        </p:nvGrpSpPr>
        <p:grpSpPr>
          <a:xfrm>
            <a:off x="7924731" y="2792126"/>
            <a:ext cx="3069000" cy="540000"/>
            <a:chOff x="7924731" y="2792126"/>
            <a:chExt cx="3069000" cy="54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150393C0-03D4-45AA-AA2C-1633EB4CCDA3}"/>
                    </a:ext>
                  </a:extLst>
                </p14:cNvPr>
                <p14:cNvContentPartPr/>
                <p14:nvPr/>
              </p14:nvContentPartPr>
              <p14:xfrm>
                <a:off x="7988811" y="2945846"/>
                <a:ext cx="122400" cy="23004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150393C0-03D4-45AA-AA2C-1633EB4CCDA3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7980171" y="2936846"/>
                  <a:ext cx="140040" cy="24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3BE1CC7F-A966-41D5-A09D-C662DC4F3930}"/>
                    </a:ext>
                  </a:extLst>
                </p14:cNvPr>
                <p14:cNvContentPartPr/>
                <p14:nvPr/>
              </p14:nvContentPartPr>
              <p14:xfrm>
                <a:off x="7924731" y="3062126"/>
                <a:ext cx="126000" cy="1476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3BE1CC7F-A966-41D5-A09D-C662DC4F3930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7916091" y="3053126"/>
                  <a:ext cx="14364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B214B728-5254-472D-9C1C-AF4FE65E43CD}"/>
                    </a:ext>
                  </a:extLst>
                </p14:cNvPr>
                <p14:cNvContentPartPr/>
                <p14:nvPr/>
              </p14:nvContentPartPr>
              <p14:xfrm>
                <a:off x="8077371" y="3125846"/>
                <a:ext cx="88200" cy="18828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B214B728-5254-472D-9C1C-AF4FE65E43CD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8068371" y="3116846"/>
                  <a:ext cx="105840" cy="20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761F9A9C-FE39-492E-9CD5-97D3A4DE9563}"/>
                    </a:ext>
                  </a:extLst>
                </p14:cNvPr>
                <p14:cNvContentPartPr/>
                <p14:nvPr/>
              </p14:nvContentPartPr>
              <p14:xfrm>
                <a:off x="8236131" y="3003806"/>
                <a:ext cx="74880" cy="2073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761F9A9C-FE39-492E-9CD5-97D3A4DE9563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8227131" y="2994806"/>
                  <a:ext cx="9252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5C8A1A4-42FE-4440-A967-5D75636BF2C7}"/>
                    </a:ext>
                  </a:extLst>
                </p14:cNvPr>
                <p14:cNvContentPartPr/>
                <p14:nvPr/>
              </p14:nvContentPartPr>
              <p14:xfrm>
                <a:off x="8345571" y="3079406"/>
                <a:ext cx="98280" cy="2527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5C8A1A4-42FE-4440-A967-5D75636BF2C7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8336571" y="3070406"/>
                  <a:ext cx="115920" cy="27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09C9026F-17B1-45C2-AA41-B8867CA5D1C6}"/>
                    </a:ext>
                  </a:extLst>
                </p14:cNvPr>
                <p14:cNvContentPartPr/>
                <p14:nvPr/>
              </p14:nvContentPartPr>
              <p14:xfrm>
                <a:off x="8483091" y="3029006"/>
                <a:ext cx="113040" cy="23148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09C9026F-17B1-45C2-AA41-B8867CA5D1C6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8474091" y="3020006"/>
                  <a:ext cx="130680" cy="24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DDA0C8A5-C507-49DD-BC8B-18E9950AEDE9}"/>
                    </a:ext>
                  </a:extLst>
                </p14:cNvPr>
                <p14:cNvContentPartPr/>
                <p14:nvPr/>
              </p14:nvContentPartPr>
              <p14:xfrm>
                <a:off x="8646891" y="2833526"/>
                <a:ext cx="125640" cy="1821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DDA0C8A5-C507-49DD-BC8B-18E9950AEDE9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8638251" y="2824526"/>
                  <a:ext cx="14328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F88F4D08-1AE0-4A84-A011-97A68C0273DF}"/>
                    </a:ext>
                  </a:extLst>
                </p14:cNvPr>
                <p14:cNvContentPartPr/>
                <p14:nvPr/>
              </p14:nvContentPartPr>
              <p14:xfrm>
                <a:off x="8833731" y="2988686"/>
                <a:ext cx="134280" cy="29736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F88F4D08-1AE0-4A84-A011-97A68C0273D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8824731" y="2980046"/>
                  <a:ext cx="151920" cy="31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672B4788-D31B-43D8-880D-33389BFED315}"/>
                    </a:ext>
                  </a:extLst>
                </p14:cNvPr>
                <p14:cNvContentPartPr/>
                <p14:nvPr/>
              </p14:nvContentPartPr>
              <p14:xfrm>
                <a:off x="9032811" y="3076166"/>
                <a:ext cx="50400" cy="1616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672B4788-D31B-43D8-880D-33389BFED31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9023811" y="3067526"/>
                  <a:ext cx="68040" cy="179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42FB36AA-3AF1-4E20-B5B1-EED97C7C25C7}"/>
                    </a:ext>
                  </a:extLst>
                </p14:cNvPr>
                <p14:cNvContentPartPr/>
                <p14:nvPr/>
              </p14:nvContentPartPr>
              <p14:xfrm>
                <a:off x="9183651" y="3134486"/>
                <a:ext cx="120600" cy="133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42FB36AA-3AF1-4E20-B5B1-EED97C7C25C7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9174651" y="3125486"/>
                  <a:ext cx="13824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AC3AF241-8820-49A0-9D34-70119C8989C2}"/>
                    </a:ext>
                  </a:extLst>
                </p14:cNvPr>
                <p14:cNvContentPartPr/>
                <p14:nvPr/>
              </p14:nvContentPartPr>
              <p14:xfrm>
                <a:off x="9414051" y="2950166"/>
                <a:ext cx="146880" cy="2408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AC3AF241-8820-49A0-9D34-70119C8989C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9405411" y="2941166"/>
                  <a:ext cx="164520" cy="25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972AB7E5-1501-4201-815C-F46EF403398E}"/>
                    </a:ext>
                  </a:extLst>
                </p14:cNvPr>
                <p14:cNvContentPartPr/>
                <p14:nvPr/>
              </p14:nvContentPartPr>
              <p14:xfrm>
                <a:off x="9367611" y="3108926"/>
                <a:ext cx="123120" cy="2304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972AB7E5-1501-4201-815C-F46EF403398E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9358611" y="3099926"/>
                  <a:ext cx="14076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2E1F2E72-9A93-4707-ABC7-4045D28645EA}"/>
                    </a:ext>
                  </a:extLst>
                </p14:cNvPr>
                <p14:cNvContentPartPr/>
                <p14:nvPr/>
              </p14:nvContentPartPr>
              <p14:xfrm>
                <a:off x="9552651" y="3122246"/>
                <a:ext cx="117720" cy="18288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2E1F2E72-9A93-4707-ABC7-4045D28645EA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9544011" y="3113606"/>
                  <a:ext cx="135360" cy="20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7DC5A798-6546-4D43-9C6F-BA0F26A7DA7E}"/>
                    </a:ext>
                  </a:extLst>
                </p14:cNvPr>
                <p14:cNvContentPartPr/>
                <p14:nvPr/>
              </p14:nvContentPartPr>
              <p14:xfrm>
                <a:off x="9734811" y="2999486"/>
                <a:ext cx="57600" cy="20700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7DC5A798-6546-4D43-9C6F-BA0F26A7DA7E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9725811" y="2990846"/>
                  <a:ext cx="75240" cy="22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5F122D43-8B34-4D75-8335-5F7751F49AF3}"/>
                    </a:ext>
                  </a:extLst>
                </p14:cNvPr>
                <p14:cNvContentPartPr/>
                <p14:nvPr/>
              </p14:nvContentPartPr>
              <p14:xfrm>
                <a:off x="9853971" y="3056366"/>
                <a:ext cx="111240" cy="2386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5F122D43-8B34-4D75-8335-5F7751F49AF3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9845331" y="3047726"/>
                  <a:ext cx="128880" cy="25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05D21E64-824C-4FAD-B97B-CE261705C4A4}"/>
                    </a:ext>
                  </a:extLst>
                </p14:cNvPr>
                <p14:cNvContentPartPr/>
                <p14:nvPr/>
              </p14:nvContentPartPr>
              <p14:xfrm>
                <a:off x="10057731" y="2980766"/>
                <a:ext cx="87480" cy="23472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05D21E64-824C-4FAD-B97B-CE261705C4A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10049091" y="2972126"/>
                  <a:ext cx="105120" cy="25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E06A542-FDB7-471A-B18D-19352742D333}"/>
                    </a:ext>
                  </a:extLst>
                </p14:cNvPr>
                <p14:cNvContentPartPr/>
                <p14:nvPr/>
              </p14:nvContentPartPr>
              <p14:xfrm>
                <a:off x="10109931" y="2879246"/>
                <a:ext cx="115920" cy="4521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E06A542-FDB7-471A-B18D-19352742D33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10100931" y="2870606"/>
                  <a:ext cx="133560" cy="46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2181F59B-28D9-4B86-8DE1-281968805817}"/>
                    </a:ext>
                  </a:extLst>
                </p14:cNvPr>
                <p14:cNvContentPartPr/>
                <p14:nvPr/>
              </p14:nvContentPartPr>
              <p14:xfrm>
                <a:off x="10290651" y="2835686"/>
                <a:ext cx="123480" cy="10368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2181F59B-28D9-4B86-8DE1-281968805817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10281651" y="2826686"/>
                  <a:ext cx="141120" cy="12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E0BFB971-2F58-4A31-9BAF-EBEB08E0F7E4}"/>
                    </a:ext>
                  </a:extLst>
                </p14:cNvPr>
                <p14:cNvContentPartPr/>
                <p14:nvPr/>
              </p14:nvContentPartPr>
              <p14:xfrm>
                <a:off x="10468851" y="2877086"/>
                <a:ext cx="83520" cy="1080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E0BFB971-2F58-4A31-9BAF-EBEB08E0F7E4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10459851" y="2868086"/>
                  <a:ext cx="1011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867E2F67-FDC0-47F4-BC06-288D88E90A0C}"/>
                    </a:ext>
                  </a:extLst>
                </p14:cNvPr>
                <p14:cNvContentPartPr/>
                <p14:nvPr/>
              </p14:nvContentPartPr>
              <p14:xfrm>
                <a:off x="10589811" y="2802926"/>
                <a:ext cx="124200" cy="12996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867E2F67-FDC0-47F4-BC06-288D88E90A0C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10580811" y="2794286"/>
                  <a:ext cx="14184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BFAD23D4-9278-42A0-BD55-5500A0A484A3}"/>
                    </a:ext>
                  </a:extLst>
                </p14:cNvPr>
                <p14:cNvContentPartPr/>
                <p14:nvPr/>
              </p14:nvContentPartPr>
              <p14:xfrm>
                <a:off x="10758291" y="2868806"/>
                <a:ext cx="71280" cy="432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BFAD23D4-9278-42A0-BD55-5500A0A484A3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10749291" y="2860166"/>
                  <a:ext cx="889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7C0CC70D-7643-4D68-A2F4-A37F3765A40F}"/>
                    </a:ext>
                  </a:extLst>
                </p14:cNvPr>
                <p14:cNvContentPartPr/>
                <p14:nvPr/>
              </p14:nvContentPartPr>
              <p14:xfrm>
                <a:off x="10941531" y="2792126"/>
                <a:ext cx="52200" cy="12924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7C0CC70D-7643-4D68-A2F4-A37F3765A40F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10932891" y="2783486"/>
                  <a:ext cx="69840" cy="146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1" name="Group 200">
            <a:extLst>
              <a:ext uri="{FF2B5EF4-FFF2-40B4-BE49-F238E27FC236}">
                <a16:creationId xmlns:a16="http://schemas.microsoft.com/office/drawing/2014/main" id="{1B7EECEA-9DCD-4BA8-9D80-BD879A2D70AF}"/>
              </a:ext>
            </a:extLst>
          </p:cNvPr>
          <p:cNvGrpSpPr/>
          <p:nvPr/>
        </p:nvGrpSpPr>
        <p:grpSpPr>
          <a:xfrm>
            <a:off x="6000891" y="2666126"/>
            <a:ext cx="336600" cy="110520"/>
            <a:chOff x="6000891" y="2666126"/>
            <a:chExt cx="336600" cy="110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31D8445F-E16A-4DE4-98F2-A3A9DEB3F025}"/>
                    </a:ext>
                  </a:extLst>
                </p14:cNvPr>
                <p14:cNvContentPartPr/>
                <p14:nvPr/>
              </p14:nvContentPartPr>
              <p14:xfrm>
                <a:off x="6000891" y="2674046"/>
                <a:ext cx="113760" cy="10188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31D8445F-E16A-4DE4-98F2-A3A9DEB3F025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5992251" y="2665046"/>
                  <a:ext cx="1314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83E35165-3E6F-451B-84AF-D21994A6657A}"/>
                    </a:ext>
                  </a:extLst>
                </p14:cNvPr>
                <p14:cNvContentPartPr/>
                <p14:nvPr/>
              </p14:nvContentPartPr>
              <p14:xfrm>
                <a:off x="6159651" y="2712566"/>
                <a:ext cx="95400" cy="432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83E35165-3E6F-451B-84AF-D21994A6657A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6151011" y="2703926"/>
                  <a:ext cx="11304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A2363156-E0A0-4FD7-8581-43293D60D323}"/>
                    </a:ext>
                  </a:extLst>
                </p14:cNvPr>
                <p14:cNvContentPartPr/>
                <p14:nvPr/>
              </p14:nvContentPartPr>
              <p14:xfrm>
                <a:off x="6312291" y="2666126"/>
                <a:ext cx="25200" cy="11052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A2363156-E0A0-4FD7-8581-43293D60D323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6303291" y="2657126"/>
                  <a:ext cx="42840" cy="12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7" name="Group 206">
            <a:extLst>
              <a:ext uri="{FF2B5EF4-FFF2-40B4-BE49-F238E27FC236}">
                <a16:creationId xmlns:a16="http://schemas.microsoft.com/office/drawing/2014/main" id="{0B9EBA42-1A28-467B-ABBE-DDA9138A1350}"/>
              </a:ext>
            </a:extLst>
          </p:cNvPr>
          <p:cNvGrpSpPr/>
          <p:nvPr/>
        </p:nvGrpSpPr>
        <p:grpSpPr>
          <a:xfrm>
            <a:off x="11078331" y="3005966"/>
            <a:ext cx="695520" cy="392040"/>
            <a:chOff x="11078331" y="3005966"/>
            <a:chExt cx="695520" cy="392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780359F4-7483-4EE5-BC03-2F38E6F3D06B}"/>
                    </a:ext>
                  </a:extLst>
                </p14:cNvPr>
                <p14:cNvContentPartPr/>
                <p14:nvPr/>
              </p14:nvContentPartPr>
              <p14:xfrm>
                <a:off x="11078331" y="3005966"/>
                <a:ext cx="204120" cy="39204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780359F4-7483-4EE5-BC03-2F38E6F3D06B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11069691" y="2996966"/>
                  <a:ext cx="221760" cy="40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1F89DFB1-6B4F-4B1B-B962-785B4DA72B79}"/>
                    </a:ext>
                  </a:extLst>
                </p14:cNvPr>
                <p14:cNvContentPartPr/>
                <p14:nvPr/>
              </p14:nvContentPartPr>
              <p14:xfrm>
                <a:off x="11307291" y="3165446"/>
                <a:ext cx="97200" cy="1958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1F89DFB1-6B4F-4B1B-B962-785B4DA72B79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11298651" y="3156446"/>
                  <a:ext cx="114840" cy="21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A91B53A7-721B-42C9-975A-C1BBA92E68D2}"/>
                    </a:ext>
                  </a:extLst>
                </p14:cNvPr>
                <p14:cNvContentPartPr/>
                <p14:nvPr/>
              </p14:nvContentPartPr>
              <p14:xfrm>
                <a:off x="11529051" y="3080486"/>
                <a:ext cx="54360" cy="19764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A91B53A7-721B-42C9-975A-C1BBA92E68D2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11520411" y="3071486"/>
                  <a:ext cx="7200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036B782-E218-4190-94CE-9F5979A46CD7}"/>
                    </a:ext>
                  </a:extLst>
                </p14:cNvPr>
                <p14:cNvContentPartPr/>
                <p14:nvPr/>
              </p14:nvContentPartPr>
              <p14:xfrm>
                <a:off x="11621211" y="3124046"/>
                <a:ext cx="152640" cy="2649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036B782-E218-4190-94CE-9F5979A46CD7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11612571" y="3115046"/>
                  <a:ext cx="170280" cy="2826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38">
            <p14:nvContentPartPr>
              <p14:cNvPr id="206" name="Ink 205">
                <a:extLst>
                  <a:ext uri="{FF2B5EF4-FFF2-40B4-BE49-F238E27FC236}">
                    <a16:creationId xmlns:a16="http://schemas.microsoft.com/office/drawing/2014/main" id="{7386A296-A812-4674-8953-37DAD733C0A7}"/>
                  </a:ext>
                </a:extLst>
              </p14:cNvPr>
              <p14:cNvContentPartPr/>
              <p14:nvPr/>
            </p14:nvContentPartPr>
            <p14:xfrm>
              <a:off x="11941611" y="3025406"/>
              <a:ext cx="70200" cy="241200"/>
            </p14:xfrm>
          </p:contentPart>
        </mc:Choice>
        <mc:Fallback xmlns="">
          <p:pic>
            <p:nvPicPr>
              <p:cNvPr id="206" name="Ink 205">
                <a:extLst>
                  <a:ext uri="{FF2B5EF4-FFF2-40B4-BE49-F238E27FC236}">
                    <a16:creationId xmlns:a16="http://schemas.microsoft.com/office/drawing/2014/main" id="{7386A296-A812-4674-8953-37DAD733C0A7}"/>
                  </a:ext>
                </a:extLst>
              </p:cNvPr>
              <p:cNvPicPr/>
              <p:nvPr/>
            </p:nvPicPr>
            <p:blipFill>
              <a:blip r:embed="rId339"/>
              <a:stretch>
                <a:fillRect/>
              </a:stretch>
            </p:blipFill>
            <p:spPr>
              <a:xfrm>
                <a:off x="11932611" y="3016406"/>
                <a:ext cx="87840" cy="258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40">
            <p14:nvContentPartPr>
              <p14:cNvPr id="225" name="Ink 224">
                <a:extLst>
                  <a:ext uri="{FF2B5EF4-FFF2-40B4-BE49-F238E27FC236}">
                    <a16:creationId xmlns:a16="http://schemas.microsoft.com/office/drawing/2014/main" id="{E22C4554-364D-4792-AB36-0A37B41DADA3}"/>
                  </a:ext>
                </a:extLst>
              </p14:cNvPr>
              <p14:cNvContentPartPr/>
              <p14:nvPr/>
            </p14:nvContentPartPr>
            <p14:xfrm>
              <a:off x="7177731" y="2242406"/>
              <a:ext cx="126720" cy="16560"/>
            </p14:xfrm>
          </p:contentPart>
        </mc:Choice>
        <mc:Fallback xmlns="">
          <p:pic>
            <p:nvPicPr>
              <p:cNvPr id="225" name="Ink 224">
                <a:extLst>
                  <a:ext uri="{FF2B5EF4-FFF2-40B4-BE49-F238E27FC236}">
                    <a16:creationId xmlns:a16="http://schemas.microsoft.com/office/drawing/2014/main" id="{E22C4554-364D-4792-AB36-0A37B41DADA3}"/>
                  </a:ext>
                </a:extLst>
              </p:cNvPr>
              <p:cNvPicPr/>
              <p:nvPr/>
            </p:nvPicPr>
            <p:blipFill>
              <a:blip r:embed="rId341"/>
              <a:stretch>
                <a:fillRect/>
              </a:stretch>
            </p:blipFill>
            <p:spPr>
              <a:xfrm>
                <a:off x="7169091" y="2233766"/>
                <a:ext cx="144360" cy="34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62" name="Group 261">
            <a:extLst>
              <a:ext uri="{FF2B5EF4-FFF2-40B4-BE49-F238E27FC236}">
                <a16:creationId xmlns:a16="http://schemas.microsoft.com/office/drawing/2014/main" id="{0E5DC593-EEBD-406D-ABA3-722ECA7D1F0A}"/>
              </a:ext>
            </a:extLst>
          </p:cNvPr>
          <p:cNvGrpSpPr/>
          <p:nvPr/>
        </p:nvGrpSpPr>
        <p:grpSpPr>
          <a:xfrm>
            <a:off x="483891" y="3860966"/>
            <a:ext cx="3076920" cy="997200"/>
            <a:chOff x="483891" y="3860966"/>
            <a:chExt cx="3076920" cy="99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89B51021-6D05-4B82-9A18-18F5F1AB0880}"/>
                    </a:ext>
                  </a:extLst>
                </p14:cNvPr>
                <p14:cNvContentPartPr/>
                <p14:nvPr/>
              </p14:nvContentPartPr>
              <p14:xfrm>
                <a:off x="504051" y="4116926"/>
                <a:ext cx="118440" cy="122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89B51021-6D05-4B82-9A18-18F5F1AB0880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495411" y="4107926"/>
                  <a:ext cx="1360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3FF21290-76E6-4B69-B8C8-A04429B63379}"/>
                    </a:ext>
                  </a:extLst>
                </p14:cNvPr>
                <p14:cNvContentPartPr/>
                <p14:nvPr/>
              </p14:nvContentPartPr>
              <p14:xfrm>
                <a:off x="483891" y="4201166"/>
                <a:ext cx="137520" cy="2340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3FF21290-76E6-4B69-B8C8-A04429B63379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475251" y="4192166"/>
                  <a:ext cx="15516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7AB902C8-DF8A-4C7A-A057-3AA1D4B38D61}"/>
                    </a:ext>
                  </a:extLst>
                </p14:cNvPr>
                <p14:cNvContentPartPr/>
                <p14:nvPr/>
              </p14:nvContentPartPr>
              <p14:xfrm>
                <a:off x="1127931" y="4033406"/>
                <a:ext cx="174240" cy="1188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7AB902C8-DF8A-4C7A-A057-3AA1D4B38D61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1118931" y="4024766"/>
                  <a:ext cx="191880" cy="13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CA590A70-B623-4249-BDF6-5531A50616F7}"/>
                    </a:ext>
                  </a:extLst>
                </p14:cNvPr>
                <p14:cNvContentPartPr/>
                <p14:nvPr/>
              </p14:nvContentPartPr>
              <p14:xfrm>
                <a:off x="1428171" y="3939806"/>
                <a:ext cx="41760" cy="1310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CA590A70-B623-4249-BDF6-5531A50616F7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1419531" y="3930806"/>
                  <a:ext cx="59400" cy="14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E0DEB574-C2CC-4720-A198-0E3F013EFE2E}"/>
                    </a:ext>
                  </a:extLst>
                </p14:cNvPr>
                <p14:cNvContentPartPr/>
                <p14:nvPr/>
              </p14:nvContentPartPr>
              <p14:xfrm>
                <a:off x="1456971" y="4158326"/>
                <a:ext cx="9720" cy="3132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E0DEB574-C2CC-4720-A198-0E3F013EFE2E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1447971" y="4149326"/>
                  <a:ext cx="273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17BCFF3B-3817-4AB2-ACEB-9ECBEF76EE45}"/>
                    </a:ext>
                  </a:extLst>
                </p14:cNvPr>
                <p14:cNvContentPartPr/>
                <p14:nvPr/>
              </p14:nvContentPartPr>
              <p14:xfrm>
                <a:off x="1004811" y="4242566"/>
                <a:ext cx="628560" cy="3708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17BCFF3B-3817-4AB2-ACEB-9ECBEF76EE45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95811" y="4233566"/>
                  <a:ext cx="64620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4236CDF0-E56C-4FD5-9323-10BBC6C805B7}"/>
                    </a:ext>
                  </a:extLst>
                </p14:cNvPr>
                <p14:cNvContentPartPr/>
                <p14:nvPr/>
              </p14:nvContentPartPr>
              <p14:xfrm>
                <a:off x="817611" y="4598966"/>
                <a:ext cx="70200" cy="13428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4236CDF0-E56C-4FD5-9323-10BBC6C805B7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808611" y="4590326"/>
                  <a:ext cx="87840" cy="151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878C5ACA-469E-4AB9-9166-CBF18DBE8DDF}"/>
                    </a:ext>
                  </a:extLst>
                </p14:cNvPr>
                <p14:cNvContentPartPr/>
                <p14:nvPr/>
              </p14:nvContentPartPr>
              <p14:xfrm>
                <a:off x="846051" y="4498886"/>
                <a:ext cx="53280" cy="194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878C5ACA-469E-4AB9-9166-CBF18DBE8DDF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37411" y="4490246"/>
                  <a:ext cx="7092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A9C44ED0-5A34-4D10-864D-B9C12EA30A35}"/>
                    </a:ext>
                  </a:extLst>
                </p14:cNvPr>
                <p14:cNvContentPartPr/>
                <p14:nvPr/>
              </p14:nvContentPartPr>
              <p14:xfrm>
                <a:off x="1014171" y="4651166"/>
                <a:ext cx="95400" cy="540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A9C44ED0-5A34-4D10-864D-B9C12EA30A35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1005531" y="4642166"/>
                  <a:ext cx="113040" cy="2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9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6BD98C46-6648-41F1-90E5-FE1A181EA6A6}"/>
                    </a:ext>
                  </a:extLst>
                </p14:cNvPr>
                <p14:cNvContentPartPr/>
                <p14:nvPr/>
              </p14:nvContentPartPr>
              <p14:xfrm>
                <a:off x="1156371" y="4613366"/>
                <a:ext cx="18720" cy="9324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6BD98C46-6648-41F1-90E5-FE1A181EA6A6}"/>
                    </a:ext>
                  </a:extLst>
                </p:cNvPr>
                <p:cNvPicPr/>
                <p:nvPr/>
              </p:nvPicPr>
              <p:blipFill>
                <a:blip r:embed="rId360"/>
                <a:stretch>
                  <a:fillRect/>
                </a:stretch>
              </p:blipFill>
              <p:spPr>
                <a:xfrm>
                  <a:off x="1147731" y="4604366"/>
                  <a:ext cx="3636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1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5E587A09-0EC4-4DAE-BC6F-5C7786855D44}"/>
                    </a:ext>
                  </a:extLst>
                </p14:cNvPr>
                <p14:cNvContentPartPr/>
                <p14:nvPr/>
              </p14:nvContentPartPr>
              <p14:xfrm>
                <a:off x="669291" y="4602926"/>
                <a:ext cx="96840" cy="25524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5E587A09-0EC4-4DAE-BC6F-5C7786855D44}"/>
                    </a:ext>
                  </a:extLst>
                </p:cNvPr>
                <p:cNvPicPr/>
                <p:nvPr/>
              </p:nvPicPr>
              <p:blipFill>
                <a:blip r:embed="rId362"/>
                <a:stretch>
                  <a:fillRect/>
                </a:stretch>
              </p:blipFill>
              <p:spPr>
                <a:xfrm>
                  <a:off x="660291" y="4594286"/>
                  <a:ext cx="114480" cy="27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3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0D04D20-5EC1-436E-8BE6-F92F2F3B30A6}"/>
                    </a:ext>
                  </a:extLst>
                </p14:cNvPr>
                <p14:cNvContentPartPr/>
                <p14:nvPr/>
              </p14:nvContentPartPr>
              <p14:xfrm>
                <a:off x="1205691" y="4561166"/>
                <a:ext cx="101520" cy="21528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0D04D20-5EC1-436E-8BE6-F92F2F3B30A6}"/>
                    </a:ext>
                  </a:extLst>
                </p:cNvPr>
                <p:cNvPicPr/>
                <p:nvPr/>
              </p:nvPicPr>
              <p:blipFill>
                <a:blip r:embed="rId364"/>
                <a:stretch>
                  <a:fillRect/>
                </a:stretch>
              </p:blipFill>
              <p:spPr>
                <a:xfrm>
                  <a:off x="1197051" y="4552166"/>
                  <a:ext cx="11916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5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C824793B-9602-49D6-AC0F-CC785A2007B7}"/>
                    </a:ext>
                  </a:extLst>
                </p14:cNvPr>
                <p14:cNvContentPartPr/>
                <p14:nvPr/>
              </p14:nvContentPartPr>
              <p14:xfrm>
                <a:off x="1370211" y="4505366"/>
                <a:ext cx="9000" cy="12636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C824793B-9602-49D6-AC0F-CC785A2007B7}"/>
                    </a:ext>
                  </a:extLst>
                </p:cNvPr>
                <p:cNvPicPr/>
                <p:nvPr/>
              </p:nvPicPr>
              <p:blipFill>
                <a:blip r:embed="rId366"/>
                <a:stretch>
                  <a:fillRect/>
                </a:stretch>
              </p:blipFill>
              <p:spPr>
                <a:xfrm>
                  <a:off x="1361211" y="4496726"/>
                  <a:ext cx="26640" cy="14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7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E2DA2B4C-5EE7-45A8-8B0F-9D191AD76B9C}"/>
                    </a:ext>
                  </a:extLst>
                </p14:cNvPr>
                <p14:cNvContentPartPr/>
                <p14:nvPr/>
              </p14:nvContentPartPr>
              <p14:xfrm>
                <a:off x="1372731" y="4747286"/>
                <a:ext cx="13320" cy="3132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E2DA2B4C-5EE7-45A8-8B0F-9D191AD76B9C}"/>
                    </a:ext>
                  </a:extLst>
                </p:cNvPr>
                <p:cNvPicPr/>
                <p:nvPr/>
              </p:nvPicPr>
              <p:blipFill>
                <a:blip r:embed="rId368"/>
                <a:stretch>
                  <a:fillRect/>
                </a:stretch>
              </p:blipFill>
              <p:spPr>
                <a:xfrm>
                  <a:off x="1363731" y="4738646"/>
                  <a:ext cx="30960" cy="4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9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9742DA37-E58F-4B86-B8CC-5EEF0BDE463B}"/>
                    </a:ext>
                  </a:extLst>
                </p14:cNvPr>
                <p14:cNvContentPartPr/>
                <p14:nvPr/>
              </p14:nvContentPartPr>
              <p14:xfrm>
                <a:off x="1543371" y="4646486"/>
                <a:ext cx="154080" cy="11664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9742DA37-E58F-4B86-B8CC-5EEF0BDE463B}"/>
                    </a:ext>
                  </a:extLst>
                </p:cNvPr>
                <p:cNvPicPr/>
                <p:nvPr/>
              </p:nvPicPr>
              <p:blipFill>
                <a:blip r:embed="rId370"/>
                <a:stretch>
                  <a:fillRect/>
                </a:stretch>
              </p:blipFill>
              <p:spPr>
                <a:xfrm>
                  <a:off x="1534731" y="4637486"/>
                  <a:ext cx="171720" cy="13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1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E88F2DA5-D9C9-4A07-A61E-E60FF32DC237}"/>
                    </a:ext>
                  </a:extLst>
                </p14:cNvPr>
                <p14:cNvContentPartPr/>
                <p14:nvPr/>
              </p14:nvContentPartPr>
              <p14:xfrm>
                <a:off x="1762971" y="4667726"/>
                <a:ext cx="61200" cy="936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E88F2DA5-D9C9-4A07-A61E-E60FF32DC237}"/>
                    </a:ext>
                  </a:extLst>
                </p:cNvPr>
                <p:cNvPicPr/>
                <p:nvPr/>
              </p:nvPicPr>
              <p:blipFill>
                <a:blip r:embed="rId372"/>
                <a:stretch>
                  <a:fillRect/>
                </a:stretch>
              </p:blipFill>
              <p:spPr>
                <a:xfrm>
                  <a:off x="1753971" y="4659086"/>
                  <a:ext cx="7884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3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42427730-A9BD-4210-9EDB-2DC65E03D270}"/>
                    </a:ext>
                  </a:extLst>
                </p14:cNvPr>
                <p14:cNvContentPartPr/>
                <p14:nvPr/>
              </p14:nvContentPartPr>
              <p14:xfrm>
                <a:off x="1924251" y="4612646"/>
                <a:ext cx="42120" cy="8532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42427730-A9BD-4210-9EDB-2DC65E03D270}"/>
                    </a:ext>
                  </a:extLst>
                </p:cNvPr>
                <p:cNvPicPr/>
                <p:nvPr/>
              </p:nvPicPr>
              <p:blipFill>
                <a:blip r:embed="rId374"/>
                <a:stretch>
                  <a:fillRect/>
                </a:stretch>
              </p:blipFill>
              <p:spPr>
                <a:xfrm>
                  <a:off x="1915611" y="4604006"/>
                  <a:ext cx="59760" cy="10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5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6B48F04D-6C89-499E-819E-BB5365276E0F}"/>
                    </a:ext>
                  </a:extLst>
                </p14:cNvPr>
                <p14:cNvContentPartPr/>
                <p14:nvPr/>
              </p14:nvContentPartPr>
              <p14:xfrm>
                <a:off x="1984371" y="4491326"/>
                <a:ext cx="32040" cy="4392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6B48F04D-6C89-499E-819E-BB5365276E0F}"/>
                    </a:ext>
                  </a:extLst>
                </p:cNvPr>
                <p:cNvPicPr/>
                <p:nvPr/>
              </p:nvPicPr>
              <p:blipFill>
                <a:blip r:embed="rId376"/>
                <a:stretch>
                  <a:fillRect/>
                </a:stretch>
              </p:blipFill>
              <p:spPr>
                <a:xfrm>
                  <a:off x="1975371" y="4482326"/>
                  <a:ext cx="49680" cy="6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7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A91BB8F5-995F-4776-9331-6BF47BE76061}"/>
                    </a:ext>
                  </a:extLst>
                </p14:cNvPr>
                <p14:cNvContentPartPr/>
                <p14:nvPr/>
              </p14:nvContentPartPr>
              <p14:xfrm>
                <a:off x="1493331" y="4525166"/>
                <a:ext cx="84960" cy="28152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A91BB8F5-995F-4776-9331-6BF47BE76061}"/>
                    </a:ext>
                  </a:extLst>
                </p:cNvPr>
                <p:cNvPicPr/>
                <p:nvPr/>
              </p:nvPicPr>
              <p:blipFill>
                <a:blip r:embed="rId378"/>
                <a:stretch>
                  <a:fillRect/>
                </a:stretch>
              </p:blipFill>
              <p:spPr>
                <a:xfrm>
                  <a:off x="1484331" y="4516526"/>
                  <a:ext cx="102600" cy="29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9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A866039-E098-4365-AD03-EAB82DBC4E08}"/>
                    </a:ext>
                  </a:extLst>
                </p14:cNvPr>
                <p14:cNvContentPartPr/>
                <p14:nvPr/>
              </p14:nvContentPartPr>
              <p14:xfrm>
                <a:off x="2038731" y="4538846"/>
                <a:ext cx="97920" cy="22572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A866039-E098-4365-AD03-EAB82DBC4E08}"/>
                    </a:ext>
                  </a:extLst>
                </p:cNvPr>
                <p:cNvPicPr/>
                <p:nvPr/>
              </p:nvPicPr>
              <p:blipFill>
                <a:blip r:embed="rId380"/>
                <a:stretch>
                  <a:fillRect/>
                </a:stretch>
              </p:blipFill>
              <p:spPr>
                <a:xfrm>
                  <a:off x="2029731" y="4529846"/>
                  <a:ext cx="115560" cy="24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1">
              <p14:nvContentPartPr>
                <p14:cNvPr id="249" name="Ink 248">
                  <a:extLst>
                    <a:ext uri="{FF2B5EF4-FFF2-40B4-BE49-F238E27FC236}">
                      <a16:creationId xmlns:a16="http://schemas.microsoft.com/office/drawing/2014/main" id="{657CEFC0-05AB-4EB8-A0DC-4604DC39B89F}"/>
                    </a:ext>
                  </a:extLst>
                </p14:cNvPr>
                <p14:cNvContentPartPr/>
                <p14:nvPr/>
              </p14:nvContentPartPr>
              <p14:xfrm>
                <a:off x="2204331" y="4471166"/>
                <a:ext cx="35640" cy="291600"/>
              </p14:xfrm>
            </p:contentPart>
          </mc:Choice>
          <mc:Fallback xmlns="">
            <p:pic>
              <p:nvPicPr>
                <p:cNvPr id="249" name="Ink 248">
                  <a:extLst>
                    <a:ext uri="{FF2B5EF4-FFF2-40B4-BE49-F238E27FC236}">
                      <a16:creationId xmlns:a16="http://schemas.microsoft.com/office/drawing/2014/main" id="{657CEFC0-05AB-4EB8-A0DC-4604DC39B89F}"/>
                    </a:ext>
                  </a:extLst>
                </p:cNvPr>
                <p:cNvPicPr/>
                <p:nvPr/>
              </p:nvPicPr>
              <p:blipFill>
                <a:blip r:embed="rId382"/>
                <a:stretch>
                  <a:fillRect/>
                </a:stretch>
              </p:blipFill>
              <p:spPr>
                <a:xfrm>
                  <a:off x="2195331" y="4462166"/>
                  <a:ext cx="53280" cy="30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3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AA12F011-F275-4784-8F79-407A8482AC6F}"/>
                    </a:ext>
                  </a:extLst>
                </p14:cNvPr>
                <p14:cNvContentPartPr/>
                <p14:nvPr/>
              </p14:nvContentPartPr>
              <p14:xfrm>
                <a:off x="2327811" y="3972206"/>
                <a:ext cx="204480" cy="2563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AA12F011-F275-4784-8F79-407A8482AC6F}"/>
                    </a:ext>
                  </a:extLst>
                </p:cNvPr>
                <p:cNvPicPr/>
                <p:nvPr/>
              </p:nvPicPr>
              <p:blipFill>
                <a:blip r:embed="rId384"/>
                <a:stretch>
                  <a:fillRect/>
                </a:stretch>
              </p:blipFill>
              <p:spPr>
                <a:xfrm>
                  <a:off x="2319171" y="3963206"/>
                  <a:ext cx="22212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5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78F56DFF-0C10-4AD3-A0B9-D57BEE3D3A50}"/>
                    </a:ext>
                  </a:extLst>
                </p14:cNvPr>
                <p14:cNvContentPartPr/>
                <p14:nvPr/>
              </p14:nvContentPartPr>
              <p14:xfrm>
                <a:off x="2308731" y="4154366"/>
                <a:ext cx="140400" cy="1260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78F56DFF-0C10-4AD3-A0B9-D57BEE3D3A50}"/>
                    </a:ext>
                  </a:extLst>
                </p:cNvPr>
                <p:cNvPicPr/>
                <p:nvPr/>
              </p:nvPicPr>
              <p:blipFill>
                <a:blip r:embed="rId386"/>
                <a:stretch>
                  <a:fillRect/>
                </a:stretch>
              </p:blipFill>
              <p:spPr>
                <a:xfrm>
                  <a:off x="2299731" y="4145726"/>
                  <a:ext cx="15804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7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93024864-0FDA-48E9-9F67-038DF7374F55}"/>
                    </a:ext>
                  </a:extLst>
                </p14:cNvPr>
                <p14:cNvContentPartPr/>
                <p14:nvPr/>
              </p14:nvContentPartPr>
              <p14:xfrm>
                <a:off x="2569371" y="4176326"/>
                <a:ext cx="87480" cy="2174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93024864-0FDA-48E9-9F67-038DF7374F55}"/>
                    </a:ext>
                  </a:extLst>
                </p:cNvPr>
                <p:cNvPicPr/>
                <p:nvPr/>
              </p:nvPicPr>
              <p:blipFill>
                <a:blip r:embed="rId388"/>
                <a:stretch>
                  <a:fillRect/>
                </a:stretch>
              </p:blipFill>
              <p:spPr>
                <a:xfrm>
                  <a:off x="2560371" y="4167686"/>
                  <a:ext cx="10512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89">
              <p14:nvContentPartPr>
                <p14:cNvPr id="254" name="Ink 253">
                  <a:extLst>
                    <a:ext uri="{FF2B5EF4-FFF2-40B4-BE49-F238E27FC236}">
                      <a16:creationId xmlns:a16="http://schemas.microsoft.com/office/drawing/2014/main" id="{C73D4A69-2513-4D46-868C-1655BD4F5E7F}"/>
                    </a:ext>
                  </a:extLst>
                </p14:cNvPr>
                <p14:cNvContentPartPr/>
                <p14:nvPr/>
              </p14:nvContentPartPr>
              <p14:xfrm>
                <a:off x="2785011" y="4022246"/>
                <a:ext cx="73440" cy="254160"/>
              </p14:xfrm>
            </p:contentPart>
          </mc:Choice>
          <mc:Fallback xmlns="">
            <p:pic>
              <p:nvPicPr>
                <p:cNvPr id="254" name="Ink 253">
                  <a:extLst>
                    <a:ext uri="{FF2B5EF4-FFF2-40B4-BE49-F238E27FC236}">
                      <a16:creationId xmlns:a16="http://schemas.microsoft.com/office/drawing/2014/main" id="{C73D4A69-2513-4D46-868C-1655BD4F5E7F}"/>
                    </a:ext>
                  </a:extLst>
                </p:cNvPr>
                <p:cNvPicPr/>
                <p:nvPr/>
              </p:nvPicPr>
              <p:blipFill>
                <a:blip r:embed="rId390"/>
                <a:stretch>
                  <a:fillRect/>
                </a:stretch>
              </p:blipFill>
              <p:spPr>
                <a:xfrm>
                  <a:off x="2776371" y="4013606"/>
                  <a:ext cx="91080" cy="27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1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41677D3F-59C1-4DED-A994-CC3C5CF9467C}"/>
                    </a:ext>
                  </a:extLst>
                </p14:cNvPr>
                <p14:cNvContentPartPr/>
                <p14:nvPr/>
              </p14:nvContentPartPr>
              <p14:xfrm>
                <a:off x="2878971" y="4157966"/>
                <a:ext cx="110880" cy="2779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41677D3F-59C1-4DED-A994-CC3C5CF9467C}"/>
                    </a:ext>
                  </a:extLst>
                </p:cNvPr>
                <p:cNvPicPr/>
                <p:nvPr/>
              </p:nvPicPr>
              <p:blipFill>
                <a:blip r:embed="rId392"/>
                <a:stretch>
                  <a:fillRect/>
                </a:stretch>
              </p:blipFill>
              <p:spPr>
                <a:xfrm>
                  <a:off x="2870331" y="4149326"/>
                  <a:ext cx="128520" cy="29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3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07723CD-A49C-4725-8D9A-D68BF1C34BC5}"/>
                    </a:ext>
                  </a:extLst>
                </p14:cNvPr>
                <p14:cNvContentPartPr/>
                <p14:nvPr/>
              </p14:nvContentPartPr>
              <p14:xfrm>
                <a:off x="3073371" y="4075526"/>
                <a:ext cx="89640" cy="2908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07723CD-A49C-4725-8D9A-D68BF1C34BC5}"/>
                    </a:ext>
                  </a:extLst>
                </p:cNvPr>
                <p:cNvPicPr/>
                <p:nvPr/>
              </p:nvPicPr>
              <p:blipFill>
                <a:blip r:embed="rId394"/>
                <a:stretch>
                  <a:fillRect/>
                </a:stretch>
              </p:blipFill>
              <p:spPr>
                <a:xfrm>
                  <a:off x="3064731" y="4066886"/>
                  <a:ext cx="107280" cy="30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5">
              <p14:nvContentPartPr>
                <p14:cNvPr id="258" name="Ink 257">
                  <a:extLst>
                    <a:ext uri="{FF2B5EF4-FFF2-40B4-BE49-F238E27FC236}">
                      <a16:creationId xmlns:a16="http://schemas.microsoft.com/office/drawing/2014/main" id="{1639A84C-6574-401B-862D-DFD8F3B34F36}"/>
                    </a:ext>
                  </a:extLst>
                </p14:cNvPr>
                <p14:cNvContentPartPr/>
                <p14:nvPr/>
              </p14:nvContentPartPr>
              <p14:xfrm>
                <a:off x="3197211" y="3930446"/>
                <a:ext cx="46800" cy="105120"/>
              </p14:xfrm>
            </p:contentPart>
          </mc:Choice>
          <mc:Fallback xmlns="">
            <p:pic>
              <p:nvPicPr>
                <p:cNvPr id="258" name="Ink 257">
                  <a:extLst>
                    <a:ext uri="{FF2B5EF4-FFF2-40B4-BE49-F238E27FC236}">
                      <a16:creationId xmlns:a16="http://schemas.microsoft.com/office/drawing/2014/main" id="{1639A84C-6574-401B-862D-DFD8F3B34F36}"/>
                    </a:ext>
                  </a:extLst>
                </p:cNvPr>
                <p:cNvPicPr/>
                <p:nvPr/>
              </p:nvPicPr>
              <p:blipFill>
                <a:blip r:embed="rId396"/>
                <a:stretch>
                  <a:fillRect/>
                </a:stretch>
              </p:blipFill>
              <p:spPr>
                <a:xfrm>
                  <a:off x="3188571" y="3921806"/>
                  <a:ext cx="64440" cy="12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7">
              <p14:nvContentPartPr>
                <p14:cNvPr id="259" name="Ink 258">
                  <a:extLst>
                    <a:ext uri="{FF2B5EF4-FFF2-40B4-BE49-F238E27FC236}">
                      <a16:creationId xmlns:a16="http://schemas.microsoft.com/office/drawing/2014/main" id="{E50F9970-3CB9-4334-9181-AA2DF9C67A64}"/>
                    </a:ext>
                  </a:extLst>
                </p14:cNvPr>
                <p14:cNvContentPartPr/>
                <p14:nvPr/>
              </p14:nvContentPartPr>
              <p14:xfrm>
                <a:off x="3219531" y="3860966"/>
                <a:ext cx="50400" cy="17280"/>
              </p14:xfrm>
            </p:contentPart>
          </mc:Choice>
          <mc:Fallback xmlns="">
            <p:pic>
              <p:nvPicPr>
                <p:cNvPr id="259" name="Ink 258">
                  <a:extLst>
                    <a:ext uri="{FF2B5EF4-FFF2-40B4-BE49-F238E27FC236}">
                      <a16:creationId xmlns:a16="http://schemas.microsoft.com/office/drawing/2014/main" id="{E50F9970-3CB9-4334-9181-AA2DF9C67A64}"/>
                    </a:ext>
                  </a:extLst>
                </p:cNvPr>
                <p:cNvPicPr/>
                <p:nvPr/>
              </p:nvPicPr>
              <p:blipFill>
                <a:blip r:embed="rId398"/>
                <a:stretch>
                  <a:fillRect/>
                </a:stretch>
              </p:blipFill>
              <p:spPr>
                <a:xfrm>
                  <a:off x="3210891" y="3851966"/>
                  <a:ext cx="68040" cy="3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9">
              <p14:nvContentPartPr>
                <p14:cNvPr id="260" name="Ink 259">
                  <a:extLst>
                    <a:ext uri="{FF2B5EF4-FFF2-40B4-BE49-F238E27FC236}">
                      <a16:creationId xmlns:a16="http://schemas.microsoft.com/office/drawing/2014/main" id="{2E15E6ED-0EF5-40A3-8FD2-903AF69F6FE6}"/>
                    </a:ext>
                  </a:extLst>
                </p14:cNvPr>
                <p14:cNvContentPartPr/>
                <p14:nvPr/>
              </p14:nvContentPartPr>
              <p14:xfrm>
                <a:off x="3329691" y="3989486"/>
                <a:ext cx="109800" cy="22680"/>
              </p14:xfrm>
            </p:contentPart>
          </mc:Choice>
          <mc:Fallback xmlns="">
            <p:pic>
              <p:nvPicPr>
                <p:cNvPr id="260" name="Ink 259">
                  <a:extLst>
                    <a:ext uri="{FF2B5EF4-FFF2-40B4-BE49-F238E27FC236}">
                      <a16:creationId xmlns:a16="http://schemas.microsoft.com/office/drawing/2014/main" id="{2E15E6ED-0EF5-40A3-8FD2-903AF69F6FE6}"/>
                    </a:ext>
                  </a:extLst>
                </p:cNvPr>
                <p:cNvPicPr/>
                <p:nvPr/>
              </p:nvPicPr>
              <p:blipFill>
                <a:blip r:embed="rId400"/>
                <a:stretch>
                  <a:fillRect/>
                </a:stretch>
              </p:blipFill>
              <p:spPr>
                <a:xfrm>
                  <a:off x="3320691" y="3980846"/>
                  <a:ext cx="12744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1">
              <p14:nvContentPartPr>
                <p14:cNvPr id="261" name="Ink 260">
                  <a:extLst>
                    <a:ext uri="{FF2B5EF4-FFF2-40B4-BE49-F238E27FC236}">
                      <a16:creationId xmlns:a16="http://schemas.microsoft.com/office/drawing/2014/main" id="{14913CFB-8BF2-4234-90AE-206ECB8E4EAA}"/>
                    </a:ext>
                  </a:extLst>
                </p14:cNvPr>
                <p14:cNvContentPartPr/>
                <p14:nvPr/>
              </p14:nvContentPartPr>
              <p14:xfrm>
                <a:off x="3514371" y="3895526"/>
                <a:ext cx="46440" cy="142560"/>
              </p14:xfrm>
            </p:contentPart>
          </mc:Choice>
          <mc:Fallback xmlns="">
            <p:pic>
              <p:nvPicPr>
                <p:cNvPr id="261" name="Ink 260">
                  <a:extLst>
                    <a:ext uri="{FF2B5EF4-FFF2-40B4-BE49-F238E27FC236}">
                      <a16:creationId xmlns:a16="http://schemas.microsoft.com/office/drawing/2014/main" id="{14913CFB-8BF2-4234-90AE-206ECB8E4EAA}"/>
                    </a:ext>
                  </a:extLst>
                </p:cNvPr>
                <p:cNvPicPr/>
                <p:nvPr/>
              </p:nvPicPr>
              <p:blipFill>
                <a:blip r:embed="rId402"/>
                <a:stretch>
                  <a:fillRect/>
                </a:stretch>
              </p:blipFill>
              <p:spPr>
                <a:xfrm>
                  <a:off x="3505731" y="3886886"/>
                  <a:ext cx="64080" cy="160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03">
            <p14:nvContentPartPr>
              <p14:cNvPr id="276" name="Ink 275">
                <a:extLst>
                  <a:ext uri="{FF2B5EF4-FFF2-40B4-BE49-F238E27FC236}">
                    <a16:creationId xmlns:a16="http://schemas.microsoft.com/office/drawing/2014/main" id="{673A1CF5-4F60-42C4-B83D-7C47E3780CCC}"/>
                  </a:ext>
                </a:extLst>
              </p14:cNvPr>
              <p14:cNvContentPartPr/>
              <p14:nvPr/>
            </p14:nvContentPartPr>
            <p14:xfrm>
              <a:off x="5285931" y="3875006"/>
              <a:ext cx="25560" cy="24840"/>
            </p14:xfrm>
          </p:contentPart>
        </mc:Choice>
        <mc:Fallback xmlns="">
          <p:pic>
            <p:nvPicPr>
              <p:cNvPr id="276" name="Ink 275">
                <a:extLst>
                  <a:ext uri="{FF2B5EF4-FFF2-40B4-BE49-F238E27FC236}">
                    <a16:creationId xmlns:a16="http://schemas.microsoft.com/office/drawing/2014/main" id="{673A1CF5-4F60-42C4-B83D-7C47E3780CCC}"/>
                  </a:ext>
                </a:extLst>
              </p:cNvPr>
              <p:cNvPicPr/>
              <p:nvPr/>
            </p:nvPicPr>
            <p:blipFill>
              <a:blip r:embed="rId404"/>
              <a:stretch>
                <a:fillRect/>
              </a:stretch>
            </p:blipFill>
            <p:spPr>
              <a:xfrm>
                <a:off x="5277291" y="3866006"/>
                <a:ext cx="43200" cy="42480"/>
              </a:xfrm>
              <a:prstGeom prst="rect">
                <a:avLst/>
              </a:prstGeom>
            </p:spPr>
          </p:pic>
        </mc:Fallback>
      </mc:AlternateContent>
      <p:grpSp>
        <p:nvGrpSpPr>
          <p:cNvPr id="283" name="Group 282">
            <a:extLst>
              <a:ext uri="{FF2B5EF4-FFF2-40B4-BE49-F238E27FC236}">
                <a16:creationId xmlns:a16="http://schemas.microsoft.com/office/drawing/2014/main" id="{FFEEF440-7DBC-4392-BBFC-2D2978A503AA}"/>
              </a:ext>
            </a:extLst>
          </p:cNvPr>
          <p:cNvGrpSpPr/>
          <p:nvPr/>
        </p:nvGrpSpPr>
        <p:grpSpPr>
          <a:xfrm>
            <a:off x="3626691" y="4000646"/>
            <a:ext cx="2233800" cy="558720"/>
            <a:chOff x="3626691" y="4000646"/>
            <a:chExt cx="2233800" cy="55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05">
              <p14:nvContentPartPr>
                <p14:cNvPr id="263" name="Ink 262">
                  <a:extLst>
                    <a:ext uri="{FF2B5EF4-FFF2-40B4-BE49-F238E27FC236}">
                      <a16:creationId xmlns:a16="http://schemas.microsoft.com/office/drawing/2014/main" id="{74633720-1A83-4569-B68C-C928BC81A8CF}"/>
                    </a:ext>
                  </a:extLst>
                </p14:cNvPr>
                <p14:cNvContentPartPr/>
                <p14:nvPr/>
              </p14:nvContentPartPr>
              <p14:xfrm>
                <a:off x="3626691" y="4075526"/>
                <a:ext cx="145440" cy="325800"/>
              </p14:xfrm>
            </p:contentPart>
          </mc:Choice>
          <mc:Fallback xmlns="">
            <p:pic>
              <p:nvPicPr>
                <p:cNvPr id="263" name="Ink 262">
                  <a:extLst>
                    <a:ext uri="{FF2B5EF4-FFF2-40B4-BE49-F238E27FC236}">
                      <a16:creationId xmlns:a16="http://schemas.microsoft.com/office/drawing/2014/main" id="{74633720-1A83-4569-B68C-C928BC81A8CF}"/>
                    </a:ext>
                  </a:extLst>
                </p:cNvPr>
                <p:cNvPicPr/>
                <p:nvPr/>
              </p:nvPicPr>
              <p:blipFill>
                <a:blip r:embed="rId406"/>
                <a:stretch>
                  <a:fillRect/>
                </a:stretch>
              </p:blipFill>
              <p:spPr>
                <a:xfrm>
                  <a:off x="3618051" y="4066886"/>
                  <a:ext cx="163080" cy="34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7">
              <p14:nvContentPartPr>
                <p14:cNvPr id="264" name="Ink 263">
                  <a:extLst>
                    <a:ext uri="{FF2B5EF4-FFF2-40B4-BE49-F238E27FC236}">
                      <a16:creationId xmlns:a16="http://schemas.microsoft.com/office/drawing/2014/main" id="{7CCBD456-81B3-49E2-9200-60DBFD8BD778}"/>
                    </a:ext>
                  </a:extLst>
                </p14:cNvPr>
                <p14:cNvContentPartPr/>
                <p14:nvPr/>
              </p14:nvContentPartPr>
              <p14:xfrm>
                <a:off x="3819291" y="4181726"/>
                <a:ext cx="33840" cy="150120"/>
              </p14:xfrm>
            </p:contentPart>
          </mc:Choice>
          <mc:Fallback xmlns="">
            <p:pic>
              <p:nvPicPr>
                <p:cNvPr id="264" name="Ink 263">
                  <a:extLst>
                    <a:ext uri="{FF2B5EF4-FFF2-40B4-BE49-F238E27FC236}">
                      <a16:creationId xmlns:a16="http://schemas.microsoft.com/office/drawing/2014/main" id="{7CCBD456-81B3-49E2-9200-60DBFD8BD778}"/>
                    </a:ext>
                  </a:extLst>
                </p:cNvPr>
                <p:cNvPicPr/>
                <p:nvPr/>
              </p:nvPicPr>
              <p:blipFill>
                <a:blip r:embed="rId408"/>
                <a:stretch>
                  <a:fillRect/>
                </a:stretch>
              </p:blipFill>
              <p:spPr>
                <a:xfrm>
                  <a:off x="3810651" y="4172726"/>
                  <a:ext cx="51480" cy="167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09">
              <p14:nvContentPartPr>
                <p14:cNvPr id="265" name="Ink 264">
                  <a:extLst>
                    <a:ext uri="{FF2B5EF4-FFF2-40B4-BE49-F238E27FC236}">
                      <a16:creationId xmlns:a16="http://schemas.microsoft.com/office/drawing/2014/main" id="{F02CA589-02DB-46F1-8CFB-4C4E35B75878}"/>
                    </a:ext>
                  </a:extLst>
                </p14:cNvPr>
                <p14:cNvContentPartPr/>
                <p14:nvPr/>
              </p14:nvContentPartPr>
              <p14:xfrm>
                <a:off x="3933771" y="4229966"/>
                <a:ext cx="100080" cy="24840"/>
              </p14:xfrm>
            </p:contentPart>
          </mc:Choice>
          <mc:Fallback xmlns="">
            <p:pic>
              <p:nvPicPr>
                <p:cNvPr id="265" name="Ink 264">
                  <a:extLst>
                    <a:ext uri="{FF2B5EF4-FFF2-40B4-BE49-F238E27FC236}">
                      <a16:creationId xmlns:a16="http://schemas.microsoft.com/office/drawing/2014/main" id="{F02CA589-02DB-46F1-8CFB-4C4E35B75878}"/>
                    </a:ext>
                  </a:extLst>
                </p:cNvPr>
                <p:cNvPicPr/>
                <p:nvPr/>
              </p:nvPicPr>
              <p:blipFill>
                <a:blip r:embed="rId410"/>
                <a:stretch>
                  <a:fillRect/>
                </a:stretch>
              </p:blipFill>
              <p:spPr>
                <a:xfrm>
                  <a:off x="3925131" y="4220966"/>
                  <a:ext cx="11772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1">
              <p14:nvContentPartPr>
                <p14:cNvPr id="266" name="Ink 265">
                  <a:extLst>
                    <a:ext uri="{FF2B5EF4-FFF2-40B4-BE49-F238E27FC236}">
                      <a16:creationId xmlns:a16="http://schemas.microsoft.com/office/drawing/2014/main" id="{0558805F-E2B8-4772-9F74-80F749874E35}"/>
                    </a:ext>
                  </a:extLst>
                </p14:cNvPr>
                <p14:cNvContentPartPr/>
                <p14:nvPr/>
              </p14:nvContentPartPr>
              <p14:xfrm>
                <a:off x="4143651" y="4094966"/>
                <a:ext cx="169920" cy="222120"/>
              </p14:xfrm>
            </p:contentPart>
          </mc:Choice>
          <mc:Fallback xmlns="">
            <p:pic>
              <p:nvPicPr>
                <p:cNvPr id="266" name="Ink 265">
                  <a:extLst>
                    <a:ext uri="{FF2B5EF4-FFF2-40B4-BE49-F238E27FC236}">
                      <a16:creationId xmlns:a16="http://schemas.microsoft.com/office/drawing/2014/main" id="{0558805F-E2B8-4772-9F74-80F749874E35}"/>
                    </a:ext>
                  </a:extLst>
                </p:cNvPr>
                <p:cNvPicPr/>
                <p:nvPr/>
              </p:nvPicPr>
              <p:blipFill>
                <a:blip r:embed="rId412"/>
                <a:stretch>
                  <a:fillRect/>
                </a:stretch>
              </p:blipFill>
              <p:spPr>
                <a:xfrm>
                  <a:off x="4134651" y="4086326"/>
                  <a:ext cx="187560" cy="23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3">
              <p14:nvContentPartPr>
                <p14:cNvPr id="267" name="Ink 266">
                  <a:extLst>
                    <a:ext uri="{FF2B5EF4-FFF2-40B4-BE49-F238E27FC236}">
                      <a16:creationId xmlns:a16="http://schemas.microsoft.com/office/drawing/2014/main" id="{06C2E353-911A-4762-99E3-4909B865ACB4}"/>
                    </a:ext>
                  </a:extLst>
                </p14:cNvPr>
                <p14:cNvContentPartPr/>
                <p14:nvPr/>
              </p14:nvContentPartPr>
              <p14:xfrm>
                <a:off x="4099371" y="4225646"/>
                <a:ext cx="141480" cy="18720"/>
              </p14:xfrm>
            </p:contentPart>
          </mc:Choice>
          <mc:Fallback xmlns="">
            <p:pic>
              <p:nvPicPr>
                <p:cNvPr id="267" name="Ink 266">
                  <a:extLst>
                    <a:ext uri="{FF2B5EF4-FFF2-40B4-BE49-F238E27FC236}">
                      <a16:creationId xmlns:a16="http://schemas.microsoft.com/office/drawing/2014/main" id="{06C2E353-911A-4762-99E3-4909B865ACB4}"/>
                    </a:ext>
                  </a:extLst>
                </p:cNvPr>
                <p:cNvPicPr/>
                <p:nvPr/>
              </p:nvPicPr>
              <p:blipFill>
                <a:blip r:embed="rId414"/>
                <a:stretch>
                  <a:fillRect/>
                </a:stretch>
              </p:blipFill>
              <p:spPr>
                <a:xfrm>
                  <a:off x="4090731" y="4217006"/>
                  <a:ext cx="1591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5">
              <p14:nvContentPartPr>
                <p14:cNvPr id="268" name="Ink 267">
                  <a:extLst>
                    <a:ext uri="{FF2B5EF4-FFF2-40B4-BE49-F238E27FC236}">
                      <a16:creationId xmlns:a16="http://schemas.microsoft.com/office/drawing/2014/main" id="{1CBB3C6B-D811-48F3-A771-5A62C7886CF9}"/>
                    </a:ext>
                  </a:extLst>
                </p14:cNvPr>
                <p14:cNvContentPartPr/>
                <p14:nvPr/>
              </p14:nvContentPartPr>
              <p14:xfrm>
                <a:off x="4282251" y="4248686"/>
                <a:ext cx="109440" cy="189720"/>
              </p14:xfrm>
            </p:contentPart>
          </mc:Choice>
          <mc:Fallback xmlns="">
            <p:pic>
              <p:nvPicPr>
                <p:cNvPr id="268" name="Ink 267">
                  <a:extLst>
                    <a:ext uri="{FF2B5EF4-FFF2-40B4-BE49-F238E27FC236}">
                      <a16:creationId xmlns:a16="http://schemas.microsoft.com/office/drawing/2014/main" id="{1CBB3C6B-D811-48F3-A771-5A62C7886CF9}"/>
                    </a:ext>
                  </a:extLst>
                </p:cNvPr>
                <p:cNvPicPr/>
                <p:nvPr/>
              </p:nvPicPr>
              <p:blipFill>
                <a:blip r:embed="rId416"/>
                <a:stretch>
                  <a:fillRect/>
                </a:stretch>
              </p:blipFill>
              <p:spPr>
                <a:xfrm>
                  <a:off x="4273611" y="4239686"/>
                  <a:ext cx="127080" cy="20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7">
              <p14:nvContentPartPr>
                <p14:cNvPr id="269" name="Ink 268">
                  <a:extLst>
                    <a:ext uri="{FF2B5EF4-FFF2-40B4-BE49-F238E27FC236}">
                      <a16:creationId xmlns:a16="http://schemas.microsoft.com/office/drawing/2014/main" id="{2B143A23-D08E-4546-A963-51FB2CD9CA67}"/>
                    </a:ext>
                  </a:extLst>
                </p14:cNvPr>
                <p14:cNvContentPartPr/>
                <p14:nvPr/>
              </p14:nvContentPartPr>
              <p14:xfrm>
                <a:off x="4476291" y="4124846"/>
                <a:ext cx="41040" cy="188640"/>
              </p14:xfrm>
            </p:contentPart>
          </mc:Choice>
          <mc:Fallback xmlns="">
            <p:pic>
              <p:nvPicPr>
                <p:cNvPr id="269" name="Ink 268">
                  <a:extLst>
                    <a:ext uri="{FF2B5EF4-FFF2-40B4-BE49-F238E27FC236}">
                      <a16:creationId xmlns:a16="http://schemas.microsoft.com/office/drawing/2014/main" id="{2B143A23-D08E-4546-A963-51FB2CD9CA67}"/>
                    </a:ext>
                  </a:extLst>
                </p:cNvPr>
                <p:cNvPicPr/>
                <p:nvPr/>
              </p:nvPicPr>
              <p:blipFill>
                <a:blip r:embed="rId418"/>
                <a:stretch>
                  <a:fillRect/>
                </a:stretch>
              </p:blipFill>
              <p:spPr>
                <a:xfrm>
                  <a:off x="4467291" y="4116206"/>
                  <a:ext cx="5868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9">
              <p14:nvContentPartPr>
                <p14:cNvPr id="270" name="Ink 269">
                  <a:extLst>
                    <a:ext uri="{FF2B5EF4-FFF2-40B4-BE49-F238E27FC236}">
                      <a16:creationId xmlns:a16="http://schemas.microsoft.com/office/drawing/2014/main" id="{849EDED6-DE1B-4E0F-83D8-EF26B9E705EE}"/>
                    </a:ext>
                  </a:extLst>
                </p14:cNvPr>
                <p14:cNvContentPartPr/>
                <p14:nvPr/>
              </p14:nvContentPartPr>
              <p14:xfrm>
                <a:off x="4557291" y="4204406"/>
                <a:ext cx="130320" cy="258480"/>
              </p14:xfrm>
            </p:contentPart>
          </mc:Choice>
          <mc:Fallback xmlns="">
            <p:pic>
              <p:nvPicPr>
                <p:cNvPr id="270" name="Ink 269">
                  <a:extLst>
                    <a:ext uri="{FF2B5EF4-FFF2-40B4-BE49-F238E27FC236}">
                      <a16:creationId xmlns:a16="http://schemas.microsoft.com/office/drawing/2014/main" id="{849EDED6-DE1B-4E0F-83D8-EF26B9E705EE}"/>
                    </a:ext>
                  </a:extLst>
                </p:cNvPr>
                <p:cNvPicPr/>
                <p:nvPr/>
              </p:nvPicPr>
              <p:blipFill>
                <a:blip r:embed="rId420"/>
                <a:stretch>
                  <a:fillRect/>
                </a:stretch>
              </p:blipFill>
              <p:spPr>
                <a:xfrm>
                  <a:off x="4548291" y="4195766"/>
                  <a:ext cx="147960" cy="276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1">
              <p14:nvContentPartPr>
                <p14:cNvPr id="271" name="Ink 270">
                  <a:extLst>
                    <a:ext uri="{FF2B5EF4-FFF2-40B4-BE49-F238E27FC236}">
                      <a16:creationId xmlns:a16="http://schemas.microsoft.com/office/drawing/2014/main" id="{A9CEE72A-FBE9-416F-BF8D-D56D9C930E8D}"/>
                    </a:ext>
                  </a:extLst>
                </p14:cNvPr>
                <p14:cNvContentPartPr/>
                <p14:nvPr/>
              </p14:nvContentPartPr>
              <p14:xfrm>
                <a:off x="4807851" y="4114406"/>
                <a:ext cx="106200" cy="311400"/>
              </p14:xfrm>
            </p:contentPart>
          </mc:Choice>
          <mc:Fallback xmlns="">
            <p:pic>
              <p:nvPicPr>
                <p:cNvPr id="271" name="Ink 270">
                  <a:extLst>
                    <a:ext uri="{FF2B5EF4-FFF2-40B4-BE49-F238E27FC236}">
                      <a16:creationId xmlns:a16="http://schemas.microsoft.com/office/drawing/2014/main" id="{A9CEE72A-FBE9-416F-BF8D-D56D9C930E8D}"/>
                    </a:ext>
                  </a:extLst>
                </p:cNvPr>
                <p:cNvPicPr/>
                <p:nvPr/>
              </p:nvPicPr>
              <p:blipFill>
                <a:blip r:embed="rId422"/>
                <a:stretch>
                  <a:fillRect/>
                </a:stretch>
              </p:blipFill>
              <p:spPr>
                <a:xfrm>
                  <a:off x="4799211" y="4105766"/>
                  <a:ext cx="123840" cy="32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3">
              <p14:nvContentPartPr>
                <p14:cNvPr id="273" name="Ink 272">
                  <a:extLst>
                    <a:ext uri="{FF2B5EF4-FFF2-40B4-BE49-F238E27FC236}">
                      <a16:creationId xmlns:a16="http://schemas.microsoft.com/office/drawing/2014/main" id="{82E67EEB-490F-4AB3-B9AA-6A8F473A56B2}"/>
                    </a:ext>
                  </a:extLst>
                </p14:cNvPr>
                <p14:cNvContentPartPr/>
                <p14:nvPr/>
              </p14:nvContentPartPr>
              <p14:xfrm>
                <a:off x="4912971" y="4020806"/>
                <a:ext cx="131040" cy="97560"/>
              </p14:xfrm>
            </p:contentPart>
          </mc:Choice>
          <mc:Fallback xmlns="">
            <p:pic>
              <p:nvPicPr>
                <p:cNvPr id="273" name="Ink 272">
                  <a:extLst>
                    <a:ext uri="{FF2B5EF4-FFF2-40B4-BE49-F238E27FC236}">
                      <a16:creationId xmlns:a16="http://schemas.microsoft.com/office/drawing/2014/main" id="{82E67EEB-490F-4AB3-B9AA-6A8F473A56B2}"/>
                    </a:ext>
                  </a:extLst>
                </p:cNvPr>
                <p:cNvPicPr/>
                <p:nvPr/>
              </p:nvPicPr>
              <p:blipFill>
                <a:blip r:embed="rId424"/>
                <a:stretch>
                  <a:fillRect/>
                </a:stretch>
              </p:blipFill>
              <p:spPr>
                <a:xfrm>
                  <a:off x="4903971" y="4011806"/>
                  <a:ext cx="148680" cy="115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5">
              <p14:nvContentPartPr>
                <p14:cNvPr id="274" name="Ink 273">
                  <a:extLst>
                    <a:ext uri="{FF2B5EF4-FFF2-40B4-BE49-F238E27FC236}">
                      <a16:creationId xmlns:a16="http://schemas.microsoft.com/office/drawing/2014/main" id="{160EB58F-4668-49DB-A60F-3EE70DE210D8}"/>
                    </a:ext>
                  </a:extLst>
                </p14:cNvPr>
                <p14:cNvContentPartPr/>
                <p14:nvPr/>
              </p14:nvContentPartPr>
              <p14:xfrm>
                <a:off x="5092251" y="4046726"/>
                <a:ext cx="87480" cy="6120"/>
              </p14:xfrm>
            </p:contentPart>
          </mc:Choice>
          <mc:Fallback xmlns="">
            <p:pic>
              <p:nvPicPr>
                <p:cNvPr id="274" name="Ink 273">
                  <a:extLst>
                    <a:ext uri="{FF2B5EF4-FFF2-40B4-BE49-F238E27FC236}">
                      <a16:creationId xmlns:a16="http://schemas.microsoft.com/office/drawing/2014/main" id="{160EB58F-4668-49DB-A60F-3EE70DE210D8}"/>
                    </a:ext>
                  </a:extLst>
                </p:cNvPr>
                <p:cNvPicPr/>
                <p:nvPr/>
              </p:nvPicPr>
              <p:blipFill>
                <a:blip r:embed="rId426"/>
                <a:stretch>
                  <a:fillRect/>
                </a:stretch>
              </p:blipFill>
              <p:spPr>
                <a:xfrm>
                  <a:off x="5083611" y="4038086"/>
                  <a:ext cx="10512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7">
              <p14:nvContentPartPr>
                <p14:cNvPr id="275" name="Ink 274">
                  <a:extLst>
                    <a:ext uri="{FF2B5EF4-FFF2-40B4-BE49-F238E27FC236}">
                      <a16:creationId xmlns:a16="http://schemas.microsoft.com/office/drawing/2014/main" id="{122248AD-5AC9-4989-80D6-D2008FEE2DDF}"/>
                    </a:ext>
                  </a:extLst>
                </p14:cNvPr>
                <p14:cNvContentPartPr/>
                <p14:nvPr/>
              </p14:nvContentPartPr>
              <p14:xfrm>
                <a:off x="5224371" y="4000646"/>
                <a:ext cx="48240" cy="100800"/>
              </p14:xfrm>
            </p:contentPart>
          </mc:Choice>
          <mc:Fallback xmlns="">
            <p:pic>
              <p:nvPicPr>
                <p:cNvPr id="275" name="Ink 274">
                  <a:extLst>
                    <a:ext uri="{FF2B5EF4-FFF2-40B4-BE49-F238E27FC236}">
                      <a16:creationId xmlns:a16="http://schemas.microsoft.com/office/drawing/2014/main" id="{122248AD-5AC9-4989-80D6-D2008FEE2DDF}"/>
                    </a:ext>
                  </a:extLst>
                </p:cNvPr>
                <p:cNvPicPr/>
                <p:nvPr/>
              </p:nvPicPr>
              <p:blipFill>
                <a:blip r:embed="rId428"/>
                <a:stretch>
                  <a:fillRect/>
                </a:stretch>
              </p:blipFill>
              <p:spPr>
                <a:xfrm>
                  <a:off x="5215371" y="3991646"/>
                  <a:ext cx="658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9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B1A223E6-B3D6-48F0-A485-59926DCD9A8C}"/>
                    </a:ext>
                  </a:extLst>
                </p14:cNvPr>
                <p14:cNvContentPartPr/>
                <p14:nvPr/>
              </p14:nvContentPartPr>
              <p14:xfrm>
                <a:off x="5153811" y="4200086"/>
                <a:ext cx="173160" cy="3135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B1A223E6-B3D6-48F0-A485-59926DCD9A8C}"/>
                    </a:ext>
                  </a:extLst>
                </p:cNvPr>
                <p:cNvPicPr/>
                <p:nvPr/>
              </p:nvPicPr>
              <p:blipFill>
                <a:blip r:embed="rId430"/>
                <a:stretch>
                  <a:fillRect/>
                </a:stretch>
              </p:blipFill>
              <p:spPr>
                <a:xfrm>
                  <a:off x="5145171" y="4191446"/>
                  <a:ext cx="190800" cy="33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1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DC51CC26-7A9F-4B1C-8089-DB0F493EA99F}"/>
                    </a:ext>
                  </a:extLst>
                </p14:cNvPr>
                <p14:cNvContentPartPr/>
                <p14:nvPr/>
              </p14:nvContentPartPr>
              <p14:xfrm>
                <a:off x="5343531" y="4341926"/>
                <a:ext cx="92520" cy="21744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DC51CC26-7A9F-4B1C-8089-DB0F493EA99F}"/>
                    </a:ext>
                  </a:extLst>
                </p:cNvPr>
                <p:cNvPicPr/>
                <p:nvPr/>
              </p:nvPicPr>
              <p:blipFill>
                <a:blip r:embed="rId432"/>
                <a:stretch>
                  <a:fillRect/>
                </a:stretch>
              </p:blipFill>
              <p:spPr>
                <a:xfrm>
                  <a:off x="5334891" y="4333286"/>
                  <a:ext cx="110160" cy="23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3">
              <p14:nvContentPartPr>
                <p14:cNvPr id="280" name="Ink 279">
                  <a:extLst>
                    <a:ext uri="{FF2B5EF4-FFF2-40B4-BE49-F238E27FC236}">
                      <a16:creationId xmlns:a16="http://schemas.microsoft.com/office/drawing/2014/main" id="{0C3AE5FD-E9EC-4A41-8D74-98AF9325F9FD}"/>
                    </a:ext>
                  </a:extLst>
                </p14:cNvPr>
                <p14:cNvContentPartPr/>
                <p14:nvPr/>
              </p14:nvContentPartPr>
              <p14:xfrm>
                <a:off x="5523171" y="4188566"/>
                <a:ext cx="118080" cy="257400"/>
              </p14:xfrm>
            </p:contentPart>
          </mc:Choice>
          <mc:Fallback xmlns="">
            <p:pic>
              <p:nvPicPr>
                <p:cNvPr id="280" name="Ink 279">
                  <a:extLst>
                    <a:ext uri="{FF2B5EF4-FFF2-40B4-BE49-F238E27FC236}">
                      <a16:creationId xmlns:a16="http://schemas.microsoft.com/office/drawing/2014/main" id="{0C3AE5FD-E9EC-4A41-8D74-98AF9325F9FD}"/>
                    </a:ext>
                  </a:extLst>
                </p:cNvPr>
                <p:cNvPicPr/>
                <p:nvPr/>
              </p:nvPicPr>
              <p:blipFill>
                <a:blip r:embed="rId434"/>
                <a:stretch>
                  <a:fillRect/>
                </a:stretch>
              </p:blipFill>
              <p:spPr>
                <a:xfrm>
                  <a:off x="5514531" y="4179566"/>
                  <a:ext cx="135720" cy="27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5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0949BC19-D258-4030-BF2B-F13F75CA4CB4}"/>
                    </a:ext>
                  </a:extLst>
                </p14:cNvPr>
                <p14:cNvContentPartPr/>
                <p14:nvPr/>
              </p14:nvContentPartPr>
              <p14:xfrm>
                <a:off x="5617851" y="4317446"/>
                <a:ext cx="117720" cy="24120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0949BC19-D258-4030-BF2B-F13F75CA4CB4}"/>
                    </a:ext>
                  </a:extLst>
                </p:cNvPr>
                <p:cNvPicPr/>
                <p:nvPr/>
              </p:nvPicPr>
              <p:blipFill>
                <a:blip r:embed="rId436"/>
                <a:stretch>
                  <a:fillRect/>
                </a:stretch>
              </p:blipFill>
              <p:spPr>
                <a:xfrm>
                  <a:off x="5609211" y="4308806"/>
                  <a:ext cx="135360" cy="25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7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3BDF3869-6702-4CE0-9863-B6304F96C1F1}"/>
                    </a:ext>
                  </a:extLst>
                </p14:cNvPr>
                <p14:cNvContentPartPr/>
                <p14:nvPr/>
              </p14:nvContentPartPr>
              <p14:xfrm>
                <a:off x="5729091" y="4234646"/>
                <a:ext cx="131400" cy="30888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3BDF3869-6702-4CE0-9863-B6304F96C1F1}"/>
                    </a:ext>
                  </a:extLst>
                </p:cNvPr>
                <p:cNvPicPr/>
                <p:nvPr/>
              </p:nvPicPr>
              <p:blipFill>
                <a:blip r:embed="rId438"/>
                <a:stretch>
                  <a:fillRect/>
                </a:stretch>
              </p:blipFill>
              <p:spPr>
                <a:xfrm>
                  <a:off x="5720451" y="4226006"/>
                  <a:ext cx="149040" cy="326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6" name="Group 285">
            <a:extLst>
              <a:ext uri="{FF2B5EF4-FFF2-40B4-BE49-F238E27FC236}">
                <a16:creationId xmlns:a16="http://schemas.microsoft.com/office/drawing/2014/main" id="{1B8A987F-58CF-4393-B45E-2552A77B86BC}"/>
              </a:ext>
            </a:extLst>
          </p:cNvPr>
          <p:cNvGrpSpPr/>
          <p:nvPr/>
        </p:nvGrpSpPr>
        <p:grpSpPr>
          <a:xfrm>
            <a:off x="6383931" y="4323206"/>
            <a:ext cx="266760" cy="236880"/>
            <a:chOff x="6383931" y="4323206"/>
            <a:chExt cx="266760" cy="236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39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C16C3EC3-5D82-49BF-89CD-4DF3BF1B48AA}"/>
                    </a:ext>
                  </a:extLst>
                </p14:cNvPr>
                <p14:cNvContentPartPr/>
                <p14:nvPr/>
              </p14:nvContentPartPr>
              <p14:xfrm>
                <a:off x="6383931" y="4393046"/>
                <a:ext cx="266760" cy="5472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C16C3EC3-5D82-49BF-89CD-4DF3BF1B48AA}"/>
                    </a:ext>
                  </a:extLst>
                </p:cNvPr>
                <p:cNvPicPr/>
                <p:nvPr/>
              </p:nvPicPr>
              <p:blipFill>
                <a:blip r:embed="rId440"/>
                <a:stretch>
                  <a:fillRect/>
                </a:stretch>
              </p:blipFill>
              <p:spPr>
                <a:xfrm>
                  <a:off x="6375291" y="4384406"/>
                  <a:ext cx="28440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4F150FBA-2262-45F7-9189-502FC8259800}"/>
                    </a:ext>
                  </a:extLst>
                </p14:cNvPr>
                <p14:cNvContentPartPr/>
                <p14:nvPr/>
              </p14:nvContentPartPr>
              <p14:xfrm>
                <a:off x="6494091" y="4323206"/>
                <a:ext cx="52920" cy="23688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4F150FBA-2262-45F7-9189-502FC8259800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6485091" y="4314566"/>
                  <a:ext cx="70560" cy="254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6" name="Group 295">
            <a:extLst>
              <a:ext uri="{FF2B5EF4-FFF2-40B4-BE49-F238E27FC236}">
                <a16:creationId xmlns:a16="http://schemas.microsoft.com/office/drawing/2014/main" id="{5828FBAC-FAE5-4F62-BCE5-C2AAB47AADE9}"/>
              </a:ext>
            </a:extLst>
          </p:cNvPr>
          <p:cNvGrpSpPr/>
          <p:nvPr/>
        </p:nvGrpSpPr>
        <p:grpSpPr>
          <a:xfrm>
            <a:off x="153411" y="3795806"/>
            <a:ext cx="668160" cy="172440"/>
            <a:chOff x="153411" y="3795806"/>
            <a:chExt cx="668160" cy="172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015E32DA-2F58-4645-9537-6BF457C5EC43}"/>
                    </a:ext>
                  </a:extLst>
                </p14:cNvPr>
                <p14:cNvContentPartPr/>
                <p14:nvPr/>
              </p14:nvContentPartPr>
              <p14:xfrm>
                <a:off x="153411" y="3795806"/>
                <a:ext cx="97200" cy="17136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015E32DA-2F58-4645-9537-6BF457C5EC43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144411" y="3787166"/>
                  <a:ext cx="11484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91" name="Ink 290">
                  <a:extLst>
                    <a:ext uri="{FF2B5EF4-FFF2-40B4-BE49-F238E27FC236}">
                      <a16:creationId xmlns:a16="http://schemas.microsoft.com/office/drawing/2014/main" id="{FCBFCA37-6E26-41C5-B0B8-3DFA5EE5D10B}"/>
                    </a:ext>
                  </a:extLst>
                </p14:cNvPr>
                <p14:cNvContentPartPr/>
                <p14:nvPr/>
              </p14:nvContentPartPr>
              <p14:xfrm>
                <a:off x="288051" y="3857726"/>
                <a:ext cx="113760" cy="14760"/>
              </p14:xfrm>
            </p:contentPart>
          </mc:Choice>
          <mc:Fallback xmlns="">
            <p:pic>
              <p:nvPicPr>
                <p:cNvPr id="291" name="Ink 290">
                  <a:extLst>
                    <a:ext uri="{FF2B5EF4-FFF2-40B4-BE49-F238E27FC236}">
                      <a16:creationId xmlns:a16="http://schemas.microsoft.com/office/drawing/2014/main" id="{FCBFCA37-6E26-41C5-B0B8-3DFA5EE5D10B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279051" y="3848726"/>
                  <a:ext cx="131400" cy="3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B25C0B90-00A1-4B88-8265-A8E5DA26F63F}"/>
                    </a:ext>
                  </a:extLst>
                </p14:cNvPr>
                <p14:cNvContentPartPr/>
                <p14:nvPr/>
              </p14:nvContentPartPr>
              <p14:xfrm>
                <a:off x="322971" y="3918566"/>
                <a:ext cx="73080" cy="720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B25C0B90-00A1-4B88-8265-A8E5DA26F63F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314331" y="3909566"/>
                  <a:ext cx="9072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D73C7E43-8DEE-4E03-AA98-483190BCFE0A}"/>
                    </a:ext>
                  </a:extLst>
                </p14:cNvPr>
                <p14:cNvContentPartPr/>
                <p14:nvPr/>
              </p14:nvContentPartPr>
              <p14:xfrm>
                <a:off x="483891" y="3813446"/>
                <a:ext cx="109800" cy="15480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D73C7E43-8DEE-4E03-AA98-483190BCFE0A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475251" y="3804806"/>
                  <a:ext cx="127440" cy="17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313CB95D-3FFC-45A4-A66F-8DC9A5F9C64C}"/>
                    </a:ext>
                  </a:extLst>
                </p14:cNvPr>
                <p14:cNvContentPartPr/>
                <p14:nvPr/>
              </p14:nvContentPartPr>
              <p14:xfrm>
                <a:off x="656691" y="3892646"/>
                <a:ext cx="77040" cy="2088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313CB95D-3FFC-45A4-A66F-8DC9A5F9C64C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647691" y="3884006"/>
                  <a:ext cx="94680" cy="3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CA4F76D2-06C0-4311-8ED9-C4C826BB10BD}"/>
                    </a:ext>
                  </a:extLst>
                </p14:cNvPr>
                <p14:cNvContentPartPr/>
                <p14:nvPr/>
              </p14:nvContentPartPr>
              <p14:xfrm>
                <a:off x="781251" y="3825686"/>
                <a:ext cx="40320" cy="12528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CA4F76D2-06C0-4311-8ED9-C4C826BB10BD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772251" y="3816686"/>
                  <a:ext cx="57960" cy="142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55">
            <p14:nvContentPartPr>
              <p14:cNvPr id="297" name="Ink 296">
                <a:extLst>
                  <a:ext uri="{FF2B5EF4-FFF2-40B4-BE49-F238E27FC236}">
                    <a16:creationId xmlns:a16="http://schemas.microsoft.com/office/drawing/2014/main" id="{13910BFF-D0A9-4F53-8459-F4AD4CDB56F8}"/>
                  </a:ext>
                </a:extLst>
              </p14:cNvPr>
              <p14:cNvContentPartPr/>
              <p14:nvPr/>
            </p14:nvContentPartPr>
            <p14:xfrm>
              <a:off x="6984411" y="4192526"/>
              <a:ext cx="223560" cy="194760"/>
            </p14:xfrm>
          </p:contentPart>
        </mc:Choice>
        <mc:Fallback xmlns="">
          <p:pic>
            <p:nvPicPr>
              <p:cNvPr id="297" name="Ink 296">
                <a:extLst>
                  <a:ext uri="{FF2B5EF4-FFF2-40B4-BE49-F238E27FC236}">
                    <a16:creationId xmlns:a16="http://schemas.microsoft.com/office/drawing/2014/main" id="{13910BFF-D0A9-4F53-8459-F4AD4CDB56F8}"/>
                  </a:ext>
                </a:extLst>
              </p:cNvPr>
              <p:cNvPicPr/>
              <p:nvPr/>
            </p:nvPicPr>
            <p:blipFill>
              <a:blip r:embed="rId456"/>
              <a:stretch>
                <a:fillRect/>
              </a:stretch>
            </p:blipFill>
            <p:spPr>
              <a:xfrm>
                <a:off x="6975411" y="4183886"/>
                <a:ext cx="241200" cy="2124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2" name="Group 301">
            <a:extLst>
              <a:ext uri="{FF2B5EF4-FFF2-40B4-BE49-F238E27FC236}">
                <a16:creationId xmlns:a16="http://schemas.microsoft.com/office/drawing/2014/main" id="{47EBA985-82B9-41FB-8F35-9ACD7075F2A5}"/>
              </a:ext>
            </a:extLst>
          </p:cNvPr>
          <p:cNvGrpSpPr/>
          <p:nvPr/>
        </p:nvGrpSpPr>
        <p:grpSpPr>
          <a:xfrm>
            <a:off x="6808011" y="4501046"/>
            <a:ext cx="466200" cy="248760"/>
            <a:chOff x="6808011" y="4501046"/>
            <a:chExt cx="466200" cy="248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26C2130A-D724-48C2-BADD-FEA6F61CF41C}"/>
                    </a:ext>
                  </a:extLst>
                </p14:cNvPr>
                <p14:cNvContentPartPr/>
                <p14:nvPr/>
              </p14:nvContentPartPr>
              <p14:xfrm>
                <a:off x="6808011" y="4551806"/>
                <a:ext cx="106560" cy="19800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26C2130A-D724-48C2-BADD-FEA6F61CF41C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6799371" y="4543166"/>
                  <a:ext cx="1242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C4D4F022-0A8B-4F99-A584-F303A17E9A9F}"/>
                    </a:ext>
                  </a:extLst>
                </p14:cNvPr>
                <p14:cNvContentPartPr/>
                <p14:nvPr/>
              </p14:nvContentPartPr>
              <p14:xfrm>
                <a:off x="7001331" y="4601486"/>
                <a:ext cx="99000" cy="6876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C4D4F022-0A8B-4F99-A584-F303A17E9A9F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6992331" y="4592486"/>
                  <a:ext cx="116640" cy="86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00" name="Ink 299">
                  <a:extLst>
                    <a:ext uri="{FF2B5EF4-FFF2-40B4-BE49-F238E27FC236}">
                      <a16:creationId xmlns:a16="http://schemas.microsoft.com/office/drawing/2014/main" id="{FADB84E8-BC80-43B2-9A7D-131B94671E96}"/>
                    </a:ext>
                  </a:extLst>
                </p14:cNvPr>
                <p14:cNvContentPartPr/>
                <p14:nvPr/>
              </p14:nvContentPartPr>
              <p14:xfrm>
                <a:off x="7175571" y="4611566"/>
                <a:ext cx="98640" cy="100800"/>
              </p14:xfrm>
            </p:contentPart>
          </mc:Choice>
          <mc:Fallback xmlns="">
            <p:pic>
              <p:nvPicPr>
                <p:cNvPr id="300" name="Ink 299">
                  <a:extLst>
                    <a:ext uri="{FF2B5EF4-FFF2-40B4-BE49-F238E27FC236}">
                      <a16:creationId xmlns:a16="http://schemas.microsoft.com/office/drawing/2014/main" id="{FADB84E8-BC80-43B2-9A7D-131B94671E96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7166931" y="4602566"/>
                  <a:ext cx="116280" cy="11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716BFC7C-DA28-4BBC-B31D-71B6C62D7B0B}"/>
                    </a:ext>
                  </a:extLst>
                </p14:cNvPr>
                <p14:cNvContentPartPr/>
                <p14:nvPr/>
              </p14:nvContentPartPr>
              <p14:xfrm>
                <a:off x="7234971" y="4501046"/>
                <a:ext cx="27720" cy="2736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716BFC7C-DA28-4BBC-B31D-71B6C62D7B0B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7226331" y="4492046"/>
                  <a:ext cx="4536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06" name="Group 305">
            <a:extLst>
              <a:ext uri="{FF2B5EF4-FFF2-40B4-BE49-F238E27FC236}">
                <a16:creationId xmlns:a16="http://schemas.microsoft.com/office/drawing/2014/main" id="{4787F102-48D1-4217-8214-6BE48173C350}"/>
              </a:ext>
            </a:extLst>
          </p:cNvPr>
          <p:cNvGrpSpPr/>
          <p:nvPr/>
        </p:nvGrpSpPr>
        <p:grpSpPr>
          <a:xfrm>
            <a:off x="6953451" y="3945566"/>
            <a:ext cx="352080" cy="105120"/>
            <a:chOff x="6953451" y="3945566"/>
            <a:chExt cx="352080" cy="105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03" name="Ink 302">
                  <a:extLst>
                    <a:ext uri="{FF2B5EF4-FFF2-40B4-BE49-F238E27FC236}">
                      <a16:creationId xmlns:a16="http://schemas.microsoft.com/office/drawing/2014/main" id="{9A8C3CE6-91DB-4FAB-8A0B-6CEBCBE5593F}"/>
                    </a:ext>
                  </a:extLst>
                </p14:cNvPr>
                <p14:cNvContentPartPr/>
                <p14:nvPr/>
              </p14:nvContentPartPr>
              <p14:xfrm>
                <a:off x="6953451" y="3972926"/>
                <a:ext cx="119880" cy="77760"/>
              </p14:xfrm>
            </p:contentPart>
          </mc:Choice>
          <mc:Fallback xmlns="">
            <p:pic>
              <p:nvPicPr>
                <p:cNvPr id="303" name="Ink 302">
                  <a:extLst>
                    <a:ext uri="{FF2B5EF4-FFF2-40B4-BE49-F238E27FC236}">
                      <a16:creationId xmlns:a16="http://schemas.microsoft.com/office/drawing/2014/main" id="{9A8C3CE6-91DB-4FAB-8A0B-6CEBCBE5593F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6944451" y="3963926"/>
                  <a:ext cx="137520" cy="9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78F61024-3E64-4722-B0FD-09E0D2588E7F}"/>
                    </a:ext>
                  </a:extLst>
                </p14:cNvPr>
                <p14:cNvContentPartPr/>
                <p14:nvPr/>
              </p14:nvContentPartPr>
              <p14:xfrm>
                <a:off x="7135251" y="4001006"/>
                <a:ext cx="95040" cy="396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78F61024-3E64-4722-B0FD-09E0D2588E7F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7126611" y="3992366"/>
                  <a:ext cx="11268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11FEA21F-9FA9-4B85-8607-BF467C25F24A}"/>
                    </a:ext>
                  </a:extLst>
                </p14:cNvPr>
                <p14:cNvContentPartPr/>
                <p14:nvPr/>
              </p14:nvContentPartPr>
              <p14:xfrm>
                <a:off x="7273491" y="3945566"/>
                <a:ext cx="32040" cy="9540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11FEA21F-9FA9-4B85-8607-BF467C25F24A}"/>
                    </a:ext>
                  </a:extLst>
                </p:cNvPr>
                <p:cNvPicPr/>
                <p:nvPr/>
              </p:nvPicPr>
              <p:blipFill>
                <a:blip r:embed="rId470"/>
                <a:stretch>
                  <a:fillRect/>
                </a:stretch>
              </p:blipFill>
              <p:spPr>
                <a:xfrm>
                  <a:off x="7264851" y="3936566"/>
                  <a:ext cx="49680" cy="113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11" name="Group 310">
            <a:extLst>
              <a:ext uri="{FF2B5EF4-FFF2-40B4-BE49-F238E27FC236}">
                <a16:creationId xmlns:a16="http://schemas.microsoft.com/office/drawing/2014/main" id="{93633AC8-558D-497A-A287-2856301FB068}"/>
              </a:ext>
            </a:extLst>
          </p:cNvPr>
          <p:cNvGrpSpPr/>
          <p:nvPr/>
        </p:nvGrpSpPr>
        <p:grpSpPr>
          <a:xfrm>
            <a:off x="7437651" y="4053206"/>
            <a:ext cx="639000" cy="324720"/>
            <a:chOff x="7437651" y="4053206"/>
            <a:chExt cx="639000" cy="324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1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94EE9D0D-3CAB-41B0-B9CA-9B8A20C7F03A}"/>
                    </a:ext>
                  </a:extLst>
                </p14:cNvPr>
                <p14:cNvContentPartPr/>
                <p14:nvPr/>
              </p14:nvContentPartPr>
              <p14:xfrm>
                <a:off x="7595691" y="4130966"/>
                <a:ext cx="179640" cy="11376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94EE9D0D-3CAB-41B0-B9CA-9B8A20C7F03A}"/>
                    </a:ext>
                  </a:extLst>
                </p:cNvPr>
                <p:cNvPicPr/>
                <p:nvPr/>
              </p:nvPicPr>
              <p:blipFill>
                <a:blip r:embed="rId472"/>
                <a:stretch>
                  <a:fillRect/>
                </a:stretch>
              </p:blipFill>
              <p:spPr>
                <a:xfrm>
                  <a:off x="7587051" y="4122326"/>
                  <a:ext cx="19728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3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A4A799F5-5565-4EC7-AAAC-AA992C7082DD}"/>
                    </a:ext>
                  </a:extLst>
                </p14:cNvPr>
                <p14:cNvContentPartPr/>
                <p14:nvPr/>
              </p14:nvContentPartPr>
              <p14:xfrm>
                <a:off x="7874331" y="4053206"/>
                <a:ext cx="21600" cy="864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A4A799F5-5565-4EC7-AAAC-AA992C7082DD}"/>
                    </a:ext>
                  </a:extLst>
                </p:cNvPr>
                <p:cNvPicPr/>
                <p:nvPr/>
              </p:nvPicPr>
              <p:blipFill>
                <a:blip r:embed="rId474"/>
                <a:stretch>
                  <a:fillRect/>
                </a:stretch>
              </p:blipFill>
              <p:spPr>
                <a:xfrm>
                  <a:off x="7865331" y="4044566"/>
                  <a:ext cx="39240" cy="10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5">
              <p14:nvContentPartPr>
                <p14:cNvPr id="309" name="Ink 308">
                  <a:extLst>
                    <a:ext uri="{FF2B5EF4-FFF2-40B4-BE49-F238E27FC236}">
                      <a16:creationId xmlns:a16="http://schemas.microsoft.com/office/drawing/2014/main" id="{2FD7893A-E2B4-4470-98AF-3DC1BD7E6D38}"/>
                    </a:ext>
                  </a:extLst>
                </p14:cNvPr>
                <p14:cNvContentPartPr/>
                <p14:nvPr/>
              </p14:nvContentPartPr>
              <p14:xfrm>
                <a:off x="7893051" y="4204046"/>
                <a:ext cx="9720" cy="22320"/>
              </p14:xfrm>
            </p:contentPart>
          </mc:Choice>
          <mc:Fallback xmlns="">
            <p:pic>
              <p:nvPicPr>
                <p:cNvPr id="309" name="Ink 308">
                  <a:extLst>
                    <a:ext uri="{FF2B5EF4-FFF2-40B4-BE49-F238E27FC236}">
                      <a16:creationId xmlns:a16="http://schemas.microsoft.com/office/drawing/2014/main" id="{2FD7893A-E2B4-4470-98AF-3DC1BD7E6D38}"/>
                    </a:ext>
                  </a:extLst>
                </p:cNvPr>
                <p:cNvPicPr/>
                <p:nvPr/>
              </p:nvPicPr>
              <p:blipFill>
                <a:blip r:embed="rId476"/>
                <a:stretch>
                  <a:fillRect/>
                </a:stretch>
              </p:blipFill>
              <p:spPr>
                <a:xfrm>
                  <a:off x="7884411" y="4195046"/>
                  <a:ext cx="273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7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BC7A351F-051A-429A-8403-F56C92E8816A}"/>
                    </a:ext>
                  </a:extLst>
                </p14:cNvPr>
                <p14:cNvContentPartPr/>
                <p14:nvPr/>
              </p14:nvContentPartPr>
              <p14:xfrm>
                <a:off x="7437651" y="4325006"/>
                <a:ext cx="639000" cy="5292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BC7A351F-051A-429A-8403-F56C92E8816A}"/>
                    </a:ext>
                  </a:extLst>
                </p:cNvPr>
                <p:cNvPicPr/>
                <p:nvPr/>
              </p:nvPicPr>
              <p:blipFill>
                <a:blip r:embed="rId478"/>
                <a:stretch>
                  <a:fillRect/>
                </a:stretch>
              </p:blipFill>
              <p:spPr>
                <a:xfrm>
                  <a:off x="7428651" y="4316366"/>
                  <a:ext cx="656640" cy="705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3" name="Group 322">
            <a:extLst>
              <a:ext uri="{FF2B5EF4-FFF2-40B4-BE49-F238E27FC236}">
                <a16:creationId xmlns:a16="http://schemas.microsoft.com/office/drawing/2014/main" id="{5C385CAB-782C-4A76-B1B0-400C97E3C364}"/>
              </a:ext>
            </a:extLst>
          </p:cNvPr>
          <p:cNvGrpSpPr/>
          <p:nvPr/>
        </p:nvGrpSpPr>
        <p:grpSpPr>
          <a:xfrm>
            <a:off x="7436211" y="4552526"/>
            <a:ext cx="1252800" cy="288720"/>
            <a:chOff x="7436211" y="4552526"/>
            <a:chExt cx="1252800" cy="288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9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4FFDCCFF-202C-4A40-866A-C00D93208332}"/>
                    </a:ext>
                  </a:extLst>
                </p14:cNvPr>
                <p14:cNvContentPartPr/>
                <p14:nvPr/>
              </p14:nvContentPartPr>
              <p14:xfrm>
                <a:off x="7436211" y="4595726"/>
                <a:ext cx="111240" cy="2163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4FFDCCFF-202C-4A40-866A-C00D93208332}"/>
                    </a:ext>
                  </a:extLst>
                </p:cNvPr>
                <p:cNvPicPr/>
                <p:nvPr/>
              </p:nvPicPr>
              <p:blipFill>
                <a:blip r:embed="rId480"/>
                <a:stretch>
                  <a:fillRect/>
                </a:stretch>
              </p:blipFill>
              <p:spPr>
                <a:xfrm>
                  <a:off x="7427571" y="4586726"/>
                  <a:ext cx="128880" cy="23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1">
              <p14:nvContentPartPr>
                <p14:cNvPr id="313" name="Ink 312">
                  <a:extLst>
                    <a:ext uri="{FF2B5EF4-FFF2-40B4-BE49-F238E27FC236}">
                      <a16:creationId xmlns:a16="http://schemas.microsoft.com/office/drawing/2014/main" id="{872AF737-D325-4035-ADE6-910A956FEB0C}"/>
                    </a:ext>
                  </a:extLst>
                </p14:cNvPr>
                <p14:cNvContentPartPr/>
                <p14:nvPr/>
              </p14:nvContentPartPr>
              <p14:xfrm>
                <a:off x="7606131" y="4552526"/>
                <a:ext cx="26640" cy="74160"/>
              </p14:xfrm>
            </p:contentPart>
          </mc:Choice>
          <mc:Fallback xmlns="">
            <p:pic>
              <p:nvPicPr>
                <p:cNvPr id="313" name="Ink 312">
                  <a:extLst>
                    <a:ext uri="{FF2B5EF4-FFF2-40B4-BE49-F238E27FC236}">
                      <a16:creationId xmlns:a16="http://schemas.microsoft.com/office/drawing/2014/main" id="{872AF737-D325-4035-ADE6-910A956FEB0C}"/>
                    </a:ext>
                  </a:extLst>
                </p:cNvPr>
                <p:cNvPicPr/>
                <p:nvPr/>
              </p:nvPicPr>
              <p:blipFill>
                <a:blip r:embed="rId482"/>
                <a:stretch>
                  <a:fillRect/>
                </a:stretch>
              </p:blipFill>
              <p:spPr>
                <a:xfrm>
                  <a:off x="7597131" y="4543526"/>
                  <a:ext cx="44280" cy="9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3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15419DA0-72D2-4053-ACC0-16B0B00BBAF7}"/>
                    </a:ext>
                  </a:extLst>
                </p14:cNvPr>
                <p14:cNvContentPartPr/>
                <p14:nvPr/>
              </p14:nvContentPartPr>
              <p14:xfrm>
                <a:off x="7617651" y="4736486"/>
                <a:ext cx="4320" cy="1224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15419DA0-72D2-4053-ACC0-16B0B00BBAF7}"/>
                    </a:ext>
                  </a:extLst>
                </p:cNvPr>
                <p:cNvPicPr/>
                <p:nvPr/>
              </p:nvPicPr>
              <p:blipFill>
                <a:blip r:embed="rId484"/>
                <a:stretch>
                  <a:fillRect/>
                </a:stretch>
              </p:blipFill>
              <p:spPr>
                <a:xfrm>
                  <a:off x="7608651" y="4727846"/>
                  <a:ext cx="219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5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9DB415D1-BEF4-4F69-854D-3EBB12531F04}"/>
                    </a:ext>
                  </a:extLst>
                </p14:cNvPr>
                <p14:cNvContentPartPr/>
                <p14:nvPr/>
              </p14:nvContentPartPr>
              <p14:xfrm>
                <a:off x="7765611" y="4561166"/>
                <a:ext cx="68760" cy="21492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9DB415D1-BEF4-4F69-854D-3EBB12531F04}"/>
                    </a:ext>
                  </a:extLst>
                </p:cNvPr>
                <p:cNvPicPr/>
                <p:nvPr/>
              </p:nvPicPr>
              <p:blipFill>
                <a:blip r:embed="rId486"/>
                <a:stretch>
                  <a:fillRect/>
                </a:stretch>
              </p:blipFill>
              <p:spPr>
                <a:xfrm>
                  <a:off x="7756611" y="4552526"/>
                  <a:ext cx="86400" cy="23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7">
              <p14:nvContentPartPr>
                <p14:cNvPr id="317" name="Ink 316">
                  <a:extLst>
                    <a:ext uri="{FF2B5EF4-FFF2-40B4-BE49-F238E27FC236}">
                      <a16:creationId xmlns:a16="http://schemas.microsoft.com/office/drawing/2014/main" id="{A7762152-D68E-4ABE-9B0E-A464CBF61CF4}"/>
                    </a:ext>
                  </a:extLst>
                </p14:cNvPr>
                <p14:cNvContentPartPr/>
                <p14:nvPr/>
              </p14:nvContentPartPr>
              <p14:xfrm>
                <a:off x="7891251" y="4633526"/>
                <a:ext cx="132480" cy="79200"/>
              </p14:xfrm>
            </p:contentPart>
          </mc:Choice>
          <mc:Fallback xmlns="">
            <p:pic>
              <p:nvPicPr>
                <p:cNvPr id="317" name="Ink 316">
                  <a:extLst>
                    <a:ext uri="{FF2B5EF4-FFF2-40B4-BE49-F238E27FC236}">
                      <a16:creationId xmlns:a16="http://schemas.microsoft.com/office/drawing/2014/main" id="{A7762152-D68E-4ABE-9B0E-A464CBF61CF4}"/>
                    </a:ext>
                  </a:extLst>
                </p:cNvPr>
                <p:cNvPicPr/>
                <p:nvPr/>
              </p:nvPicPr>
              <p:blipFill>
                <a:blip r:embed="rId488"/>
                <a:stretch>
                  <a:fillRect/>
                </a:stretch>
              </p:blipFill>
              <p:spPr>
                <a:xfrm>
                  <a:off x="7882251" y="4624526"/>
                  <a:ext cx="150120" cy="96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9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5D1642E7-D7DD-4301-BD95-7E3B5C9CA1AF}"/>
                    </a:ext>
                  </a:extLst>
                </p14:cNvPr>
                <p14:cNvContentPartPr/>
                <p14:nvPr/>
              </p14:nvContentPartPr>
              <p14:xfrm>
                <a:off x="8083491" y="4665566"/>
                <a:ext cx="71280" cy="432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5D1642E7-D7DD-4301-BD95-7E3B5C9CA1AF}"/>
                    </a:ext>
                  </a:extLst>
                </p:cNvPr>
                <p:cNvPicPr/>
                <p:nvPr/>
              </p:nvPicPr>
              <p:blipFill>
                <a:blip r:embed="rId490"/>
                <a:stretch>
                  <a:fillRect/>
                </a:stretch>
              </p:blipFill>
              <p:spPr>
                <a:xfrm>
                  <a:off x="8074851" y="4656566"/>
                  <a:ext cx="889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1">
              <p14:nvContentPartPr>
                <p14:cNvPr id="319" name="Ink 318">
                  <a:extLst>
                    <a:ext uri="{FF2B5EF4-FFF2-40B4-BE49-F238E27FC236}">
                      <a16:creationId xmlns:a16="http://schemas.microsoft.com/office/drawing/2014/main" id="{1D835AF1-EC7E-49BD-95C0-06E895805D1C}"/>
                    </a:ext>
                  </a:extLst>
                </p14:cNvPr>
                <p14:cNvContentPartPr/>
                <p14:nvPr/>
              </p14:nvContentPartPr>
              <p14:xfrm>
                <a:off x="8105451" y="4668086"/>
                <a:ext cx="128880" cy="173160"/>
              </p14:xfrm>
            </p:contentPart>
          </mc:Choice>
          <mc:Fallback xmlns="">
            <p:pic>
              <p:nvPicPr>
                <p:cNvPr id="319" name="Ink 318">
                  <a:extLst>
                    <a:ext uri="{FF2B5EF4-FFF2-40B4-BE49-F238E27FC236}">
                      <a16:creationId xmlns:a16="http://schemas.microsoft.com/office/drawing/2014/main" id="{1D835AF1-EC7E-49BD-95C0-06E895805D1C}"/>
                    </a:ext>
                  </a:extLst>
                </p:cNvPr>
                <p:cNvPicPr/>
                <p:nvPr/>
              </p:nvPicPr>
              <p:blipFill>
                <a:blip r:embed="rId492"/>
                <a:stretch>
                  <a:fillRect/>
                </a:stretch>
              </p:blipFill>
              <p:spPr>
                <a:xfrm>
                  <a:off x="8096451" y="4659086"/>
                  <a:ext cx="146520" cy="190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3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57400147-3563-4743-AB8D-A315A1EB6666}"/>
                    </a:ext>
                  </a:extLst>
                </p14:cNvPr>
                <p14:cNvContentPartPr/>
                <p14:nvPr/>
              </p14:nvContentPartPr>
              <p14:xfrm>
                <a:off x="8339811" y="4698686"/>
                <a:ext cx="89640" cy="900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57400147-3563-4743-AB8D-A315A1EB6666}"/>
                    </a:ext>
                  </a:extLst>
                </p:cNvPr>
                <p:cNvPicPr/>
                <p:nvPr/>
              </p:nvPicPr>
              <p:blipFill>
                <a:blip r:embed="rId494"/>
                <a:stretch>
                  <a:fillRect/>
                </a:stretch>
              </p:blipFill>
              <p:spPr>
                <a:xfrm>
                  <a:off x="8330811" y="4690046"/>
                  <a:ext cx="10728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5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0FC2266C-E354-4B66-AA60-04620CBBB5AB}"/>
                    </a:ext>
                  </a:extLst>
                </p14:cNvPr>
                <p14:cNvContentPartPr/>
                <p14:nvPr/>
              </p14:nvContentPartPr>
              <p14:xfrm>
                <a:off x="8485971" y="4655486"/>
                <a:ext cx="17640" cy="7056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0FC2266C-E354-4B66-AA60-04620CBBB5AB}"/>
                    </a:ext>
                  </a:extLst>
                </p:cNvPr>
                <p:cNvPicPr/>
                <p:nvPr/>
              </p:nvPicPr>
              <p:blipFill>
                <a:blip r:embed="rId496"/>
                <a:stretch>
                  <a:fillRect/>
                </a:stretch>
              </p:blipFill>
              <p:spPr>
                <a:xfrm>
                  <a:off x="8476971" y="4646846"/>
                  <a:ext cx="35280" cy="8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7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201BAC29-112A-42C4-B48A-9E43AF56CE59}"/>
                    </a:ext>
                  </a:extLst>
                </p14:cNvPr>
                <p14:cNvContentPartPr/>
                <p14:nvPr/>
              </p14:nvContentPartPr>
              <p14:xfrm>
                <a:off x="8614491" y="4559366"/>
                <a:ext cx="74520" cy="2624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201BAC29-112A-42C4-B48A-9E43AF56CE59}"/>
                    </a:ext>
                  </a:extLst>
                </p:cNvPr>
                <p:cNvPicPr/>
                <p:nvPr/>
              </p:nvPicPr>
              <p:blipFill>
                <a:blip r:embed="rId498"/>
                <a:stretch>
                  <a:fillRect/>
                </a:stretch>
              </p:blipFill>
              <p:spPr>
                <a:xfrm>
                  <a:off x="8605491" y="4550726"/>
                  <a:ext cx="92160" cy="280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99">
            <p14:nvContentPartPr>
              <p14:cNvPr id="331" name="Ink 330">
                <a:extLst>
                  <a:ext uri="{FF2B5EF4-FFF2-40B4-BE49-F238E27FC236}">
                    <a16:creationId xmlns:a16="http://schemas.microsoft.com/office/drawing/2014/main" id="{62E7A3CD-5134-48EB-AB07-9A930E572294}"/>
                  </a:ext>
                </a:extLst>
              </p14:cNvPr>
              <p14:cNvContentPartPr/>
              <p14:nvPr/>
            </p14:nvContentPartPr>
            <p14:xfrm>
              <a:off x="9156651" y="3780326"/>
              <a:ext cx="3240" cy="64080"/>
            </p14:xfrm>
          </p:contentPart>
        </mc:Choice>
        <mc:Fallback xmlns="">
          <p:pic>
            <p:nvPicPr>
              <p:cNvPr id="331" name="Ink 330">
                <a:extLst>
                  <a:ext uri="{FF2B5EF4-FFF2-40B4-BE49-F238E27FC236}">
                    <a16:creationId xmlns:a16="http://schemas.microsoft.com/office/drawing/2014/main" id="{62E7A3CD-5134-48EB-AB07-9A930E572294}"/>
                  </a:ext>
                </a:extLst>
              </p:cNvPr>
              <p:cNvPicPr/>
              <p:nvPr/>
            </p:nvPicPr>
            <p:blipFill>
              <a:blip r:embed="rId500"/>
              <a:stretch>
                <a:fillRect/>
              </a:stretch>
            </p:blipFill>
            <p:spPr>
              <a:xfrm>
                <a:off x="9147651" y="3771686"/>
                <a:ext cx="20880" cy="81720"/>
              </a:xfrm>
              <a:prstGeom prst="rect">
                <a:avLst/>
              </a:prstGeom>
            </p:spPr>
          </p:pic>
        </mc:Fallback>
      </mc:AlternateContent>
      <p:grpSp>
        <p:nvGrpSpPr>
          <p:cNvPr id="342" name="Group 341">
            <a:extLst>
              <a:ext uri="{FF2B5EF4-FFF2-40B4-BE49-F238E27FC236}">
                <a16:creationId xmlns:a16="http://schemas.microsoft.com/office/drawing/2014/main" id="{5B8BFB9E-E4D5-484B-8C7B-4D1944AF0427}"/>
              </a:ext>
            </a:extLst>
          </p:cNvPr>
          <p:cNvGrpSpPr/>
          <p:nvPr/>
        </p:nvGrpSpPr>
        <p:grpSpPr>
          <a:xfrm>
            <a:off x="8330091" y="3944486"/>
            <a:ext cx="2114280" cy="429840"/>
            <a:chOff x="8330091" y="3944486"/>
            <a:chExt cx="2114280" cy="429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01">
              <p14:nvContentPartPr>
                <p14:cNvPr id="324" name="Ink 323">
                  <a:extLst>
                    <a:ext uri="{FF2B5EF4-FFF2-40B4-BE49-F238E27FC236}">
                      <a16:creationId xmlns:a16="http://schemas.microsoft.com/office/drawing/2014/main" id="{AB63045C-5BA6-43CD-89F2-B24EFC857E86}"/>
                    </a:ext>
                  </a:extLst>
                </p14:cNvPr>
                <p14:cNvContentPartPr/>
                <p14:nvPr/>
              </p14:nvContentPartPr>
              <p14:xfrm>
                <a:off x="8331531" y="3994166"/>
                <a:ext cx="188280" cy="200880"/>
              </p14:xfrm>
            </p:contentPart>
          </mc:Choice>
          <mc:Fallback xmlns="">
            <p:pic>
              <p:nvPicPr>
                <p:cNvPr id="324" name="Ink 323">
                  <a:extLst>
                    <a:ext uri="{FF2B5EF4-FFF2-40B4-BE49-F238E27FC236}">
                      <a16:creationId xmlns:a16="http://schemas.microsoft.com/office/drawing/2014/main" id="{AB63045C-5BA6-43CD-89F2-B24EFC857E86}"/>
                    </a:ext>
                  </a:extLst>
                </p:cNvPr>
                <p:cNvPicPr/>
                <p:nvPr/>
              </p:nvPicPr>
              <p:blipFill>
                <a:blip r:embed="rId502"/>
                <a:stretch>
                  <a:fillRect/>
                </a:stretch>
              </p:blipFill>
              <p:spPr>
                <a:xfrm>
                  <a:off x="8322531" y="3985526"/>
                  <a:ext cx="20592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3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3F6015D5-DD33-420B-A5A4-620C20053126}"/>
                    </a:ext>
                  </a:extLst>
                </p14:cNvPr>
                <p14:cNvContentPartPr/>
                <p14:nvPr/>
              </p14:nvContentPartPr>
              <p14:xfrm>
                <a:off x="8330091" y="4108646"/>
                <a:ext cx="140760" cy="1944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3F6015D5-DD33-420B-A5A4-620C20053126}"/>
                    </a:ext>
                  </a:extLst>
                </p:cNvPr>
                <p:cNvPicPr/>
                <p:nvPr/>
              </p:nvPicPr>
              <p:blipFill>
                <a:blip r:embed="rId504"/>
                <a:stretch>
                  <a:fillRect/>
                </a:stretch>
              </p:blipFill>
              <p:spPr>
                <a:xfrm>
                  <a:off x="8321451" y="4099646"/>
                  <a:ext cx="158400" cy="3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5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8006290B-787E-4C3E-9B85-7B892272595F}"/>
                    </a:ext>
                  </a:extLst>
                </p14:cNvPr>
                <p14:cNvContentPartPr/>
                <p14:nvPr/>
              </p14:nvContentPartPr>
              <p14:xfrm>
                <a:off x="8498571" y="4155086"/>
                <a:ext cx="100440" cy="1954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8006290B-787E-4C3E-9B85-7B892272595F}"/>
                    </a:ext>
                  </a:extLst>
                </p:cNvPr>
                <p:cNvPicPr/>
                <p:nvPr/>
              </p:nvPicPr>
              <p:blipFill>
                <a:blip r:embed="rId506"/>
                <a:stretch>
                  <a:fillRect/>
                </a:stretch>
              </p:blipFill>
              <p:spPr>
                <a:xfrm>
                  <a:off x="8489571" y="4146446"/>
                  <a:ext cx="118080" cy="21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7">
              <p14:nvContentPartPr>
                <p14:cNvPr id="327" name="Ink 326">
                  <a:extLst>
                    <a:ext uri="{FF2B5EF4-FFF2-40B4-BE49-F238E27FC236}">
                      <a16:creationId xmlns:a16="http://schemas.microsoft.com/office/drawing/2014/main" id="{0CFBA4A1-E995-47C4-89F9-5F9E5D40A739}"/>
                    </a:ext>
                  </a:extLst>
                </p14:cNvPr>
                <p14:cNvContentPartPr/>
                <p14:nvPr/>
              </p14:nvContentPartPr>
              <p14:xfrm>
                <a:off x="8688291" y="4085966"/>
                <a:ext cx="38880" cy="160920"/>
              </p14:xfrm>
            </p:contentPart>
          </mc:Choice>
          <mc:Fallback xmlns="">
            <p:pic>
              <p:nvPicPr>
                <p:cNvPr id="327" name="Ink 326">
                  <a:extLst>
                    <a:ext uri="{FF2B5EF4-FFF2-40B4-BE49-F238E27FC236}">
                      <a16:creationId xmlns:a16="http://schemas.microsoft.com/office/drawing/2014/main" id="{0CFBA4A1-E995-47C4-89F9-5F9E5D40A739}"/>
                    </a:ext>
                  </a:extLst>
                </p:cNvPr>
                <p:cNvPicPr/>
                <p:nvPr/>
              </p:nvPicPr>
              <p:blipFill>
                <a:blip r:embed="rId508"/>
                <a:stretch>
                  <a:fillRect/>
                </a:stretch>
              </p:blipFill>
              <p:spPr>
                <a:xfrm>
                  <a:off x="8679291" y="4076966"/>
                  <a:ext cx="5652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09">
              <p14:nvContentPartPr>
                <p14:cNvPr id="328" name="Ink 327">
                  <a:extLst>
                    <a:ext uri="{FF2B5EF4-FFF2-40B4-BE49-F238E27FC236}">
                      <a16:creationId xmlns:a16="http://schemas.microsoft.com/office/drawing/2014/main" id="{C0BBC92B-BFC7-4864-8599-151194BF1B18}"/>
                    </a:ext>
                  </a:extLst>
                </p14:cNvPr>
                <p14:cNvContentPartPr/>
                <p14:nvPr/>
              </p14:nvContentPartPr>
              <p14:xfrm>
                <a:off x="8758851" y="4124486"/>
                <a:ext cx="91440" cy="205560"/>
              </p14:xfrm>
            </p:contentPart>
          </mc:Choice>
          <mc:Fallback xmlns="">
            <p:pic>
              <p:nvPicPr>
                <p:cNvPr id="328" name="Ink 327">
                  <a:extLst>
                    <a:ext uri="{FF2B5EF4-FFF2-40B4-BE49-F238E27FC236}">
                      <a16:creationId xmlns:a16="http://schemas.microsoft.com/office/drawing/2014/main" id="{C0BBC92B-BFC7-4864-8599-151194BF1B18}"/>
                    </a:ext>
                  </a:extLst>
                </p:cNvPr>
                <p:cNvPicPr/>
                <p:nvPr/>
              </p:nvPicPr>
              <p:blipFill>
                <a:blip r:embed="rId510"/>
                <a:stretch>
                  <a:fillRect/>
                </a:stretch>
              </p:blipFill>
              <p:spPr>
                <a:xfrm>
                  <a:off x="8749851" y="4115486"/>
                  <a:ext cx="109080" cy="22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1">
              <p14:nvContentPartPr>
                <p14:cNvPr id="329" name="Ink 328">
                  <a:extLst>
                    <a:ext uri="{FF2B5EF4-FFF2-40B4-BE49-F238E27FC236}">
                      <a16:creationId xmlns:a16="http://schemas.microsoft.com/office/drawing/2014/main" id="{6249833F-E6FF-491B-929B-A572A74BC70D}"/>
                    </a:ext>
                  </a:extLst>
                </p14:cNvPr>
                <p14:cNvContentPartPr/>
                <p14:nvPr/>
              </p14:nvContentPartPr>
              <p14:xfrm>
                <a:off x="8913651" y="4098926"/>
                <a:ext cx="101880" cy="215280"/>
              </p14:xfrm>
            </p:contentPart>
          </mc:Choice>
          <mc:Fallback xmlns="">
            <p:pic>
              <p:nvPicPr>
                <p:cNvPr id="329" name="Ink 328">
                  <a:extLst>
                    <a:ext uri="{FF2B5EF4-FFF2-40B4-BE49-F238E27FC236}">
                      <a16:creationId xmlns:a16="http://schemas.microsoft.com/office/drawing/2014/main" id="{6249833F-E6FF-491B-929B-A572A74BC70D}"/>
                    </a:ext>
                  </a:extLst>
                </p:cNvPr>
                <p:cNvPicPr/>
                <p:nvPr/>
              </p:nvPicPr>
              <p:blipFill>
                <a:blip r:embed="rId512"/>
                <a:stretch>
                  <a:fillRect/>
                </a:stretch>
              </p:blipFill>
              <p:spPr>
                <a:xfrm>
                  <a:off x="8904651" y="4090286"/>
                  <a:ext cx="119520" cy="23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3">
              <p14:nvContentPartPr>
                <p14:cNvPr id="330" name="Ink 329">
                  <a:extLst>
                    <a:ext uri="{FF2B5EF4-FFF2-40B4-BE49-F238E27FC236}">
                      <a16:creationId xmlns:a16="http://schemas.microsoft.com/office/drawing/2014/main" id="{B3714E5E-4E4A-4ED4-B0BF-ED37544F8E23}"/>
                    </a:ext>
                  </a:extLst>
                </p14:cNvPr>
                <p14:cNvContentPartPr/>
                <p14:nvPr/>
              </p14:nvContentPartPr>
              <p14:xfrm>
                <a:off x="8977731" y="3944486"/>
                <a:ext cx="138960" cy="163800"/>
              </p14:xfrm>
            </p:contentPart>
          </mc:Choice>
          <mc:Fallback xmlns="">
            <p:pic>
              <p:nvPicPr>
                <p:cNvPr id="330" name="Ink 329">
                  <a:extLst>
                    <a:ext uri="{FF2B5EF4-FFF2-40B4-BE49-F238E27FC236}">
                      <a16:creationId xmlns:a16="http://schemas.microsoft.com/office/drawing/2014/main" id="{B3714E5E-4E4A-4ED4-B0BF-ED37544F8E23}"/>
                    </a:ext>
                  </a:extLst>
                </p:cNvPr>
                <p:cNvPicPr/>
                <p:nvPr/>
              </p:nvPicPr>
              <p:blipFill>
                <a:blip r:embed="rId514"/>
                <a:stretch>
                  <a:fillRect/>
                </a:stretch>
              </p:blipFill>
              <p:spPr>
                <a:xfrm>
                  <a:off x="8968731" y="3935486"/>
                  <a:ext cx="15660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5">
              <p14:nvContentPartPr>
                <p14:cNvPr id="333" name="Ink 332">
                  <a:extLst>
                    <a:ext uri="{FF2B5EF4-FFF2-40B4-BE49-F238E27FC236}">
                      <a16:creationId xmlns:a16="http://schemas.microsoft.com/office/drawing/2014/main" id="{3F2F4718-0001-4210-988D-177CD1447381}"/>
                    </a:ext>
                  </a:extLst>
                </p14:cNvPr>
                <p14:cNvContentPartPr/>
                <p14:nvPr/>
              </p14:nvContentPartPr>
              <p14:xfrm>
                <a:off x="9212451" y="4088126"/>
                <a:ext cx="88200" cy="256320"/>
              </p14:xfrm>
            </p:contentPart>
          </mc:Choice>
          <mc:Fallback xmlns="">
            <p:pic>
              <p:nvPicPr>
                <p:cNvPr id="333" name="Ink 332">
                  <a:extLst>
                    <a:ext uri="{FF2B5EF4-FFF2-40B4-BE49-F238E27FC236}">
                      <a16:creationId xmlns:a16="http://schemas.microsoft.com/office/drawing/2014/main" id="{3F2F4718-0001-4210-988D-177CD1447381}"/>
                    </a:ext>
                  </a:extLst>
                </p:cNvPr>
                <p:cNvPicPr/>
                <p:nvPr/>
              </p:nvPicPr>
              <p:blipFill>
                <a:blip r:embed="rId516"/>
                <a:stretch>
                  <a:fillRect/>
                </a:stretch>
              </p:blipFill>
              <p:spPr>
                <a:xfrm>
                  <a:off x="9203811" y="4079486"/>
                  <a:ext cx="105840" cy="27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7">
              <p14:nvContentPartPr>
                <p14:cNvPr id="334" name="Ink 333">
                  <a:extLst>
                    <a:ext uri="{FF2B5EF4-FFF2-40B4-BE49-F238E27FC236}">
                      <a16:creationId xmlns:a16="http://schemas.microsoft.com/office/drawing/2014/main" id="{90012A7D-B4B5-44FD-A4FD-C8CC9956586B}"/>
                    </a:ext>
                  </a:extLst>
                </p14:cNvPr>
                <p14:cNvContentPartPr/>
                <p14:nvPr/>
              </p14:nvContentPartPr>
              <p14:xfrm>
                <a:off x="9388131" y="4148246"/>
                <a:ext cx="36360" cy="138960"/>
              </p14:xfrm>
            </p:contentPart>
          </mc:Choice>
          <mc:Fallback xmlns="">
            <p:pic>
              <p:nvPicPr>
                <p:cNvPr id="334" name="Ink 333">
                  <a:extLst>
                    <a:ext uri="{FF2B5EF4-FFF2-40B4-BE49-F238E27FC236}">
                      <a16:creationId xmlns:a16="http://schemas.microsoft.com/office/drawing/2014/main" id="{90012A7D-B4B5-44FD-A4FD-C8CC9956586B}"/>
                    </a:ext>
                  </a:extLst>
                </p:cNvPr>
                <p:cNvPicPr/>
                <p:nvPr/>
              </p:nvPicPr>
              <p:blipFill>
                <a:blip r:embed="rId518"/>
                <a:stretch>
                  <a:fillRect/>
                </a:stretch>
              </p:blipFill>
              <p:spPr>
                <a:xfrm>
                  <a:off x="9379491" y="4139246"/>
                  <a:ext cx="54000" cy="15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9">
              <p14:nvContentPartPr>
                <p14:cNvPr id="335" name="Ink 334">
                  <a:extLst>
                    <a:ext uri="{FF2B5EF4-FFF2-40B4-BE49-F238E27FC236}">
                      <a16:creationId xmlns:a16="http://schemas.microsoft.com/office/drawing/2014/main" id="{3CEFEE0E-D676-4915-8805-302F35B54BC9}"/>
                    </a:ext>
                  </a:extLst>
                </p14:cNvPr>
                <p14:cNvContentPartPr/>
                <p14:nvPr/>
              </p14:nvContentPartPr>
              <p14:xfrm>
                <a:off x="9516651" y="4199366"/>
                <a:ext cx="75960" cy="7920"/>
              </p14:xfrm>
            </p:contentPart>
          </mc:Choice>
          <mc:Fallback xmlns="">
            <p:pic>
              <p:nvPicPr>
                <p:cNvPr id="335" name="Ink 334">
                  <a:extLst>
                    <a:ext uri="{FF2B5EF4-FFF2-40B4-BE49-F238E27FC236}">
                      <a16:creationId xmlns:a16="http://schemas.microsoft.com/office/drawing/2014/main" id="{3CEFEE0E-D676-4915-8805-302F35B54BC9}"/>
                    </a:ext>
                  </a:extLst>
                </p:cNvPr>
                <p:cNvPicPr/>
                <p:nvPr/>
              </p:nvPicPr>
              <p:blipFill>
                <a:blip r:embed="rId520"/>
                <a:stretch>
                  <a:fillRect/>
                </a:stretch>
              </p:blipFill>
              <p:spPr>
                <a:xfrm>
                  <a:off x="9507651" y="4190726"/>
                  <a:ext cx="9360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1">
              <p14:nvContentPartPr>
                <p14:cNvPr id="336" name="Ink 335">
                  <a:extLst>
                    <a:ext uri="{FF2B5EF4-FFF2-40B4-BE49-F238E27FC236}">
                      <a16:creationId xmlns:a16="http://schemas.microsoft.com/office/drawing/2014/main" id="{E7E066EF-93E8-4049-8B88-64AA12C5777D}"/>
                    </a:ext>
                  </a:extLst>
                </p14:cNvPr>
                <p14:cNvContentPartPr/>
                <p14:nvPr/>
              </p14:nvContentPartPr>
              <p14:xfrm>
                <a:off x="9652731" y="4039166"/>
                <a:ext cx="205920" cy="200520"/>
              </p14:xfrm>
            </p:contentPart>
          </mc:Choice>
          <mc:Fallback xmlns="">
            <p:pic>
              <p:nvPicPr>
                <p:cNvPr id="336" name="Ink 335">
                  <a:extLst>
                    <a:ext uri="{FF2B5EF4-FFF2-40B4-BE49-F238E27FC236}">
                      <a16:creationId xmlns:a16="http://schemas.microsoft.com/office/drawing/2014/main" id="{E7E066EF-93E8-4049-8B88-64AA12C5777D}"/>
                    </a:ext>
                  </a:extLst>
                </p:cNvPr>
                <p:cNvPicPr/>
                <p:nvPr/>
              </p:nvPicPr>
              <p:blipFill>
                <a:blip r:embed="rId522"/>
                <a:stretch>
                  <a:fillRect/>
                </a:stretch>
              </p:blipFill>
              <p:spPr>
                <a:xfrm>
                  <a:off x="9643731" y="4030166"/>
                  <a:ext cx="223560" cy="21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3">
              <p14:nvContentPartPr>
                <p14:cNvPr id="337" name="Ink 336">
                  <a:extLst>
                    <a:ext uri="{FF2B5EF4-FFF2-40B4-BE49-F238E27FC236}">
                      <a16:creationId xmlns:a16="http://schemas.microsoft.com/office/drawing/2014/main" id="{8C41962D-34B4-49CE-BFC7-AB7F3184F40C}"/>
                    </a:ext>
                  </a:extLst>
                </p14:cNvPr>
                <p14:cNvContentPartPr/>
                <p14:nvPr/>
              </p14:nvContentPartPr>
              <p14:xfrm>
                <a:off x="9657051" y="4172366"/>
                <a:ext cx="106560" cy="28080"/>
              </p14:xfrm>
            </p:contentPart>
          </mc:Choice>
          <mc:Fallback xmlns="">
            <p:pic>
              <p:nvPicPr>
                <p:cNvPr id="337" name="Ink 336">
                  <a:extLst>
                    <a:ext uri="{FF2B5EF4-FFF2-40B4-BE49-F238E27FC236}">
                      <a16:creationId xmlns:a16="http://schemas.microsoft.com/office/drawing/2014/main" id="{8C41962D-34B4-49CE-BFC7-AB7F3184F40C}"/>
                    </a:ext>
                  </a:extLst>
                </p:cNvPr>
                <p:cNvPicPr/>
                <p:nvPr/>
              </p:nvPicPr>
              <p:blipFill>
                <a:blip r:embed="rId524"/>
                <a:stretch>
                  <a:fillRect/>
                </a:stretch>
              </p:blipFill>
              <p:spPr>
                <a:xfrm>
                  <a:off x="9648411" y="4163726"/>
                  <a:ext cx="124200" cy="4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5">
              <p14:nvContentPartPr>
                <p14:cNvPr id="338" name="Ink 337">
                  <a:extLst>
                    <a:ext uri="{FF2B5EF4-FFF2-40B4-BE49-F238E27FC236}">
                      <a16:creationId xmlns:a16="http://schemas.microsoft.com/office/drawing/2014/main" id="{581DE976-0DB6-4C3F-8F05-8CC2323AB664}"/>
                    </a:ext>
                  </a:extLst>
                </p14:cNvPr>
                <p14:cNvContentPartPr/>
                <p14:nvPr/>
              </p14:nvContentPartPr>
              <p14:xfrm>
                <a:off x="9820491" y="4204766"/>
                <a:ext cx="81000" cy="157680"/>
              </p14:xfrm>
            </p:contentPart>
          </mc:Choice>
          <mc:Fallback xmlns="">
            <p:pic>
              <p:nvPicPr>
                <p:cNvPr id="338" name="Ink 337">
                  <a:extLst>
                    <a:ext uri="{FF2B5EF4-FFF2-40B4-BE49-F238E27FC236}">
                      <a16:creationId xmlns:a16="http://schemas.microsoft.com/office/drawing/2014/main" id="{581DE976-0DB6-4C3F-8F05-8CC2323AB664}"/>
                    </a:ext>
                  </a:extLst>
                </p:cNvPr>
                <p:cNvPicPr/>
                <p:nvPr/>
              </p:nvPicPr>
              <p:blipFill>
                <a:blip r:embed="rId526"/>
                <a:stretch>
                  <a:fillRect/>
                </a:stretch>
              </p:blipFill>
              <p:spPr>
                <a:xfrm>
                  <a:off x="9811491" y="4196126"/>
                  <a:ext cx="9864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7">
              <p14:nvContentPartPr>
                <p14:cNvPr id="339" name="Ink 338">
                  <a:extLst>
                    <a:ext uri="{FF2B5EF4-FFF2-40B4-BE49-F238E27FC236}">
                      <a16:creationId xmlns:a16="http://schemas.microsoft.com/office/drawing/2014/main" id="{7A689344-CCA3-4C71-A30A-F9F4D2ACCA25}"/>
                    </a:ext>
                  </a:extLst>
                </p14:cNvPr>
                <p14:cNvContentPartPr/>
                <p14:nvPr/>
              </p14:nvContentPartPr>
              <p14:xfrm>
                <a:off x="10017411" y="4102886"/>
                <a:ext cx="8280" cy="174600"/>
              </p14:xfrm>
            </p:contentPart>
          </mc:Choice>
          <mc:Fallback xmlns="">
            <p:pic>
              <p:nvPicPr>
                <p:cNvPr id="339" name="Ink 338">
                  <a:extLst>
                    <a:ext uri="{FF2B5EF4-FFF2-40B4-BE49-F238E27FC236}">
                      <a16:creationId xmlns:a16="http://schemas.microsoft.com/office/drawing/2014/main" id="{7A689344-CCA3-4C71-A30A-F9F4D2ACCA25}"/>
                    </a:ext>
                  </a:extLst>
                </p:cNvPr>
                <p:cNvPicPr/>
                <p:nvPr/>
              </p:nvPicPr>
              <p:blipFill>
                <a:blip r:embed="rId528"/>
                <a:stretch>
                  <a:fillRect/>
                </a:stretch>
              </p:blipFill>
              <p:spPr>
                <a:xfrm>
                  <a:off x="10008771" y="4094246"/>
                  <a:ext cx="25920" cy="19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29">
              <p14:nvContentPartPr>
                <p14:cNvPr id="340" name="Ink 339">
                  <a:extLst>
                    <a:ext uri="{FF2B5EF4-FFF2-40B4-BE49-F238E27FC236}">
                      <a16:creationId xmlns:a16="http://schemas.microsoft.com/office/drawing/2014/main" id="{3DFE9A23-25FB-4759-BDC7-F562C298692C}"/>
                    </a:ext>
                  </a:extLst>
                </p14:cNvPr>
                <p14:cNvContentPartPr/>
                <p14:nvPr/>
              </p14:nvContentPartPr>
              <p14:xfrm>
                <a:off x="10093011" y="4179566"/>
                <a:ext cx="133560" cy="192960"/>
              </p14:xfrm>
            </p:contentPart>
          </mc:Choice>
          <mc:Fallback xmlns="">
            <p:pic>
              <p:nvPicPr>
                <p:cNvPr id="340" name="Ink 339">
                  <a:extLst>
                    <a:ext uri="{FF2B5EF4-FFF2-40B4-BE49-F238E27FC236}">
                      <a16:creationId xmlns:a16="http://schemas.microsoft.com/office/drawing/2014/main" id="{3DFE9A23-25FB-4759-BDC7-F562C298692C}"/>
                    </a:ext>
                  </a:extLst>
                </p:cNvPr>
                <p:cNvPicPr/>
                <p:nvPr/>
              </p:nvPicPr>
              <p:blipFill>
                <a:blip r:embed="rId530"/>
                <a:stretch>
                  <a:fillRect/>
                </a:stretch>
              </p:blipFill>
              <p:spPr>
                <a:xfrm>
                  <a:off x="10084011" y="4170926"/>
                  <a:ext cx="151200" cy="21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1">
              <p14:nvContentPartPr>
                <p14:cNvPr id="341" name="Ink 340">
                  <a:extLst>
                    <a:ext uri="{FF2B5EF4-FFF2-40B4-BE49-F238E27FC236}">
                      <a16:creationId xmlns:a16="http://schemas.microsoft.com/office/drawing/2014/main" id="{F88FE7F6-9742-4BA9-945B-B4D4C4A0E401}"/>
                    </a:ext>
                  </a:extLst>
                </p14:cNvPr>
                <p14:cNvContentPartPr/>
                <p14:nvPr/>
              </p14:nvContentPartPr>
              <p14:xfrm>
                <a:off x="10331691" y="4104686"/>
                <a:ext cx="112680" cy="269640"/>
              </p14:xfrm>
            </p:contentPart>
          </mc:Choice>
          <mc:Fallback xmlns="">
            <p:pic>
              <p:nvPicPr>
                <p:cNvPr id="341" name="Ink 340">
                  <a:extLst>
                    <a:ext uri="{FF2B5EF4-FFF2-40B4-BE49-F238E27FC236}">
                      <a16:creationId xmlns:a16="http://schemas.microsoft.com/office/drawing/2014/main" id="{F88FE7F6-9742-4BA9-945B-B4D4C4A0E401}"/>
                    </a:ext>
                  </a:extLst>
                </p:cNvPr>
                <p:cNvPicPr/>
                <p:nvPr/>
              </p:nvPicPr>
              <p:blipFill>
                <a:blip r:embed="rId532"/>
                <a:stretch>
                  <a:fillRect/>
                </a:stretch>
              </p:blipFill>
              <p:spPr>
                <a:xfrm>
                  <a:off x="10323051" y="4095686"/>
                  <a:ext cx="130320" cy="287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54" name="Group 353">
            <a:extLst>
              <a:ext uri="{FF2B5EF4-FFF2-40B4-BE49-F238E27FC236}">
                <a16:creationId xmlns:a16="http://schemas.microsoft.com/office/drawing/2014/main" id="{DEE27FF8-4566-4399-B5E5-D59DFCC9305A}"/>
              </a:ext>
            </a:extLst>
          </p:cNvPr>
          <p:cNvGrpSpPr/>
          <p:nvPr/>
        </p:nvGrpSpPr>
        <p:grpSpPr>
          <a:xfrm>
            <a:off x="10437531" y="3975446"/>
            <a:ext cx="1626120" cy="486360"/>
            <a:chOff x="10437531" y="3975446"/>
            <a:chExt cx="1626120" cy="486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33">
              <p14:nvContentPartPr>
                <p14:cNvPr id="343" name="Ink 342">
                  <a:extLst>
                    <a:ext uri="{FF2B5EF4-FFF2-40B4-BE49-F238E27FC236}">
                      <a16:creationId xmlns:a16="http://schemas.microsoft.com/office/drawing/2014/main" id="{73643291-4928-4580-AE61-484C2F133B5E}"/>
                    </a:ext>
                  </a:extLst>
                </p14:cNvPr>
                <p14:cNvContentPartPr/>
                <p14:nvPr/>
              </p14:nvContentPartPr>
              <p14:xfrm>
                <a:off x="10437531" y="4003526"/>
                <a:ext cx="97920" cy="65160"/>
              </p14:xfrm>
            </p:contentPart>
          </mc:Choice>
          <mc:Fallback xmlns="">
            <p:pic>
              <p:nvPicPr>
                <p:cNvPr id="343" name="Ink 342">
                  <a:extLst>
                    <a:ext uri="{FF2B5EF4-FFF2-40B4-BE49-F238E27FC236}">
                      <a16:creationId xmlns:a16="http://schemas.microsoft.com/office/drawing/2014/main" id="{73643291-4928-4580-AE61-484C2F133B5E}"/>
                    </a:ext>
                  </a:extLst>
                </p:cNvPr>
                <p:cNvPicPr/>
                <p:nvPr/>
              </p:nvPicPr>
              <p:blipFill>
                <a:blip r:embed="rId534"/>
                <a:stretch>
                  <a:fillRect/>
                </a:stretch>
              </p:blipFill>
              <p:spPr>
                <a:xfrm>
                  <a:off x="10428891" y="3994886"/>
                  <a:ext cx="115560" cy="8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5">
              <p14:nvContentPartPr>
                <p14:cNvPr id="344" name="Ink 343">
                  <a:extLst>
                    <a:ext uri="{FF2B5EF4-FFF2-40B4-BE49-F238E27FC236}">
                      <a16:creationId xmlns:a16="http://schemas.microsoft.com/office/drawing/2014/main" id="{3BDF487E-CC8A-4065-9D6A-25AE23040ED9}"/>
                    </a:ext>
                  </a:extLst>
                </p14:cNvPr>
                <p14:cNvContentPartPr/>
                <p14:nvPr/>
              </p14:nvContentPartPr>
              <p14:xfrm>
                <a:off x="10585851" y="4022966"/>
                <a:ext cx="65160" cy="8280"/>
              </p14:xfrm>
            </p:contentPart>
          </mc:Choice>
          <mc:Fallback xmlns="">
            <p:pic>
              <p:nvPicPr>
                <p:cNvPr id="344" name="Ink 343">
                  <a:extLst>
                    <a:ext uri="{FF2B5EF4-FFF2-40B4-BE49-F238E27FC236}">
                      <a16:creationId xmlns:a16="http://schemas.microsoft.com/office/drawing/2014/main" id="{3BDF487E-CC8A-4065-9D6A-25AE23040ED9}"/>
                    </a:ext>
                  </a:extLst>
                </p:cNvPr>
                <p:cNvPicPr/>
                <p:nvPr/>
              </p:nvPicPr>
              <p:blipFill>
                <a:blip r:embed="rId536"/>
                <a:stretch>
                  <a:fillRect/>
                </a:stretch>
              </p:blipFill>
              <p:spPr>
                <a:xfrm>
                  <a:off x="10576851" y="4013966"/>
                  <a:ext cx="8280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7">
              <p14:nvContentPartPr>
                <p14:cNvPr id="345" name="Ink 344">
                  <a:extLst>
                    <a:ext uri="{FF2B5EF4-FFF2-40B4-BE49-F238E27FC236}">
                      <a16:creationId xmlns:a16="http://schemas.microsoft.com/office/drawing/2014/main" id="{7651DBCD-5D3D-4428-82B6-E9FF04E0E01B}"/>
                    </a:ext>
                  </a:extLst>
                </p14:cNvPr>
                <p14:cNvContentPartPr/>
                <p14:nvPr/>
              </p14:nvContentPartPr>
              <p14:xfrm>
                <a:off x="10658931" y="4014686"/>
                <a:ext cx="100440" cy="153720"/>
              </p14:xfrm>
            </p:contentPart>
          </mc:Choice>
          <mc:Fallback xmlns="">
            <p:pic>
              <p:nvPicPr>
                <p:cNvPr id="345" name="Ink 344">
                  <a:extLst>
                    <a:ext uri="{FF2B5EF4-FFF2-40B4-BE49-F238E27FC236}">
                      <a16:creationId xmlns:a16="http://schemas.microsoft.com/office/drawing/2014/main" id="{7651DBCD-5D3D-4428-82B6-E9FF04E0E01B}"/>
                    </a:ext>
                  </a:extLst>
                </p:cNvPr>
                <p:cNvPicPr/>
                <p:nvPr/>
              </p:nvPicPr>
              <p:blipFill>
                <a:blip r:embed="rId538"/>
                <a:stretch>
                  <a:fillRect/>
                </a:stretch>
              </p:blipFill>
              <p:spPr>
                <a:xfrm>
                  <a:off x="10649931" y="4006046"/>
                  <a:ext cx="118080" cy="171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9">
              <p14:nvContentPartPr>
                <p14:cNvPr id="346" name="Ink 345">
                  <a:extLst>
                    <a:ext uri="{FF2B5EF4-FFF2-40B4-BE49-F238E27FC236}">
                      <a16:creationId xmlns:a16="http://schemas.microsoft.com/office/drawing/2014/main" id="{6431C383-A0B3-4650-845D-D9955E959976}"/>
                    </a:ext>
                  </a:extLst>
                </p14:cNvPr>
                <p14:cNvContentPartPr/>
                <p14:nvPr/>
              </p14:nvContentPartPr>
              <p14:xfrm>
                <a:off x="10883211" y="4036646"/>
                <a:ext cx="82440" cy="15120"/>
              </p14:xfrm>
            </p:contentPart>
          </mc:Choice>
          <mc:Fallback xmlns="">
            <p:pic>
              <p:nvPicPr>
                <p:cNvPr id="346" name="Ink 345">
                  <a:extLst>
                    <a:ext uri="{FF2B5EF4-FFF2-40B4-BE49-F238E27FC236}">
                      <a16:creationId xmlns:a16="http://schemas.microsoft.com/office/drawing/2014/main" id="{6431C383-A0B3-4650-845D-D9955E959976}"/>
                    </a:ext>
                  </a:extLst>
                </p:cNvPr>
                <p:cNvPicPr/>
                <p:nvPr/>
              </p:nvPicPr>
              <p:blipFill>
                <a:blip r:embed="rId540"/>
                <a:stretch>
                  <a:fillRect/>
                </a:stretch>
              </p:blipFill>
              <p:spPr>
                <a:xfrm>
                  <a:off x="10874571" y="4027646"/>
                  <a:ext cx="1000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1">
              <p14:nvContentPartPr>
                <p14:cNvPr id="347" name="Ink 346">
                  <a:extLst>
                    <a:ext uri="{FF2B5EF4-FFF2-40B4-BE49-F238E27FC236}">
                      <a16:creationId xmlns:a16="http://schemas.microsoft.com/office/drawing/2014/main" id="{4052F759-4D49-4428-BEDB-3DC0E721711E}"/>
                    </a:ext>
                  </a:extLst>
                </p14:cNvPr>
                <p14:cNvContentPartPr/>
                <p14:nvPr/>
              </p14:nvContentPartPr>
              <p14:xfrm>
                <a:off x="11062131" y="3975446"/>
                <a:ext cx="37080" cy="95760"/>
              </p14:xfrm>
            </p:contentPart>
          </mc:Choice>
          <mc:Fallback xmlns="">
            <p:pic>
              <p:nvPicPr>
                <p:cNvPr id="347" name="Ink 346">
                  <a:extLst>
                    <a:ext uri="{FF2B5EF4-FFF2-40B4-BE49-F238E27FC236}">
                      <a16:creationId xmlns:a16="http://schemas.microsoft.com/office/drawing/2014/main" id="{4052F759-4D49-4428-BEDB-3DC0E721711E}"/>
                    </a:ext>
                  </a:extLst>
                </p:cNvPr>
                <p:cNvPicPr/>
                <p:nvPr/>
              </p:nvPicPr>
              <p:blipFill>
                <a:blip r:embed="rId542"/>
                <a:stretch>
                  <a:fillRect/>
                </a:stretch>
              </p:blipFill>
              <p:spPr>
                <a:xfrm>
                  <a:off x="11053131" y="3966806"/>
                  <a:ext cx="5472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3">
              <p14:nvContentPartPr>
                <p14:cNvPr id="349" name="Ink 348">
                  <a:extLst>
                    <a:ext uri="{FF2B5EF4-FFF2-40B4-BE49-F238E27FC236}">
                      <a16:creationId xmlns:a16="http://schemas.microsoft.com/office/drawing/2014/main" id="{6684E389-1265-4802-BD20-71E14416C01A}"/>
                    </a:ext>
                  </a:extLst>
                </p14:cNvPr>
                <p14:cNvContentPartPr/>
                <p14:nvPr/>
              </p14:nvContentPartPr>
              <p14:xfrm>
                <a:off x="11047011" y="4034126"/>
                <a:ext cx="280800" cy="415800"/>
              </p14:xfrm>
            </p:contentPart>
          </mc:Choice>
          <mc:Fallback xmlns="">
            <p:pic>
              <p:nvPicPr>
                <p:cNvPr id="349" name="Ink 348">
                  <a:extLst>
                    <a:ext uri="{FF2B5EF4-FFF2-40B4-BE49-F238E27FC236}">
                      <a16:creationId xmlns:a16="http://schemas.microsoft.com/office/drawing/2014/main" id="{6684E389-1265-4802-BD20-71E14416C01A}"/>
                    </a:ext>
                  </a:extLst>
                </p:cNvPr>
                <p:cNvPicPr/>
                <p:nvPr/>
              </p:nvPicPr>
              <p:blipFill>
                <a:blip r:embed="rId544"/>
                <a:stretch>
                  <a:fillRect/>
                </a:stretch>
              </p:blipFill>
              <p:spPr>
                <a:xfrm>
                  <a:off x="11038011" y="4025126"/>
                  <a:ext cx="29844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5">
              <p14:nvContentPartPr>
                <p14:cNvPr id="350" name="Ink 349">
                  <a:extLst>
                    <a:ext uri="{FF2B5EF4-FFF2-40B4-BE49-F238E27FC236}">
                      <a16:creationId xmlns:a16="http://schemas.microsoft.com/office/drawing/2014/main" id="{36CEE74F-0A59-4D28-9230-64D3167DF6A2}"/>
                    </a:ext>
                  </a:extLst>
                </p14:cNvPr>
                <p14:cNvContentPartPr/>
                <p14:nvPr/>
              </p14:nvContentPartPr>
              <p14:xfrm>
                <a:off x="11320611" y="4237166"/>
                <a:ext cx="113760" cy="206640"/>
              </p14:xfrm>
            </p:contentPart>
          </mc:Choice>
          <mc:Fallback xmlns="">
            <p:pic>
              <p:nvPicPr>
                <p:cNvPr id="350" name="Ink 349">
                  <a:extLst>
                    <a:ext uri="{FF2B5EF4-FFF2-40B4-BE49-F238E27FC236}">
                      <a16:creationId xmlns:a16="http://schemas.microsoft.com/office/drawing/2014/main" id="{36CEE74F-0A59-4D28-9230-64D3167DF6A2}"/>
                    </a:ext>
                  </a:extLst>
                </p:cNvPr>
                <p:cNvPicPr/>
                <p:nvPr/>
              </p:nvPicPr>
              <p:blipFill>
                <a:blip r:embed="rId546"/>
                <a:stretch>
                  <a:fillRect/>
                </a:stretch>
              </p:blipFill>
              <p:spPr>
                <a:xfrm>
                  <a:off x="11311971" y="4228526"/>
                  <a:ext cx="131400" cy="224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7">
              <p14:nvContentPartPr>
                <p14:cNvPr id="351" name="Ink 350">
                  <a:extLst>
                    <a:ext uri="{FF2B5EF4-FFF2-40B4-BE49-F238E27FC236}">
                      <a16:creationId xmlns:a16="http://schemas.microsoft.com/office/drawing/2014/main" id="{D19BE911-7840-4970-8678-67198FE69965}"/>
                    </a:ext>
                  </a:extLst>
                </p14:cNvPr>
                <p14:cNvContentPartPr/>
                <p14:nvPr/>
              </p14:nvContentPartPr>
              <p14:xfrm>
                <a:off x="11572251" y="4115486"/>
                <a:ext cx="58320" cy="209160"/>
              </p14:xfrm>
            </p:contentPart>
          </mc:Choice>
          <mc:Fallback xmlns="">
            <p:pic>
              <p:nvPicPr>
                <p:cNvPr id="351" name="Ink 350">
                  <a:extLst>
                    <a:ext uri="{FF2B5EF4-FFF2-40B4-BE49-F238E27FC236}">
                      <a16:creationId xmlns:a16="http://schemas.microsoft.com/office/drawing/2014/main" id="{D19BE911-7840-4970-8678-67198FE69965}"/>
                    </a:ext>
                  </a:extLst>
                </p:cNvPr>
                <p:cNvPicPr/>
                <p:nvPr/>
              </p:nvPicPr>
              <p:blipFill>
                <a:blip r:embed="rId548"/>
                <a:stretch>
                  <a:fillRect/>
                </a:stretch>
              </p:blipFill>
              <p:spPr>
                <a:xfrm>
                  <a:off x="11563251" y="4106846"/>
                  <a:ext cx="7596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49">
              <p14:nvContentPartPr>
                <p14:cNvPr id="352" name="Ink 351">
                  <a:extLst>
                    <a:ext uri="{FF2B5EF4-FFF2-40B4-BE49-F238E27FC236}">
                      <a16:creationId xmlns:a16="http://schemas.microsoft.com/office/drawing/2014/main" id="{CB9AF250-EF65-4F28-A8BE-709E236A5E89}"/>
                    </a:ext>
                  </a:extLst>
                </p14:cNvPr>
                <p14:cNvContentPartPr/>
                <p14:nvPr/>
              </p14:nvContentPartPr>
              <p14:xfrm>
                <a:off x="11704011" y="4156526"/>
                <a:ext cx="114120" cy="278280"/>
              </p14:xfrm>
            </p:contentPart>
          </mc:Choice>
          <mc:Fallback xmlns="">
            <p:pic>
              <p:nvPicPr>
                <p:cNvPr id="352" name="Ink 351">
                  <a:extLst>
                    <a:ext uri="{FF2B5EF4-FFF2-40B4-BE49-F238E27FC236}">
                      <a16:creationId xmlns:a16="http://schemas.microsoft.com/office/drawing/2014/main" id="{CB9AF250-EF65-4F28-A8BE-709E236A5E89}"/>
                    </a:ext>
                  </a:extLst>
                </p:cNvPr>
                <p:cNvPicPr/>
                <p:nvPr/>
              </p:nvPicPr>
              <p:blipFill>
                <a:blip r:embed="rId550"/>
                <a:stretch>
                  <a:fillRect/>
                </a:stretch>
              </p:blipFill>
              <p:spPr>
                <a:xfrm>
                  <a:off x="11695371" y="4147526"/>
                  <a:ext cx="131760" cy="29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1">
              <p14:nvContentPartPr>
                <p14:cNvPr id="353" name="Ink 352">
                  <a:extLst>
                    <a:ext uri="{FF2B5EF4-FFF2-40B4-BE49-F238E27FC236}">
                      <a16:creationId xmlns:a16="http://schemas.microsoft.com/office/drawing/2014/main" id="{128FAF42-2341-416F-B98B-8072403B0A02}"/>
                    </a:ext>
                  </a:extLst>
                </p14:cNvPr>
                <p14:cNvContentPartPr/>
                <p14:nvPr/>
              </p14:nvContentPartPr>
              <p14:xfrm>
                <a:off x="11897691" y="4097486"/>
                <a:ext cx="165960" cy="364320"/>
              </p14:xfrm>
            </p:contentPart>
          </mc:Choice>
          <mc:Fallback xmlns="">
            <p:pic>
              <p:nvPicPr>
                <p:cNvPr id="353" name="Ink 352">
                  <a:extLst>
                    <a:ext uri="{FF2B5EF4-FFF2-40B4-BE49-F238E27FC236}">
                      <a16:creationId xmlns:a16="http://schemas.microsoft.com/office/drawing/2014/main" id="{128FAF42-2341-416F-B98B-8072403B0A02}"/>
                    </a:ext>
                  </a:extLst>
                </p:cNvPr>
                <p:cNvPicPr/>
                <p:nvPr/>
              </p:nvPicPr>
              <p:blipFill>
                <a:blip r:embed="rId552"/>
                <a:stretch>
                  <a:fillRect/>
                </a:stretch>
              </p:blipFill>
              <p:spPr>
                <a:xfrm>
                  <a:off x="11889051" y="4088486"/>
                  <a:ext cx="183600" cy="3819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53">
            <p14:nvContentPartPr>
              <p14:cNvPr id="355" name="Ink 354">
                <a:extLst>
                  <a:ext uri="{FF2B5EF4-FFF2-40B4-BE49-F238E27FC236}">
                    <a16:creationId xmlns:a16="http://schemas.microsoft.com/office/drawing/2014/main" id="{713CA10D-B700-462B-B808-A70888A1352E}"/>
                  </a:ext>
                </a:extLst>
              </p14:cNvPr>
              <p14:cNvContentPartPr/>
              <p14:nvPr/>
            </p14:nvContentPartPr>
            <p14:xfrm>
              <a:off x="6052371" y="5690486"/>
              <a:ext cx="172080" cy="21600"/>
            </p14:xfrm>
          </p:contentPart>
        </mc:Choice>
        <mc:Fallback xmlns="">
          <p:pic>
            <p:nvPicPr>
              <p:cNvPr id="355" name="Ink 354">
                <a:extLst>
                  <a:ext uri="{FF2B5EF4-FFF2-40B4-BE49-F238E27FC236}">
                    <a16:creationId xmlns:a16="http://schemas.microsoft.com/office/drawing/2014/main" id="{713CA10D-B700-462B-B808-A70888A1352E}"/>
                  </a:ext>
                </a:extLst>
              </p:cNvPr>
              <p:cNvPicPr/>
              <p:nvPr/>
            </p:nvPicPr>
            <p:blipFill>
              <a:blip r:embed="rId554"/>
              <a:stretch>
                <a:fillRect/>
              </a:stretch>
            </p:blipFill>
            <p:spPr>
              <a:xfrm>
                <a:off x="6043371" y="5681486"/>
                <a:ext cx="18972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55">
            <p14:nvContentPartPr>
              <p14:cNvPr id="356" name="Ink 355">
                <a:extLst>
                  <a:ext uri="{FF2B5EF4-FFF2-40B4-BE49-F238E27FC236}">
                    <a16:creationId xmlns:a16="http://schemas.microsoft.com/office/drawing/2014/main" id="{960C7630-87AB-499F-9506-EBA7AE15453F}"/>
                  </a:ext>
                </a:extLst>
              </p14:cNvPr>
              <p14:cNvContentPartPr/>
              <p14:nvPr/>
            </p14:nvContentPartPr>
            <p14:xfrm>
              <a:off x="6783891" y="5637206"/>
              <a:ext cx="266400" cy="243720"/>
            </p14:xfrm>
          </p:contentPart>
        </mc:Choice>
        <mc:Fallback xmlns="">
          <p:pic>
            <p:nvPicPr>
              <p:cNvPr id="356" name="Ink 355">
                <a:extLst>
                  <a:ext uri="{FF2B5EF4-FFF2-40B4-BE49-F238E27FC236}">
                    <a16:creationId xmlns:a16="http://schemas.microsoft.com/office/drawing/2014/main" id="{960C7630-87AB-499F-9506-EBA7AE15453F}"/>
                  </a:ext>
                </a:extLst>
              </p:cNvPr>
              <p:cNvPicPr/>
              <p:nvPr/>
            </p:nvPicPr>
            <p:blipFill>
              <a:blip r:embed="rId556"/>
              <a:stretch>
                <a:fillRect/>
              </a:stretch>
            </p:blipFill>
            <p:spPr>
              <a:xfrm>
                <a:off x="6775251" y="5628206"/>
                <a:ext cx="284040" cy="261360"/>
              </a:xfrm>
              <a:prstGeom prst="rect">
                <a:avLst/>
              </a:prstGeom>
            </p:spPr>
          </p:pic>
        </mc:Fallback>
      </mc:AlternateContent>
      <p:grpSp>
        <p:nvGrpSpPr>
          <p:cNvPr id="365" name="Group 364">
            <a:extLst>
              <a:ext uri="{FF2B5EF4-FFF2-40B4-BE49-F238E27FC236}">
                <a16:creationId xmlns:a16="http://schemas.microsoft.com/office/drawing/2014/main" id="{54BE97CB-7E24-49A0-92A6-D406C301E44A}"/>
              </a:ext>
            </a:extLst>
          </p:cNvPr>
          <p:cNvGrpSpPr/>
          <p:nvPr/>
        </p:nvGrpSpPr>
        <p:grpSpPr>
          <a:xfrm>
            <a:off x="6628371" y="6076046"/>
            <a:ext cx="441000" cy="209520"/>
            <a:chOff x="6628371" y="6076046"/>
            <a:chExt cx="441000" cy="209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7">
              <p14:nvContentPartPr>
                <p14:cNvPr id="357" name="Ink 356">
                  <a:extLst>
                    <a:ext uri="{FF2B5EF4-FFF2-40B4-BE49-F238E27FC236}">
                      <a16:creationId xmlns:a16="http://schemas.microsoft.com/office/drawing/2014/main" id="{C83EA85D-3A5C-4ED4-8ACB-D78C69F1B530}"/>
                    </a:ext>
                  </a:extLst>
                </p14:cNvPr>
                <p14:cNvContentPartPr/>
                <p14:nvPr/>
              </p14:nvContentPartPr>
              <p14:xfrm>
                <a:off x="6628371" y="6076046"/>
                <a:ext cx="122760" cy="199800"/>
              </p14:xfrm>
            </p:contentPart>
          </mc:Choice>
          <mc:Fallback xmlns="">
            <p:pic>
              <p:nvPicPr>
                <p:cNvPr id="357" name="Ink 356">
                  <a:extLst>
                    <a:ext uri="{FF2B5EF4-FFF2-40B4-BE49-F238E27FC236}">
                      <a16:creationId xmlns:a16="http://schemas.microsoft.com/office/drawing/2014/main" id="{C83EA85D-3A5C-4ED4-8ACB-D78C69F1B530}"/>
                    </a:ext>
                  </a:extLst>
                </p:cNvPr>
                <p:cNvPicPr/>
                <p:nvPr/>
              </p:nvPicPr>
              <p:blipFill>
                <a:blip r:embed="rId558"/>
                <a:stretch>
                  <a:fillRect/>
                </a:stretch>
              </p:blipFill>
              <p:spPr>
                <a:xfrm>
                  <a:off x="6619371" y="6067406"/>
                  <a:ext cx="140400" cy="21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9">
              <p14:nvContentPartPr>
                <p14:cNvPr id="358" name="Ink 357">
                  <a:extLst>
                    <a:ext uri="{FF2B5EF4-FFF2-40B4-BE49-F238E27FC236}">
                      <a16:creationId xmlns:a16="http://schemas.microsoft.com/office/drawing/2014/main" id="{3D93BC50-14F8-42D8-AE65-2A6AFD4A1D8B}"/>
                    </a:ext>
                  </a:extLst>
                </p14:cNvPr>
                <p14:cNvContentPartPr/>
                <p14:nvPr/>
              </p14:nvContentPartPr>
              <p14:xfrm>
                <a:off x="6841131" y="6178646"/>
                <a:ext cx="70560" cy="41760"/>
              </p14:xfrm>
            </p:contentPart>
          </mc:Choice>
          <mc:Fallback xmlns="">
            <p:pic>
              <p:nvPicPr>
                <p:cNvPr id="358" name="Ink 357">
                  <a:extLst>
                    <a:ext uri="{FF2B5EF4-FFF2-40B4-BE49-F238E27FC236}">
                      <a16:creationId xmlns:a16="http://schemas.microsoft.com/office/drawing/2014/main" id="{3D93BC50-14F8-42D8-AE65-2A6AFD4A1D8B}"/>
                    </a:ext>
                  </a:extLst>
                </p:cNvPr>
                <p:cNvPicPr/>
                <p:nvPr/>
              </p:nvPicPr>
              <p:blipFill>
                <a:blip r:embed="rId560"/>
                <a:stretch>
                  <a:fillRect/>
                </a:stretch>
              </p:blipFill>
              <p:spPr>
                <a:xfrm>
                  <a:off x="6832491" y="6169646"/>
                  <a:ext cx="8820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1">
              <p14:nvContentPartPr>
                <p14:cNvPr id="359" name="Ink 358">
                  <a:extLst>
                    <a:ext uri="{FF2B5EF4-FFF2-40B4-BE49-F238E27FC236}">
                      <a16:creationId xmlns:a16="http://schemas.microsoft.com/office/drawing/2014/main" id="{6A019D8F-2E70-40C0-B0A9-36A8CC395FC8}"/>
                    </a:ext>
                  </a:extLst>
                </p14:cNvPr>
                <p14:cNvContentPartPr/>
                <p14:nvPr/>
              </p14:nvContentPartPr>
              <p14:xfrm>
                <a:off x="6814491" y="6242006"/>
                <a:ext cx="86400" cy="33480"/>
              </p14:xfrm>
            </p:contentPart>
          </mc:Choice>
          <mc:Fallback xmlns="">
            <p:pic>
              <p:nvPicPr>
                <p:cNvPr id="359" name="Ink 358">
                  <a:extLst>
                    <a:ext uri="{FF2B5EF4-FFF2-40B4-BE49-F238E27FC236}">
                      <a16:creationId xmlns:a16="http://schemas.microsoft.com/office/drawing/2014/main" id="{6A019D8F-2E70-40C0-B0A9-36A8CC395FC8}"/>
                    </a:ext>
                  </a:extLst>
                </p:cNvPr>
                <p:cNvPicPr/>
                <p:nvPr/>
              </p:nvPicPr>
              <p:blipFill>
                <a:blip r:embed="rId562"/>
                <a:stretch>
                  <a:fillRect/>
                </a:stretch>
              </p:blipFill>
              <p:spPr>
                <a:xfrm>
                  <a:off x="6805491" y="6233006"/>
                  <a:ext cx="10404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3">
              <p14:nvContentPartPr>
                <p14:cNvPr id="360" name="Ink 359">
                  <a:extLst>
                    <a:ext uri="{FF2B5EF4-FFF2-40B4-BE49-F238E27FC236}">
                      <a16:creationId xmlns:a16="http://schemas.microsoft.com/office/drawing/2014/main" id="{1EC7D0A0-BF9E-4B11-B388-CB8D6DF48D0E}"/>
                    </a:ext>
                  </a:extLst>
                </p14:cNvPr>
                <p14:cNvContentPartPr/>
                <p14:nvPr/>
              </p14:nvContentPartPr>
              <p14:xfrm>
                <a:off x="7012491" y="6185486"/>
                <a:ext cx="56880" cy="100080"/>
              </p14:xfrm>
            </p:contentPart>
          </mc:Choice>
          <mc:Fallback xmlns="">
            <p:pic>
              <p:nvPicPr>
                <p:cNvPr id="360" name="Ink 359">
                  <a:extLst>
                    <a:ext uri="{FF2B5EF4-FFF2-40B4-BE49-F238E27FC236}">
                      <a16:creationId xmlns:a16="http://schemas.microsoft.com/office/drawing/2014/main" id="{1EC7D0A0-BF9E-4B11-B388-CB8D6DF48D0E}"/>
                    </a:ext>
                  </a:extLst>
                </p:cNvPr>
                <p:cNvPicPr/>
                <p:nvPr/>
              </p:nvPicPr>
              <p:blipFill>
                <a:blip r:embed="rId564"/>
                <a:stretch>
                  <a:fillRect/>
                </a:stretch>
              </p:blipFill>
              <p:spPr>
                <a:xfrm>
                  <a:off x="7003491" y="6176846"/>
                  <a:ext cx="74520" cy="117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64" name="Group 363">
            <a:extLst>
              <a:ext uri="{FF2B5EF4-FFF2-40B4-BE49-F238E27FC236}">
                <a16:creationId xmlns:a16="http://schemas.microsoft.com/office/drawing/2014/main" id="{D6643E12-6327-4ACA-A0D9-D6BE3A4C1A60}"/>
              </a:ext>
            </a:extLst>
          </p:cNvPr>
          <p:cNvGrpSpPr/>
          <p:nvPr/>
        </p:nvGrpSpPr>
        <p:grpSpPr>
          <a:xfrm>
            <a:off x="6738891" y="5383046"/>
            <a:ext cx="423360" cy="115560"/>
            <a:chOff x="6738891" y="5383046"/>
            <a:chExt cx="423360" cy="115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65">
              <p14:nvContentPartPr>
                <p14:cNvPr id="361" name="Ink 360">
                  <a:extLst>
                    <a:ext uri="{FF2B5EF4-FFF2-40B4-BE49-F238E27FC236}">
                      <a16:creationId xmlns:a16="http://schemas.microsoft.com/office/drawing/2014/main" id="{AFCB5F72-6B51-4DD7-89E3-22025CEEF957}"/>
                    </a:ext>
                  </a:extLst>
                </p14:cNvPr>
                <p14:cNvContentPartPr/>
                <p14:nvPr/>
              </p14:nvContentPartPr>
              <p14:xfrm>
                <a:off x="6738891" y="5393486"/>
                <a:ext cx="124200" cy="104760"/>
              </p14:xfrm>
            </p:contentPart>
          </mc:Choice>
          <mc:Fallback xmlns="">
            <p:pic>
              <p:nvPicPr>
                <p:cNvPr id="361" name="Ink 360">
                  <a:extLst>
                    <a:ext uri="{FF2B5EF4-FFF2-40B4-BE49-F238E27FC236}">
                      <a16:creationId xmlns:a16="http://schemas.microsoft.com/office/drawing/2014/main" id="{AFCB5F72-6B51-4DD7-89E3-22025CEEF957}"/>
                    </a:ext>
                  </a:extLst>
                </p:cNvPr>
                <p:cNvPicPr/>
                <p:nvPr/>
              </p:nvPicPr>
              <p:blipFill>
                <a:blip r:embed="rId566"/>
                <a:stretch>
                  <a:fillRect/>
                </a:stretch>
              </p:blipFill>
              <p:spPr>
                <a:xfrm>
                  <a:off x="6729891" y="5384486"/>
                  <a:ext cx="14184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7">
              <p14:nvContentPartPr>
                <p14:cNvPr id="362" name="Ink 361">
                  <a:extLst>
                    <a:ext uri="{FF2B5EF4-FFF2-40B4-BE49-F238E27FC236}">
                      <a16:creationId xmlns:a16="http://schemas.microsoft.com/office/drawing/2014/main" id="{F9EF6C53-4A65-4D19-AEFF-FA5F40C55991}"/>
                    </a:ext>
                  </a:extLst>
                </p14:cNvPr>
                <p14:cNvContentPartPr/>
                <p14:nvPr/>
              </p14:nvContentPartPr>
              <p14:xfrm>
                <a:off x="6972891" y="5409326"/>
                <a:ext cx="95400" cy="34920"/>
              </p14:xfrm>
            </p:contentPart>
          </mc:Choice>
          <mc:Fallback xmlns="">
            <p:pic>
              <p:nvPicPr>
                <p:cNvPr id="362" name="Ink 361">
                  <a:extLst>
                    <a:ext uri="{FF2B5EF4-FFF2-40B4-BE49-F238E27FC236}">
                      <a16:creationId xmlns:a16="http://schemas.microsoft.com/office/drawing/2014/main" id="{F9EF6C53-4A65-4D19-AEFF-FA5F40C55991}"/>
                    </a:ext>
                  </a:extLst>
                </p:cNvPr>
                <p:cNvPicPr/>
                <p:nvPr/>
              </p:nvPicPr>
              <p:blipFill>
                <a:blip r:embed="rId568"/>
                <a:stretch>
                  <a:fillRect/>
                </a:stretch>
              </p:blipFill>
              <p:spPr>
                <a:xfrm>
                  <a:off x="6963891" y="5400686"/>
                  <a:ext cx="113040" cy="5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69">
              <p14:nvContentPartPr>
                <p14:cNvPr id="363" name="Ink 362">
                  <a:extLst>
                    <a:ext uri="{FF2B5EF4-FFF2-40B4-BE49-F238E27FC236}">
                      <a16:creationId xmlns:a16="http://schemas.microsoft.com/office/drawing/2014/main" id="{B4EE136D-C102-4E85-9161-5A0874016787}"/>
                    </a:ext>
                  </a:extLst>
                </p14:cNvPr>
                <p14:cNvContentPartPr/>
                <p14:nvPr/>
              </p14:nvContentPartPr>
              <p14:xfrm>
                <a:off x="7142091" y="5383046"/>
                <a:ext cx="20160" cy="115560"/>
              </p14:xfrm>
            </p:contentPart>
          </mc:Choice>
          <mc:Fallback xmlns="">
            <p:pic>
              <p:nvPicPr>
                <p:cNvPr id="363" name="Ink 362">
                  <a:extLst>
                    <a:ext uri="{FF2B5EF4-FFF2-40B4-BE49-F238E27FC236}">
                      <a16:creationId xmlns:a16="http://schemas.microsoft.com/office/drawing/2014/main" id="{B4EE136D-C102-4E85-9161-5A0874016787}"/>
                    </a:ext>
                  </a:extLst>
                </p:cNvPr>
                <p:cNvPicPr/>
                <p:nvPr/>
              </p:nvPicPr>
              <p:blipFill>
                <a:blip r:embed="rId570"/>
                <a:stretch>
                  <a:fillRect/>
                </a:stretch>
              </p:blipFill>
              <p:spPr>
                <a:xfrm>
                  <a:off x="7133451" y="5374046"/>
                  <a:ext cx="37800" cy="133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571">
            <p14:nvContentPartPr>
              <p14:cNvPr id="383" name="Ink 382">
                <a:extLst>
                  <a:ext uri="{FF2B5EF4-FFF2-40B4-BE49-F238E27FC236}">
                    <a16:creationId xmlns:a16="http://schemas.microsoft.com/office/drawing/2014/main" id="{74F5896C-F3F8-45E0-B954-61F6B7A1BD10}"/>
                  </a:ext>
                </a:extLst>
              </p14:cNvPr>
              <p14:cNvContentPartPr/>
              <p14:nvPr/>
            </p14:nvContentPartPr>
            <p14:xfrm>
              <a:off x="8770371" y="4538486"/>
              <a:ext cx="47160" cy="144360"/>
            </p14:xfrm>
          </p:contentPart>
        </mc:Choice>
        <mc:Fallback xmlns="">
          <p:pic>
            <p:nvPicPr>
              <p:cNvPr id="383" name="Ink 382">
                <a:extLst>
                  <a:ext uri="{FF2B5EF4-FFF2-40B4-BE49-F238E27FC236}">
                    <a16:creationId xmlns:a16="http://schemas.microsoft.com/office/drawing/2014/main" id="{74F5896C-F3F8-45E0-B954-61F6B7A1BD10}"/>
                  </a:ext>
                </a:extLst>
              </p:cNvPr>
              <p:cNvPicPr/>
              <p:nvPr/>
            </p:nvPicPr>
            <p:blipFill>
              <a:blip r:embed="rId572"/>
              <a:stretch>
                <a:fillRect/>
              </a:stretch>
            </p:blipFill>
            <p:spPr>
              <a:xfrm>
                <a:off x="8761371" y="4529486"/>
                <a:ext cx="64800" cy="162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573">
            <p14:nvContentPartPr>
              <p14:cNvPr id="384" name="Ink 383">
                <a:extLst>
                  <a:ext uri="{FF2B5EF4-FFF2-40B4-BE49-F238E27FC236}">
                    <a16:creationId xmlns:a16="http://schemas.microsoft.com/office/drawing/2014/main" id="{C8922D7F-6436-479A-9B87-52B936B3B2A0}"/>
                  </a:ext>
                </a:extLst>
              </p14:cNvPr>
              <p14:cNvContentPartPr/>
              <p14:nvPr/>
            </p14:nvContentPartPr>
            <p14:xfrm>
              <a:off x="8816811" y="4778606"/>
              <a:ext cx="22680" cy="42840"/>
            </p14:xfrm>
          </p:contentPart>
        </mc:Choice>
        <mc:Fallback xmlns="">
          <p:pic>
            <p:nvPicPr>
              <p:cNvPr id="384" name="Ink 383">
                <a:extLst>
                  <a:ext uri="{FF2B5EF4-FFF2-40B4-BE49-F238E27FC236}">
                    <a16:creationId xmlns:a16="http://schemas.microsoft.com/office/drawing/2014/main" id="{C8922D7F-6436-479A-9B87-52B936B3B2A0}"/>
                  </a:ext>
                </a:extLst>
              </p:cNvPr>
              <p:cNvPicPr/>
              <p:nvPr/>
            </p:nvPicPr>
            <p:blipFill>
              <a:blip r:embed="rId574"/>
              <a:stretch>
                <a:fillRect/>
              </a:stretch>
            </p:blipFill>
            <p:spPr>
              <a:xfrm>
                <a:off x="8807811" y="4769966"/>
                <a:ext cx="40320" cy="60480"/>
              </a:xfrm>
              <a:prstGeom prst="rect">
                <a:avLst/>
              </a:prstGeom>
            </p:spPr>
          </p:pic>
        </mc:Fallback>
      </mc:AlternateContent>
      <p:grpSp>
        <p:nvGrpSpPr>
          <p:cNvPr id="417" name="Group 416">
            <a:extLst>
              <a:ext uri="{FF2B5EF4-FFF2-40B4-BE49-F238E27FC236}">
                <a16:creationId xmlns:a16="http://schemas.microsoft.com/office/drawing/2014/main" id="{642D2DD0-C2A6-4221-9F10-C7165EF85E04}"/>
              </a:ext>
            </a:extLst>
          </p:cNvPr>
          <p:cNvGrpSpPr/>
          <p:nvPr/>
        </p:nvGrpSpPr>
        <p:grpSpPr>
          <a:xfrm>
            <a:off x="7387611" y="5213486"/>
            <a:ext cx="4834440" cy="1003320"/>
            <a:chOff x="7387611" y="5213486"/>
            <a:chExt cx="4834440" cy="100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75">
              <p14:nvContentPartPr>
                <p14:cNvPr id="366" name="Ink 365">
                  <a:extLst>
                    <a:ext uri="{FF2B5EF4-FFF2-40B4-BE49-F238E27FC236}">
                      <a16:creationId xmlns:a16="http://schemas.microsoft.com/office/drawing/2014/main" id="{F8F85A30-BA6D-4666-823A-EF0E8D127584}"/>
                    </a:ext>
                  </a:extLst>
                </p14:cNvPr>
                <p14:cNvContentPartPr/>
                <p14:nvPr/>
              </p14:nvContentPartPr>
              <p14:xfrm>
                <a:off x="7541691" y="5506886"/>
                <a:ext cx="126000" cy="96840"/>
              </p14:xfrm>
            </p:contentPart>
          </mc:Choice>
          <mc:Fallback xmlns="">
            <p:pic>
              <p:nvPicPr>
                <p:cNvPr id="366" name="Ink 365">
                  <a:extLst>
                    <a:ext uri="{FF2B5EF4-FFF2-40B4-BE49-F238E27FC236}">
                      <a16:creationId xmlns:a16="http://schemas.microsoft.com/office/drawing/2014/main" id="{F8F85A30-BA6D-4666-823A-EF0E8D127584}"/>
                    </a:ext>
                  </a:extLst>
                </p:cNvPr>
                <p:cNvPicPr/>
                <p:nvPr/>
              </p:nvPicPr>
              <p:blipFill>
                <a:blip r:embed="rId576"/>
                <a:stretch>
                  <a:fillRect/>
                </a:stretch>
              </p:blipFill>
              <p:spPr>
                <a:xfrm>
                  <a:off x="7533051" y="5497886"/>
                  <a:ext cx="143640" cy="114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7">
              <p14:nvContentPartPr>
                <p14:cNvPr id="367" name="Ink 366">
                  <a:extLst>
                    <a:ext uri="{FF2B5EF4-FFF2-40B4-BE49-F238E27FC236}">
                      <a16:creationId xmlns:a16="http://schemas.microsoft.com/office/drawing/2014/main" id="{DF7E0DAA-736C-41AA-A9F3-D0641BAB5FF9}"/>
                    </a:ext>
                  </a:extLst>
                </p14:cNvPr>
                <p14:cNvContentPartPr/>
                <p14:nvPr/>
              </p14:nvContentPartPr>
              <p14:xfrm>
                <a:off x="7819971" y="5387006"/>
                <a:ext cx="11520" cy="81360"/>
              </p14:xfrm>
            </p:contentPart>
          </mc:Choice>
          <mc:Fallback xmlns="">
            <p:pic>
              <p:nvPicPr>
                <p:cNvPr id="367" name="Ink 366">
                  <a:extLst>
                    <a:ext uri="{FF2B5EF4-FFF2-40B4-BE49-F238E27FC236}">
                      <a16:creationId xmlns:a16="http://schemas.microsoft.com/office/drawing/2014/main" id="{DF7E0DAA-736C-41AA-A9F3-D0641BAB5FF9}"/>
                    </a:ext>
                  </a:extLst>
                </p:cNvPr>
                <p:cNvPicPr/>
                <p:nvPr/>
              </p:nvPicPr>
              <p:blipFill>
                <a:blip r:embed="rId578"/>
                <a:stretch>
                  <a:fillRect/>
                </a:stretch>
              </p:blipFill>
              <p:spPr>
                <a:xfrm>
                  <a:off x="7811331" y="5378366"/>
                  <a:ext cx="29160" cy="9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9">
              <p14:nvContentPartPr>
                <p14:cNvPr id="368" name="Ink 367">
                  <a:extLst>
                    <a:ext uri="{FF2B5EF4-FFF2-40B4-BE49-F238E27FC236}">
                      <a16:creationId xmlns:a16="http://schemas.microsoft.com/office/drawing/2014/main" id="{F7D6282B-A9A7-43BE-A1D0-317B2EFD2312}"/>
                    </a:ext>
                  </a:extLst>
                </p14:cNvPr>
                <p14:cNvContentPartPr/>
                <p14:nvPr/>
              </p14:nvContentPartPr>
              <p14:xfrm>
                <a:off x="7834011" y="5588246"/>
                <a:ext cx="27720" cy="22320"/>
              </p14:xfrm>
            </p:contentPart>
          </mc:Choice>
          <mc:Fallback xmlns="">
            <p:pic>
              <p:nvPicPr>
                <p:cNvPr id="368" name="Ink 367">
                  <a:extLst>
                    <a:ext uri="{FF2B5EF4-FFF2-40B4-BE49-F238E27FC236}">
                      <a16:creationId xmlns:a16="http://schemas.microsoft.com/office/drawing/2014/main" id="{F7D6282B-A9A7-43BE-A1D0-317B2EFD2312}"/>
                    </a:ext>
                  </a:extLst>
                </p:cNvPr>
                <p:cNvPicPr/>
                <p:nvPr/>
              </p:nvPicPr>
              <p:blipFill>
                <a:blip r:embed="rId580"/>
                <a:stretch>
                  <a:fillRect/>
                </a:stretch>
              </p:blipFill>
              <p:spPr>
                <a:xfrm>
                  <a:off x="7825371" y="5579606"/>
                  <a:ext cx="4536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1">
              <p14:nvContentPartPr>
                <p14:cNvPr id="369" name="Ink 368">
                  <a:extLst>
                    <a:ext uri="{FF2B5EF4-FFF2-40B4-BE49-F238E27FC236}">
                      <a16:creationId xmlns:a16="http://schemas.microsoft.com/office/drawing/2014/main" id="{3B9CEDF8-4FEF-4DAB-902D-C6086C7D8095}"/>
                    </a:ext>
                  </a:extLst>
                </p14:cNvPr>
                <p14:cNvContentPartPr/>
                <p14:nvPr/>
              </p14:nvContentPartPr>
              <p14:xfrm>
                <a:off x="7387611" y="5697326"/>
                <a:ext cx="587880" cy="104040"/>
              </p14:xfrm>
            </p:contentPart>
          </mc:Choice>
          <mc:Fallback xmlns="">
            <p:pic>
              <p:nvPicPr>
                <p:cNvPr id="369" name="Ink 368">
                  <a:extLst>
                    <a:ext uri="{FF2B5EF4-FFF2-40B4-BE49-F238E27FC236}">
                      <a16:creationId xmlns:a16="http://schemas.microsoft.com/office/drawing/2014/main" id="{3B9CEDF8-4FEF-4DAB-902D-C6086C7D8095}"/>
                    </a:ext>
                  </a:extLst>
                </p:cNvPr>
                <p:cNvPicPr/>
                <p:nvPr/>
              </p:nvPicPr>
              <p:blipFill>
                <a:blip r:embed="rId582"/>
                <a:stretch>
                  <a:fillRect/>
                </a:stretch>
              </p:blipFill>
              <p:spPr>
                <a:xfrm>
                  <a:off x="7378611" y="5688326"/>
                  <a:ext cx="605520" cy="12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3">
              <p14:nvContentPartPr>
                <p14:cNvPr id="371" name="Ink 370">
                  <a:extLst>
                    <a:ext uri="{FF2B5EF4-FFF2-40B4-BE49-F238E27FC236}">
                      <a16:creationId xmlns:a16="http://schemas.microsoft.com/office/drawing/2014/main" id="{9D2442B3-8579-474D-B369-180B798F17CA}"/>
                    </a:ext>
                  </a:extLst>
                </p14:cNvPr>
                <p14:cNvContentPartPr/>
                <p14:nvPr/>
              </p14:nvContentPartPr>
              <p14:xfrm>
                <a:off x="7390851" y="5942126"/>
                <a:ext cx="111240" cy="203040"/>
              </p14:xfrm>
            </p:contentPart>
          </mc:Choice>
          <mc:Fallback xmlns="">
            <p:pic>
              <p:nvPicPr>
                <p:cNvPr id="371" name="Ink 370">
                  <a:extLst>
                    <a:ext uri="{FF2B5EF4-FFF2-40B4-BE49-F238E27FC236}">
                      <a16:creationId xmlns:a16="http://schemas.microsoft.com/office/drawing/2014/main" id="{9D2442B3-8579-474D-B369-180B798F17CA}"/>
                    </a:ext>
                  </a:extLst>
                </p:cNvPr>
                <p:cNvPicPr/>
                <p:nvPr/>
              </p:nvPicPr>
              <p:blipFill>
                <a:blip r:embed="rId584"/>
                <a:stretch>
                  <a:fillRect/>
                </a:stretch>
              </p:blipFill>
              <p:spPr>
                <a:xfrm>
                  <a:off x="7381851" y="5933486"/>
                  <a:ext cx="128880" cy="22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5">
              <p14:nvContentPartPr>
                <p14:cNvPr id="372" name="Ink 371">
                  <a:extLst>
                    <a:ext uri="{FF2B5EF4-FFF2-40B4-BE49-F238E27FC236}">
                      <a16:creationId xmlns:a16="http://schemas.microsoft.com/office/drawing/2014/main" id="{D6653FF7-682E-4DC6-95AC-7CC216698D03}"/>
                    </a:ext>
                  </a:extLst>
                </p14:cNvPr>
                <p14:cNvContentPartPr/>
                <p14:nvPr/>
              </p14:nvContentPartPr>
              <p14:xfrm>
                <a:off x="7581291" y="5934566"/>
                <a:ext cx="17640" cy="114480"/>
              </p14:xfrm>
            </p:contentPart>
          </mc:Choice>
          <mc:Fallback xmlns="">
            <p:pic>
              <p:nvPicPr>
                <p:cNvPr id="372" name="Ink 371">
                  <a:extLst>
                    <a:ext uri="{FF2B5EF4-FFF2-40B4-BE49-F238E27FC236}">
                      <a16:creationId xmlns:a16="http://schemas.microsoft.com/office/drawing/2014/main" id="{D6653FF7-682E-4DC6-95AC-7CC216698D03}"/>
                    </a:ext>
                  </a:extLst>
                </p:cNvPr>
                <p:cNvPicPr/>
                <p:nvPr/>
              </p:nvPicPr>
              <p:blipFill>
                <a:blip r:embed="rId586"/>
                <a:stretch>
                  <a:fillRect/>
                </a:stretch>
              </p:blipFill>
              <p:spPr>
                <a:xfrm>
                  <a:off x="7572651" y="5925926"/>
                  <a:ext cx="3528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7">
              <p14:nvContentPartPr>
                <p14:cNvPr id="373" name="Ink 372">
                  <a:extLst>
                    <a:ext uri="{FF2B5EF4-FFF2-40B4-BE49-F238E27FC236}">
                      <a16:creationId xmlns:a16="http://schemas.microsoft.com/office/drawing/2014/main" id="{83A69DD7-3868-440B-B7D9-365A2C159B09}"/>
                    </a:ext>
                  </a:extLst>
                </p14:cNvPr>
                <p14:cNvContentPartPr/>
                <p14:nvPr/>
              </p14:nvContentPartPr>
              <p14:xfrm>
                <a:off x="7566531" y="6181886"/>
                <a:ext cx="11160" cy="5040"/>
              </p14:xfrm>
            </p:contentPart>
          </mc:Choice>
          <mc:Fallback xmlns="">
            <p:pic>
              <p:nvPicPr>
                <p:cNvPr id="373" name="Ink 372">
                  <a:extLst>
                    <a:ext uri="{FF2B5EF4-FFF2-40B4-BE49-F238E27FC236}">
                      <a16:creationId xmlns:a16="http://schemas.microsoft.com/office/drawing/2014/main" id="{83A69DD7-3868-440B-B7D9-365A2C159B09}"/>
                    </a:ext>
                  </a:extLst>
                </p:cNvPr>
                <p:cNvPicPr/>
                <p:nvPr/>
              </p:nvPicPr>
              <p:blipFill>
                <a:blip r:embed="rId588"/>
                <a:stretch>
                  <a:fillRect/>
                </a:stretch>
              </p:blipFill>
              <p:spPr>
                <a:xfrm>
                  <a:off x="7557531" y="6173246"/>
                  <a:ext cx="28800" cy="2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89">
              <p14:nvContentPartPr>
                <p14:cNvPr id="375" name="Ink 374">
                  <a:extLst>
                    <a:ext uri="{FF2B5EF4-FFF2-40B4-BE49-F238E27FC236}">
                      <a16:creationId xmlns:a16="http://schemas.microsoft.com/office/drawing/2014/main" id="{77191B4B-271E-498A-91C9-0B8723479CB3}"/>
                    </a:ext>
                  </a:extLst>
                </p14:cNvPr>
                <p14:cNvContentPartPr/>
                <p14:nvPr/>
              </p14:nvContentPartPr>
              <p14:xfrm>
                <a:off x="7759131" y="5916206"/>
                <a:ext cx="96120" cy="300600"/>
              </p14:xfrm>
            </p:contentPart>
          </mc:Choice>
          <mc:Fallback xmlns="">
            <p:pic>
              <p:nvPicPr>
                <p:cNvPr id="375" name="Ink 374">
                  <a:extLst>
                    <a:ext uri="{FF2B5EF4-FFF2-40B4-BE49-F238E27FC236}">
                      <a16:creationId xmlns:a16="http://schemas.microsoft.com/office/drawing/2014/main" id="{77191B4B-271E-498A-91C9-0B8723479CB3}"/>
                    </a:ext>
                  </a:extLst>
                </p:cNvPr>
                <p:cNvPicPr/>
                <p:nvPr/>
              </p:nvPicPr>
              <p:blipFill>
                <a:blip r:embed="rId590"/>
                <a:stretch>
                  <a:fillRect/>
                </a:stretch>
              </p:blipFill>
              <p:spPr>
                <a:xfrm>
                  <a:off x="7750491" y="5907206"/>
                  <a:ext cx="113760" cy="31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1">
              <p14:nvContentPartPr>
                <p14:cNvPr id="376" name="Ink 375">
                  <a:extLst>
                    <a:ext uri="{FF2B5EF4-FFF2-40B4-BE49-F238E27FC236}">
                      <a16:creationId xmlns:a16="http://schemas.microsoft.com/office/drawing/2014/main" id="{E5B9B434-8815-4EAC-9994-E2F5C3DE4903}"/>
                    </a:ext>
                  </a:extLst>
                </p14:cNvPr>
                <p14:cNvContentPartPr/>
                <p14:nvPr/>
              </p14:nvContentPartPr>
              <p14:xfrm>
                <a:off x="7884411" y="6040046"/>
                <a:ext cx="156600" cy="106200"/>
              </p14:xfrm>
            </p:contentPart>
          </mc:Choice>
          <mc:Fallback xmlns="">
            <p:pic>
              <p:nvPicPr>
                <p:cNvPr id="376" name="Ink 375">
                  <a:extLst>
                    <a:ext uri="{FF2B5EF4-FFF2-40B4-BE49-F238E27FC236}">
                      <a16:creationId xmlns:a16="http://schemas.microsoft.com/office/drawing/2014/main" id="{E5B9B434-8815-4EAC-9994-E2F5C3DE4903}"/>
                    </a:ext>
                  </a:extLst>
                </p:cNvPr>
                <p:cNvPicPr/>
                <p:nvPr/>
              </p:nvPicPr>
              <p:blipFill>
                <a:blip r:embed="rId592"/>
                <a:stretch>
                  <a:fillRect/>
                </a:stretch>
              </p:blipFill>
              <p:spPr>
                <a:xfrm>
                  <a:off x="7875771" y="6031406"/>
                  <a:ext cx="174240" cy="123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3">
              <p14:nvContentPartPr>
                <p14:cNvPr id="377" name="Ink 376">
                  <a:extLst>
                    <a:ext uri="{FF2B5EF4-FFF2-40B4-BE49-F238E27FC236}">
                      <a16:creationId xmlns:a16="http://schemas.microsoft.com/office/drawing/2014/main" id="{066A6D4E-20F3-4AA8-8FC1-5634F328BFC0}"/>
                    </a:ext>
                  </a:extLst>
                </p14:cNvPr>
                <p14:cNvContentPartPr/>
                <p14:nvPr/>
              </p14:nvContentPartPr>
              <p14:xfrm>
                <a:off x="8084211" y="6058406"/>
                <a:ext cx="122040" cy="43200"/>
              </p14:xfrm>
            </p:contentPart>
          </mc:Choice>
          <mc:Fallback xmlns="">
            <p:pic>
              <p:nvPicPr>
                <p:cNvPr id="377" name="Ink 376">
                  <a:extLst>
                    <a:ext uri="{FF2B5EF4-FFF2-40B4-BE49-F238E27FC236}">
                      <a16:creationId xmlns:a16="http://schemas.microsoft.com/office/drawing/2014/main" id="{066A6D4E-20F3-4AA8-8FC1-5634F328BFC0}"/>
                    </a:ext>
                  </a:extLst>
                </p:cNvPr>
                <p:cNvPicPr/>
                <p:nvPr/>
              </p:nvPicPr>
              <p:blipFill>
                <a:blip r:embed="rId594"/>
                <a:stretch>
                  <a:fillRect/>
                </a:stretch>
              </p:blipFill>
              <p:spPr>
                <a:xfrm>
                  <a:off x="8075211" y="6049406"/>
                  <a:ext cx="1396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5">
              <p14:nvContentPartPr>
                <p14:cNvPr id="378" name="Ink 377">
                  <a:extLst>
                    <a:ext uri="{FF2B5EF4-FFF2-40B4-BE49-F238E27FC236}">
                      <a16:creationId xmlns:a16="http://schemas.microsoft.com/office/drawing/2014/main" id="{E79F9B36-D7B9-4D0E-962D-3C07C3E0C995}"/>
                    </a:ext>
                  </a:extLst>
                </p14:cNvPr>
                <p14:cNvContentPartPr/>
                <p14:nvPr/>
              </p14:nvContentPartPr>
              <p14:xfrm>
                <a:off x="8215251" y="5975246"/>
                <a:ext cx="116280" cy="155160"/>
              </p14:xfrm>
            </p:contentPart>
          </mc:Choice>
          <mc:Fallback xmlns="">
            <p:pic>
              <p:nvPicPr>
                <p:cNvPr id="378" name="Ink 377">
                  <a:extLst>
                    <a:ext uri="{FF2B5EF4-FFF2-40B4-BE49-F238E27FC236}">
                      <a16:creationId xmlns:a16="http://schemas.microsoft.com/office/drawing/2014/main" id="{E79F9B36-D7B9-4D0E-962D-3C07C3E0C995}"/>
                    </a:ext>
                  </a:extLst>
                </p:cNvPr>
                <p:cNvPicPr/>
                <p:nvPr/>
              </p:nvPicPr>
              <p:blipFill>
                <a:blip r:embed="rId596"/>
                <a:stretch>
                  <a:fillRect/>
                </a:stretch>
              </p:blipFill>
              <p:spPr>
                <a:xfrm>
                  <a:off x="8206251" y="5966606"/>
                  <a:ext cx="133920" cy="172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7">
              <p14:nvContentPartPr>
                <p14:cNvPr id="379" name="Ink 378">
                  <a:extLst>
                    <a:ext uri="{FF2B5EF4-FFF2-40B4-BE49-F238E27FC236}">
                      <a16:creationId xmlns:a16="http://schemas.microsoft.com/office/drawing/2014/main" id="{08DA2EBC-219B-4BF1-B48B-4AC2543A7F6D}"/>
                    </a:ext>
                  </a:extLst>
                </p14:cNvPr>
                <p14:cNvContentPartPr/>
                <p14:nvPr/>
              </p14:nvContentPartPr>
              <p14:xfrm>
                <a:off x="8385171" y="6067046"/>
                <a:ext cx="119520" cy="21960"/>
              </p14:xfrm>
            </p:contentPart>
          </mc:Choice>
          <mc:Fallback xmlns="">
            <p:pic>
              <p:nvPicPr>
                <p:cNvPr id="379" name="Ink 378">
                  <a:extLst>
                    <a:ext uri="{FF2B5EF4-FFF2-40B4-BE49-F238E27FC236}">
                      <a16:creationId xmlns:a16="http://schemas.microsoft.com/office/drawing/2014/main" id="{08DA2EBC-219B-4BF1-B48B-4AC2543A7F6D}"/>
                    </a:ext>
                  </a:extLst>
                </p:cNvPr>
                <p:cNvPicPr/>
                <p:nvPr/>
              </p:nvPicPr>
              <p:blipFill>
                <a:blip r:embed="rId598"/>
                <a:stretch>
                  <a:fillRect/>
                </a:stretch>
              </p:blipFill>
              <p:spPr>
                <a:xfrm>
                  <a:off x="8376171" y="6058046"/>
                  <a:ext cx="13716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9">
              <p14:nvContentPartPr>
                <p14:cNvPr id="380" name="Ink 379">
                  <a:extLst>
                    <a:ext uri="{FF2B5EF4-FFF2-40B4-BE49-F238E27FC236}">
                      <a16:creationId xmlns:a16="http://schemas.microsoft.com/office/drawing/2014/main" id="{5335A5F9-AF4C-4561-AED3-62CDA376E1F7}"/>
                    </a:ext>
                  </a:extLst>
                </p14:cNvPr>
                <p14:cNvContentPartPr/>
                <p14:nvPr/>
              </p14:nvContentPartPr>
              <p14:xfrm>
                <a:off x="8540331" y="6033566"/>
                <a:ext cx="26280" cy="75600"/>
              </p14:xfrm>
            </p:contentPart>
          </mc:Choice>
          <mc:Fallback xmlns="">
            <p:pic>
              <p:nvPicPr>
                <p:cNvPr id="380" name="Ink 379">
                  <a:extLst>
                    <a:ext uri="{FF2B5EF4-FFF2-40B4-BE49-F238E27FC236}">
                      <a16:creationId xmlns:a16="http://schemas.microsoft.com/office/drawing/2014/main" id="{5335A5F9-AF4C-4561-AED3-62CDA376E1F7}"/>
                    </a:ext>
                  </a:extLst>
                </p:cNvPr>
                <p:cNvPicPr/>
                <p:nvPr/>
              </p:nvPicPr>
              <p:blipFill>
                <a:blip r:embed="rId600"/>
                <a:stretch>
                  <a:fillRect/>
                </a:stretch>
              </p:blipFill>
              <p:spPr>
                <a:xfrm>
                  <a:off x="8531691" y="6024926"/>
                  <a:ext cx="43920" cy="9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1">
              <p14:nvContentPartPr>
                <p14:cNvPr id="381" name="Ink 380">
                  <a:extLst>
                    <a:ext uri="{FF2B5EF4-FFF2-40B4-BE49-F238E27FC236}">
                      <a16:creationId xmlns:a16="http://schemas.microsoft.com/office/drawing/2014/main" id="{4FFF0AE0-D0A2-4505-B14B-714BFC87EA31}"/>
                    </a:ext>
                  </a:extLst>
                </p14:cNvPr>
                <p14:cNvContentPartPr/>
                <p14:nvPr/>
              </p14:nvContentPartPr>
              <p14:xfrm>
                <a:off x="8599011" y="5936366"/>
                <a:ext cx="102960" cy="228240"/>
              </p14:xfrm>
            </p:contentPart>
          </mc:Choice>
          <mc:Fallback xmlns="">
            <p:pic>
              <p:nvPicPr>
                <p:cNvPr id="381" name="Ink 380">
                  <a:extLst>
                    <a:ext uri="{FF2B5EF4-FFF2-40B4-BE49-F238E27FC236}">
                      <a16:creationId xmlns:a16="http://schemas.microsoft.com/office/drawing/2014/main" id="{4FFF0AE0-D0A2-4505-B14B-714BFC87EA31}"/>
                    </a:ext>
                  </a:extLst>
                </p:cNvPr>
                <p:cNvPicPr/>
                <p:nvPr/>
              </p:nvPicPr>
              <p:blipFill>
                <a:blip r:embed="rId602"/>
                <a:stretch>
                  <a:fillRect/>
                </a:stretch>
              </p:blipFill>
              <p:spPr>
                <a:xfrm>
                  <a:off x="8590011" y="5927726"/>
                  <a:ext cx="120600" cy="245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3">
              <p14:nvContentPartPr>
                <p14:cNvPr id="385" name="Ink 384">
                  <a:extLst>
                    <a:ext uri="{FF2B5EF4-FFF2-40B4-BE49-F238E27FC236}">
                      <a16:creationId xmlns:a16="http://schemas.microsoft.com/office/drawing/2014/main" id="{18FF92B0-0DBF-4598-A807-8C48D5469AAF}"/>
                    </a:ext>
                  </a:extLst>
                </p14:cNvPr>
                <p14:cNvContentPartPr/>
                <p14:nvPr/>
              </p14:nvContentPartPr>
              <p14:xfrm>
                <a:off x="8750931" y="5905406"/>
                <a:ext cx="33480" cy="109080"/>
              </p14:xfrm>
            </p:contentPart>
          </mc:Choice>
          <mc:Fallback xmlns="">
            <p:pic>
              <p:nvPicPr>
                <p:cNvPr id="385" name="Ink 384">
                  <a:extLst>
                    <a:ext uri="{FF2B5EF4-FFF2-40B4-BE49-F238E27FC236}">
                      <a16:creationId xmlns:a16="http://schemas.microsoft.com/office/drawing/2014/main" id="{18FF92B0-0DBF-4598-A807-8C48D5469AAF}"/>
                    </a:ext>
                  </a:extLst>
                </p:cNvPr>
                <p:cNvPicPr/>
                <p:nvPr/>
              </p:nvPicPr>
              <p:blipFill>
                <a:blip r:embed="rId604"/>
                <a:stretch>
                  <a:fillRect/>
                </a:stretch>
              </p:blipFill>
              <p:spPr>
                <a:xfrm>
                  <a:off x="8741931" y="5896406"/>
                  <a:ext cx="51120" cy="12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5">
              <p14:nvContentPartPr>
                <p14:cNvPr id="386" name="Ink 385">
                  <a:extLst>
                    <a:ext uri="{FF2B5EF4-FFF2-40B4-BE49-F238E27FC236}">
                      <a16:creationId xmlns:a16="http://schemas.microsoft.com/office/drawing/2014/main" id="{C2DEB283-A433-4D4F-9BBE-ACFFDD4DC966}"/>
                    </a:ext>
                  </a:extLst>
                </p14:cNvPr>
                <p14:cNvContentPartPr/>
                <p14:nvPr/>
              </p14:nvContentPartPr>
              <p14:xfrm>
                <a:off x="8755251" y="6144806"/>
                <a:ext cx="6120" cy="41040"/>
              </p14:xfrm>
            </p:contentPart>
          </mc:Choice>
          <mc:Fallback xmlns="">
            <p:pic>
              <p:nvPicPr>
                <p:cNvPr id="386" name="Ink 385">
                  <a:extLst>
                    <a:ext uri="{FF2B5EF4-FFF2-40B4-BE49-F238E27FC236}">
                      <a16:creationId xmlns:a16="http://schemas.microsoft.com/office/drawing/2014/main" id="{C2DEB283-A433-4D4F-9BBE-ACFFDD4DC966}"/>
                    </a:ext>
                  </a:extLst>
                </p:cNvPr>
                <p:cNvPicPr/>
                <p:nvPr/>
              </p:nvPicPr>
              <p:blipFill>
                <a:blip r:embed="rId606"/>
                <a:stretch>
                  <a:fillRect/>
                </a:stretch>
              </p:blipFill>
              <p:spPr>
                <a:xfrm>
                  <a:off x="8746611" y="6136166"/>
                  <a:ext cx="2376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7">
              <p14:nvContentPartPr>
                <p14:cNvPr id="388" name="Ink 387">
                  <a:extLst>
                    <a:ext uri="{FF2B5EF4-FFF2-40B4-BE49-F238E27FC236}">
                      <a16:creationId xmlns:a16="http://schemas.microsoft.com/office/drawing/2014/main" id="{521D9A58-06EF-4E08-9664-0C054ECD138C}"/>
                    </a:ext>
                  </a:extLst>
                </p14:cNvPr>
                <p14:cNvContentPartPr/>
                <p14:nvPr/>
              </p14:nvContentPartPr>
              <p14:xfrm>
                <a:off x="8526291" y="5359646"/>
                <a:ext cx="207720" cy="227880"/>
              </p14:xfrm>
            </p:contentPart>
          </mc:Choice>
          <mc:Fallback xmlns="">
            <p:pic>
              <p:nvPicPr>
                <p:cNvPr id="388" name="Ink 387">
                  <a:extLst>
                    <a:ext uri="{FF2B5EF4-FFF2-40B4-BE49-F238E27FC236}">
                      <a16:creationId xmlns:a16="http://schemas.microsoft.com/office/drawing/2014/main" id="{521D9A58-06EF-4E08-9664-0C054ECD138C}"/>
                    </a:ext>
                  </a:extLst>
                </p:cNvPr>
                <p:cNvPicPr/>
                <p:nvPr/>
              </p:nvPicPr>
              <p:blipFill>
                <a:blip r:embed="rId608"/>
                <a:stretch>
                  <a:fillRect/>
                </a:stretch>
              </p:blipFill>
              <p:spPr>
                <a:xfrm>
                  <a:off x="8517291" y="5351006"/>
                  <a:ext cx="225360" cy="24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09">
              <p14:nvContentPartPr>
                <p14:cNvPr id="389" name="Ink 388">
                  <a:extLst>
                    <a:ext uri="{FF2B5EF4-FFF2-40B4-BE49-F238E27FC236}">
                      <a16:creationId xmlns:a16="http://schemas.microsoft.com/office/drawing/2014/main" id="{D6BFAA3C-7CEA-4C6A-834B-2B3DFC87CB91}"/>
                    </a:ext>
                  </a:extLst>
                </p14:cNvPr>
                <p14:cNvContentPartPr/>
                <p14:nvPr/>
              </p14:nvContentPartPr>
              <p14:xfrm>
                <a:off x="8505771" y="5536766"/>
                <a:ext cx="179280" cy="21600"/>
              </p14:xfrm>
            </p:contentPart>
          </mc:Choice>
          <mc:Fallback xmlns="">
            <p:pic>
              <p:nvPicPr>
                <p:cNvPr id="389" name="Ink 388">
                  <a:extLst>
                    <a:ext uri="{FF2B5EF4-FFF2-40B4-BE49-F238E27FC236}">
                      <a16:creationId xmlns:a16="http://schemas.microsoft.com/office/drawing/2014/main" id="{D6BFAA3C-7CEA-4C6A-834B-2B3DFC87CB91}"/>
                    </a:ext>
                  </a:extLst>
                </p:cNvPr>
                <p:cNvPicPr/>
                <p:nvPr/>
              </p:nvPicPr>
              <p:blipFill>
                <a:blip r:embed="rId610"/>
                <a:stretch>
                  <a:fillRect/>
                </a:stretch>
              </p:blipFill>
              <p:spPr>
                <a:xfrm>
                  <a:off x="8497131" y="5527766"/>
                  <a:ext cx="1969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1">
              <p14:nvContentPartPr>
                <p14:cNvPr id="390" name="Ink 389">
                  <a:extLst>
                    <a:ext uri="{FF2B5EF4-FFF2-40B4-BE49-F238E27FC236}">
                      <a16:creationId xmlns:a16="http://schemas.microsoft.com/office/drawing/2014/main" id="{512898C2-DFC0-4868-96F2-F11146934A19}"/>
                    </a:ext>
                  </a:extLst>
                </p14:cNvPr>
                <p14:cNvContentPartPr/>
                <p14:nvPr/>
              </p14:nvContentPartPr>
              <p14:xfrm>
                <a:off x="8739771" y="5504726"/>
                <a:ext cx="108360" cy="203400"/>
              </p14:xfrm>
            </p:contentPart>
          </mc:Choice>
          <mc:Fallback xmlns="">
            <p:pic>
              <p:nvPicPr>
                <p:cNvPr id="390" name="Ink 389">
                  <a:extLst>
                    <a:ext uri="{FF2B5EF4-FFF2-40B4-BE49-F238E27FC236}">
                      <a16:creationId xmlns:a16="http://schemas.microsoft.com/office/drawing/2014/main" id="{512898C2-DFC0-4868-96F2-F11146934A19}"/>
                    </a:ext>
                  </a:extLst>
                </p:cNvPr>
                <p:cNvPicPr/>
                <p:nvPr/>
              </p:nvPicPr>
              <p:blipFill>
                <a:blip r:embed="rId612"/>
                <a:stretch>
                  <a:fillRect/>
                </a:stretch>
              </p:blipFill>
              <p:spPr>
                <a:xfrm>
                  <a:off x="8731131" y="5495726"/>
                  <a:ext cx="12600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3">
              <p14:nvContentPartPr>
                <p14:cNvPr id="391" name="Ink 390">
                  <a:extLst>
                    <a:ext uri="{FF2B5EF4-FFF2-40B4-BE49-F238E27FC236}">
                      <a16:creationId xmlns:a16="http://schemas.microsoft.com/office/drawing/2014/main" id="{F68708AA-29A7-4FB4-B930-19FDAD464E2A}"/>
                    </a:ext>
                  </a:extLst>
                </p14:cNvPr>
                <p14:cNvContentPartPr/>
                <p14:nvPr/>
              </p14:nvContentPartPr>
              <p14:xfrm>
                <a:off x="8950011" y="5384126"/>
                <a:ext cx="60480" cy="238320"/>
              </p14:xfrm>
            </p:contentPart>
          </mc:Choice>
          <mc:Fallback xmlns="">
            <p:pic>
              <p:nvPicPr>
                <p:cNvPr id="391" name="Ink 390">
                  <a:extLst>
                    <a:ext uri="{FF2B5EF4-FFF2-40B4-BE49-F238E27FC236}">
                      <a16:creationId xmlns:a16="http://schemas.microsoft.com/office/drawing/2014/main" id="{F68708AA-29A7-4FB4-B930-19FDAD464E2A}"/>
                    </a:ext>
                  </a:extLst>
                </p:cNvPr>
                <p:cNvPicPr/>
                <p:nvPr/>
              </p:nvPicPr>
              <p:blipFill>
                <a:blip r:embed="rId614"/>
                <a:stretch>
                  <a:fillRect/>
                </a:stretch>
              </p:blipFill>
              <p:spPr>
                <a:xfrm>
                  <a:off x="8941371" y="5375486"/>
                  <a:ext cx="78120" cy="25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5">
              <p14:nvContentPartPr>
                <p14:cNvPr id="392" name="Ink 391">
                  <a:extLst>
                    <a:ext uri="{FF2B5EF4-FFF2-40B4-BE49-F238E27FC236}">
                      <a16:creationId xmlns:a16="http://schemas.microsoft.com/office/drawing/2014/main" id="{8E0CA0FC-180E-4673-BF41-1A9E774272E5}"/>
                    </a:ext>
                  </a:extLst>
                </p14:cNvPr>
                <p14:cNvContentPartPr/>
                <p14:nvPr/>
              </p14:nvContentPartPr>
              <p14:xfrm>
                <a:off x="9043971" y="5457206"/>
                <a:ext cx="101160" cy="220320"/>
              </p14:xfrm>
            </p:contentPart>
          </mc:Choice>
          <mc:Fallback xmlns="">
            <p:pic>
              <p:nvPicPr>
                <p:cNvPr id="392" name="Ink 391">
                  <a:extLst>
                    <a:ext uri="{FF2B5EF4-FFF2-40B4-BE49-F238E27FC236}">
                      <a16:creationId xmlns:a16="http://schemas.microsoft.com/office/drawing/2014/main" id="{8E0CA0FC-180E-4673-BF41-1A9E774272E5}"/>
                    </a:ext>
                  </a:extLst>
                </p:cNvPr>
                <p:cNvPicPr/>
                <p:nvPr/>
              </p:nvPicPr>
              <p:blipFill>
                <a:blip r:embed="rId616"/>
                <a:stretch>
                  <a:fillRect/>
                </a:stretch>
              </p:blipFill>
              <p:spPr>
                <a:xfrm>
                  <a:off x="9034971" y="5448206"/>
                  <a:ext cx="11880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7">
              <p14:nvContentPartPr>
                <p14:cNvPr id="393" name="Ink 392">
                  <a:extLst>
                    <a:ext uri="{FF2B5EF4-FFF2-40B4-BE49-F238E27FC236}">
                      <a16:creationId xmlns:a16="http://schemas.microsoft.com/office/drawing/2014/main" id="{3C69A737-F3E0-4459-A76D-AE7641E88A36}"/>
                    </a:ext>
                  </a:extLst>
                </p14:cNvPr>
                <p14:cNvContentPartPr/>
                <p14:nvPr/>
              </p14:nvContentPartPr>
              <p14:xfrm>
                <a:off x="9185811" y="5418686"/>
                <a:ext cx="110160" cy="226080"/>
              </p14:xfrm>
            </p:contentPart>
          </mc:Choice>
          <mc:Fallback xmlns="">
            <p:pic>
              <p:nvPicPr>
                <p:cNvPr id="393" name="Ink 392">
                  <a:extLst>
                    <a:ext uri="{FF2B5EF4-FFF2-40B4-BE49-F238E27FC236}">
                      <a16:creationId xmlns:a16="http://schemas.microsoft.com/office/drawing/2014/main" id="{3C69A737-F3E0-4459-A76D-AE7641E88A36}"/>
                    </a:ext>
                  </a:extLst>
                </p:cNvPr>
                <p:cNvPicPr/>
                <p:nvPr/>
              </p:nvPicPr>
              <p:blipFill>
                <a:blip r:embed="rId618"/>
                <a:stretch>
                  <a:fillRect/>
                </a:stretch>
              </p:blipFill>
              <p:spPr>
                <a:xfrm>
                  <a:off x="9177171" y="5409686"/>
                  <a:ext cx="127800" cy="24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9">
              <p14:nvContentPartPr>
                <p14:cNvPr id="394" name="Ink 393">
                  <a:extLst>
                    <a:ext uri="{FF2B5EF4-FFF2-40B4-BE49-F238E27FC236}">
                      <a16:creationId xmlns:a16="http://schemas.microsoft.com/office/drawing/2014/main" id="{7ABD8919-3DA7-4723-9F9B-7DCE4B934E03}"/>
                    </a:ext>
                  </a:extLst>
                </p14:cNvPr>
                <p14:cNvContentPartPr/>
                <p14:nvPr/>
              </p14:nvContentPartPr>
              <p14:xfrm>
                <a:off x="9370491" y="5213486"/>
                <a:ext cx="109440" cy="230760"/>
              </p14:xfrm>
            </p:contentPart>
          </mc:Choice>
          <mc:Fallback xmlns="">
            <p:pic>
              <p:nvPicPr>
                <p:cNvPr id="394" name="Ink 393">
                  <a:extLst>
                    <a:ext uri="{FF2B5EF4-FFF2-40B4-BE49-F238E27FC236}">
                      <a16:creationId xmlns:a16="http://schemas.microsoft.com/office/drawing/2014/main" id="{7ABD8919-3DA7-4723-9F9B-7DCE4B934E03}"/>
                    </a:ext>
                  </a:extLst>
                </p:cNvPr>
                <p:cNvPicPr/>
                <p:nvPr/>
              </p:nvPicPr>
              <p:blipFill>
                <a:blip r:embed="rId620"/>
                <a:stretch>
                  <a:fillRect/>
                </a:stretch>
              </p:blipFill>
              <p:spPr>
                <a:xfrm>
                  <a:off x="9361851" y="5204486"/>
                  <a:ext cx="127080" cy="24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1">
              <p14:nvContentPartPr>
                <p14:cNvPr id="396" name="Ink 395">
                  <a:extLst>
                    <a:ext uri="{FF2B5EF4-FFF2-40B4-BE49-F238E27FC236}">
                      <a16:creationId xmlns:a16="http://schemas.microsoft.com/office/drawing/2014/main" id="{20E46650-6687-402E-830D-F8CFB62E68C0}"/>
                    </a:ext>
                  </a:extLst>
                </p14:cNvPr>
                <p14:cNvContentPartPr/>
                <p14:nvPr/>
              </p14:nvContentPartPr>
              <p14:xfrm>
                <a:off x="9607011" y="5422646"/>
                <a:ext cx="93600" cy="302040"/>
              </p14:xfrm>
            </p:contentPart>
          </mc:Choice>
          <mc:Fallback xmlns="">
            <p:pic>
              <p:nvPicPr>
                <p:cNvPr id="396" name="Ink 395">
                  <a:extLst>
                    <a:ext uri="{FF2B5EF4-FFF2-40B4-BE49-F238E27FC236}">
                      <a16:creationId xmlns:a16="http://schemas.microsoft.com/office/drawing/2014/main" id="{20E46650-6687-402E-830D-F8CFB62E68C0}"/>
                    </a:ext>
                  </a:extLst>
                </p:cNvPr>
                <p:cNvPicPr/>
                <p:nvPr/>
              </p:nvPicPr>
              <p:blipFill>
                <a:blip r:embed="rId622"/>
                <a:stretch>
                  <a:fillRect/>
                </a:stretch>
              </p:blipFill>
              <p:spPr>
                <a:xfrm>
                  <a:off x="9598371" y="5414006"/>
                  <a:ext cx="111240" cy="31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3">
              <p14:nvContentPartPr>
                <p14:cNvPr id="397" name="Ink 396">
                  <a:extLst>
                    <a:ext uri="{FF2B5EF4-FFF2-40B4-BE49-F238E27FC236}">
                      <a16:creationId xmlns:a16="http://schemas.microsoft.com/office/drawing/2014/main" id="{65750219-F84C-4816-AC3D-8D26B199C01C}"/>
                    </a:ext>
                  </a:extLst>
                </p14:cNvPr>
                <p14:cNvContentPartPr/>
                <p14:nvPr/>
              </p14:nvContentPartPr>
              <p14:xfrm>
                <a:off x="9792411" y="5518406"/>
                <a:ext cx="37080" cy="166320"/>
              </p14:xfrm>
            </p:contentPart>
          </mc:Choice>
          <mc:Fallback xmlns="">
            <p:pic>
              <p:nvPicPr>
                <p:cNvPr id="397" name="Ink 396">
                  <a:extLst>
                    <a:ext uri="{FF2B5EF4-FFF2-40B4-BE49-F238E27FC236}">
                      <a16:creationId xmlns:a16="http://schemas.microsoft.com/office/drawing/2014/main" id="{65750219-F84C-4816-AC3D-8D26B199C01C}"/>
                    </a:ext>
                  </a:extLst>
                </p:cNvPr>
                <p:cNvPicPr/>
                <p:nvPr/>
              </p:nvPicPr>
              <p:blipFill>
                <a:blip r:embed="rId624"/>
                <a:stretch>
                  <a:fillRect/>
                </a:stretch>
              </p:blipFill>
              <p:spPr>
                <a:xfrm>
                  <a:off x="9783411" y="5509406"/>
                  <a:ext cx="5472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5">
              <p14:nvContentPartPr>
                <p14:cNvPr id="398" name="Ink 397">
                  <a:extLst>
                    <a:ext uri="{FF2B5EF4-FFF2-40B4-BE49-F238E27FC236}">
                      <a16:creationId xmlns:a16="http://schemas.microsoft.com/office/drawing/2014/main" id="{8660C741-0E3A-497D-AF07-8FCA0907F92B}"/>
                    </a:ext>
                  </a:extLst>
                </p14:cNvPr>
                <p14:cNvContentPartPr/>
                <p14:nvPr/>
              </p14:nvContentPartPr>
              <p14:xfrm>
                <a:off x="9959091" y="5569526"/>
                <a:ext cx="124920" cy="19800"/>
              </p14:xfrm>
            </p:contentPart>
          </mc:Choice>
          <mc:Fallback xmlns="">
            <p:pic>
              <p:nvPicPr>
                <p:cNvPr id="398" name="Ink 397">
                  <a:extLst>
                    <a:ext uri="{FF2B5EF4-FFF2-40B4-BE49-F238E27FC236}">
                      <a16:creationId xmlns:a16="http://schemas.microsoft.com/office/drawing/2014/main" id="{8660C741-0E3A-497D-AF07-8FCA0907F92B}"/>
                    </a:ext>
                  </a:extLst>
                </p:cNvPr>
                <p:cNvPicPr/>
                <p:nvPr/>
              </p:nvPicPr>
              <p:blipFill>
                <a:blip r:embed="rId626"/>
                <a:stretch>
                  <a:fillRect/>
                </a:stretch>
              </p:blipFill>
              <p:spPr>
                <a:xfrm>
                  <a:off x="9950451" y="5560526"/>
                  <a:ext cx="1425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7">
              <p14:nvContentPartPr>
                <p14:cNvPr id="400" name="Ink 399">
                  <a:extLst>
                    <a:ext uri="{FF2B5EF4-FFF2-40B4-BE49-F238E27FC236}">
                      <a16:creationId xmlns:a16="http://schemas.microsoft.com/office/drawing/2014/main" id="{D0C867E2-BCAC-4762-8E7E-B7CF10DC1861}"/>
                    </a:ext>
                  </a:extLst>
                </p14:cNvPr>
                <p14:cNvContentPartPr/>
                <p14:nvPr/>
              </p14:nvContentPartPr>
              <p14:xfrm>
                <a:off x="10223331" y="5418686"/>
                <a:ext cx="180000" cy="233640"/>
              </p14:xfrm>
            </p:contentPart>
          </mc:Choice>
          <mc:Fallback xmlns="">
            <p:pic>
              <p:nvPicPr>
                <p:cNvPr id="400" name="Ink 399">
                  <a:extLst>
                    <a:ext uri="{FF2B5EF4-FFF2-40B4-BE49-F238E27FC236}">
                      <a16:creationId xmlns:a16="http://schemas.microsoft.com/office/drawing/2014/main" id="{D0C867E2-BCAC-4762-8E7E-B7CF10DC1861}"/>
                    </a:ext>
                  </a:extLst>
                </p:cNvPr>
                <p:cNvPicPr/>
                <p:nvPr/>
              </p:nvPicPr>
              <p:blipFill>
                <a:blip r:embed="rId628"/>
                <a:stretch>
                  <a:fillRect/>
                </a:stretch>
              </p:blipFill>
              <p:spPr>
                <a:xfrm>
                  <a:off x="10214331" y="5409686"/>
                  <a:ext cx="197640" cy="25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29">
              <p14:nvContentPartPr>
                <p14:cNvPr id="401" name="Ink 400">
                  <a:extLst>
                    <a:ext uri="{FF2B5EF4-FFF2-40B4-BE49-F238E27FC236}">
                      <a16:creationId xmlns:a16="http://schemas.microsoft.com/office/drawing/2014/main" id="{4B2BAA10-6499-41FE-965F-3F0F4FE6A3BE}"/>
                    </a:ext>
                  </a:extLst>
                </p14:cNvPr>
                <p14:cNvContentPartPr/>
                <p14:nvPr/>
              </p14:nvContentPartPr>
              <p14:xfrm>
                <a:off x="10174731" y="5572406"/>
                <a:ext cx="181080" cy="23040"/>
              </p14:xfrm>
            </p:contentPart>
          </mc:Choice>
          <mc:Fallback xmlns="">
            <p:pic>
              <p:nvPicPr>
                <p:cNvPr id="401" name="Ink 400">
                  <a:extLst>
                    <a:ext uri="{FF2B5EF4-FFF2-40B4-BE49-F238E27FC236}">
                      <a16:creationId xmlns:a16="http://schemas.microsoft.com/office/drawing/2014/main" id="{4B2BAA10-6499-41FE-965F-3F0F4FE6A3BE}"/>
                    </a:ext>
                  </a:extLst>
                </p:cNvPr>
                <p:cNvPicPr/>
                <p:nvPr/>
              </p:nvPicPr>
              <p:blipFill>
                <a:blip r:embed="rId630"/>
                <a:stretch>
                  <a:fillRect/>
                </a:stretch>
              </p:blipFill>
              <p:spPr>
                <a:xfrm>
                  <a:off x="10165731" y="5563406"/>
                  <a:ext cx="19872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1">
              <p14:nvContentPartPr>
                <p14:cNvPr id="402" name="Ink 401">
                  <a:extLst>
                    <a:ext uri="{FF2B5EF4-FFF2-40B4-BE49-F238E27FC236}">
                      <a16:creationId xmlns:a16="http://schemas.microsoft.com/office/drawing/2014/main" id="{8086A4D6-4796-41AA-8E04-D7163B162BC3}"/>
                    </a:ext>
                  </a:extLst>
                </p14:cNvPr>
                <p14:cNvContentPartPr/>
                <p14:nvPr/>
              </p14:nvContentPartPr>
              <p14:xfrm>
                <a:off x="10348971" y="5618486"/>
                <a:ext cx="111600" cy="208080"/>
              </p14:xfrm>
            </p:contentPart>
          </mc:Choice>
          <mc:Fallback xmlns="">
            <p:pic>
              <p:nvPicPr>
                <p:cNvPr id="402" name="Ink 401">
                  <a:extLst>
                    <a:ext uri="{FF2B5EF4-FFF2-40B4-BE49-F238E27FC236}">
                      <a16:creationId xmlns:a16="http://schemas.microsoft.com/office/drawing/2014/main" id="{8086A4D6-4796-41AA-8E04-D7163B162BC3}"/>
                    </a:ext>
                  </a:extLst>
                </p:cNvPr>
                <p:cNvPicPr/>
                <p:nvPr/>
              </p:nvPicPr>
              <p:blipFill>
                <a:blip r:embed="rId632"/>
                <a:stretch>
                  <a:fillRect/>
                </a:stretch>
              </p:blipFill>
              <p:spPr>
                <a:xfrm>
                  <a:off x="10339971" y="5609846"/>
                  <a:ext cx="129240" cy="22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3">
              <p14:nvContentPartPr>
                <p14:cNvPr id="403" name="Ink 402">
                  <a:extLst>
                    <a:ext uri="{FF2B5EF4-FFF2-40B4-BE49-F238E27FC236}">
                      <a16:creationId xmlns:a16="http://schemas.microsoft.com/office/drawing/2014/main" id="{BC382B28-5CA6-4F47-8000-D872C5868265}"/>
                    </a:ext>
                  </a:extLst>
                </p14:cNvPr>
                <p14:cNvContentPartPr/>
                <p14:nvPr/>
              </p14:nvContentPartPr>
              <p14:xfrm>
                <a:off x="10534731" y="5515526"/>
                <a:ext cx="54000" cy="173520"/>
              </p14:xfrm>
            </p:contentPart>
          </mc:Choice>
          <mc:Fallback xmlns="">
            <p:pic>
              <p:nvPicPr>
                <p:cNvPr id="403" name="Ink 402">
                  <a:extLst>
                    <a:ext uri="{FF2B5EF4-FFF2-40B4-BE49-F238E27FC236}">
                      <a16:creationId xmlns:a16="http://schemas.microsoft.com/office/drawing/2014/main" id="{BC382B28-5CA6-4F47-8000-D872C5868265}"/>
                    </a:ext>
                  </a:extLst>
                </p:cNvPr>
                <p:cNvPicPr/>
                <p:nvPr/>
              </p:nvPicPr>
              <p:blipFill>
                <a:blip r:embed="rId634"/>
                <a:stretch>
                  <a:fillRect/>
                </a:stretch>
              </p:blipFill>
              <p:spPr>
                <a:xfrm>
                  <a:off x="10525731" y="5506886"/>
                  <a:ext cx="716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5">
              <p14:nvContentPartPr>
                <p14:cNvPr id="404" name="Ink 403">
                  <a:extLst>
                    <a:ext uri="{FF2B5EF4-FFF2-40B4-BE49-F238E27FC236}">
                      <a16:creationId xmlns:a16="http://schemas.microsoft.com/office/drawing/2014/main" id="{87EF6A4D-2F2D-43DD-BD9F-FEB1DC65D568}"/>
                    </a:ext>
                  </a:extLst>
                </p14:cNvPr>
                <p14:cNvContentPartPr/>
                <p14:nvPr/>
              </p14:nvContentPartPr>
              <p14:xfrm>
                <a:off x="10634451" y="5548286"/>
                <a:ext cx="127800" cy="240480"/>
              </p14:xfrm>
            </p:contentPart>
          </mc:Choice>
          <mc:Fallback xmlns="">
            <p:pic>
              <p:nvPicPr>
                <p:cNvPr id="404" name="Ink 403">
                  <a:extLst>
                    <a:ext uri="{FF2B5EF4-FFF2-40B4-BE49-F238E27FC236}">
                      <a16:creationId xmlns:a16="http://schemas.microsoft.com/office/drawing/2014/main" id="{87EF6A4D-2F2D-43DD-BD9F-FEB1DC65D568}"/>
                    </a:ext>
                  </a:extLst>
                </p:cNvPr>
                <p:cNvPicPr/>
                <p:nvPr/>
              </p:nvPicPr>
              <p:blipFill>
                <a:blip r:embed="rId636"/>
                <a:stretch>
                  <a:fillRect/>
                </a:stretch>
              </p:blipFill>
              <p:spPr>
                <a:xfrm>
                  <a:off x="10625811" y="5539286"/>
                  <a:ext cx="14544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7">
              <p14:nvContentPartPr>
                <p14:cNvPr id="405" name="Ink 404">
                  <a:extLst>
                    <a:ext uri="{FF2B5EF4-FFF2-40B4-BE49-F238E27FC236}">
                      <a16:creationId xmlns:a16="http://schemas.microsoft.com/office/drawing/2014/main" id="{24651243-B1A5-4DFE-88FB-9EE73E1DF1D2}"/>
                    </a:ext>
                  </a:extLst>
                </p14:cNvPr>
                <p14:cNvContentPartPr/>
                <p14:nvPr/>
              </p14:nvContentPartPr>
              <p14:xfrm>
                <a:off x="10837491" y="5458286"/>
                <a:ext cx="62640" cy="306360"/>
              </p14:xfrm>
            </p:contentPart>
          </mc:Choice>
          <mc:Fallback xmlns="">
            <p:pic>
              <p:nvPicPr>
                <p:cNvPr id="405" name="Ink 404">
                  <a:extLst>
                    <a:ext uri="{FF2B5EF4-FFF2-40B4-BE49-F238E27FC236}">
                      <a16:creationId xmlns:a16="http://schemas.microsoft.com/office/drawing/2014/main" id="{24651243-B1A5-4DFE-88FB-9EE73E1DF1D2}"/>
                    </a:ext>
                  </a:extLst>
                </p:cNvPr>
                <p:cNvPicPr/>
                <p:nvPr/>
              </p:nvPicPr>
              <p:blipFill>
                <a:blip r:embed="rId638"/>
                <a:stretch>
                  <a:fillRect/>
                </a:stretch>
              </p:blipFill>
              <p:spPr>
                <a:xfrm>
                  <a:off x="10828491" y="5449286"/>
                  <a:ext cx="80280" cy="32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9">
              <p14:nvContentPartPr>
                <p14:cNvPr id="407" name="Ink 406">
                  <a:extLst>
                    <a:ext uri="{FF2B5EF4-FFF2-40B4-BE49-F238E27FC236}">
                      <a16:creationId xmlns:a16="http://schemas.microsoft.com/office/drawing/2014/main" id="{8290B342-419F-4EFA-BA4E-5A2BCE5B583D}"/>
                    </a:ext>
                  </a:extLst>
                </p14:cNvPr>
                <p14:cNvContentPartPr/>
                <p14:nvPr/>
              </p14:nvContentPartPr>
              <p14:xfrm>
                <a:off x="10873131" y="5311766"/>
                <a:ext cx="117360" cy="103320"/>
              </p14:xfrm>
            </p:contentPart>
          </mc:Choice>
          <mc:Fallback xmlns="">
            <p:pic>
              <p:nvPicPr>
                <p:cNvPr id="407" name="Ink 406">
                  <a:extLst>
                    <a:ext uri="{FF2B5EF4-FFF2-40B4-BE49-F238E27FC236}">
                      <a16:creationId xmlns:a16="http://schemas.microsoft.com/office/drawing/2014/main" id="{8290B342-419F-4EFA-BA4E-5A2BCE5B583D}"/>
                    </a:ext>
                  </a:extLst>
                </p:cNvPr>
                <p:cNvPicPr/>
                <p:nvPr/>
              </p:nvPicPr>
              <p:blipFill>
                <a:blip r:embed="rId640"/>
                <a:stretch>
                  <a:fillRect/>
                </a:stretch>
              </p:blipFill>
              <p:spPr>
                <a:xfrm>
                  <a:off x="10864131" y="5302766"/>
                  <a:ext cx="1350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1">
              <p14:nvContentPartPr>
                <p14:cNvPr id="408" name="Ink 407">
                  <a:extLst>
                    <a:ext uri="{FF2B5EF4-FFF2-40B4-BE49-F238E27FC236}">
                      <a16:creationId xmlns:a16="http://schemas.microsoft.com/office/drawing/2014/main" id="{6F38F1AE-6576-4A34-9F04-B7F0F9C0A7CC}"/>
                    </a:ext>
                  </a:extLst>
                </p14:cNvPr>
                <p14:cNvContentPartPr/>
                <p14:nvPr/>
              </p14:nvContentPartPr>
              <p14:xfrm>
                <a:off x="11063931" y="5349926"/>
                <a:ext cx="82440" cy="22680"/>
              </p14:xfrm>
            </p:contentPart>
          </mc:Choice>
          <mc:Fallback xmlns="">
            <p:pic>
              <p:nvPicPr>
                <p:cNvPr id="408" name="Ink 407">
                  <a:extLst>
                    <a:ext uri="{FF2B5EF4-FFF2-40B4-BE49-F238E27FC236}">
                      <a16:creationId xmlns:a16="http://schemas.microsoft.com/office/drawing/2014/main" id="{6F38F1AE-6576-4A34-9F04-B7F0F9C0A7CC}"/>
                    </a:ext>
                  </a:extLst>
                </p:cNvPr>
                <p:cNvPicPr/>
                <p:nvPr/>
              </p:nvPicPr>
              <p:blipFill>
                <a:blip r:embed="rId642"/>
                <a:stretch>
                  <a:fillRect/>
                </a:stretch>
              </p:blipFill>
              <p:spPr>
                <a:xfrm>
                  <a:off x="11054931" y="5340926"/>
                  <a:ext cx="10008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3">
              <p14:nvContentPartPr>
                <p14:cNvPr id="409" name="Ink 408">
                  <a:extLst>
                    <a:ext uri="{FF2B5EF4-FFF2-40B4-BE49-F238E27FC236}">
                      <a16:creationId xmlns:a16="http://schemas.microsoft.com/office/drawing/2014/main" id="{DBD255B6-95BF-40A5-AC58-66C023C11278}"/>
                    </a:ext>
                  </a:extLst>
                </p14:cNvPr>
                <p14:cNvContentPartPr/>
                <p14:nvPr/>
              </p14:nvContentPartPr>
              <p14:xfrm>
                <a:off x="11192451" y="5258846"/>
                <a:ext cx="118800" cy="148320"/>
              </p14:xfrm>
            </p:contentPart>
          </mc:Choice>
          <mc:Fallback xmlns="">
            <p:pic>
              <p:nvPicPr>
                <p:cNvPr id="409" name="Ink 408">
                  <a:extLst>
                    <a:ext uri="{FF2B5EF4-FFF2-40B4-BE49-F238E27FC236}">
                      <a16:creationId xmlns:a16="http://schemas.microsoft.com/office/drawing/2014/main" id="{DBD255B6-95BF-40A5-AC58-66C023C11278}"/>
                    </a:ext>
                  </a:extLst>
                </p:cNvPr>
                <p:cNvPicPr/>
                <p:nvPr/>
              </p:nvPicPr>
              <p:blipFill>
                <a:blip r:embed="rId644"/>
                <a:stretch>
                  <a:fillRect/>
                </a:stretch>
              </p:blipFill>
              <p:spPr>
                <a:xfrm>
                  <a:off x="11183811" y="5249846"/>
                  <a:ext cx="13644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5">
              <p14:nvContentPartPr>
                <p14:cNvPr id="410" name="Ink 409">
                  <a:extLst>
                    <a:ext uri="{FF2B5EF4-FFF2-40B4-BE49-F238E27FC236}">
                      <a16:creationId xmlns:a16="http://schemas.microsoft.com/office/drawing/2014/main" id="{FF924EA4-24B0-48B7-B7F2-834DE2836EFF}"/>
                    </a:ext>
                  </a:extLst>
                </p14:cNvPr>
                <p14:cNvContentPartPr/>
                <p14:nvPr/>
              </p14:nvContentPartPr>
              <p14:xfrm>
                <a:off x="11363091" y="5342366"/>
                <a:ext cx="79920" cy="19800"/>
              </p14:xfrm>
            </p:contentPart>
          </mc:Choice>
          <mc:Fallback xmlns="">
            <p:pic>
              <p:nvPicPr>
                <p:cNvPr id="410" name="Ink 409">
                  <a:extLst>
                    <a:ext uri="{FF2B5EF4-FFF2-40B4-BE49-F238E27FC236}">
                      <a16:creationId xmlns:a16="http://schemas.microsoft.com/office/drawing/2014/main" id="{FF924EA4-24B0-48B7-B7F2-834DE2836EFF}"/>
                    </a:ext>
                  </a:extLst>
                </p:cNvPr>
                <p:cNvPicPr/>
                <p:nvPr/>
              </p:nvPicPr>
              <p:blipFill>
                <a:blip r:embed="rId646"/>
                <a:stretch>
                  <a:fillRect/>
                </a:stretch>
              </p:blipFill>
              <p:spPr>
                <a:xfrm>
                  <a:off x="11354091" y="5333726"/>
                  <a:ext cx="97560" cy="37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7">
              <p14:nvContentPartPr>
                <p14:cNvPr id="411" name="Ink 410">
                  <a:extLst>
                    <a:ext uri="{FF2B5EF4-FFF2-40B4-BE49-F238E27FC236}">
                      <a16:creationId xmlns:a16="http://schemas.microsoft.com/office/drawing/2014/main" id="{7E29C560-19F6-45C5-8218-A85EBF379B5C}"/>
                    </a:ext>
                  </a:extLst>
                </p14:cNvPr>
                <p14:cNvContentPartPr/>
                <p14:nvPr/>
              </p14:nvContentPartPr>
              <p14:xfrm>
                <a:off x="11536611" y="5285126"/>
                <a:ext cx="16560" cy="93240"/>
              </p14:xfrm>
            </p:contentPart>
          </mc:Choice>
          <mc:Fallback xmlns="">
            <p:pic>
              <p:nvPicPr>
                <p:cNvPr id="411" name="Ink 410">
                  <a:extLst>
                    <a:ext uri="{FF2B5EF4-FFF2-40B4-BE49-F238E27FC236}">
                      <a16:creationId xmlns:a16="http://schemas.microsoft.com/office/drawing/2014/main" id="{7E29C560-19F6-45C5-8218-A85EBF379B5C}"/>
                    </a:ext>
                  </a:extLst>
                </p:cNvPr>
                <p:cNvPicPr/>
                <p:nvPr/>
              </p:nvPicPr>
              <p:blipFill>
                <a:blip r:embed="rId648"/>
                <a:stretch>
                  <a:fillRect/>
                </a:stretch>
              </p:blipFill>
              <p:spPr>
                <a:xfrm>
                  <a:off x="11527971" y="5276126"/>
                  <a:ext cx="34200" cy="11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49">
              <p14:nvContentPartPr>
                <p14:cNvPr id="412" name="Ink 411">
                  <a:extLst>
                    <a:ext uri="{FF2B5EF4-FFF2-40B4-BE49-F238E27FC236}">
                      <a16:creationId xmlns:a16="http://schemas.microsoft.com/office/drawing/2014/main" id="{D715877F-DA4A-4578-9ED2-602301D6056F}"/>
                    </a:ext>
                  </a:extLst>
                </p14:cNvPr>
                <p14:cNvContentPartPr/>
                <p14:nvPr/>
              </p14:nvContentPartPr>
              <p14:xfrm>
                <a:off x="11453091" y="5409686"/>
                <a:ext cx="202320" cy="397800"/>
              </p14:xfrm>
            </p:contentPart>
          </mc:Choice>
          <mc:Fallback xmlns="">
            <p:pic>
              <p:nvPicPr>
                <p:cNvPr id="412" name="Ink 411">
                  <a:extLst>
                    <a:ext uri="{FF2B5EF4-FFF2-40B4-BE49-F238E27FC236}">
                      <a16:creationId xmlns:a16="http://schemas.microsoft.com/office/drawing/2014/main" id="{D715877F-DA4A-4578-9ED2-602301D6056F}"/>
                    </a:ext>
                  </a:extLst>
                </p:cNvPr>
                <p:cNvPicPr/>
                <p:nvPr/>
              </p:nvPicPr>
              <p:blipFill>
                <a:blip r:embed="rId650"/>
                <a:stretch>
                  <a:fillRect/>
                </a:stretch>
              </p:blipFill>
              <p:spPr>
                <a:xfrm>
                  <a:off x="11444451" y="5401046"/>
                  <a:ext cx="219960" cy="415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1">
              <p14:nvContentPartPr>
                <p14:cNvPr id="413" name="Ink 412">
                  <a:extLst>
                    <a:ext uri="{FF2B5EF4-FFF2-40B4-BE49-F238E27FC236}">
                      <a16:creationId xmlns:a16="http://schemas.microsoft.com/office/drawing/2014/main" id="{B5575E60-2515-4AAD-80BC-CB8BD499C318}"/>
                    </a:ext>
                  </a:extLst>
                </p14:cNvPr>
                <p14:cNvContentPartPr/>
                <p14:nvPr/>
              </p14:nvContentPartPr>
              <p14:xfrm>
                <a:off x="11692131" y="5581046"/>
                <a:ext cx="114120" cy="229320"/>
              </p14:xfrm>
            </p:contentPart>
          </mc:Choice>
          <mc:Fallback xmlns="">
            <p:pic>
              <p:nvPicPr>
                <p:cNvPr id="413" name="Ink 412">
                  <a:extLst>
                    <a:ext uri="{FF2B5EF4-FFF2-40B4-BE49-F238E27FC236}">
                      <a16:creationId xmlns:a16="http://schemas.microsoft.com/office/drawing/2014/main" id="{B5575E60-2515-4AAD-80BC-CB8BD499C318}"/>
                    </a:ext>
                  </a:extLst>
                </p:cNvPr>
                <p:cNvPicPr/>
                <p:nvPr/>
              </p:nvPicPr>
              <p:blipFill>
                <a:blip r:embed="rId652"/>
                <a:stretch>
                  <a:fillRect/>
                </a:stretch>
              </p:blipFill>
              <p:spPr>
                <a:xfrm>
                  <a:off x="11683131" y="5572046"/>
                  <a:ext cx="131760" cy="24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3">
              <p14:nvContentPartPr>
                <p14:cNvPr id="414" name="Ink 413">
                  <a:extLst>
                    <a:ext uri="{FF2B5EF4-FFF2-40B4-BE49-F238E27FC236}">
                      <a16:creationId xmlns:a16="http://schemas.microsoft.com/office/drawing/2014/main" id="{5D360E1A-F1E4-40C9-A398-00A3FDDBB29A}"/>
                    </a:ext>
                  </a:extLst>
                </p14:cNvPr>
                <p14:cNvContentPartPr/>
                <p14:nvPr/>
              </p14:nvContentPartPr>
              <p14:xfrm>
                <a:off x="11897331" y="5484926"/>
                <a:ext cx="18360" cy="223560"/>
              </p14:xfrm>
            </p:contentPart>
          </mc:Choice>
          <mc:Fallback xmlns="">
            <p:pic>
              <p:nvPicPr>
                <p:cNvPr id="414" name="Ink 413">
                  <a:extLst>
                    <a:ext uri="{FF2B5EF4-FFF2-40B4-BE49-F238E27FC236}">
                      <a16:creationId xmlns:a16="http://schemas.microsoft.com/office/drawing/2014/main" id="{5D360E1A-F1E4-40C9-A398-00A3FDDBB29A}"/>
                    </a:ext>
                  </a:extLst>
                </p:cNvPr>
                <p:cNvPicPr/>
                <p:nvPr/>
              </p:nvPicPr>
              <p:blipFill>
                <a:blip r:embed="rId654"/>
                <a:stretch>
                  <a:fillRect/>
                </a:stretch>
              </p:blipFill>
              <p:spPr>
                <a:xfrm>
                  <a:off x="11888331" y="5476286"/>
                  <a:ext cx="3600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5">
              <p14:nvContentPartPr>
                <p14:cNvPr id="415" name="Ink 414">
                  <a:extLst>
                    <a:ext uri="{FF2B5EF4-FFF2-40B4-BE49-F238E27FC236}">
                      <a16:creationId xmlns:a16="http://schemas.microsoft.com/office/drawing/2014/main" id="{BAE4704B-C1A7-48C8-8AF2-C5E1426EF987}"/>
                    </a:ext>
                  </a:extLst>
                </p14:cNvPr>
                <p14:cNvContentPartPr/>
                <p14:nvPr/>
              </p14:nvContentPartPr>
              <p14:xfrm>
                <a:off x="11972571" y="5555846"/>
                <a:ext cx="111240" cy="233280"/>
              </p14:xfrm>
            </p:contentPart>
          </mc:Choice>
          <mc:Fallback xmlns="">
            <p:pic>
              <p:nvPicPr>
                <p:cNvPr id="415" name="Ink 414">
                  <a:extLst>
                    <a:ext uri="{FF2B5EF4-FFF2-40B4-BE49-F238E27FC236}">
                      <a16:creationId xmlns:a16="http://schemas.microsoft.com/office/drawing/2014/main" id="{BAE4704B-C1A7-48C8-8AF2-C5E1426EF987}"/>
                    </a:ext>
                  </a:extLst>
                </p:cNvPr>
                <p:cNvPicPr/>
                <p:nvPr/>
              </p:nvPicPr>
              <p:blipFill>
                <a:blip r:embed="rId656"/>
                <a:stretch>
                  <a:fillRect/>
                </a:stretch>
              </p:blipFill>
              <p:spPr>
                <a:xfrm>
                  <a:off x="11963931" y="5546846"/>
                  <a:ext cx="128880" cy="25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7">
              <p14:nvContentPartPr>
                <p14:cNvPr id="416" name="Ink 415">
                  <a:extLst>
                    <a:ext uri="{FF2B5EF4-FFF2-40B4-BE49-F238E27FC236}">
                      <a16:creationId xmlns:a16="http://schemas.microsoft.com/office/drawing/2014/main" id="{BE79BAB6-C3F4-436A-89D7-249A2A8B7479}"/>
                    </a:ext>
                  </a:extLst>
                </p14:cNvPr>
                <p14:cNvContentPartPr/>
                <p14:nvPr/>
              </p14:nvContentPartPr>
              <p14:xfrm>
                <a:off x="12127011" y="5463686"/>
                <a:ext cx="95040" cy="280440"/>
              </p14:xfrm>
            </p:contentPart>
          </mc:Choice>
          <mc:Fallback xmlns="">
            <p:pic>
              <p:nvPicPr>
                <p:cNvPr id="416" name="Ink 415">
                  <a:extLst>
                    <a:ext uri="{FF2B5EF4-FFF2-40B4-BE49-F238E27FC236}">
                      <a16:creationId xmlns:a16="http://schemas.microsoft.com/office/drawing/2014/main" id="{BE79BAB6-C3F4-436A-89D7-249A2A8B7479}"/>
                    </a:ext>
                  </a:extLst>
                </p:cNvPr>
                <p:cNvPicPr/>
                <p:nvPr/>
              </p:nvPicPr>
              <p:blipFill>
                <a:blip r:embed="rId658"/>
                <a:stretch>
                  <a:fillRect/>
                </a:stretch>
              </p:blipFill>
              <p:spPr>
                <a:xfrm>
                  <a:off x="12118371" y="5454686"/>
                  <a:ext cx="112680" cy="2980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59">
            <p14:nvContentPartPr>
              <p14:cNvPr id="418" name="Ink 417">
                <a:extLst>
                  <a:ext uri="{FF2B5EF4-FFF2-40B4-BE49-F238E27FC236}">
                    <a16:creationId xmlns:a16="http://schemas.microsoft.com/office/drawing/2014/main" id="{3B08E5A9-38B7-46A4-8D7B-5F4F1F411769}"/>
                  </a:ext>
                </a:extLst>
              </p14:cNvPr>
              <p14:cNvContentPartPr/>
              <p14:nvPr/>
            </p14:nvContentPartPr>
            <p14:xfrm>
              <a:off x="7058254" y="6018806"/>
              <a:ext cx="18360" cy="46080"/>
            </p14:xfrm>
          </p:contentPart>
        </mc:Choice>
        <mc:Fallback xmlns="">
          <p:pic>
            <p:nvPicPr>
              <p:cNvPr id="418" name="Ink 417">
                <a:extLst>
                  <a:ext uri="{FF2B5EF4-FFF2-40B4-BE49-F238E27FC236}">
                    <a16:creationId xmlns:a16="http://schemas.microsoft.com/office/drawing/2014/main" id="{3B08E5A9-38B7-46A4-8D7B-5F4F1F411769}"/>
                  </a:ext>
                </a:extLst>
              </p:cNvPr>
              <p:cNvPicPr/>
              <p:nvPr/>
            </p:nvPicPr>
            <p:blipFill>
              <a:blip r:embed="rId660"/>
              <a:stretch>
                <a:fillRect/>
              </a:stretch>
            </p:blipFill>
            <p:spPr>
              <a:xfrm>
                <a:off x="7049254" y="6010166"/>
                <a:ext cx="36000" cy="6372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8075755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659208D5-A9A3-45F4-8701-7426AEEF5AF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275184"/>
            <a:ext cx="10515600" cy="1325563"/>
          </a:xfrm>
        </p:spPr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3.11 Betinga fordeling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22903ED8-8F1D-4EEF-9B0F-C00958B8D438}"/>
              </a:ext>
            </a:extLst>
          </p:cNvPr>
          <p:cNvSpPr>
            <a:spLocks noGrp="1"/>
          </p:cNvSpPr>
          <p:nvPr>
            <p:ph sz="half" idx="2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sz="2000" dirty="0">
                <a:solidFill>
                  <a:srgbClr val="0070C0"/>
                </a:solidFill>
              </a:rPr>
              <a:t>Betinga punktsannsyn</a:t>
            </a:r>
          </a:p>
          <a:p>
            <a:pPr marL="0" indent="0">
              <a:buNone/>
            </a:pPr>
            <a:endParaRPr lang="nb-NO" dirty="0"/>
          </a:p>
          <a:p>
            <a:pPr marL="0" indent="0">
              <a:buNone/>
            </a:pPr>
            <a:endParaRPr lang="nb-NO" dirty="0"/>
          </a:p>
        </p:txBody>
      </p:sp>
      <p:graphicFrame>
        <p:nvGraphicFramePr>
          <p:cNvPr id="7" name="Content Placeholder 6">
            <a:extLst>
              <a:ext uri="{FF2B5EF4-FFF2-40B4-BE49-F238E27FC236}">
                <a16:creationId xmlns:a16="http://schemas.microsoft.com/office/drawing/2014/main" id="{FC95907F-3A34-41AB-B2AB-CAB3A571B161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3622758303"/>
              </p:ext>
            </p:extLst>
          </p:nvPr>
        </p:nvGraphicFramePr>
        <p:xfrm>
          <a:off x="1182687" y="2652712"/>
          <a:ext cx="4492625" cy="2697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Document" r:id="rId2" imgW="4493278" imgH="2697069" progId="Word.Document.12">
                  <p:embed/>
                </p:oleObj>
              </mc:Choice>
              <mc:Fallback>
                <p:oleObj name="Document" r:id="rId2" imgW="4493278" imgH="2697069" progId="Word.Document.12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18B80084-B5BA-4685-8044-E658056E23C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82687" y="2652712"/>
                        <a:ext cx="4492625" cy="26971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" name="Group 7">
            <a:extLst>
              <a:ext uri="{FF2B5EF4-FFF2-40B4-BE49-F238E27FC236}">
                <a16:creationId xmlns:a16="http://schemas.microsoft.com/office/drawing/2014/main" id="{4E9D9747-8039-42A1-B40C-5107ABCDD82F}"/>
              </a:ext>
            </a:extLst>
          </p:cNvPr>
          <p:cNvGrpSpPr/>
          <p:nvPr/>
        </p:nvGrpSpPr>
        <p:grpSpPr>
          <a:xfrm>
            <a:off x="479571" y="1438526"/>
            <a:ext cx="413640" cy="223560"/>
            <a:chOff x="479571" y="1438526"/>
            <a:chExt cx="413640" cy="223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CC18D412-871D-470C-86E7-8D420734BC0B}"/>
                    </a:ext>
                  </a:extLst>
                </p14:cNvPr>
                <p14:cNvContentPartPr/>
                <p14:nvPr/>
              </p14:nvContentPartPr>
              <p14:xfrm>
                <a:off x="479571" y="1438526"/>
                <a:ext cx="307440" cy="2235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CC18D412-871D-470C-86E7-8D420734BC0B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470931" y="1429886"/>
                  <a:ext cx="32508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958EEC2F-FB4F-40EE-AE94-7D461EE974B2}"/>
                    </a:ext>
                  </a:extLst>
                </p14:cNvPr>
                <p14:cNvContentPartPr/>
                <p14:nvPr/>
              </p14:nvContentPartPr>
              <p14:xfrm>
                <a:off x="889971" y="1650206"/>
                <a:ext cx="3240" cy="118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958EEC2F-FB4F-40EE-AE94-7D461EE974B2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80971" y="1641566"/>
                  <a:ext cx="20880" cy="295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">
            <p14:nvContentPartPr>
              <p14:cNvPr id="5" name="Ink 4">
                <a:extLst>
                  <a:ext uri="{FF2B5EF4-FFF2-40B4-BE49-F238E27FC236}">
                    <a16:creationId xmlns:a16="http://schemas.microsoft.com/office/drawing/2014/main" id="{2A354786-7CB9-41DD-B985-80FA797BCD3F}"/>
                  </a:ext>
                </a:extLst>
              </p14:cNvPr>
              <p14:cNvContentPartPr/>
              <p14:nvPr/>
            </p14:nvContentPartPr>
            <p14:xfrm>
              <a:off x="532491" y="1763246"/>
              <a:ext cx="263160" cy="20160"/>
            </p14:xfrm>
          </p:contentPart>
        </mc:Choice>
        <mc:Fallback xmlns="">
          <p:pic>
            <p:nvPicPr>
              <p:cNvPr id="5" name="Ink 4">
                <a:extLst>
                  <a:ext uri="{FF2B5EF4-FFF2-40B4-BE49-F238E27FC236}">
                    <a16:creationId xmlns:a16="http://schemas.microsoft.com/office/drawing/2014/main" id="{2A354786-7CB9-41DD-B985-80FA797BCD3F}"/>
                  </a:ext>
                </a:extLst>
              </p:cNvPr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523851" y="1754606"/>
                <a:ext cx="280800" cy="37800"/>
              </a:xfrm>
              <a:prstGeom prst="rect">
                <a:avLst/>
              </a:prstGeom>
            </p:spPr>
          </p:pic>
        </mc:Fallback>
      </mc:AlternateContent>
      <p:grpSp>
        <p:nvGrpSpPr>
          <p:cNvPr id="30" name="Group 29">
            <a:extLst>
              <a:ext uri="{FF2B5EF4-FFF2-40B4-BE49-F238E27FC236}">
                <a16:creationId xmlns:a16="http://schemas.microsoft.com/office/drawing/2014/main" id="{597DDD34-7E88-42A2-98A3-0E31B3CAD46A}"/>
              </a:ext>
            </a:extLst>
          </p:cNvPr>
          <p:cNvGrpSpPr/>
          <p:nvPr/>
        </p:nvGrpSpPr>
        <p:grpSpPr>
          <a:xfrm>
            <a:off x="1358331" y="1449686"/>
            <a:ext cx="1101240" cy="370080"/>
            <a:chOff x="1358331" y="1449686"/>
            <a:chExt cx="1101240" cy="370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B7A333A-F943-44E8-ADB4-432C51A48838}"/>
                    </a:ext>
                  </a:extLst>
                </p14:cNvPr>
                <p14:cNvContentPartPr/>
                <p14:nvPr/>
              </p14:nvContentPartPr>
              <p14:xfrm>
                <a:off x="1406931" y="1489646"/>
                <a:ext cx="52560" cy="14364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B7A333A-F943-44E8-ADB4-432C51A48838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397931" y="1480646"/>
                  <a:ext cx="7020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10283C43-7232-490C-B6C8-3CC51D04D5D5}"/>
                    </a:ext>
                  </a:extLst>
                </p14:cNvPr>
                <p14:cNvContentPartPr/>
                <p14:nvPr/>
              </p14:nvContentPartPr>
              <p14:xfrm>
                <a:off x="1358331" y="1450766"/>
                <a:ext cx="120240" cy="1800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10283C43-7232-490C-B6C8-3CC51D04D5D5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349331" y="1442126"/>
                  <a:ext cx="13788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51D4ABD7-B610-4998-B2FE-73119F8AEC77}"/>
                    </a:ext>
                  </a:extLst>
                </p14:cNvPr>
                <p14:cNvContentPartPr/>
                <p14:nvPr/>
              </p14:nvContentPartPr>
              <p14:xfrm>
                <a:off x="1517451" y="1571006"/>
                <a:ext cx="21240" cy="105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51D4ABD7-B610-4998-B2FE-73119F8AEC77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508451" y="1562366"/>
                  <a:ext cx="3888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D1CA9A8-8DEB-4481-B0AF-7637AB2CAFD4}"/>
                    </a:ext>
                  </a:extLst>
                </p14:cNvPr>
                <p14:cNvContentPartPr/>
                <p14:nvPr/>
              </p14:nvContentPartPr>
              <p14:xfrm>
                <a:off x="1572531" y="1488926"/>
                <a:ext cx="19800" cy="900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D1CA9A8-8DEB-4481-B0AF-7637AB2CAFD4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563891" y="1480286"/>
                  <a:ext cx="3744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9D52F7DD-5866-4117-935D-4A6B6F126E15}"/>
                    </a:ext>
                  </a:extLst>
                </p14:cNvPr>
                <p14:cNvContentPartPr/>
                <p14:nvPr/>
              </p14:nvContentPartPr>
              <p14:xfrm>
                <a:off x="1647411" y="1518806"/>
                <a:ext cx="113400" cy="14004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9D52F7DD-5866-4117-935D-4A6B6F126E15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638771" y="1510166"/>
                  <a:ext cx="13104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5F4FA7C0-98C3-49A0-82CB-362C3D5D8F8F}"/>
                    </a:ext>
                  </a:extLst>
                </p14:cNvPr>
                <p14:cNvContentPartPr/>
                <p14:nvPr/>
              </p14:nvContentPartPr>
              <p14:xfrm>
                <a:off x="1776291" y="1449686"/>
                <a:ext cx="271440" cy="3279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5F4FA7C0-98C3-49A0-82CB-362C3D5D8F8F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767291" y="1440686"/>
                  <a:ext cx="289080" cy="345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31291C36-524E-4B8A-B76D-A417C2557F8B}"/>
                    </a:ext>
                  </a:extLst>
                </p14:cNvPr>
                <p14:cNvContentPartPr/>
                <p14:nvPr/>
              </p14:nvContentPartPr>
              <p14:xfrm>
                <a:off x="2081571" y="1490726"/>
                <a:ext cx="227160" cy="19224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31291C36-524E-4B8A-B76D-A417C2557F8B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2072571" y="1481726"/>
                  <a:ext cx="244800" cy="20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9D1FDC3-CA8A-481C-83A7-9EAB4B93503A}"/>
                    </a:ext>
                  </a:extLst>
                </p14:cNvPr>
                <p14:cNvContentPartPr/>
                <p14:nvPr/>
              </p14:nvContentPartPr>
              <p14:xfrm>
                <a:off x="2295411" y="1486766"/>
                <a:ext cx="30600" cy="3708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9D1FDC3-CA8A-481C-83A7-9EAB4B93503A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2286771" y="1478126"/>
                  <a:ext cx="48240" cy="5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17" name="Ink 16">
                  <a:extLst>
                    <a:ext uri="{FF2B5EF4-FFF2-40B4-BE49-F238E27FC236}">
                      <a16:creationId xmlns:a16="http://schemas.microsoft.com/office/drawing/2014/main" id="{400A8E3D-25F0-43A3-9F20-6178989FD976}"/>
                    </a:ext>
                  </a:extLst>
                </p14:cNvPr>
                <p14:cNvContentPartPr/>
                <p14:nvPr/>
              </p14:nvContentPartPr>
              <p14:xfrm>
                <a:off x="2341491" y="1573166"/>
                <a:ext cx="118080" cy="246600"/>
              </p14:xfrm>
            </p:contentPart>
          </mc:Choice>
          <mc:Fallback xmlns="">
            <p:pic>
              <p:nvPicPr>
                <p:cNvPr id="17" name="Ink 16">
                  <a:extLst>
                    <a:ext uri="{FF2B5EF4-FFF2-40B4-BE49-F238E27FC236}">
                      <a16:creationId xmlns:a16="http://schemas.microsoft.com/office/drawing/2014/main" id="{400A8E3D-25F0-43A3-9F20-6178989FD976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332491" y="1564166"/>
                  <a:ext cx="135720" cy="264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9" name="Group 28">
            <a:extLst>
              <a:ext uri="{FF2B5EF4-FFF2-40B4-BE49-F238E27FC236}">
                <a16:creationId xmlns:a16="http://schemas.microsoft.com/office/drawing/2014/main" id="{98142F5E-30A1-43DE-AA06-589574002AF4}"/>
              </a:ext>
            </a:extLst>
          </p:cNvPr>
          <p:cNvGrpSpPr/>
          <p:nvPr/>
        </p:nvGrpSpPr>
        <p:grpSpPr>
          <a:xfrm>
            <a:off x="2685291" y="1486766"/>
            <a:ext cx="598320" cy="302400"/>
            <a:chOff x="2685291" y="1486766"/>
            <a:chExt cx="598320" cy="302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7ACC8718-1824-4E8F-BB32-25C54DBD985E}"/>
                    </a:ext>
                  </a:extLst>
                </p14:cNvPr>
                <p14:cNvContentPartPr/>
                <p14:nvPr/>
              </p14:nvContentPartPr>
              <p14:xfrm>
                <a:off x="2685291" y="1583606"/>
                <a:ext cx="120600" cy="1252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7ACC8718-1824-4E8F-BB32-25C54DBD985E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676651" y="1574966"/>
                  <a:ext cx="138240" cy="142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19" name="Ink 18">
                  <a:extLst>
                    <a:ext uri="{FF2B5EF4-FFF2-40B4-BE49-F238E27FC236}">
                      <a16:creationId xmlns:a16="http://schemas.microsoft.com/office/drawing/2014/main" id="{6D0AAD71-F325-4A17-91C8-40EF35CB0DD5}"/>
                    </a:ext>
                  </a:extLst>
                </p14:cNvPr>
                <p14:cNvContentPartPr/>
                <p14:nvPr/>
              </p14:nvContentPartPr>
              <p14:xfrm>
                <a:off x="2851971" y="1523486"/>
                <a:ext cx="292680" cy="265680"/>
              </p14:xfrm>
            </p:contentPart>
          </mc:Choice>
          <mc:Fallback xmlns="">
            <p:pic>
              <p:nvPicPr>
                <p:cNvPr id="19" name="Ink 18">
                  <a:extLst>
                    <a:ext uri="{FF2B5EF4-FFF2-40B4-BE49-F238E27FC236}">
                      <a16:creationId xmlns:a16="http://schemas.microsoft.com/office/drawing/2014/main" id="{6D0AAD71-F325-4A17-91C8-40EF35CB0DD5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842971" y="1514486"/>
                  <a:ext cx="310320" cy="28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D24B2C06-3C08-4C65-B334-9058EBCD53E2}"/>
                    </a:ext>
                  </a:extLst>
                </p14:cNvPr>
                <p14:cNvContentPartPr/>
                <p14:nvPr/>
              </p14:nvContentPartPr>
              <p14:xfrm>
                <a:off x="3235731" y="1486766"/>
                <a:ext cx="47880" cy="2012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D24B2C06-3C08-4C65-B334-9058EBCD53E2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3226731" y="1478126"/>
                  <a:ext cx="6552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294E1DE-5941-4093-BB04-BD618104F412}"/>
                    </a:ext>
                  </a:extLst>
                </p14:cNvPr>
                <p14:cNvContentPartPr/>
                <p14:nvPr/>
              </p14:nvContentPartPr>
              <p14:xfrm>
                <a:off x="3199731" y="1578566"/>
                <a:ext cx="74880" cy="5148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294E1DE-5941-4093-BB04-BD618104F412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3190731" y="1569926"/>
                  <a:ext cx="92520" cy="69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8" name="Group 27">
            <a:extLst>
              <a:ext uri="{FF2B5EF4-FFF2-40B4-BE49-F238E27FC236}">
                <a16:creationId xmlns:a16="http://schemas.microsoft.com/office/drawing/2014/main" id="{5A2BEF50-014D-4ACB-933F-F3FFD1851663}"/>
              </a:ext>
            </a:extLst>
          </p:cNvPr>
          <p:cNvGrpSpPr/>
          <p:nvPr/>
        </p:nvGrpSpPr>
        <p:grpSpPr>
          <a:xfrm>
            <a:off x="3447411" y="1495406"/>
            <a:ext cx="1036800" cy="354600"/>
            <a:chOff x="3447411" y="1495406"/>
            <a:chExt cx="1036800" cy="354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27252946-0AC8-404C-8836-F2D9ECB4729C}"/>
                    </a:ext>
                  </a:extLst>
                </p14:cNvPr>
                <p14:cNvContentPartPr/>
                <p14:nvPr/>
              </p14:nvContentPartPr>
              <p14:xfrm>
                <a:off x="3447411" y="1497926"/>
                <a:ext cx="120600" cy="35208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27252946-0AC8-404C-8836-F2D9ECB4729C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438771" y="1488926"/>
                  <a:ext cx="138240" cy="36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25C9D785-35A6-496D-8BB6-7CC263568440}"/>
                    </a:ext>
                  </a:extLst>
                </p14:cNvPr>
                <p14:cNvContentPartPr/>
                <p14:nvPr/>
              </p14:nvContentPartPr>
              <p14:xfrm>
                <a:off x="3594291" y="1619246"/>
                <a:ext cx="101520" cy="11160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25C9D785-35A6-496D-8BB6-7CC263568440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585291" y="1610246"/>
                  <a:ext cx="119160" cy="12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639ECD1-47CB-493C-AA36-CEEF06E3CBBC}"/>
                    </a:ext>
                  </a:extLst>
                </p14:cNvPr>
                <p14:cNvContentPartPr/>
                <p14:nvPr/>
              </p14:nvContentPartPr>
              <p14:xfrm>
                <a:off x="3758811" y="1626806"/>
                <a:ext cx="323640" cy="10656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639ECD1-47CB-493C-AA36-CEEF06E3CBBC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750171" y="1617806"/>
                  <a:ext cx="34128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25" name="Ink 24">
                  <a:extLst>
                    <a:ext uri="{FF2B5EF4-FFF2-40B4-BE49-F238E27FC236}">
                      <a16:creationId xmlns:a16="http://schemas.microsoft.com/office/drawing/2014/main" id="{A28B75B2-56EC-489E-AE6B-975AC7D0A856}"/>
                    </a:ext>
                  </a:extLst>
                </p14:cNvPr>
                <p14:cNvContentPartPr/>
                <p14:nvPr/>
              </p14:nvContentPartPr>
              <p14:xfrm>
                <a:off x="4055811" y="1495406"/>
                <a:ext cx="48600" cy="53640"/>
              </p14:xfrm>
            </p:contentPart>
          </mc:Choice>
          <mc:Fallback xmlns="">
            <p:pic>
              <p:nvPicPr>
                <p:cNvPr id="25" name="Ink 24">
                  <a:extLst>
                    <a:ext uri="{FF2B5EF4-FFF2-40B4-BE49-F238E27FC236}">
                      <a16:creationId xmlns:a16="http://schemas.microsoft.com/office/drawing/2014/main" id="{A28B75B2-56EC-489E-AE6B-975AC7D0A856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4047171" y="1486766"/>
                  <a:ext cx="66240" cy="7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795D07E4-61DC-40F3-A417-90789D98667D}"/>
                    </a:ext>
                  </a:extLst>
                </p14:cNvPr>
                <p14:cNvContentPartPr/>
                <p14:nvPr/>
              </p14:nvContentPartPr>
              <p14:xfrm>
                <a:off x="4167411" y="1523486"/>
                <a:ext cx="117000" cy="18648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795D07E4-61DC-40F3-A417-90789D98667D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4158771" y="1514846"/>
                  <a:ext cx="134640" cy="20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F9962BCF-7DF5-4D41-B52A-CF5A79FF954A}"/>
                    </a:ext>
                  </a:extLst>
                </p14:cNvPr>
                <p14:cNvContentPartPr/>
                <p14:nvPr/>
              </p14:nvContentPartPr>
              <p14:xfrm>
                <a:off x="4330491" y="1598006"/>
                <a:ext cx="153720" cy="12420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F9962BCF-7DF5-4D41-B52A-CF5A79FF954A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4321851" y="1589006"/>
                  <a:ext cx="171360" cy="141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FA26A14F-8754-4549-9BD0-596C954C1146}"/>
              </a:ext>
            </a:extLst>
          </p:cNvPr>
          <p:cNvGrpSpPr/>
          <p:nvPr/>
        </p:nvGrpSpPr>
        <p:grpSpPr>
          <a:xfrm>
            <a:off x="1501251" y="1879526"/>
            <a:ext cx="412920" cy="167040"/>
            <a:chOff x="1501251" y="1879526"/>
            <a:chExt cx="412920" cy="1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4AE4A052-4637-4318-82AD-D1492974DD87}"/>
                    </a:ext>
                  </a:extLst>
                </p14:cNvPr>
                <p14:cNvContentPartPr/>
                <p14:nvPr/>
              </p14:nvContentPartPr>
              <p14:xfrm>
                <a:off x="1501251" y="1879526"/>
                <a:ext cx="128520" cy="16704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4AE4A052-4637-4318-82AD-D1492974DD87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1492251" y="1870886"/>
                  <a:ext cx="14616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91835B5-21EE-43D2-901E-22BDFB0E695E}"/>
                    </a:ext>
                  </a:extLst>
                </p14:cNvPr>
                <p14:cNvContentPartPr/>
                <p14:nvPr/>
              </p14:nvContentPartPr>
              <p14:xfrm>
                <a:off x="1538691" y="1889606"/>
                <a:ext cx="111960" cy="13932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91835B5-21EE-43D2-901E-22BDFB0E695E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1530051" y="1880966"/>
                  <a:ext cx="129600" cy="156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D5B3B29F-4D02-4467-A4FB-12EB62B0452A}"/>
                    </a:ext>
                  </a:extLst>
                </p14:cNvPr>
                <p14:cNvContentPartPr/>
                <p14:nvPr/>
              </p14:nvContentPartPr>
              <p14:xfrm>
                <a:off x="1738851" y="1947566"/>
                <a:ext cx="175320" cy="5544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D5B3B29F-4D02-4467-A4FB-12EB62B0452A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1730211" y="1938926"/>
                  <a:ext cx="192960" cy="73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1" name="Group 40">
            <a:extLst>
              <a:ext uri="{FF2B5EF4-FFF2-40B4-BE49-F238E27FC236}">
                <a16:creationId xmlns:a16="http://schemas.microsoft.com/office/drawing/2014/main" id="{B2F617D1-FC64-4B50-B973-82227B36416D}"/>
              </a:ext>
            </a:extLst>
          </p:cNvPr>
          <p:cNvGrpSpPr/>
          <p:nvPr/>
        </p:nvGrpSpPr>
        <p:grpSpPr>
          <a:xfrm>
            <a:off x="2136291" y="1890326"/>
            <a:ext cx="530280" cy="201960"/>
            <a:chOff x="2136291" y="1890326"/>
            <a:chExt cx="530280" cy="201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4" name="Ink 33">
                  <a:extLst>
                    <a:ext uri="{FF2B5EF4-FFF2-40B4-BE49-F238E27FC236}">
                      <a16:creationId xmlns:a16="http://schemas.microsoft.com/office/drawing/2014/main" id="{EA594226-06D1-40D2-A8B5-E39C44811368}"/>
                    </a:ext>
                  </a:extLst>
                </p14:cNvPr>
                <p14:cNvContentPartPr/>
                <p14:nvPr/>
              </p14:nvContentPartPr>
              <p14:xfrm>
                <a:off x="2168331" y="1891406"/>
                <a:ext cx="82440" cy="197280"/>
              </p14:xfrm>
            </p:contentPart>
          </mc:Choice>
          <mc:Fallback xmlns="">
            <p:pic>
              <p:nvPicPr>
                <p:cNvPr id="34" name="Ink 33">
                  <a:extLst>
                    <a:ext uri="{FF2B5EF4-FFF2-40B4-BE49-F238E27FC236}">
                      <a16:creationId xmlns:a16="http://schemas.microsoft.com/office/drawing/2014/main" id="{EA594226-06D1-40D2-A8B5-E39C44811368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2159331" y="1882406"/>
                  <a:ext cx="100080" cy="21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D6671347-9BF9-40D7-92E8-F7E4A2BDB246}"/>
                    </a:ext>
                  </a:extLst>
                </p14:cNvPr>
                <p14:cNvContentPartPr/>
                <p14:nvPr/>
              </p14:nvContentPartPr>
              <p14:xfrm>
                <a:off x="2136291" y="1972406"/>
                <a:ext cx="117720" cy="165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D6671347-9BF9-40D7-92E8-F7E4A2BDB246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2127291" y="1963766"/>
                  <a:ext cx="13536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C9894A3E-B56E-4017-8860-6E5C6D3B2915}"/>
                    </a:ext>
                  </a:extLst>
                </p14:cNvPr>
                <p14:cNvContentPartPr/>
                <p14:nvPr/>
              </p14:nvContentPartPr>
              <p14:xfrm>
                <a:off x="2283531" y="1890326"/>
                <a:ext cx="383040" cy="2019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C9894A3E-B56E-4017-8860-6E5C6D3B291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2274891" y="1881686"/>
                  <a:ext cx="400680" cy="219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0" name="Group 39">
            <a:extLst>
              <a:ext uri="{FF2B5EF4-FFF2-40B4-BE49-F238E27FC236}">
                <a16:creationId xmlns:a16="http://schemas.microsoft.com/office/drawing/2014/main" id="{F4BA49B9-3197-496E-87B6-E818DF5012D4}"/>
              </a:ext>
            </a:extLst>
          </p:cNvPr>
          <p:cNvGrpSpPr/>
          <p:nvPr/>
        </p:nvGrpSpPr>
        <p:grpSpPr>
          <a:xfrm>
            <a:off x="2883651" y="1886366"/>
            <a:ext cx="276480" cy="289440"/>
            <a:chOff x="2883651" y="1886366"/>
            <a:chExt cx="276480" cy="28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118AEBC-A68B-4E7A-B2A2-2361160779BE}"/>
                    </a:ext>
                  </a:extLst>
                </p14:cNvPr>
                <p14:cNvContentPartPr/>
                <p14:nvPr/>
              </p14:nvContentPartPr>
              <p14:xfrm>
                <a:off x="2883651" y="1963766"/>
                <a:ext cx="118440" cy="2120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118AEBC-A68B-4E7A-B2A2-2361160779BE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2875011" y="1955126"/>
                  <a:ext cx="13608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61BB3F6-B227-4371-A416-D0A397A12FF7}"/>
                    </a:ext>
                  </a:extLst>
                </p14:cNvPr>
                <p14:cNvContentPartPr/>
                <p14:nvPr/>
              </p14:nvContentPartPr>
              <p14:xfrm>
                <a:off x="3022251" y="2001206"/>
                <a:ext cx="72360" cy="8892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61BB3F6-B227-4371-A416-D0A397A12FF7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3013611" y="1992566"/>
                  <a:ext cx="90000" cy="10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29E74829-2925-4D0D-B24F-C6247107DCA5}"/>
                    </a:ext>
                  </a:extLst>
                </p14:cNvPr>
                <p14:cNvContentPartPr/>
                <p14:nvPr/>
              </p14:nvContentPartPr>
              <p14:xfrm>
                <a:off x="3103251" y="1886366"/>
                <a:ext cx="56880" cy="3636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29E74829-2925-4D0D-B24F-C6247107DCA5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3094251" y="1877726"/>
                  <a:ext cx="74520" cy="540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67">
            <p14:nvContentPartPr>
              <p14:cNvPr id="43" name="Ink 42">
                <a:extLst>
                  <a:ext uri="{FF2B5EF4-FFF2-40B4-BE49-F238E27FC236}">
                    <a16:creationId xmlns:a16="http://schemas.microsoft.com/office/drawing/2014/main" id="{635A98EF-1603-4D0E-856E-C20B7B18E279}"/>
                  </a:ext>
                </a:extLst>
              </p14:cNvPr>
              <p14:cNvContentPartPr/>
              <p14:nvPr/>
            </p14:nvContentPartPr>
            <p14:xfrm>
              <a:off x="3381891" y="1911926"/>
              <a:ext cx="585720" cy="185400"/>
            </p14:xfrm>
          </p:contentPart>
        </mc:Choice>
        <mc:Fallback xmlns="">
          <p:pic>
            <p:nvPicPr>
              <p:cNvPr id="43" name="Ink 42">
                <a:extLst>
                  <a:ext uri="{FF2B5EF4-FFF2-40B4-BE49-F238E27FC236}">
                    <a16:creationId xmlns:a16="http://schemas.microsoft.com/office/drawing/2014/main" id="{635A98EF-1603-4D0E-856E-C20B7B18E279}"/>
                  </a:ext>
                </a:extLst>
              </p:cNvPr>
              <p:cNvPicPr/>
              <p:nvPr/>
            </p:nvPicPr>
            <p:blipFill>
              <a:blip r:embed="rId68"/>
              <a:stretch>
                <a:fillRect/>
              </a:stretch>
            </p:blipFill>
            <p:spPr>
              <a:xfrm>
                <a:off x="3372891" y="1903286"/>
                <a:ext cx="603360" cy="203040"/>
              </a:xfrm>
              <a:prstGeom prst="rect">
                <a:avLst/>
              </a:prstGeom>
            </p:spPr>
          </p:pic>
        </mc:Fallback>
      </mc:AlternateContent>
      <p:grpSp>
        <p:nvGrpSpPr>
          <p:cNvPr id="46" name="Group 45">
            <a:extLst>
              <a:ext uri="{FF2B5EF4-FFF2-40B4-BE49-F238E27FC236}">
                <a16:creationId xmlns:a16="http://schemas.microsoft.com/office/drawing/2014/main" id="{CC90974B-6E51-4BC7-AE23-623C1117DF24}"/>
              </a:ext>
            </a:extLst>
          </p:cNvPr>
          <p:cNvGrpSpPr/>
          <p:nvPr/>
        </p:nvGrpSpPr>
        <p:grpSpPr>
          <a:xfrm>
            <a:off x="1570371" y="2190926"/>
            <a:ext cx="416880" cy="201240"/>
            <a:chOff x="1570371" y="2190926"/>
            <a:chExt cx="416880" cy="20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6C6BFF96-6E44-4571-830E-40DA5C4F67C5}"/>
                    </a:ext>
                  </a:extLst>
                </p14:cNvPr>
                <p14:cNvContentPartPr/>
                <p14:nvPr/>
              </p14:nvContentPartPr>
              <p14:xfrm>
                <a:off x="1570371" y="2190926"/>
                <a:ext cx="81720" cy="20124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6C6BFF96-6E44-4571-830E-40DA5C4F67C5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1561371" y="2181926"/>
                  <a:ext cx="99360" cy="21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734BA64C-400B-435E-9547-6BFE915F41FC}"/>
                    </a:ext>
                  </a:extLst>
                </p14:cNvPr>
                <p14:cNvContentPartPr/>
                <p14:nvPr/>
              </p14:nvContentPartPr>
              <p14:xfrm>
                <a:off x="1789251" y="2285606"/>
                <a:ext cx="198000" cy="6984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734BA64C-400B-435E-9547-6BFE915F41FC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1780611" y="2276966"/>
                  <a:ext cx="215640" cy="87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3CA19657-C3EA-4315-8A43-8C00FBCB5A46}"/>
              </a:ext>
            </a:extLst>
          </p:cNvPr>
          <p:cNvGrpSpPr/>
          <p:nvPr/>
        </p:nvGrpSpPr>
        <p:grpSpPr>
          <a:xfrm>
            <a:off x="2194611" y="2284886"/>
            <a:ext cx="558720" cy="170280"/>
            <a:chOff x="2194611" y="2284886"/>
            <a:chExt cx="558720" cy="170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999A14C0-9244-4FF4-A07C-6714233F987C}"/>
                    </a:ext>
                  </a:extLst>
                </p14:cNvPr>
                <p14:cNvContentPartPr/>
                <p14:nvPr/>
              </p14:nvContentPartPr>
              <p14:xfrm>
                <a:off x="2248971" y="2284886"/>
                <a:ext cx="86400" cy="16704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999A14C0-9244-4FF4-A07C-6714233F987C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2240331" y="2275886"/>
                  <a:ext cx="104040" cy="184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B0DC09D9-5E69-4BEF-9B18-0E82740DFA5F}"/>
                    </a:ext>
                  </a:extLst>
                </p14:cNvPr>
                <p14:cNvContentPartPr/>
                <p14:nvPr/>
              </p14:nvContentPartPr>
              <p14:xfrm>
                <a:off x="2194611" y="2356526"/>
                <a:ext cx="136080" cy="2196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B0DC09D9-5E69-4BEF-9B18-0E82740DFA5F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2185971" y="2347526"/>
                  <a:ext cx="15372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ACC3692F-CEA5-42AE-A0AD-4E9837ADE6BD}"/>
                    </a:ext>
                  </a:extLst>
                </p14:cNvPr>
                <p14:cNvContentPartPr/>
                <p14:nvPr/>
              </p14:nvContentPartPr>
              <p14:xfrm>
                <a:off x="2374611" y="2288846"/>
                <a:ext cx="378720" cy="16632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ACC3692F-CEA5-42AE-A0AD-4E9837ADE6BD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2365971" y="2279846"/>
                  <a:ext cx="396360" cy="183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4" name="Group 53">
            <a:extLst>
              <a:ext uri="{FF2B5EF4-FFF2-40B4-BE49-F238E27FC236}">
                <a16:creationId xmlns:a16="http://schemas.microsoft.com/office/drawing/2014/main" id="{1FF364BC-3EC6-466F-A667-2897CF15BE77}"/>
              </a:ext>
            </a:extLst>
          </p:cNvPr>
          <p:cNvGrpSpPr/>
          <p:nvPr/>
        </p:nvGrpSpPr>
        <p:grpSpPr>
          <a:xfrm>
            <a:off x="2953131" y="2238806"/>
            <a:ext cx="1042920" cy="291240"/>
            <a:chOff x="2953131" y="2238806"/>
            <a:chExt cx="1042920" cy="291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931B9478-66F1-4FCF-8CF1-9FA5741E6638}"/>
                    </a:ext>
                  </a:extLst>
                </p14:cNvPr>
                <p14:cNvContentPartPr/>
                <p14:nvPr/>
              </p14:nvContentPartPr>
              <p14:xfrm>
                <a:off x="2953131" y="2345366"/>
                <a:ext cx="126360" cy="1846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931B9478-66F1-4FCF-8CF1-9FA5741E663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944491" y="2336366"/>
                  <a:ext cx="14400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36EC3062-2E61-401C-BCF2-C21243239D8D}"/>
                    </a:ext>
                  </a:extLst>
                </p14:cNvPr>
                <p14:cNvContentPartPr/>
                <p14:nvPr/>
              </p14:nvContentPartPr>
              <p14:xfrm>
                <a:off x="3094611" y="2364806"/>
                <a:ext cx="99000" cy="774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36EC3062-2E61-401C-BCF2-C21243239D8D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3085611" y="2356166"/>
                  <a:ext cx="1166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A779EBE8-BA14-4E5B-AB8B-51D75BF30863}"/>
                    </a:ext>
                  </a:extLst>
                </p14:cNvPr>
                <p14:cNvContentPartPr/>
                <p14:nvPr/>
              </p14:nvContentPartPr>
              <p14:xfrm>
                <a:off x="3158691" y="2238806"/>
                <a:ext cx="52200" cy="4860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A779EBE8-BA14-4E5B-AB8B-51D75BF30863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3149691" y="2230166"/>
                  <a:ext cx="69840" cy="6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13FBBFD6-019C-490F-AF45-7CAD9027A8D7}"/>
                    </a:ext>
                  </a:extLst>
                </p14:cNvPr>
                <p14:cNvContentPartPr/>
                <p14:nvPr/>
              </p14:nvContentPartPr>
              <p14:xfrm>
                <a:off x="3364611" y="2312966"/>
                <a:ext cx="631440" cy="14760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13FBBFD6-019C-490F-AF45-7CAD9027A8D7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3355611" y="2304326"/>
                  <a:ext cx="649080" cy="16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30974911-B125-47D7-AD18-E0DF3B3643C8}"/>
              </a:ext>
            </a:extLst>
          </p:cNvPr>
          <p:cNvGrpSpPr/>
          <p:nvPr/>
        </p:nvGrpSpPr>
        <p:grpSpPr>
          <a:xfrm>
            <a:off x="6035451" y="2447606"/>
            <a:ext cx="1000080" cy="321120"/>
            <a:chOff x="6035451" y="2447606"/>
            <a:chExt cx="100008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A897C159-6CE5-4A5B-AB78-2E542C731BD9}"/>
                    </a:ext>
                  </a:extLst>
                </p14:cNvPr>
                <p14:cNvContentPartPr/>
                <p14:nvPr/>
              </p14:nvContentPartPr>
              <p14:xfrm>
                <a:off x="6086931" y="2503766"/>
                <a:ext cx="88200" cy="1810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A897C159-6CE5-4A5B-AB78-2E542C731BD9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6077931" y="2495126"/>
                  <a:ext cx="105840" cy="19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E4603444-D8A5-4336-B92F-5005ADEB5611}"/>
                    </a:ext>
                  </a:extLst>
                </p14:cNvPr>
                <p14:cNvContentPartPr/>
                <p14:nvPr/>
              </p14:nvContentPartPr>
              <p14:xfrm>
                <a:off x="6035451" y="2447606"/>
                <a:ext cx="156600" cy="16272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E4603444-D8A5-4336-B92F-5005ADEB5611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6026451" y="2438606"/>
                  <a:ext cx="1742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58" name="Ink 57">
                  <a:extLst>
                    <a:ext uri="{FF2B5EF4-FFF2-40B4-BE49-F238E27FC236}">
                      <a16:creationId xmlns:a16="http://schemas.microsoft.com/office/drawing/2014/main" id="{DF41EDFF-F58A-4DDB-8C47-CE31B48596EA}"/>
                    </a:ext>
                  </a:extLst>
                </p14:cNvPr>
                <p14:cNvContentPartPr/>
                <p14:nvPr/>
              </p14:nvContentPartPr>
              <p14:xfrm>
                <a:off x="6210411" y="2461286"/>
                <a:ext cx="122760" cy="307440"/>
              </p14:xfrm>
            </p:contentPart>
          </mc:Choice>
          <mc:Fallback xmlns="">
            <p:pic>
              <p:nvPicPr>
                <p:cNvPr id="58" name="Ink 57">
                  <a:extLst>
                    <a:ext uri="{FF2B5EF4-FFF2-40B4-BE49-F238E27FC236}">
                      <a16:creationId xmlns:a16="http://schemas.microsoft.com/office/drawing/2014/main" id="{DF41EDFF-F58A-4DDB-8C47-CE31B48596EA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6201771" y="2452646"/>
                  <a:ext cx="140400" cy="32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06B3B67E-3000-4EE5-856B-04B8A37D4281}"/>
                    </a:ext>
                  </a:extLst>
                </p14:cNvPr>
                <p14:cNvContentPartPr/>
                <p14:nvPr/>
              </p14:nvContentPartPr>
              <p14:xfrm>
                <a:off x="6389691" y="2533646"/>
                <a:ext cx="97920" cy="19512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06B3B67E-3000-4EE5-856B-04B8A37D4281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6380691" y="2524646"/>
                  <a:ext cx="115560" cy="21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F3B26635-C073-4194-9F36-47A253E0A765}"/>
                    </a:ext>
                  </a:extLst>
                </p14:cNvPr>
                <p14:cNvContentPartPr/>
                <p14:nvPr/>
              </p14:nvContentPartPr>
              <p14:xfrm>
                <a:off x="6350091" y="2516006"/>
                <a:ext cx="146520" cy="20196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F3B26635-C073-4194-9F36-47A253E0A765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6341091" y="2507366"/>
                  <a:ext cx="164160" cy="21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1C0B9370-53B4-4327-8564-0B3617F4A4DD}"/>
                    </a:ext>
                  </a:extLst>
                </p14:cNvPr>
                <p14:cNvContentPartPr/>
                <p14:nvPr/>
              </p14:nvContentPartPr>
              <p14:xfrm>
                <a:off x="6619011" y="2597366"/>
                <a:ext cx="83520" cy="216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1C0B9370-53B4-4327-8564-0B3617F4A4DD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6610011" y="2588366"/>
                  <a:ext cx="101160" cy="1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BD6C1670-7CEC-4E67-90F6-1B1CB956120F}"/>
                    </a:ext>
                  </a:extLst>
                </p14:cNvPr>
                <p14:cNvContentPartPr/>
                <p14:nvPr/>
              </p14:nvContentPartPr>
              <p14:xfrm>
                <a:off x="6588411" y="2666126"/>
                <a:ext cx="105120" cy="72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BD6C1670-7CEC-4E67-90F6-1B1CB956120F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6579771" y="2657126"/>
                  <a:ext cx="12276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0DF53EE9-8B9B-45A4-B5B2-01FCAB084FA8}"/>
                    </a:ext>
                  </a:extLst>
                </p14:cNvPr>
                <p14:cNvContentPartPr/>
                <p14:nvPr/>
              </p14:nvContentPartPr>
              <p14:xfrm>
                <a:off x="6867411" y="2564606"/>
                <a:ext cx="168120" cy="15804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0DF53EE9-8B9B-45A4-B5B2-01FCAB084FA8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6858411" y="2555966"/>
                  <a:ext cx="185760" cy="1756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03">
            <p14:nvContentPartPr>
              <p14:cNvPr id="66" name="Ink 65">
                <a:extLst>
                  <a:ext uri="{FF2B5EF4-FFF2-40B4-BE49-F238E27FC236}">
                    <a16:creationId xmlns:a16="http://schemas.microsoft.com/office/drawing/2014/main" id="{6757E470-4481-4780-83A8-7B30C5C89599}"/>
                  </a:ext>
                </a:extLst>
              </p14:cNvPr>
              <p14:cNvContentPartPr/>
              <p14:nvPr/>
            </p14:nvContentPartPr>
            <p14:xfrm>
              <a:off x="7153611" y="2431046"/>
              <a:ext cx="75960" cy="254880"/>
            </p14:xfrm>
          </p:contentPart>
        </mc:Choice>
        <mc:Fallback xmlns="">
          <p:pic>
            <p:nvPicPr>
              <p:cNvPr id="66" name="Ink 65">
                <a:extLst>
                  <a:ext uri="{FF2B5EF4-FFF2-40B4-BE49-F238E27FC236}">
                    <a16:creationId xmlns:a16="http://schemas.microsoft.com/office/drawing/2014/main" id="{6757E470-4481-4780-83A8-7B30C5C89599}"/>
                  </a:ext>
                </a:extLst>
              </p:cNvPr>
              <p:cNvPicPr/>
              <p:nvPr/>
            </p:nvPicPr>
            <p:blipFill>
              <a:blip r:embed="rId104"/>
              <a:stretch>
                <a:fillRect/>
              </a:stretch>
            </p:blipFill>
            <p:spPr>
              <a:xfrm>
                <a:off x="7144971" y="2422406"/>
                <a:ext cx="93600" cy="272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05">
            <p14:nvContentPartPr>
              <p14:cNvPr id="67" name="Ink 66">
                <a:extLst>
                  <a:ext uri="{FF2B5EF4-FFF2-40B4-BE49-F238E27FC236}">
                    <a16:creationId xmlns:a16="http://schemas.microsoft.com/office/drawing/2014/main" id="{A218E316-5BA8-417E-90DB-6B4AF053361C}"/>
                  </a:ext>
                </a:extLst>
              </p14:cNvPr>
              <p14:cNvContentPartPr/>
              <p14:nvPr/>
            </p14:nvContentPartPr>
            <p14:xfrm>
              <a:off x="7151451" y="2463806"/>
              <a:ext cx="57600" cy="280800"/>
            </p14:xfrm>
          </p:contentPart>
        </mc:Choice>
        <mc:Fallback xmlns="">
          <p:pic>
            <p:nvPicPr>
              <p:cNvPr id="67" name="Ink 66">
                <a:extLst>
                  <a:ext uri="{FF2B5EF4-FFF2-40B4-BE49-F238E27FC236}">
                    <a16:creationId xmlns:a16="http://schemas.microsoft.com/office/drawing/2014/main" id="{A218E316-5BA8-417E-90DB-6B4AF053361C}"/>
                  </a:ext>
                </a:extLst>
              </p:cNvPr>
              <p:cNvPicPr/>
              <p:nvPr/>
            </p:nvPicPr>
            <p:blipFill>
              <a:blip r:embed="rId106"/>
              <a:stretch>
                <a:fillRect/>
              </a:stretch>
            </p:blipFill>
            <p:spPr>
              <a:xfrm>
                <a:off x="7142451" y="2454806"/>
                <a:ext cx="75240" cy="298440"/>
              </a:xfrm>
              <a:prstGeom prst="rect">
                <a:avLst/>
              </a:prstGeom>
            </p:spPr>
          </p:pic>
        </mc:Fallback>
      </mc:AlternateContent>
      <p:grpSp>
        <p:nvGrpSpPr>
          <p:cNvPr id="73" name="Group 72">
            <a:extLst>
              <a:ext uri="{FF2B5EF4-FFF2-40B4-BE49-F238E27FC236}">
                <a16:creationId xmlns:a16="http://schemas.microsoft.com/office/drawing/2014/main" id="{7C6266A5-859C-46AF-87CF-A12FD3878C4F}"/>
              </a:ext>
            </a:extLst>
          </p:cNvPr>
          <p:cNvGrpSpPr/>
          <p:nvPr/>
        </p:nvGrpSpPr>
        <p:grpSpPr>
          <a:xfrm>
            <a:off x="7404171" y="2482166"/>
            <a:ext cx="472320" cy="245880"/>
            <a:chOff x="7404171" y="2482166"/>
            <a:chExt cx="472320" cy="245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A4917A30-20AB-4AB6-85CB-5819D668A5FE}"/>
                    </a:ext>
                  </a:extLst>
                </p14:cNvPr>
                <p14:cNvContentPartPr/>
                <p14:nvPr/>
              </p14:nvContentPartPr>
              <p14:xfrm>
                <a:off x="7404171" y="2482166"/>
                <a:ext cx="97920" cy="2458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A4917A30-20AB-4AB6-85CB-5819D668A5FE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7395171" y="2473166"/>
                  <a:ext cx="115560" cy="26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830031BF-4117-49E5-ABC4-6D6E9A5C28E2}"/>
                    </a:ext>
                  </a:extLst>
                </p14:cNvPr>
                <p14:cNvContentPartPr/>
                <p14:nvPr/>
              </p14:nvContentPartPr>
              <p14:xfrm>
                <a:off x="7614771" y="2597366"/>
                <a:ext cx="100800" cy="1188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830031BF-4117-49E5-ABC4-6D6E9A5C28E2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7605771" y="2588366"/>
                  <a:ext cx="118440" cy="2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F052B310-4C2B-4A81-B5E4-7F9B619C1F9B}"/>
                    </a:ext>
                  </a:extLst>
                </p14:cNvPr>
                <p14:cNvContentPartPr/>
                <p14:nvPr/>
              </p14:nvContentPartPr>
              <p14:xfrm>
                <a:off x="7605411" y="2656046"/>
                <a:ext cx="101160" cy="648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F052B310-4C2B-4A81-B5E4-7F9B619C1F9B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7596771" y="2647406"/>
                  <a:ext cx="118800" cy="24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50140DD3-6509-4C9F-9664-59DBF91A6388}"/>
                    </a:ext>
                  </a:extLst>
                </p14:cNvPr>
                <p14:cNvContentPartPr/>
                <p14:nvPr/>
              </p14:nvContentPartPr>
              <p14:xfrm>
                <a:off x="7858851" y="2559566"/>
                <a:ext cx="17640" cy="1432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50140DD3-6509-4C9F-9664-59DBF91A6388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7849851" y="2550566"/>
                  <a:ext cx="35280" cy="1609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5">
            <p14:nvContentPartPr>
              <p14:cNvPr id="72" name="Ink 71">
                <a:extLst>
                  <a:ext uri="{FF2B5EF4-FFF2-40B4-BE49-F238E27FC236}">
                    <a16:creationId xmlns:a16="http://schemas.microsoft.com/office/drawing/2014/main" id="{C8382086-5714-441E-B37F-C9227DA35298}"/>
                  </a:ext>
                </a:extLst>
              </p14:cNvPr>
              <p14:cNvContentPartPr/>
              <p14:nvPr/>
            </p14:nvContentPartPr>
            <p14:xfrm>
              <a:off x="8044971" y="2411606"/>
              <a:ext cx="88920" cy="352800"/>
            </p14:xfrm>
          </p:contentPart>
        </mc:Choice>
        <mc:Fallback xmlns="">
          <p:pic>
            <p:nvPicPr>
              <p:cNvPr id="72" name="Ink 71">
                <a:extLst>
                  <a:ext uri="{FF2B5EF4-FFF2-40B4-BE49-F238E27FC236}">
                    <a16:creationId xmlns:a16="http://schemas.microsoft.com/office/drawing/2014/main" id="{C8382086-5714-441E-B37F-C9227DA35298}"/>
                  </a:ext>
                </a:extLst>
              </p:cNvPr>
              <p:cNvPicPr/>
              <p:nvPr/>
            </p:nvPicPr>
            <p:blipFill>
              <a:blip r:embed="rId116"/>
              <a:stretch>
                <a:fillRect/>
              </a:stretch>
            </p:blipFill>
            <p:spPr>
              <a:xfrm>
                <a:off x="8036331" y="2402606"/>
                <a:ext cx="106560" cy="370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5" name="Ink 74">
                <a:extLst>
                  <a:ext uri="{FF2B5EF4-FFF2-40B4-BE49-F238E27FC236}">
                    <a16:creationId xmlns:a16="http://schemas.microsoft.com/office/drawing/2014/main" id="{2EBA166B-407A-4676-8778-C95243A71279}"/>
                  </a:ext>
                </a:extLst>
              </p14:cNvPr>
              <p14:cNvContentPartPr/>
              <p14:nvPr/>
            </p14:nvContentPartPr>
            <p14:xfrm>
              <a:off x="8259891" y="2622566"/>
              <a:ext cx="38160" cy="21600"/>
            </p14:xfrm>
          </p:contentPart>
        </mc:Choice>
        <mc:Fallback xmlns="">
          <p:pic>
            <p:nvPicPr>
              <p:cNvPr id="75" name="Ink 74">
                <a:extLst>
                  <a:ext uri="{FF2B5EF4-FFF2-40B4-BE49-F238E27FC236}">
                    <a16:creationId xmlns:a16="http://schemas.microsoft.com/office/drawing/2014/main" id="{2EBA166B-407A-4676-8778-C95243A71279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8251251" y="2613566"/>
                <a:ext cx="55800" cy="39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6F0BDBB9-EE2A-4C39-950F-67E85CF9148A}"/>
              </a:ext>
            </a:extLst>
          </p:cNvPr>
          <p:cNvGrpSpPr/>
          <p:nvPr/>
        </p:nvGrpSpPr>
        <p:grpSpPr>
          <a:xfrm>
            <a:off x="10471011" y="2586926"/>
            <a:ext cx="43200" cy="72360"/>
            <a:chOff x="10471011" y="2586926"/>
            <a:chExt cx="43200" cy="72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D25267B9-1D3F-4CFE-9291-27B54C7EB64C}"/>
                    </a:ext>
                  </a:extLst>
                </p14:cNvPr>
                <p14:cNvContentPartPr/>
                <p14:nvPr/>
              </p14:nvContentPartPr>
              <p14:xfrm>
                <a:off x="10476051" y="2586926"/>
                <a:ext cx="38160" cy="936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D25267B9-1D3F-4CFE-9291-27B54C7EB64C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0467411" y="2577926"/>
                  <a:ext cx="5580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59E3DAE2-0395-409D-B817-5559DF3A8569}"/>
                    </a:ext>
                  </a:extLst>
                </p14:cNvPr>
                <p14:cNvContentPartPr/>
                <p14:nvPr/>
              </p14:nvContentPartPr>
              <p14:xfrm>
                <a:off x="10471011" y="2645246"/>
                <a:ext cx="30240" cy="140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59E3DAE2-0395-409D-B817-5559DF3A8569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10462371" y="2636606"/>
                  <a:ext cx="4788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46039D33-B891-41BC-A2A7-07266D3AD344}"/>
              </a:ext>
            </a:extLst>
          </p:cNvPr>
          <p:cNvGrpSpPr/>
          <p:nvPr/>
        </p:nvGrpSpPr>
        <p:grpSpPr>
          <a:xfrm>
            <a:off x="5869491" y="3183086"/>
            <a:ext cx="731880" cy="315360"/>
            <a:chOff x="5869491" y="3183086"/>
            <a:chExt cx="731880" cy="315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F64595A2-E7DD-4F12-8672-E1D3BA50A130}"/>
                    </a:ext>
                  </a:extLst>
                </p14:cNvPr>
                <p14:cNvContentPartPr/>
                <p14:nvPr/>
              </p14:nvContentPartPr>
              <p14:xfrm>
                <a:off x="5899371" y="3249326"/>
                <a:ext cx="70560" cy="2700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F64595A2-E7DD-4F12-8672-E1D3BA50A130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5890731" y="3240326"/>
                  <a:ext cx="88200" cy="44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32365DD4-7D66-4021-B808-87084958A18D}"/>
                    </a:ext>
                  </a:extLst>
                </p14:cNvPr>
                <p14:cNvContentPartPr/>
                <p14:nvPr/>
              </p14:nvContentPartPr>
              <p14:xfrm>
                <a:off x="5869491" y="3306926"/>
                <a:ext cx="60480" cy="1656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32365DD4-7D66-4021-B808-87084958A18D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5860851" y="3297926"/>
                  <a:ext cx="78120" cy="3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AD7C6EF1-8A56-4AD0-A2C4-E76DDA6E3C08}"/>
                    </a:ext>
                  </a:extLst>
                </p14:cNvPr>
                <p14:cNvContentPartPr/>
                <p14:nvPr/>
              </p14:nvContentPartPr>
              <p14:xfrm>
                <a:off x="6099531" y="3268406"/>
                <a:ext cx="51120" cy="14940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AD7C6EF1-8A56-4AD0-A2C4-E76DDA6E3C08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6090891" y="3259406"/>
                  <a:ext cx="6876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14DB6D3A-7C91-4CAE-9974-430F1289573D}"/>
                    </a:ext>
                  </a:extLst>
                </p14:cNvPr>
                <p14:cNvContentPartPr/>
                <p14:nvPr/>
              </p14:nvContentPartPr>
              <p14:xfrm>
                <a:off x="6062811" y="3183086"/>
                <a:ext cx="158400" cy="15552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14DB6D3A-7C91-4CAE-9974-430F1289573D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6054171" y="3174086"/>
                  <a:ext cx="176040" cy="17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740AC371-EE1A-448F-A7B5-88E67849FF40}"/>
                    </a:ext>
                  </a:extLst>
                </p14:cNvPr>
                <p14:cNvContentPartPr/>
                <p14:nvPr/>
              </p14:nvContentPartPr>
              <p14:xfrm>
                <a:off x="6201771" y="3201446"/>
                <a:ext cx="137160" cy="25668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740AC371-EE1A-448F-A7B5-88E67849FF40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6193131" y="3192446"/>
                  <a:ext cx="154800" cy="274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7EA88295-DFCB-42CA-B2FC-E81F7BBEFC87}"/>
                    </a:ext>
                  </a:extLst>
                </p14:cNvPr>
                <p14:cNvContentPartPr/>
                <p14:nvPr/>
              </p14:nvContentPartPr>
              <p14:xfrm>
                <a:off x="6341451" y="3313406"/>
                <a:ext cx="119520" cy="12384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7EA88295-DFCB-42CA-B2FC-E81F7BBEFC87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6332451" y="3304406"/>
                  <a:ext cx="13716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17CF39CE-4D46-48A9-8CC9-6CBA91E83246}"/>
                    </a:ext>
                  </a:extLst>
                </p14:cNvPr>
                <p14:cNvContentPartPr/>
                <p14:nvPr/>
              </p14:nvContentPartPr>
              <p14:xfrm>
                <a:off x="6558531" y="3290006"/>
                <a:ext cx="42840" cy="20844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17CF39CE-4D46-48A9-8CC9-6CBA91E83246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6549891" y="3281006"/>
                  <a:ext cx="60480" cy="2260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FDA11CA-3C38-4BFB-A08A-E28D5378D254}"/>
              </a:ext>
            </a:extLst>
          </p:cNvPr>
          <p:cNvGrpSpPr/>
          <p:nvPr/>
        </p:nvGrpSpPr>
        <p:grpSpPr>
          <a:xfrm>
            <a:off x="6782811" y="3279926"/>
            <a:ext cx="581760" cy="159120"/>
            <a:chOff x="6782811" y="3279926"/>
            <a:chExt cx="581760" cy="15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69CD7ED0-ACBD-4E86-809D-2205EA2CF59F}"/>
                    </a:ext>
                  </a:extLst>
                </p14:cNvPr>
                <p14:cNvContentPartPr/>
                <p14:nvPr/>
              </p14:nvContentPartPr>
              <p14:xfrm>
                <a:off x="6782811" y="3325286"/>
                <a:ext cx="88200" cy="1137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69CD7ED0-ACBD-4E86-809D-2205EA2CF59F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6774171" y="3316646"/>
                  <a:ext cx="1058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3C8C4D8E-E1C7-4E64-8F2D-927D6542D549}"/>
                    </a:ext>
                  </a:extLst>
                </p14:cNvPr>
                <p14:cNvContentPartPr/>
                <p14:nvPr/>
              </p14:nvContentPartPr>
              <p14:xfrm>
                <a:off x="7015371" y="3304766"/>
                <a:ext cx="101880" cy="11088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3C8C4D8E-E1C7-4E64-8F2D-927D6542D549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7006731" y="3296126"/>
                  <a:ext cx="11952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112" name="Ink 111">
                  <a:extLst>
                    <a:ext uri="{FF2B5EF4-FFF2-40B4-BE49-F238E27FC236}">
                      <a16:creationId xmlns:a16="http://schemas.microsoft.com/office/drawing/2014/main" id="{35385380-2D49-4F50-88CE-6320BD512D24}"/>
                    </a:ext>
                  </a:extLst>
                </p14:cNvPr>
                <p14:cNvContentPartPr/>
                <p14:nvPr/>
              </p14:nvContentPartPr>
              <p14:xfrm>
                <a:off x="7014291" y="3367046"/>
                <a:ext cx="115560" cy="12240"/>
              </p14:xfrm>
            </p:contentPart>
          </mc:Choice>
          <mc:Fallback xmlns="">
            <p:pic>
              <p:nvPicPr>
                <p:cNvPr id="112" name="Ink 111">
                  <a:extLst>
                    <a:ext uri="{FF2B5EF4-FFF2-40B4-BE49-F238E27FC236}">
                      <a16:creationId xmlns:a16="http://schemas.microsoft.com/office/drawing/2014/main" id="{35385380-2D49-4F50-88CE-6320BD512D24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7005651" y="3358406"/>
                  <a:ext cx="1332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B498BC9C-0F96-4C41-9F01-6120171E2B54}"/>
                    </a:ext>
                  </a:extLst>
                </p14:cNvPr>
                <p14:cNvContentPartPr/>
                <p14:nvPr/>
              </p14:nvContentPartPr>
              <p14:xfrm>
                <a:off x="7254051" y="3279926"/>
                <a:ext cx="110520" cy="1447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B498BC9C-0F96-4C41-9F01-6120171E2B54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7245051" y="3271286"/>
                  <a:ext cx="128160" cy="162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9B591C85-BBD3-4748-A458-BF89EE1FCA63}"/>
              </a:ext>
            </a:extLst>
          </p:cNvPr>
          <p:cNvGrpSpPr/>
          <p:nvPr/>
        </p:nvGrpSpPr>
        <p:grpSpPr>
          <a:xfrm>
            <a:off x="7535571" y="3266606"/>
            <a:ext cx="1153440" cy="359640"/>
            <a:chOff x="7535571" y="3266606"/>
            <a:chExt cx="1153440" cy="359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293B1254-087E-445F-BCB9-C0F849468888}"/>
                    </a:ext>
                  </a:extLst>
                </p14:cNvPr>
                <p14:cNvContentPartPr/>
                <p14:nvPr/>
              </p14:nvContentPartPr>
              <p14:xfrm>
                <a:off x="7535571" y="3341846"/>
                <a:ext cx="89280" cy="11448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293B1254-087E-445F-BCB9-C0F849468888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7526931" y="3333206"/>
                  <a:ext cx="106920" cy="13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E3617727-31F7-445C-88B5-5A00D25EFD62}"/>
                    </a:ext>
                  </a:extLst>
                </p14:cNvPr>
                <p14:cNvContentPartPr/>
                <p14:nvPr/>
              </p14:nvContentPartPr>
              <p14:xfrm>
                <a:off x="7640331" y="3338966"/>
                <a:ext cx="114480" cy="28728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E3617727-31F7-445C-88B5-5A00D25EFD62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7631691" y="3330326"/>
                  <a:ext cx="132120" cy="30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60DDD8E7-E1D3-473B-A8DC-D7AE6F6D026C}"/>
                    </a:ext>
                  </a:extLst>
                </p14:cNvPr>
                <p14:cNvContentPartPr/>
                <p14:nvPr/>
              </p14:nvContentPartPr>
              <p14:xfrm>
                <a:off x="7885131" y="3284606"/>
                <a:ext cx="97200" cy="14184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60DDD8E7-E1D3-473B-A8DC-D7AE6F6D026C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7876491" y="3275606"/>
                  <a:ext cx="1148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A8B23BA6-5B19-4B18-B7D6-1AE8BCF833D1}"/>
                    </a:ext>
                  </a:extLst>
                </p14:cNvPr>
                <p14:cNvContentPartPr/>
                <p14:nvPr/>
              </p14:nvContentPartPr>
              <p14:xfrm>
                <a:off x="7872171" y="3277046"/>
                <a:ext cx="129600" cy="15408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A8B23BA6-5B19-4B18-B7D6-1AE8BCF833D1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7863531" y="3268406"/>
                  <a:ext cx="147240" cy="17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C5504A41-D6FA-4C4F-97E6-E0208CEB8773}"/>
                    </a:ext>
                  </a:extLst>
                </p14:cNvPr>
                <p14:cNvContentPartPr/>
                <p14:nvPr/>
              </p14:nvContentPartPr>
              <p14:xfrm>
                <a:off x="8015811" y="3266606"/>
                <a:ext cx="113400" cy="18396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C5504A41-D6FA-4C4F-97E6-E0208CEB8773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8007171" y="3257606"/>
                  <a:ext cx="13104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0770A45-5E15-4EB9-BBE1-73B152FF49C4}"/>
                    </a:ext>
                  </a:extLst>
                </p14:cNvPr>
                <p14:cNvContentPartPr/>
                <p14:nvPr/>
              </p14:nvContentPartPr>
              <p14:xfrm>
                <a:off x="8134611" y="3332486"/>
                <a:ext cx="82440" cy="9288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0770A45-5E15-4EB9-BBE1-73B152FF49C4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8125611" y="3323486"/>
                  <a:ext cx="10008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F7298FF6-6729-442F-925C-45DACD638119}"/>
                    </a:ext>
                  </a:extLst>
                </p14:cNvPr>
                <p14:cNvContentPartPr/>
                <p14:nvPr/>
              </p14:nvContentPartPr>
              <p14:xfrm>
                <a:off x="8252691" y="3290366"/>
                <a:ext cx="59760" cy="1843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F7298FF6-6729-442F-925C-45DACD638119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8243691" y="3281726"/>
                  <a:ext cx="77400" cy="20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47BB3B3D-BA78-4737-930B-FACD38F23E2B}"/>
                    </a:ext>
                  </a:extLst>
                </p14:cNvPr>
                <p14:cNvContentPartPr/>
                <p14:nvPr/>
              </p14:nvContentPartPr>
              <p14:xfrm>
                <a:off x="8418291" y="3346166"/>
                <a:ext cx="59400" cy="1764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47BB3B3D-BA78-4737-930B-FACD38F23E2B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8409651" y="3337526"/>
                  <a:ext cx="770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BF1F825-DE48-451B-BA47-BDF214C41407}"/>
                    </a:ext>
                  </a:extLst>
                </p14:cNvPr>
                <p14:cNvContentPartPr/>
                <p14:nvPr/>
              </p14:nvContentPartPr>
              <p14:xfrm>
                <a:off x="8361051" y="3392246"/>
                <a:ext cx="100800" cy="190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BF1F825-DE48-451B-BA47-BDF214C41407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8352051" y="3383606"/>
                  <a:ext cx="118440" cy="36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DE58F201-762D-4C33-80A2-A315B092A5DC}"/>
                    </a:ext>
                  </a:extLst>
                </p14:cNvPr>
                <p14:cNvContentPartPr/>
                <p14:nvPr/>
              </p14:nvContentPartPr>
              <p14:xfrm>
                <a:off x="8546451" y="3328526"/>
                <a:ext cx="142560" cy="11592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DE58F201-762D-4C33-80A2-A315B092A5DC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8537811" y="3319886"/>
                  <a:ext cx="160200" cy="133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65">
            <p14:nvContentPartPr>
              <p14:cNvPr id="126" name="Ink 125">
                <a:extLst>
                  <a:ext uri="{FF2B5EF4-FFF2-40B4-BE49-F238E27FC236}">
                    <a16:creationId xmlns:a16="http://schemas.microsoft.com/office/drawing/2014/main" id="{B800DCCA-0C5D-4BD9-80BF-1AB8AB4E74F5}"/>
                  </a:ext>
                </a:extLst>
              </p14:cNvPr>
              <p14:cNvContentPartPr/>
              <p14:nvPr/>
            </p14:nvContentPartPr>
            <p14:xfrm>
              <a:off x="8834451" y="3156806"/>
              <a:ext cx="58320" cy="336960"/>
            </p14:xfrm>
          </p:contentPart>
        </mc:Choice>
        <mc:Fallback xmlns="">
          <p:pic>
            <p:nvPicPr>
              <p:cNvPr id="126" name="Ink 125">
                <a:extLst>
                  <a:ext uri="{FF2B5EF4-FFF2-40B4-BE49-F238E27FC236}">
                    <a16:creationId xmlns:a16="http://schemas.microsoft.com/office/drawing/2014/main" id="{B800DCCA-0C5D-4BD9-80BF-1AB8AB4E74F5}"/>
                  </a:ext>
                </a:extLst>
              </p:cNvPr>
              <p:cNvPicPr/>
              <p:nvPr/>
            </p:nvPicPr>
            <p:blipFill>
              <a:blip r:embed="rId166"/>
              <a:stretch>
                <a:fillRect/>
              </a:stretch>
            </p:blipFill>
            <p:spPr>
              <a:xfrm>
                <a:off x="8825811" y="3147806"/>
                <a:ext cx="75960" cy="354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67">
            <p14:nvContentPartPr>
              <p14:cNvPr id="127" name="Ink 126">
                <a:extLst>
                  <a:ext uri="{FF2B5EF4-FFF2-40B4-BE49-F238E27FC236}">
                    <a16:creationId xmlns:a16="http://schemas.microsoft.com/office/drawing/2014/main" id="{8035A20A-3F97-40AB-AC55-790A685FDE21}"/>
                  </a:ext>
                </a:extLst>
              </p14:cNvPr>
              <p14:cNvContentPartPr/>
              <p14:nvPr/>
            </p14:nvContentPartPr>
            <p14:xfrm>
              <a:off x="9007251" y="3209006"/>
              <a:ext cx="144000" cy="336600"/>
            </p14:xfrm>
          </p:contentPart>
        </mc:Choice>
        <mc:Fallback xmlns="">
          <p:pic>
            <p:nvPicPr>
              <p:cNvPr id="127" name="Ink 126">
                <a:extLst>
                  <a:ext uri="{FF2B5EF4-FFF2-40B4-BE49-F238E27FC236}">
                    <a16:creationId xmlns:a16="http://schemas.microsoft.com/office/drawing/2014/main" id="{8035A20A-3F97-40AB-AC55-790A685FDE21}"/>
                  </a:ext>
                </a:extLst>
              </p:cNvPr>
              <p:cNvPicPr/>
              <p:nvPr/>
            </p:nvPicPr>
            <p:blipFill>
              <a:blip r:embed="rId168"/>
              <a:stretch>
                <a:fillRect/>
              </a:stretch>
            </p:blipFill>
            <p:spPr>
              <a:xfrm>
                <a:off x="8998251" y="3200366"/>
                <a:ext cx="161640" cy="354240"/>
              </a:xfrm>
              <a:prstGeom prst="rect">
                <a:avLst/>
              </a:prstGeom>
            </p:spPr>
          </p:pic>
        </mc:Fallback>
      </mc:AlternateContent>
      <p:grpSp>
        <p:nvGrpSpPr>
          <p:cNvPr id="137" name="Group 136">
            <a:extLst>
              <a:ext uri="{FF2B5EF4-FFF2-40B4-BE49-F238E27FC236}">
                <a16:creationId xmlns:a16="http://schemas.microsoft.com/office/drawing/2014/main" id="{09AC1E64-EE90-45AA-B862-E035F8B3C4C1}"/>
              </a:ext>
            </a:extLst>
          </p:cNvPr>
          <p:cNvGrpSpPr/>
          <p:nvPr/>
        </p:nvGrpSpPr>
        <p:grpSpPr>
          <a:xfrm>
            <a:off x="9225051" y="3279926"/>
            <a:ext cx="983160" cy="282960"/>
            <a:chOff x="9225051" y="3279926"/>
            <a:chExt cx="983160" cy="28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E2EFCAFC-EC9A-436C-BECD-1042536E1EFF}"/>
                    </a:ext>
                  </a:extLst>
                </p14:cNvPr>
                <p14:cNvContentPartPr/>
                <p14:nvPr/>
              </p14:nvContentPartPr>
              <p14:xfrm>
                <a:off x="9225051" y="3320966"/>
                <a:ext cx="113400" cy="16344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E2EFCAFC-EC9A-436C-BECD-1042536E1EFF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9216411" y="3312326"/>
                  <a:ext cx="13104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E890957E-556D-4849-BF0B-0DC2BAA41402}"/>
                    </a:ext>
                  </a:extLst>
                </p14:cNvPr>
                <p14:cNvContentPartPr/>
                <p14:nvPr/>
              </p14:nvContentPartPr>
              <p14:xfrm>
                <a:off x="9474891" y="3279926"/>
                <a:ext cx="35640" cy="22032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E890957E-556D-4849-BF0B-0DC2BAA41402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9465891" y="3271286"/>
                  <a:ext cx="53280" cy="23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C4341E1-A1B9-4D2A-9D5E-B2F5124FE07B}"/>
                    </a:ext>
                  </a:extLst>
                </p14:cNvPr>
                <p14:cNvContentPartPr/>
                <p14:nvPr/>
              </p14:nvContentPartPr>
              <p14:xfrm>
                <a:off x="9612771" y="3350486"/>
                <a:ext cx="114840" cy="13248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C4341E1-A1B9-4D2A-9D5E-B2F5124FE07B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9604131" y="3341846"/>
                  <a:ext cx="132480" cy="150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19D1BDDF-073F-409E-A6F0-1D3AD6DB9EBD}"/>
                    </a:ext>
                  </a:extLst>
                </p14:cNvPr>
                <p14:cNvContentPartPr/>
                <p14:nvPr/>
              </p14:nvContentPartPr>
              <p14:xfrm>
                <a:off x="9809691" y="3348326"/>
                <a:ext cx="127080" cy="13788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19D1BDDF-073F-409E-A6F0-1D3AD6DB9EBD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9800691" y="3339326"/>
                  <a:ext cx="14472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841A3C0B-B6B0-4043-9B0B-DB099DDD51D9}"/>
                    </a:ext>
                  </a:extLst>
                </p14:cNvPr>
                <p14:cNvContentPartPr/>
                <p14:nvPr/>
              </p14:nvContentPartPr>
              <p14:xfrm>
                <a:off x="9842811" y="3407726"/>
                <a:ext cx="104760" cy="20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841A3C0B-B6B0-4043-9B0B-DB099DDD51D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9833811" y="3399086"/>
                  <a:ext cx="122400" cy="3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378A3374-E074-481F-8E48-EC11A10A8DF3}"/>
                    </a:ext>
                  </a:extLst>
                </p14:cNvPr>
                <p14:cNvContentPartPr/>
                <p14:nvPr/>
              </p14:nvContentPartPr>
              <p14:xfrm>
                <a:off x="10029651" y="3333206"/>
                <a:ext cx="104400" cy="1663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378A3374-E074-481F-8E48-EC11A10A8DF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10021011" y="3324206"/>
                  <a:ext cx="12204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6402FDE-34EF-4B4D-A7EE-6AA8C75227D2}"/>
                    </a:ext>
                  </a:extLst>
                </p14:cNvPr>
                <p14:cNvContentPartPr/>
                <p14:nvPr/>
              </p14:nvContentPartPr>
              <p14:xfrm>
                <a:off x="10207851" y="3562526"/>
                <a:ext cx="360" cy="36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6402FDE-34EF-4B4D-A7EE-6AA8C75227D2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10199211" y="355388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7" name="Group 146">
            <a:extLst>
              <a:ext uri="{FF2B5EF4-FFF2-40B4-BE49-F238E27FC236}">
                <a16:creationId xmlns:a16="http://schemas.microsoft.com/office/drawing/2014/main" id="{043C36AA-D969-4180-88E4-9787325A40F2}"/>
              </a:ext>
            </a:extLst>
          </p:cNvPr>
          <p:cNvGrpSpPr/>
          <p:nvPr/>
        </p:nvGrpSpPr>
        <p:grpSpPr>
          <a:xfrm>
            <a:off x="10296051" y="3301166"/>
            <a:ext cx="1076040" cy="356400"/>
            <a:chOff x="10296051" y="3301166"/>
            <a:chExt cx="1076040" cy="35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38" name="Ink 137">
                  <a:extLst>
                    <a:ext uri="{FF2B5EF4-FFF2-40B4-BE49-F238E27FC236}">
                      <a16:creationId xmlns:a16="http://schemas.microsoft.com/office/drawing/2014/main" id="{0DC7DCA4-38FA-4713-8130-8D5DF80C4789}"/>
                    </a:ext>
                  </a:extLst>
                </p14:cNvPr>
                <p14:cNvContentPartPr/>
                <p14:nvPr/>
              </p14:nvContentPartPr>
              <p14:xfrm>
                <a:off x="10296051" y="3379646"/>
                <a:ext cx="129960" cy="113760"/>
              </p14:xfrm>
            </p:contentPart>
          </mc:Choice>
          <mc:Fallback xmlns="">
            <p:pic>
              <p:nvPicPr>
                <p:cNvPr id="138" name="Ink 137">
                  <a:extLst>
                    <a:ext uri="{FF2B5EF4-FFF2-40B4-BE49-F238E27FC236}">
                      <a16:creationId xmlns:a16="http://schemas.microsoft.com/office/drawing/2014/main" id="{0DC7DCA4-38FA-4713-8130-8D5DF80C4789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10287051" y="3370646"/>
                  <a:ext cx="14760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0A88C5F3-2D19-4E2D-9BB8-28AFB4E8FFBF}"/>
                    </a:ext>
                  </a:extLst>
                </p14:cNvPr>
                <p14:cNvContentPartPr/>
                <p14:nvPr/>
              </p14:nvContentPartPr>
              <p14:xfrm>
                <a:off x="10414851" y="3366326"/>
                <a:ext cx="142200" cy="29124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0A88C5F3-2D19-4E2D-9BB8-28AFB4E8FFBF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10406211" y="3357686"/>
                  <a:ext cx="159840" cy="30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B0005456-A63D-490C-A6ED-1F4F2F0BFF65}"/>
                    </a:ext>
                  </a:extLst>
                </p14:cNvPr>
                <p14:cNvContentPartPr/>
                <p14:nvPr/>
              </p14:nvContentPartPr>
              <p14:xfrm>
                <a:off x="10662891" y="3310166"/>
                <a:ext cx="99720" cy="21132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B0005456-A63D-490C-A6ED-1F4F2F0BFF65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0654251" y="3301526"/>
                  <a:ext cx="117360" cy="22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75414003-04D6-4E6B-A538-4ECBB9915D9A}"/>
                    </a:ext>
                  </a:extLst>
                </p14:cNvPr>
                <p14:cNvContentPartPr/>
                <p14:nvPr/>
              </p14:nvContentPartPr>
              <p14:xfrm>
                <a:off x="10792131" y="3301166"/>
                <a:ext cx="72000" cy="19188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75414003-04D6-4E6B-A538-4ECBB9915D9A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0783131" y="3292166"/>
                  <a:ext cx="8964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593120DC-9E4E-4227-A642-BF79BE72FEEA}"/>
                    </a:ext>
                  </a:extLst>
                </p14:cNvPr>
                <p14:cNvContentPartPr/>
                <p14:nvPr/>
              </p14:nvContentPartPr>
              <p14:xfrm>
                <a:off x="10854771" y="3418526"/>
                <a:ext cx="101880" cy="8748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593120DC-9E4E-4227-A642-BF79BE72FEEA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0845771" y="3409526"/>
                  <a:ext cx="11952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4DF96DDD-AAB1-4DC1-85A3-AF1549E00367}"/>
                    </a:ext>
                  </a:extLst>
                </p14:cNvPr>
                <p14:cNvContentPartPr/>
                <p14:nvPr/>
              </p14:nvContentPartPr>
              <p14:xfrm>
                <a:off x="10972491" y="3318446"/>
                <a:ext cx="89280" cy="21420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4DF96DDD-AAB1-4DC1-85A3-AF1549E00367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10963851" y="3309446"/>
                  <a:ext cx="106920" cy="23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B0171116-FE6E-4731-9155-D4CC21D00BC9}"/>
                    </a:ext>
                  </a:extLst>
                </p14:cNvPr>
                <p14:cNvContentPartPr/>
                <p14:nvPr/>
              </p14:nvContentPartPr>
              <p14:xfrm>
                <a:off x="11128731" y="3399086"/>
                <a:ext cx="104760" cy="648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B0171116-FE6E-4731-9155-D4CC21D00BC9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11119731" y="3390086"/>
                  <a:ext cx="122400" cy="82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45" name="Ink 144">
                  <a:extLst>
                    <a:ext uri="{FF2B5EF4-FFF2-40B4-BE49-F238E27FC236}">
                      <a16:creationId xmlns:a16="http://schemas.microsoft.com/office/drawing/2014/main" id="{E698E6C6-E5AC-43FF-8F0A-A200274F995C}"/>
                    </a:ext>
                  </a:extLst>
                </p14:cNvPr>
                <p14:cNvContentPartPr/>
                <p14:nvPr/>
              </p14:nvContentPartPr>
              <p14:xfrm>
                <a:off x="11307291" y="3354086"/>
                <a:ext cx="64800" cy="133560"/>
              </p14:xfrm>
            </p:contentPart>
          </mc:Choice>
          <mc:Fallback xmlns="">
            <p:pic>
              <p:nvPicPr>
                <p:cNvPr id="145" name="Ink 144">
                  <a:extLst>
                    <a:ext uri="{FF2B5EF4-FFF2-40B4-BE49-F238E27FC236}">
                      <a16:creationId xmlns:a16="http://schemas.microsoft.com/office/drawing/2014/main" id="{E698E6C6-E5AC-43FF-8F0A-A200274F995C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11298651" y="3345446"/>
                  <a:ext cx="82440" cy="151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99">
            <p14:nvContentPartPr>
              <p14:cNvPr id="146" name="Ink 145">
                <a:extLst>
                  <a:ext uri="{FF2B5EF4-FFF2-40B4-BE49-F238E27FC236}">
                    <a16:creationId xmlns:a16="http://schemas.microsoft.com/office/drawing/2014/main" id="{68F677A8-005C-4C45-8A19-A326CBF53BA4}"/>
                  </a:ext>
                </a:extLst>
              </p14:cNvPr>
              <p14:cNvContentPartPr/>
              <p14:nvPr/>
            </p14:nvContentPartPr>
            <p14:xfrm>
              <a:off x="11535171" y="3146006"/>
              <a:ext cx="68040" cy="430560"/>
            </p14:xfrm>
          </p:contentPart>
        </mc:Choice>
        <mc:Fallback xmlns="">
          <p:pic>
            <p:nvPicPr>
              <p:cNvPr id="146" name="Ink 145">
                <a:extLst>
                  <a:ext uri="{FF2B5EF4-FFF2-40B4-BE49-F238E27FC236}">
                    <a16:creationId xmlns:a16="http://schemas.microsoft.com/office/drawing/2014/main" id="{68F677A8-005C-4C45-8A19-A326CBF53BA4}"/>
                  </a:ext>
                </a:extLst>
              </p:cNvPr>
              <p:cNvPicPr/>
              <p:nvPr/>
            </p:nvPicPr>
            <p:blipFill>
              <a:blip r:embed="rId200"/>
              <a:stretch>
                <a:fillRect/>
              </a:stretch>
            </p:blipFill>
            <p:spPr>
              <a:xfrm>
                <a:off x="11526171" y="3137006"/>
                <a:ext cx="85680" cy="4482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0" name="Group 149">
            <a:extLst>
              <a:ext uri="{FF2B5EF4-FFF2-40B4-BE49-F238E27FC236}">
                <a16:creationId xmlns:a16="http://schemas.microsoft.com/office/drawing/2014/main" id="{7F850ED7-E677-4047-B853-5242F1F5449F}"/>
              </a:ext>
            </a:extLst>
          </p:cNvPr>
          <p:cNvGrpSpPr/>
          <p:nvPr/>
        </p:nvGrpSpPr>
        <p:grpSpPr>
          <a:xfrm>
            <a:off x="7214451" y="2970686"/>
            <a:ext cx="134640" cy="121320"/>
            <a:chOff x="7214451" y="2970686"/>
            <a:chExt cx="134640" cy="121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FC3DA9F-6392-4B3A-9B0A-DAADCD207463}"/>
                    </a:ext>
                  </a:extLst>
                </p14:cNvPr>
                <p14:cNvContentPartPr/>
                <p14:nvPr/>
              </p14:nvContentPartPr>
              <p14:xfrm>
                <a:off x="7222371" y="2970686"/>
                <a:ext cx="117720" cy="12132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FC3DA9F-6392-4B3A-9B0A-DAADCD207463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7213371" y="2962046"/>
                  <a:ext cx="135360" cy="138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DD37D5D9-FCEA-48A2-A8EE-61B462EBDF9C}"/>
                    </a:ext>
                  </a:extLst>
                </p14:cNvPr>
                <p14:cNvContentPartPr/>
                <p14:nvPr/>
              </p14:nvContentPartPr>
              <p14:xfrm>
                <a:off x="7214451" y="3061406"/>
                <a:ext cx="134640" cy="180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DD37D5D9-FCEA-48A2-A8EE-61B462EBDF9C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7205811" y="3052766"/>
                  <a:ext cx="152280" cy="356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3" name="Group 152">
            <a:extLst>
              <a:ext uri="{FF2B5EF4-FFF2-40B4-BE49-F238E27FC236}">
                <a16:creationId xmlns:a16="http://schemas.microsoft.com/office/drawing/2014/main" id="{AE02531E-11A6-46C2-90AB-5DE76C701CB3}"/>
              </a:ext>
            </a:extLst>
          </p:cNvPr>
          <p:cNvGrpSpPr/>
          <p:nvPr/>
        </p:nvGrpSpPr>
        <p:grpSpPr>
          <a:xfrm>
            <a:off x="10098411" y="2954486"/>
            <a:ext cx="154800" cy="179280"/>
            <a:chOff x="10098411" y="2954486"/>
            <a:chExt cx="154800" cy="179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13C3C9D4-1962-44AC-B5DD-0625EEB8DAFE}"/>
                    </a:ext>
                  </a:extLst>
                </p14:cNvPr>
                <p14:cNvContentPartPr/>
                <p14:nvPr/>
              </p14:nvContentPartPr>
              <p14:xfrm>
                <a:off x="10098411" y="3006686"/>
                <a:ext cx="42840" cy="9576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13C3C9D4-1962-44AC-B5DD-0625EEB8DAFE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10089771" y="2997686"/>
                  <a:ext cx="60480" cy="11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4AFF0B0C-8E12-4B5E-A788-D84CA3A0C3D5}"/>
                    </a:ext>
                  </a:extLst>
                </p14:cNvPr>
                <p14:cNvContentPartPr/>
                <p14:nvPr/>
              </p14:nvContentPartPr>
              <p14:xfrm>
                <a:off x="10117851" y="2954486"/>
                <a:ext cx="135360" cy="17928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4AFF0B0C-8E12-4B5E-A788-D84CA3A0C3D5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10109211" y="2945486"/>
                  <a:ext cx="15300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98328C31-F1DE-4C38-A286-6620B7D0DFC1}"/>
              </a:ext>
            </a:extLst>
          </p:cNvPr>
          <p:cNvGrpSpPr/>
          <p:nvPr/>
        </p:nvGrpSpPr>
        <p:grpSpPr>
          <a:xfrm>
            <a:off x="5878851" y="4016486"/>
            <a:ext cx="135720" cy="62280"/>
            <a:chOff x="5878851" y="4016486"/>
            <a:chExt cx="135720" cy="62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54" name="Ink 153">
                  <a:extLst>
                    <a:ext uri="{FF2B5EF4-FFF2-40B4-BE49-F238E27FC236}">
                      <a16:creationId xmlns:a16="http://schemas.microsoft.com/office/drawing/2014/main" id="{577AF8BD-35A4-4621-ACF7-2127E933A689}"/>
                    </a:ext>
                  </a:extLst>
                </p14:cNvPr>
                <p14:cNvContentPartPr/>
                <p14:nvPr/>
              </p14:nvContentPartPr>
              <p14:xfrm>
                <a:off x="5879571" y="4016486"/>
                <a:ext cx="135000" cy="30240"/>
              </p14:xfrm>
            </p:contentPart>
          </mc:Choice>
          <mc:Fallback xmlns="">
            <p:pic>
              <p:nvPicPr>
                <p:cNvPr id="154" name="Ink 153">
                  <a:extLst>
                    <a:ext uri="{FF2B5EF4-FFF2-40B4-BE49-F238E27FC236}">
                      <a16:creationId xmlns:a16="http://schemas.microsoft.com/office/drawing/2014/main" id="{577AF8BD-35A4-4621-ACF7-2127E933A68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5870571" y="4007846"/>
                  <a:ext cx="152640" cy="4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21D4BFEC-471C-42CC-9277-937A9B4D7722}"/>
                    </a:ext>
                  </a:extLst>
                </p14:cNvPr>
                <p14:cNvContentPartPr/>
                <p14:nvPr/>
              </p14:nvContentPartPr>
              <p14:xfrm>
                <a:off x="5878851" y="4070486"/>
                <a:ext cx="102240" cy="828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21D4BFEC-471C-42CC-9277-937A9B4D7722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5869851" y="4061486"/>
                  <a:ext cx="119880" cy="25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6" name="Group 165">
            <a:extLst>
              <a:ext uri="{FF2B5EF4-FFF2-40B4-BE49-F238E27FC236}">
                <a16:creationId xmlns:a16="http://schemas.microsoft.com/office/drawing/2014/main" id="{DB25A873-BD30-4C4E-A708-48D3717F0017}"/>
              </a:ext>
            </a:extLst>
          </p:cNvPr>
          <p:cNvGrpSpPr/>
          <p:nvPr/>
        </p:nvGrpSpPr>
        <p:grpSpPr>
          <a:xfrm>
            <a:off x="6213291" y="3873206"/>
            <a:ext cx="1271160" cy="301680"/>
            <a:chOff x="6213291" y="3873206"/>
            <a:chExt cx="1271160" cy="301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FC52F4CB-6462-45D5-9C7E-20DDA95E4C6B}"/>
                    </a:ext>
                  </a:extLst>
                </p14:cNvPr>
                <p14:cNvContentPartPr/>
                <p14:nvPr/>
              </p14:nvContentPartPr>
              <p14:xfrm>
                <a:off x="6213291" y="3873206"/>
                <a:ext cx="187200" cy="23652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FC52F4CB-6462-45D5-9C7E-20DDA95E4C6B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6204291" y="3864566"/>
                  <a:ext cx="204840" cy="25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8E74E56F-F6E6-4853-97B4-E2C4251044B2}"/>
                    </a:ext>
                  </a:extLst>
                </p14:cNvPr>
                <p14:cNvContentPartPr/>
                <p14:nvPr/>
              </p14:nvContentPartPr>
              <p14:xfrm>
                <a:off x="6432531" y="3907766"/>
                <a:ext cx="105480" cy="22356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8E74E56F-F6E6-4853-97B4-E2C4251044B2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6423531" y="3898766"/>
                  <a:ext cx="123120" cy="24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778C8E8F-079C-4397-922A-5AB13CFDD0BE}"/>
                    </a:ext>
                  </a:extLst>
                </p14:cNvPr>
                <p14:cNvContentPartPr/>
                <p14:nvPr/>
              </p14:nvContentPartPr>
              <p14:xfrm>
                <a:off x="6535131" y="3950606"/>
                <a:ext cx="173880" cy="15120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778C8E8F-079C-4397-922A-5AB13CFDD0BE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6526131" y="3941606"/>
                  <a:ext cx="19152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299598C-DD71-4CC9-92E6-AD359726D29B}"/>
                    </a:ext>
                  </a:extLst>
                </p14:cNvPr>
                <p14:cNvContentPartPr/>
                <p14:nvPr/>
              </p14:nvContentPartPr>
              <p14:xfrm>
                <a:off x="6803691" y="3977606"/>
                <a:ext cx="44280" cy="1400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299598C-DD71-4CC9-92E6-AD359726D29B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6794691" y="3968606"/>
                  <a:ext cx="6192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16C1A985-6DA3-4BEE-8690-7DC3DC51DCCF}"/>
                    </a:ext>
                  </a:extLst>
                </p14:cNvPr>
                <p14:cNvContentPartPr/>
                <p14:nvPr/>
              </p14:nvContentPartPr>
              <p14:xfrm>
                <a:off x="6946611" y="3975806"/>
                <a:ext cx="151560" cy="15120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16C1A985-6DA3-4BEE-8690-7DC3DC51DCCF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6937971" y="3967166"/>
                  <a:ext cx="169200" cy="168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4D49513B-7BE7-43A2-ADB6-81AD821F3397}"/>
                    </a:ext>
                  </a:extLst>
                </p14:cNvPr>
                <p14:cNvContentPartPr/>
                <p14:nvPr/>
              </p14:nvContentPartPr>
              <p14:xfrm>
                <a:off x="7138131" y="3947366"/>
                <a:ext cx="95760" cy="2275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4D49513B-7BE7-43A2-ADB6-81AD821F3397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7129491" y="3938726"/>
                  <a:ext cx="113400" cy="24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9EB5FED1-F622-4FD6-9571-213D6FE44C96}"/>
                    </a:ext>
                  </a:extLst>
                </p14:cNvPr>
                <p14:cNvContentPartPr/>
                <p14:nvPr/>
              </p14:nvContentPartPr>
              <p14:xfrm>
                <a:off x="7377891" y="4037006"/>
                <a:ext cx="106560" cy="1260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9EB5FED1-F622-4FD6-9571-213D6FE44C96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7368891" y="4028006"/>
                  <a:ext cx="12420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0D316C96-D693-405D-A691-23D63B27705F}"/>
                    </a:ext>
                  </a:extLst>
                </p14:cNvPr>
                <p14:cNvContentPartPr/>
                <p14:nvPr/>
              </p14:nvContentPartPr>
              <p14:xfrm>
                <a:off x="7325331" y="4084886"/>
                <a:ext cx="135360" cy="1548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0D316C96-D693-405D-A691-23D63B27705F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7316331" y="4075886"/>
                  <a:ext cx="153000" cy="3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3" name="Group 172">
            <a:extLst>
              <a:ext uri="{FF2B5EF4-FFF2-40B4-BE49-F238E27FC236}">
                <a16:creationId xmlns:a16="http://schemas.microsoft.com/office/drawing/2014/main" id="{0F71A40C-4E71-473F-AD21-025BF5FBB798}"/>
              </a:ext>
            </a:extLst>
          </p:cNvPr>
          <p:cNvGrpSpPr/>
          <p:nvPr/>
        </p:nvGrpSpPr>
        <p:grpSpPr>
          <a:xfrm>
            <a:off x="7705851" y="3880766"/>
            <a:ext cx="1066320" cy="234000"/>
            <a:chOff x="7705851" y="3880766"/>
            <a:chExt cx="1066320" cy="234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8C1C7C0B-689F-4DE8-8FF9-B4CD4DD481BA}"/>
                    </a:ext>
                  </a:extLst>
                </p14:cNvPr>
                <p14:cNvContentPartPr/>
                <p14:nvPr/>
              </p14:nvContentPartPr>
              <p14:xfrm>
                <a:off x="7705851" y="3889046"/>
                <a:ext cx="169200" cy="18864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8C1C7C0B-689F-4DE8-8FF9-B4CD4DD481BA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7697211" y="3880046"/>
                  <a:ext cx="18684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B234EDDD-8A19-4021-BC62-0544C1FBB695}"/>
                    </a:ext>
                  </a:extLst>
                </p14:cNvPr>
                <p14:cNvContentPartPr/>
                <p14:nvPr/>
              </p14:nvContentPartPr>
              <p14:xfrm>
                <a:off x="7913211" y="3880766"/>
                <a:ext cx="126360" cy="23400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B234EDDD-8A19-4021-BC62-0544C1FBB695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7904571" y="3871766"/>
                  <a:ext cx="14400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9977D347-1587-4632-949B-D1C3867EBF3B}"/>
                    </a:ext>
                  </a:extLst>
                </p14:cNvPr>
                <p14:cNvContentPartPr/>
                <p14:nvPr/>
              </p14:nvContentPartPr>
              <p14:xfrm>
                <a:off x="8056491" y="3926126"/>
                <a:ext cx="163800" cy="14472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9977D347-1587-4632-949B-D1C3867EBF3B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8047851" y="3917126"/>
                  <a:ext cx="181440" cy="16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8CD957D9-CC95-4BDC-A24E-8B6198BAF4F3}"/>
                    </a:ext>
                  </a:extLst>
                </p14:cNvPr>
                <p14:cNvContentPartPr/>
                <p14:nvPr/>
              </p14:nvContentPartPr>
              <p14:xfrm>
                <a:off x="8285451" y="3962486"/>
                <a:ext cx="97920" cy="10836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8CD957D9-CC95-4BDC-A24E-8B6198BAF4F3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8276451" y="3953846"/>
                  <a:ext cx="115560" cy="126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090945F5-D216-469F-AB69-8F621A230030}"/>
                    </a:ext>
                  </a:extLst>
                </p14:cNvPr>
                <p14:cNvContentPartPr/>
                <p14:nvPr/>
              </p14:nvContentPartPr>
              <p14:xfrm>
                <a:off x="8478051" y="3926126"/>
                <a:ext cx="149040" cy="15048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090945F5-D216-469F-AB69-8F621A230030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8469411" y="3917486"/>
                  <a:ext cx="166680" cy="16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6D0E12D3-F606-4DC4-9267-6D31F17AA70C}"/>
                    </a:ext>
                  </a:extLst>
                </p14:cNvPr>
                <p14:cNvContentPartPr/>
                <p14:nvPr/>
              </p14:nvContentPartPr>
              <p14:xfrm>
                <a:off x="8716371" y="3900206"/>
                <a:ext cx="55800" cy="19656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6D0E12D3-F606-4DC4-9267-6D31F17AA70C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8707731" y="3891206"/>
                  <a:ext cx="73440" cy="2142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41">
            <p14:nvContentPartPr>
              <p14:cNvPr id="174" name="Ink 173">
                <a:extLst>
                  <a:ext uri="{FF2B5EF4-FFF2-40B4-BE49-F238E27FC236}">
                    <a16:creationId xmlns:a16="http://schemas.microsoft.com/office/drawing/2014/main" id="{B6A79801-573E-4522-AE0D-E84FDAF15DE2}"/>
                  </a:ext>
                </a:extLst>
              </p14:cNvPr>
              <p14:cNvContentPartPr/>
              <p14:nvPr/>
            </p14:nvContentPartPr>
            <p14:xfrm>
              <a:off x="7783251" y="4214486"/>
              <a:ext cx="873720" cy="51840"/>
            </p14:xfrm>
          </p:contentPart>
        </mc:Choice>
        <mc:Fallback xmlns="">
          <p:pic>
            <p:nvPicPr>
              <p:cNvPr id="174" name="Ink 173">
                <a:extLst>
                  <a:ext uri="{FF2B5EF4-FFF2-40B4-BE49-F238E27FC236}">
                    <a16:creationId xmlns:a16="http://schemas.microsoft.com/office/drawing/2014/main" id="{B6A79801-573E-4522-AE0D-E84FDAF15DE2}"/>
                  </a:ext>
                </a:extLst>
              </p:cNvPr>
              <p:cNvPicPr/>
              <p:nvPr/>
            </p:nvPicPr>
            <p:blipFill>
              <a:blip r:embed="rId242"/>
              <a:stretch>
                <a:fillRect/>
              </a:stretch>
            </p:blipFill>
            <p:spPr>
              <a:xfrm>
                <a:off x="7774251" y="4205486"/>
                <a:ext cx="891360" cy="69480"/>
              </a:xfrm>
              <a:prstGeom prst="rect">
                <a:avLst/>
              </a:prstGeom>
            </p:spPr>
          </p:pic>
        </mc:Fallback>
      </mc:AlternateContent>
      <p:grpSp>
        <p:nvGrpSpPr>
          <p:cNvPr id="180" name="Group 179">
            <a:extLst>
              <a:ext uri="{FF2B5EF4-FFF2-40B4-BE49-F238E27FC236}">
                <a16:creationId xmlns:a16="http://schemas.microsoft.com/office/drawing/2014/main" id="{B98AAEEF-0C36-4463-9EB1-B9917C4C9FCE}"/>
              </a:ext>
            </a:extLst>
          </p:cNvPr>
          <p:cNvGrpSpPr/>
          <p:nvPr/>
        </p:nvGrpSpPr>
        <p:grpSpPr>
          <a:xfrm>
            <a:off x="7998891" y="4367126"/>
            <a:ext cx="621720" cy="245160"/>
            <a:chOff x="7998891" y="4367126"/>
            <a:chExt cx="621720" cy="245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83744428-E656-4590-928E-014B6E180CCA}"/>
                    </a:ext>
                  </a:extLst>
                </p14:cNvPr>
                <p14:cNvContentPartPr/>
                <p14:nvPr/>
              </p14:nvContentPartPr>
              <p14:xfrm>
                <a:off x="8044251" y="4401326"/>
                <a:ext cx="76320" cy="16596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83744428-E656-4590-928E-014B6E180CCA}"/>
                    </a:ext>
                  </a:extLst>
                </p:cNvPr>
                <p:cNvPicPr/>
                <p:nvPr/>
              </p:nvPicPr>
              <p:blipFill>
                <a:blip r:embed="rId244"/>
                <a:stretch>
                  <a:fillRect/>
                </a:stretch>
              </p:blipFill>
              <p:spPr>
                <a:xfrm>
                  <a:off x="8035611" y="4392326"/>
                  <a:ext cx="93960" cy="18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5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9BA83BA6-2908-44CE-B54A-03618F56361F}"/>
                    </a:ext>
                  </a:extLst>
                </p14:cNvPr>
                <p14:cNvContentPartPr/>
                <p14:nvPr/>
              </p14:nvContentPartPr>
              <p14:xfrm>
                <a:off x="7998891" y="4375406"/>
                <a:ext cx="163800" cy="11592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9BA83BA6-2908-44CE-B54A-03618F56361F}"/>
                    </a:ext>
                  </a:extLst>
                </p:cNvPr>
                <p:cNvPicPr/>
                <p:nvPr/>
              </p:nvPicPr>
              <p:blipFill>
                <a:blip r:embed="rId246"/>
                <a:stretch>
                  <a:fillRect/>
                </a:stretch>
              </p:blipFill>
              <p:spPr>
                <a:xfrm>
                  <a:off x="7989891" y="4366406"/>
                  <a:ext cx="181440" cy="13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7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5BBD92B4-75EC-473A-BDBA-3C516FDB8673}"/>
                    </a:ext>
                  </a:extLst>
                </p14:cNvPr>
                <p14:cNvContentPartPr/>
                <p14:nvPr/>
              </p14:nvContentPartPr>
              <p14:xfrm>
                <a:off x="8203731" y="4416806"/>
                <a:ext cx="82080" cy="1753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5BBD92B4-75EC-473A-BDBA-3C516FDB8673}"/>
                    </a:ext>
                  </a:extLst>
                </p:cNvPr>
                <p:cNvPicPr/>
                <p:nvPr/>
              </p:nvPicPr>
              <p:blipFill>
                <a:blip r:embed="rId248"/>
                <a:stretch>
                  <a:fillRect/>
                </a:stretch>
              </p:blipFill>
              <p:spPr>
                <a:xfrm>
                  <a:off x="8194731" y="4407806"/>
                  <a:ext cx="9972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9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4099E4D2-6560-4AAC-A998-7EFDFF11B96F}"/>
                    </a:ext>
                  </a:extLst>
                </p14:cNvPr>
                <p14:cNvContentPartPr/>
                <p14:nvPr/>
              </p14:nvContentPartPr>
              <p14:xfrm>
                <a:off x="8338011" y="4423646"/>
                <a:ext cx="138960" cy="13608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4099E4D2-6560-4AAC-A998-7EFDFF11B96F}"/>
                    </a:ext>
                  </a:extLst>
                </p:cNvPr>
                <p:cNvPicPr/>
                <p:nvPr/>
              </p:nvPicPr>
              <p:blipFill>
                <a:blip r:embed="rId250"/>
                <a:stretch>
                  <a:fillRect/>
                </a:stretch>
              </p:blipFill>
              <p:spPr>
                <a:xfrm>
                  <a:off x="8329011" y="4414646"/>
                  <a:ext cx="15660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1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999804A7-B661-4E6E-808B-994D585624E5}"/>
                    </a:ext>
                  </a:extLst>
                </p14:cNvPr>
                <p14:cNvContentPartPr/>
                <p14:nvPr/>
              </p14:nvContentPartPr>
              <p14:xfrm>
                <a:off x="8518731" y="4367126"/>
                <a:ext cx="101880" cy="24516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999804A7-B661-4E6E-808B-994D585624E5}"/>
                    </a:ext>
                  </a:extLst>
                </p:cNvPr>
                <p:cNvPicPr/>
                <p:nvPr/>
              </p:nvPicPr>
              <p:blipFill>
                <a:blip r:embed="rId252"/>
                <a:stretch>
                  <a:fillRect/>
                </a:stretch>
              </p:blipFill>
              <p:spPr>
                <a:xfrm>
                  <a:off x="8509731" y="4358486"/>
                  <a:ext cx="119520" cy="262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0" name="Group 209">
            <a:extLst>
              <a:ext uri="{FF2B5EF4-FFF2-40B4-BE49-F238E27FC236}">
                <a16:creationId xmlns:a16="http://schemas.microsoft.com/office/drawing/2014/main" id="{BEB24684-5875-4AE4-B38B-8ACCDD936E4E}"/>
              </a:ext>
            </a:extLst>
          </p:cNvPr>
          <p:cNvGrpSpPr/>
          <p:nvPr/>
        </p:nvGrpSpPr>
        <p:grpSpPr>
          <a:xfrm>
            <a:off x="8961171" y="3866366"/>
            <a:ext cx="2197440" cy="435960"/>
            <a:chOff x="8961171" y="3866366"/>
            <a:chExt cx="2197440" cy="435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3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C402B78B-C653-420E-B78D-A957631C276B}"/>
                    </a:ext>
                  </a:extLst>
                </p14:cNvPr>
                <p14:cNvContentPartPr/>
                <p14:nvPr/>
              </p14:nvContentPartPr>
              <p14:xfrm>
                <a:off x="8998971" y="4015046"/>
                <a:ext cx="77040" cy="1008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C402B78B-C653-420E-B78D-A957631C276B}"/>
                    </a:ext>
                  </a:extLst>
                </p:cNvPr>
                <p:cNvPicPr/>
                <p:nvPr/>
              </p:nvPicPr>
              <p:blipFill>
                <a:blip r:embed="rId254"/>
                <a:stretch>
                  <a:fillRect/>
                </a:stretch>
              </p:blipFill>
              <p:spPr>
                <a:xfrm>
                  <a:off x="8990331" y="4006046"/>
                  <a:ext cx="946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5">
              <p14:nvContentPartPr>
                <p14:cNvPr id="182" name="Ink 181">
                  <a:extLst>
                    <a:ext uri="{FF2B5EF4-FFF2-40B4-BE49-F238E27FC236}">
                      <a16:creationId xmlns:a16="http://schemas.microsoft.com/office/drawing/2014/main" id="{C6D9A447-86F5-4D17-93C2-26E5666CB64C}"/>
                    </a:ext>
                  </a:extLst>
                </p14:cNvPr>
                <p14:cNvContentPartPr/>
                <p14:nvPr/>
              </p14:nvContentPartPr>
              <p14:xfrm>
                <a:off x="8961171" y="4078046"/>
                <a:ext cx="61560" cy="16920"/>
              </p14:xfrm>
            </p:contentPart>
          </mc:Choice>
          <mc:Fallback xmlns="">
            <p:pic>
              <p:nvPicPr>
                <p:cNvPr id="182" name="Ink 181">
                  <a:extLst>
                    <a:ext uri="{FF2B5EF4-FFF2-40B4-BE49-F238E27FC236}">
                      <a16:creationId xmlns:a16="http://schemas.microsoft.com/office/drawing/2014/main" id="{C6D9A447-86F5-4D17-93C2-26E5666CB64C}"/>
                    </a:ext>
                  </a:extLst>
                </p:cNvPr>
                <p:cNvPicPr/>
                <p:nvPr/>
              </p:nvPicPr>
              <p:blipFill>
                <a:blip r:embed="rId256"/>
                <a:stretch>
                  <a:fillRect/>
                </a:stretch>
              </p:blipFill>
              <p:spPr>
                <a:xfrm>
                  <a:off x="8952171" y="4069046"/>
                  <a:ext cx="7920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7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E7D4E929-9E6D-4816-853D-F3D5B8F38483}"/>
                    </a:ext>
                  </a:extLst>
                </p14:cNvPr>
                <p14:cNvContentPartPr/>
                <p14:nvPr/>
              </p14:nvContentPartPr>
              <p14:xfrm>
                <a:off x="9290211" y="3941606"/>
                <a:ext cx="64080" cy="15804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E7D4E929-9E6D-4816-853D-F3D5B8F38483}"/>
                    </a:ext>
                  </a:extLst>
                </p:cNvPr>
                <p:cNvPicPr/>
                <p:nvPr/>
              </p:nvPicPr>
              <p:blipFill>
                <a:blip r:embed="rId258"/>
                <a:stretch>
                  <a:fillRect/>
                </a:stretch>
              </p:blipFill>
              <p:spPr>
                <a:xfrm>
                  <a:off x="9281211" y="3932606"/>
                  <a:ext cx="81720" cy="175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9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19C085E5-6990-4458-AB18-89EDFAEF384E}"/>
                    </a:ext>
                  </a:extLst>
                </p14:cNvPr>
                <p14:cNvContentPartPr/>
                <p14:nvPr/>
              </p14:nvContentPartPr>
              <p14:xfrm>
                <a:off x="9234051" y="3868526"/>
                <a:ext cx="210960" cy="13320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19C085E5-6990-4458-AB18-89EDFAEF384E}"/>
                    </a:ext>
                  </a:extLst>
                </p:cNvPr>
                <p:cNvPicPr/>
                <p:nvPr/>
              </p:nvPicPr>
              <p:blipFill>
                <a:blip r:embed="rId260"/>
                <a:stretch>
                  <a:fillRect/>
                </a:stretch>
              </p:blipFill>
              <p:spPr>
                <a:xfrm>
                  <a:off x="9225051" y="3859526"/>
                  <a:ext cx="22860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1">
              <p14:nvContentPartPr>
                <p14:cNvPr id="185" name="Ink 184">
                  <a:extLst>
                    <a:ext uri="{FF2B5EF4-FFF2-40B4-BE49-F238E27FC236}">
                      <a16:creationId xmlns:a16="http://schemas.microsoft.com/office/drawing/2014/main" id="{32B1D311-C4E9-4B9C-B032-627D2011EFC6}"/>
                    </a:ext>
                  </a:extLst>
                </p14:cNvPr>
                <p14:cNvContentPartPr/>
                <p14:nvPr/>
              </p14:nvContentPartPr>
              <p14:xfrm>
                <a:off x="9482091" y="3866366"/>
                <a:ext cx="114480" cy="261360"/>
              </p14:xfrm>
            </p:contentPart>
          </mc:Choice>
          <mc:Fallback xmlns="">
            <p:pic>
              <p:nvPicPr>
                <p:cNvPr id="185" name="Ink 184">
                  <a:extLst>
                    <a:ext uri="{FF2B5EF4-FFF2-40B4-BE49-F238E27FC236}">
                      <a16:creationId xmlns:a16="http://schemas.microsoft.com/office/drawing/2014/main" id="{32B1D311-C4E9-4B9C-B032-627D2011EFC6}"/>
                    </a:ext>
                  </a:extLst>
                </p:cNvPr>
                <p:cNvPicPr/>
                <p:nvPr/>
              </p:nvPicPr>
              <p:blipFill>
                <a:blip r:embed="rId262"/>
                <a:stretch>
                  <a:fillRect/>
                </a:stretch>
              </p:blipFill>
              <p:spPr>
                <a:xfrm>
                  <a:off x="9473451" y="3857366"/>
                  <a:ext cx="132120" cy="27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3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17A3F082-63AE-4B96-A1D2-67DA847C4200}"/>
                    </a:ext>
                  </a:extLst>
                </p14:cNvPr>
                <p14:cNvContentPartPr/>
                <p14:nvPr/>
              </p14:nvContentPartPr>
              <p14:xfrm>
                <a:off x="9642291" y="3936206"/>
                <a:ext cx="94680" cy="13572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17A3F082-63AE-4B96-A1D2-67DA847C4200}"/>
                    </a:ext>
                  </a:extLst>
                </p:cNvPr>
                <p:cNvPicPr/>
                <p:nvPr/>
              </p:nvPicPr>
              <p:blipFill>
                <a:blip r:embed="rId264"/>
                <a:stretch>
                  <a:fillRect/>
                </a:stretch>
              </p:blipFill>
              <p:spPr>
                <a:xfrm>
                  <a:off x="9633291" y="3927206"/>
                  <a:ext cx="1123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5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D3A959E-D3B7-4E2B-8D3A-7A5987AB1CEE}"/>
                    </a:ext>
                  </a:extLst>
                </p14:cNvPr>
                <p14:cNvContentPartPr/>
                <p14:nvPr/>
              </p14:nvContentPartPr>
              <p14:xfrm>
                <a:off x="9628971" y="3913886"/>
                <a:ext cx="149400" cy="16272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D3A959E-D3B7-4E2B-8D3A-7A5987AB1CEE}"/>
                    </a:ext>
                  </a:extLst>
                </p:cNvPr>
                <p:cNvPicPr/>
                <p:nvPr/>
              </p:nvPicPr>
              <p:blipFill>
                <a:blip r:embed="rId266"/>
                <a:stretch>
                  <a:fillRect/>
                </a:stretch>
              </p:blipFill>
              <p:spPr>
                <a:xfrm>
                  <a:off x="9620331" y="3905246"/>
                  <a:ext cx="167040" cy="18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7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A431610F-C837-400D-8A33-716025CC162B}"/>
                    </a:ext>
                  </a:extLst>
                </p14:cNvPr>
                <p14:cNvContentPartPr/>
                <p14:nvPr/>
              </p14:nvContentPartPr>
              <p14:xfrm>
                <a:off x="9842811" y="3986246"/>
                <a:ext cx="89640" cy="828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A431610F-C837-400D-8A33-716025CC162B}"/>
                    </a:ext>
                  </a:extLst>
                </p:cNvPr>
                <p:cNvPicPr/>
                <p:nvPr/>
              </p:nvPicPr>
              <p:blipFill>
                <a:blip r:embed="rId268"/>
                <a:stretch>
                  <a:fillRect/>
                </a:stretch>
              </p:blipFill>
              <p:spPr>
                <a:xfrm>
                  <a:off x="9833811" y="3977246"/>
                  <a:ext cx="10728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9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9B13CFE9-D322-4A1B-A715-965543BB0456}"/>
                    </a:ext>
                  </a:extLst>
                </p14:cNvPr>
                <p14:cNvContentPartPr/>
                <p14:nvPr/>
              </p14:nvContentPartPr>
              <p14:xfrm>
                <a:off x="9819771" y="4037006"/>
                <a:ext cx="87480" cy="140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9B13CFE9-D322-4A1B-A715-965543BB0456}"/>
                    </a:ext>
                  </a:extLst>
                </p:cNvPr>
                <p:cNvPicPr/>
                <p:nvPr/>
              </p:nvPicPr>
              <p:blipFill>
                <a:blip r:embed="rId270"/>
                <a:stretch>
                  <a:fillRect/>
                </a:stretch>
              </p:blipFill>
              <p:spPr>
                <a:xfrm>
                  <a:off x="9811131" y="4028366"/>
                  <a:ext cx="10512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1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3227B6B9-A20B-44B8-BD6B-08AF07C08ABB}"/>
                    </a:ext>
                  </a:extLst>
                </p14:cNvPr>
                <p14:cNvContentPartPr/>
                <p14:nvPr/>
              </p14:nvContentPartPr>
              <p14:xfrm>
                <a:off x="9992931" y="3987326"/>
                <a:ext cx="121680" cy="10476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3227B6B9-A20B-44B8-BD6B-08AF07C08ABB}"/>
                    </a:ext>
                  </a:extLst>
                </p:cNvPr>
                <p:cNvPicPr/>
                <p:nvPr/>
              </p:nvPicPr>
              <p:blipFill>
                <a:blip r:embed="rId272"/>
                <a:stretch>
                  <a:fillRect/>
                </a:stretch>
              </p:blipFill>
              <p:spPr>
                <a:xfrm>
                  <a:off x="9984291" y="3978326"/>
                  <a:ext cx="13932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3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A656394B-C0D2-4496-AE70-3133A2A35E89}"/>
                    </a:ext>
                  </a:extLst>
                </p14:cNvPr>
                <p14:cNvContentPartPr/>
                <p14:nvPr/>
              </p14:nvContentPartPr>
              <p14:xfrm>
                <a:off x="10237731" y="3957086"/>
                <a:ext cx="150840" cy="12564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A656394B-C0D2-4496-AE70-3133A2A35E89}"/>
                    </a:ext>
                  </a:extLst>
                </p:cNvPr>
                <p:cNvPicPr/>
                <p:nvPr/>
              </p:nvPicPr>
              <p:blipFill>
                <a:blip r:embed="rId274"/>
                <a:stretch>
                  <a:fillRect/>
                </a:stretch>
              </p:blipFill>
              <p:spPr>
                <a:xfrm>
                  <a:off x="10229091" y="3948446"/>
                  <a:ext cx="168480" cy="14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5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DFE2DD24-8BBF-4B63-AAE4-AF445DC8D902}"/>
                    </a:ext>
                  </a:extLst>
                </p14:cNvPr>
                <p14:cNvContentPartPr/>
                <p14:nvPr/>
              </p14:nvContentPartPr>
              <p14:xfrm>
                <a:off x="10560651" y="3918926"/>
                <a:ext cx="73800" cy="17712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DFE2DD24-8BBF-4B63-AAE4-AF445DC8D902}"/>
                    </a:ext>
                  </a:extLst>
                </p:cNvPr>
                <p:cNvPicPr/>
                <p:nvPr/>
              </p:nvPicPr>
              <p:blipFill>
                <a:blip r:embed="rId276"/>
                <a:stretch>
                  <a:fillRect/>
                </a:stretch>
              </p:blipFill>
              <p:spPr>
                <a:xfrm>
                  <a:off x="10551651" y="3910286"/>
                  <a:ext cx="91440" cy="194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7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62A1714B-8D13-493B-87F1-F835844048F0}"/>
                    </a:ext>
                  </a:extLst>
                </p14:cNvPr>
                <p14:cNvContentPartPr/>
                <p14:nvPr/>
              </p14:nvContentPartPr>
              <p14:xfrm>
                <a:off x="10701051" y="3978326"/>
                <a:ext cx="89640" cy="3096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62A1714B-8D13-493B-87F1-F835844048F0}"/>
                    </a:ext>
                  </a:extLst>
                </p:cNvPr>
                <p:cNvPicPr/>
                <p:nvPr/>
              </p:nvPicPr>
              <p:blipFill>
                <a:blip r:embed="rId278"/>
                <a:stretch>
                  <a:fillRect/>
                </a:stretch>
              </p:blipFill>
              <p:spPr>
                <a:xfrm>
                  <a:off x="10692051" y="3969686"/>
                  <a:ext cx="107280" cy="4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9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19500CCD-0C40-4BCD-9D33-BED955808E38}"/>
                    </a:ext>
                  </a:extLst>
                </p14:cNvPr>
                <p14:cNvContentPartPr/>
                <p14:nvPr/>
              </p14:nvContentPartPr>
              <p14:xfrm>
                <a:off x="10698531" y="4033766"/>
                <a:ext cx="111600" cy="2304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19500CCD-0C40-4BCD-9D33-BED955808E38}"/>
                    </a:ext>
                  </a:extLst>
                </p:cNvPr>
                <p:cNvPicPr/>
                <p:nvPr/>
              </p:nvPicPr>
              <p:blipFill>
                <a:blip r:embed="rId280"/>
                <a:stretch>
                  <a:fillRect/>
                </a:stretch>
              </p:blipFill>
              <p:spPr>
                <a:xfrm>
                  <a:off x="10689891" y="4024766"/>
                  <a:ext cx="129240" cy="4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1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868085F7-E3BA-463E-A034-BBC8A21C5B2D}"/>
                    </a:ext>
                  </a:extLst>
                </p14:cNvPr>
                <p14:cNvContentPartPr/>
                <p14:nvPr/>
              </p14:nvContentPartPr>
              <p14:xfrm>
                <a:off x="10896531" y="3959966"/>
                <a:ext cx="42120" cy="11808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868085F7-E3BA-463E-A034-BBC8A21C5B2D}"/>
                    </a:ext>
                  </a:extLst>
                </p:cNvPr>
                <p:cNvPicPr/>
                <p:nvPr/>
              </p:nvPicPr>
              <p:blipFill>
                <a:blip r:embed="rId282"/>
                <a:stretch>
                  <a:fillRect/>
                </a:stretch>
              </p:blipFill>
              <p:spPr>
                <a:xfrm>
                  <a:off x="10887531" y="3951326"/>
                  <a:ext cx="597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3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DC72D1A5-D36A-4C6A-AEF6-41BD8DB9B4C4}"/>
                    </a:ext>
                  </a:extLst>
                </p14:cNvPr>
                <p14:cNvContentPartPr/>
                <p14:nvPr/>
              </p14:nvContentPartPr>
              <p14:xfrm>
                <a:off x="11087331" y="3886886"/>
                <a:ext cx="71280" cy="21672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DC72D1A5-D36A-4C6A-AEF6-41BD8DB9B4C4}"/>
                    </a:ext>
                  </a:extLst>
                </p:cNvPr>
                <p:cNvPicPr/>
                <p:nvPr/>
              </p:nvPicPr>
              <p:blipFill>
                <a:blip r:embed="rId284"/>
                <a:stretch>
                  <a:fillRect/>
                </a:stretch>
              </p:blipFill>
              <p:spPr>
                <a:xfrm>
                  <a:off x="11078331" y="3877886"/>
                  <a:ext cx="88920" cy="23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5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977DB49A-07A2-4845-8F59-8DB3AB5A6472}"/>
                    </a:ext>
                  </a:extLst>
                </p14:cNvPr>
                <p14:cNvContentPartPr/>
                <p14:nvPr/>
              </p14:nvContentPartPr>
              <p14:xfrm>
                <a:off x="9267891" y="4186046"/>
                <a:ext cx="1842480" cy="1162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977DB49A-07A2-4845-8F59-8DB3AB5A6472}"/>
                    </a:ext>
                  </a:extLst>
                </p:cNvPr>
                <p:cNvPicPr/>
                <p:nvPr/>
              </p:nvPicPr>
              <p:blipFill>
                <a:blip r:embed="rId286"/>
                <a:stretch>
                  <a:fillRect/>
                </a:stretch>
              </p:blipFill>
              <p:spPr>
                <a:xfrm>
                  <a:off x="9258891" y="4177406"/>
                  <a:ext cx="1860120" cy="133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09" name="Group 208">
            <a:extLst>
              <a:ext uri="{FF2B5EF4-FFF2-40B4-BE49-F238E27FC236}">
                <a16:creationId xmlns:a16="http://schemas.microsoft.com/office/drawing/2014/main" id="{EEC263C8-902C-41D8-BA5C-2AD1298A47ED}"/>
              </a:ext>
            </a:extLst>
          </p:cNvPr>
          <p:cNvGrpSpPr/>
          <p:nvPr/>
        </p:nvGrpSpPr>
        <p:grpSpPr>
          <a:xfrm>
            <a:off x="9803931" y="4395566"/>
            <a:ext cx="1027800" cy="251280"/>
            <a:chOff x="9803931" y="4395566"/>
            <a:chExt cx="1027800" cy="251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7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C8247AD5-638E-4C73-A5E3-FE9131C1CD11}"/>
                    </a:ext>
                  </a:extLst>
                </p14:cNvPr>
                <p14:cNvContentPartPr/>
                <p14:nvPr/>
              </p14:nvContentPartPr>
              <p14:xfrm>
                <a:off x="9843531" y="4462526"/>
                <a:ext cx="66240" cy="147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C8247AD5-638E-4C73-A5E3-FE9131C1CD11}"/>
                    </a:ext>
                  </a:extLst>
                </p:cNvPr>
                <p:cNvPicPr/>
                <p:nvPr/>
              </p:nvPicPr>
              <p:blipFill>
                <a:blip r:embed="rId288"/>
                <a:stretch>
                  <a:fillRect/>
                </a:stretch>
              </p:blipFill>
              <p:spPr>
                <a:xfrm>
                  <a:off x="9834531" y="4453886"/>
                  <a:ext cx="83880" cy="16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9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1F8298C4-235B-4172-B57B-CD1728A919F4}"/>
                    </a:ext>
                  </a:extLst>
                </p14:cNvPr>
                <p14:cNvContentPartPr/>
                <p14:nvPr/>
              </p14:nvContentPartPr>
              <p14:xfrm>
                <a:off x="9803931" y="4395566"/>
                <a:ext cx="201600" cy="13392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1F8298C4-235B-4172-B57B-CD1728A919F4}"/>
                    </a:ext>
                  </a:extLst>
                </p:cNvPr>
                <p:cNvPicPr/>
                <p:nvPr/>
              </p:nvPicPr>
              <p:blipFill>
                <a:blip r:embed="rId290"/>
                <a:stretch>
                  <a:fillRect/>
                </a:stretch>
              </p:blipFill>
              <p:spPr>
                <a:xfrm>
                  <a:off x="9795291" y="4386566"/>
                  <a:ext cx="219240" cy="15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1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3385909C-D820-4DEE-9206-446790A36A33}"/>
                    </a:ext>
                  </a:extLst>
                </p14:cNvPr>
                <p14:cNvContentPartPr/>
                <p14:nvPr/>
              </p14:nvContentPartPr>
              <p14:xfrm>
                <a:off x="10000131" y="4436606"/>
                <a:ext cx="108360" cy="18864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3385909C-D820-4DEE-9206-446790A36A33}"/>
                    </a:ext>
                  </a:extLst>
                </p:cNvPr>
                <p:cNvPicPr/>
                <p:nvPr/>
              </p:nvPicPr>
              <p:blipFill>
                <a:blip r:embed="rId292"/>
                <a:stretch>
                  <a:fillRect/>
                </a:stretch>
              </p:blipFill>
              <p:spPr>
                <a:xfrm>
                  <a:off x="9991131" y="4427966"/>
                  <a:ext cx="126000" cy="20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3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F0C2A8FE-074E-4358-8624-E710E455FC09}"/>
                    </a:ext>
                  </a:extLst>
                </p14:cNvPr>
                <p14:cNvContentPartPr/>
                <p14:nvPr/>
              </p14:nvContentPartPr>
              <p14:xfrm>
                <a:off x="10180491" y="4434086"/>
                <a:ext cx="100800" cy="18612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F0C2A8FE-074E-4358-8624-E710E455FC09}"/>
                    </a:ext>
                  </a:extLst>
                </p:cNvPr>
                <p:cNvPicPr/>
                <p:nvPr/>
              </p:nvPicPr>
              <p:blipFill>
                <a:blip r:embed="rId294"/>
                <a:stretch>
                  <a:fillRect/>
                </a:stretch>
              </p:blipFill>
              <p:spPr>
                <a:xfrm>
                  <a:off x="10171491" y="4425086"/>
                  <a:ext cx="118440" cy="20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5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036A0A98-2F28-4941-A33D-C09FC62524CD}"/>
                    </a:ext>
                  </a:extLst>
                </p14:cNvPr>
                <p14:cNvContentPartPr/>
                <p14:nvPr/>
              </p14:nvContentPartPr>
              <p14:xfrm>
                <a:off x="10338171" y="4510766"/>
                <a:ext cx="103680" cy="1116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036A0A98-2F28-4941-A33D-C09FC62524CD}"/>
                    </a:ext>
                  </a:extLst>
                </p:cNvPr>
                <p:cNvPicPr/>
                <p:nvPr/>
              </p:nvPicPr>
              <p:blipFill>
                <a:blip r:embed="rId296"/>
                <a:stretch>
                  <a:fillRect/>
                </a:stretch>
              </p:blipFill>
              <p:spPr>
                <a:xfrm>
                  <a:off x="10329171" y="4501766"/>
                  <a:ext cx="12132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7">
              <p14:nvContentPartPr>
                <p14:cNvPr id="206" name="Ink 205">
                  <a:extLst>
                    <a:ext uri="{FF2B5EF4-FFF2-40B4-BE49-F238E27FC236}">
                      <a16:creationId xmlns:a16="http://schemas.microsoft.com/office/drawing/2014/main" id="{49911B24-503F-4869-8C93-41BF861CF521}"/>
                    </a:ext>
                  </a:extLst>
                </p14:cNvPr>
                <p14:cNvContentPartPr/>
                <p14:nvPr/>
              </p14:nvContentPartPr>
              <p14:xfrm>
                <a:off x="10327731" y="4559366"/>
                <a:ext cx="101160" cy="21960"/>
              </p14:xfrm>
            </p:contentPart>
          </mc:Choice>
          <mc:Fallback xmlns="">
            <p:pic>
              <p:nvPicPr>
                <p:cNvPr id="206" name="Ink 205">
                  <a:extLst>
                    <a:ext uri="{FF2B5EF4-FFF2-40B4-BE49-F238E27FC236}">
                      <a16:creationId xmlns:a16="http://schemas.microsoft.com/office/drawing/2014/main" id="{49911B24-503F-4869-8C93-41BF861CF521}"/>
                    </a:ext>
                  </a:extLst>
                </p:cNvPr>
                <p:cNvPicPr/>
                <p:nvPr/>
              </p:nvPicPr>
              <p:blipFill>
                <a:blip r:embed="rId298"/>
                <a:stretch>
                  <a:fillRect/>
                </a:stretch>
              </p:blipFill>
              <p:spPr>
                <a:xfrm>
                  <a:off x="10319091" y="4550726"/>
                  <a:ext cx="118800" cy="3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9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8D386431-BC30-496A-AE76-CF320F437A06}"/>
                    </a:ext>
                  </a:extLst>
                </p14:cNvPr>
                <p14:cNvContentPartPr/>
                <p14:nvPr/>
              </p14:nvContentPartPr>
              <p14:xfrm>
                <a:off x="10544451" y="4467206"/>
                <a:ext cx="30240" cy="12888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8D386431-BC30-496A-AE76-CF320F437A06}"/>
                    </a:ext>
                  </a:extLst>
                </p:cNvPr>
                <p:cNvPicPr/>
                <p:nvPr/>
              </p:nvPicPr>
              <p:blipFill>
                <a:blip r:embed="rId300"/>
                <a:stretch>
                  <a:fillRect/>
                </a:stretch>
              </p:blipFill>
              <p:spPr>
                <a:xfrm>
                  <a:off x="10535451" y="4458206"/>
                  <a:ext cx="4788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1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5CD6F347-72B5-4146-893B-868637E3C91E}"/>
                    </a:ext>
                  </a:extLst>
                </p14:cNvPr>
                <p14:cNvContentPartPr/>
                <p14:nvPr/>
              </p14:nvContentPartPr>
              <p14:xfrm>
                <a:off x="10746771" y="4417166"/>
                <a:ext cx="84960" cy="2296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5CD6F347-72B5-4146-893B-868637E3C91E}"/>
                    </a:ext>
                  </a:extLst>
                </p:cNvPr>
                <p:cNvPicPr/>
                <p:nvPr/>
              </p:nvPicPr>
              <p:blipFill>
                <a:blip r:embed="rId302"/>
                <a:stretch>
                  <a:fillRect/>
                </a:stretch>
              </p:blipFill>
              <p:spPr>
                <a:xfrm>
                  <a:off x="10738131" y="4408526"/>
                  <a:ext cx="102600" cy="247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3" name="Group 212">
            <a:extLst>
              <a:ext uri="{FF2B5EF4-FFF2-40B4-BE49-F238E27FC236}">
                <a16:creationId xmlns:a16="http://schemas.microsoft.com/office/drawing/2014/main" id="{9F79E615-A934-4C01-B7FD-CAD2F09975D2}"/>
              </a:ext>
            </a:extLst>
          </p:cNvPr>
          <p:cNvGrpSpPr/>
          <p:nvPr/>
        </p:nvGrpSpPr>
        <p:grpSpPr>
          <a:xfrm>
            <a:off x="6024291" y="4848446"/>
            <a:ext cx="141120" cy="73800"/>
            <a:chOff x="6024291" y="4848446"/>
            <a:chExt cx="141120" cy="73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3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AD64BBFB-84D3-4C46-A6D2-9D8598412022}"/>
                    </a:ext>
                  </a:extLst>
                </p14:cNvPr>
                <p14:cNvContentPartPr/>
                <p14:nvPr/>
              </p14:nvContentPartPr>
              <p14:xfrm>
                <a:off x="6034731" y="4848446"/>
                <a:ext cx="130680" cy="2268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AD64BBFB-84D3-4C46-A6D2-9D8598412022}"/>
                    </a:ext>
                  </a:extLst>
                </p:cNvPr>
                <p:cNvPicPr/>
                <p:nvPr/>
              </p:nvPicPr>
              <p:blipFill>
                <a:blip r:embed="rId304"/>
                <a:stretch>
                  <a:fillRect/>
                </a:stretch>
              </p:blipFill>
              <p:spPr>
                <a:xfrm>
                  <a:off x="6026091" y="4839806"/>
                  <a:ext cx="1483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5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0818DBEB-65C1-4114-8503-FCF8D51DDBEA}"/>
                    </a:ext>
                  </a:extLst>
                </p14:cNvPr>
                <p14:cNvContentPartPr/>
                <p14:nvPr/>
              </p14:nvContentPartPr>
              <p14:xfrm>
                <a:off x="6024291" y="4910726"/>
                <a:ext cx="113400" cy="11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0818DBEB-65C1-4114-8503-FCF8D51DDBEA}"/>
                    </a:ext>
                  </a:extLst>
                </p:cNvPr>
                <p:cNvPicPr/>
                <p:nvPr/>
              </p:nvPicPr>
              <p:blipFill>
                <a:blip r:embed="rId306"/>
                <a:stretch>
                  <a:fillRect/>
                </a:stretch>
              </p:blipFill>
              <p:spPr>
                <a:xfrm>
                  <a:off x="6015651" y="4902086"/>
                  <a:ext cx="131040" cy="29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8" name="Group 217">
            <a:extLst>
              <a:ext uri="{FF2B5EF4-FFF2-40B4-BE49-F238E27FC236}">
                <a16:creationId xmlns:a16="http://schemas.microsoft.com/office/drawing/2014/main" id="{11C756BD-F44A-4661-A4E1-4E23E9FBAD71}"/>
              </a:ext>
            </a:extLst>
          </p:cNvPr>
          <p:cNvGrpSpPr/>
          <p:nvPr/>
        </p:nvGrpSpPr>
        <p:grpSpPr>
          <a:xfrm>
            <a:off x="6527211" y="4773926"/>
            <a:ext cx="429840" cy="149760"/>
            <a:chOff x="6527211" y="4773926"/>
            <a:chExt cx="429840" cy="1497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7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3C78302C-D6D2-4937-AAD2-25F434B57C35}"/>
                    </a:ext>
                  </a:extLst>
                </p14:cNvPr>
                <p14:cNvContentPartPr/>
                <p14:nvPr/>
              </p14:nvContentPartPr>
              <p14:xfrm>
                <a:off x="6527211" y="4773926"/>
                <a:ext cx="96480" cy="12744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3C78302C-D6D2-4937-AAD2-25F434B57C35}"/>
                    </a:ext>
                  </a:extLst>
                </p:cNvPr>
                <p:cNvPicPr/>
                <p:nvPr/>
              </p:nvPicPr>
              <p:blipFill>
                <a:blip r:embed="rId308"/>
                <a:stretch>
                  <a:fillRect/>
                </a:stretch>
              </p:blipFill>
              <p:spPr>
                <a:xfrm>
                  <a:off x="6518211" y="4764926"/>
                  <a:ext cx="114120" cy="145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9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C031BF25-1F1A-4BA6-A29D-1B079FC9FF7E}"/>
                    </a:ext>
                  </a:extLst>
                </p14:cNvPr>
                <p14:cNvContentPartPr/>
                <p14:nvPr/>
              </p14:nvContentPartPr>
              <p14:xfrm>
                <a:off x="6664731" y="4909646"/>
                <a:ext cx="12240" cy="1044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C031BF25-1F1A-4BA6-A29D-1B079FC9FF7E}"/>
                    </a:ext>
                  </a:extLst>
                </p:cNvPr>
                <p:cNvPicPr/>
                <p:nvPr/>
              </p:nvPicPr>
              <p:blipFill>
                <a:blip r:embed="rId310"/>
                <a:stretch>
                  <a:fillRect/>
                </a:stretch>
              </p:blipFill>
              <p:spPr>
                <a:xfrm>
                  <a:off x="6656091" y="4900646"/>
                  <a:ext cx="29880" cy="2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1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1E58715E-6139-4712-81F8-147472C40DF0}"/>
                    </a:ext>
                  </a:extLst>
                </p14:cNvPr>
                <p14:cNvContentPartPr/>
                <p14:nvPr/>
              </p14:nvContentPartPr>
              <p14:xfrm>
                <a:off x="6786771" y="4810646"/>
                <a:ext cx="36720" cy="11304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1E58715E-6139-4712-81F8-147472C40DF0}"/>
                    </a:ext>
                  </a:extLst>
                </p:cNvPr>
                <p:cNvPicPr/>
                <p:nvPr/>
              </p:nvPicPr>
              <p:blipFill>
                <a:blip r:embed="rId312"/>
                <a:stretch>
                  <a:fillRect/>
                </a:stretch>
              </p:blipFill>
              <p:spPr>
                <a:xfrm>
                  <a:off x="6778131" y="4802006"/>
                  <a:ext cx="54360" cy="130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3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DC8AC1E9-EEAD-42E5-B098-FCAE41C977C2}"/>
                    </a:ext>
                  </a:extLst>
                </p14:cNvPr>
                <p14:cNvContentPartPr/>
                <p14:nvPr/>
              </p14:nvContentPartPr>
              <p14:xfrm>
                <a:off x="6904851" y="4775006"/>
                <a:ext cx="52200" cy="13608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DC8AC1E9-EEAD-42E5-B098-FCAE41C977C2}"/>
                    </a:ext>
                  </a:extLst>
                </p:cNvPr>
                <p:cNvPicPr/>
                <p:nvPr/>
              </p:nvPicPr>
              <p:blipFill>
                <a:blip r:embed="rId314"/>
                <a:stretch>
                  <a:fillRect/>
                </a:stretch>
              </p:blipFill>
              <p:spPr>
                <a:xfrm>
                  <a:off x="6896211" y="4766366"/>
                  <a:ext cx="69840" cy="153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15">
            <p14:nvContentPartPr>
              <p14:cNvPr id="219" name="Ink 218">
                <a:extLst>
                  <a:ext uri="{FF2B5EF4-FFF2-40B4-BE49-F238E27FC236}">
                    <a16:creationId xmlns:a16="http://schemas.microsoft.com/office/drawing/2014/main" id="{DB494C55-7289-4BB5-A28E-E4107F3178C0}"/>
                  </a:ext>
                </a:extLst>
              </p14:cNvPr>
              <p14:cNvContentPartPr/>
              <p14:nvPr/>
            </p14:nvContentPartPr>
            <p14:xfrm>
              <a:off x="6470691" y="5017286"/>
              <a:ext cx="495720" cy="32400"/>
            </p14:xfrm>
          </p:contentPart>
        </mc:Choice>
        <mc:Fallback xmlns="">
          <p:pic>
            <p:nvPicPr>
              <p:cNvPr id="219" name="Ink 218">
                <a:extLst>
                  <a:ext uri="{FF2B5EF4-FFF2-40B4-BE49-F238E27FC236}">
                    <a16:creationId xmlns:a16="http://schemas.microsoft.com/office/drawing/2014/main" id="{DB494C55-7289-4BB5-A28E-E4107F3178C0}"/>
                  </a:ext>
                </a:extLst>
              </p:cNvPr>
              <p:cNvPicPr/>
              <p:nvPr/>
            </p:nvPicPr>
            <p:blipFill>
              <a:blip r:embed="rId316"/>
              <a:stretch>
                <a:fillRect/>
              </a:stretch>
            </p:blipFill>
            <p:spPr>
              <a:xfrm>
                <a:off x="6462051" y="5008646"/>
                <a:ext cx="513360" cy="50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34" name="Group 233">
            <a:extLst>
              <a:ext uri="{FF2B5EF4-FFF2-40B4-BE49-F238E27FC236}">
                <a16:creationId xmlns:a16="http://schemas.microsoft.com/office/drawing/2014/main" id="{93125E6B-AD84-4511-B44E-9D5AF1482ADA}"/>
              </a:ext>
            </a:extLst>
          </p:cNvPr>
          <p:cNvGrpSpPr/>
          <p:nvPr/>
        </p:nvGrpSpPr>
        <p:grpSpPr>
          <a:xfrm>
            <a:off x="6529371" y="5149766"/>
            <a:ext cx="423720" cy="180360"/>
            <a:chOff x="6529371" y="5149766"/>
            <a:chExt cx="423720" cy="180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7">
              <p14:nvContentPartPr>
                <p14:cNvPr id="220" name="Ink 219">
                  <a:extLst>
                    <a:ext uri="{FF2B5EF4-FFF2-40B4-BE49-F238E27FC236}">
                      <a16:creationId xmlns:a16="http://schemas.microsoft.com/office/drawing/2014/main" id="{1F632662-4F5F-4B1F-8EFF-F8E187005A1F}"/>
                    </a:ext>
                  </a:extLst>
                </p14:cNvPr>
                <p14:cNvContentPartPr/>
                <p14:nvPr/>
              </p14:nvContentPartPr>
              <p14:xfrm>
                <a:off x="6529371" y="5149766"/>
                <a:ext cx="82800" cy="128880"/>
              </p14:xfrm>
            </p:contentPart>
          </mc:Choice>
          <mc:Fallback xmlns="">
            <p:pic>
              <p:nvPicPr>
                <p:cNvPr id="220" name="Ink 219">
                  <a:extLst>
                    <a:ext uri="{FF2B5EF4-FFF2-40B4-BE49-F238E27FC236}">
                      <a16:creationId xmlns:a16="http://schemas.microsoft.com/office/drawing/2014/main" id="{1F632662-4F5F-4B1F-8EFF-F8E187005A1F}"/>
                    </a:ext>
                  </a:extLst>
                </p:cNvPr>
                <p:cNvPicPr/>
                <p:nvPr/>
              </p:nvPicPr>
              <p:blipFill>
                <a:blip r:embed="rId318"/>
                <a:stretch>
                  <a:fillRect/>
                </a:stretch>
              </p:blipFill>
              <p:spPr>
                <a:xfrm>
                  <a:off x="6520731" y="5141126"/>
                  <a:ext cx="10044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9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E3A53A8C-C997-4A52-9762-3B437DFBD0EF}"/>
                    </a:ext>
                  </a:extLst>
                </p14:cNvPr>
                <p14:cNvContentPartPr/>
                <p14:nvPr/>
              </p14:nvContentPartPr>
              <p14:xfrm>
                <a:off x="6628011" y="5275046"/>
                <a:ext cx="14760" cy="3240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E3A53A8C-C997-4A52-9762-3B437DFBD0EF}"/>
                    </a:ext>
                  </a:extLst>
                </p:cNvPr>
                <p:cNvPicPr/>
                <p:nvPr/>
              </p:nvPicPr>
              <p:blipFill>
                <a:blip r:embed="rId320"/>
                <a:stretch>
                  <a:fillRect/>
                </a:stretch>
              </p:blipFill>
              <p:spPr>
                <a:xfrm>
                  <a:off x="6619371" y="5266046"/>
                  <a:ext cx="3240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1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DB09B1C-A257-45D0-98DD-BB26E84DC9F7}"/>
                    </a:ext>
                  </a:extLst>
                </p14:cNvPr>
                <p14:cNvContentPartPr/>
                <p14:nvPr/>
              </p14:nvContentPartPr>
              <p14:xfrm>
                <a:off x="6736371" y="5169926"/>
                <a:ext cx="99360" cy="16020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DB09B1C-A257-45D0-98DD-BB26E84DC9F7}"/>
                    </a:ext>
                  </a:extLst>
                </p:cNvPr>
                <p:cNvPicPr/>
                <p:nvPr/>
              </p:nvPicPr>
              <p:blipFill>
                <a:blip r:embed="rId322"/>
                <a:stretch>
                  <a:fillRect/>
                </a:stretch>
              </p:blipFill>
              <p:spPr>
                <a:xfrm>
                  <a:off x="6727371" y="5160926"/>
                  <a:ext cx="117000" cy="17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3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242E82B0-A904-4F2C-A596-B3BE8FF4FC48}"/>
                    </a:ext>
                  </a:extLst>
                </p14:cNvPr>
                <p14:cNvContentPartPr/>
                <p14:nvPr/>
              </p14:nvContentPartPr>
              <p14:xfrm>
                <a:off x="6887571" y="5220326"/>
                <a:ext cx="65520" cy="7236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242E82B0-A904-4F2C-A596-B3BE8FF4FC48}"/>
                    </a:ext>
                  </a:extLst>
                </p:cNvPr>
                <p:cNvPicPr/>
                <p:nvPr/>
              </p:nvPicPr>
              <p:blipFill>
                <a:blip r:embed="rId324"/>
                <a:stretch>
                  <a:fillRect/>
                </a:stretch>
              </p:blipFill>
              <p:spPr>
                <a:xfrm>
                  <a:off x="6878931" y="5211686"/>
                  <a:ext cx="83160" cy="90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1B5D3173-2A83-4520-BF3F-B115E6AF5BE5}"/>
              </a:ext>
            </a:extLst>
          </p:cNvPr>
          <p:cNvGrpSpPr/>
          <p:nvPr/>
        </p:nvGrpSpPr>
        <p:grpSpPr>
          <a:xfrm>
            <a:off x="7279251" y="4965086"/>
            <a:ext cx="89640" cy="74880"/>
            <a:chOff x="7279251" y="4965086"/>
            <a:chExt cx="89640" cy="74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5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D2E55786-8E37-4592-946E-7F1248868BED}"/>
                    </a:ext>
                  </a:extLst>
                </p14:cNvPr>
                <p14:cNvContentPartPr/>
                <p14:nvPr/>
              </p14:nvContentPartPr>
              <p14:xfrm>
                <a:off x="7279251" y="4965086"/>
                <a:ext cx="89640" cy="1332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D2E55786-8E37-4592-946E-7F1248868BED}"/>
                    </a:ext>
                  </a:extLst>
                </p:cNvPr>
                <p:cNvPicPr/>
                <p:nvPr/>
              </p:nvPicPr>
              <p:blipFill>
                <a:blip r:embed="rId326"/>
                <a:stretch>
                  <a:fillRect/>
                </a:stretch>
              </p:blipFill>
              <p:spPr>
                <a:xfrm>
                  <a:off x="7270611" y="4956086"/>
                  <a:ext cx="10728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7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823C8660-508D-46AB-8C2B-DD13DD5CEDDF}"/>
                    </a:ext>
                  </a:extLst>
                </p14:cNvPr>
                <p14:cNvContentPartPr/>
                <p14:nvPr/>
              </p14:nvContentPartPr>
              <p14:xfrm>
                <a:off x="7282851" y="5025926"/>
                <a:ext cx="61560" cy="1404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823C8660-508D-46AB-8C2B-DD13DD5CEDDF}"/>
                    </a:ext>
                  </a:extLst>
                </p:cNvPr>
                <p:cNvPicPr/>
                <p:nvPr/>
              </p:nvPicPr>
              <p:blipFill>
                <a:blip r:embed="rId328"/>
                <a:stretch>
                  <a:fillRect/>
                </a:stretch>
              </p:blipFill>
              <p:spPr>
                <a:xfrm>
                  <a:off x="7273851" y="5017286"/>
                  <a:ext cx="79200" cy="31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2" name="Group 231">
            <a:extLst>
              <a:ext uri="{FF2B5EF4-FFF2-40B4-BE49-F238E27FC236}">
                <a16:creationId xmlns:a16="http://schemas.microsoft.com/office/drawing/2014/main" id="{D805802B-EAB4-48EA-B31A-DBBAC1089F83}"/>
              </a:ext>
            </a:extLst>
          </p:cNvPr>
          <p:cNvGrpSpPr/>
          <p:nvPr/>
        </p:nvGrpSpPr>
        <p:grpSpPr>
          <a:xfrm>
            <a:off x="7720611" y="4863206"/>
            <a:ext cx="614160" cy="189360"/>
            <a:chOff x="7720611" y="4863206"/>
            <a:chExt cx="614160" cy="1893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29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6932992F-4C67-41C8-BF06-F1DECD01C118}"/>
                    </a:ext>
                  </a:extLst>
                </p14:cNvPr>
                <p14:cNvContentPartPr/>
                <p14:nvPr/>
              </p14:nvContentPartPr>
              <p14:xfrm>
                <a:off x="7720611" y="4882286"/>
                <a:ext cx="114120" cy="14004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6932992F-4C67-41C8-BF06-F1DECD01C118}"/>
                    </a:ext>
                  </a:extLst>
                </p:cNvPr>
                <p:cNvPicPr/>
                <p:nvPr/>
              </p:nvPicPr>
              <p:blipFill>
                <a:blip r:embed="rId330"/>
                <a:stretch>
                  <a:fillRect/>
                </a:stretch>
              </p:blipFill>
              <p:spPr>
                <a:xfrm>
                  <a:off x="7711611" y="4873646"/>
                  <a:ext cx="13176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1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C616661D-B8A5-46BD-BCBC-40C50E7FC411}"/>
                    </a:ext>
                  </a:extLst>
                </p14:cNvPr>
                <p14:cNvContentPartPr/>
                <p14:nvPr/>
              </p14:nvContentPartPr>
              <p14:xfrm>
                <a:off x="7874691" y="5020166"/>
                <a:ext cx="4320" cy="1224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C616661D-B8A5-46BD-BCBC-40C50E7FC41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7866051" y="5011526"/>
                  <a:ext cx="2196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A5F5CB61-46E8-43C6-ACAE-D46A13188A4A}"/>
                    </a:ext>
                  </a:extLst>
                </p14:cNvPr>
                <p14:cNvContentPartPr/>
                <p14:nvPr/>
              </p14:nvContentPartPr>
              <p14:xfrm>
                <a:off x="7999971" y="4900646"/>
                <a:ext cx="73080" cy="12996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A5F5CB61-46E8-43C6-ACAE-D46A13188A4A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990971" y="4892006"/>
                  <a:ext cx="9072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6F97FECB-B26F-40DD-9F5A-9104FDE52D3C}"/>
                    </a:ext>
                  </a:extLst>
                </p14:cNvPr>
                <p14:cNvContentPartPr/>
                <p14:nvPr/>
              </p14:nvContentPartPr>
              <p14:xfrm>
                <a:off x="8025531" y="4863566"/>
                <a:ext cx="88560" cy="2484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6F97FECB-B26F-40DD-9F5A-9104FDE52D3C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016891" y="4854566"/>
                  <a:ext cx="10620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040FDF95-C197-4FEC-B617-776D79DCB29F}"/>
                    </a:ext>
                  </a:extLst>
                </p14:cNvPr>
                <p14:cNvContentPartPr/>
                <p14:nvPr/>
              </p14:nvContentPartPr>
              <p14:xfrm>
                <a:off x="8155851" y="4912526"/>
                <a:ext cx="82440" cy="14004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040FDF95-C197-4FEC-B617-776D79DCB29F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146851" y="4903526"/>
                  <a:ext cx="100080" cy="157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4501FB23-13D9-4507-A98E-E665EA30B7E5}"/>
                    </a:ext>
                  </a:extLst>
                </p14:cNvPr>
                <p14:cNvContentPartPr/>
                <p14:nvPr/>
              </p14:nvContentPartPr>
              <p14:xfrm>
                <a:off x="8246931" y="4863206"/>
                <a:ext cx="87840" cy="2736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4501FB23-13D9-4507-A98E-E665EA30B7E5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237931" y="4854566"/>
                  <a:ext cx="105480" cy="45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7" name="Group 256">
            <a:extLst>
              <a:ext uri="{FF2B5EF4-FFF2-40B4-BE49-F238E27FC236}">
                <a16:creationId xmlns:a16="http://schemas.microsoft.com/office/drawing/2014/main" id="{1F066BCA-FA20-41FB-98C7-2EB62BCA994D}"/>
              </a:ext>
            </a:extLst>
          </p:cNvPr>
          <p:cNvGrpSpPr/>
          <p:nvPr/>
        </p:nvGrpSpPr>
        <p:grpSpPr>
          <a:xfrm>
            <a:off x="5618211" y="5417966"/>
            <a:ext cx="4573800" cy="913680"/>
            <a:chOff x="5618211" y="5417966"/>
            <a:chExt cx="4573800" cy="913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54A0908B-D80D-4B07-9F65-5F5EFBC70DE1}"/>
                    </a:ext>
                  </a:extLst>
                </p14:cNvPr>
                <p14:cNvContentPartPr/>
                <p14:nvPr/>
              </p14:nvContentPartPr>
              <p14:xfrm>
                <a:off x="6010611" y="5637566"/>
                <a:ext cx="4181400" cy="662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54A0908B-D80D-4B07-9F65-5F5EFBC70DE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6001971" y="5628566"/>
                  <a:ext cx="4199040" cy="83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FEEE7452-350E-4494-BEB9-46F88BC36B0B}"/>
                    </a:ext>
                  </a:extLst>
                </p14:cNvPr>
                <p14:cNvContentPartPr/>
                <p14:nvPr/>
              </p14:nvContentPartPr>
              <p14:xfrm>
                <a:off x="6251451" y="5462966"/>
                <a:ext cx="99720" cy="11808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FEEE7452-350E-4494-BEB9-46F88BC36B0B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6242451" y="5454326"/>
                  <a:ext cx="117360" cy="135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AB8517EA-E875-4F63-A993-48F627E3FBD0}"/>
                    </a:ext>
                  </a:extLst>
                </p14:cNvPr>
                <p14:cNvContentPartPr/>
                <p14:nvPr/>
              </p14:nvContentPartPr>
              <p14:xfrm>
                <a:off x="6252531" y="5471246"/>
                <a:ext cx="89640" cy="11988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AB8517EA-E875-4F63-A993-48F627E3FBD0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6243891" y="5462606"/>
                  <a:ext cx="107280" cy="137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39" name="Ink 238">
                  <a:extLst>
                    <a:ext uri="{FF2B5EF4-FFF2-40B4-BE49-F238E27FC236}">
                      <a16:creationId xmlns:a16="http://schemas.microsoft.com/office/drawing/2014/main" id="{20B79CD2-D9CD-40FD-8659-6BC74A0A65BD}"/>
                    </a:ext>
                  </a:extLst>
                </p14:cNvPr>
                <p14:cNvContentPartPr/>
                <p14:nvPr/>
              </p14:nvContentPartPr>
              <p14:xfrm>
                <a:off x="5662131" y="5946086"/>
                <a:ext cx="52920" cy="171360"/>
              </p14:xfrm>
            </p:contentPart>
          </mc:Choice>
          <mc:Fallback xmlns="">
            <p:pic>
              <p:nvPicPr>
                <p:cNvPr id="239" name="Ink 238">
                  <a:extLst>
                    <a:ext uri="{FF2B5EF4-FFF2-40B4-BE49-F238E27FC236}">
                      <a16:creationId xmlns:a16="http://schemas.microsoft.com/office/drawing/2014/main" id="{20B79CD2-D9CD-40FD-8659-6BC74A0A65B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653491" y="5937086"/>
                  <a:ext cx="70560" cy="189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40" name="Ink 239">
                  <a:extLst>
                    <a:ext uri="{FF2B5EF4-FFF2-40B4-BE49-F238E27FC236}">
                      <a16:creationId xmlns:a16="http://schemas.microsoft.com/office/drawing/2014/main" id="{AEC79210-A0CD-4D92-B15B-54F8EE74CA9C}"/>
                    </a:ext>
                  </a:extLst>
                </p14:cNvPr>
                <p14:cNvContentPartPr/>
                <p14:nvPr/>
              </p14:nvContentPartPr>
              <p14:xfrm>
                <a:off x="5618211" y="5875526"/>
                <a:ext cx="185400" cy="171000"/>
              </p14:xfrm>
            </p:contentPart>
          </mc:Choice>
          <mc:Fallback xmlns="">
            <p:pic>
              <p:nvPicPr>
                <p:cNvPr id="240" name="Ink 239">
                  <a:extLst>
                    <a:ext uri="{FF2B5EF4-FFF2-40B4-BE49-F238E27FC236}">
                      <a16:creationId xmlns:a16="http://schemas.microsoft.com/office/drawing/2014/main" id="{AEC79210-A0CD-4D92-B15B-54F8EE74CA9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609571" y="5866886"/>
                  <a:ext cx="203040" cy="188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41" name="Ink 240">
                  <a:extLst>
                    <a:ext uri="{FF2B5EF4-FFF2-40B4-BE49-F238E27FC236}">
                      <a16:creationId xmlns:a16="http://schemas.microsoft.com/office/drawing/2014/main" id="{1E2A4747-AC24-467E-AF47-5C3BE5E971E7}"/>
                    </a:ext>
                  </a:extLst>
                </p14:cNvPr>
                <p14:cNvContentPartPr/>
                <p14:nvPr/>
              </p14:nvContentPartPr>
              <p14:xfrm>
                <a:off x="5811171" y="5903606"/>
                <a:ext cx="88920" cy="236160"/>
              </p14:xfrm>
            </p:contentPart>
          </mc:Choice>
          <mc:Fallback xmlns="">
            <p:pic>
              <p:nvPicPr>
                <p:cNvPr id="241" name="Ink 240">
                  <a:extLst>
                    <a:ext uri="{FF2B5EF4-FFF2-40B4-BE49-F238E27FC236}">
                      <a16:creationId xmlns:a16="http://schemas.microsoft.com/office/drawing/2014/main" id="{1E2A4747-AC24-467E-AF47-5C3BE5E971E7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802171" y="5894966"/>
                  <a:ext cx="106560" cy="253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42" name="Ink 241">
                  <a:extLst>
                    <a:ext uri="{FF2B5EF4-FFF2-40B4-BE49-F238E27FC236}">
                      <a16:creationId xmlns:a16="http://schemas.microsoft.com/office/drawing/2014/main" id="{6E1E5A59-4D81-404C-87BA-A08218694B97}"/>
                    </a:ext>
                  </a:extLst>
                </p14:cNvPr>
                <p14:cNvContentPartPr/>
                <p14:nvPr/>
              </p14:nvContentPartPr>
              <p14:xfrm>
                <a:off x="5906931" y="5986046"/>
                <a:ext cx="75600" cy="133200"/>
              </p14:xfrm>
            </p:contentPart>
          </mc:Choice>
          <mc:Fallback xmlns="">
            <p:pic>
              <p:nvPicPr>
                <p:cNvPr id="242" name="Ink 241">
                  <a:extLst>
                    <a:ext uri="{FF2B5EF4-FFF2-40B4-BE49-F238E27FC236}">
                      <a16:creationId xmlns:a16="http://schemas.microsoft.com/office/drawing/2014/main" id="{6E1E5A59-4D81-404C-87BA-A08218694B97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5897931" y="5977406"/>
                  <a:ext cx="93240" cy="15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43" name="Ink 242">
                  <a:extLst>
                    <a:ext uri="{FF2B5EF4-FFF2-40B4-BE49-F238E27FC236}">
                      <a16:creationId xmlns:a16="http://schemas.microsoft.com/office/drawing/2014/main" id="{64A29873-24A0-44B1-8F9C-95B2A4538215}"/>
                    </a:ext>
                  </a:extLst>
                </p14:cNvPr>
                <p14:cNvContentPartPr/>
                <p14:nvPr/>
              </p14:nvContentPartPr>
              <p14:xfrm>
                <a:off x="5890731" y="5989286"/>
                <a:ext cx="113760" cy="133560"/>
              </p14:xfrm>
            </p:contentPart>
          </mc:Choice>
          <mc:Fallback xmlns="">
            <p:pic>
              <p:nvPicPr>
                <p:cNvPr id="243" name="Ink 242">
                  <a:extLst>
                    <a:ext uri="{FF2B5EF4-FFF2-40B4-BE49-F238E27FC236}">
                      <a16:creationId xmlns:a16="http://schemas.microsoft.com/office/drawing/2014/main" id="{64A29873-24A0-44B1-8F9C-95B2A4538215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5882091" y="5980646"/>
                  <a:ext cx="13140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44" name="Ink 243">
                  <a:extLst>
                    <a:ext uri="{FF2B5EF4-FFF2-40B4-BE49-F238E27FC236}">
                      <a16:creationId xmlns:a16="http://schemas.microsoft.com/office/drawing/2014/main" id="{C04C179E-9957-407F-94F5-63CA0224A816}"/>
                    </a:ext>
                  </a:extLst>
                </p14:cNvPr>
                <p14:cNvContentPartPr/>
                <p14:nvPr/>
              </p14:nvContentPartPr>
              <p14:xfrm>
                <a:off x="6042651" y="6042926"/>
                <a:ext cx="58680" cy="18000"/>
              </p14:xfrm>
            </p:contentPart>
          </mc:Choice>
          <mc:Fallback xmlns="">
            <p:pic>
              <p:nvPicPr>
                <p:cNvPr id="244" name="Ink 243">
                  <a:extLst>
                    <a:ext uri="{FF2B5EF4-FFF2-40B4-BE49-F238E27FC236}">
                      <a16:creationId xmlns:a16="http://schemas.microsoft.com/office/drawing/2014/main" id="{C04C179E-9957-407F-94F5-63CA0224A816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6034011" y="6033926"/>
                  <a:ext cx="76320" cy="3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45" name="Ink 244">
                  <a:extLst>
                    <a:ext uri="{FF2B5EF4-FFF2-40B4-BE49-F238E27FC236}">
                      <a16:creationId xmlns:a16="http://schemas.microsoft.com/office/drawing/2014/main" id="{A09546D1-DB04-4799-839E-F402EAAA6C11}"/>
                    </a:ext>
                  </a:extLst>
                </p14:cNvPr>
                <p14:cNvContentPartPr/>
                <p14:nvPr/>
              </p14:nvContentPartPr>
              <p14:xfrm>
                <a:off x="6026811" y="6099086"/>
                <a:ext cx="44640" cy="3240"/>
              </p14:xfrm>
            </p:contentPart>
          </mc:Choice>
          <mc:Fallback xmlns="">
            <p:pic>
              <p:nvPicPr>
                <p:cNvPr id="245" name="Ink 244">
                  <a:extLst>
                    <a:ext uri="{FF2B5EF4-FFF2-40B4-BE49-F238E27FC236}">
                      <a16:creationId xmlns:a16="http://schemas.microsoft.com/office/drawing/2014/main" id="{A09546D1-DB04-4799-839E-F402EAAA6C11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6017811" y="6090446"/>
                  <a:ext cx="6228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46" name="Ink 245">
                  <a:extLst>
                    <a:ext uri="{FF2B5EF4-FFF2-40B4-BE49-F238E27FC236}">
                      <a16:creationId xmlns:a16="http://schemas.microsoft.com/office/drawing/2014/main" id="{E1697A6E-EF89-4344-9F55-7FAC1DA7BF96}"/>
                    </a:ext>
                  </a:extLst>
                </p14:cNvPr>
                <p14:cNvContentPartPr/>
                <p14:nvPr/>
              </p14:nvContentPartPr>
              <p14:xfrm>
                <a:off x="6156411" y="6038246"/>
                <a:ext cx="105120" cy="93600"/>
              </p14:xfrm>
            </p:contentPart>
          </mc:Choice>
          <mc:Fallback xmlns="">
            <p:pic>
              <p:nvPicPr>
                <p:cNvPr id="246" name="Ink 245">
                  <a:extLst>
                    <a:ext uri="{FF2B5EF4-FFF2-40B4-BE49-F238E27FC236}">
                      <a16:creationId xmlns:a16="http://schemas.microsoft.com/office/drawing/2014/main" id="{E1697A6E-EF89-4344-9F55-7FAC1DA7BF96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6147411" y="6029606"/>
                  <a:ext cx="122760" cy="111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47" name="Ink 246">
                  <a:extLst>
                    <a:ext uri="{FF2B5EF4-FFF2-40B4-BE49-F238E27FC236}">
                      <a16:creationId xmlns:a16="http://schemas.microsoft.com/office/drawing/2014/main" id="{1FD16DDA-3709-4AA4-9483-F8239166A5FC}"/>
                    </a:ext>
                  </a:extLst>
                </p14:cNvPr>
                <p14:cNvContentPartPr/>
                <p14:nvPr/>
              </p14:nvContentPartPr>
              <p14:xfrm>
                <a:off x="6170451" y="6040766"/>
                <a:ext cx="64800" cy="113760"/>
              </p14:xfrm>
            </p:contentPart>
          </mc:Choice>
          <mc:Fallback xmlns="">
            <p:pic>
              <p:nvPicPr>
                <p:cNvPr id="247" name="Ink 246">
                  <a:extLst>
                    <a:ext uri="{FF2B5EF4-FFF2-40B4-BE49-F238E27FC236}">
                      <a16:creationId xmlns:a16="http://schemas.microsoft.com/office/drawing/2014/main" id="{1FD16DDA-3709-4AA4-9483-F8239166A5FC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6161811" y="6031766"/>
                  <a:ext cx="82440" cy="13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48" name="Ink 247">
                  <a:extLst>
                    <a:ext uri="{FF2B5EF4-FFF2-40B4-BE49-F238E27FC236}">
                      <a16:creationId xmlns:a16="http://schemas.microsoft.com/office/drawing/2014/main" id="{C47FD749-DA50-483F-9B44-02900BA8C1E8}"/>
                    </a:ext>
                  </a:extLst>
                </p14:cNvPr>
                <p14:cNvContentPartPr/>
                <p14:nvPr/>
              </p14:nvContentPartPr>
              <p14:xfrm>
                <a:off x="6323091" y="5988566"/>
                <a:ext cx="37440" cy="184680"/>
              </p14:xfrm>
            </p:contentPart>
          </mc:Choice>
          <mc:Fallback xmlns="">
            <p:pic>
              <p:nvPicPr>
                <p:cNvPr id="248" name="Ink 247">
                  <a:extLst>
                    <a:ext uri="{FF2B5EF4-FFF2-40B4-BE49-F238E27FC236}">
                      <a16:creationId xmlns:a16="http://schemas.microsoft.com/office/drawing/2014/main" id="{C47FD749-DA50-483F-9B44-02900BA8C1E8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6314451" y="5979566"/>
                  <a:ext cx="55080" cy="202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50" name="Ink 249">
                  <a:extLst>
                    <a:ext uri="{FF2B5EF4-FFF2-40B4-BE49-F238E27FC236}">
                      <a16:creationId xmlns:a16="http://schemas.microsoft.com/office/drawing/2014/main" id="{0A3E2E84-228A-4BF1-B290-196783149EC8}"/>
                    </a:ext>
                  </a:extLst>
                </p14:cNvPr>
                <p14:cNvContentPartPr/>
                <p14:nvPr/>
              </p14:nvContentPartPr>
              <p14:xfrm>
                <a:off x="6490491" y="6011606"/>
                <a:ext cx="92880" cy="157680"/>
              </p14:xfrm>
            </p:contentPart>
          </mc:Choice>
          <mc:Fallback xmlns="">
            <p:pic>
              <p:nvPicPr>
                <p:cNvPr id="250" name="Ink 249">
                  <a:extLst>
                    <a:ext uri="{FF2B5EF4-FFF2-40B4-BE49-F238E27FC236}">
                      <a16:creationId xmlns:a16="http://schemas.microsoft.com/office/drawing/2014/main" id="{0A3E2E84-228A-4BF1-B290-196783149EC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6481491" y="6002966"/>
                  <a:ext cx="110520" cy="175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8">
              <p14:nvContentPartPr>
                <p14:cNvPr id="251" name="Ink 250">
                  <a:extLst>
                    <a:ext uri="{FF2B5EF4-FFF2-40B4-BE49-F238E27FC236}">
                      <a16:creationId xmlns:a16="http://schemas.microsoft.com/office/drawing/2014/main" id="{0188391F-DB7D-46B1-BBFC-7229BA87B607}"/>
                    </a:ext>
                  </a:extLst>
                </p14:cNvPr>
                <p14:cNvContentPartPr/>
                <p14:nvPr/>
              </p14:nvContentPartPr>
              <p14:xfrm>
                <a:off x="6633771" y="6093326"/>
                <a:ext cx="55080" cy="9720"/>
              </p14:xfrm>
            </p:contentPart>
          </mc:Choice>
          <mc:Fallback xmlns="">
            <p:pic>
              <p:nvPicPr>
                <p:cNvPr id="251" name="Ink 250">
                  <a:extLst>
                    <a:ext uri="{FF2B5EF4-FFF2-40B4-BE49-F238E27FC236}">
                      <a16:creationId xmlns:a16="http://schemas.microsoft.com/office/drawing/2014/main" id="{0188391F-DB7D-46B1-BBFC-7229BA87B607}"/>
                    </a:ext>
                  </a:extLst>
                </p:cNvPr>
                <p:cNvPicPr/>
                <p:nvPr/>
              </p:nvPicPr>
              <p:blipFill>
                <a:blip r:embed="rId369"/>
                <a:stretch>
                  <a:fillRect/>
                </a:stretch>
              </p:blipFill>
              <p:spPr>
                <a:xfrm>
                  <a:off x="6625131" y="6084686"/>
                  <a:ext cx="7272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0">
              <p14:nvContentPartPr>
                <p14:cNvPr id="252" name="Ink 251">
                  <a:extLst>
                    <a:ext uri="{FF2B5EF4-FFF2-40B4-BE49-F238E27FC236}">
                      <a16:creationId xmlns:a16="http://schemas.microsoft.com/office/drawing/2014/main" id="{13654DED-20A6-40D9-9D23-666D1D66E8CD}"/>
                    </a:ext>
                  </a:extLst>
                </p14:cNvPr>
                <p14:cNvContentPartPr/>
                <p14:nvPr/>
              </p14:nvContentPartPr>
              <p14:xfrm>
                <a:off x="6620091" y="6141566"/>
                <a:ext cx="56520" cy="8280"/>
              </p14:xfrm>
            </p:contentPart>
          </mc:Choice>
          <mc:Fallback xmlns="">
            <p:pic>
              <p:nvPicPr>
                <p:cNvPr id="252" name="Ink 251">
                  <a:extLst>
                    <a:ext uri="{FF2B5EF4-FFF2-40B4-BE49-F238E27FC236}">
                      <a16:creationId xmlns:a16="http://schemas.microsoft.com/office/drawing/2014/main" id="{13654DED-20A6-40D9-9D23-666D1D66E8CD}"/>
                    </a:ext>
                  </a:extLst>
                </p:cNvPr>
                <p:cNvPicPr/>
                <p:nvPr/>
              </p:nvPicPr>
              <p:blipFill>
                <a:blip r:embed="rId371"/>
                <a:stretch>
                  <a:fillRect/>
                </a:stretch>
              </p:blipFill>
              <p:spPr>
                <a:xfrm>
                  <a:off x="6611091" y="6132566"/>
                  <a:ext cx="7416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2">
              <p14:nvContentPartPr>
                <p14:cNvPr id="253" name="Ink 252">
                  <a:extLst>
                    <a:ext uri="{FF2B5EF4-FFF2-40B4-BE49-F238E27FC236}">
                      <a16:creationId xmlns:a16="http://schemas.microsoft.com/office/drawing/2014/main" id="{A3D90DEC-5FA2-49D3-A975-4D2D469F510E}"/>
                    </a:ext>
                  </a:extLst>
                </p14:cNvPr>
                <p14:cNvContentPartPr/>
                <p14:nvPr/>
              </p14:nvContentPartPr>
              <p14:xfrm>
                <a:off x="6781011" y="6056246"/>
                <a:ext cx="33480" cy="105840"/>
              </p14:xfrm>
            </p:contentPart>
          </mc:Choice>
          <mc:Fallback xmlns="">
            <p:pic>
              <p:nvPicPr>
                <p:cNvPr id="253" name="Ink 252">
                  <a:extLst>
                    <a:ext uri="{FF2B5EF4-FFF2-40B4-BE49-F238E27FC236}">
                      <a16:creationId xmlns:a16="http://schemas.microsoft.com/office/drawing/2014/main" id="{A3D90DEC-5FA2-49D3-A975-4D2D469F510E}"/>
                    </a:ext>
                  </a:extLst>
                </p:cNvPr>
                <p:cNvPicPr/>
                <p:nvPr/>
              </p:nvPicPr>
              <p:blipFill>
                <a:blip r:embed="rId373"/>
                <a:stretch>
                  <a:fillRect/>
                </a:stretch>
              </p:blipFill>
              <p:spPr>
                <a:xfrm>
                  <a:off x="6772371" y="6047246"/>
                  <a:ext cx="51120" cy="12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4">
              <p14:nvContentPartPr>
                <p14:cNvPr id="255" name="Ink 254">
                  <a:extLst>
                    <a:ext uri="{FF2B5EF4-FFF2-40B4-BE49-F238E27FC236}">
                      <a16:creationId xmlns:a16="http://schemas.microsoft.com/office/drawing/2014/main" id="{53A79448-63DF-4311-8A9F-CA5385F8024F}"/>
                    </a:ext>
                  </a:extLst>
                </p14:cNvPr>
                <p14:cNvContentPartPr/>
                <p14:nvPr/>
              </p14:nvContentPartPr>
              <p14:xfrm>
                <a:off x="6843651" y="5961206"/>
                <a:ext cx="62280" cy="213120"/>
              </p14:xfrm>
            </p:contentPart>
          </mc:Choice>
          <mc:Fallback xmlns="">
            <p:pic>
              <p:nvPicPr>
                <p:cNvPr id="255" name="Ink 254">
                  <a:extLst>
                    <a:ext uri="{FF2B5EF4-FFF2-40B4-BE49-F238E27FC236}">
                      <a16:creationId xmlns:a16="http://schemas.microsoft.com/office/drawing/2014/main" id="{53A79448-63DF-4311-8A9F-CA5385F8024F}"/>
                    </a:ext>
                  </a:extLst>
                </p:cNvPr>
                <p:cNvPicPr/>
                <p:nvPr/>
              </p:nvPicPr>
              <p:blipFill>
                <a:blip r:embed="rId375"/>
                <a:stretch>
                  <a:fillRect/>
                </a:stretch>
              </p:blipFill>
              <p:spPr>
                <a:xfrm>
                  <a:off x="6834651" y="5952566"/>
                  <a:ext cx="799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6">
              <p14:nvContentPartPr>
                <p14:cNvPr id="256" name="Ink 255">
                  <a:extLst>
                    <a:ext uri="{FF2B5EF4-FFF2-40B4-BE49-F238E27FC236}">
                      <a16:creationId xmlns:a16="http://schemas.microsoft.com/office/drawing/2014/main" id="{B91968FE-9B5E-4C25-BE7D-243E0CDF50DA}"/>
                    </a:ext>
                  </a:extLst>
                </p14:cNvPr>
                <p14:cNvContentPartPr/>
                <p14:nvPr/>
              </p14:nvContentPartPr>
              <p14:xfrm>
                <a:off x="7049211" y="5417966"/>
                <a:ext cx="61920" cy="913680"/>
              </p14:xfrm>
            </p:contentPart>
          </mc:Choice>
          <mc:Fallback xmlns="">
            <p:pic>
              <p:nvPicPr>
                <p:cNvPr id="256" name="Ink 255">
                  <a:extLst>
                    <a:ext uri="{FF2B5EF4-FFF2-40B4-BE49-F238E27FC236}">
                      <a16:creationId xmlns:a16="http://schemas.microsoft.com/office/drawing/2014/main" id="{B91968FE-9B5E-4C25-BE7D-243E0CDF50DA}"/>
                    </a:ext>
                  </a:extLst>
                </p:cNvPr>
                <p:cNvPicPr/>
                <p:nvPr/>
              </p:nvPicPr>
              <p:blipFill>
                <a:blip r:embed="rId377"/>
                <a:stretch>
                  <a:fillRect/>
                </a:stretch>
              </p:blipFill>
              <p:spPr>
                <a:xfrm>
                  <a:off x="7040211" y="5409326"/>
                  <a:ext cx="79560" cy="931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78">
            <p14:nvContentPartPr>
              <p14:cNvPr id="258" name="Ink 257">
                <a:extLst>
                  <a:ext uri="{FF2B5EF4-FFF2-40B4-BE49-F238E27FC236}">
                    <a16:creationId xmlns:a16="http://schemas.microsoft.com/office/drawing/2014/main" id="{411578A4-666F-4894-B365-8E21993ECB01}"/>
                  </a:ext>
                </a:extLst>
              </p14:cNvPr>
              <p14:cNvContentPartPr/>
              <p14:nvPr/>
            </p14:nvContentPartPr>
            <p14:xfrm>
              <a:off x="7388691" y="5476286"/>
              <a:ext cx="174240" cy="146520"/>
            </p14:xfrm>
          </p:contentPart>
        </mc:Choice>
        <mc:Fallback xmlns="">
          <p:pic>
            <p:nvPicPr>
              <p:cNvPr id="258" name="Ink 257">
                <a:extLst>
                  <a:ext uri="{FF2B5EF4-FFF2-40B4-BE49-F238E27FC236}">
                    <a16:creationId xmlns:a16="http://schemas.microsoft.com/office/drawing/2014/main" id="{411578A4-666F-4894-B365-8E21993ECB01}"/>
                  </a:ext>
                </a:extLst>
              </p:cNvPr>
              <p:cNvPicPr/>
              <p:nvPr/>
            </p:nvPicPr>
            <p:blipFill>
              <a:blip r:embed="rId379"/>
              <a:stretch>
                <a:fillRect/>
              </a:stretch>
            </p:blipFill>
            <p:spPr>
              <a:xfrm>
                <a:off x="7380051" y="5467646"/>
                <a:ext cx="191880" cy="164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0">
            <p14:nvContentPartPr>
              <p14:cNvPr id="259" name="Ink 258">
                <a:extLst>
                  <a:ext uri="{FF2B5EF4-FFF2-40B4-BE49-F238E27FC236}">
                    <a16:creationId xmlns:a16="http://schemas.microsoft.com/office/drawing/2014/main" id="{B310C719-2B0F-4F7C-841D-9E0EEF92369F}"/>
                  </a:ext>
                </a:extLst>
              </p14:cNvPr>
              <p14:cNvContentPartPr/>
              <p14:nvPr/>
            </p14:nvContentPartPr>
            <p14:xfrm>
              <a:off x="7243251" y="5867246"/>
              <a:ext cx="86400" cy="105120"/>
            </p14:xfrm>
          </p:contentPart>
        </mc:Choice>
        <mc:Fallback xmlns="">
          <p:pic>
            <p:nvPicPr>
              <p:cNvPr id="259" name="Ink 258">
                <a:extLst>
                  <a:ext uri="{FF2B5EF4-FFF2-40B4-BE49-F238E27FC236}">
                    <a16:creationId xmlns:a16="http://schemas.microsoft.com/office/drawing/2014/main" id="{B310C719-2B0F-4F7C-841D-9E0EEF92369F}"/>
                  </a:ext>
                </a:extLst>
              </p:cNvPr>
              <p:cNvPicPr/>
              <p:nvPr/>
            </p:nvPicPr>
            <p:blipFill>
              <a:blip r:embed="rId381"/>
              <a:stretch>
                <a:fillRect/>
              </a:stretch>
            </p:blipFill>
            <p:spPr>
              <a:xfrm>
                <a:off x="7234611" y="5858246"/>
                <a:ext cx="104040" cy="1227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2">
            <p14:nvContentPartPr>
              <p14:cNvPr id="260" name="Ink 259">
                <a:extLst>
                  <a:ext uri="{FF2B5EF4-FFF2-40B4-BE49-F238E27FC236}">
                    <a16:creationId xmlns:a16="http://schemas.microsoft.com/office/drawing/2014/main" id="{4846B01D-D705-4DA0-9454-864AA7DA56CA}"/>
                  </a:ext>
                </a:extLst>
              </p14:cNvPr>
              <p14:cNvContentPartPr/>
              <p14:nvPr/>
            </p14:nvContentPartPr>
            <p14:xfrm>
              <a:off x="7365651" y="5963006"/>
              <a:ext cx="16200" cy="21600"/>
            </p14:xfrm>
          </p:contentPart>
        </mc:Choice>
        <mc:Fallback xmlns="">
          <p:pic>
            <p:nvPicPr>
              <p:cNvPr id="260" name="Ink 259">
                <a:extLst>
                  <a:ext uri="{FF2B5EF4-FFF2-40B4-BE49-F238E27FC236}">
                    <a16:creationId xmlns:a16="http://schemas.microsoft.com/office/drawing/2014/main" id="{4846B01D-D705-4DA0-9454-864AA7DA56CA}"/>
                  </a:ext>
                </a:extLst>
              </p:cNvPr>
              <p:cNvPicPr/>
              <p:nvPr/>
            </p:nvPicPr>
            <p:blipFill>
              <a:blip r:embed="rId383"/>
              <a:stretch>
                <a:fillRect/>
              </a:stretch>
            </p:blipFill>
            <p:spPr>
              <a:xfrm>
                <a:off x="7356651" y="5954366"/>
                <a:ext cx="33840" cy="3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4">
            <p14:nvContentPartPr>
              <p14:cNvPr id="261" name="Ink 260">
                <a:extLst>
                  <a:ext uri="{FF2B5EF4-FFF2-40B4-BE49-F238E27FC236}">
                    <a16:creationId xmlns:a16="http://schemas.microsoft.com/office/drawing/2014/main" id="{20760C40-CC09-4BD0-8E3E-D6A98C3BF140}"/>
                  </a:ext>
                </a:extLst>
              </p14:cNvPr>
              <p14:cNvContentPartPr/>
              <p14:nvPr/>
            </p14:nvContentPartPr>
            <p14:xfrm>
              <a:off x="7485171" y="5898926"/>
              <a:ext cx="34920" cy="84960"/>
            </p14:xfrm>
          </p:contentPart>
        </mc:Choice>
        <mc:Fallback xmlns="">
          <p:pic>
            <p:nvPicPr>
              <p:cNvPr id="261" name="Ink 260">
                <a:extLst>
                  <a:ext uri="{FF2B5EF4-FFF2-40B4-BE49-F238E27FC236}">
                    <a16:creationId xmlns:a16="http://schemas.microsoft.com/office/drawing/2014/main" id="{20760C40-CC09-4BD0-8E3E-D6A98C3BF140}"/>
                  </a:ext>
                </a:extLst>
              </p:cNvPr>
              <p:cNvPicPr/>
              <p:nvPr/>
            </p:nvPicPr>
            <p:blipFill>
              <a:blip r:embed="rId385"/>
              <a:stretch>
                <a:fillRect/>
              </a:stretch>
            </p:blipFill>
            <p:spPr>
              <a:xfrm>
                <a:off x="7476171" y="5889926"/>
                <a:ext cx="52560" cy="102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6">
            <p14:nvContentPartPr>
              <p14:cNvPr id="262" name="Ink 261">
                <a:extLst>
                  <a:ext uri="{FF2B5EF4-FFF2-40B4-BE49-F238E27FC236}">
                    <a16:creationId xmlns:a16="http://schemas.microsoft.com/office/drawing/2014/main" id="{39785B98-B8BA-4E17-BD5C-80BCB3053C0D}"/>
                  </a:ext>
                </a:extLst>
              </p14:cNvPr>
              <p14:cNvContentPartPr/>
              <p14:nvPr/>
            </p14:nvContentPartPr>
            <p14:xfrm>
              <a:off x="7561131" y="5887046"/>
              <a:ext cx="16560" cy="93960"/>
            </p14:xfrm>
          </p:contentPart>
        </mc:Choice>
        <mc:Fallback xmlns="">
          <p:pic>
            <p:nvPicPr>
              <p:cNvPr id="262" name="Ink 261">
                <a:extLst>
                  <a:ext uri="{FF2B5EF4-FFF2-40B4-BE49-F238E27FC236}">
                    <a16:creationId xmlns:a16="http://schemas.microsoft.com/office/drawing/2014/main" id="{39785B98-B8BA-4E17-BD5C-80BCB3053C0D}"/>
                  </a:ext>
                </a:extLst>
              </p:cNvPr>
              <p:cNvPicPr/>
              <p:nvPr/>
            </p:nvPicPr>
            <p:blipFill>
              <a:blip r:embed="rId387"/>
              <a:stretch>
                <a:fillRect/>
              </a:stretch>
            </p:blipFill>
            <p:spPr>
              <a:xfrm>
                <a:off x="7552491" y="5878046"/>
                <a:ext cx="34200" cy="1116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88">
            <p14:nvContentPartPr>
              <p14:cNvPr id="263" name="Ink 262">
                <a:extLst>
                  <a:ext uri="{FF2B5EF4-FFF2-40B4-BE49-F238E27FC236}">
                    <a16:creationId xmlns:a16="http://schemas.microsoft.com/office/drawing/2014/main" id="{1044BEA0-A281-4C1E-959F-81DF9698B6ED}"/>
                  </a:ext>
                </a:extLst>
              </p14:cNvPr>
              <p14:cNvContentPartPr/>
              <p14:nvPr/>
            </p14:nvContentPartPr>
            <p14:xfrm>
              <a:off x="7296531" y="6043646"/>
              <a:ext cx="290880" cy="30240"/>
            </p14:xfrm>
          </p:contentPart>
        </mc:Choice>
        <mc:Fallback xmlns="">
          <p:pic>
            <p:nvPicPr>
              <p:cNvPr id="263" name="Ink 262">
                <a:extLst>
                  <a:ext uri="{FF2B5EF4-FFF2-40B4-BE49-F238E27FC236}">
                    <a16:creationId xmlns:a16="http://schemas.microsoft.com/office/drawing/2014/main" id="{1044BEA0-A281-4C1E-959F-81DF9698B6ED}"/>
                  </a:ext>
                </a:extLst>
              </p:cNvPr>
              <p:cNvPicPr/>
              <p:nvPr/>
            </p:nvPicPr>
            <p:blipFill>
              <a:blip r:embed="rId389"/>
              <a:stretch>
                <a:fillRect/>
              </a:stretch>
            </p:blipFill>
            <p:spPr>
              <a:xfrm>
                <a:off x="7287531" y="6034646"/>
                <a:ext cx="308520" cy="47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0">
            <p14:nvContentPartPr>
              <p14:cNvPr id="264" name="Ink 263">
                <a:extLst>
                  <a:ext uri="{FF2B5EF4-FFF2-40B4-BE49-F238E27FC236}">
                    <a16:creationId xmlns:a16="http://schemas.microsoft.com/office/drawing/2014/main" id="{39E60B63-6C35-4D54-A13F-B8EF732F6B0E}"/>
                  </a:ext>
                </a:extLst>
              </p14:cNvPr>
              <p14:cNvContentPartPr/>
              <p14:nvPr/>
            </p14:nvContentPartPr>
            <p14:xfrm>
              <a:off x="7295451" y="6143366"/>
              <a:ext cx="57600" cy="83880"/>
            </p14:xfrm>
          </p:contentPart>
        </mc:Choice>
        <mc:Fallback xmlns="">
          <p:pic>
            <p:nvPicPr>
              <p:cNvPr id="264" name="Ink 263">
                <a:extLst>
                  <a:ext uri="{FF2B5EF4-FFF2-40B4-BE49-F238E27FC236}">
                    <a16:creationId xmlns:a16="http://schemas.microsoft.com/office/drawing/2014/main" id="{39E60B63-6C35-4D54-A13F-B8EF732F6B0E}"/>
                  </a:ext>
                </a:extLst>
              </p:cNvPr>
              <p:cNvPicPr/>
              <p:nvPr/>
            </p:nvPicPr>
            <p:blipFill>
              <a:blip r:embed="rId391"/>
              <a:stretch>
                <a:fillRect/>
              </a:stretch>
            </p:blipFill>
            <p:spPr>
              <a:xfrm>
                <a:off x="7286451" y="6134366"/>
                <a:ext cx="75240" cy="101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2">
            <p14:nvContentPartPr>
              <p14:cNvPr id="265" name="Ink 264">
                <a:extLst>
                  <a:ext uri="{FF2B5EF4-FFF2-40B4-BE49-F238E27FC236}">
                    <a16:creationId xmlns:a16="http://schemas.microsoft.com/office/drawing/2014/main" id="{DE3287F9-2152-4FE0-8B4B-E7C0D094163A}"/>
                  </a:ext>
                </a:extLst>
              </p14:cNvPr>
              <p14:cNvContentPartPr/>
              <p14:nvPr/>
            </p14:nvContentPartPr>
            <p14:xfrm>
              <a:off x="7385451" y="6210326"/>
              <a:ext cx="2160" cy="14040"/>
            </p14:xfrm>
          </p:contentPart>
        </mc:Choice>
        <mc:Fallback xmlns="">
          <p:pic>
            <p:nvPicPr>
              <p:cNvPr id="265" name="Ink 264">
                <a:extLst>
                  <a:ext uri="{FF2B5EF4-FFF2-40B4-BE49-F238E27FC236}">
                    <a16:creationId xmlns:a16="http://schemas.microsoft.com/office/drawing/2014/main" id="{DE3287F9-2152-4FE0-8B4B-E7C0D094163A}"/>
                  </a:ext>
                </a:extLst>
              </p:cNvPr>
              <p:cNvPicPr/>
              <p:nvPr/>
            </p:nvPicPr>
            <p:blipFill>
              <a:blip r:embed="rId393"/>
              <a:stretch>
                <a:fillRect/>
              </a:stretch>
            </p:blipFill>
            <p:spPr>
              <a:xfrm>
                <a:off x="7376451" y="6201326"/>
                <a:ext cx="19800" cy="316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4">
            <p14:nvContentPartPr>
              <p14:cNvPr id="266" name="Ink 265">
                <a:extLst>
                  <a:ext uri="{FF2B5EF4-FFF2-40B4-BE49-F238E27FC236}">
                    <a16:creationId xmlns:a16="http://schemas.microsoft.com/office/drawing/2014/main" id="{F81D9656-CD48-4582-A89F-DE9569CE2F16}"/>
                  </a:ext>
                </a:extLst>
              </p14:cNvPr>
              <p14:cNvContentPartPr/>
              <p14:nvPr/>
            </p14:nvContentPartPr>
            <p14:xfrm>
              <a:off x="7476531" y="6151286"/>
              <a:ext cx="80640" cy="108000"/>
            </p14:xfrm>
          </p:contentPart>
        </mc:Choice>
        <mc:Fallback xmlns="">
          <p:pic>
            <p:nvPicPr>
              <p:cNvPr id="266" name="Ink 265">
                <a:extLst>
                  <a:ext uri="{FF2B5EF4-FFF2-40B4-BE49-F238E27FC236}">
                    <a16:creationId xmlns:a16="http://schemas.microsoft.com/office/drawing/2014/main" id="{F81D9656-CD48-4582-A89F-DE9569CE2F16}"/>
                  </a:ext>
                </a:extLst>
              </p:cNvPr>
              <p:cNvPicPr/>
              <p:nvPr/>
            </p:nvPicPr>
            <p:blipFill>
              <a:blip r:embed="rId395"/>
              <a:stretch>
                <a:fillRect/>
              </a:stretch>
            </p:blipFill>
            <p:spPr>
              <a:xfrm>
                <a:off x="7467531" y="6142646"/>
                <a:ext cx="98280" cy="125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6">
            <p14:nvContentPartPr>
              <p14:cNvPr id="267" name="Ink 266">
                <a:extLst>
                  <a:ext uri="{FF2B5EF4-FFF2-40B4-BE49-F238E27FC236}">
                    <a16:creationId xmlns:a16="http://schemas.microsoft.com/office/drawing/2014/main" id="{F66BD4D1-C40A-46A6-B5FD-42E027EC12E0}"/>
                  </a:ext>
                </a:extLst>
              </p14:cNvPr>
              <p14:cNvContentPartPr/>
              <p14:nvPr/>
            </p14:nvContentPartPr>
            <p14:xfrm>
              <a:off x="7384011" y="6375566"/>
              <a:ext cx="19800" cy="54000"/>
            </p14:xfrm>
          </p:contentPart>
        </mc:Choice>
        <mc:Fallback xmlns="">
          <p:pic>
            <p:nvPicPr>
              <p:cNvPr id="267" name="Ink 266">
                <a:extLst>
                  <a:ext uri="{FF2B5EF4-FFF2-40B4-BE49-F238E27FC236}">
                    <a16:creationId xmlns:a16="http://schemas.microsoft.com/office/drawing/2014/main" id="{F66BD4D1-C40A-46A6-B5FD-42E027EC12E0}"/>
                  </a:ext>
                </a:extLst>
              </p:cNvPr>
              <p:cNvPicPr/>
              <p:nvPr/>
            </p:nvPicPr>
            <p:blipFill>
              <a:blip r:embed="rId397"/>
              <a:stretch>
                <a:fillRect/>
              </a:stretch>
            </p:blipFill>
            <p:spPr>
              <a:xfrm>
                <a:off x="7375371" y="6366926"/>
                <a:ext cx="37440" cy="71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8">
            <p14:nvContentPartPr>
              <p14:cNvPr id="268" name="Ink 267">
                <a:extLst>
                  <a:ext uri="{FF2B5EF4-FFF2-40B4-BE49-F238E27FC236}">
                    <a16:creationId xmlns:a16="http://schemas.microsoft.com/office/drawing/2014/main" id="{2BEE77F9-09F7-4104-A719-C796B10A6C90}"/>
                  </a:ext>
                </a:extLst>
              </p14:cNvPr>
              <p14:cNvContentPartPr/>
              <p14:nvPr/>
            </p14:nvContentPartPr>
            <p14:xfrm>
              <a:off x="7440171" y="6371966"/>
              <a:ext cx="39960" cy="52560"/>
            </p14:xfrm>
          </p:contentPart>
        </mc:Choice>
        <mc:Fallback xmlns="">
          <p:pic>
            <p:nvPicPr>
              <p:cNvPr id="268" name="Ink 267">
                <a:extLst>
                  <a:ext uri="{FF2B5EF4-FFF2-40B4-BE49-F238E27FC236}">
                    <a16:creationId xmlns:a16="http://schemas.microsoft.com/office/drawing/2014/main" id="{2BEE77F9-09F7-4104-A719-C796B10A6C90}"/>
                  </a:ext>
                </a:extLst>
              </p:cNvPr>
              <p:cNvPicPr/>
              <p:nvPr/>
            </p:nvPicPr>
            <p:blipFill>
              <a:blip r:embed="rId399"/>
              <a:stretch>
                <a:fillRect/>
              </a:stretch>
            </p:blipFill>
            <p:spPr>
              <a:xfrm>
                <a:off x="7431531" y="6362966"/>
                <a:ext cx="57600" cy="70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0">
            <p14:nvContentPartPr>
              <p14:cNvPr id="269" name="Ink 268">
                <a:extLst>
                  <a:ext uri="{FF2B5EF4-FFF2-40B4-BE49-F238E27FC236}">
                    <a16:creationId xmlns:a16="http://schemas.microsoft.com/office/drawing/2014/main" id="{9B428603-D56C-4B10-96E7-2BF13718DBBA}"/>
                  </a:ext>
                </a:extLst>
              </p14:cNvPr>
              <p14:cNvContentPartPr/>
              <p14:nvPr/>
            </p14:nvContentPartPr>
            <p14:xfrm>
              <a:off x="7251171" y="6588326"/>
              <a:ext cx="70920" cy="99000"/>
            </p14:xfrm>
          </p:contentPart>
        </mc:Choice>
        <mc:Fallback xmlns="">
          <p:pic>
            <p:nvPicPr>
              <p:cNvPr id="269" name="Ink 268">
                <a:extLst>
                  <a:ext uri="{FF2B5EF4-FFF2-40B4-BE49-F238E27FC236}">
                    <a16:creationId xmlns:a16="http://schemas.microsoft.com/office/drawing/2014/main" id="{9B428603-D56C-4B10-96E7-2BF13718DBBA}"/>
                  </a:ext>
                </a:extLst>
              </p:cNvPr>
              <p:cNvPicPr/>
              <p:nvPr/>
            </p:nvPicPr>
            <p:blipFill>
              <a:blip r:embed="rId401"/>
              <a:stretch>
                <a:fillRect/>
              </a:stretch>
            </p:blipFill>
            <p:spPr>
              <a:xfrm>
                <a:off x="7242171" y="6579686"/>
                <a:ext cx="88560" cy="116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2">
            <p14:nvContentPartPr>
              <p14:cNvPr id="270" name="Ink 269">
                <a:extLst>
                  <a:ext uri="{FF2B5EF4-FFF2-40B4-BE49-F238E27FC236}">
                    <a16:creationId xmlns:a16="http://schemas.microsoft.com/office/drawing/2014/main" id="{22F540FE-7F67-496F-B27B-A7C313F2FD09}"/>
                  </a:ext>
                </a:extLst>
              </p14:cNvPr>
              <p14:cNvContentPartPr/>
              <p14:nvPr/>
            </p14:nvContentPartPr>
            <p14:xfrm>
              <a:off x="7345851" y="6679046"/>
              <a:ext cx="5040" cy="16560"/>
            </p14:xfrm>
          </p:contentPart>
        </mc:Choice>
        <mc:Fallback xmlns="">
          <p:pic>
            <p:nvPicPr>
              <p:cNvPr id="270" name="Ink 269">
                <a:extLst>
                  <a:ext uri="{FF2B5EF4-FFF2-40B4-BE49-F238E27FC236}">
                    <a16:creationId xmlns:a16="http://schemas.microsoft.com/office/drawing/2014/main" id="{22F540FE-7F67-496F-B27B-A7C313F2FD09}"/>
                  </a:ext>
                </a:extLst>
              </p:cNvPr>
              <p:cNvPicPr/>
              <p:nvPr/>
            </p:nvPicPr>
            <p:blipFill>
              <a:blip r:embed="rId403"/>
              <a:stretch>
                <a:fillRect/>
              </a:stretch>
            </p:blipFill>
            <p:spPr>
              <a:xfrm>
                <a:off x="7336851" y="6670406"/>
                <a:ext cx="22680" cy="342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4">
            <p14:nvContentPartPr>
              <p14:cNvPr id="271" name="Ink 270">
                <a:extLst>
                  <a:ext uri="{FF2B5EF4-FFF2-40B4-BE49-F238E27FC236}">
                    <a16:creationId xmlns:a16="http://schemas.microsoft.com/office/drawing/2014/main" id="{8F6BD3A2-4D0C-45C2-AFEE-DBC68C48BE54}"/>
                  </a:ext>
                </a:extLst>
              </p14:cNvPr>
              <p14:cNvContentPartPr/>
              <p14:nvPr/>
            </p14:nvContentPartPr>
            <p14:xfrm>
              <a:off x="7432971" y="6577526"/>
              <a:ext cx="106560" cy="117000"/>
            </p14:xfrm>
          </p:contentPart>
        </mc:Choice>
        <mc:Fallback xmlns="">
          <p:pic>
            <p:nvPicPr>
              <p:cNvPr id="271" name="Ink 270">
                <a:extLst>
                  <a:ext uri="{FF2B5EF4-FFF2-40B4-BE49-F238E27FC236}">
                    <a16:creationId xmlns:a16="http://schemas.microsoft.com/office/drawing/2014/main" id="{8F6BD3A2-4D0C-45C2-AFEE-DBC68C48BE54}"/>
                  </a:ext>
                </a:extLst>
              </p:cNvPr>
              <p:cNvPicPr/>
              <p:nvPr/>
            </p:nvPicPr>
            <p:blipFill>
              <a:blip r:embed="rId405"/>
              <a:stretch>
                <a:fillRect/>
              </a:stretch>
            </p:blipFill>
            <p:spPr>
              <a:xfrm>
                <a:off x="7423971" y="6568526"/>
                <a:ext cx="124200" cy="1346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6">
            <p14:nvContentPartPr>
              <p14:cNvPr id="272" name="Ink 271">
                <a:extLst>
                  <a:ext uri="{FF2B5EF4-FFF2-40B4-BE49-F238E27FC236}">
                    <a16:creationId xmlns:a16="http://schemas.microsoft.com/office/drawing/2014/main" id="{7B677CA7-497B-47D5-9952-6839C17B83F1}"/>
                  </a:ext>
                </a:extLst>
              </p14:cNvPr>
              <p14:cNvContentPartPr/>
              <p14:nvPr/>
            </p14:nvContentPartPr>
            <p14:xfrm>
              <a:off x="7467531" y="6555206"/>
              <a:ext cx="75240" cy="19800"/>
            </p14:xfrm>
          </p:contentPart>
        </mc:Choice>
        <mc:Fallback xmlns="">
          <p:pic>
            <p:nvPicPr>
              <p:cNvPr id="272" name="Ink 271">
                <a:extLst>
                  <a:ext uri="{FF2B5EF4-FFF2-40B4-BE49-F238E27FC236}">
                    <a16:creationId xmlns:a16="http://schemas.microsoft.com/office/drawing/2014/main" id="{7B677CA7-497B-47D5-9952-6839C17B83F1}"/>
                  </a:ext>
                </a:extLst>
              </p:cNvPr>
              <p:cNvPicPr/>
              <p:nvPr/>
            </p:nvPicPr>
            <p:blipFill>
              <a:blip r:embed="rId407"/>
              <a:stretch>
                <a:fillRect/>
              </a:stretch>
            </p:blipFill>
            <p:spPr>
              <a:xfrm>
                <a:off x="7458531" y="6546206"/>
                <a:ext cx="92880" cy="374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08">
            <p14:nvContentPartPr>
              <p14:cNvPr id="273" name="Ink 272">
                <a:extLst>
                  <a:ext uri="{FF2B5EF4-FFF2-40B4-BE49-F238E27FC236}">
                    <a16:creationId xmlns:a16="http://schemas.microsoft.com/office/drawing/2014/main" id="{8542B0C9-981F-465E-96CB-A8E677475C8B}"/>
                  </a:ext>
                </a:extLst>
              </p14:cNvPr>
              <p14:cNvContentPartPr/>
              <p14:nvPr/>
            </p14:nvContentPartPr>
            <p14:xfrm>
              <a:off x="7585251" y="6570686"/>
              <a:ext cx="74160" cy="111600"/>
            </p14:xfrm>
          </p:contentPart>
        </mc:Choice>
        <mc:Fallback xmlns="">
          <p:pic>
            <p:nvPicPr>
              <p:cNvPr id="273" name="Ink 272">
                <a:extLst>
                  <a:ext uri="{FF2B5EF4-FFF2-40B4-BE49-F238E27FC236}">
                    <a16:creationId xmlns:a16="http://schemas.microsoft.com/office/drawing/2014/main" id="{8542B0C9-981F-465E-96CB-A8E677475C8B}"/>
                  </a:ext>
                </a:extLst>
              </p:cNvPr>
              <p:cNvPicPr/>
              <p:nvPr/>
            </p:nvPicPr>
            <p:blipFill>
              <a:blip r:embed="rId409"/>
              <a:stretch>
                <a:fillRect/>
              </a:stretch>
            </p:blipFill>
            <p:spPr>
              <a:xfrm>
                <a:off x="7576611" y="6562046"/>
                <a:ext cx="91800" cy="1292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0">
            <p14:nvContentPartPr>
              <p14:cNvPr id="274" name="Ink 273">
                <a:extLst>
                  <a:ext uri="{FF2B5EF4-FFF2-40B4-BE49-F238E27FC236}">
                    <a16:creationId xmlns:a16="http://schemas.microsoft.com/office/drawing/2014/main" id="{54D02812-36B9-43CB-B4C6-07D5827AF4BE}"/>
                  </a:ext>
                </a:extLst>
              </p14:cNvPr>
              <p14:cNvContentPartPr/>
              <p14:nvPr/>
            </p14:nvContentPartPr>
            <p14:xfrm>
              <a:off x="7626651" y="6555206"/>
              <a:ext cx="59400" cy="18000"/>
            </p14:xfrm>
          </p:contentPart>
        </mc:Choice>
        <mc:Fallback xmlns="">
          <p:pic>
            <p:nvPicPr>
              <p:cNvPr id="274" name="Ink 273">
                <a:extLst>
                  <a:ext uri="{FF2B5EF4-FFF2-40B4-BE49-F238E27FC236}">
                    <a16:creationId xmlns:a16="http://schemas.microsoft.com/office/drawing/2014/main" id="{54D02812-36B9-43CB-B4C6-07D5827AF4BE}"/>
                  </a:ext>
                </a:extLst>
              </p:cNvPr>
              <p:cNvPicPr/>
              <p:nvPr/>
            </p:nvPicPr>
            <p:blipFill>
              <a:blip r:embed="rId411"/>
              <a:stretch>
                <a:fillRect/>
              </a:stretch>
            </p:blipFill>
            <p:spPr>
              <a:xfrm>
                <a:off x="7617651" y="6546566"/>
                <a:ext cx="77040" cy="35640"/>
              </a:xfrm>
              <a:prstGeom prst="rect">
                <a:avLst/>
              </a:prstGeom>
            </p:spPr>
          </p:pic>
        </mc:Fallback>
      </mc:AlternateContent>
      <p:grpSp>
        <p:nvGrpSpPr>
          <p:cNvPr id="319" name="Group 318">
            <a:extLst>
              <a:ext uri="{FF2B5EF4-FFF2-40B4-BE49-F238E27FC236}">
                <a16:creationId xmlns:a16="http://schemas.microsoft.com/office/drawing/2014/main" id="{B303A7B6-7337-4FD3-AAD9-18FAB688E5A4}"/>
              </a:ext>
            </a:extLst>
          </p:cNvPr>
          <p:cNvGrpSpPr/>
          <p:nvPr/>
        </p:nvGrpSpPr>
        <p:grpSpPr>
          <a:xfrm>
            <a:off x="7860651" y="5294846"/>
            <a:ext cx="1938960" cy="1451160"/>
            <a:chOff x="7860651" y="5294846"/>
            <a:chExt cx="1938960" cy="1451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12">
              <p14:nvContentPartPr>
                <p14:cNvPr id="278" name="Ink 277">
                  <a:extLst>
                    <a:ext uri="{FF2B5EF4-FFF2-40B4-BE49-F238E27FC236}">
                      <a16:creationId xmlns:a16="http://schemas.microsoft.com/office/drawing/2014/main" id="{9D895823-05D0-45BD-A206-9A3FA45A58EA}"/>
                    </a:ext>
                  </a:extLst>
                </p14:cNvPr>
                <p14:cNvContentPartPr/>
                <p14:nvPr/>
              </p14:nvContentPartPr>
              <p14:xfrm>
                <a:off x="7860651" y="5423366"/>
                <a:ext cx="110880" cy="1263960"/>
              </p14:xfrm>
            </p:contentPart>
          </mc:Choice>
          <mc:Fallback xmlns="">
            <p:pic>
              <p:nvPicPr>
                <p:cNvPr id="278" name="Ink 277">
                  <a:extLst>
                    <a:ext uri="{FF2B5EF4-FFF2-40B4-BE49-F238E27FC236}">
                      <a16:creationId xmlns:a16="http://schemas.microsoft.com/office/drawing/2014/main" id="{9D895823-05D0-45BD-A206-9A3FA45A58EA}"/>
                    </a:ext>
                  </a:extLst>
                </p:cNvPr>
                <p:cNvPicPr/>
                <p:nvPr/>
              </p:nvPicPr>
              <p:blipFill>
                <a:blip r:embed="rId413"/>
                <a:stretch>
                  <a:fillRect/>
                </a:stretch>
              </p:blipFill>
              <p:spPr>
                <a:xfrm>
                  <a:off x="7852011" y="5414366"/>
                  <a:ext cx="128520" cy="128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4">
              <p14:nvContentPartPr>
                <p14:cNvPr id="279" name="Ink 278">
                  <a:extLst>
                    <a:ext uri="{FF2B5EF4-FFF2-40B4-BE49-F238E27FC236}">
                      <a16:creationId xmlns:a16="http://schemas.microsoft.com/office/drawing/2014/main" id="{3E727861-2F21-4862-A26B-6E2684E99F86}"/>
                    </a:ext>
                  </a:extLst>
                </p14:cNvPr>
                <p14:cNvContentPartPr/>
                <p14:nvPr/>
              </p14:nvContentPartPr>
              <p14:xfrm>
                <a:off x="8214171" y="5377286"/>
                <a:ext cx="49680" cy="213120"/>
              </p14:xfrm>
            </p:contentPart>
          </mc:Choice>
          <mc:Fallback xmlns="">
            <p:pic>
              <p:nvPicPr>
                <p:cNvPr id="279" name="Ink 278">
                  <a:extLst>
                    <a:ext uri="{FF2B5EF4-FFF2-40B4-BE49-F238E27FC236}">
                      <a16:creationId xmlns:a16="http://schemas.microsoft.com/office/drawing/2014/main" id="{3E727861-2F21-4862-A26B-6E2684E99F86}"/>
                    </a:ext>
                  </a:extLst>
                </p:cNvPr>
                <p:cNvPicPr/>
                <p:nvPr/>
              </p:nvPicPr>
              <p:blipFill>
                <a:blip r:embed="rId415"/>
                <a:stretch>
                  <a:fillRect/>
                </a:stretch>
              </p:blipFill>
              <p:spPr>
                <a:xfrm>
                  <a:off x="8205531" y="5368286"/>
                  <a:ext cx="67320" cy="23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6">
              <p14:nvContentPartPr>
                <p14:cNvPr id="281" name="Ink 280">
                  <a:extLst>
                    <a:ext uri="{FF2B5EF4-FFF2-40B4-BE49-F238E27FC236}">
                      <a16:creationId xmlns:a16="http://schemas.microsoft.com/office/drawing/2014/main" id="{2CFC13E1-A9F7-4F7D-A206-AECDEC939891}"/>
                    </a:ext>
                  </a:extLst>
                </p14:cNvPr>
                <p14:cNvContentPartPr/>
                <p14:nvPr/>
              </p14:nvContentPartPr>
              <p14:xfrm>
                <a:off x="8096091" y="5857166"/>
                <a:ext cx="100800" cy="131760"/>
              </p14:xfrm>
            </p:contentPart>
          </mc:Choice>
          <mc:Fallback xmlns="">
            <p:pic>
              <p:nvPicPr>
                <p:cNvPr id="281" name="Ink 280">
                  <a:extLst>
                    <a:ext uri="{FF2B5EF4-FFF2-40B4-BE49-F238E27FC236}">
                      <a16:creationId xmlns:a16="http://schemas.microsoft.com/office/drawing/2014/main" id="{2CFC13E1-A9F7-4F7D-A206-AECDEC939891}"/>
                    </a:ext>
                  </a:extLst>
                </p:cNvPr>
                <p:cNvPicPr/>
                <p:nvPr/>
              </p:nvPicPr>
              <p:blipFill>
                <a:blip r:embed="rId417"/>
                <a:stretch>
                  <a:fillRect/>
                </a:stretch>
              </p:blipFill>
              <p:spPr>
                <a:xfrm>
                  <a:off x="8087091" y="5848526"/>
                  <a:ext cx="118440" cy="14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8">
              <p14:nvContentPartPr>
                <p14:cNvPr id="282" name="Ink 281">
                  <a:extLst>
                    <a:ext uri="{FF2B5EF4-FFF2-40B4-BE49-F238E27FC236}">
                      <a16:creationId xmlns:a16="http://schemas.microsoft.com/office/drawing/2014/main" id="{B9C17FEE-1477-4FBE-B7E1-319489923B3F}"/>
                    </a:ext>
                  </a:extLst>
                </p14:cNvPr>
                <p14:cNvContentPartPr/>
                <p14:nvPr/>
              </p14:nvContentPartPr>
              <p14:xfrm>
                <a:off x="8229651" y="5980286"/>
                <a:ext cx="12960" cy="12240"/>
              </p14:xfrm>
            </p:contentPart>
          </mc:Choice>
          <mc:Fallback xmlns="">
            <p:pic>
              <p:nvPicPr>
                <p:cNvPr id="282" name="Ink 281">
                  <a:extLst>
                    <a:ext uri="{FF2B5EF4-FFF2-40B4-BE49-F238E27FC236}">
                      <a16:creationId xmlns:a16="http://schemas.microsoft.com/office/drawing/2014/main" id="{B9C17FEE-1477-4FBE-B7E1-319489923B3F}"/>
                    </a:ext>
                  </a:extLst>
                </p:cNvPr>
                <p:cNvPicPr/>
                <p:nvPr/>
              </p:nvPicPr>
              <p:blipFill>
                <a:blip r:embed="rId419"/>
                <a:stretch>
                  <a:fillRect/>
                </a:stretch>
              </p:blipFill>
              <p:spPr>
                <a:xfrm>
                  <a:off x="8221011" y="5971646"/>
                  <a:ext cx="3060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0">
              <p14:nvContentPartPr>
                <p14:cNvPr id="283" name="Ink 282">
                  <a:extLst>
                    <a:ext uri="{FF2B5EF4-FFF2-40B4-BE49-F238E27FC236}">
                      <a16:creationId xmlns:a16="http://schemas.microsoft.com/office/drawing/2014/main" id="{C5CFAFFC-D6DD-4DC7-8C1E-84B83A5EF420}"/>
                    </a:ext>
                  </a:extLst>
                </p14:cNvPr>
                <p14:cNvContentPartPr/>
                <p14:nvPr/>
              </p14:nvContentPartPr>
              <p14:xfrm>
                <a:off x="8305251" y="5892806"/>
                <a:ext cx="83880" cy="109440"/>
              </p14:xfrm>
            </p:contentPart>
          </mc:Choice>
          <mc:Fallback xmlns="">
            <p:pic>
              <p:nvPicPr>
                <p:cNvPr id="283" name="Ink 282">
                  <a:extLst>
                    <a:ext uri="{FF2B5EF4-FFF2-40B4-BE49-F238E27FC236}">
                      <a16:creationId xmlns:a16="http://schemas.microsoft.com/office/drawing/2014/main" id="{C5CFAFFC-D6DD-4DC7-8C1E-84B83A5EF420}"/>
                    </a:ext>
                  </a:extLst>
                </p:cNvPr>
                <p:cNvPicPr/>
                <p:nvPr/>
              </p:nvPicPr>
              <p:blipFill>
                <a:blip r:embed="rId421"/>
                <a:stretch>
                  <a:fillRect/>
                </a:stretch>
              </p:blipFill>
              <p:spPr>
                <a:xfrm>
                  <a:off x="8296251" y="5884166"/>
                  <a:ext cx="101520" cy="12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2">
              <p14:nvContentPartPr>
                <p14:cNvPr id="284" name="Ink 283">
                  <a:extLst>
                    <a:ext uri="{FF2B5EF4-FFF2-40B4-BE49-F238E27FC236}">
                      <a16:creationId xmlns:a16="http://schemas.microsoft.com/office/drawing/2014/main" id="{00B95A80-58B3-4F6E-B67F-378D610C9470}"/>
                    </a:ext>
                  </a:extLst>
                </p14:cNvPr>
                <p14:cNvContentPartPr/>
                <p14:nvPr/>
              </p14:nvContentPartPr>
              <p14:xfrm>
                <a:off x="8471571" y="5857526"/>
                <a:ext cx="101520" cy="133560"/>
              </p14:xfrm>
            </p:contentPart>
          </mc:Choice>
          <mc:Fallback xmlns="">
            <p:pic>
              <p:nvPicPr>
                <p:cNvPr id="284" name="Ink 283">
                  <a:extLst>
                    <a:ext uri="{FF2B5EF4-FFF2-40B4-BE49-F238E27FC236}">
                      <a16:creationId xmlns:a16="http://schemas.microsoft.com/office/drawing/2014/main" id="{00B95A80-58B3-4F6E-B67F-378D610C9470}"/>
                    </a:ext>
                  </a:extLst>
                </p:cNvPr>
                <p:cNvPicPr/>
                <p:nvPr/>
              </p:nvPicPr>
              <p:blipFill>
                <a:blip r:embed="rId423"/>
                <a:stretch>
                  <a:fillRect/>
                </a:stretch>
              </p:blipFill>
              <p:spPr>
                <a:xfrm>
                  <a:off x="8462931" y="5848526"/>
                  <a:ext cx="1191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4">
              <p14:nvContentPartPr>
                <p14:cNvPr id="285" name="Ink 284">
                  <a:extLst>
                    <a:ext uri="{FF2B5EF4-FFF2-40B4-BE49-F238E27FC236}">
                      <a16:creationId xmlns:a16="http://schemas.microsoft.com/office/drawing/2014/main" id="{E48A16D0-46EB-46A9-BF79-E5CC34A02297}"/>
                    </a:ext>
                  </a:extLst>
                </p14:cNvPr>
                <p14:cNvContentPartPr/>
                <p14:nvPr/>
              </p14:nvContentPartPr>
              <p14:xfrm>
                <a:off x="8491731" y="5967326"/>
                <a:ext cx="77040" cy="5760"/>
              </p14:xfrm>
            </p:contentPart>
          </mc:Choice>
          <mc:Fallback xmlns="">
            <p:pic>
              <p:nvPicPr>
                <p:cNvPr id="285" name="Ink 284">
                  <a:extLst>
                    <a:ext uri="{FF2B5EF4-FFF2-40B4-BE49-F238E27FC236}">
                      <a16:creationId xmlns:a16="http://schemas.microsoft.com/office/drawing/2014/main" id="{E48A16D0-46EB-46A9-BF79-E5CC34A02297}"/>
                    </a:ext>
                  </a:extLst>
                </p:cNvPr>
                <p:cNvPicPr/>
                <p:nvPr/>
              </p:nvPicPr>
              <p:blipFill>
                <a:blip r:embed="rId425"/>
                <a:stretch>
                  <a:fillRect/>
                </a:stretch>
              </p:blipFill>
              <p:spPr>
                <a:xfrm>
                  <a:off x="8482731" y="5958326"/>
                  <a:ext cx="94680" cy="2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6">
              <p14:nvContentPartPr>
                <p14:cNvPr id="286" name="Ink 285">
                  <a:extLst>
                    <a:ext uri="{FF2B5EF4-FFF2-40B4-BE49-F238E27FC236}">
                      <a16:creationId xmlns:a16="http://schemas.microsoft.com/office/drawing/2014/main" id="{E56DEF96-53C8-4E9A-8BFB-1D99F14152D8}"/>
                    </a:ext>
                  </a:extLst>
                </p14:cNvPr>
                <p14:cNvContentPartPr/>
                <p14:nvPr/>
              </p14:nvContentPartPr>
              <p14:xfrm>
                <a:off x="8110491" y="6063086"/>
                <a:ext cx="402840" cy="36720"/>
              </p14:xfrm>
            </p:contentPart>
          </mc:Choice>
          <mc:Fallback xmlns="">
            <p:pic>
              <p:nvPicPr>
                <p:cNvPr id="286" name="Ink 285">
                  <a:extLst>
                    <a:ext uri="{FF2B5EF4-FFF2-40B4-BE49-F238E27FC236}">
                      <a16:creationId xmlns:a16="http://schemas.microsoft.com/office/drawing/2014/main" id="{E56DEF96-53C8-4E9A-8BFB-1D99F14152D8}"/>
                    </a:ext>
                  </a:extLst>
                </p:cNvPr>
                <p:cNvPicPr/>
                <p:nvPr/>
              </p:nvPicPr>
              <p:blipFill>
                <a:blip r:embed="rId427"/>
                <a:stretch>
                  <a:fillRect/>
                </a:stretch>
              </p:blipFill>
              <p:spPr>
                <a:xfrm>
                  <a:off x="8101491" y="6054086"/>
                  <a:ext cx="420480" cy="5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28">
              <p14:nvContentPartPr>
                <p14:cNvPr id="288" name="Ink 287">
                  <a:extLst>
                    <a:ext uri="{FF2B5EF4-FFF2-40B4-BE49-F238E27FC236}">
                      <a16:creationId xmlns:a16="http://schemas.microsoft.com/office/drawing/2014/main" id="{C9D3257B-B030-4850-B5AF-79BD97C155DB}"/>
                    </a:ext>
                  </a:extLst>
                </p14:cNvPr>
                <p14:cNvContentPartPr/>
                <p14:nvPr/>
              </p14:nvContentPartPr>
              <p14:xfrm>
                <a:off x="8143971" y="6219686"/>
                <a:ext cx="81000" cy="105480"/>
              </p14:xfrm>
            </p:contentPart>
          </mc:Choice>
          <mc:Fallback xmlns="">
            <p:pic>
              <p:nvPicPr>
                <p:cNvPr id="288" name="Ink 287">
                  <a:extLst>
                    <a:ext uri="{FF2B5EF4-FFF2-40B4-BE49-F238E27FC236}">
                      <a16:creationId xmlns:a16="http://schemas.microsoft.com/office/drawing/2014/main" id="{C9D3257B-B030-4850-B5AF-79BD97C155DB}"/>
                    </a:ext>
                  </a:extLst>
                </p:cNvPr>
                <p:cNvPicPr/>
                <p:nvPr/>
              </p:nvPicPr>
              <p:blipFill>
                <a:blip r:embed="rId429"/>
                <a:stretch>
                  <a:fillRect/>
                </a:stretch>
              </p:blipFill>
              <p:spPr>
                <a:xfrm>
                  <a:off x="8135331" y="6211046"/>
                  <a:ext cx="9864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0">
              <p14:nvContentPartPr>
                <p14:cNvPr id="289" name="Ink 288">
                  <a:extLst>
                    <a:ext uri="{FF2B5EF4-FFF2-40B4-BE49-F238E27FC236}">
                      <a16:creationId xmlns:a16="http://schemas.microsoft.com/office/drawing/2014/main" id="{A6589FE2-2D74-4F5F-B11E-C99299D97906}"/>
                    </a:ext>
                  </a:extLst>
                </p14:cNvPr>
                <p14:cNvContentPartPr/>
                <p14:nvPr/>
              </p14:nvContentPartPr>
              <p14:xfrm>
                <a:off x="8250891" y="6300326"/>
                <a:ext cx="14040" cy="23400"/>
              </p14:xfrm>
            </p:contentPart>
          </mc:Choice>
          <mc:Fallback xmlns="">
            <p:pic>
              <p:nvPicPr>
                <p:cNvPr id="289" name="Ink 288">
                  <a:extLst>
                    <a:ext uri="{FF2B5EF4-FFF2-40B4-BE49-F238E27FC236}">
                      <a16:creationId xmlns:a16="http://schemas.microsoft.com/office/drawing/2014/main" id="{A6589FE2-2D74-4F5F-B11E-C99299D97906}"/>
                    </a:ext>
                  </a:extLst>
                </p:cNvPr>
                <p:cNvPicPr/>
                <p:nvPr/>
              </p:nvPicPr>
              <p:blipFill>
                <a:blip r:embed="rId431"/>
                <a:stretch>
                  <a:fillRect/>
                </a:stretch>
              </p:blipFill>
              <p:spPr>
                <a:xfrm>
                  <a:off x="8242251" y="6291326"/>
                  <a:ext cx="3168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2">
              <p14:nvContentPartPr>
                <p14:cNvPr id="290" name="Ink 289">
                  <a:extLst>
                    <a:ext uri="{FF2B5EF4-FFF2-40B4-BE49-F238E27FC236}">
                      <a16:creationId xmlns:a16="http://schemas.microsoft.com/office/drawing/2014/main" id="{FFF53593-BDBE-4E31-9B9E-47DB4C458531}"/>
                    </a:ext>
                  </a:extLst>
                </p14:cNvPr>
                <p14:cNvContentPartPr/>
                <p14:nvPr/>
              </p14:nvContentPartPr>
              <p14:xfrm>
                <a:off x="8341251" y="6198806"/>
                <a:ext cx="93240" cy="141120"/>
              </p14:xfrm>
            </p:contentPart>
          </mc:Choice>
          <mc:Fallback xmlns="">
            <p:pic>
              <p:nvPicPr>
                <p:cNvPr id="290" name="Ink 289">
                  <a:extLst>
                    <a:ext uri="{FF2B5EF4-FFF2-40B4-BE49-F238E27FC236}">
                      <a16:creationId xmlns:a16="http://schemas.microsoft.com/office/drawing/2014/main" id="{FFF53593-BDBE-4E31-9B9E-47DB4C458531}"/>
                    </a:ext>
                  </a:extLst>
                </p:cNvPr>
                <p:cNvPicPr/>
                <p:nvPr/>
              </p:nvPicPr>
              <p:blipFill>
                <a:blip r:embed="rId433"/>
                <a:stretch>
                  <a:fillRect/>
                </a:stretch>
              </p:blipFill>
              <p:spPr>
                <a:xfrm>
                  <a:off x="8332251" y="6190166"/>
                  <a:ext cx="11088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4">
              <p14:nvContentPartPr>
                <p14:cNvPr id="292" name="Ink 291">
                  <a:extLst>
                    <a:ext uri="{FF2B5EF4-FFF2-40B4-BE49-F238E27FC236}">
                      <a16:creationId xmlns:a16="http://schemas.microsoft.com/office/drawing/2014/main" id="{F990568F-E30F-4C49-9C49-11F10C158C50}"/>
                    </a:ext>
                  </a:extLst>
                </p14:cNvPr>
                <p14:cNvContentPartPr/>
                <p14:nvPr/>
              </p14:nvContentPartPr>
              <p14:xfrm>
                <a:off x="8280771" y="6468086"/>
                <a:ext cx="15120" cy="55440"/>
              </p14:xfrm>
            </p:contentPart>
          </mc:Choice>
          <mc:Fallback xmlns="">
            <p:pic>
              <p:nvPicPr>
                <p:cNvPr id="292" name="Ink 291">
                  <a:extLst>
                    <a:ext uri="{FF2B5EF4-FFF2-40B4-BE49-F238E27FC236}">
                      <a16:creationId xmlns:a16="http://schemas.microsoft.com/office/drawing/2014/main" id="{F990568F-E30F-4C49-9C49-11F10C158C50}"/>
                    </a:ext>
                  </a:extLst>
                </p:cNvPr>
                <p:cNvPicPr/>
                <p:nvPr/>
              </p:nvPicPr>
              <p:blipFill>
                <a:blip r:embed="rId435"/>
                <a:stretch>
                  <a:fillRect/>
                </a:stretch>
              </p:blipFill>
              <p:spPr>
                <a:xfrm>
                  <a:off x="8271771" y="6459446"/>
                  <a:ext cx="32760" cy="73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6">
              <p14:nvContentPartPr>
                <p14:cNvPr id="293" name="Ink 292">
                  <a:extLst>
                    <a:ext uri="{FF2B5EF4-FFF2-40B4-BE49-F238E27FC236}">
                      <a16:creationId xmlns:a16="http://schemas.microsoft.com/office/drawing/2014/main" id="{9A5CADC6-70F0-4229-AD80-941E2678828D}"/>
                    </a:ext>
                  </a:extLst>
                </p14:cNvPr>
                <p14:cNvContentPartPr/>
                <p14:nvPr/>
              </p14:nvContentPartPr>
              <p14:xfrm>
                <a:off x="8336211" y="6461246"/>
                <a:ext cx="23040" cy="51480"/>
              </p14:xfrm>
            </p:contentPart>
          </mc:Choice>
          <mc:Fallback xmlns="">
            <p:pic>
              <p:nvPicPr>
                <p:cNvPr id="293" name="Ink 292">
                  <a:extLst>
                    <a:ext uri="{FF2B5EF4-FFF2-40B4-BE49-F238E27FC236}">
                      <a16:creationId xmlns:a16="http://schemas.microsoft.com/office/drawing/2014/main" id="{9A5CADC6-70F0-4229-AD80-941E2678828D}"/>
                    </a:ext>
                  </a:extLst>
                </p:cNvPr>
                <p:cNvPicPr/>
                <p:nvPr/>
              </p:nvPicPr>
              <p:blipFill>
                <a:blip r:embed="rId437"/>
                <a:stretch>
                  <a:fillRect/>
                </a:stretch>
              </p:blipFill>
              <p:spPr>
                <a:xfrm>
                  <a:off x="8327211" y="6452606"/>
                  <a:ext cx="4068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8">
              <p14:nvContentPartPr>
                <p14:cNvPr id="294" name="Ink 293">
                  <a:extLst>
                    <a:ext uri="{FF2B5EF4-FFF2-40B4-BE49-F238E27FC236}">
                      <a16:creationId xmlns:a16="http://schemas.microsoft.com/office/drawing/2014/main" id="{277B6D74-5D5D-4AA6-A524-B731370833BC}"/>
                    </a:ext>
                  </a:extLst>
                </p14:cNvPr>
                <p14:cNvContentPartPr/>
                <p14:nvPr/>
              </p14:nvContentPartPr>
              <p14:xfrm>
                <a:off x="8158371" y="6629006"/>
                <a:ext cx="76680" cy="102600"/>
              </p14:xfrm>
            </p:contentPart>
          </mc:Choice>
          <mc:Fallback xmlns="">
            <p:pic>
              <p:nvPicPr>
                <p:cNvPr id="294" name="Ink 293">
                  <a:extLst>
                    <a:ext uri="{FF2B5EF4-FFF2-40B4-BE49-F238E27FC236}">
                      <a16:creationId xmlns:a16="http://schemas.microsoft.com/office/drawing/2014/main" id="{277B6D74-5D5D-4AA6-A524-B731370833BC}"/>
                    </a:ext>
                  </a:extLst>
                </p:cNvPr>
                <p:cNvPicPr/>
                <p:nvPr/>
              </p:nvPicPr>
              <p:blipFill>
                <a:blip r:embed="rId439"/>
                <a:stretch>
                  <a:fillRect/>
                </a:stretch>
              </p:blipFill>
              <p:spPr>
                <a:xfrm>
                  <a:off x="8149731" y="6620006"/>
                  <a:ext cx="94320" cy="12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0">
              <p14:nvContentPartPr>
                <p14:cNvPr id="295" name="Ink 294">
                  <a:extLst>
                    <a:ext uri="{FF2B5EF4-FFF2-40B4-BE49-F238E27FC236}">
                      <a16:creationId xmlns:a16="http://schemas.microsoft.com/office/drawing/2014/main" id="{76939B14-430E-4408-BDA6-038B644161E0}"/>
                    </a:ext>
                  </a:extLst>
                </p14:cNvPr>
                <p14:cNvContentPartPr/>
                <p14:nvPr/>
              </p14:nvContentPartPr>
              <p14:xfrm>
                <a:off x="8264211" y="6702806"/>
                <a:ext cx="6840" cy="14040"/>
              </p14:xfrm>
            </p:contentPart>
          </mc:Choice>
          <mc:Fallback xmlns="">
            <p:pic>
              <p:nvPicPr>
                <p:cNvPr id="295" name="Ink 294">
                  <a:extLst>
                    <a:ext uri="{FF2B5EF4-FFF2-40B4-BE49-F238E27FC236}">
                      <a16:creationId xmlns:a16="http://schemas.microsoft.com/office/drawing/2014/main" id="{76939B14-430E-4408-BDA6-038B644161E0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255211" y="6693806"/>
                  <a:ext cx="2448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1">
              <p14:nvContentPartPr>
                <p14:cNvPr id="296" name="Ink 295">
                  <a:extLst>
                    <a:ext uri="{FF2B5EF4-FFF2-40B4-BE49-F238E27FC236}">
                      <a16:creationId xmlns:a16="http://schemas.microsoft.com/office/drawing/2014/main" id="{8DECE5F5-4893-4DD7-8AA2-4DB56E2D5661}"/>
                    </a:ext>
                  </a:extLst>
                </p14:cNvPr>
                <p14:cNvContentPartPr/>
                <p14:nvPr/>
              </p14:nvContentPartPr>
              <p14:xfrm>
                <a:off x="8352771" y="6595886"/>
                <a:ext cx="86040" cy="149400"/>
              </p14:xfrm>
            </p:contentPart>
          </mc:Choice>
          <mc:Fallback xmlns="">
            <p:pic>
              <p:nvPicPr>
                <p:cNvPr id="296" name="Ink 295">
                  <a:extLst>
                    <a:ext uri="{FF2B5EF4-FFF2-40B4-BE49-F238E27FC236}">
                      <a16:creationId xmlns:a16="http://schemas.microsoft.com/office/drawing/2014/main" id="{8DECE5F5-4893-4DD7-8AA2-4DB56E2D5661}"/>
                    </a:ext>
                  </a:extLst>
                </p:cNvPr>
                <p:cNvPicPr/>
                <p:nvPr/>
              </p:nvPicPr>
              <p:blipFill>
                <a:blip r:embed="rId442"/>
                <a:stretch>
                  <a:fillRect/>
                </a:stretch>
              </p:blipFill>
              <p:spPr>
                <a:xfrm>
                  <a:off x="8343771" y="6587246"/>
                  <a:ext cx="103680" cy="167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3">
              <p14:nvContentPartPr>
                <p14:cNvPr id="298" name="Ink 297">
                  <a:extLst>
                    <a:ext uri="{FF2B5EF4-FFF2-40B4-BE49-F238E27FC236}">
                      <a16:creationId xmlns:a16="http://schemas.microsoft.com/office/drawing/2014/main" id="{1BE1DF82-29D1-4DDF-98F5-0F859800F357}"/>
                    </a:ext>
                  </a:extLst>
                </p14:cNvPr>
                <p14:cNvContentPartPr/>
                <p14:nvPr/>
              </p14:nvContentPartPr>
              <p14:xfrm>
                <a:off x="8483091" y="6623246"/>
                <a:ext cx="66240" cy="122760"/>
              </p14:xfrm>
            </p:contentPart>
          </mc:Choice>
          <mc:Fallback xmlns="">
            <p:pic>
              <p:nvPicPr>
                <p:cNvPr id="298" name="Ink 297">
                  <a:extLst>
                    <a:ext uri="{FF2B5EF4-FFF2-40B4-BE49-F238E27FC236}">
                      <a16:creationId xmlns:a16="http://schemas.microsoft.com/office/drawing/2014/main" id="{1BE1DF82-29D1-4DDF-98F5-0F859800F357}"/>
                    </a:ext>
                  </a:extLst>
                </p:cNvPr>
                <p:cNvPicPr/>
                <p:nvPr/>
              </p:nvPicPr>
              <p:blipFill>
                <a:blip r:embed="rId444"/>
                <a:stretch>
                  <a:fillRect/>
                </a:stretch>
              </p:blipFill>
              <p:spPr>
                <a:xfrm>
                  <a:off x="8474091" y="6614246"/>
                  <a:ext cx="8388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5">
              <p14:nvContentPartPr>
                <p14:cNvPr id="299" name="Ink 298">
                  <a:extLst>
                    <a:ext uri="{FF2B5EF4-FFF2-40B4-BE49-F238E27FC236}">
                      <a16:creationId xmlns:a16="http://schemas.microsoft.com/office/drawing/2014/main" id="{D0D829DE-BBAC-44D4-B2C0-96053DB1A263}"/>
                    </a:ext>
                  </a:extLst>
                </p14:cNvPr>
                <p14:cNvContentPartPr/>
                <p14:nvPr/>
              </p14:nvContentPartPr>
              <p14:xfrm>
                <a:off x="8537091" y="6599126"/>
                <a:ext cx="70200" cy="6120"/>
              </p14:xfrm>
            </p:contentPart>
          </mc:Choice>
          <mc:Fallback xmlns="">
            <p:pic>
              <p:nvPicPr>
                <p:cNvPr id="299" name="Ink 298">
                  <a:extLst>
                    <a:ext uri="{FF2B5EF4-FFF2-40B4-BE49-F238E27FC236}">
                      <a16:creationId xmlns:a16="http://schemas.microsoft.com/office/drawing/2014/main" id="{D0D829DE-BBAC-44D4-B2C0-96053DB1A263}"/>
                    </a:ext>
                  </a:extLst>
                </p:cNvPr>
                <p:cNvPicPr/>
                <p:nvPr/>
              </p:nvPicPr>
              <p:blipFill>
                <a:blip r:embed="rId446"/>
                <a:stretch>
                  <a:fillRect/>
                </a:stretch>
              </p:blipFill>
              <p:spPr>
                <a:xfrm>
                  <a:off x="8528091" y="6590126"/>
                  <a:ext cx="878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7">
              <p14:nvContentPartPr>
                <p14:cNvPr id="301" name="Ink 300">
                  <a:extLst>
                    <a:ext uri="{FF2B5EF4-FFF2-40B4-BE49-F238E27FC236}">
                      <a16:creationId xmlns:a16="http://schemas.microsoft.com/office/drawing/2014/main" id="{299CFA1E-EE65-4400-B0A2-DDC678E38478}"/>
                    </a:ext>
                  </a:extLst>
                </p14:cNvPr>
                <p14:cNvContentPartPr/>
                <p14:nvPr/>
              </p14:nvContentPartPr>
              <p14:xfrm>
                <a:off x="8739771" y="5299886"/>
                <a:ext cx="229680" cy="1418400"/>
              </p14:xfrm>
            </p:contentPart>
          </mc:Choice>
          <mc:Fallback xmlns="">
            <p:pic>
              <p:nvPicPr>
                <p:cNvPr id="301" name="Ink 300">
                  <a:extLst>
                    <a:ext uri="{FF2B5EF4-FFF2-40B4-BE49-F238E27FC236}">
                      <a16:creationId xmlns:a16="http://schemas.microsoft.com/office/drawing/2014/main" id="{299CFA1E-EE65-4400-B0A2-DDC678E38478}"/>
                    </a:ext>
                  </a:extLst>
                </p:cNvPr>
                <p:cNvPicPr/>
                <p:nvPr/>
              </p:nvPicPr>
              <p:blipFill>
                <a:blip r:embed="rId448"/>
                <a:stretch>
                  <a:fillRect/>
                </a:stretch>
              </p:blipFill>
              <p:spPr>
                <a:xfrm>
                  <a:off x="8731131" y="5291246"/>
                  <a:ext cx="247320" cy="1436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49">
              <p14:nvContentPartPr>
                <p14:cNvPr id="302" name="Ink 301">
                  <a:extLst>
                    <a:ext uri="{FF2B5EF4-FFF2-40B4-BE49-F238E27FC236}">
                      <a16:creationId xmlns:a16="http://schemas.microsoft.com/office/drawing/2014/main" id="{A53BEEFB-500F-4282-9627-3ED2A3A0AABC}"/>
                    </a:ext>
                  </a:extLst>
                </p14:cNvPr>
                <p14:cNvContentPartPr/>
                <p14:nvPr/>
              </p14:nvContentPartPr>
              <p14:xfrm>
                <a:off x="9025251" y="5355686"/>
                <a:ext cx="134640" cy="215640"/>
              </p14:xfrm>
            </p:contentPart>
          </mc:Choice>
          <mc:Fallback xmlns="">
            <p:pic>
              <p:nvPicPr>
                <p:cNvPr id="302" name="Ink 301">
                  <a:extLst>
                    <a:ext uri="{FF2B5EF4-FFF2-40B4-BE49-F238E27FC236}">
                      <a16:creationId xmlns:a16="http://schemas.microsoft.com/office/drawing/2014/main" id="{A53BEEFB-500F-4282-9627-3ED2A3A0AABC}"/>
                    </a:ext>
                  </a:extLst>
                </p:cNvPr>
                <p:cNvPicPr/>
                <p:nvPr/>
              </p:nvPicPr>
              <p:blipFill>
                <a:blip r:embed="rId450"/>
                <a:stretch>
                  <a:fillRect/>
                </a:stretch>
              </p:blipFill>
              <p:spPr>
                <a:xfrm>
                  <a:off x="9016611" y="5346686"/>
                  <a:ext cx="15228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1">
              <p14:nvContentPartPr>
                <p14:cNvPr id="304" name="Ink 303">
                  <a:extLst>
                    <a:ext uri="{FF2B5EF4-FFF2-40B4-BE49-F238E27FC236}">
                      <a16:creationId xmlns:a16="http://schemas.microsoft.com/office/drawing/2014/main" id="{ADB59F6D-63D7-4C7B-9CDD-DD326B8D8EFA}"/>
                    </a:ext>
                  </a:extLst>
                </p14:cNvPr>
                <p14:cNvContentPartPr/>
                <p14:nvPr/>
              </p14:nvContentPartPr>
              <p14:xfrm>
                <a:off x="9080331" y="5853206"/>
                <a:ext cx="97560" cy="126720"/>
              </p14:xfrm>
            </p:contentPart>
          </mc:Choice>
          <mc:Fallback xmlns="">
            <p:pic>
              <p:nvPicPr>
                <p:cNvPr id="304" name="Ink 303">
                  <a:extLst>
                    <a:ext uri="{FF2B5EF4-FFF2-40B4-BE49-F238E27FC236}">
                      <a16:creationId xmlns:a16="http://schemas.microsoft.com/office/drawing/2014/main" id="{ADB59F6D-63D7-4C7B-9CDD-DD326B8D8EFA}"/>
                    </a:ext>
                  </a:extLst>
                </p:cNvPr>
                <p:cNvPicPr/>
                <p:nvPr/>
              </p:nvPicPr>
              <p:blipFill>
                <a:blip r:embed="rId452"/>
                <a:stretch>
                  <a:fillRect/>
                </a:stretch>
              </p:blipFill>
              <p:spPr>
                <a:xfrm>
                  <a:off x="9071691" y="5844566"/>
                  <a:ext cx="115200" cy="144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3">
              <p14:nvContentPartPr>
                <p14:cNvPr id="305" name="Ink 304">
                  <a:extLst>
                    <a:ext uri="{FF2B5EF4-FFF2-40B4-BE49-F238E27FC236}">
                      <a16:creationId xmlns:a16="http://schemas.microsoft.com/office/drawing/2014/main" id="{0EB49AE8-0D3F-423B-AE4E-22A0F1F1E5CB}"/>
                    </a:ext>
                  </a:extLst>
                </p14:cNvPr>
                <p14:cNvContentPartPr/>
                <p14:nvPr/>
              </p14:nvContentPartPr>
              <p14:xfrm>
                <a:off x="9223611" y="5957966"/>
                <a:ext cx="17640" cy="13680"/>
              </p14:xfrm>
            </p:contentPart>
          </mc:Choice>
          <mc:Fallback xmlns="">
            <p:pic>
              <p:nvPicPr>
                <p:cNvPr id="305" name="Ink 304">
                  <a:extLst>
                    <a:ext uri="{FF2B5EF4-FFF2-40B4-BE49-F238E27FC236}">
                      <a16:creationId xmlns:a16="http://schemas.microsoft.com/office/drawing/2014/main" id="{0EB49AE8-0D3F-423B-AE4E-22A0F1F1E5CB}"/>
                    </a:ext>
                  </a:extLst>
                </p:cNvPr>
                <p:cNvPicPr/>
                <p:nvPr/>
              </p:nvPicPr>
              <p:blipFill>
                <a:blip r:embed="rId454"/>
                <a:stretch>
                  <a:fillRect/>
                </a:stretch>
              </p:blipFill>
              <p:spPr>
                <a:xfrm>
                  <a:off x="9214971" y="5949326"/>
                  <a:ext cx="3528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5">
              <p14:nvContentPartPr>
                <p14:cNvPr id="306" name="Ink 305">
                  <a:extLst>
                    <a:ext uri="{FF2B5EF4-FFF2-40B4-BE49-F238E27FC236}">
                      <a16:creationId xmlns:a16="http://schemas.microsoft.com/office/drawing/2014/main" id="{2FEE801F-1F46-4D36-B0A2-CFD546607CDF}"/>
                    </a:ext>
                  </a:extLst>
                </p14:cNvPr>
                <p14:cNvContentPartPr/>
                <p14:nvPr/>
              </p14:nvContentPartPr>
              <p14:xfrm>
                <a:off x="9326211" y="5870846"/>
                <a:ext cx="79560" cy="105480"/>
              </p14:xfrm>
            </p:contentPart>
          </mc:Choice>
          <mc:Fallback xmlns="">
            <p:pic>
              <p:nvPicPr>
                <p:cNvPr id="306" name="Ink 305">
                  <a:extLst>
                    <a:ext uri="{FF2B5EF4-FFF2-40B4-BE49-F238E27FC236}">
                      <a16:creationId xmlns:a16="http://schemas.microsoft.com/office/drawing/2014/main" id="{2FEE801F-1F46-4D36-B0A2-CFD546607CDF}"/>
                    </a:ext>
                  </a:extLst>
                </p:cNvPr>
                <p:cNvPicPr/>
                <p:nvPr/>
              </p:nvPicPr>
              <p:blipFill>
                <a:blip r:embed="rId456"/>
                <a:stretch>
                  <a:fillRect/>
                </a:stretch>
              </p:blipFill>
              <p:spPr>
                <a:xfrm>
                  <a:off x="9317211" y="5862206"/>
                  <a:ext cx="97200" cy="123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7">
              <p14:nvContentPartPr>
                <p14:cNvPr id="307" name="Ink 306">
                  <a:extLst>
                    <a:ext uri="{FF2B5EF4-FFF2-40B4-BE49-F238E27FC236}">
                      <a16:creationId xmlns:a16="http://schemas.microsoft.com/office/drawing/2014/main" id="{F572D64B-ED9B-446C-8962-571A962860A8}"/>
                    </a:ext>
                  </a:extLst>
                </p14:cNvPr>
                <p14:cNvContentPartPr/>
                <p14:nvPr/>
              </p14:nvContentPartPr>
              <p14:xfrm>
                <a:off x="9462291" y="5852126"/>
                <a:ext cx="92160" cy="118440"/>
              </p14:xfrm>
            </p:contentPart>
          </mc:Choice>
          <mc:Fallback xmlns="">
            <p:pic>
              <p:nvPicPr>
                <p:cNvPr id="307" name="Ink 306">
                  <a:extLst>
                    <a:ext uri="{FF2B5EF4-FFF2-40B4-BE49-F238E27FC236}">
                      <a16:creationId xmlns:a16="http://schemas.microsoft.com/office/drawing/2014/main" id="{F572D64B-ED9B-446C-8962-571A962860A8}"/>
                    </a:ext>
                  </a:extLst>
                </p:cNvPr>
                <p:cNvPicPr/>
                <p:nvPr/>
              </p:nvPicPr>
              <p:blipFill>
                <a:blip r:embed="rId458"/>
                <a:stretch>
                  <a:fillRect/>
                </a:stretch>
              </p:blipFill>
              <p:spPr>
                <a:xfrm>
                  <a:off x="9453651" y="5843486"/>
                  <a:ext cx="109800" cy="136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9">
              <p14:nvContentPartPr>
                <p14:cNvPr id="308" name="Ink 307">
                  <a:extLst>
                    <a:ext uri="{FF2B5EF4-FFF2-40B4-BE49-F238E27FC236}">
                      <a16:creationId xmlns:a16="http://schemas.microsoft.com/office/drawing/2014/main" id="{0FB3D154-E978-4ECC-BE2A-7404F6CB9526}"/>
                    </a:ext>
                  </a:extLst>
                </p14:cNvPr>
                <p14:cNvContentPartPr/>
                <p14:nvPr/>
              </p14:nvContentPartPr>
              <p14:xfrm>
                <a:off x="9125691" y="6037886"/>
                <a:ext cx="460440" cy="46800"/>
              </p14:xfrm>
            </p:contentPart>
          </mc:Choice>
          <mc:Fallback xmlns="">
            <p:pic>
              <p:nvPicPr>
                <p:cNvPr id="308" name="Ink 307">
                  <a:extLst>
                    <a:ext uri="{FF2B5EF4-FFF2-40B4-BE49-F238E27FC236}">
                      <a16:creationId xmlns:a16="http://schemas.microsoft.com/office/drawing/2014/main" id="{0FB3D154-E978-4ECC-BE2A-7404F6CB9526}"/>
                    </a:ext>
                  </a:extLst>
                </p:cNvPr>
                <p:cNvPicPr/>
                <p:nvPr/>
              </p:nvPicPr>
              <p:blipFill>
                <a:blip r:embed="rId460"/>
                <a:stretch>
                  <a:fillRect/>
                </a:stretch>
              </p:blipFill>
              <p:spPr>
                <a:xfrm>
                  <a:off x="9116691" y="6028886"/>
                  <a:ext cx="478080" cy="6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1">
              <p14:nvContentPartPr>
                <p14:cNvPr id="310" name="Ink 309">
                  <a:extLst>
                    <a:ext uri="{FF2B5EF4-FFF2-40B4-BE49-F238E27FC236}">
                      <a16:creationId xmlns:a16="http://schemas.microsoft.com/office/drawing/2014/main" id="{3FE4777A-3F82-4611-82DB-164543E14343}"/>
                    </a:ext>
                  </a:extLst>
                </p14:cNvPr>
                <p14:cNvContentPartPr/>
                <p14:nvPr/>
              </p14:nvContentPartPr>
              <p14:xfrm>
                <a:off x="9186171" y="6191966"/>
                <a:ext cx="93240" cy="111960"/>
              </p14:xfrm>
            </p:contentPart>
          </mc:Choice>
          <mc:Fallback xmlns="">
            <p:pic>
              <p:nvPicPr>
                <p:cNvPr id="310" name="Ink 309">
                  <a:extLst>
                    <a:ext uri="{FF2B5EF4-FFF2-40B4-BE49-F238E27FC236}">
                      <a16:creationId xmlns:a16="http://schemas.microsoft.com/office/drawing/2014/main" id="{3FE4777A-3F82-4611-82DB-164543E14343}"/>
                    </a:ext>
                  </a:extLst>
                </p:cNvPr>
                <p:cNvPicPr/>
                <p:nvPr/>
              </p:nvPicPr>
              <p:blipFill>
                <a:blip r:embed="rId462"/>
                <a:stretch>
                  <a:fillRect/>
                </a:stretch>
              </p:blipFill>
              <p:spPr>
                <a:xfrm>
                  <a:off x="9177171" y="6182966"/>
                  <a:ext cx="110880" cy="12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3">
              <p14:nvContentPartPr>
                <p14:cNvPr id="311" name="Ink 310">
                  <a:extLst>
                    <a:ext uri="{FF2B5EF4-FFF2-40B4-BE49-F238E27FC236}">
                      <a16:creationId xmlns:a16="http://schemas.microsoft.com/office/drawing/2014/main" id="{A01269CB-D6AD-4C30-8C4F-F29456A551CF}"/>
                    </a:ext>
                  </a:extLst>
                </p14:cNvPr>
                <p14:cNvContentPartPr/>
                <p14:nvPr/>
              </p14:nvContentPartPr>
              <p14:xfrm>
                <a:off x="9317211" y="6264686"/>
                <a:ext cx="13680" cy="24480"/>
              </p14:xfrm>
            </p:contentPart>
          </mc:Choice>
          <mc:Fallback xmlns="">
            <p:pic>
              <p:nvPicPr>
                <p:cNvPr id="311" name="Ink 310">
                  <a:extLst>
                    <a:ext uri="{FF2B5EF4-FFF2-40B4-BE49-F238E27FC236}">
                      <a16:creationId xmlns:a16="http://schemas.microsoft.com/office/drawing/2014/main" id="{A01269CB-D6AD-4C30-8C4F-F29456A551CF}"/>
                    </a:ext>
                  </a:extLst>
                </p:cNvPr>
                <p:cNvPicPr/>
                <p:nvPr/>
              </p:nvPicPr>
              <p:blipFill>
                <a:blip r:embed="rId464"/>
                <a:stretch>
                  <a:fillRect/>
                </a:stretch>
              </p:blipFill>
              <p:spPr>
                <a:xfrm>
                  <a:off x="9308211" y="6256046"/>
                  <a:ext cx="31320" cy="42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5">
              <p14:nvContentPartPr>
                <p14:cNvPr id="312" name="Ink 311">
                  <a:extLst>
                    <a:ext uri="{FF2B5EF4-FFF2-40B4-BE49-F238E27FC236}">
                      <a16:creationId xmlns:a16="http://schemas.microsoft.com/office/drawing/2014/main" id="{911885C5-DB5B-4523-B555-36A84C28CB7F}"/>
                    </a:ext>
                  </a:extLst>
                </p14:cNvPr>
                <p14:cNvContentPartPr/>
                <p14:nvPr/>
              </p14:nvContentPartPr>
              <p14:xfrm>
                <a:off x="9411891" y="6181886"/>
                <a:ext cx="72000" cy="124560"/>
              </p14:xfrm>
            </p:contentPart>
          </mc:Choice>
          <mc:Fallback xmlns="">
            <p:pic>
              <p:nvPicPr>
                <p:cNvPr id="312" name="Ink 311">
                  <a:extLst>
                    <a:ext uri="{FF2B5EF4-FFF2-40B4-BE49-F238E27FC236}">
                      <a16:creationId xmlns:a16="http://schemas.microsoft.com/office/drawing/2014/main" id="{911885C5-DB5B-4523-B555-36A84C28CB7F}"/>
                    </a:ext>
                  </a:extLst>
                </p:cNvPr>
                <p:cNvPicPr/>
                <p:nvPr/>
              </p:nvPicPr>
              <p:blipFill>
                <a:blip r:embed="rId466"/>
                <a:stretch>
                  <a:fillRect/>
                </a:stretch>
              </p:blipFill>
              <p:spPr>
                <a:xfrm>
                  <a:off x="9403251" y="6173246"/>
                  <a:ext cx="89640" cy="142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7">
              <p14:nvContentPartPr>
                <p14:cNvPr id="314" name="Ink 313">
                  <a:extLst>
                    <a:ext uri="{FF2B5EF4-FFF2-40B4-BE49-F238E27FC236}">
                      <a16:creationId xmlns:a16="http://schemas.microsoft.com/office/drawing/2014/main" id="{7DB6CC96-A575-4884-AC26-37C3D2905151}"/>
                    </a:ext>
                  </a:extLst>
                </p14:cNvPr>
                <p14:cNvContentPartPr/>
                <p14:nvPr/>
              </p14:nvContentPartPr>
              <p14:xfrm>
                <a:off x="9204171" y="6562046"/>
                <a:ext cx="100800" cy="123840"/>
              </p14:xfrm>
            </p:contentPart>
          </mc:Choice>
          <mc:Fallback xmlns="">
            <p:pic>
              <p:nvPicPr>
                <p:cNvPr id="314" name="Ink 313">
                  <a:extLst>
                    <a:ext uri="{FF2B5EF4-FFF2-40B4-BE49-F238E27FC236}">
                      <a16:creationId xmlns:a16="http://schemas.microsoft.com/office/drawing/2014/main" id="{7DB6CC96-A575-4884-AC26-37C3D2905151}"/>
                    </a:ext>
                  </a:extLst>
                </p:cNvPr>
                <p:cNvPicPr/>
                <p:nvPr/>
              </p:nvPicPr>
              <p:blipFill>
                <a:blip r:embed="rId468"/>
                <a:stretch>
                  <a:fillRect/>
                </a:stretch>
              </p:blipFill>
              <p:spPr>
                <a:xfrm>
                  <a:off x="9195171" y="6553046"/>
                  <a:ext cx="11844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69">
              <p14:nvContentPartPr>
                <p14:cNvPr id="315" name="Ink 314">
                  <a:extLst>
                    <a:ext uri="{FF2B5EF4-FFF2-40B4-BE49-F238E27FC236}">
                      <a16:creationId xmlns:a16="http://schemas.microsoft.com/office/drawing/2014/main" id="{F41AF9AF-52AE-443C-8BE8-E241EFA6C18E}"/>
                    </a:ext>
                  </a:extLst>
                </p14:cNvPr>
                <p14:cNvContentPartPr/>
                <p14:nvPr/>
              </p14:nvContentPartPr>
              <p14:xfrm>
                <a:off x="9383091" y="6655286"/>
                <a:ext cx="3240" cy="12240"/>
              </p14:xfrm>
            </p:contentPart>
          </mc:Choice>
          <mc:Fallback xmlns="">
            <p:pic>
              <p:nvPicPr>
                <p:cNvPr id="315" name="Ink 314">
                  <a:extLst>
                    <a:ext uri="{FF2B5EF4-FFF2-40B4-BE49-F238E27FC236}">
                      <a16:creationId xmlns:a16="http://schemas.microsoft.com/office/drawing/2014/main" id="{F41AF9AF-52AE-443C-8BE8-E241EFA6C18E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9374091" y="6646286"/>
                  <a:ext cx="2088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0">
              <p14:nvContentPartPr>
                <p14:cNvPr id="316" name="Ink 315">
                  <a:extLst>
                    <a:ext uri="{FF2B5EF4-FFF2-40B4-BE49-F238E27FC236}">
                      <a16:creationId xmlns:a16="http://schemas.microsoft.com/office/drawing/2014/main" id="{0CC827FC-196E-4720-B613-648655DE117C}"/>
                    </a:ext>
                  </a:extLst>
                </p14:cNvPr>
                <p14:cNvContentPartPr/>
                <p14:nvPr/>
              </p14:nvContentPartPr>
              <p14:xfrm>
                <a:off x="9477771" y="6540446"/>
                <a:ext cx="50040" cy="163440"/>
              </p14:xfrm>
            </p:contentPart>
          </mc:Choice>
          <mc:Fallback xmlns="">
            <p:pic>
              <p:nvPicPr>
                <p:cNvPr id="316" name="Ink 315">
                  <a:extLst>
                    <a:ext uri="{FF2B5EF4-FFF2-40B4-BE49-F238E27FC236}">
                      <a16:creationId xmlns:a16="http://schemas.microsoft.com/office/drawing/2014/main" id="{0CC827FC-196E-4720-B613-648655DE117C}"/>
                    </a:ext>
                  </a:extLst>
                </p:cNvPr>
                <p:cNvPicPr/>
                <p:nvPr/>
              </p:nvPicPr>
              <p:blipFill>
                <a:blip r:embed="rId471"/>
                <a:stretch>
                  <a:fillRect/>
                </a:stretch>
              </p:blipFill>
              <p:spPr>
                <a:xfrm>
                  <a:off x="9469131" y="6531806"/>
                  <a:ext cx="67680" cy="18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2">
              <p14:nvContentPartPr>
                <p14:cNvPr id="318" name="Ink 317">
                  <a:extLst>
                    <a:ext uri="{FF2B5EF4-FFF2-40B4-BE49-F238E27FC236}">
                      <a16:creationId xmlns:a16="http://schemas.microsoft.com/office/drawing/2014/main" id="{8A3B0EE4-D78C-4AC7-8D8F-026F875BE663}"/>
                    </a:ext>
                  </a:extLst>
                </p14:cNvPr>
                <p14:cNvContentPartPr/>
                <p14:nvPr/>
              </p14:nvContentPartPr>
              <p14:xfrm>
                <a:off x="9677571" y="5294846"/>
                <a:ext cx="122040" cy="1271160"/>
              </p14:xfrm>
            </p:contentPart>
          </mc:Choice>
          <mc:Fallback xmlns="">
            <p:pic>
              <p:nvPicPr>
                <p:cNvPr id="318" name="Ink 317">
                  <a:extLst>
                    <a:ext uri="{FF2B5EF4-FFF2-40B4-BE49-F238E27FC236}">
                      <a16:creationId xmlns:a16="http://schemas.microsoft.com/office/drawing/2014/main" id="{8A3B0EE4-D78C-4AC7-8D8F-026F875BE663}"/>
                    </a:ext>
                  </a:extLst>
                </p:cNvPr>
                <p:cNvPicPr/>
                <p:nvPr/>
              </p:nvPicPr>
              <p:blipFill>
                <a:blip r:embed="rId473"/>
                <a:stretch>
                  <a:fillRect/>
                </a:stretch>
              </p:blipFill>
              <p:spPr>
                <a:xfrm>
                  <a:off x="9668931" y="5286206"/>
                  <a:ext cx="139680" cy="128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27" name="Group 326">
            <a:extLst>
              <a:ext uri="{FF2B5EF4-FFF2-40B4-BE49-F238E27FC236}">
                <a16:creationId xmlns:a16="http://schemas.microsoft.com/office/drawing/2014/main" id="{94BED2E1-3145-4058-B786-2B6D9708DD3A}"/>
              </a:ext>
            </a:extLst>
          </p:cNvPr>
          <p:cNvGrpSpPr/>
          <p:nvPr/>
        </p:nvGrpSpPr>
        <p:grpSpPr>
          <a:xfrm>
            <a:off x="9977091" y="5215646"/>
            <a:ext cx="1023480" cy="1387440"/>
            <a:chOff x="9977091" y="5215646"/>
            <a:chExt cx="1023480" cy="138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74">
              <p14:nvContentPartPr>
                <p14:cNvPr id="320" name="Ink 319">
                  <a:extLst>
                    <a:ext uri="{FF2B5EF4-FFF2-40B4-BE49-F238E27FC236}">
                      <a16:creationId xmlns:a16="http://schemas.microsoft.com/office/drawing/2014/main" id="{CF6EB89F-F10D-44D4-AD74-3250C4F87D32}"/>
                    </a:ext>
                  </a:extLst>
                </p14:cNvPr>
                <p14:cNvContentPartPr/>
                <p14:nvPr/>
              </p14:nvContentPartPr>
              <p14:xfrm>
                <a:off x="9977091" y="5332286"/>
                <a:ext cx="92520" cy="175320"/>
              </p14:xfrm>
            </p:contentPart>
          </mc:Choice>
          <mc:Fallback xmlns="">
            <p:pic>
              <p:nvPicPr>
                <p:cNvPr id="320" name="Ink 319">
                  <a:extLst>
                    <a:ext uri="{FF2B5EF4-FFF2-40B4-BE49-F238E27FC236}">
                      <a16:creationId xmlns:a16="http://schemas.microsoft.com/office/drawing/2014/main" id="{CF6EB89F-F10D-44D4-AD74-3250C4F87D32}"/>
                    </a:ext>
                  </a:extLst>
                </p:cNvPr>
                <p:cNvPicPr/>
                <p:nvPr/>
              </p:nvPicPr>
              <p:blipFill>
                <a:blip r:embed="rId475"/>
                <a:stretch>
                  <a:fillRect/>
                </a:stretch>
              </p:blipFill>
              <p:spPr>
                <a:xfrm>
                  <a:off x="9968091" y="5323646"/>
                  <a:ext cx="110160" cy="192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6">
              <p14:nvContentPartPr>
                <p14:cNvPr id="321" name="Ink 320">
                  <a:extLst>
                    <a:ext uri="{FF2B5EF4-FFF2-40B4-BE49-F238E27FC236}">
                      <a16:creationId xmlns:a16="http://schemas.microsoft.com/office/drawing/2014/main" id="{6B46DC80-9FA3-476F-800D-D90DCDE24198}"/>
                    </a:ext>
                  </a:extLst>
                </p14:cNvPr>
                <p14:cNvContentPartPr/>
                <p14:nvPr/>
              </p14:nvContentPartPr>
              <p14:xfrm>
                <a:off x="10180491" y="5666726"/>
                <a:ext cx="312480" cy="47520"/>
              </p14:xfrm>
            </p:contentPart>
          </mc:Choice>
          <mc:Fallback xmlns="">
            <p:pic>
              <p:nvPicPr>
                <p:cNvPr id="321" name="Ink 320">
                  <a:extLst>
                    <a:ext uri="{FF2B5EF4-FFF2-40B4-BE49-F238E27FC236}">
                      <a16:creationId xmlns:a16="http://schemas.microsoft.com/office/drawing/2014/main" id="{6B46DC80-9FA3-476F-800D-D90DCDE24198}"/>
                    </a:ext>
                  </a:extLst>
                </p:cNvPr>
                <p:cNvPicPr/>
                <p:nvPr/>
              </p:nvPicPr>
              <p:blipFill>
                <a:blip r:embed="rId477"/>
                <a:stretch>
                  <a:fillRect/>
                </a:stretch>
              </p:blipFill>
              <p:spPr>
                <a:xfrm>
                  <a:off x="10171491" y="5657726"/>
                  <a:ext cx="330120" cy="6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8">
              <p14:nvContentPartPr>
                <p14:cNvPr id="322" name="Ink 321">
                  <a:extLst>
                    <a:ext uri="{FF2B5EF4-FFF2-40B4-BE49-F238E27FC236}">
                      <a16:creationId xmlns:a16="http://schemas.microsoft.com/office/drawing/2014/main" id="{CEB3107E-92AE-40BA-BF31-ED338DDA3B0B}"/>
                    </a:ext>
                  </a:extLst>
                </p14:cNvPr>
                <p14:cNvContentPartPr/>
                <p14:nvPr/>
              </p14:nvContentPartPr>
              <p14:xfrm>
                <a:off x="10404411" y="5267846"/>
                <a:ext cx="128520" cy="1335240"/>
              </p14:xfrm>
            </p:contentPart>
          </mc:Choice>
          <mc:Fallback xmlns="">
            <p:pic>
              <p:nvPicPr>
                <p:cNvPr id="322" name="Ink 321">
                  <a:extLst>
                    <a:ext uri="{FF2B5EF4-FFF2-40B4-BE49-F238E27FC236}">
                      <a16:creationId xmlns:a16="http://schemas.microsoft.com/office/drawing/2014/main" id="{CEB3107E-92AE-40BA-BF31-ED338DDA3B0B}"/>
                    </a:ext>
                  </a:extLst>
                </p:cNvPr>
                <p:cNvPicPr/>
                <p:nvPr/>
              </p:nvPicPr>
              <p:blipFill>
                <a:blip r:embed="rId479"/>
                <a:stretch>
                  <a:fillRect/>
                </a:stretch>
              </p:blipFill>
              <p:spPr>
                <a:xfrm>
                  <a:off x="10395771" y="5259206"/>
                  <a:ext cx="146160" cy="1352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0">
              <p14:nvContentPartPr>
                <p14:cNvPr id="323" name="Ink 322">
                  <a:extLst>
                    <a:ext uri="{FF2B5EF4-FFF2-40B4-BE49-F238E27FC236}">
                      <a16:creationId xmlns:a16="http://schemas.microsoft.com/office/drawing/2014/main" id="{69C5250E-7D5B-47DE-AB29-0C63FC35BF05}"/>
                    </a:ext>
                  </a:extLst>
                </p14:cNvPr>
                <p14:cNvContentPartPr/>
                <p14:nvPr/>
              </p14:nvContentPartPr>
              <p14:xfrm>
                <a:off x="10473531" y="5659526"/>
                <a:ext cx="527040" cy="39240"/>
              </p14:xfrm>
            </p:contentPart>
          </mc:Choice>
          <mc:Fallback xmlns="">
            <p:pic>
              <p:nvPicPr>
                <p:cNvPr id="323" name="Ink 322">
                  <a:extLst>
                    <a:ext uri="{FF2B5EF4-FFF2-40B4-BE49-F238E27FC236}">
                      <a16:creationId xmlns:a16="http://schemas.microsoft.com/office/drawing/2014/main" id="{69C5250E-7D5B-47DE-AB29-0C63FC35BF05}"/>
                    </a:ext>
                  </a:extLst>
                </p:cNvPr>
                <p:cNvPicPr/>
                <p:nvPr/>
              </p:nvPicPr>
              <p:blipFill>
                <a:blip r:embed="rId481"/>
                <a:stretch>
                  <a:fillRect/>
                </a:stretch>
              </p:blipFill>
              <p:spPr>
                <a:xfrm>
                  <a:off x="10464531" y="5650526"/>
                  <a:ext cx="544680" cy="56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2">
              <p14:nvContentPartPr>
                <p14:cNvPr id="325" name="Ink 324">
                  <a:extLst>
                    <a:ext uri="{FF2B5EF4-FFF2-40B4-BE49-F238E27FC236}">
                      <a16:creationId xmlns:a16="http://schemas.microsoft.com/office/drawing/2014/main" id="{B90AF539-9B99-4354-9A29-1D1F05B0960F}"/>
                    </a:ext>
                  </a:extLst>
                </p14:cNvPr>
                <p14:cNvContentPartPr/>
                <p14:nvPr/>
              </p14:nvContentPartPr>
              <p14:xfrm>
                <a:off x="10738491" y="5280086"/>
                <a:ext cx="135360" cy="120960"/>
              </p14:xfrm>
            </p:contentPart>
          </mc:Choice>
          <mc:Fallback xmlns="">
            <p:pic>
              <p:nvPicPr>
                <p:cNvPr id="325" name="Ink 324">
                  <a:extLst>
                    <a:ext uri="{FF2B5EF4-FFF2-40B4-BE49-F238E27FC236}">
                      <a16:creationId xmlns:a16="http://schemas.microsoft.com/office/drawing/2014/main" id="{B90AF539-9B99-4354-9A29-1D1F05B0960F}"/>
                    </a:ext>
                  </a:extLst>
                </p:cNvPr>
                <p:cNvPicPr/>
                <p:nvPr/>
              </p:nvPicPr>
              <p:blipFill>
                <a:blip r:embed="rId483"/>
                <a:stretch>
                  <a:fillRect/>
                </a:stretch>
              </p:blipFill>
              <p:spPr>
                <a:xfrm>
                  <a:off x="10729851" y="5271086"/>
                  <a:ext cx="15300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84">
              <p14:nvContentPartPr>
                <p14:cNvPr id="326" name="Ink 325">
                  <a:extLst>
                    <a:ext uri="{FF2B5EF4-FFF2-40B4-BE49-F238E27FC236}">
                      <a16:creationId xmlns:a16="http://schemas.microsoft.com/office/drawing/2014/main" id="{E3FFB51A-5FF0-48D0-92C3-5FC2677EDDCD}"/>
                    </a:ext>
                  </a:extLst>
                </p14:cNvPr>
                <p14:cNvContentPartPr/>
                <p14:nvPr/>
              </p14:nvContentPartPr>
              <p14:xfrm>
                <a:off x="10855131" y="5215646"/>
                <a:ext cx="22680" cy="352080"/>
              </p14:xfrm>
            </p:contentPart>
          </mc:Choice>
          <mc:Fallback xmlns="">
            <p:pic>
              <p:nvPicPr>
                <p:cNvPr id="326" name="Ink 325">
                  <a:extLst>
                    <a:ext uri="{FF2B5EF4-FFF2-40B4-BE49-F238E27FC236}">
                      <a16:creationId xmlns:a16="http://schemas.microsoft.com/office/drawing/2014/main" id="{E3FFB51A-5FF0-48D0-92C3-5FC2677EDDCD}"/>
                    </a:ext>
                  </a:extLst>
                </p:cNvPr>
                <p:cNvPicPr/>
                <p:nvPr/>
              </p:nvPicPr>
              <p:blipFill>
                <a:blip r:embed="rId485"/>
                <a:stretch>
                  <a:fillRect/>
                </a:stretch>
              </p:blipFill>
              <p:spPr>
                <a:xfrm>
                  <a:off x="10846491" y="5207006"/>
                  <a:ext cx="40320" cy="369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486">
            <p14:nvContentPartPr>
              <p14:cNvPr id="328" name="Ink 327">
                <a:extLst>
                  <a:ext uri="{FF2B5EF4-FFF2-40B4-BE49-F238E27FC236}">
                    <a16:creationId xmlns:a16="http://schemas.microsoft.com/office/drawing/2014/main" id="{CFCE30C7-AAD0-4482-B0F5-05F015362B7F}"/>
                  </a:ext>
                </a:extLst>
              </p14:cNvPr>
              <p14:cNvContentPartPr/>
              <p14:nvPr/>
            </p14:nvContentPartPr>
            <p14:xfrm>
              <a:off x="10023891" y="5976686"/>
              <a:ext cx="142920" cy="235440"/>
            </p14:xfrm>
          </p:contentPart>
        </mc:Choice>
        <mc:Fallback xmlns="">
          <p:pic>
            <p:nvPicPr>
              <p:cNvPr id="328" name="Ink 327">
                <a:extLst>
                  <a:ext uri="{FF2B5EF4-FFF2-40B4-BE49-F238E27FC236}">
                    <a16:creationId xmlns:a16="http://schemas.microsoft.com/office/drawing/2014/main" id="{CFCE30C7-AAD0-4482-B0F5-05F015362B7F}"/>
                  </a:ext>
                </a:extLst>
              </p:cNvPr>
              <p:cNvPicPr/>
              <p:nvPr/>
            </p:nvPicPr>
            <p:blipFill>
              <a:blip r:embed="rId487"/>
              <a:stretch>
                <a:fillRect/>
              </a:stretch>
            </p:blipFill>
            <p:spPr>
              <a:xfrm>
                <a:off x="10015251" y="5968046"/>
                <a:ext cx="160560" cy="2530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88">
            <p14:nvContentPartPr>
              <p14:cNvPr id="329" name="Ink 328">
                <a:extLst>
                  <a:ext uri="{FF2B5EF4-FFF2-40B4-BE49-F238E27FC236}">
                    <a16:creationId xmlns:a16="http://schemas.microsoft.com/office/drawing/2014/main" id="{A4090038-C5CE-4F9D-841B-DA275B23FBE3}"/>
                  </a:ext>
                </a:extLst>
              </p14:cNvPr>
              <p14:cNvContentPartPr/>
              <p14:nvPr/>
            </p14:nvContentPartPr>
            <p14:xfrm>
              <a:off x="10756851" y="5970926"/>
              <a:ext cx="135720" cy="199800"/>
            </p14:xfrm>
          </p:contentPart>
        </mc:Choice>
        <mc:Fallback xmlns="">
          <p:pic>
            <p:nvPicPr>
              <p:cNvPr id="329" name="Ink 328">
                <a:extLst>
                  <a:ext uri="{FF2B5EF4-FFF2-40B4-BE49-F238E27FC236}">
                    <a16:creationId xmlns:a16="http://schemas.microsoft.com/office/drawing/2014/main" id="{A4090038-C5CE-4F9D-841B-DA275B23FBE3}"/>
                  </a:ext>
                </a:extLst>
              </p:cNvPr>
              <p:cNvPicPr/>
              <p:nvPr/>
            </p:nvPicPr>
            <p:blipFill>
              <a:blip r:embed="rId489"/>
              <a:stretch>
                <a:fillRect/>
              </a:stretch>
            </p:blipFill>
            <p:spPr>
              <a:xfrm>
                <a:off x="10747851" y="5961926"/>
                <a:ext cx="153360" cy="217440"/>
              </a:xfrm>
              <a:prstGeom prst="rect">
                <a:avLst/>
              </a:prstGeom>
            </p:spPr>
          </p:pic>
        </mc:Fallback>
      </mc:AlternateContent>
    </p:spTree>
    <p:extLst>
      <p:ext uri="{BB962C8B-B14F-4D97-AF65-F5344CB8AC3E}">
        <p14:creationId xmlns:p14="http://schemas.microsoft.com/office/powerpoint/2010/main" val="4232009893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B7A166DB-A0B7-4B23-9DF5-311C94F1406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Betinga punktsannsyn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3AE84098-3786-4BF3-9500-50D3015A0E99}"/>
              </a:ext>
            </a:extLst>
          </p:cNvPr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nb-NO" dirty="0"/>
              <a:t>Betinga forventning og varian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195F2F0-E42E-4EC6-B7E6-89FA5C07346F}"/>
                  </a:ext>
                </a:extLst>
              </p:cNvPr>
              <p:cNvSpPr>
                <a:spLocks noGrp="1"/>
              </p:cNvSpPr>
              <p:nvPr>
                <p:ph sz="half" idx="2"/>
              </p:nvPr>
            </p:nvSpPr>
            <p:spPr/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nb-NO" sz="2000" dirty="0">
                    <a:solidFill>
                      <a:srgbClr val="FF0000"/>
                    </a:solidFill>
                  </a:rPr>
                  <a:t>Definisjon 3.11.1.</a:t>
                </a:r>
              </a:p>
              <a:p>
                <a:pPr marL="0" indent="0">
                  <a:buNone/>
                </a:pPr>
                <a:r>
                  <a:rPr lang="nb-NO" sz="2000" dirty="0"/>
                  <a:t>La </a:t>
                </a:r>
                <a:r>
                  <a:rPr lang="nb-NO" sz="2000" dirty="0" err="1"/>
                  <a:t>X</a:t>
                </a:r>
                <a:r>
                  <a:rPr lang="nb-NO" sz="2000" dirty="0"/>
                  <a:t> og Y </a:t>
                </a:r>
                <a:r>
                  <a:rPr lang="nb-NO" sz="2000" dirty="0" err="1"/>
                  <a:t>vere</a:t>
                </a:r>
                <a:r>
                  <a:rPr lang="nb-NO" sz="2000" dirty="0"/>
                  <a:t> diskrete tilfeldige variable. Betinga punktsannsyn til </a:t>
                </a:r>
                <a:r>
                  <a:rPr lang="nb-NO" sz="2000" dirty="0" err="1"/>
                  <a:t>X</a:t>
                </a:r>
                <a:r>
                  <a:rPr lang="nb-NO" sz="2000" dirty="0"/>
                  <a:t> gitt Y=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nb-NO" sz="2000" i="1" smtClean="0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𝑋</m:t>
                        </m:r>
                        <m:d>
                          <m:dPr>
                            <m:begChr m:val="|"/>
                            <m:endChr m:val=""/>
                            <m:ctrlPr>
                              <a:rPr lang="nb-NO" sz="2000" i="1">
                                <a:solidFill>
                                  <a:srgbClr val="836967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nb-NO" sz="2000" i="1">
                                <a:latin typeface="Cambria Math" panose="02040503050406030204" pitchFamily="18" charset="0"/>
                              </a:rPr>
                              <m:t>𝑌</m:t>
                            </m:r>
                          </m:e>
                        </m:d>
                      </m:sub>
                    </m:sSub>
                    <m:d>
                      <m:dPr>
                        <m:ctrlPr>
                          <a:rPr lang="nb-NO" sz="2000" i="1">
                            <a:solidFill>
                              <a:srgbClr val="836967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nb-NO" sz="20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d>
                  </m:oMath>
                </a14:m>
                <a:r>
                  <a:rPr lang="nb-NO" sz="2000" dirty="0"/>
                  <a:t>, er gitt ved:</a:t>
                </a:r>
              </a:p>
              <a:p>
                <a:pPr marL="0" indent="0">
                  <a:buNone/>
                </a:pPr>
                <a:endParaRPr lang="nb-NO" sz="2000" dirty="0"/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nb-NO" sz="2000" i="1" smtClean="0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e>
                          </m:d>
                        </m:sub>
                      </m:sSub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nb-NO" sz="2000" i="1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𝑋</m:t>
                          </m:r>
                          <m:r>
                            <a:rPr lang="nb-NO" sz="2000" i="0">
                              <a:latin typeface="Cambria Math" panose="02040503050406030204" pitchFamily="18" charset="0"/>
                            </a:rPr>
                            <m:t>=</m:t>
                          </m:r>
                          <m:r>
                            <a:rPr lang="nb-NO" sz="2000" i="1">
                              <a:latin typeface="Cambria Math" panose="02040503050406030204" pitchFamily="18" charset="0"/>
                            </a:rPr>
                            <m:t>𝑥</m:t>
                          </m:r>
                          <m:d>
                            <m:dPr>
                              <m:begChr m:val="|"/>
                              <m:endChr m:val=""/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e>
                      </m:d>
                      <m:r>
                        <a:rPr lang="nb-NO" sz="2000" i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nb-NO" sz="2000" i="1">
                              <a:solidFill>
                                <a:srgbClr val="836967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𝑋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nb-NO" sz="2000" i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𝑝</m:t>
                              </m:r>
                            </m:e>
                            <m:sub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𝑌</m:t>
                              </m:r>
                            </m:sub>
                          </m:sSub>
                          <m:d>
                            <m:dPr>
                              <m:ctrlPr>
                                <a:rPr lang="nb-NO" sz="2000" i="1">
                                  <a:solidFill>
                                    <a:srgbClr val="836967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nb-NO" sz="20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</m:d>
                        </m:den>
                      </m:f>
                    </m:oMath>
                  </m:oMathPara>
                </a14:m>
                <a:endParaRPr lang="nb-NO" sz="2000" dirty="0"/>
              </a:p>
            </p:txBody>
          </p:sp>
        </mc:Choice>
        <mc:Fallback xmlns="">
          <p:sp>
            <p:nvSpPr>
              <p:cNvPr id="7" name="Content Placeholder 6">
                <a:extLst>
                  <a:ext uri="{FF2B5EF4-FFF2-40B4-BE49-F238E27FC236}">
                    <a16:creationId xmlns:a16="http://schemas.microsoft.com/office/drawing/2014/main" id="{C195F2F0-E42E-4EC6-B7E6-89FA5C07346F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sz="half" idx="2"/>
              </p:nvPr>
            </p:nvSpPr>
            <p:spPr>
              <a:blipFill>
                <a:blip r:embed="rId2"/>
                <a:stretch>
                  <a:fillRect l="-1294" t="-1401"/>
                </a:stretch>
              </a:blipFill>
            </p:spPr>
            <p:txBody>
              <a:bodyPr/>
              <a:lstStyle/>
              <a:p>
                <a:r>
                  <a:rPr lang="nb-NO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1A0BE283-75AB-463C-89F5-88B632E4289B}"/>
              </a:ext>
            </a:extLst>
          </p:cNvPr>
          <p:cNvGrpSpPr/>
          <p:nvPr/>
        </p:nvGrpSpPr>
        <p:grpSpPr>
          <a:xfrm>
            <a:off x="801411" y="2491886"/>
            <a:ext cx="552960" cy="288000"/>
            <a:chOff x="801411" y="2491886"/>
            <a:chExt cx="552960" cy="28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14C9F2B4-00B4-4579-9BEA-BBCA186A5B21}"/>
                    </a:ext>
                  </a:extLst>
                </p14:cNvPr>
                <p14:cNvContentPartPr/>
                <p14:nvPr/>
              </p14:nvContentPartPr>
              <p14:xfrm>
                <a:off x="801411" y="2542646"/>
                <a:ext cx="70200" cy="17280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14C9F2B4-00B4-4579-9BEA-BBCA186A5B21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792411" y="2534006"/>
                  <a:ext cx="87840" cy="19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CF1CAD3B-5BE7-438C-8338-107280EA60DA}"/>
                    </a:ext>
                  </a:extLst>
                </p14:cNvPr>
                <p14:cNvContentPartPr/>
                <p14:nvPr/>
              </p14:nvContentPartPr>
              <p14:xfrm>
                <a:off x="835611" y="2601686"/>
                <a:ext cx="54720" cy="2268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CF1CAD3B-5BE7-438C-8338-107280EA60DA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826611" y="2593046"/>
                  <a:ext cx="7236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4" name="Ink 3">
                  <a:extLst>
                    <a:ext uri="{FF2B5EF4-FFF2-40B4-BE49-F238E27FC236}">
                      <a16:creationId xmlns:a16="http://schemas.microsoft.com/office/drawing/2014/main" id="{B4560558-8CEC-4A85-9250-A00475589DBB}"/>
                    </a:ext>
                  </a:extLst>
                </p14:cNvPr>
                <p14:cNvContentPartPr/>
                <p14:nvPr/>
              </p14:nvContentPartPr>
              <p14:xfrm>
                <a:off x="848211" y="2504486"/>
                <a:ext cx="72360" cy="32040"/>
              </p14:xfrm>
            </p:contentPart>
          </mc:Choice>
          <mc:Fallback xmlns="">
            <p:pic>
              <p:nvPicPr>
                <p:cNvPr id="4" name="Ink 3">
                  <a:extLst>
                    <a:ext uri="{FF2B5EF4-FFF2-40B4-BE49-F238E27FC236}">
                      <a16:creationId xmlns:a16="http://schemas.microsoft.com/office/drawing/2014/main" id="{B4560558-8CEC-4A85-9250-A00475589DBB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839211" y="2495846"/>
                  <a:ext cx="90000" cy="4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63DF54E0-85BC-407F-8B17-13738CF33EEF}"/>
                    </a:ext>
                  </a:extLst>
                </p14:cNvPr>
                <p14:cNvContentPartPr/>
                <p14:nvPr/>
              </p14:nvContentPartPr>
              <p14:xfrm>
                <a:off x="984291" y="2491886"/>
                <a:ext cx="110520" cy="2826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63DF54E0-85BC-407F-8B17-13738CF33EEF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975651" y="2483246"/>
                  <a:ext cx="12816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FD8160E1-8338-46B5-8DCD-11FC3000BF19}"/>
                    </a:ext>
                  </a:extLst>
                </p14:cNvPr>
                <p14:cNvContentPartPr/>
                <p14:nvPr/>
              </p14:nvContentPartPr>
              <p14:xfrm>
                <a:off x="1168971" y="2573246"/>
                <a:ext cx="65160" cy="15228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FD8160E1-8338-46B5-8DCD-11FC3000BF19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160331" y="2564246"/>
                  <a:ext cx="8280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B26FF653-31CF-40D1-B2B7-0D3457334411}"/>
                    </a:ext>
                  </a:extLst>
                </p14:cNvPr>
                <p14:cNvContentPartPr/>
                <p14:nvPr/>
              </p14:nvContentPartPr>
              <p14:xfrm>
                <a:off x="1133691" y="2575406"/>
                <a:ext cx="112680" cy="18504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B26FF653-31CF-40D1-B2B7-0D3457334411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1124691" y="2566766"/>
                  <a:ext cx="130320" cy="202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11" name="Ink 10">
                  <a:extLst>
                    <a:ext uri="{FF2B5EF4-FFF2-40B4-BE49-F238E27FC236}">
                      <a16:creationId xmlns:a16="http://schemas.microsoft.com/office/drawing/2014/main" id="{87D59F93-EB98-4FAA-A92A-A7A47D29BD9A}"/>
                    </a:ext>
                  </a:extLst>
                </p14:cNvPr>
                <p14:cNvContentPartPr/>
                <p14:nvPr/>
              </p14:nvContentPartPr>
              <p14:xfrm>
                <a:off x="1303971" y="2575046"/>
                <a:ext cx="50400" cy="204840"/>
              </p14:xfrm>
            </p:contentPart>
          </mc:Choice>
          <mc:Fallback xmlns="">
            <p:pic>
              <p:nvPicPr>
                <p:cNvPr id="11" name="Ink 10">
                  <a:extLst>
                    <a:ext uri="{FF2B5EF4-FFF2-40B4-BE49-F238E27FC236}">
                      <a16:creationId xmlns:a16="http://schemas.microsoft.com/office/drawing/2014/main" id="{87D59F93-EB98-4FAA-A92A-A7A47D29BD9A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1295331" y="2566046"/>
                  <a:ext cx="68040" cy="222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1A6EF324-B070-499A-AB3C-C3E9FB94698B}"/>
              </a:ext>
            </a:extLst>
          </p:cNvPr>
          <p:cNvGrpSpPr/>
          <p:nvPr/>
        </p:nvGrpSpPr>
        <p:grpSpPr>
          <a:xfrm>
            <a:off x="1504851" y="2478926"/>
            <a:ext cx="577080" cy="298080"/>
            <a:chOff x="1504851" y="2478926"/>
            <a:chExt cx="577080" cy="298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687C2119-EA04-4450-B4E4-56DB502D9D89}"/>
                    </a:ext>
                  </a:extLst>
                </p14:cNvPr>
                <p14:cNvContentPartPr/>
                <p14:nvPr/>
              </p14:nvContentPartPr>
              <p14:xfrm>
                <a:off x="1504851" y="2561006"/>
                <a:ext cx="110160" cy="18576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687C2119-EA04-4450-B4E4-56DB502D9D89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1495851" y="2552006"/>
                  <a:ext cx="127800" cy="203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D203372-25CC-4B7C-A51F-67282652A924}"/>
                    </a:ext>
                  </a:extLst>
                </p14:cNvPr>
                <p14:cNvContentPartPr/>
                <p14:nvPr/>
              </p14:nvContentPartPr>
              <p14:xfrm>
                <a:off x="1672251" y="2640926"/>
                <a:ext cx="74880" cy="828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D203372-25CC-4B7C-A51F-67282652A924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1663611" y="2631926"/>
                  <a:ext cx="92520" cy="25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6189DC3B-EF5B-4A7E-9CFF-8FC2DA60DDD1}"/>
                    </a:ext>
                  </a:extLst>
                </p14:cNvPr>
                <p14:cNvContentPartPr/>
                <p14:nvPr/>
              </p14:nvContentPartPr>
              <p14:xfrm>
                <a:off x="1642731" y="2714726"/>
                <a:ext cx="67320" cy="432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6189DC3B-EF5B-4A7E-9CFF-8FC2DA60DDD1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1633731" y="2705726"/>
                  <a:ext cx="8496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06264DB3-943E-4671-B38F-BE65543BFCA1}"/>
                    </a:ext>
                  </a:extLst>
                </p14:cNvPr>
                <p14:cNvContentPartPr/>
                <p14:nvPr/>
              </p14:nvContentPartPr>
              <p14:xfrm>
                <a:off x="1848291" y="2604926"/>
                <a:ext cx="39960" cy="14832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06264DB3-943E-4671-B38F-BE65543BFCA1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1839651" y="2596286"/>
                  <a:ext cx="5760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8" name="Ink 17">
                  <a:extLst>
                    <a:ext uri="{FF2B5EF4-FFF2-40B4-BE49-F238E27FC236}">
                      <a16:creationId xmlns:a16="http://schemas.microsoft.com/office/drawing/2014/main" id="{D5611C2E-962C-44C9-9BE1-D204325F5BDC}"/>
                    </a:ext>
                  </a:extLst>
                </p14:cNvPr>
                <p14:cNvContentPartPr/>
                <p14:nvPr/>
              </p14:nvContentPartPr>
              <p14:xfrm>
                <a:off x="1998771" y="2478926"/>
                <a:ext cx="83160" cy="298080"/>
              </p14:xfrm>
            </p:contentPart>
          </mc:Choice>
          <mc:Fallback xmlns="">
            <p:pic>
              <p:nvPicPr>
                <p:cNvPr id="18" name="Ink 17">
                  <a:extLst>
                    <a:ext uri="{FF2B5EF4-FFF2-40B4-BE49-F238E27FC236}">
                      <a16:creationId xmlns:a16="http://schemas.microsoft.com/office/drawing/2014/main" id="{D5611C2E-962C-44C9-9BE1-D204325F5BDC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1989771" y="2469926"/>
                  <a:ext cx="100800" cy="315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2" name="Group 21">
            <a:extLst>
              <a:ext uri="{FF2B5EF4-FFF2-40B4-BE49-F238E27FC236}">
                <a16:creationId xmlns:a16="http://schemas.microsoft.com/office/drawing/2014/main" id="{E1471E2A-6502-4EAB-BE1B-6713C98F708E}"/>
              </a:ext>
            </a:extLst>
          </p:cNvPr>
          <p:cNvGrpSpPr/>
          <p:nvPr/>
        </p:nvGrpSpPr>
        <p:grpSpPr>
          <a:xfrm>
            <a:off x="2247531" y="2594486"/>
            <a:ext cx="119520" cy="109440"/>
            <a:chOff x="2247531" y="2594486"/>
            <a:chExt cx="119520" cy="109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8AE7F152-A16A-4056-85A6-49C14A9BDF42}"/>
                    </a:ext>
                  </a:extLst>
                </p14:cNvPr>
                <p14:cNvContentPartPr/>
                <p14:nvPr/>
              </p14:nvContentPartPr>
              <p14:xfrm>
                <a:off x="2256531" y="2594486"/>
                <a:ext cx="110520" cy="2484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8AE7F152-A16A-4056-85A6-49C14A9BDF42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2247531" y="2585486"/>
                  <a:ext cx="128160" cy="4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">
              <p14:nvContentPartPr>
                <p14:cNvPr id="21" name="Ink 20">
                  <a:extLst>
                    <a:ext uri="{FF2B5EF4-FFF2-40B4-BE49-F238E27FC236}">
                      <a16:creationId xmlns:a16="http://schemas.microsoft.com/office/drawing/2014/main" id="{B86B5470-D199-41C2-AF8E-9E49B4D12AE8}"/>
                    </a:ext>
                  </a:extLst>
                </p14:cNvPr>
                <p14:cNvContentPartPr/>
                <p14:nvPr/>
              </p14:nvContentPartPr>
              <p14:xfrm>
                <a:off x="2247531" y="2688806"/>
                <a:ext cx="101880" cy="15120"/>
              </p14:xfrm>
            </p:contentPart>
          </mc:Choice>
          <mc:Fallback xmlns="">
            <p:pic>
              <p:nvPicPr>
                <p:cNvPr id="21" name="Ink 20">
                  <a:extLst>
                    <a:ext uri="{FF2B5EF4-FFF2-40B4-BE49-F238E27FC236}">
                      <a16:creationId xmlns:a16="http://schemas.microsoft.com/office/drawing/2014/main" id="{B86B5470-D199-41C2-AF8E-9E49B4D12AE8}"/>
                    </a:ext>
                  </a:extLst>
                </p:cNvPr>
                <p:cNvPicPr/>
                <p:nvPr/>
              </p:nvPicPr>
              <p:blipFill>
                <a:blip r:embed="rId30"/>
                <a:stretch>
                  <a:fillRect/>
                </a:stretch>
              </p:blipFill>
              <p:spPr>
                <a:xfrm>
                  <a:off x="2238531" y="2680166"/>
                  <a:ext cx="119520" cy="32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5" name="Group 24">
            <a:extLst>
              <a:ext uri="{FF2B5EF4-FFF2-40B4-BE49-F238E27FC236}">
                <a16:creationId xmlns:a16="http://schemas.microsoft.com/office/drawing/2014/main" id="{703F5173-CAAD-4169-98B9-C5817D325222}"/>
              </a:ext>
            </a:extLst>
          </p:cNvPr>
          <p:cNvGrpSpPr/>
          <p:nvPr/>
        </p:nvGrpSpPr>
        <p:grpSpPr>
          <a:xfrm>
            <a:off x="2567931" y="2566766"/>
            <a:ext cx="203760" cy="178920"/>
            <a:chOff x="2567931" y="2566766"/>
            <a:chExt cx="203760" cy="178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">
              <p14:nvContentPartPr>
                <p14:cNvPr id="23" name="Ink 22">
                  <a:extLst>
                    <a:ext uri="{FF2B5EF4-FFF2-40B4-BE49-F238E27FC236}">
                      <a16:creationId xmlns:a16="http://schemas.microsoft.com/office/drawing/2014/main" id="{A3BE7939-C20F-409C-9CCE-3C474DCA2753}"/>
                    </a:ext>
                  </a:extLst>
                </p14:cNvPr>
                <p14:cNvContentPartPr/>
                <p14:nvPr/>
              </p14:nvContentPartPr>
              <p14:xfrm>
                <a:off x="2567931" y="2566766"/>
                <a:ext cx="109080" cy="178920"/>
              </p14:xfrm>
            </p:contentPart>
          </mc:Choice>
          <mc:Fallback xmlns="">
            <p:pic>
              <p:nvPicPr>
                <p:cNvPr id="23" name="Ink 22">
                  <a:extLst>
                    <a:ext uri="{FF2B5EF4-FFF2-40B4-BE49-F238E27FC236}">
                      <a16:creationId xmlns:a16="http://schemas.microsoft.com/office/drawing/2014/main" id="{A3BE7939-C20F-409C-9CCE-3C474DCA2753}"/>
                    </a:ext>
                  </a:extLst>
                </p:cNvPr>
                <p:cNvPicPr/>
                <p:nvPr/>
              </p:nvPicPr>
              <p:blipFill>
                <a:blip r:embed="rId32"/>
                <a:stretch>
                  <a:fillRect/>
                </a:stretch>
              </p:blipFill>
              <p:spPr>
                <a:xfrm>
                  <a:off x="2559291" y="2558126"/>
                  <a:ext cx="126720" cy="196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">
              <p14:nvContentPartPr>
                <p14:cNvPr id="24" name="Ink 23">
                  <a:extLst>
                    <a:ext uri="{FF2B5EF4-FFF2-40B4-BE49-F238E27FC236}">
                      <a16:creationId xmlns:a16="http://schemas.microsoft.com/office/drawing/2014/main" id="{CD7089E4-7F05-442D-8546-2E203DE09FD3}"/>
                    </a:ext>
                  </a:extLst>
                </p14:cNvPr>
                <p14:cNvContentPartPr/>
                <p14:nvPr/>
              </p14:nvContentPartPr>
              <p14:xfrm>
                <a:off x="2753691" y="2676206"/>
                <a:ext cx="18000" cy="32400"/>
              </p14:xfrm>
            </p:contentPart>
          </mc:Choice>
          <mc:Fallback xmlns="">
            <p:pic>
              <p:nvPicPr>
                <p:cNvPr id="24" name="Ink 23">
                  <a:extLst>
                    <a:ext uri="{FF2B5EF4-FFF2-40B4-BE49-F238E27FC236}">
                      <a16:creationId xmlns:a16="http://schemas.microsoft.com/office/drawing/2014/main" id="{CD7089E4-7F05-442D-8546-2E203DE09FD3}"/>
                    </a:ext>
                  </a:extLst>
                </p:cNvPr>
                <p:cNvPicPr/>
                <p:nvPr/>
              </p:nvPicPr>
              <p:blipFill>
                <a:blip r:embed="rId34"/>
                <a:stretch>
                  <a:fillRect/>
                </a:stretch>
              </p:blipFill>
              <p:spPr>
                <a:xfrm>
                  <a:off x="2744691" y="2667566"/>
                  <a:ext cx="35640" cy="50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34" name="Group 33">
            <a:extLst>
              <a:ext uri="{FF2B5EF4-FFF2-40B4-BE49-F238E27FC236}">
                <a16:creationId xmlns:a16="http://schemas.microsoft.com/office/drawing/2014/main" id="{517BEAA2-E140-426A-AA8A-A22CE2D95E35}"/>
              </a:ext>
            </a:extLst>
          </p:cNvPr>
          <p:cNvGrpSpPr/>
          <p:nvPr/>
        </p:nvGrpSpPr>
        <p:grpSpPr>
          <a:xfrm>
            <a:off x="2912451" y="2553446"/>
            <a:ext cx="748800" cy="188640"/>
            <a:chOff x="2912451" y="2553446"/>
            <a:chExt cx="748800" cy="188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">
              <p14:nvContentPartPr>
                <p14:cNvPr id="26" name="Ink 25">
                  <a:extLst>
                    <a:ext uri="{FF2B5EF4-FFF2-40B4-BE49-F238E27FC236}">
                      <a16:creationId xmlns:a16="http://schemas.microsoft.com/office/drawing/2014/main" id="{A2FCCF9E-C729-46CA-9CAF-B3032E9F0D90}"/>
                    </a:ext>
                  </a:extLst>
                </p14:cNvPr>
                <p14:cNvContentPartPr/>
                <p14:nvPr/>
              </p14:nvContentPartPr>
              <p14:xfrm>
                <a:off x="2912451" y="2588726"/>
                <a:ext cx="98640" cy="153360"/>
              </p14:xfrm>
            </p:contentPart>
          </mc:Choice>
          <mc:Fallback xmlns="">
            <p:pic>
              <p:nvPicPr>
                <p:cNvPr id="26" name="Ink 25">
                  <a:extLst>
                    <a:ext uri="{FF2B5EF4-FFF2-40B4-BE49-F238E27FC236}">
                      <a16:creationId xmlns:a16="http://schemas.microsoft.com/office/drawing/2014/main" id="{A2FCCF9E-C729-46CA-9CAF-B3032E9F0D90}"/>
                    </a:ext>
                  </a:extLst>
                </p:cNvPr>
                <p:cNvPicPr/>
                <p:nvPr/>
              </p:nvPicPr>
              <p:blipFill>
                <a:blip r:embed="rId36"/>
                <a:stretch>
                  <a:fillRect/>
                </a:stretch>
              </p:blipFill>
              <p:spPr>
                <a:xfrm>
                  <a:off x="2903811" y="2579726"/>
                  <a:ext cx="11628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7">
              <p14:nvContentPartPr>
                <p14:cNvPr id="27" name="Ink 26">
                  <a:extLst>
                    <a:ext uri="{FF2B5EF4-FFF2-40B4-BE49-F238E27FC236}">
                      <a16:creationId xmlns:a16="http://schemas.microsoft.com/office/drawing/2014/main" id="{18528065-53CC-4502-9BD3-296CFD203B63}"/>
                    </a:ext>
                  </a:extLst>
                </p14:cNvPr>
                <p14:cNvContentPartPr/>
                <p14:nvPr/>
              </p14:nvContentPartPr>
              <p14:xfrm>
                <a:off x="3066531" y="2685566"/>
                <a:ext cx="18000" cy="38160"/>
              </p14:xfrm>
            </p:contentPart>
          </mc:Choice>
          <mc:Fallback xmlns="">
            <p:pic>
              <p:nvPicPr>
                <p:cNvPr id="27" name="Ink 26">
                  <a:extLst>
                    <a:ext uri="{FF2B5EF4-FFF2-40B4-BE49-F238E27FC236}">
                      <a16:creationId xmlns:a16="http://schemas.microsoft.com/office/drawing/2014/main" id="{18528065-53CC-4502-9BD3-296CFD203B63}"/>
                    </a:ext>
                  </a:extLst>
                </p:cNvPr>
                <p:cNvPicPr/>
                <p:nvPr/>
              </p:nvPicPr>
              <p:blipFill>
                <a:blip r:embed="rId38"/>
                <a:stretch>
                  <a:fillRect/>
                </a:stretch>
              </p:blipFill>
              <p:spPr>
                <a:xfrm>
                  <a:off x="3057531" y="2676566"/>
                  <a:ext cx="35640" cy="5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9">
              <p14:nvContentPartPr>
                <p14:cNvPr id="28" name="Ink 27">
                  <a:extLst>
                    <a:ext uri="{FF2B5EF4-FFF2-40B4-BE49-F238E27FC236}">
                      <a16:creationId xmlns:a16="http://schemas.microsoft.com/office/drawing/2014/main" id="{8203522A-1225-4785-94DB-62D5D23FC98C}"/>
                    </a:ext>
                  </a:extLst>
                </p14:cNvPr>
                <p14:cNvContentPartPr/>
                <p14:nvPr/>
              </p14:nvContentPartPr>
              <p14:xfrm>
                <a:off x="3132771" y="2595566"/>
                <a:ext cx="95760" cy="143280"/>
              </p14:xfrm>
            </p:contentPart>
          </mc:Choice>
          <mc:Fallback xmlns="">
            <p:pic>
              <p:nvPicPr>
                <p:cNvPr id="28" name="Ink 27">
                  <a:extLst>
                    <a:ext uri="{FF2B5EF4-FFF2-40B4-BE49-F238E27FC236}">
                      <a16:creationId xmlns:a16="http://schemas.microsoft.com/office/drawing/2014/main" id="{8203522A-1225-4785-94DB-62D5D23FC98C}"/>
                    </a:ext>
                  </a:extLst>
                </p:cNvPr>
                <p:cNvPicPr/>
                <p:nvPr/>
              </p:nvPicPr>
              <p:blipFill>
                <a:blip r:embed="rId40"/>
                <a:stretch>
                  <a:fillRect/>
                </a:stretch>
              </p:blipFill>
              <p:spPr>
                <a:xfrm>
                  <a:off x="3123771" y="2586566"/>
                  <a:ext cx="11340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1">
              <p14:nvContentPartPr>
                <p14:cNvPr id="29" name="Ink 28">
                  <a:extLst>
                    <a:ext uri="{FF2B5EF4-FFF2-40B4-BE49-F238E27FC236}">
                      <a16:creationId xmlns:a16="http://schemas.microsoft.com/office/drawing/2014/main" id="{FCBD7C4C-AF55-45CE-BEC3-5FD3F286D248}"/>
                    </a:ext>
                  </a:extLst>
                </p14:cNvPr>
                <p14:cNvContentPartPr/>
                <p14:nvPr/>
              </p14:nvContentPartPr>
              <p14:xfrm>
                <a:off x="3130251" y="2553446"/>
                <a:ext cx="126360" cy="45360"/>
              </p14:xfrm>
            </p:contentPart>
          </mc:Choice>
          <mc:Fallback xmlns="">
            <p:pic>
              <p:nvPicPr>
                <p:cNvPr id="29" name="Ink 28">
                  <a:extLst>
                    <a:ext uri="{FF2B5EF4-FFF2-40B4-BE49-F238E27FC236}">
                      <a16:creationId xmlns:a16="http://schemas.microsoft.com/office/drawing/2014/main" id="{FCBD7C4C-AF55-45CE-BEC3-5FD3F286D248}"/>
                    </a:ext>
                  </a:extLst>
                </p:cNvPr>
                <p:cNvPicPr/>
                <p:nvPr/>
              </p:nvPicPr>
              <p:blipFill>
                <a:blip r:embed="rId42"/>
                <a:stretch>
                  <a:fillRect/>
                </a:stretch>
              </p:blipFill>
              <p:spPr>
                <a:xfrm>
                  <a:off x="3121251" y="2544446"/>
                  <a:ext cx="144000" cy="63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3">
              <p14:nvContentPartPr>
                <p14:cNvPr id="30" name="Ink 29">
                  <a:extLst>
                    <a:ext uri="{FF2B5EF4-FFF2-40B4-BE49-F238E27FC236}">
                      <a16:creationId xmlns:a16="http://schemas.microsoft.com/office/drawing/2014/main" id="{7B3D25D5-F51F-44DA-BD68-3A8CCF77A4A7}"/>
                    </a:ext>
                  </a:extLst>
                </p14:cNvPr>
                <p14:cNvContentPartPr/>
                <p14:nvPr/>
              </p14:nvContentPartPr>
              <p14:xfrm>
                <a:off x="3290811" y="2594846"/>
                <a:ext cx="63000" cy="137520"/>
              </p14:xfrm>
            </p:contentPart>
          </mc:Choice>
          <mc:Fallback xmlns="">
            <p:pic>
              <p:nvPicPr>
                <p:cNvPr id="30" name="Ink 29">
                  <a:extLst>
                    <a:ext uri="{FF2B5EF4-FFF2-40B4-BE49-F238E27FC236}">
                      <a16:creationId xmlns:a16="http://schemas.microsoft.com/office/drawing/2014/main" id="{7B3D25D5-F51F-44DA-BD68-3A8CCF77A4A7}"/>
                    </a:ext>
                  </a:extLst>
                </p:cNvPr>
                <p:cNvPicPr/>
                <p:nvPr/>
              </p:nvPicPr>
              <p:blipFill>
                <a:blip r:embed="rId44"/>
                <a:stretch>
                  <a:fillRect/>
                </a:stretch>
              </p:blipFill>
              <p:spPr>
                <a:xfrm>
                  <a:off x="3281811" y="2585846"/>
                  <a:ext cx="8064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5">
              <p14:nvContentPartPr>
                <p14:cNvPr id="31" name="Ink 30">
                  <a:extLst>
                    <a:ext uri="{FF2B5EF4-FFF2-40B4-BE49-F238E27FC236}">
                      <a16:creationId xmlns:a16="http://schemas.microsoft.com/office/drawing/2014/main" id="{52EFD13F-1490-48F3-8CE2-84DA9E2E01C8}"/>
                    </a:ext>
                  </a:extLst>
                </p14:cNvPr>
                <p14:cNvContentPartPr/>
                <p14:nvPr/>
              </p14:nvContentPartPr>
              <p14:xfrm>
                <a:off x="3317091" y="2569286"/>
                <a:ext cx="68040" cy="32760"/>
              </p14:xfrm>
            </p:contentPart>
          </mc:Choice>
          <mc:Fallback xmlns="">
            <p:pic>
              <p:nvPicPr>
                <p:cNvPr id="31" name="Ink 30">
                  <a:extLst>
                    <a:ext uri="{FF2B5EF4-FFF2-40B4-BE49-F238E27FC236}">
                      <a16:creationId xmlns:a16="http://schemas.microsoft.com/office/drawing/2014/main" id="{52EFD13F-1490-48F3-8CE2-84DA9E2E01C8}"/>
                    </a:ext>
                  </a:extLst>
                </p:cNvPr>
                <p:cNvPicPr/>
                <p:nvPr/>
              </p:nvPicPr>
              <p:blipFill>
                <a:blip r:embed="rId46"/>
                <a:stretch>
                  <a:fillRect/>
                </a:stretch>
              </p:blipFill>
              <p:spPr>
                <a:xfrm>
                  <a:off x="3308091" y="2560646"/>
                  <a:ext cx="85680" cy="5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7">
              <p14:nvContentPartPr>
                <p14:cNvPr id="32" name="Ink 31">
                  <a:extLst>
                    <a:ext uri="{FF2B5EF4-FFF2-40B4-BE49-F238E27FC236}">
                      <a16:creationId xmlns:a16="http://schemas.microsoft.com/office/drawing/2014/main" id="{0A49D0D5-4937-489F-9173-6D733C5D6E4C}"/>
                    </a:ext>
                  </a:extLst>
                </p14:cNvPr>
                <p14:cNvContentPartPr/>
                <p14:nvPr/>
              </p14:nvContentPartPr>
              <p14:xfrm>
                <a:off x="3502851" y="2647046"/>
                <a:ext cx="158400" cy="32400"/>
              </p14:xfrm>
            </p:contentPart>
          </mc:Choice>
          <mc:Fallback xmlns="">
            <p:pic>
              <p:nvPicPr>
                <p:cNvPr id="32" name="Ink 31">
                  <a:extLst>
                    <a:ext uri="{FF2B5EF4-FFF2-40B4-BE49-F238E27FC236}">
                      <a16:creationId xmlns:a16="http://schemas.microsoft.com/office/drawing/2014/main" id="{0A49D0D5-4937-489F-9173-6D733C5D6E4C}"/>
                    </a:ext>
                  </a:extLst>
                </p:cNvPr>
                <p:cNvPicPr/>
                <p:nvPr/>
              </p:nvPicPr>
              <p:blipFill>
                <a:blip r:embed="rId48"/>
                <a:stretch>
                  <a:fillRect/>
                </a:stretch>
              </p:blipFill>
              <p:spPr>
                <a:xfrm>
                  <a:off x="3493851" y="2638406"/>
                  <a:ext cx="176040" cy="50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33" name="Ink 32">
                  <a:extLst>
                    <a:ext uri="{FF2B5EF4-FFF2-40B4-BE49-F238E27FC236}">
                      <a16:creationId xmlns:a16="http://schemas.microsoft.com/office/drawing/2014/main" id="{0413B3CF-8B66-4EDA-9A34-20B8F52542E9}"/>
                    </a:ext>
                  </a:extLst>
                </p14:cNvPr>
                <p14:cNvContentPartPr/>
                <p14:nvPr/>
              </p14:nvContentPartPr>
              <p14:xfrm>
                <a:off x="3560091" y="2612846"/>
                <a:ext cx="20160" cy="110880"/>
              </p14:xfrm>
            </p:contentPart>
          </mc:Choice>
          <mc:Fallback xmlns="">
            <p:pic>
              <p:nvPicPr>
                <p:cNvPr id="33" name="Ink 32">
                  <a:extLst>
                    <a:ext uri="{FF2B5EF4-FFF2-40B4-BE49-F238E27FC236}">
                      <a16:creationId xmlns:a16="http://schemas.microsoft.com/office/drawing/2014/main" id="{0413B3CF-8B66-4EDA-9A34-20B8F52542E9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3551091" y="2603846"/>
                  <a:ext cx="37800" cy="128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2" name="Group 41">
            <a:extLst>
              <a:ext uri="{FF2B5EF4-FFF2-40B4-BE49-F238E27FC236}">
                <a16:creationId xmlns:a16="http://schemas.microsoft.com/office/drawing/2014/main" id="{D7F33B9C-354C-4AA1-86CD-211D41B2F886}"/>
              </a:ext>
            </a:extLst>
          </p:cNvPr>
          <p:cNvGrpSpPr/>
          <p:nvPr/>
        </p:nvGrpSpPr>
        <p:grpSpPr>
          <a:xfrm>
            <a:off x="3814611" y="2556326"/>
            <a:ext cx="761760" cy="193320"/>
            <a:chOff x="3814611" y="2556326"/>
            <a:chExt cx="761760" cy="193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35" name="Ink 34">
                  <a:extLst>
                    <a:ext uri="{FF2B5EF4-FFF2-40B4-BE49-F238E27FC236}">
                      <a16:creationId xmlns:a16="http://schemas.microsoft.com/office/drawing/2014/main" id="{8F8FFF97-FD10-4D6C-B26E-0FE7505FA22A}"/>
                    </a:ext>
                  </a:extLst>
                </p14:cNvPr>
                <p14:cNvContentPartPr/>
                <p14:nvPr/>
              </p14:nvContentPartPr>
              <p14:xfrm>
                <a:off x="3814611" y="2566046"/>
                <a:ext cx="52560" cy="167760"/>
              </p14:xfrm>
            </p:contentPart>
          </mc:Choice>
          <mc:Fallback xmlns="">
            <p:pic>
              <p:nvPicPr>
                <p:cNvPr id="35" name="Ink 34">
                  <a:extLst>
                    <a:ext uri="{FF2B5EF4-FFF2-40B4-BE49-F238E27FC236}">
                      <a16:creationId xmlns:a16="http://schemas.microsoft.com/office/drawing/2014/main" id="{8F8FFF97-FD10-4D6C-B26E-0FE7505FA22A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3805971" y="2557406"/>
                  <a:ext cx="70200" cy="185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36" name="Ink 35">
                  <a:extLst>
                    <a:ext uri="{FF2B5EF4-FFF2-40B4-BE49-F238E27FC236}">
                      <a16:creationId xmlns:a16="http://schemas.microsoft.com/office/drawing/2014/main" id="{63C8B3AA-C5F1-4855-9D12-8056EE0B75DE}"/>
                    </a:ext>
                  </a:extLst>
                </p14:cNvPr>
                <p14:cNvContentPartPr/>
                <p14:nvPr/>
              </p14:nvContentPartPr>
              <p14:xfrm>
                <a:off x="3983091" y="2660726"/>
                <a:ext cx="4320" cy="11160"/>
              </p14:xfrm>
            </p:contentPart>
          </mc:Choice>
          <mc:Fallback xmlns="">
            <p:pic>
              <p:nvPicPr>
                <p:cNvPr id="36" name="Ink 35">
                  <a:extLst>
                    <a:ext uri="{FF2B5EF4-FFF2-40B4-BE49-F238E27FC236}">
                      <a16:creationId xmlns:a16="http://schemas.microsoft.com/office/drawing/2014/main" id="{63C8B3AA-C5F1-4855-9D12-8056EE0B75D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3974451" y="2652086"/>
                  <a:ext cx="219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0BA39A25-3CA4-4000-BAF2-FBE0C2A0D3E2}"/>
                    </a:ext>
                  </a:extLst>
                </p14:cNvPr>
                <p14:cNvContentPartPr/>
                <p14:nvPr/>
              </p14:nvContentPartPr>
              <p14:xfrm>
                <a:off x="4071651" y="2595206"/>
                <a:ext cx="109080" cy="14364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0BA39A25-3CA4-4000-BAF2-FBE0C2A0D3E2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4063011" y="2586206"/>
                  <a:ext cx="12672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3C69CBB3-8A20-48A2-8C60-7BD1C9B2B874}"/>
                    </a:ext>
                  </a:extLst>
                </p14:cNvPr>
                <p14:cNvContentPartPr/>
                <p14:nvPr/>
              </p14:nvContentPartPr>
              <p14:xfrm>
                <a:off x="4224291" y="2716886"/>
                <a:ext cx="9360" cy="2340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3C69CBB3-8A20-48A2-8C60-7BD1C9B2B874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4215651" y="2708246"/>
                  <a:ext cx="27000" cy="4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39" name="Ink 38">
                  <a:extLst>
                    <a:ext uri="{FF2B5EF4-FFF2-40B4-BE49-F238E27FC236}">
                      <a16:creationId xmlns:a16="http://schemas.microsoft.com/office/drawing/2014/main" id="{8462E9B1-D456-408E-957A-F1F4D06ED055}"/>
                    </a:ext>
                  </a:extLst>
                </p14:cNvPr>
                <p14:cNvContentPartPr/>
                <p14:nvPr/>
              </p14:nvContentPartPr>
              <p14:xfrm>
                <a:off x="4319691" y="2585126"/>
                <a:ext cx="87480" cy="164520"/>
              </p14:xfrm>
            </p:contentPart>
          </mc:Choice>
          <mc:Fallback xmlns="">
            <p:pic>
              <p:nvPicPr>
                <p:cNvPr id="39" name="Ink 38">
                  <a:extLst>
                    <a:ext uri="{FF2B5EF4-FFF2-40B4-BE49-F238E27FC236}">
                      <a16:creationId xmlns:a16="http://schemas.microsoft.com/office/drawing/2014/main" id="{8462E9B1-D456-408E-957A-F1F4D06ED055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4311051" y="2576126"/>
                  <a:ext cx="105120" cy="182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2F5B956D-8D18-4E9E-86C6-059820BF7B2F}"/>
                    </a:ext>
                  </a:extLst>
                </p14:cNvPr>
                <p14:cNvContentPartPr/>
                <p14:nvPr/>
              </p14:nvContentPartPr>
              <p14:xfrm>
                <a:off x="4454331" y="2601326"/>
                <a:ext cx="79200" cy="1425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2F5B956D-8D18-4E9E-86C6-059820BF7B2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4445331" y="2592326"/>
                  <a:ext cx="9684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F2684BE1-8A87-4DFB-B70D-CE2FC092FC5A}"/>
                    </a:ext>
                  </a:extLst>
                </p14:cNvPr>
                <p14:cNvContentPartPr/>
                <p14:nvPr/>
              </p14:nvContentPartPr>
              <p14:xfrm>
                <a:off x="4474491" y="2556326"/>
                <a:ext cx="101880" cy="1620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F2684BE1-8A87-4DFB-B70D-CE2FC092FC5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4465491" y="2547326"/>
                  <a:ext cx="119520" cy="3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45" name="Group 44">
            <a:extLst>
              <a:ext uri="{FF2B5EF4-FFF2-40B4-BE49-F238E27FC236}">
                <a16:creationId xmlns:a16="http://schemas.microsoft.com/office/drawing/2014/main" id="{54A7F622-7822-42E4-99CB-701C4E8E2BFE}"/>
              </a:ext>
            </a:extLst>
          </p:cNvPr>
          <p:cNvGrpSpPr/>
          <p:nvPr/>
        </p:nvGrpSpPr>
        <p:grpSpPr>
          <a:xfrm>
            <a:off x="4714611" y="2633366"/>
            <a:ext cx="133200" cy="111600"/>
            <a:chOff x="4714611" y="2633366"/>
            <a:chExt cx="133200" cy="1116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3" name="Ink 42">
                  <a:extLst>
                    <a:ext uri="{FF2B5EF4-FFF2-40B4-BE49-F238E27FC236}">
                      <a16:creationId xmlns:a16="http://schemas.microsoft.com/office/drawing/2014/main" id="{ABEA22C1-19EA-43A2-9579-91167CF5ADA1}"/>
                    </a:ext>
                  </a:extLst>
                </p14:cNvPr>
                <p14:cNvContentPartPr/>
                <p14:nvPr/>
              </p14:nvContentPartPr>
              <p14:xfrm>
                <a:off x="4714611" y="2665406"/>
                <a:ext cx="133200" cy="40320"/>
              </p14:xfrm>
            </p:contentPart>
          </mc:Choice>
          <mc:Fallback xmlns="">
            <p:pic>
              <p:nvPicPr>
                <p:cNvPr id="43" name="Ink 42">
                  <a:extLst>
                    <a:ext uri="{FF2B5EF4-FFF2-40B4-BE49-F238E27FC236}">
                      <a16:creationId xmlns:a16="http://schemas.microsoft.com/office/drawing/2014/main" id="{ABEA22C1-19EA-43A2-9579-91167CF5ADA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4705611" y="2656766"/>
                  <a:ext cx="150840" cy="57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435A052A-4A10-4963-AA33-903D47581373}"/>
                    </a:ext>
                  </a:extLst>
                </p14:cNvPr>
                <p14:cNvContentPartPr/>
                <p14:nvPr/>
              </p14:nvContentPartPr>
              <p14:xfrm>
                <a:off x="4775451" y="2633366"/>
                <a:ext cx="11520" cy="11160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435A052A-4A10-4963-AA33-903D47581373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4766451" y="2624366"/>
                  <a:ext cx="29160" cy="129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2" name="Group 51">
            <a:extLst>
              <a:ext uri="{FF2B5EF4-FFF2-40B4-BE49-F238E27FC236}">
                <a16:creationId xmlns:a16="http://schemas.microsoft.com/office/drawing/2014/main" id="{753081D7-F670-4128-AC26-9FC36F8C7484}"/>
              </a:ext>
            </a:extLst>
          </p:cNvPr>
          <p:cNvGrpSpPr/>
          <p:nvPr/>
        </p:nvGrpSpPr>
        <p:grpSpPr>
          <a:xfrm>
            <a:off x="4977051" y="2557406"/>
            <a:ext cx="593280" cy="192960"/>
            <a:chOff x="4977051" y="2557406"/>
            <a:chExt cx="593280" cy="1929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FBAD287F-54A8-414D-BE46-F67AE33570E2}"/>
                    </a:ext>
                  </a:extLst>
                </p14:cNvPr>
                <p14:cNvContentPartPr/>
                <p14:nvPr/>
              </p14:nvContentPartPr>
              <p14:xfrm>
                <a:off x="4977051" y="2557406"/>
                <a:ext cx="141480" cy="18396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FBAD287F-54A8-414D-BE46-F67AE33570E2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4968051" y="2548766"/>
                  <a:ext cx="159120" cy="20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5846F564-1ECD-4759-A2B8-BA5EFA1D12A3}"/>
                    </a:ext>
                  </a:extLst>
                </p14:cNvPr>
                <p14:cNvContentPartPr/>
                <p14:nvPr/>
              </p14:nvContentPartPr>
              <p14:xfrm>
                <a:off x="5176131" y="2679806"/>
                <a:ext cx="7920" cy="1080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5846F564-1ECD-4759-A2B8-BA5EFA1D12A3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167131" y="2670806"/>
                  <a:ext cx="25560" cy="28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9288275-911C-4A83-B11B-582F042C91CA}"/>
                    </a:ext>
                  </a:extLst>
                </p14:cNvPr>
                <p14:cNvContentPartPr/>
                <p14:nvPr/>
              </p14:nvContentPartPr>
              <p14:xfrm>
                <a:off x="5288811" y="2576486"/>
                <a:ext cx="88200" cy="14076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9288275-911C-4A83-B11B-582F042C91CA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5280171" y="2567846"/>
                  <a:ext cx="105840" cy="158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64251B1A-606B-4310-81D7-150EF23A5979}"/>
                    </a:ext>
                  </a:extLst>
                </p14:cNvPr>
                <p14:cNvContentPartPr/>
                <p14:nvPr/>
              </p14:nvContentPartPr>
              <p14:xfrm>
                <a:off x="5406891" y="2715446"/>
                <a:ext cx="12960" cy="1764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64251B1A-606B-4310-81D7-150EF23A597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5398251" y="2706446"/>
                  <a:ext cx="3060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C8F1BEBC-E512-42E0-B268-918DB38D1BA2}"/>
                    </a:ext>
                  </a:extLst>
                </p14:cNvPr>
                <p14:cNvContentPartPr/>
                <p14:nvPr/>
              </p14:nvContentPartPr>
              <p14:xfrm>
                <a:off x="5522451" y="2578286"/>
                <a:ext cx="47880" cy="17208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C8F1BEBC-E512-42E0-B268-918DB38D1BA2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5513451" y="2569646"/>
                  <a:ext cx="65520" cy="1897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5" name="Group 54">
            <a:extLst>
              <a:ext uri="{FF2B5EF4-FFF2-40B4-BE49-F238E27FC236}">
                <a16:creationId xmlns:a16="http://schemas.microsoft.com/office/drawing/2014/main" id="{AA8C1C6B-1B43-4E17-B4D1-232EC43C0D8C}"/>
              </a:ext>
            </a:extLst>
          </p:cNvPr>
          <p:cNvGrpSpPr/>
          <p:nvPr/>
        </p:nvGrpSpPr>
        <p:grpSpPr>
          <a:xfrm>
            <a:off x="2468571" y="3120446"/>
            <a:ext cx="108000" cy="135000"/>
            <a:chOff x="2468571" y="3120446"/>
            <a:chExt cx="108000" cy="135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7ACD1E8A-8CE4-4202-9945-978B0CD7ABE8}"/>
                    </a:ext>
                  </a:extLst>
                </p14:cNvPr>
                <p14:cNvContentPartPr/>
                <p14:nvPr/>
              </p14:nvContentPartPr>
              <p14:xfrm>
                <a:off x="2468571" y="3165086"/>
                <a:ext cx="108000" cy="129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7ACD1E8A-8CE4-4202-9945-978B0CD7ABE8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2459931" y="3156446"/>
                  <a:ext cx="12564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27248CB7-1F72-4358-9D96-8DCC3D8AC2F5}"/>
                    </a:ext>
                  </a:extLst>
                </p14:cNvPr>
                <p14:cNvContentPartPr/>
                <p14:nvPr/>
              </p14:nvContentPartPr>
              <p14:xfrm>
                <a:off x="2517891" y="3120446"/>
                <a:ext cx="30600" cy="13500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27248CB7-1F72-4358-9D96-8DCC3D8AC2F5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2509251" y="3111806"/>
                  <a:ext cx="48240" cy="152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3">
            <p14:nvContentPartPr>
              <p14:cNvPr id="56" name="Ink 55">
                <a:extLst>
                  <a:ext uri="{FF2B5EF4-FFF2-40B4-BE49-F238E27FC236}">
                    <a16:creationId xmlns:a16="http://schemas.microsoft.com/office/drawing/2014/main" id="{66A4E956-0448-404F-B2C7-98CE060B96EC}"/>
                  </a:ext>
                </a:extLst>
              </p14:cNvPr>
              <p14:cNvContentPartPr/>
              <p14:nvPr/>
            </p14:nvContentPartPr>
            <p14:xfrm>
              <a:off x="2804091" y="3099206"/>
              <a:ext cx="120960" cy="176400"/>
            </p14:xfrm>
          </p:contentPart>
        </mc:Choice>
        <mc:Fallback xmlns="">
          <p:pic>
            <p:nvPicPr>
              <p:cNvPr id="56" name="Ink 55">
                <a:extLst>
                  <a:ext uri="{FF2B5EF4-FFF2-40B4-BE49-F238E27FC236}">
                    <a16:creationId xmlns:a16="http://schemas.microsoft.com/office/drawing/2014/main" id="{66A4E956-0448-404F-B2C7-98CE060B96EC}"/>
                  </a:ext>
                </a:extLst>
              </p:cNvPr>
              <p:cNvPicPr/>
              <p:nvPr/>
            </p:nvPicPr>
            <p:blipFill>
              <a:blip r:embed="rId84"/>
              <a:stretch>
                <a:fillRect/>
              </a:stretch>
            </p:blipFill>
            <p:spPr>
              <a:xfrm>
                <a:off x="2795091" y="3090566"/>
                <a:ext cx="138600" cy="194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5">
            <p14:nvContentPartPr>
              <p14:cNvPr id="57" name="Ink 56">
                <a:extLst>
                  <a:ext uri="{FF2B5EF4-FFF2-40B4-BE49-F238E27FC236}">
                    <a16:creationId xmlns:a16="http://schemas.microsoft.com/office/drawing/2014/main" id="{F83F797D-EE87-422A-90D3-D3BAB237CDE5}"/>
                  </a:ext>
                </a:extLst>
              </p14:cNvPr>
              <p14:cNvContentPartPr/>
              <p14:nvPr/>
            </p14:nvContentPartPr>
            <p14:xfrm>
              <a:off x="3044211" y="3192806"/>
              <a:ext cx="4320" cy="11880"/>
            </p14:xfrm>
          </p:contentPart>
        </mc:Choice>
        <mc:Fallback xmlns="">
          <p:pic>
            <p:nvPicPr>
              <p:cNvPr id="57" name="Ink 56">
                <a:extLst>
                  <a:ext uri="{FF2B5EF4-FFF2-40B4-BE49-F238E27FC236}">
                    <a16:creationId xmlns:a16="http://schemas.microsoft.com/office/drawing/2014/main" id="{F83F797D-EE87-422A-90D3-D3BAB237CDE5}"/>
                  </a:ext>
                </a:extLst>
              </p:cNvPr>
              <p:cNvPicPr/>
              <p:nvPr/>
            </p:nvPicPr>
            <p:blipFill>
              <a:blip r:embed="rId86"/>
              <a:stretch>
                <a:fillRect/>
              </a:stretch>
            </p:blipFill>
            <p:spPr>
              <a:xfrm>
                <a:off x="3035211" y="3184166"/>
                <a:ext cx="21960" cy="295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87">
            <p14:nvContentPartPr>
              <p14:cNvPr id="58" name="Ink 57">
                <a:extLst>
                  <a:ext uri="{FF2B5EF4-FFF2-40B4-BE49-F238E27FC236}">
                    <a16:creationId xmlns:a16="http://schemas.microsoft.com/office/drawing/2014/main" id="{98B1739F-1C33-4E8D-ADCA-21A2831BB2AA}"/>
                  </a:ext>
                </a:extLst>
              </p14:cNvPr>
              <p14:cNvContentPartPr/>
              <p14:nvPr/>
            </p14:nvContentPartPr>
            <p14:xfrm>
              <a:off x="3203691" y="3144206"/>
              <a:ext cx="132480" cy="141480"/>
            </p14:xfrm>
          </p:contentPart>
        </mc:Choice>
        <mc:Fallback xmlns="">
          <p:pic>
            <p:nvPicPr>
              <p:cNvPr id="58" name="Ink 57">
                <a:extLst>
                  <a:ext uri="{FF2B5EF4-FFF2-40B4-BE49-F238E27FC236}">
                    <a16:creationId xmlns:a16="http://schemas.microsoft.com/office/drawing/2014/main" id="{98B1739F-1C33-4E8D-ADCA-21A2831BB2AA}"/>
                  </a:ext>
                </a:extLst>
              </p:cNvPr>
              <p:cNvPicPr/>
              <p:nvPr/>
            </p:nvPicPr>
            <p:blipFill>
              <a:blip r:embed="rId88"/>
              <a:stretch>
                <a:fillRect/>
              </a:stretch>
            </p:blipFill>
            <p:spPr>
              <a:xfrm>
                <a:off x="3195051" y="3135206"/>
                <a:ext cx="150120" cy="159120"/>
              </a:xfrm>
              <a:prstGeom prst="rect">
                <a:avLst/>
              </a:prstGeom>
            </p:spPr>
          </p:pic>
        </mc:Fallback>
      </mc:AlternateContent>
      <p:grpSp>
        <p:nvGrpSpPr>
          <p:cNvPr id="66" name="Group 65">
            <a:extLst>
              <a:ext uri="{FF2B5EF4-FFF2-40B4-BE49-F238E27FC236}">
                <a16:creationId xmlns:a16="http://schemas.microsoft.com/office/drawing/2014/main" id="{5DA01DF8-B8E2-4C81-AD73-37329AAD1480}"/>
              </a:ext>
            </a:extLst>
          </p:cNvPr>
          <p:cNvGrpSpPr/>
          <p:nvPr/>
        </p:nvGrpSpPr>
        <p:grpSpPr>
          <a:xfrm>
            <a:off x="3706251" y="3171566"/>
            <a:ext cx="107640" cy="131040"/>
            <a:chOff x="3706251" y="3171566"/>
            <a:chExt cx="107640" cy="131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9">
              <p14:nvContentPartPr>
                <p14:cNvPr id="59" name="Ink 58">
                  <a:extLst>
                    <a:ext uri="{FF2B5EF4-FFF2-40B4-BE49-F238E27FC236}">
                      <a16:creationId xmlns:a16="http://schemas.microsoft.com/office/drawing/2014/main" id="{0A585214-E83B-4528-9050-2EFB095A6AA9}"/>
                    </a:ext>
                  </a:extLst>
                </p14:cNvPr>
                <p14:cNvContentPartPr/>
                <p14:nvPr/>
              </p14:nvContentPartPr>
              <p14:xfrm>
                <a:off x="3706251" y="3199646"/>
                <a:ext cx="107640" cy="16920"/>
              </p14:xfrm>
            </p:contentPart>
          </mc:Choice>
          <mc:Fallback xmlns="">
            <p:pic>
              <p:nvPicPr>
                <p:cNvPr id="59" name="Ink 58">
                  <a:extLst>
                    <a:ext uri="{FF2B5EF4-FFF2-40B4-BE49-F238E27FC236}">
                      <a16:creationId xmlns:a16="http://schemas.microsoft.com/office/drawing/2014/main" id="{0A585214-E83B-4528-9050-2EFB095A6AA9}"/>
                    </a:ext>
                  </a:extLst>
                </p:cNvPr>
                <p:cNvPicPr/>
                <p:nvPr/>
              </p:nvPicPr>
              <p:blipFill>
                <a:blip r:embed="rId90"/>
                <a:stretch>
                  <a:fillRect/>
                </a:stretch>
              </p:blipFill>
              <p:spPr>
                <a:xfrm>
                  <a:off x="3697251" y="3191006"/>
                  <a:ext cx="125280" cy="34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60" name="Ink 59">
                  <a:extLst>
                    <a:ext uri="{FF2B5EF4-FFF2-40B4-BE49-F238E27FC236}">
                      <a16:creationId xmlns:a16="http://schemas.microsoft.com/office/drawing/2014/main" id="{43F63D9C-70AE-40DA-A685-4973D0099EFF}"/>
                    </a:ext>
                  </a:extLst>
                </p14:cNvPr>
                <p14:cNvContentPartPr/>
                <p14:nvPr/>
              </p14:nvContentPartPr>
              <p14:xfrm>
                <a:off x="3744771" y="3171566"/>
                <a:ext cx="29880" cy="131040"/>
              </p14:xfrm>
            </p:contentPart>
          </mc:Choice>
          <mc:Fallback xmlns="">
            <p:pic>
              <p:nvPicPr>
                <p:cNvPr id="60" name="Ink 59">
                  <a:extLst>
                    <a:ext uri="{FF2B5EF4-FFF2-40B4-BE49-F238E27FC236}">
                      <a16:creationId xmlns:a16="http://schemas.microsoft.com/office/drawing/2014/main" id="{43F63D9C-70AE-40DA-A685-4973D0099EFF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3735771" y="3162926"/>
                  <a:ext cx="47520" cy="148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E91944AB-2911-4DEB-9390-163B70DEC060}"/>
              </a:ext>
            </a:extLst>
          </p:cNvPr>
          <p:cNvGrpSpPr/>
          <p:nvPr/>
        </p:nvGrpSpPr>
        <p:grpSpPr>
          <a:xfrm>
            <a:off x="4047891" y="3104606"/>
            <a:ext cx="228960" cy="187200"/>
            <a:chOff x="4047891" y="3104606"/>
            <a:chExt cx="228960" cy="187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50E4D26D-546C-4AF0-946A-CB6DB03BC9ED}"/>
                    </a:ext>
                  </a:extLst>
                </p14:cNvPr>
                <p14:cNvContentPartPr/>
                <p14:nvPr/>
              </p14:nvContentPartPr>
              <p14:xfrm>
                <a:off x="4047891" y="3115406"/>
                <a:ext cx="105840" cy="9900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50E4D26D-546C-4AF0-946A-CB6DB03BC9ED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4038891" y="3106766"/>
                  <a:ext cx="1234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62" name="Ink 61">
                  <a:extLst>
                    <a:ext uri="{FF2B5EF4-FFF2-40B4-BE49-F238E27FC236}">
                      <a16:creationId xmlns:a16="http://schemas.microsoft.com/office/drawing/2014/main" id="{7784EAB4-7A17-4187-961C-29303D5B28EF}"/>
                    </a:ext>
                  </a:extLst>
                </p14:cNvPr>
                <p14:cNvContentPartPr/>
                <p14:nvPr/>
              </p14:nvContentPartPr>
              <p14:xfrm>
                <a:off x="4085331" y="3104606"/>
                <a:ext cx="84240" cy="187200"/>
              </p14:xfrm>
            </p:contentPart>
          </mc:Choice>
          <mc:Fallback xmlns="">
            <p:pic>
              <p:nvPicPr>
                <p:cNvPr id="62" name="Ink 61">
                  <a:extLst>
                    <a:ext uri="{FF2B5EF4-FFF2-40B4-BE49-F238E27FC236}">
                      <a16:creationId xmlns:a16="http://schemas.microsoft.com/office/drawing/2014/main" id="{7784EAB4-7A17-4187-961C-29303D5B28EF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4076331" y="3095606"/>
                  <a:ext cx="101880" cy="20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24CBB990-E60E-4815-A0ED-3E3C2685303A}"/>
                    </a:ext>
                  </a:extLst>
                </p14:cNvPr>
                <p14:cNvContentPartPr/>
                <p14:nvPr/>
              </p14:nvContentPartPr>
              <p14:xfrm>
                <a:off x="4268211" y="3223766"/>
                <a:ext cx="8640" cy="1980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24CBB990-E60E-4815-A0ED-3E3C2685303A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4259571" y="3215126"/>
                  <a:ext cx="26280" cy="374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99">
            <p14:nvContentPartPr>
              <p14:cNvPr id="64" name="Ink 63">
                <a:extLst>
                  <a:ext uri="{FF2B5EF4-FFF2-40B4-BE49-F238E27FC236}">
                    <a16:creationId xmlns:a16="http://schemas.microsoft.com/office/drawing/2014/main" id="{CE7E2297-7503-4394-B231-BD249C253C9B}"/>
                  </a:ext>
                </a:extLst>
              </p14:cNvPr>
              <p14:cNvContentPartPr/>
              <p14:nvPr/>
            </p14:nvContentPartPr>
            <p14:xfrm>
              <a:off x="4509771" y="3117206"/>
              <a:ext cx="165600" cy="159840"/>
            </p14:xfrm>
          </p:contentPart>
        </mc:Choice>
        <mc:Fallback xmlns="">
          <p:pic>
            <p:nvPicPr>
              <p:cNvPr id="64" name="Ink 63">
                <a:extLst>
                  <a:ext uri="{FF2B5EF4-FFF2-40B4-BE49-F238E27FC236}">
                    <a16:creationId xmlns:a16="http://schemas.microsoft.com/office/drawing/2014/main" id="{CE7E2297-7503-4394-B231-BD249C253C9B}"/>
                  </a:ext>
                </a:extLst>
              </p:cNvPr>
              <p:cNvPicPr/>
              <p:nvPr/>
            </p:nvPicPr>
            <p:blipFill>
              <a:blip r:embed="rId100"/>
              <a:stretch>
                <a:fillRect/>
              </a:stretch>
            </p:blipFill>
            <p:spPr>
              <a:xfrm>
                <a:off x="4500771" y="3108206"/>
                <a:ext cx="183240" cy="177480"/>
              </a:xfrm>
              <a:prstGeom prst="rect">
                <a:avLst/>
              </a:prstGeom>
            </p:spPr>
          </p:pic>
        </mc:Fallback>
      </mc:AlternateContent>
      <p:grpSp>
        <p:nvGrpSpPr>
          <p:cNvPr id="69" name="Group 68">
            <a:extLst>
              <a:ext uri="{FF2B5EF4-FFF2-40B4-BE49-F238E27FC236}">
                <a16:creationId xmlns:a16="http://schemas.microsoft.com/office/drawing/2014/main" id="{28D73FD7-A83A-4292-9683-C89C7E9EEBFE}"/>
              </a:ext>
            </a:extLst>
          </p:cNvPr>
          <p:cNvGrpSpPr/>
          <p:nvPr/>
        </p:nvGrpSpPr>
        <p:grpSpPr>
          <a:xfrm>
            <a:off x="4946091" y="3160766"/>
            <a:ext cx="126000" cy="94320"/>
            <a:chOff x="4946091" y="3160766"/>
            <a:chExt cx="126000" cy="9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9AEE863B-0163-478C-AD71-883F7089ED9D}"/>
                    </a:ext>
                  </a:extLst>
                </p14:cNvPr>
                <p14:cNvContentPartPr/>
                <p14:nvPr/>
              </p14:nvContentPartPr>
              <p14:xfrm>
                <a:off x="4956531" y="3160766"/>
                <a:ext cx="115560" cy="2916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9AEE863B-0163-478C-AD71-883F7089ED9D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4947531" y="3151766"/>
                  <a:ext cx="13320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D6DE4444-5798-4E1B-8B21-DD824434FA27}"/>
                    </a:ext>
                  </a:extLst>
                </p14:cNvPr>
                <p14:cNvContentPartPr/>
                <p14:nvPr/>
              </p14:nvContentPartPr>
              <p14:xfrm>
                <a:off x="4946091" y="3230966"/>
                <a:ext cx="116640" cy="2412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D6DE4444-5798-4E1B-8B21-DD824434FA27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4937451" y="3222326"/>
                  <a:ext cx="134280" cy="41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77" name="Group 76">
            <a:extLst>
              <a:ext uri="{FF2B5EF4-FFF2-40B4-BE49-F238E27FC236}">
                <a16:creationId xmlns:a16="http://schemas.microsoft.com/office/drawing/2014/main" id="{489C65CE-F135-45AB-8C16-CD658D19D2AD}"/>
              </a:ext>
            </a:extLst>
          </p:cNvPr>
          <p:cNvGrpSpPr/>
          <p:nvPr/>
        </p:nvGrpSpPr>
        <p:grpSpPr>
          <a:xfrm>
            <a:off x="5332011" y="3019646"/>
            <a:ext cx="535320" cy="220680"/>
            <a:chOff x="5332011" y="3019646"/>
            <a:chExt cx="535320" cy="2206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70" name="Ink 69">
                  <a:extLst>
                    <a:ext uri="{FF2B5EF4-FFF2-40B4-BE49-F238E27FC236}">
                      <a16:creationId xmlns:a16="http://schemas.microsoft.com/office/drawing/2014/main" id="{D8E04330-EC5D-491B-A6C6-9C997815647E}"/>
                    </a:ext>
                  </a:extLst>
                </p14:cNvPr>
                <p14:cNvContentPartPr/>
                <p14:nvPr/>
              </p14:nvContentPartPr>
              <p14:xfrm>
                <a:off x="5332011" y="3066086"/>
                <a:ext cx="95040" cy="150840"/>
              </p14:xfrm>
            </p:contentPart>
          </mc:Choice>
          <mc:Fallback xmlns="">
            <p:pic>
              <p:nvPicPr>
                <p:cNvPr id="70" name="Ink 69">
                  <a:extLst>
                    <a:ext uri="{FF2B5EF4-FFF2-40B4-BE49-F238E27FC236}">
                      <a16:creationId xmlns:a16="http://schemas.microsoft.com/office/drawing/2014/main" id="{D8E04330-EC5D-491B-A6C6-9C997815647E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5323371" y="3057446"/>
                  <a:ext cx="112680" cy="168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DDE542F4-4C87-4D00-978C-CFD51EF4D2EB}"/>
                    </a:ext>
                  </a:extLst>
                </p14:cNvPr>
                <p14:cNvContentPartPr/>
                <p14:nvPr/>
              </p14:nvContentPartPr>
              <p14:xfrm>
                <a:off x="5478891" y="3202166"/>
                <a:ext cx="14040" cy="3348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DDE542F4-4C87-4D00-978C-CFD51EF4D2EB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5469891" y="3193166"/>
                  <a:ext cx="31680" cy="51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E3FF0180-8918-46BF-9682-FCCFD7FC824D}"/>
                    </a:ext>
                  </a:extLst>
                </p14:cNvPr>
                <p14:cNvContentPartPr/>
                <p14:nvPr/>
              </p14:nvContentPartPr>
              <p14:xfrm>
                <a:off x="5538291" y="3067166"/>
                <a:ext cx="104400" cy="15984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E3FF0180-8918-46BF-9682-FCCFD7FC824D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5529651" y="3058526"/>
                  <a:ext cx="122040" cy="177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73" name="Ink 72">
                  <a:extLst>
                    <a:ext uri="{FF2B5EF4-FFF2-40B4-BE49-F238E27FC236}">
                      <a16:creationId xmlns:a16="http://schemas.microsoft.com/office/drawing/2014/main" id="{215CF4DB-5FEC-4CC5-A16D-F2FCF5352E08}"/>
                    </a:ext>
                  </a:extLst>
                </p14:cNvPr>
                <p14:cNvContentPartPr/>
                <p14:nvPr/>
              </p14:nvContentPartPr>
              <p14:xfrm>
                <a:off x="5596971" y="3033686"/>
                <a:ext cx="68040" cy="27360"/>
              </p14:xfrm>
            </p:contentPart>
          </mc:Choice>
          <mc:Fallback xmlns="">
            <p:pic>
              <p:nvPicPr>
                <p:cNvPr id="73" name="Ink 72">
                  <a:extLst>
                    <a:ext uri="{FF2B5EF4-FFF2-40B4-BE49-F238E27FC236}">
                      <a16:creationId xmlns:a16="http://schemas.microsoft.com/office/drawing/2014/main" id="{215CF4DB-5FEC-4CC5-A16D-F2FCF5352E08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5587971" y="3024686"/>
                  <a:ext cx="85680" cy="4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74" name="Ink 73">
                  <a:extLst>
                    <a:ext uri="{FF2B5EF4-FFF2-40B4-BE49-F238E27FC236}">
                      <a16:creationId xmlns:a16="http://schemas.microsoft.com/office/drawing/2014/main" id="{89B18A82-4185-4D4B-B653-D586D9A0132B}"/>
                    </a:ext>
                  </a:extLst>
                </p14:cNvPr>
                <p14:cNvContentPartPr/>
                <p14:nvPr/>
              </p14:nvContentPartPr>
              <p14:xfrm>
                <a:off x="5683371" y="3074726"/>
                <a:ext cx="100440" cy="165600"/>
              </p14:xfrm>
            </p:contentPart>
          </mc:Choice>
          <mc:Fallback xmlns="">
            <p:pic>
              <p:nvPicPr>
                <p:cNvPr id="74" name="Ink 73">
                  <a:extLst>
                    <a:ext uri="{FF2B5EF4-FFF2-40B4-BE49-F238E27FC236}">
                      <a16:creationId xmlns:a16="http://schemas.microsoft.com/office/drawing/2014/main" id="{89B18A82-4185-4D4B-B653-D586D9A0132B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5674371" y="3066086"/>
                  <a:ext cx="118080" cy="183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5" name="Ink 74">
                  <a:extLst>
                    <a:ext uri="{FF2B5EF4-FFF2-40B4-BE49-F238E27FC236}">
                      <a16:creationId xmlns:a16="http://schemas.microsoft.com/office/drawing/2014/main" id="{A72D78B2-37C7-437B-97CA-B8E4B40ADB09}"/>
                    </a:ext>
                  </a:extLst>
                </p14:cNvPr>
                <p14:cNvContentPartPr/>
                <p14:nvPr/>
              </p14:nvContentPartPr>
              <p14:xfrm>
                <a:off x="5756811" y="3019646"/>
                <a:ext cx="110520" cy="11160"/>
              </p14:xfrm>
            </p:contentPart>
          </mc:Choice>
          <mc:Fallback xmlns="">
            <p:pic>
              <p:nvPicPr>
                <p:cNvPr id="75" name="Ink 74">
                  <a:extLst>
                    <a:ext uri="{FF2B5EF4-FFF2-40B4-BE49-F238E27FC236}">
                      <a16:creationId xmlns:a16="http://schemas.microsoft.com/office/drawing/2014/main" id="{A72D78B2-37C7-437B-97CA-B8E4B40ADB09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5747811" y="3011006"/>
                  <a:ext cx="128160" cy="2880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17">
            <p14:nvContentPartPr>
              <p14:cNvPr id="76" name="Ink 75">
                <a:extLst>
                  <a:ext uri="{FF2B5EF4-FFF2-40B4-BE49-F238E27FC236}">
                    <a16:creationId xmlns:a16="http://schemas.microsoft.com/office/drawing/2014/main" id="{F11DB8DC-24FF-4E93-808D-D226FCADC639}"/>
                  </a:ext>
                </a:extLst>
              </p14:cNvPr>
              <p14:cNvContentPartPr/>
              <p14:nvPr/>
            </p14:nvContentPartPr>
            <p14:xfrm>
              <a:off x="5352171" y="3349766"/>
              <a:ext cx="420480" cy="32760"/>
            </p14:xfrm>
          </p:contentPart>
        </mc:Choice>
        <mc:Fallback xmlns="">
          <p:pic>
            <p:nvPicPr>
              <p:cNvPr id="76" name="Ink 75">
                <a:extLst>
                  <a:ext uri="{FF2B5EF4-FFF2-40B4-BE49-F238E27FC236}">
                    <a16:creationId xmlns:a16="http://schemas.microsoft.com/office/drawing/2014/main" id="{F11DB8DC-24FF-4E93-808D-D226FCADC639}"/>
                  </a:ext>
                </a:extLst>
              </p:cNvPr>
              <p:cNvPicPr/>
              <p:nvPr/>
            </p:nvPicPr>
            <p:blipFill>
              <a:blip r:embed="rId118"/>
              <a:stretch>
                <a:fillRect/>
              </a:stretch>
            </p:blipFill>
            <p:spPr>
              <a:xfrm>
                <a:off x="5343171" y="3341126"/>
                <a:ext cx="438120" cy="504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19">
            <p14:nvContentPartPr>
              <p14:cNvPr id="78" name="Ink 77">
                <a:extLst>
                  <a:ext uri="{FF2B5EF4-FFF2-40B4-BE49-F238E27FC236}">
                    <a16:creationId xmlns:a16="http://schemas.microsoft.com/office/drawing/2014/main" id="{85452DF4-296B-44EB-B14F-9058908E7895}"/>
                  </a:ext>
                </a:extLst>
              </p14:cNvPr>
              <p14:cNvContentPartPr/>
              <p14:nvPr/>
            </p14:nvContentPartPr>
            <p14:xfrm>
              <a:off x="1766931" y="3939086"/>
              <a:ext cx="104760" cy="9360"/>
            </p14:xfrm>
          </p:contentPart>
        </mc:Choice>
        <mc:Fallback xmlns="">
          <p:pic>
            <p:nvPicPr>
              <p:cNvPr id="78" name="Ink 77">
                <a:extLst>
                  <a:ext uri="{FF2B5EF4-FFF2-40B4-BE49-F238E27FC236}">
                    <a16:creationId xmlns:a16="http://schemas.microsoft.com/office/drawing/2014/main" id="{85452DF4-296B-44EB-B14F-9058908E7895}"/>
                  </a:ext>
                </a:extLst>
              </p:cNvPr>
              <p:cNvPicPr/>
              <p:nvPr/>
            </p:nvPicPr>
            <p:blipFill>
              <a:blip r:embed="rId120"/>
              <a:stretch>
                <a:fillRect/>
              </a:stretch>
            </p:blipFill>
            <p:spPr>
              <a:xfrm>
                <a:off x="1758291" y="3930086"/>
                <a:ext cx="122400" cy="2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1">
            <p14:nvContentPartPr>
              <p14:cNvPr id="79" name="Ink 78">
                <a:extLst>
                  <a:ext uri="{FF2B5EF4-FFF2-40B4-BE49-F238E27FC236}">
                    <a16:creationId xmlns:a16="http://schemas.microsoft.com/office/drawing/2014/main" id="{83ABB29B-2698-489E-B239-D7528F41CCBB}"/>
                  </a:ext>
                </a:extLst>
              </p14:cNvPr>
              <p14:cNvContentPartPr/>
              <p14:nvPr/>
            </p14:nvContentPartPr>
            <p14:xfrm>
              <a:off x="1756131" y="4016486"/>
              <a:ext cx="74880" cy="20520"/>
            </p14:xfrm>
          </p:contentPart>
        </mc:Choice>
        <mc:Fallback xmlns="">
          <p:pic>
            <p:nvPicPr>
              <p:cNvPr id="79" name="Ink 78">
                <a:extLst>
                  <a:ext uri="{FF2B5EF4-FFF2-40B4-BE49-F238E27FC236}">
                    <a16:creationId xmlns:a16="http://schemas.microsoft.com/office/drawing/2014/main" id="{83ABB29B-2698-489E-B239-D7528F41CCBB}"/>
                  </a:ext>
                </a:extLst>
              </p:cNvPr>
              <p:cNvPicPr/>
              <p:nvPr/>
            </p:nvPicPr>
            <p:blipFill>
              <a:blip r:embed="rId122"/>
              <a:stretch>
                <a:fillRect/>
              </a:stretch>
            </p:blipFill>
            <p:spPr>
              <a:xfrm>
                <a:off x="1747131" y="4007846"/>
                <a:ext cx="9252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123">
            <p14:nvContentPartPr>
              <p14:cNvPr id="80" name="Ink 79">
                <a:extLst>
                  <a:ext uri="{FF2B5EF4-FFF2-40B4-BE49-F238E27FC236}">
                    <a16:creationId xmlns:a16="http://schemas.microsoft.com/office/drawing/2014/main" id="{7BE1605E-6FB5-46E8-94EE-D21B8FD6E923}"/>
                  </a:ext>
                </a:extLst>
              </p14:cNvPr>
              <p14:cNvContentPartPr/>
              <p14:nvPr/>
            </p14:nvContentPartPr>
            <p14:xfrm>
              <a:off x="2230611" y="3860606"/>
              <a:ext cx="231840" cy="221040"/>
            </p14:xfrm>
          </p:contentPart>
        </mc:Choice>
        <mc:Fallback xmlns="">
          <p:pic>
            <p:nvPicPr>
              <p:cNvPr id="80" name="Ink 79">
                <a:extLst>
                  <a:ext uri="{FF2B5EF4-FFF2-40B4-BE49-F238E27FC236}">
                    <a16:creationId xmlns:a16="http://schemas.microsoft.com/office/drawing/2014/main" id="{7BE1605E-6FB5-46E8-94EE-D21B8FD6E923}"/>
                  </a:ext>
                </a:extLst>
              </p:cNvPr>
              <p:cNvPicPr/>
              <p:nvPr/>
            </p:nvPicPr>
            <p:blipFill>
              <a:blip r:embed="rId124"/>
              <a:stretch>
                <a:fillRect/>
              </a:stretch>
            </p:blipFill>
            <p:spPr>
              <a:xfrm>
                <a:off x="2221971" y="3851966"/>
                <a:ext cx="249480" cy="238680"/>
              </a:xfrm>
              <a:prstGeom prst="rect">
                <a:avLst/>
              </a:prstGeom>
            </p:spPr>
          </p:pic>
        </mc:Fallback>
      </mc:AlternateContent>
      <p:grpSp>
        <p:nvGrpSpPr>
          <p:cNvPr id="85" name="Group 84">
            <a:extLst>
              <a:ext uri="{FF2B5EF4-FFF2-40B4-BE49-F238E27FC236}">
                <a16:creationId xmlns:a16="http://schemas.microsoft.com/office/drawing/2014/main" id="{EDEFDBBB-84D1-4131-94F1-13A23179DB19}"/>
              </a:ext>
            </a:extLst>
          </p:cNvPr>
          <p:cNvGrpSpPr/>
          <p:nvPr/>
        </p:nvGrpSpPr>
        <p:grpSpPr>
          <a:xfrm>
            <a:off x="2550651" y="3942686"/>
            <a:ext cx="222120" cy="180000"/>
            <a:chOff x="2550651" y="3942686"/>
            <a:chExt cx="222120" cy="180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4C8984A-B6E1-40E2-9B1E-183FC8A40C81}"/>
                    </a:ext>
                  </a:extLst>
                </p14:cNvPr>
                <p14:cNvContentPartPr/>
                <p14:nvPr/>
              </p14:nvContentPartPr>
              <p14:xfrm>
                <a:off x="2570811" y="3954566"/>
                <a:ext cx="48600" cy="11268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4C8984A-B6E1-40E2-9B1E-183FC8A40C81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2561811" y="3945926"/>
                  <a:ext cx="66240" cy="13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7B1487F5-6BF0-4DB8-BF82-75698434F2F7}"/>
                    </a:ext>
                  </a:extLst>
                </p14:cNvPr>
                <p14:cNvContentPartPr/>
                <p14:nvPr/>
              </p14:nvContentPartPr>
              <p14:xfrm>
                <a:off x="2550651" y="3942686"/>
                <a:ext cx="112680" cy="11952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7B1487F5-6BF0-4DB8-BF82-75698434F2F7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2541651" y="3933686"/>
                  <a:ext cx="130320" cy="13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83" name="Ink 82">
                  <a:extLst>
                    <a:ext uri="{FF2B5EF4-FFF2-40B4-BE49-F238E27FC236}">
                      <a16:creationId xmlns:a16="http://schemas.microsoft.com/office/drawing/2014/main" id="{72DAF65D-7839-477E-9AF0-42550E1AFC12}"/>
                    </a:ext>
                  </a:extLst>
                </p14:cNvPr>
                <p14:cNvContentPartPr/>
                <p14:nvPr/>
              </p14:nvContentPartPr>
              <p14:xfrm>
                <a:off x="2689251" y="4067966"/>
                <a:ext cx="54720" cy="54720"/>
              </p14:xfrm>
            </p:contentPart>
          </mc:Choice>
          <mc:Fallback xmlns="">
            <p:pic>
              <p:nvPicPr>
                <p:cNvPr id="83" name="Ink 82">
                  <a:extLst>
                    <a:ext uri="{FF2B5EF4-FFF2-40B4-BE49-F238E27FC236}">
                      <a16:creationId xmlns:a16="http://schemas.microsoft.com/office/drawing/2014/main" id="{72DAF65D-7839-477E-9AF0-42550E1AFC12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2680611" y="4059326"/>
                  <a:ext cx="72360" cy="72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27913CA7-2E58-4D3F-91A5-7000A04064AC}"/>
                    </a:ext>
                  </a:extLst>
                </p14:cNvPr>
                <p14:cNvContentPartPr/>
                <p14:nvPr/>
              </p14:nvContentPartPr>
              <p14:xfrm>
                <a:off x="2749011" y="3959246"/>
                <a:ext cx="23760" cy="237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27913CA7-2E58-4D3F-91A5-7000A04064AC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2740011" y="3950246"/>
                  <a:ext cx="41400" cy="41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DF97DFD2-9B5C-44F0-AA4B-E9358BDBAC90}"/>
              </a:ext>
            </a:extLst>
          </p:cNvPr>
          <p:cNvGrpSpPr/>
          <p:nvPr/>
        </p:nvGrpSpPr>
        <p:grpSpPr>
          <a:xfrm>
            <a:off x="2959251" y="3947366"/>
            <a:ext cx="717840" cy="321120"/>
            <a:chOff x="2959251" y="3947366"/>
            <a:chExt cx="717840" cy="321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DD3A9787-2E59-4538-A66E-A2FDBF55CA5A}"/>
                    </a:ext>
                  </a:extLst>
                </p14:cNvPr>
                <p14:cNvContentPartPr/>
                <p14:nvPr/>
              </p14:nvContentPartPr>
              <p14:xfrm>
                <a:off x="2959251" y="3947366"/>
                <a:ext cx="183600" cy="29196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DD3A9787-2E59-4538-A66E-A2FDBF55CA5A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2950611" y="3938726"/>
                  <a:ext cx="201240" cy="309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5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36A27B80-E8BA-4E8D-995D-B907630B223A}"/>
                    </a:ext>
                  </a:extLst>
                </p14:cNvPr>
                <p14:cNvContentPartPr/>
                <p14:nvPr/>
              </p14:nvContentPartPr>
              <p14:xfrm>
                <a:off x="3144291" y="4149686"/>
                <a:ext cx="64800" cy="10152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36A27B80-E8BA-4E8D-995D-B907630B223A}"/>
                    </a:ext>
                  </a:extLst>
                </p:cNvPr>
                <p:cNvPicPr/>
                <p:nvPr/>
              </p:nvPicPr>
              <p:blipFill>
                <a:blip r:embed="rId136"/>
                <a:stretch>
                  <a:fillRect/>
                </a:stretch>
              </p:blipFill>
              <p:spPr>
                <a:xfrm>
                  <a:off x="3135291" y="4140686"/>
                  <a:ext cx="82440" cy="11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EA73347C-873A-44B7-A76A-10DE2F08A67C}"/>
                    </a:ext>
                  </a:extLst>
                </p14:cNvPr>
                <p14:cNvContentPartPr/>
                <p14:nvPr/>
              </p14:nvContentPartPr>
              <p14:xfrm>
                <a:off x="3137811" y="4130606"/>
                <a:ext cx="95400" cy="12096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EA73347C-873A-44B7-A76A-10DE2F08A67C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3128811" y="4121966"/>
                  <a:ext cx="11304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B7B5693E-5094-423E-AFB8-67836AA4A33A}"/>
                    </a:ext>
                  </a:extLst>
                </p14:cNvPr>
                <p14:cNvContentPartPr/>
                <p14:nvPr/>
              </p14:nvContentPartPr>
              <p14:xfrm>
                <a:off x="3303771" y="4116926"/>
                <a:ext cx="33840" cy="13716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B7B5693E-5094-423E-AFB8-67836AA4A33A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295131" y="4108286"/>
                  <a:ext cx="5148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698534D-D5DE-4028-BFAD-5E978DAA8D13}"/>
                    </a:ext>
                  </a:extLst>
                </p14:cNvPr>
                <p14:cNvContentPartPr/>
                <p14:nvPr/>
              </p14:nvContentPartPr>
              <p14:xfrm>
                <a:off x="3385851" y="4127366"/>
                <a:ext cx="70920" cy="1411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698534D-D5DE-4028-BFAD-5E978DAA8D13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376851" y="4118726"/>
                  <a:ext cx="88560" cy="158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C910C894-BDAA-469B-BD00-FCD8CECEA701}"/>
                    </a:ext>
                  </a:extLst>
                </p14:cNvPr>
                <p14:cNvContentPartPr/>
                <p14:nvPr/>
              </p14:nvContentPartPr>
              <p14:xfrm>
                <a:off x="3496371" y="4183166"/>
                <a:ext cx="82440" cy="5040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C910C894-BDAA-469B-BD00-FCD8CECEA701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487731" y="4174526"/>
                  <a:ext cx="100080" cy="68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4E1E3433-FC87-48AE-808E-60B16FBD76FD}"/>
                    </a:ext>
                  </a:extLst>
                </p14:cNvPr>
                <p14:cNvContentPartPr/>
                <p14:nvPr/>
              </p14:nvContentPartPr>
              <p14:xfrm>
                <a:off x="3640731" y="4161206"/>
                <a:ext cx="36360" cy="10440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4E1E3433-FC87-48AE-808E-60B16FBD76FD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632091" y="4152206"/>
                  <a:ext cx="54000" cy="1220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8" name="Group 97">
            <a:extLst>
              <a:ext uri="{FF2B5EF4-FFF2-40B4-BE49-F238E27FC236}">
                <a16:creationId xmlns:a16="http://schemas.microsoft.com/office/drawing/2014/main" id="{FE7EB0D5-130E-4719-BCD8-B9CAB11D378B}"/>
              </a:ext>
            </a:extLst>
          </p:cNvPr>
          <p:cNvGrpSpPr/>
          <p:nvPr/>
        </p:nvGrpSpPr>
        <p:grpSpPr>
          <a:xfrm>
            <a:off x="3746571" y="3882566"/>
            <a:ext cx="416880" cy="196200"/>
            <a:chOff x="3746571" y="3882566"/>
            <a:chExt cx="416880" cy="1962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94" name="Ink 93">
                  <a:extLst>
                    <a:ext uri="{FF2B5EF4-FFF2-40B4-BE49-F238E27FC236}">
                      <a16:creationId xmlns:a16="http://schemas.microsoft.com/office/drawing/2014/main" id="{250EDEAF-EFA1-4EDC-8B5C-154848E8832B}"/>
                    </a:ext>
                  </a:extLst>
                </p14:cNvPr>
                <p14:cNvContentPartPr/>
                <p14:nvPr/>
              </p14:nvContentPartPr>
              <p14:xfrm>
                <a:off x="3746571" y="3907046"/>
                <a:ext cx="61200" cy="160560"/>
              </p14:xfrm>
            </p:contentPart>
          </mc:Choice>
          <mc:Fallback xmlns="">
            <p:pic>
              <p:nvPicPr>
                <p:cNvPr id="94" name="Ink 93">
                  <a:extLst>
                    <a:ext uri="{FF2B5EF4-FFF2-40B4-BE49-F238E27FC236}">
                      <a16:creationId xmlns:a16="http://schemas.microsoft.com/office/drawing/2014/main" id="{250EDEAF-EFA1-4EDC-8B5C-154848E8832B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3737931" y="3898406"/>
                  <a:ext cx="7884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7A342DB7-F10C-48E8-A39D-9C1D29F8B4FC}"/>
                    </a:ext>
                  </a:extLst>
                </p14:cNvPr>
                <p14:cNvContentPartPr/>
                <p14:nvPr/>
              </p14:nvContentPartPr>
              <p14:xfrm>
                <a:off x="3909291" y="3967166"/>
                <a:ext cx="78120" cy="8280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7A342DB7-F10C-48E8-A39D-9C1D29F8B4FC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3900291" y="3958526"/>
                  <a:ext cx="95760" cy="100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06F05FFD-7CAD-40AC-BFB8-8E0E1ECF5F54}"/>
                    </a:ext>
                  </a:extLst>
                </p14:cNvPr>
                <p14:cNvContentPartPr/>
                <p14:nvPr/>
              </p14:nvContentPartPr>
              <p14:xfrm>
                <a:off x="3906771" y="3953846"/>
                <a:ext cx="98280" cy="11520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06F05FFD-7CAD-40AC-BFB8-8E0E1ECF5F54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3898131" y="3945206"/>
                  <a:ext cx="115920" cy="132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F919331A-0EC5-4FC5-9EFA-4E2F23338EED}"/>
                    </a:ext>
                  </a:extLst>
                </p14:cNvPr>
                <p14:cNvContentPartPr/>
                <p14:nvPr/>
              </p14:nvContentPartPr>
              <p14:xfrm>
                <a:off x="4095411" y="3882566"/>
                <a:ext cx="68040" cy="19620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F919331A-0EC5-4FC5-9EFA-4E2F23338EE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4086771" y="3873926"/>
                  <a:ext cx="85680" cy="213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1" name="Group 110">
            <a:extLst>
              <a:ext uri="{FF2B5EF4-FFF2-40B4-BE49-F238E27FC236}">
                <a16:creationId xmlns:a16="http://schemas.microsoft.com/office/drawing/2014/main" id="{0C1E5594-9DF0-420E-B8EF-D5EEBB636442}"/>
              </a:ext>
            </a:extLst>
          </p:cNvPr>
          <p:cNvGrpSpPr/>
          <p:nvPr/>
        </p:nvGrpSpPr>
        <p:grpSpPr>
          <a:xfrm>
            <a:off x="954771" y="4571606"/>
            <a:ext cx="1284480" cy="393840"/>
            <a:chOff x="954771" y="4571606"/>
            <a:chExt cx="1284480" cy="393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43E7C757-A48A-45D4-ABCA-C28A9AC67CF6}"/>
                    </a:ext>
                  </a:extLst>
                </p14:cNvPr>
                <p14:cNvContentPartPr/>
                <p14:nvPr/>
              </p14:nvContentPartPr>
              <p14:xfrm>
                <a:off x="954771" y="4571606"/>
                <a:ext cx="145080" cy="2995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43E7C757-A48A-45D4-ABCA-C28A9AC67CF6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946131" y="4562606"/>
                  <a:ext cx="162720" cy="31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00" name="Ink 99">
                  <a:extLst>
                    <a:ext uri="{FF2B5EF4-FFF2-40B4-BE49-F238E27FC236}">
                      <a16:creationId xmlns:a16="http://schemas.microsoft.com/office/drawing/2014/main" id="{004B5293-7D33-4334-A453-543C63C44570}"/>
                    </a:ext>
                  </a:extLst>
                </p14:cNvPr>
                <p14:cNvContentPartPr/>
                <p14:nvPr/>
              </p14:nvContentPartPr>
              <p14:xfrm>
                <a:off x="1070691" y="4754846"/>
                <a:ext cx="222840" cy="136080"/>
              </p14:xfrm>
            </p:contentPart>
          </mc:Choice>
          <mc:Fallback xmlns="">
            <p:pic>
              <p:nvPicPr>
                <p:cNvPr id="100" name="Ink 99">
                  <a:extLst>
                    <a:ext uri="{FF2B5EF4-FFF2-40B4-BE49-F238E27FC236}">
                      <a16:creationId xmlns:a16="http://schemas.microsoft.com/office/drawing/2014/main" id="{004B5293-7D33-4334-A453-543C63C44570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1061691" y="4745846"/>
                  <a:ext cx="2404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DF528A57-2A62-48DE-8758-DE43B3F4ECC7}"/>
                    </a:ext>
                  </a:extLst>
                </p14:cNvPr>
                <p14:cNvContentPartPr/>
                <p14:nvPr/>
              </p14:nvContentPartPr>
              <p14:xfrm>
                <a:off x="1381371" y="4636766"/>
                <a:ext cx="114840" cy="32868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DF528A57-2A62-48DE-8758-DE43B3F4ECC7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1372371" y="4628126"/>
                  <a:ext cx="132480" cy="34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03" name="Ink 102">
                  <a:extLst>
                    <a:ext uri="{FF2B5EF4-FFF2-40B4-BE49-F238E27FC236}">
                      <a16:creationId xmlns:a16="http://schemas.microsoft.com/office/drawing/2014/main" id="{B94CF8A3-99C4-42E3-8BAF-E172E1BF5903}"/>
                    </a:ext>
                  </a:extLst>
                </p14:cNvPr>
                <p14:cNvContentPartPr/>
                <p14:nvPr/>
              </p14:nvContentPartPr>
              <p14:xfrm>
                <a:off x="1538331" y="4748726"/>
                <a:ext cx="57240" cy="144360"/>
              </p14:xfrm>
            </p:contentPart>
          </mc:Choice>
          <mc:Fallback xmlns="">
            <p:pic>
              <p:nvPicPr>
                <p:cNvPr id="103" name="Ink 102">
                  <a:extLst>
                    <a:ext uri="{FF2B5EF4-FFF2-40B4-BE49-F238E27FC236}">
                      <a16:creationId xmlns:a16="http://schemas.microsoft.com/office/drawing/2014/main" id="{B94CF8A3-99C4-42E3-8BAF-E172E1BF5903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1529331" y="4740086"/>
                  <a:ext cx="7488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D253A759-CE91-4A90-9B58-03FAFEFE3EEE}"/>
                    </a:ext>
                  </a:extLst>
                </p14:cNvPr>
                <p14:cNvContentPartPr/>
                <p14:nvPr/>
              </p14:nvContentPartPr>
              <p14:xfrm>
                <a:off x="1515291" y="4750526"/>
                <a:ext cx="122040" cy="17568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D253A759-CE91-4A90-9B58-03FAFEFE3EEE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1506291" y="4741886"/>
                  <a:ext cx="139680" cy="19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B678289A-7DB4-47EC-A973-BC3456FCD81C}"/>
                    </a:ext>
                  </a:extLst>
                </p14:cNvPr>
                <p14:cNvContentPartPr/>
                <p14:nvPr/>
              </p14:nvContentPartPr>
              <p14:xfrm>
                <a:off x="1694571" y="4710206"/>
                <a:ext cx="46440" cy="20736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B678289A-7DB4-47EC-A973-BC3456FCD81C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1685931" y="4701206"/>
                  <a:ext cx="64080" cy="225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07" name="Ink 106">
                  <a:extLst>
                    <a:ext uri="{FF2B5EF4-FFF2-40B4-BE49-F238E27FC236}">
                      <a16:creationId xmlns:a16="http://schemas.microsoft.com/office/drawing/2014/main" id="{F6F30DD7-566D-4A9D-B6E8-62F737DEA704}"/>
                    </a:ext>
                  </a:extLst>
                </p14:cNvPr>
                <p14:cNvContentPartPr/>
                <p14:nvPr/>
              </p14:nvContentPartPr>
              <p14:xfrm>
                <a:off x="1832811" y="4729286"/>
                <a:ext cx="89280" cy="203400"/>
              </p14:xfrm>
            </p:contentPart>
          </mc:Choice>
          <mc:Fallback xmlns="">
            <p:pic>
              <p:nvPicPr>
                <p:cNvPr id="107" name="Ink 106">
                  <a:extLst>
                    <a:ext uri="{FF2B5EF4-FFF2-40B4-BE49-F238E27FC236}">
                      <a16:creationId xmlns:a16="http://schemas.microsoft.com/office/drawing/2014/main" id="{F6F30DD7-566D-4A9D-B6E8-62F737DEA704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1824171" y="4720646"/>
                  <a:ext cx="106920" cy="22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FAD76826-9080-4B18-8FC0-E950A717478C}"/>
                    </a:ext>
                  </a:extLst>
                </p14:cNvPr>
                <p14:cNvContentPartPr/>
                <p14:nvPr/>
              </p14:nvContentPartPr>
              <p14:xfrm>
                <a:off x="2009571" y="4816046"/>
                <a:ext cx="69120" cy="111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FAD76826-9080-4B18-8FC0-E950A717478C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000571" y="4807406"/>
                  <a:ext cx="86760" cy="28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D00DC80E-B2DB-46CB-8280-228129F12D14}"/>
                    </a:ext>
                  </a:extLst>
                </p14:cNvPr>
                <p14:cNvContentPartPr/>
                <p14:nvPr/>
              </p14:nvContentPartPr>
              <p14:xfrm>
                <a:off x="1983651" y="4880486"/>
                <a:ext cx="85320" cy="1584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D00DC80E-B2DB-46CB-8280-228129F12D14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1975011" y="4871486"/>
                  <a:ext cx="102960" cy="33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9B65CA9C-27C2-497D-9D91-C6763038572E}"/>
                    </a:ext>
                  </a:extLst>
                </p14:cNvPr>
                <p14:cNvContentPartPr/>
                <p14:nvPr/>
              </p14:nvContentPartPr>
              <p14:xfrm>
                <a:off x="2187051" y="4770686"/>
                <a:ext cx="52200" cy="14868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9B65CA9C-27C2-497D-9D91-C6763038572E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2178051" y="4762046"/>
                  <a:ext cx="69840" cy="166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5">
            <p14:nvContentPartPr>
              <p14:cNvPr id="112" name="Ink 111">
                <a:extLst>
                  <a:ext uri="{FF2B5EF4-FFF2-40B4-BE49-F238E27FC236}">
                    <a16:creationId xmlns:a16="http://schemas.microsoft.com/office/drawing/2014/main" id="{558D2314-725F-4716-AFB5-7549D8C83794}"/>
                  </a:ext>
                </a:extLst>
              </p14:cNvPr>
              <p14:cNvContentPartPr/>
              <p14:nvPr/>
            </p14:nvContentPartPr>
            <p14:xfrm>
              <a:off x="2270931" y="4640366"/>
              <a:ext cx="110880" cy="359640"/>
            </p14:xfrm>
          </p:contentPart>
        </mc:Choice>
        <mc:Fallback xmlns="">
          <p:pic>
            <p:nvPicPr>
              <p:cNvPr id="112" name="Ink 111">
                <a:extLst>
                  <a:ext uri="{FF2B5EF4-FFF2-40B4-BE49-F238E27FC236}">
                    <a16:creationId xmlns:a16="http://schemas.microsoft.com/office/drawing/2014/main" id="{558D2314-725F-4716-AFB5-7549D8C83794}"/>
                  </a:ext>
                </a:extLst>
              </p:cNvPr>
              <p:cNvPicPr/>
              <p:nvPr/>
            </p:nvPicPr>
            <p:blipFill>
              <a:blip r:embed="rId176"/>
              <a:stretch>
                <a:fillRect/>
              </a:stretch>
            </p:blipFill>
            <p:spPr>
              <a:xfrm>
                <a:off x="2261931" y="4631366"/>
                <a:ext cx="128520" cy="377280"/>
              </a:xfrm>
              <a:prstGeom prst="rect">
                <a:avLst/>
              </a:prstGeom>
            </p:spPr>
          </p:pic>
        </mc:Fallback>
      </mc:AlternateContent>
      <p:grpSp>
        <p:nvGrpSpPr>
          <p:cNvPr id="115" name="Group 114">
            <a:extLst>
              <a:ext uri="{FF2B5EF4-FFF2-40B4-BE49-F238E27FC236}">
                <a16:creationId xmlns:a16="http://schemas.microsoft.com/office/drawing/2014/main" id="{0DAC3AB5-F7B8-470D-B4C6-DA6D8286F4B0}"/>
              </a:ext>
            </a:extLst>
          </p:cNvPr>
          <p:cNvGrpSpPr/>
          <p:nvPr/>
        </p:nvGrpSpPr>
        <p:grpSpPr>
          <a:xfrm>
            <a:off x="2518611" y="4835126"/>
            <a:ext cx="85680" cy="44640"/>
            <a:chOff x="2518611" y="4835126"/>
            <a:chExt cx="85680" cy="446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39037916-DBCC-4611-A50B-72014A3ECCA9}"/>
                    </a:ext>
                  </a:extLst>
                </p14:cNvPr>
                <p14:cNvContentPartPr/>
                <p14:nvPr/>
              </p14:nvContentPartPr>
              <p14:xfrm>
                <a:off x="2518611" y="4835126"/>
                <a:ext cx="85680" cy="432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39037916-DBCC-4611-A50B-72014A3ECCA9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2509611" y="4826126"/>
                  <a:ext cx="103320" cy="21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1812C8B3-90CC-40BF-ACC2-D5AD4A26DB63}"/>
                    </a:ext>
                  </a:extLst>
                </p14:cNvPr>
                <p14:cNvContentPartPr/>
                <p14:nvPr/>
              </p14:nvContentPartPr>
              <p14:xfrm>
                <a:off x="2523651" y="4875806"/>
                <a:ext cx="64080" cy="396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1812C8B3-90CC-40BF-ACC2-D5AD4A26DB63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2515011" y="4867166"/>
                  <a:ext cx="81720" cy="21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31" name="Group 130">
            <a:extLst>
              <a:ext uri="{FF2B5EF4-FFF2-40B4-BE49-F238E27FC236}">
                <a16:creationId xmlns:a16="http://schemas.microsoft.com/office/drawing/2014/main" id="{A999AF65-3832-4AE3-AF2E-935B241AE442}"/>
              </a:ext>
            </a:extLst>
          </p:cNvPr>
          <p:cNvGrpSpPr/>
          <p:nvPr/>
        </p:nvGrpSpPr>
        <p:grpSpPr>
          <a:xfrm>
            <a:off x="2856291" y="4606886"/>
            <a:ext cx="1115280" cy="429120"/>
            <a:chOff x="2856291" y="4606886"/>
            <a:chExt cx="1115280" cy="4291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16" name="Ink 115">
                  <a:extLst>
                    <a:ext uri="{FF2B5EF4-FFF2-40B4-BE49-F238E27FC236}">
                      <a16:creationId xmlns:a16="http://schemas.microsoft.com/office/drawing/2014/main" id="{414497B4-43D6-4351-B99A-A35DB8B39CEC}"/>
                    </a:ext>
                  </a:extLst>
                </p14:cNvPr>
                <p14:cNvContentPartPr/>
                <p14:nvPr/>
              </p14:nvContentPartPr>
              <p14:xfrm>
                <a:off x="2944131" y="4750166"/>
                <a:ext cx="113400" cy="173520"/>
              </p14:xfrm>
            </p:contentPart>
          </mc:Choice>
          <mc:Fallback xmlns="">
            <p:pic>
              <p:nvPicPr>
                <p:cNvPr id="116" name="Ink 115">
                  <a:extLst>
                    <a:ext uri="{FF2B5EF4-FFF2-40B4-BE49-F238E27FC236}">
                      <a16:creationId xmlns:a16="http://schemas.microsoft.com/office/drawing/2014/main" id="{414497B4-43D6-4351-B99A-A35DB8B39CEC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2935131" y="4741526"/>
                  <a:ext cx="131040" cy="19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F660E56E-25EA-4DC8-B432-B84B71BFE928}"/>
                    </a:ext>
                  </a:extLst>
                </p14:cNvPr>
                <p14:cNvContentPartPr/>
                <p14:nvPr/>
              </p14:nvContentPartPr>
              <p14:xfrm>
                <a:off x="3129531" y="4847726"/>
                <a:ext cx="96120" cy="90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F660E56E-25EA-4DC8-B432-B84B71BFE928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3120891" y="4839086"/>
                  <a:ext cx="11376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34AAE409-E50F-4947-848A-29BE3D483D87}"/>
                    </a:ext>
                  </a:extLst>
                </p14:cNvPr>
                <p14:cNvContentPartPr/>
                <p14:nvPr/>
              </p14:nvContentPartPr>
              <p14:xfrm>
                <a:off x="3335451" y="4792646"/>
                <a:ext cx="84600" cy="1396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34AAE409-E50F-4947-848A-29BE3D483D87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3326451" y="4783646"/>
                  <a:ext cx="102240" cy="157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DD1333A2-EFAF-4C98-BF00-0C859AFCF0C9}"/>
                    </a:ext>
                  </a:extLst>
                </p14:cNvPr>
                <p14:cNvContentPartPr/>
                <p14:nvPr/>
              </p14:nvContentPartPr>
              <p14:xfrm>
                <a:off x="3463251" y="4886606"/>
                <a:ext cx="21240" cy="2952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DD1333A2-EFAF-4C98-BF00-0C859AFCF0C9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3454251" y="4877966"/>
                  <a:ext cx="38880" cy="47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4902C18B-9A3F-400D-B113-297E00008BFB}"/>
                    </a:ext>
                  </a:extLst>
                </p14:cNvPr>
                <p14:cNvContentPartPr/>
                <p14:nvPr/>
              </p14:nvContentPartPr>
              <p14:xfrm>
                <a:off x="3556131" y="4801286"/>
                <a:ext cx="42120" cy="12492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4902C18B-9A3F-400D-B113-297E00008BFB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3547131" y="4792646"/>
                  <a:ext cx="59760" cy="142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D47A4520-4FC9-4BE8-A3F3-CC9BB586C396}"/>
                    </a:ext>
                  </a:extLst>
                </p14:cNvPr>
                <p14:cNvContentPartPr/>
                <p14:nvPr/>
              </p14:nvContentPartPr>
              <p14:xfrm>
                <a:off x="3568731" y="4784006"/>
                <a:ext cx="55800" cy="2556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D47A4520-4FC9-4BE8-A3F3-CC9BB586C396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3559731" y="4775366"/>
                  <a:ext cx="73440" cy="4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590A51BA-28F5-46D6-B330-FB9A9C982865}"/>
                    </a:ext>
                  </a:extLst>
                </p14:cNvPr>
                <p14:cNvContentPartPr/>
                <p14:nvPr/>
              </p14:nvContentPartPr>
              <p14:xfrm>
                <a:off x="3663411" y="4810646"/>
                <a:ext cx="74160" cy="12996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590A51BA-28F5-46D6-B330-FB9A9C982865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3654411" y="4801646"/>
                  <a:ext cx="9180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24" name="Ink 123">
                  <a:extLst>
                    <a:ext uri="{FF2B5EF4-FFF2-40B4-BE49-F238E27FC236}">
                      <a16:creationId xmlns:a16="http://schemas.microsoft.com/office/drawing/2014/main" id="{2FA68DBB-CF8A-4E67-AD3E-C6819F259B47}"/>
                    </a:ext>
                  </a:extLst>
                </p14:cNvPr>
                <p14:cNvContentPartPr/>
                <p14:nvPr/>
              </p14:nvContentPartPr>
              <p14:xfrm>
                <a:off x="3705171" y="4775006"/>
                <a:ext cx="68040" cy="29160"/>
              </p14:xfrm>
            </p:contentPart>
          </mc:Choice>
          <mc:Fallback xmlns="">
            <p:pic>
              <p:nvPicPr>
                <p:cNvPr id="124" name="Ink 123">
                  <a:extLst>
                    <a:ext uri="{FF2B5EF4-FFF2-40B4-BE49-F238E27FC236}">
                      <a16:creationId xmlns:a16="http://schemas.microsoft.com/office/drawing/2014/main" id="{2FA68DBB-CF8A-4E67-AD3E-C6819F259B47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3696171" y="4766006"/>
                  <a:ext cx="85680" cy="4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25" name="Ink 124">
                  <a:extLst>
                    <a:ext uri="{FF2B5EF4-FFF2-40B4-BE49-F238E27FC236}">
                      <a16:creationId xmlns:a16="http://schemas.microsoft.com/office/drawing/2014/main" id="{55B622A4-6C9F-4AA3-97D6-2424E4084EE3}"/>
                    </a:ext>
                  </a:extLst>
                </p14:cNvPr>
                <p14:cNvContentPartPr/>
                <p14:nvPr/>
              </p14:nvContentPartPr>
              <p14:xfrm>
                <a:off x="2856291" y="4708406"/>
                <a:ext cx="47880" cy="327600"/>
              </p14:xfrm>
            </p:contentPart>
          </mc:Choice>
          <mc:Fallback xmlns="">
            <p:pic>
              <p:nvPicPr>
                <p:cNvPr id="125" name="Ink 124">
                  <a:extLst>
                    <a:ext uri="{FF2B5EF4-FFF2-40B4-BE49-F238E27FC236}">
                      <a16:creationId xmlns:a16="http://schemas.microsoft.com/office/drawing/2014/main" id="{55B622A4-6C9F-4AA3-97D6-2424E4084EE3}"/>
                    </a:ext>
                  </a:extLst>
                </p:cNvPr>
                <p:cNvPicPr/>
                <p:nvPr/>
              </p:nvPicPr>
              <p:blipFill>
                <a:blip r:embed="rId198"/>
                <a:stretch>
                  <a:fillRect/>
                </a:stretch>
              </p:blipFill>
              <p:spPr>
                <a:xfrm>
                  <a:off x="2847291" y="4699766"/>
                  <a:ext cx="65520" cy="34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82CA0475-7056-4045-B444-0DF1E0E7D400}"/>
                    </a:ext>
                  </a:extLst>
                </p14:cNvPr>
                <p14:cNvContentPartPr/>
                <p14:nvPr/>
              </p14:nvContentPartPr>
              <p14:xfrm>
                <a:off x="3775731" y="4718126"/>
                <a:ext cx="57600" cy="26928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82CA0475-7056-4045-B444-0DF1E0E7D400}"/>
                    </a:ext>
                  </a:extLst>
                </p:cNvPr>
                <p:cNvPicPr/>
                <p:nvPr/>
              </p:nvPicPr>
              <p:blipFill>
                <a:blip r:embed="rId200"/>
                <a:stretch>
                  <a:fillRect/>
                </a:stretch>
              </p:blipFill>
              <p:spPr>
                <a:xfrm>
                  <a:off x="3766731" y="4709486"/>
                  <a:ext cx="75240" cy="28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D32BDC9B-A1E6-4BBC-A48D-95E9FDF6D663}"/>
                    </a:ext>
                  </a:extLst>
                </p14:cNvPr>
                <p14:cNvContentPartPr/>
                <p14:nvPr/>
              </p14:nvContentPartPr>
              <p14:xfrm>
                <a:off x="3829011" y="4606886"/>
                <a:ext cx="66240" cy="10008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D32BDC9B-A1E6-4BBC-A48D-95E9FDF6D663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3820011" y="4598246"/>
                  <a:ext cx="838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C24EF2CA-8A01-449C-9B5C-A5A44FDFA4B6}"/>
                    </a:ext>
                  </a:extLst>
                </p14:cNvPr>
                <p14:cNvContentPartPr/>
                <p14:nvPr/>
              </p14:nvContentPartPr>
              <p14:xfrm>
                <a:off x="3961491" y="4863926"/>
                <a:ext cx="10080" cy="2124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C24EF2CA-8A01-449C-9B5C-A5A44FDFA4B6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3952491" y="4854926"/>
                  <a:ext cx="27720" cy="388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45" name="Group 144">
            <a:extLst>
              <a:ext uri="{FF2B5EF4-FFF2-40B4-BE49-F238E27FC236}">
                <a16:creationId xmlns:a16="http://schemas.microsoft.com/office/drawing/2014/main" id="{D6507D2C-EAA9-4C27-A654-AADAEC530DC4}"/>
              </a:ext>
            </a:extLst>
          </p:cNvPr>
          <p:cNvGrpSpPr/>
          <p:nvPr/>
        </p:nvGrpSpPr>
        <p:grpSpPr>
          <a:xfrm>
            <a:off x="4084251" y="4782206"/>
            <a:ext cx="652320" cy="190800"/>
            <a:chOff x="4084251" y="4782206"/>
            <a:chExt cx="65232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38C4848A-C996-4D0E-AE5F-DBDF0D238EFA}"/>
                    </a:ext>
                  </a:extLst>
                </p14:cNvPr>
                <p14:cNvContentPartPr/>
                <p14:nvPr/>
              </p14:nvContentPartPr>
              <p14:xfrm>
                <a:off x="4084251" y="4782206"/>
                <a:ext cx="84600" cy="14652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38C4848A-C996-4D0E-AE5F-DBDF0D238EFA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4075611" y="4773566"/>
                  <a:ext cx="102240" cy="164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66154CB9-532B-4C65-BF42-2AA5E34DDB22}"/>
                    </a:ext>
                  </a:extLst>
                </p14:cNvPr>
                <p14:cNvContentPartPr/>
                <p14:nvPr/>
              </p14:nvContentPartPr>
              <p14:xfrm>
                <a:off x="4203771" y="4916126"/>
                <a:ext cx="14040" cy="151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66154CB9-532B-4C65-BF42-2AA5E34DDB22}"/>
                    </a:ext>
                  </a:extLst>
                </p:cNvPr>
                <p:cNvPicPr/>
                <p:nvPr/>
              </p:nvPicPr>
              <p:blipFill>
                <a:blip r:embed="rId208"/>
                <a:stretch>
                  <a:fillRect/>
                </a:stretch>
              </p:blipFill>
              <p:spPr>
                <a:xfrm>
                  <a:off x="4195131" y="4907126"/>
                  <a:ext cx="3168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9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197F26A1-5F88-43DF-852B-25934699A689}"/>
                    </a:ext>
                  </a:extLst>
                </p14:cNvPr>
                <p14:cNvContentPartPr/>
                <p14:nvPr/>
              </p14:nvContentPartPr>
              <p14:xfrm>
                <a:off x="4267851" y="4813166"/>
                <a:ext cx="54000" cy="12420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197F26A1-5F88-43DF-852B-25934699A689}"/>
                    </a:ext>
                  </a:extLst>
                </p:cNvPr>
                <p:cNvPicPr/>
                <p:nvPr/>
              </p:nvPicPr>
              <p:blipFill>
                <a:blip r:embed="rId210"/>
                <a:stretch>
                  <a:fillRect/>
                </a:stretch>
              </p:blipFill>
              <p:spPr>
                <a:xfrm>
                  <a:off x="4259211" y="4804166"/>
                  <a:ext cx="71640" cy="14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1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AEB24649-8FB8-48A3-8407-1B7EABF8EE17}"/>
                    </a:ext>
                  </a:extLst>
                </p14:cNvPr>
                <p14:cNvContentPartPr/>
                <p14:nvPr/>
              </p14:nvContentPartPr>
              <p14:xfrm>
                <a:off x="4293411" y="4782206"/>
                <a:ext cx="75240" cy="1764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AEB24649-8FB8-48A3-8407-1B7EABF8EE17}"/>
                    </a:ext>
                  </a:extLst>
                </p:cNvPr>
                <p:cNvPicPr/>
                <p:nvPr/>
              </p:nvPicPr>
              <p:blipFill>
                <a:blip r:embed="rId212"/>
                <a:stretch>
                  <a:fillRect/>
                </a:stretch>
              </p:blipFill>
              <p:spPr>
                <a:xfrm>
                  <a:off x="4284411" y="4773566"/>
                  <a:ext cx="9288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3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6CEBAE12-EC1F-4390-B485-005F91DD38BD}"/>
                    </a:ext>
                  </a:extLst>
                </p14:cNvPr>
                <p14:cNvContentPartPr/>
                <p14:nvPr/>
              </p14:nvContentPartPr>
              <p14:xfrm>
                <a:off x="4400331" y="4804166"/>
                <a:ext cx="70920" cy="13860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6CEBAE12-EC1F-4390-B485-005F91DD38BD}"/>
                    </a:ext>
                  </a:extLst>
                </p:cNvPr>
                <p:cNvPicPr/>
                <p:nvPr/>
              </p:nvPicPr>
              <p:blipFill>
                <a:blip r:embed="rId214"/>
                <a:stretch>
                  <a:fillRect/>
                </a:stretch>
              </p:blipFill>
              <p:spPr>
                <a:xfrm>
                  <a:off x="4391691" y="4795526"/>
                  <a:ext cx="88560" cy="156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5">
              <p14:nvContentPartPr>
                <p14:cNvPr id="137" name="Ink 136">
                  <a:extLst>
                    <a:ext uri="{FF2B5EF4-FFF2-40B4-BE49-F238E27FC236}">
                      <a16:creationId xmlns:a16="http://schemas.microsoft.com/office/drawing/2014/main" id="{8A513F1A-32F8-4F66-A395-F954258C6F76}"/>
                    </a:ext>
                  </a:extLst>
                </p14:cNvPr>
                <p14:cNvContentPartPr/>
                <p14:nvPr/>
              </p14:nvContentPartPr>
              <p14:xfrm>
                <a:off x="4418331" y="4784006"/>
                <a:ext cx="84600" cy="17640"/>
              </p14:xfrm>
            </p:contentPart>
          </mc:Choice>
          <mc:Fallback xmlns="">
            <p:pic>
              <p:nvPicPr>
                <p:cNvPr id="137" name="Ink 136">
                  <a:extLst>
                    <a:ext uri="{FF2B5EF4-FFF2-40B4-BE49-F238E27FC236}">
                      <a16:creationId xmlns:a16="http://schemas.microsoft.com/office/drawing/2014/main" id="{8A513F1A-32F8-4F66-A395-F954258C6F76}"/>
                    </a:ext>
                  </a:extLst>
                </p:cNvPr>
                <p:cNvPicPr/>
                <p:nvPr/>
              </p:nvPicPr>
              <p:blipFill>
                <a:blip r:embed="rId216"/>
                <a:stretch>
                  <a:fillRect/>
                </a:stretch>
              </p:blipFill>
              <p:spPr>
                <a:xfrm>
                  <a:off x="4409331" y="4775366"/>
                  <a:ext cx="102240" cy="3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FA94D78C-F2DF-4B7E-8091-5D2DE4367FC6}"/>
                    </a:ext>
                  </a:extLst>
                </p14:cNvPr>
                <p14:cNvContentPartPr/>
                <p14:nvPr/>
              </p14:nvContentPartPr>
              <p14:xfrm>
                <a:off x="4629651" y="4881566"/>
                <a:ext cx="106920" cy="363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FA94D78C-F2DF-4B7E-8091-5D2DE4367FC6}"/>
                    </a:ext>
                  </a:extLst>
                </p:cNvPr>
                <p:cNvPicPr/>
                <p:nvPr/>
              </p:nvPicPr>
              <p:blipFill>
                <a:blip r:embed="rId218"/>
                <a:stretch>
                  <a:fillRect/>
                </a:stretch>
              </p:blipFill>
              <p:spPr>
                <a:xfrm>
                  <a:off x="4621011" y="4872566"/>
                  <a:ext cx="124560" cy="54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9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CEDDFE04-3AA9-4116-9B4F-E639A418C40C}"/>
                    </a:ext>
                  </a:extLst>
                </p14:cNvPr>
                <p14:cNvContentPartPr/>
                <p14:nvPr/>
              </p14:nvContentPartPr>
              <p14:xfrm>
                <a:off x="4666371" y="4851326"/>
                <a:ext cx="19440" cy="12168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CEDDFE04-3AA9-4116-9B4F-E639A418C40C}"/>
                    </a:ext>
                  </a:extLst>
                </p:cNvPr>
                <p:cNvPicPr/>
                <p:nvPr/>
              </p:nvPicPr>
              <p:blipFill>
                <a:blip r:embed="rId220"/>
                <a:stretch>
                  <a:fillRect/>
                </a:stretch>
              </p:blipFill>
              <p:spPr>
                <a:xfrm>
                  <a:off x="4657731" y="4842326"/>
                  <a:ext cx="37080" cy="1393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6" name="Group 155">
            <a:extLst>
              <a:ext uri="{FF2B5EF4-FFF2-40B4-BE49-F238E27FC236}">
                <a16:creationId xmlns:a16="http://schemas.microsoft.com/office/drawing/2014/main" id="{4745BE2A-AA5C-4EF6-8945-E7CE75FDDDC5}"/>
              </a:ext>
            </a:extLst>
          </p:cNvPr>
          <p:cNvGrpSpPr/>
          <p:nvPr/>
        </p:nvGrpSpPr>
        <p:grpSpPr>
          <a:xfrm>
            <a:off x="4890651" y="4605446"/>
            <a:ext cx="891720" cy="368280"/>
            <a:chOff x="4890651" y="4605446"/>
            <a:chExt cx="891720" cy="3682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21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A94F103C-F124-43ED-97BE-254E06765BE9}"/>
                    </a:ext>
                  </a:extLst>
                </p14:cNvPr>
                <p14:cNvContentPartPr/>
                <p14:nvPr/>
              </p14:nvContentPartPr>
              <p14:xfrm>
                <a:off x="4890651" y="4723166"/>
                <a:ext cx="58320" cy="2358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A94F103C-F124-43ED-97BE-254E06765BE9}"/>
                    </a:ext>
                  </a:extLst>
                </p:cNvPr>
                <p:cNvPicPr/>
                <p:nvPr/>
              </p:nvPicPr>
              <p:blipFill>
                <a:blip r:embed="rId222"/>
                <a:stretch>
                  <a:fillRect/>
                </a:stretch>
              </p:blipFill>
              <p:spPr>
                <a:xfrm>
                  <a:off x="4882011" y="4714526"/>
                  <a:ext cx="75960" cy="25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3">
              <p14:nvContentPartPr>
                <p14:cNvPr id="142" name="Ink 141">
                  <a:extLst>
                    <a:ext uri="{FF2B5EF4-FFF2-40B4-BE49-F238E27FC236}">
                      <a16:creationId xmlns:a16="http://schemas.microsoft.com/office/drawing/2014/main" id="{ED733C2C-298D-4FF0-A250-E838CC4C0C86}"/>
                    </a:ext>
                  </a:extLst>
                </p14:cNvPr>
                <p14:cNvContentPartPr/>
                <p14:nvPr/>
              </p14:nvContentPartPr>
              <p14:xfrm>
                <a:off x="4987851" y="4793006"/>
                <a:ext cx="37800" cy="137160"/>
              </p14:xfrm>
            </p:contentPart>
          </mc:Choice>
          <mc:Fallback xmlns="">
            <p:pic>
              <p:nvPicPr>
                <p:cNvPr id="142" name="Ink 141">
                  <a:extLst>
                    <a:ext uri="{FF2B5EF4-FFF2-40B4-BE49-F238E27FC236}">
                      <a16:creationId xmlns:a16="http://schemas.microsoft.com/office/drawing/2014/main" id="{ED733C2C-298D-4FF0-A250-E838CC4C0C86}"/>
                    </a:ext>
                  </a:extLst>
                </p:cNvPr>
                <p:cNvPicPr/>
                <p:nvPr/>
              </p:nvPicPr>
              <p:blipFill>
                <a:blip r:embed="rId224"/>
                <a:stretch>
                  <a:fillRect/>
                </a:stretch>
              </p:blipFill>
              <p:spPr>
                <a:xfrm>
                  <a:off x="4979211" y="4784006"/>
                  <a:ext cx="55440" cy="154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5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97743F25-97E6-41BE-8C26-7ECCD35E707E}"/>
                    </a:ext>
                  </a:extLst>
                </p14:cNvPr>
                <p14:cNvContentPartPr/>
                <p14:nvPr/>
              </p14:nvContentPartPr>
              <p14:xfrm>
                <a:off x="5123211" y="4860326"/>
                <a:ext cx="52920" cy="792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97743F25-97E6-41BE-8C26-7ECCD35E707E}"/>
                    </a:ext>
                  </a:extLst>
                </p:cNvPr>
                <p:cNvPicPr/>
                <p:nvPr/>
              </p:nvPicPr>
              <p:blipFill>
                <a:blip r:embed="rId226"/>
                <a:stretch>
                  <a:fillRect/>
                </a:stretch>
              </p:blipFill>
              <p:spPr>
                <a:xfrm>
                  <a:off x="5114571" y="4851686"/>
                  <a:ext cx="70560" cy="25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7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E06E5852-84B4-4880-BB9E-AE3E546AEF13}"/>
                    </a:ext>
                  </a:extLst>
                </p14:cNvPr>
                <p14:cNvContentPartPr/>
                <p14:nvPr/>
              </p14:nvContentPartPr>
              <p14:xfrm>
                <a:off x="5268291" y="4801286"/>
                <a:ext cx="70920" cy="14256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E06E5852-84B4-4880-BB9E-AE3E546AEF13}"/>
                    </a:ext>
                  </a:extLst>
                </p:cNvPr>
                <p:cNvPicPr/>
                <p:nvPr/>
              </p:nvPicPr>
              <p:blipFill>
                <a:blip r:embed="rId228"/>
                <a:stretch>
                  <a:fillRect/>
                </a:stretch>
              </p:blipFill>
              <p:spPr>
                <a:xfrm>
                  <a:off x="5259651" y="4792646"/>
                  <a:ext cx="8856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9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A092CAA1-7DC4-4478-97BB-ECF610545CA6}"/>
                    </a:ext>
                  </a:extLst>
                </p14:cNvPr>
                <p14:cNvContentPartPr/>
                <p14:nvPr/>
              </p14:nvContentPartPr>
              <p14:xfrm>
                <a:off x="5390331" y="4918286"/>
                <a:ext cx="7200" cy="342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A092CAA1-7DC4-4478-97BB-ECF610545CA6}"/>
                    </a:ext>
                  </a:extLst>
                </p:cNvPr>
                <p:cNvPicPr/>
                <p:nvPr/>
              </p:nvPicPr>
              <p:blipFill>
                <a:blip r:embed="rId230"/>
                <a:stretch>
                  <a:fillRect/>
                </a:stretch>
              </p:blipFill>
              <p:spPr>
                <a:xfrm>
                  <a:off x="5381691" y="4909286"/>
                  <a:ext cx="24840" cy="51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1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098BBFF4-B81B-4B99-B00C-19A9F80CACB8}"/>
                    </a:ext>
                  </a:extLst>
                </p14:cNvPr>
                <p14:cNvContentPartPr/>
                <p14:nvPr/>
              </p14:nvContentPartPr>
              <p14:xfrm>
                <a:off x="5431011" y="4826846"/>
                <a:ext cx="57240" cy="11556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098BBFF4-B81B-4B99-B00C-19A9F80CACB8}"/>
                    </a:ext>
                  </a:extLst>
                </p:cNvPr>
                <p:cNvPicPr/>
                <p:nvPr/>
              </p:nvPicPr>
              <p:blipFill>
                <a:blip r:embed="rId232"/>
                <a:stretch>
                  <a:fillRect/>
                </a:stretch>
              </p:blipFill>
              <p:spPr>
                <a:xfrm>
                  <a:off x="5422371" y="4818206"/>
                  <a:ext cx="74880" cy="133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3">
              <p14:nvContentPartPr>
                <p14:cNvPr id="149" name="Ink 148">
                  <a:extLst>
                    <a:ext uri="{FF2B5EF4-FFF2-40B4-BE49-F238E27FC236}">
                      <a16:creationId xmlns:a16="http://schemas.microsoft.com/office/drawing/2014/main" id="{5DBC1334-806F-4DCF-A73D-2E8F37366235}"/>
                    </a:ext>
                  </a:extLst>
                </p14:cNvPr>
                <p14:cNvContentPartPr/>
                <p14:nvPr/>
              </p14:nvContentPartPr>
              <p14:xfrm>
                <a:off x="5450451" y="4797686"/>
                <a:ext cx="54360" cy="30600"/>
              </p14:xfrm>
            </p:contentPart>
          </mc:Choice>
          <mc:Fallback xmlns="">
            <p:pic>
              <p:nvPicPr>
                <p:cNvPr id="149" name="Ink 148">
                  <a:extLst>
                    <a:ext uri="{FF2B5EF4-FFF2-40B4-BE49-F238E27FC236}">
                      <a16:creationId xmlns:a16="http://schemas.microsoft.com/office/drawing/2014/main" id="{5DBC1334-806F-4DCF-A73D-2E8F37366235}"/>
                    </a:ext>
                  </a:extLst>
                </p:cNvPr>
                <p:cNvPicPr/>
                <p:nvPr/>
              </p:nvPicPr>
              <p:blipFill>
                <a:blip r:embed="rId234"/>
                <a:stretch>
                  <a:fillRect/>
                </a:stretch>
              </p:blipFill>
              <p:spPr>
                <a:xfrm>
                  <a:off x="5441811" y="4789046"/>
                  <a:ext cx="7200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5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1F71E69A-B754-4A9A-992A-CB3AB233C509}"/>
                    </a:ext>
                  </a:extLst>
                </p14:cNvPr>
                <p14:cNvContentPartPr/>
                <p14:nvPr/>
              </p14:nvContentPartPr>
              <p14:xfrm>
                <a:off x="5534331" y="4832966"/>
                <a:ext cx="73800" cy="11088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1F71E69A-B754-4A9A-992A-CB3AB233C509}"/>
                    </a:ext>
                  </a:extLst>
                </p:cNvPr>
                <p:cNvPicPr/>
                <p:nvPr/>
              </p:nvPicPr>
              <p:blipFill>
                <a:blip r:embed="rId236"/>
                <a:stretch>
                  <a:fillRect/>
                </a:stretch>
              </p:blipFill>
              <p:spPr>
                <a:xfrm>
                  <a:off x="5525331" y="4823966"/>
                  <a:ext cx="91440" cy="12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7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822CA73-17B3-42B0-A221-1734BC75D9B4}"/>
                    </a:ext>
                  </a:extLst>
                </p14:cNvPr>
                <p14:cNvContentPartPr/>
                <p14:nvPr/>
              </p14:nvContentPartPr>
              <p14:xfrm>
                <a:off x="5563491" y="4808486"/>
                <a:ext cx="46080" cy="1332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822CA73-17B3-42B0-A221-1734BC75D9B4}"/>
                    </a:ext>
                  </a:extLst>
                </p:cNvPr>
                <p:cNvPicPr/>
                <p:nvPr/>
              </p:nvPicPr>
              <p:blipFill>
                <a:blip r:embed="rId238"/>
                <a:stretch>
                  <a:fillRect/>
                </a:stretch>
              </p:blipFill>
              <p:spPr>
                <a:xfrm>
                  <a:off x="5554851" y="4799486"/>
                  <a:ext cx="63720" cy="3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9">
              <p14:nvContentPartPr>
                <p14:cNvPr id="152" name="Ink 151">
                  <a:extLst>
                    <a:ext uri="{FF2B5EF4-FFF2-40B4-BE49-F238E27FC236}">
                      <a16:creationId xmlns:a16="http://schemas.microsoft.com/office/drawing/2014/main" id="{564F3A26-A6F9-4650-A5D0-A2B85928C734}"/>
                    </a:ext>
                  </a:extLst>
                </p14:cNvPr>
                <p14:cNvContentPartPr/>
                <p14:nvPr/>
              </p14:nvContentPartPr>
              <p14:xfrm>
                <a:off x="5646651" y="4764566"/>
                <a:ext cx="41400" cy="209160"/>
              </p14:xfrm>
            </p:contentPart>
          </mc:Choice>
          <mc:Fallback xmlns="">
            <p:pic>
              <p:nvPicPr>
                <p:cNvPr id="152" name="Ink 151">
                  <a:extLst>
                    <a:ext uri="{FF2B5EF4-FFF2-40B4-BE49-F238E27FC236}">
                      <a16:creationId xmlns:a16="http://schemas.microsoft.com/office/drawing/2014/main" id="{564F3A26-A6F9-4650-A5D0-A2B85928C734}"/>
                    </a:ext>
                  </a:extLst>
                </p:cNvPr>
                <p:cNvPicPr/>
                <p:nvPr/>
              </p:nvPicPr>
              <p:blipFill>
                <a:blip r:embed="rId240"/>
                <a:stretch>
                  <a:fillRect/>
                </a:stretch>
              </p:blipFill>
              <p:spPr>
                <a:xfrm>
                  <a:off x="5638011" y="4755566"/>
                  <a:ext cx="59040" cy="22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1">
              <p14:nvContentPartPr>
                <p14:cNvPr id="153" name="Ink 152">
                  <a:extLst>
                    <a:ext uri="{FF2B5EF4-FFF2-40B4-BE49-F238E27FC236}">
                      <a16:creationId xmlns:a16="http://schemas.microsoft.com/office/drawing/2014/main" id="{B1D0EC72-B596-4EF8-8F9E-1A82BEC97483}"/>
                    </a:ext>
                  </a:extLst>
                </p14:cNvPr>
                <p14:cNvContentPartPr/>
                <p14:nvPr/>
              </p14:nvContentPartPr>
              <p14:xfrm>
                <a:off x="5675811" y="4605446"/>
                <a:ext cx="96840" cy="113400"/>
              </p14:xfrm>
            </p:contentPart>
          </mc:Choice>
          <mc:Fallback xmlns="">
            <p:pic>
              <p:nvPicPr>
                <p:cNvPr id="153" name="Ink 152">
                  <a:extLst>
                    <a:ext uri="{FF2B5EF4-FFF2-40B4-BE49-F238E27FC236}">
                      <a16:creationId xmlns:a16="http://schemas.microsoft.com/office/drawing/2014/main" id="{B1D0EC72-B596-4EF8-8F9E-1A82BEC97483}"/>
                    </a:ext>
                  </a:extLst>
                </p:cNvPr>
                <p:cNvPicPr/>
                <p:nvPr/>
              </p:nvPicPr>
              <p:blipFill>
                <a:blip r:embed="rId242"/>
                <a:stretch>
                  <a:fillRect/>
                </a:stretch>
              </p:blipFill>
              <p:spPr>
                <a:xfrm>
                  <a:off x="5667171" y="4596806"/>
                  <a:ext cx="114480" cy="131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3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0BEB8661-A508-4B56-9D1F-85C124CA88F1}"/>
                    </a:ext>
                  </a:extLst>
                </p14:cNvPr>
                <p14:cNvContentPartPr/>
                <p14:nvPr/>
              </p14:nvContentPartPr>
              <p14:xfrm>
                <a:off x="5773371" y="4917566"/>
                <a:ext cx="9000" cy="11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0BEB8661-A508-4B56-9D1F-85C124CA88F1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5764371" y="4908926"/>
                  <a:ext cx="26640" cy="288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2" name="Group 161">
            <a:extLst>
              <a:ext uri="{FF2B5EF4-FFF2-40B4-BE49-F238E27FC236}">
                <a16:creationId xmlns:a16="http://schemas.microsoft.com/office/drawing/2014/main" id="{F5E6BEBF-9146-45B4-9F56-CF6B3F3A9686}"/>
              </a:ext>
            </a:extLst>
          </p:cNvPr>
          <p:cNvGrpSpPr/>
          <p:nvPr/>
        </p:nvGrpSpPr>
        <p:grpSpPr>
          <a:xfrm>
            <a:off x="5917011" y="4708406"/>
            <a:ext cx="436680" cy="231480"/>
            <a:chOff x="5917011" y="4708406"/>
            <a:chExt cx="436680" cy="23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57" name="Ink 156">
                  <a:extLst>
                    <a:ext uri="{FF2B5EF4-FFF2-40B4-BE49-F238E27FC236}">
                      <a16:creationId xmlns:a16="http://schemas.microsoft.com/office/drawing/2014/main" id="{4FC68505-FBEB-40B2-ADBC-A7CBCF1E435C}"/>
                    </a:ext>
                  </a:extLst>
                </p14:cNvPr>
                <p14:cNvContentPartPr/>
                <p14:nvPr/>
              </p14:nvContentPartPr>
              <p14:xfrm>
                <a:off x="5917011" y="4778606"/>
                <a:ext cx="56160" cy="141840"/>
              </p14:xfrm>
            </p:contentPart>
          </mc:Choice>
          <mc:Fallback xmlns="">
            <p:pic>
              <p:nvPicPr>
                <p:cNvPr id="157" name="Ink 156">
                  <a:extLst>
                    <a:ext uri="{FF2B5EF4-FFF2-40B4-BE49-F238E27FC236}">
                      <a16:creationId xmlns:a16="http://schemas.microsoft.com/office/drawing/2014/main" id="{4FC68505-FBEB-40B2-ADBC-A7CBCF1E435C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5908371" y="4769966"/>
                  <a:ext cx="7380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C348FD85-B71B-4366-97BD-272B06C98A02}"/>
                    </a:ext>
                  </a:extLst>
                </p14:cNvPr>
                <p14:cNvContentPartPr/>
                <p14:nvPr/>
              </p14:nvContentPartPr>
              <p14:xfrm>
                <a:off x="6002691" y="4906766"/>
                <a:ext cx="11160" cy="3312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C348FD85-B71B-4366-97BD-272B06C98A02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5993691" y="4898126"/>
                  <a:ext cx="28800" cy="5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2C9F1122-B697-4752-B374-F68DA7095327}"/>
                    </a:ext>
                  </a:extLst>
                </p14:cNvPr>
                <p14:cNvContentPartPr/>
                <p14:nvPr/>
              </p14:nvContentPartPr>
              <p14:xfrm>
                <a:off x="6080091" y="4764206"/>
                <a:ext cx="65160" cy="16632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2C9F1122-B697-4752-B374-F68DA7095327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071091" y="4755206"/>
                  <a:ext cx="82800" cy="18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1CA813CD-E5A0-4690-BE7F-D0605405D491}"/>
                    </a:ext>
                  </a:extLst>
                </p14:cNvPr>
                <p14:cNvContentPartPr/>
                <p14:nvPr/>
              </p14:nvContentPartPr>
              <p14:xfrm>
                <a:off x="6196011" y="4781846"/>
                <a:ext cx="88560" cy="14868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1CA813CD-E5A0-4690-BE7F-D0605405D491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187011" y="4773206"/>
                  <a:ext cx="106200" cy="166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F7AB4D18-C725-4511-BA0E-E5A69B2FABAD}"/>
                    </a:ext>
                  </a:extLst>
                </p14:cNvPr>
                <p14:cNvContentPartPr/>
                <p14:nvPr/>
              </p14:nvContentPartPr>
              <p14:xfrm>
                <a:off x="6244971" y="4708406"/>
                <a:ext cx="108720" cy="2052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F7AB4D18-C725-4511-BA0E-E5A69B2FABAD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6236331" y="4699766"/>
                  <a:ext cx="126360" cy="381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5" name="Group 164">
            <a:extLst>
              <a:ext uri="{FF2B5EF4-FFF2-40B4-BE49-F238E27FC236}">
                <a16:creationId xmlns:a16="http://schemas.microsoft.com/office/drawing/2014/main" id="{ABF1E472-5C16-463D-B696-903256197822}"/>
              </a:ext>
            </a:extLst>
          </p:cNvPr>
          <p:cNvGrpSpPr/>
          <p:nvPr/>
        </p:nvGrpSpPr>
        <p:grpSpPr>
          <a:xfrm>
            <a:off x="2576571" y="5320406"/>
            <a:ext cx="154080" cy="132480"/>
            <a:chOff x="2576571" y="5320406"/>
            <a:chExt cx="154080" cy="132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03DF01B9-AEE3-4837-BBED-14B65E22BF5D}"/>
                    </a:ext>
                  </a:extLst>
                </p14:cNvPr>
                <p14:cNvContentPartPr/>
                <p14:nvPr/>
              </p14:nvContentPartPr>
              <p14:xfrm>
                <a:off x="2576571" y="5377286"/>
                <a:ext cx="154080" cy="18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03DF01B9-AEE3-4837-BBED-14B65E22BF5D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2567571" y="5368646"/>
                  <a:ext cx="17172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B110C533-4352-47DA-81E1-01F15920392A}"/>
                    </a:ext>
                  </a:extLst>
                </p14:cNvPr>
                <p14:cNvContentPartPr/>
                <p14:nvPr/>
              </p14:nvContentPartPr>
              <p14:xfrm>
                <a:off x="2641731" y="5320406"/>
                <a:ext cx="14760" cy="13248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B110C533-4352-47DA-81E1-01F15920392A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2632731" y="5311406"/>
                  <a:ext cx="32400" cy="150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4" name="Group 183">
            <a:extLst>
              <a:ext uri="{FF2B5EF4-FFF2-40B4-BE49-F238E27FC236}">
                <a16:creationId xmlns:a16="http://schemas.microsoft.com/office/drawing/2014/main" id="{53EC44B9-C6BE-42EC-9A64-65980C61BC52}"/>
              </a:ext>
            </a:extLst>
          </p:cNvPr>
          <p:cNvGrpSpPr/>
          <p:nvPr/>
        </p:nvGrpSpPr>
        <p:grpSpPr>
          <a:xfrm>
            <a:off x="2896251" y="5189366"/>
            <a:ext cx="1186200" cy="307440"/>
            <a:chOff x="2896251" y="5189366"/>
            <a:chExt cx="1186200" cy="3074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3FA09D2A-3742-4893-B037-57DCE14B3949}"/>
                    </a:ext>
                  </a:extLst>
                </p14:cNvPr>
                <p14:cNvContentPartPr/>
                <p14:nvPr/>
              </p14:nvContentPartPr>
              <p14:xfrm>
                <a:off x="2896251" y="5271806"/>
                <a:ext cx="23760" cy="1980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3FA09D2A-3742-4893-B037-57DCE14B3949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2887611" y="5263166"/>
                  <a:ext cx="41400" cy="215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67" name="Ink 166">
                  <a:extLst>
                    <a:ext uri="{FF2B5EF4-FFF2-40B4-BE49-F238E27FC236}">
                      <a16:creationId xmlns:a16="http://schemas.microsoft.com/office/drawing/2014/main" id="{26ABF284-918F-4B68-BFC8-B8B0FE1797B5}"/>
                    </a:ext>
                  </a:extLst>
                </p14:cNvPr>
                <p14:cNvContentPartPr/>
                <p14:nvPr/>
              </p14:nvContentPartPr>
              <p14:xfrm>
                <a:off x="3001731" y="5277206"/>
                <a:ext cx="84960" cy="172080"/>
              </p14:xfrm>
            </p:contentPart>
          </mc:Choice>
          <mc:Fallback xmlns="">
            <p:pic>
              <p:nvPicPr>
                <p:cNvPr id="167" name="Ink 166">
                  <a:extLst>
                    <a:ext uri="{FF2B5EF4-FFF2-40B4-BE49-F238E27FC236}">
                      <a16:creationId xmlns:a16="http://schemas.microsoft.com/office/drawing/2014/main" id="{26ABF284-918F-4B68-BFC8-B8B0FE1797B5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2992731" y="5268206"/>
                  <a:ext cx="102600" cy="189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68" name="Ink 167">
                  <a:extLst>
                    <a:ext uri="{FF2B5EF4-FFF2-40B4-BE49-F238E27FC236}">
                      <a16:creationId xmlns:a16="http://schemas.microsoft.com/office/drawing/2014/main" id="{0C691490-BCA8-4F2A-9D10-B95CE9EE4B1F}"/>
                    </a:ext>
                  </a:extLst>
                </p14:cNvPr>
                <p14:cNvContentPartPr/>
                <p14:nvPr/>
              </p14:nvContentPartPr>
              <p14:xfrm>
                <a:off x="3211611" y="5376926"/>
                <a:ext cx="65880" cy="15120"/>
              </p14:xfrm>
            </p:contentPart>
          </mc:Choice>
          <mc:Fallback xmlns="">
            <p:pic>
              <p:nvPicPr>
                <p:cNvPr id="168" name="Ink 167">
                  <a:extLst>
                    <a:ext uri="{FF2B5EF4-FFF2-40B4-BE49-F238E27FC236}">
                      <a16:creationId xmlns:a16="http://schemas.microsoft.com/office/drawing/2014/main" id="{0C691490-BCA8-4F2A-9D10-B95CE9EE4B1F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3202611" y="5367926"/>
                  <a:ext cx="83520" cy="32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8B911FE9-A8AB-4809-9E7A-8C9EF489E2AF}"/>
                    </a:ext>
                  </a:extLst>
                </p14:cNvPr>
                <p14:cNvContentPartPr/>
                <p14:nvPr/>
              </p14:nvContentPartPr>
              <p14:xfrm>
                <a:off x="3351291" y="5339126"/>
                <a:ext cx="87840" cy="12096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8B911FE9-A8AB-4809-9E7A-8C9EF489E2AF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3342291" y="5330486"/>
                  <a:ext cx="105480" cy="138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2EAA3ED6-DFFF-4A02-AC86-CE48E0375952}"/>
                    </a:ext>
                  </a:extLst>
                </p14:cNvPr>
                <p14:cNvContentPartPr/>
                <p14:nvPr/>
              </p14:nvContentPartPr>
              <p14:xfrm>
                <a:off x="3483411" y="5453606"/>
                <a:ext cx="8280" cy="900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2EAA3ED6-DFFF-4A02-AC86-CE48E0375952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3474411" y="5444966"/>
                  <a:ext cx="2592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60DE05CC-481D-472D-9D35-381AAA4509BC}"/>
                    </a:ext>
                  </a:extLst>
                </p14:cNvPr>
                <p14:cNvContentPartPr/>
                <p14:nvPr/>
              </p14:nvContentPartPr>
              <p14:xfrm>
                <a:off x="3560091" y="5325446"/>
                <a:ext cx="93960" cy="14400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60DE05CC-481D-472D-9D35-381AAA4509BC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3551091" y="5316446"/>
                  <a:ext cx="111600" cy="16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2" name="Ink 171">
                  <a:extLst>
                    <a:ext uri="{FF2B5EF4-FFF2-40B4-BE49-F238E27FC236}">
                      <a16:creationId xmlns:a16="http://schemas.microsoft.com/office/drawing/2014/main" id="{F4D9B9C1-E39D-454C-9839-10A66C3637BC}"/>
                    </a:ext>
                  </a:extLst>
                </p14:cNvPr>
                <p14:cNvContentPartPr/>
                <p14:nvPr/>
              </p14:nvContentPartPr>
              <p14:xfrm>
                <a:off x="3553611" y="5295566"/>
                <a:ext cx="91080" cy="22680"/>
              </p14:xfrm>
            </p:contentPart>
          </mc:Choice>
          <mc:Fallback xmlns="">
            <p:pic>
              <p:nvPicPr>
                <p:cNvPr id="172" name="Ink 171">
                  <a:extLst>
                    <a:ext uri="{FF2B5EF4-FFF2-40B4-BE49-F238E27FC236}">
                      <a16:creationId xmlns:a16="http://schemas.microsoft.com/office/drawing/2014/main" id="{F4D9B9C1-E39D-454C-9839-10A66C3637BC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3544971" y="5286566"/>
                  <a:ext cx="108720" cy="4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1E34AEC1-738B-458B-B59E-CF088AE22FED}"/>
                    </a:ext>
                  </a:extLst>
                </p14:cNvPr>
                <p14:cNvContentPartPr/>
                <p14:nvPr/>
              </p14:nvContentPartPr>
              <p14:xfrm>
                <a:off x="3718131" y="5328686"/>
                <a:ext cx="83520" cy="12204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1E34AEC1-738B-458B-B59E-CF088AE22FED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3709491" y="5319686"/>
                  <a:ext cx="101160" cy="13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26276A08-D66F-4BD9-AD6E-7131A60C2D65}"/>
                    </a:ext>
                  </a:extLst>
                </p14:cNvPr>
                <p14:cNvContentPartPr/>
                <p14:nvPr/>
              </p14:nvContentPartPr>
              <p14:xfrm>
                <a:off x="3713811" y="5313206"/>
                <a:ext cx="77760" cy="216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26276A08-D66F-4BD9-AD6E-7131A60C2D65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3704811" y="5304206"/>
                  <a:ext cx="9540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C4EB2D47-4D9F-44DB-93AD-5ED141302F48}"/>
                    </a:ext>
                  </a:extLst>
                </p14:cNvPr>
                <p14:cNvContentPartPr/>
                <p14:nvPr/>
              </p14:nvContentPartPr>
              <p14:xfrm>
                <a:off x="3830811" y="5275766"/>
                <a:ext cx="68400" cy="2210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C4EB2D47-4D9F-44DB-93AD-5ED141302F48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3821811" y="5267126"/>
                  <a:ext cx="86040" cy="23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545FBCB0-47B6-42D7-AD5A-39532B45CFA4}"/>
                    </a:ext>
                  </a:extLst>
                </p14:cNvPr>
                <p14:cNvContentPartPr/>
                <p14:nvPr/>
              </p14:nvContentPartPr>
              <p14:xfrm>
                <a:off x="3920811" y="5189366"/>
                <a:ext cx="99000" cy="8460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545FBCB0-47B6-42D7-AD5A-39532B45CFA4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3911811" y="5180366"/>
                  <a:ext cx="11664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667931B4-F5D3-4D5F-8D99-40EB9F3FCD7B}"/>
                    </a:ext>
                  </a:extLst>
                </p14:cNvPr>
                <p14:cNvContentPartPr/>
                <p14:nvPr/>
              </p14:nvContentPartPr>
              <p14:xfrm>
                <a:off x="4027731" y="5384126"/>
                <a:ext cx="54720" cy="45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667931B4-F5D3-4D5F-8D99-40EB9F3FCD7B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4019091" y="5375486"/>
                  <a:ext cx="72360" cy="63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3" name="Group 182">
            <a:extLst>
              <a:ext uri="{FF2B5EF4-FFF2-40B4-BE49-F238E27FC236}">
                <a16:creationId xmlns:a16="http://schemas.microsoft.com/office/drawing/2014/main" id="{65A742CF-641E-45CF-BFD7-104F94EAFC1B}"/>
              </a:ext>
            </a:extLst>
          </p:cNvPr>
          <p:cNvGrpSpPr/>
          <p:nvPr/>
        </p:nvGrpSpPr>
        <p:grpSpPr>
          <a:xfrm>
            <a:off x="4246971" y="5297366"/>
            <a:ext cx="281160" cy="198000"/>
            <a:chOff x="4246971" y="5297366"/>
            <a:chExt cx="281160" cy="1980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C4921003-3C72-42C7-89CB-FB43F5C4D389}"/>
                    </a:ext>
                  </a:extLst>
                </p14:cNvPr>
                <p14:cNvContentPartPr/>
                <p14:nvPr/>
              </p14:nvContentPartPr>
              <p14:xfrm>
                <a:off x="4246971" y="5361806"/>
                <a:ext cx="86040" cy="13356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C4921003-3C72-42C7-89CB-FB43F5C4D389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4237971" y="5352806"/>
                  <a:ext cx="10368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E18298A1-5461-4FCC-BEAE-F154531153BB}"/>
                    </a:ext>
                  </a:extLst>
                </p14:cNvPr>
                <p14:cNvContentPartPr/>
                <p14:nvPr/>
              </p14:nvContentPartPr>
              <p14:xfrm>
                <a:off x="4402851" y="5459366"/>
                <a:ext cx="13680" cy="306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E18298A1-5461-4FCC-BEAE-F154531153BB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4393851" y="5450726"/>
                  <a:ext cx="31320" cy="4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80" name="Ink 179">
                  <a:extLst>
                    <a:ext uri="{FF2B5EF4-FFF2-40B4-BE49-F238E27FC236}">
                      <a16:creationId xmlns:a16="http://schemas.microsoft.com/office/drawing/2014/main" id="{9E5C4A45-767C-40E1-A29E-0231A5E0C7D5}"/>
                    </a:ext>
                  </a:extLst>
                </p14:cNvPr>
                <p14:cNvContentPartPr/>
                <p14:nvPr/>
              </p14:nvContentPartPr>
              <p14:xfrm>
                <a:off x="4502211" y="5297366"/>
                <a:ext cx="25920" cy="171000"/>
              </p14:xfrm>
            </p:contentPart>
          </mc:Choice>
          <mc:Fallback xmlns="">
            <p:pic>
              <p:nvPicPr>
                <p:cNvPr id="180" name="Ink 179">
                  <a:extLst>
                    <a:ext uri="{FF2B5EF4-FFF2-40B4-BE49-F238E27FC236}">
                      <a16:creationId xmlns:a16="http://schemas.microsoft.com/office/drawing/2014/main" id="{9E5C4A45-767C-40E1-A29E-0231A5E0C7D5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4493571" y="5288726"/>
                  <a:ext cx="43560" cy="1886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88">
            <p14:nvContentPartPr>
              <p14:cNvPr id="181" name="Ink 180">
                <a:extLst>
                  <a:ext uri="{FF2B5EF4-FFF2-40B4-BE49-F238E27FC236}">
                    <a16:creationId xmlns:a16="http://schemas.microsoft.com/office/drawing/2014/main" id="{8E28FEF5-9297-4D70-A7DF-78CF24E6E72B}"/>
                  </a:ext>
                </a:extLst>
              </p14:cNvPr>
              <p14:cNvContentPartPr/>
              <p14:nvPr/>
            </p14:nvContentPartPr>
            <p14:xfrm>
              <a:off x="5187291" y="5334446"/>
              <a:ext cx="151560" cy="13320"/>
            </p14:xfrm>
          </p:contentPart>
        </mc:Choice>
        <mc:Fallback xmlns="">
          <p:pic>
            <p:nvPicPr>
              <p:cNvPr id="181" name="Ink 180">
                <a:extLst>
                  <a:ext uri="{FF2B5EF4-FFF2-40B4-BE49-F238E27FC236}">
                    <a16:creationId xmlns:a16="http://schemas.microsoft.com/office/drawing/2014/main" id="{8E28FEF5-9297-4D70-A7DF-78CF24E6E72B}"/>
                  </a:ext>
                </a:extLst>
              </p:cNvPr>
              <p:cNvPicPr/>
              <p:nvPr/>
            </p:nvPicPr>
            <p:blipFill>
              <a:blip r:embed="rId289"/>
              <a:stretch>
                <a:fillRect/>
              </a:stretch>
            </p:blipFill>
            <p:spPr>
              <a:xfrm>
                <a:off x="5178291" y="5325806"/>
                <a:ext cx="169200" cy="30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0">
            <p14:nvContentPartPr>
              <p14:cNvPr id="182" name="Ink 181">
                <a:extLst>
                  <a:ext uri="{FF2B5EF4-FFF2-40B4-BE49-F238E27FC236}">
                    <a16:creationId xmlns:a16="http://schemas.microsoft.com/office/drawing/2014/main" id="{0B19365D-1AD0-4F0E-B6E6-DC4FA3AB2188}"/>
                  </a:ext>
                </a:extLst>
              </p14:cNvPr>
              <p14:cNvContentPartPr/>
              <p14:nvPr/>
            </p14:nvContentPartPr>
            <p14:xfrm>
              <a:off x="5165691" y="5431646"/>
              <a:ext cx="206640" cy="17640"/>
            </p14:xfrm>
          </p:contentPart>
        </mc:Choice>
        <mc:Fallback xmlns="">
          <p:pic>
            <p:nvPicPr>
              <p:cNvPr id="182" name="Ink 181">
                <a:extLst>
                  <a:ext uri="{FF2B5EF4-FFF2-40B4-BE49-F238E27FC236}">
                    <a16:creationId xmlns:a16="http://schemas.microsoft.com/office/drawing/2014/main" id="{0B19365D-1AD0-4F0E-B6E6-DC4FA3AB2188}"/>
                  </a:ext>
                </a:extLst>
              </p:cNvPr>
              <p:cNvPicPr/>
              <p:nvPr/>
            </p:nvPicPr>
            <p:blipFill>
              <a:blip r:embed="rId291"/>
              <a:stretch>
                <a:fillRect/>
              </a:stretch>
            </p:blipFill>
            <p:spPr>
              <a:xfrm>
                <a:off x="5157051" y="5422646"/>
                <a:ext cx="224280" cy="35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2">
            <p14:nvContentPartPr>
              <p14:cNvPr id="185" name="Ink 184">
                <a:extLst>
                  <a:ext uri="{FF2B5EF4-FFF2-40B4-BE49-F238E27FC236}">
                    <a16:creationId xmlns:a16="http://schemas.microsoft.com/office/drawing/2014/main" id="{C860281E-8F65-422D-9A6F-F7A4E37656BA}"/>
                  </a:ext>
                </a:extLst>
              </p14:cNvPr>
              <p14:cNvContentPartPr/>
              <p14:nvPr/>
            </p14:nvContentPartPr>
            <p14:xfrm>
              <a:off x="2019651" y="6010526"/>
              <a:ext cx="80280" cy="10080"/>
            </p14:xfrm>
          </p:contentPart>
        </mc:Choice>
        <mc:Fallback xmlns="">
          <p:pic>
            <p:nvPicPr>
              <p:cNvPr id="185" name="Ink 184">
                <a:extLst>
                  <a:ext uri="{FF2B5EF4-FFF2-40B4-BE49-F238E27FC236}">
                    <a16:creationId xmlns:a16="http://schemas.microsoft.com/office/drawing/2014/main" id="{C860281E-8F65-422D-9A6F-F7A4E37656BA}"/>
                  </a:ext>
                </a:extLst>
              </p:cNvPr>
              <p:cNvPicPr/>
              <p:nvPr/>
            </p:nvPicPr>
            <p:blipFill>
              <a:blip r:embed="rId293"/>
              <a:stretch>
                <a:fillRect/>
              </a:stretch>
            </p:blipFill>
            <p:spPr>
              <a:xfrm>
                <a:off x="2011011" y="6001526"/>
                <a:ext cx="97920" cy="277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94">
            <p14:nvContentPartPr>
              <p14:cNvPr id="186" name="Ink 185">
                <a:extLst>
                  <a:ext uri="{FF2B5EF4-FFF2-40B4-BE49-F238E27FC236}">
                    <a16:creationId xmlns:a16="http://schemas.microsoft.com/office/drawing/2014/main" id="{543CACB6-619E-4BC9-A279-4E2DE22FF94C}"/>
                  </a:ext>
                </a:extLst>
              </p14:cNvPr>
              <p14:cNvContentPartPr/>
              <p14:nvPr/>
            </p14:nvContentPartPr>
            <p14:xfrm>
              <a:off x="1993011" y="6097286"/>
              <a:ext cx="82440" cy="11880"/>
            </p14:xfrm>
          </p:contentPart>
        </mc:Choice>
        <mc:Fallback xmlns="">
          <p:pic>
            <p:nvPicPr>
              <p:cNvPr id="186" name="Ink 185">
                <a:extLst>
                  <a:ext uri="{FF2B5EF4-FFF2-40B4-BE49-F238E27FC236}">
                    <a16:creationId xmlns:a16="http://schemas.microsoft.com/office/drawing/2014/main" id="{543CACB6-619E-4BC9-A279-4E2DE22FF94C}"/>
                  </a:ext>
                </a:extLst>
              </p:cNvPr>
              <p:cNvPicPr/>
              <p:nvPr/>
            </p:nvPicPr>
            <p:blipFill>
              <a:blip r:embed="rId295"/>
              <a:stretch>
                <a:fillRect/>
              </a:stretch>
            </p:blipFill>
            <p:spPr>
              <a:xfrm>
                <a:off x="1984011" y="6088286"/>
                <a:ext cx="100080" cy="29520"/>
              </a:xfrm>
              <a:prstGeom prst="rect">
                <a:avLst/>
              </a:prstGeom>
            </p:spPr>
          </p:pic>
        </mc:Fallback>
      </mc:AlternateContent>
      <p:grpSp>
        <p:nvGrpSpPr>
          <p:cNvPr id="206" name="Group 205">
            <a:extLst>
              <a:ext uri="{FF2B5EF4-FFF2-40B4-BE49-F238E27FC236}">
                <a16:creationId xmlns:a16="http://schemas.microsoft.com/office/drawing/2014/main" id="{79736CB9-9E37-4A6B-9D71-9EEC5D78870F}"/>
              </a:ext>
            </a:extLst>
          </p:cNvPr>
          <p:cNvGrpSpPr/>
          <p:nvPr/>
        </p:nvGrpSpPr>
        <p:grpSpPr>
          <a:xfrm>
            <a:off x="2439411" y="5815406"/>
            <a:ext cx="1935000" cy="433080"/>
            <a:chOff x="2439411" y="5815406"/>
            <a:chExt cx="1935000" cy="4330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ADBE7B35-36DE-4B43-A417-936171E1C605}"/>
                    </a:ext>
                  </a:extLst>
                </p14:cNvPr>
                <p14:cNvContentPartPr/>
                <p14:nvPr/>
              </p14:nvContentPartPr>
              <p14:xfrm>
                <a:off x="2439411" y="5929886"/>
                <a:ext cx="197640" cy="19764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ADBE7B35-36DE-4B43-A417-936171E1C605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2430411" y="5920886"/>
                  <a:ext cx="215280" cy="21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32E86ECA-9802-4352-8EAB-EB93B6F009FB}"/>
                    </a:ext>
                  </a:extLst>
                </p14:cNvPr>
                <p14:cNvContentPartPr/>
                <p14:nvPr/>
              </p14:nvContentPartPr>
              <p14:xfrm>
                <a:off x="2726691" y="5963726"/>
                <a:ext cx="71280" cy="1638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32E86ECA-9802-4352-8EAB-EB93B6F009FB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2717691" y="5955086"/>
                  <a:ext cx="88920" cy="181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C7123871-1E51-461D-BA5D-37A595791006}"/>
                    </a:ext>
                  </a:extLst>
                </p14:cNvPr>
                <p14:cNvContentPartPr/>
                <p14:nvPr/>
              </p14:nvContentPartPr>
              <p14:xfrm>
                <a:off x="2844051" y="6006926"/>
                <a:ext cx="97560" cy="9864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C7123871-1E51-461D-BA5D-37A595791006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2835411" y="5997926"/>
                  <a:ext cx="115200" cy="11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69AB5DBF-7BAA-4EE8-BCB3-560CEEB31DBC}"/>
                    </a:ext>
                  </a:extLst>
                </p14:cNvPr>
                <p14:cNvContentPartPr/>
                <p14:nvPr/>
              </p14:nvContentPartPr>
              <p14:xfrm>
                <a:off x="2848011" y="6002966"/>
                <a:ext cx="123480" cy="1202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69AB5DBF-7BAA-4EE8-BCB3-560CEEB31DBC}"/>
                    </a:ext>
                  </a:extLst>
                </p:cNvPr>
                <p:cNvPicPr/>
                <p:nvPr/>
              </p:nvPicPr>
              <p:blipFill>
                <a:blip r:embed="rId303"/>
                <a:stretch>
                  <a:fillRect/>
                </a:stretch>
              </p:blipFill>
              <p:spPr>
                <a:xfrm>
                  <a:off x="2839371" y="5993966"/>
                  <a:ext cx="14112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16DD63D-5CDA-4384-A352-03CCDEFEDA26}"/>
                    </a:ext>
                  </a:extLst>
                </p14:cNvPr>
                <p14:cNvContentPartPr/>
                <p14:nvPr/>
              </p14:nvContentPartPr>
              <p14:xfrm>
                <a:off x="2989851" y="6094406"/>
                <a:ext cx="58320" cy="6156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16DD63D-5CDA-4384-A352-03CCDEFEDA26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2980851" y="6085766"/>
                  <a:ext cx="75960" cy="79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9C5F8C57-3AD4-4ECA-A48C-DE80FCE2043C}"/>
                    </a:ext>
                  </a:extLst>
                </p14:cNvPr>
                <p14:cNvContentPartPr/>
                <p14:nvPr/>
              </p14:nvContentPartPr>
              <p14:xfrm>
                <a:off x="3047451" y="5993606"/>
                <a:ext cx="12960" cy="1296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9C5F8C57-3AD4-4ECA-A48C-DE80FCE2043C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3038811" y="5984966"/>
                  <a:ext cx="30600" cy="30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AFD3049D-1014-4610-9BB6-815D2FB47607}"/>
                    </a:ext>
                  </a:extLst>
                </p14:cNvPr>
                <p14:cNvContentPartPr/>
                <p14:nvPr/>
              </p14:nvContentPartPr>
              <p14:xfrm>
                <a:off x="3147891" y="6073166"/>
                <a:ext cx="96120" cy="972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AFD3049D-1014-4610-9BB6-815D2FB47607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3139251" y="6064526"/>
                  <a:ext cx="113760" cy="2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A28397E4-2A49-4133-A083-135548FA9D44}"/>
                    </a:ext>
                  </a:extLst>
                </p14:cNvPr>
                <p14:cNvContentPartPr/>
                <p14:nvPr/>
              </p14:nvContentPartPr>
              <p14:xfrm>
                <a:off x="3355611" y="5961566"/>
                <a:ext cx="189360" cy="18036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A28397E4-2A49-4133-A083-135548FA9D4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3346971" y="5952926"/>
                  <a:ext cx="207000" cy="19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196" name="Ink 195">
                  <a:extLst>
                    <a:ext uri="{FF2B5EF4-FFF2-40B4-BE49-F238E27FC236}">
                      <a16:creationId xmlns:a16="http://schemas.microsoft.com/office/drawing/2014/main" id="{EC36C2C7-E69D-49CA-BEBC-CBB1EB34D42E}"/>
                    </a:ext>
                  </a:extLst>
                </p14:cNvPr>
                <p14:cNvContentPartPr/>
                <p14:nvPr/>
              </p14:nvContentPartPr>
              <p14:xfrm>
                <a:off x="3545331" y="6080726"/>
                <a:ext cx="56520" cy="104760"/>
              </p14:xfrm>
            </p:contentPart>
          </mc:Choice>
          <mc:Fallback xmlns="">
            <p:pic>
              <p:nvPicPr>
                <p:cNvPr id="196" name="Ink 195">
                  <a:extLst>
                    <a:ext uri="{FF2B5EF4-FFF2-40B4-BE49-F238E27FC236}">
                      <a16:creationId xmlns:a16="http://schemas.microsoft.com/office/drawing/2014/main" id="{EC36C2C7-E69D-49CA-BEBC-CBB1EB34D42E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3536331" y="6072086"/>
                  <a:ext cx="74160" cy="12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793040FF-3947-4CE9-8F86-F338F83F59D6}"/>
                    </a:ext>
                  </a:extLst>
                </p14:cNvPr>
                <p14:cNvContentPartPr/>
                <p14:nvPr/>
              </p14:nvContentPartPr>
              <p14:xfrm>
                <a:off x="3532731" y="6084686"/>
                <a:ext cx="90360" cy="10332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793040FF-3947-4CE9-8F86-F338F83F59D6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3523731" y="6076046"/>
                  <a:ext cx="108000" cy="120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8EE1998E-209C-41B1-9B88-36878C082E17}"/>
                    </a:ext>
                  </a:extLst>
                </p14:cNvPr>
                <p14:cNvContentPartPr/>
                <p14:nvPr/>
              </p14:nvContentPartPr>
              <p14:xfrm>
                <a:off x="3703371" y="6084326"/>
                <a:ext cx="15840" cy="11916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8EE1998E-209C-41B1-9B88-36878C082E17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3694731" y="6075326"/>
                  <a:ext cx="33480" cy="136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199" name="Ink 198">
                  <a:extLst>
                    <a:ext uri="{FF2B5EF4-FFF2-40B4-BE49-F238E27FC236}">
                      <a16:creationId xmlns:a16="http://schemas.microsoft.com/office/drawing/2014/main" id="{C6917DA1-38E4-44D3-B26C-0BF5FDDA668A}"/>
                    </a:ext>
                  </a:extLst>
                </p14:cNvPr>
                <p14:cNvContentPartPr/>
                <p14:nvPr/>
              </p14:nvContentPartPr>
              <p14:xfrm>
                <a:off x="3780051" y="6094406"/>
                <a:ext cx="96840" cy="120240"/>
              </p14:xfrm>
            </p:contentPart>
          </mc:Choice>
          <mc:Fallback xmlns="">
            <p:pic>
              <p:nvPicPr>
                <p:cNvPr id="199" name="Ink 198">
                  <a:extLst>
                    <a:ext uri="{FF2B5EF4-FFF2-40B4-BE49-F238E27FC236}">
                      <a16:creationId xmlns:a16="http://schemas.microsoft.com/office/drawing/2014/main" id="{C6917DA1-38E4-44D3-B26C-0BF5FDDA668A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3771411" y="6085766"/>
                  <a:ext cx="114480" cy="137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00" name="Ink 199">
                  <a:extLst>
                    <a:ext uri="{FF2B5EF4-FFF2-40B4-BE49-F238E27FC236}">
                      <a16:creationId xmlns:a16="http://schemas.microsoft.com/office/drawing/2014/main" id="{F8056E34-3C06-4EA8-AB3A-FE3BE1848822}"/>
                    </a:ext>
                  </a:extLst>
                </p14:cNvPr>
                <p14:cNvContentPartPr/>
                <p14:nvPr/>
              </p14:nvContentPartPr>
              <p14:xfrm>
                <a:off x="3916131" y="6128606"/>
                <a:ext cx="60480" cy="65880"/>
              </p14:xfrm>
            </p:contentPart>
          </mc:Choice>
          <mc:Fallback xmlns="">
            <p:pic>
              <p:nvPicPr>
                <p:cNvPr id="200" name="Ink 199">
                  <a:extLst>
                    <a:ext uri="{FF2B5EF4-FFF2-40B4-BE49-F238E27FC236}">
                      <a16:creationId xmlns:a16="http://schemas.microsoft.com/office/drawing/2014/main" id="{F8056E34-3C06-4EA8-AB3A-FE3BE1848822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3907131" y="6119606"/>
                  <a:ext cx="78120" cy="83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0D3D01CB-F12F-495A-9AA6-8D2B3CC607F7}"/>
                    </a:ext>
                  </a:extLst>
                </p14:cNvPr>
                <p14:cNvContentPartPr/>
                <p14:nvPr/>
              </p14:nvContentPartPr>
              <p14:xfrm>
                <a:off x="4053291" y="6105566"/>
                <a:ext cx="19440" cy="8460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0D3D01CB-F12F-495A-9AA6-8D2B3CC607F7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4044651" y="6096566"/>
                  <a:ext cx="37080" cy="102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57334C45-CE11-471E-80F0-2B4D4C5F112C}"/>
                    </a:ext>
                  </a:extLst>
                </p14:cNvPr>
                <p14:cNvContentPartPr/>
                <p14:nvPr/>
              </p14:nvContentPartPr>
              <p14:xfrm>
                <a:off x="4130331" y="5898566"/>
                <a:ext cx="88200" cy="3499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57334C45-CE11-471E-80F0-2B4D4C5F112C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4121691" y="5889566"/>
                  <a:ext cx="105840" cy="367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6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44242C48-CF80-40B6-8CD0-70DDEE518EEB}"/>
                    </a:ext>
                  </a:extLst>
                </p14:cNvPr>
                <p14:cNvContentPartPr/>
                <p14:nvPr/>
              </p14:nvContentPartPr>
              <p14:xfrm>
                <a:off x="4282971" y="5815406"/>
                <a:ext cx="91440" cy="910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44242C48-CF80-40B6-8CD0-70DDEE518EEB}"/>
                    </a:ext>
                  </a:extLst>
                </p:cNvPr>
                <p:cNvPicPr/>
                <p:nvPr/>
              </p:nvPicPr>
              <p:blipFill>
                <a:blip r:embed="rId327"/>
                <a:stretch>
                  <a:fillRect/>
                </a:stretch>
              </p:blipFill>
              <p:spPr>
                <a:xfrm>
                  <a:off x="4274331" y="5806406"/>
                  <a:ext cx="109080" cy="108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8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E9C0D513-1D51-4ED4-A088-5D6DA9B90A39}"/>
                    </a:ext>
                  </a:extLst>
                </p14:cNvPr>
                <p14:cNvContentPartPr/>
                <p14:nvPr/>
              </p14:nvContentPartPr>
              <p14:xfrm>
                <a:off x="4357491" y="6047606"/>
                <a:ext cx="8280" cy="198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E9C0D513-1D51-4ED4-A088-5D6DA9B90A39}"/>
                    </a:ext>
                  </a:extLst>
                </p:cNvPr>
                <p:cNvPicPr/>
                <p:nvPr/>
              </p:nvPicPr>
              <p:blipFill>
                <a:blip r:embed="rId329"/>
                <a:stretch>
                  <a:fillRect/>
                </a:stretch>
              </p:blipFill>
              <p:spPr>
                <a:xfrm>
                  <a:off x="4348491" y="6038606"/>
                  <a:ext cx="25920" cy="37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9" name="Group 218">
            <a:extLst>
              <a:ext uri="{FF2B5EF4-FFF2-40B4-BE49-F238E27FC236}">
                <a16:creationId xmlns:a16="http://schemas.microsoft.com/office/drawing/2014/main" id="{19B7A1CF-7F9B-435E-B6FE-06134958772B}"/>
              </a:ext>
            </a:extLst>
          </p:cNvPr>
          <p:cNvGrpSpPr/>
          <p:nvPr/>
        </p:nvGrpSpPr>
        <p:grpSpPr>
          <a:xfrm>
            <a:off x="4517691" y="5842766"/>
            <a:ext cx="1102680" cy="446040"/>
            <a:chOff x="4517691" y="5842766"/>
            <a:chExt cx="1102680" cy="446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07" name="Ink 206">
                  <a:extLst>
                    <a:ext uri="{FF2B5EF4-FFF2-40B4-BE49-F238E27FC236}">
                      <a16:creationId xmlns:a16="http://schemas.microsoft.com/office/drawing/2014/main" id="{241D34FE-5AAF-422E-881D-9B908C686EA5}"/>
                    </a:ext>
                  </a:extLst>
                </p14:cNvPr>
                <p14:cNvContentPartPr/>
                <p14:nvPr/>
              </p14:nvContentPartPr>
              <p14:xfrm>
                <a:off x="4517691" y="5986406"/>
                <a:ext cx="178560" cy="288720"/>
              </p14:xfrm>
            </p:contentPart>
          </mc:Choice>
          <mc:Fallback xmlns="">
            <p:pic>
              <p:nvPicPr>
                <p:cNvPr id="207" name="Ink 206">
                  <a:extLst>
                    <a:ext uri="{FF2B5EF4-FFF2-40B4-BE49-F238E27FC236}">
                      <a16:creationId xmlns:a16="http://schemas.microsoft.com/office/drawing/2014/main" id="{241D34FE-5AAF-422E-881D-9B908C686EA5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4508691" y="5977406"/>
                  <a:ext cx="196200" cy="30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D51DBF83-89AD-4907-9231-BB7627D53008}"/>
                    </a:ext>
                  </a:extLst>
                </p14:cNvPr>
                <p14:cNvContentPartPr/>
                <p14:nvPr/>
              </p14:nvContentPartPr>
              <p14:xfrm>
                <a:off x="4699131" y="6173966"/>
                <a:ext cx="47520" cy="9288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D51DBF83-89AD-4907-9231-BB7627D53008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4690131" y="6164966"/>
                  <a:ext cx="65160" cy="110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F8307463-FB64-4882-8F8A-166994EF4068}"/>
                    </a:ext>
                  </a:extLst>
                </p14:cNvPr>
                <p14:cNvContentPartPr/>
                <p14:nvPr/>
              </p14:nvContentPartPr>
              <p14:xfrm>
                <a:off x="4692651" y="6140486"/>
                <a:ext cx="90720" cy="13356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F8307463-FB64-4882-8F8A-166994EF4068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4683651" y="6131486"/>
                  <a:ext cx="1083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65BDA4CA-B844-4D35-A9DC-4B94DDC29BE0}"/>
                    </a:ext>
                  </a:extLst>
                </p14:cNvPr>
                <p14:cNvContentPartPr/>
                <p14:nvPr/>
              </p14:nvContentPartPr>
              <p14:xfrm>
                <a:off x="4830531" y="6135806"/>
                <a:ext cx="52200" cy="15228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65BDA4CA-B844-4D35-A9DC-4B94DDC29BE0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4821531" y="6126806"/>
                  <a:ext cx="69840" cy="169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14254675-47D4-4362-8E67-B7C00F7EFA29}"/>
                    </a:ext>
                  </a:extLst>
                </p14:cNvPr>
                <p14:cNvContentPartPr/>
                <p14:nvPr/>
              </p14:nvContentPartPr>
              <p14:xfrm>
                <a:off x="4934211" y="6153086"/>
                <a:ext cx="64080" cy="13572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14254675-47D4-4362-8E67-B7C00F7EFA29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4925211" y="6144086"/>
                  <a:ext cx="81720" cy="153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2B97BE2-AF58-4A6D-B1F1-D86410FF5081}"/>
                    </a:ext>
                  </a:extLst>
                </p14:cNvPr>
                <p14:cNvContentPartPr/>
                <p14:nvPr/>
              </p14:nvContentPartPr>
              <p14:xfrm>
                <a:off x="5028171" y="6208526"/>
                <a:ext cx="99000" cy="6408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2B97BE2-AF58-4A6D-B1F1-D86410FF5081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5019171" y="6199526"/>
                  <a:ext cx="116640" cy="81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65D24E9-062F-4AD5-A94F-C1A0EFA90FAE}"/>
                    </a:ext>
                  </a:extLst>
                </p14:cNvPr>
                <p14:cNvContentPartPr/>
                <p14:nvPr/>
              </p14:nvContentPartPr>
              <p14:xfrm>
                <a:off x="5176131" y="6198086"/>
                <a:ext cx="35280" cy="8388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65D24E9-062F-4AD5-A94F-C1A0EFA90FAE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5167131" y="6189446"/>
                  <a:ext cx="5292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14" name="Ink 213">
                  <a:extLst>
                    <a:ext uri="{FF2B5EF4-FFF2-40B4-BE49-F238E27FC236}">
                      <a16:creationId xmlns:a16="http://schemas.microsoft.com/office/drawing/2014/main" id="{29EE9F50-5644-4FBB-BC78-DC8FAD243E7C}"/>
                    </a:ext>
                  </a:extLst>
                </p14:cNvPr>
                <p14:cNvContentPartPr/>
                <p14:nvPr/>
              </p14:nvContentPartPr>
              <p14:xfrm>
                <a:off x="5223651" y="5863286"/>
                <a:ext cx="62640" cy="194400"/>
              </p14:xfrm>
            </p:contentPart>
          </mc:Choice>
          <mc:Fallback xmlns="">
            <p:pic>
              <p:nvPicPr>
                <p:cNvPr id="214" name="Ink 213">
                  <a:extLst>
                    <a:ext uri="{FF2B5EF4-FFF2-40B4-BE49-F238E27FC236}">
                      <a16:creationId xmlns:a16="http://schemas.microsoft.com/office/drawing/2014/main" id="{29EE9F50-5644-4FBB-BC78-DC8FAD243E7C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5214651" y="5854646"/>
                  <a:ext cx="80280" cy="21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15" name="Ink 214">
                  <a:extLst>
                    <a:ext uri="{FF2B5EF4-FFF2-40B4-BE49-F238E27FC236}">
                      <a16:creationId xmlns:a16="http://schemas.microsoft.com/office/drawing/2014/main" id="{E6E8C662-79B8-42A6-8609-FF5830DD0649}"/>
                    </a:ext>
                  </a:extLst>
                </p14:cNvPr>
                <p14:cNvContentPartPr/>
                <p14:nvPr/>
              </p14:nvContentPartPr>
              <p14:xfrm>
                <a:off x="5349651" y="5921606"/>
                <a:ext cx="84600" cy="92520"/>
              </p14:xfrm>
            </p:contentPart>
          </mc:Choice>
          <mc:Fallback xmlns="">
            <p:pic>
              <p:nvPicPr>
                <p:cNvPr id="215" name="Ink 214">
                  <a:extLst>
                    <a:ext uri="{FF2B5EF4-FFF2-40B4-BE49-F238E27FC236}">
                      <a16:creationId xmlns:a16="http://schemas.microsoft.com/office/drawing/2014/main" id="{E6E8C662-79B8-42A6-8609-FF5830DD0649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5341011" y="5912606"/>
                  <a:ext cx="102240" cy="11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16" name="Ink 215">
                  <a:extLst>
                    <a:ext uri="{FF2B5EF4-FFF2-40B4-BE49-F238E27FC236}">
                      <a16:creationId xmlns:a16="http://schemas.microsoft.com/office/drawing/2014/main" id="{E325C565-3FC4-4334-9E1B-B4AEB49A096C}"/>
                    </a:ext>
                  </a:extLst>
                </p14:cNvPr>
                <p14:cNvContentPartPr/>
                <p14:nvPr/>
              </p14:nvContentPartPr>
              <p14:xfrm>
                <a:off x="5360091" y="5902886"/>
                <a:ext cx="83520" cy="122760"/>
              </p14:xfrm>
            </p:contentPart>
          </mc:Choice>
          <mc:Fallback xmlns="">
            <p:pic>
              <p:nvPicPr>
                <p:cNvPr id="216" name="Ink 215">
                  <a:extLst>
                    <a:ext uri="{FF2B5EF4-FFF2-40B4-BE49-F238E27FC236}">
                      <a16:creationId xmlns:a16="http://schemas.microsoft.com/office/drawing/2014/main" id="{E325C565-3FC4-4334-9E1B-B4AEB49A096C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5351091" y="5893886"/>
                  <a:ext cx="101160" cy="140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17" name="Ink 216">
                  <a:extLst>
                    <a:ext uri="{FF2B5EF4-FFF2-40B4-BE49-F238E27FC236}">
                      <a16:creationId xmlns:a16="http://schemas.microsoft.com/office/drawing/2014/main" id="{6D172842-7C5E-4884-91B3-6D2235EDCF9A}"/>
                    </a:ext>
                  </a:extLst>
                </p14:cNvPr>
                <p14:cNvContentPartPr/>
                <p14:nvPr/>
              </p14:nvContentPartPr>
              <p14:xfrm>
                <a:off x="5559171" y="5842766"/>
                <a:ext cx="61200" cy="243000"/>
              </p14:xfrm>
            </p:contentPart>
          </mc:Choice>
          <mc:Fallback xmlns="">
            <p:pic>
              <p:nvPicPr>
                <p:cNvPr id="217" name="Ink 216">
                  <a:extLst>
                    <a:ext uri="{FF2B5EF4-FFF2-40B4-BE49-F238E27FC236}">
                      <a16:creationId xmlns:a16="http://schemas.microsoft.com/office/drawing/2014/main" id="{6D172842-7C5E-4884-91B3-6D2235EDCF9A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5550171" y="5834126"/>
                  <a:ext cx="78840" cy="26064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38640114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>
            <a:extLst>
              <a:ext uri="{FF2B5EF4-FFF2-40B4-BE49-F238E27FC236}">
                <a16:creationId xmlns:a16="http://schemas.microsoft.com/office/drawing/2014/main" id="{95443F38-557A-4844-883A-9E1087B561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nb-NO" sz="3600" dirty="0">
                <a:solidFill>
                  <a:srgbClr val="00B0F0"/>
                </a:solidFill>
              </a:rPr>
              <a:t>Betinga fordeling for </a:t>
            </a:r>
            <a:r>
              <a:rPr lang="nb-NO" sz="3600" dirty="0" err="1">
                <a:solidFill>
                  <a:srgbClr val="00B0F0"/>
                </a:solidFill>
              </a:rPr>
              <a:t>kontinuerleg</a:t>
            </a:r>
            <a:r>
              <a:rPr lang="nb-NO" sz="3600" dirty="0">
                <a:solidFill>
                  <a:srgbClr val="00B0F0"/>
                </a:solidFill>
              </a:rPr>
              <a:t> fordelte variable 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63B5BBF7-90EE-45DB-BAD3-12A04D763A6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nb-NO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in</a:t>
            </a:r>
            <a:r>
              <a:rPr lang="nb-NO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ariabel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BD1AFE2D-D686-4448-80AB-D1110109359F}"/>
              </a:ext>
            </a:extLst>
          </p:cNvPr>
          <p:cNvGrpSpPr/>
          <p:nvPr/>
        </p:nvGrpSpPr>
        <p:grpSpPr>
          <a:xfrm>
            <a:off x="442851" y="3323486"/>
            <a:ext cx="3567960" cy="700920"/>
            <a:chOff x="442851" y="3323486"/>
            <a:chExt cx="3567960" cy="700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28078009-CD16-41A0-BCFF-6C9A318D4516}"/>
                    </a:ext>
                  </a:extLst>
                </p14:cNvPr>
                <p14:cNvContentPartPr/>
                <p14:nvPr/>
              </p14:nvContentPartPr>
              <p14:xfrm>
                <a:off x="442851" y="3762686"/>
                <a:ext cx="3229200" cy="1321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28078009-CD16-41A0-BCFF-6C9A318D4516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433851" y="3754046"/>
                  <a:ext cx="32468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E3FEEF2C-6000-4AD8-89BB-4607227DF91E}"/>
                    </a:ext>
                  </a:extLst>
                </p14:cNvPr>
                <p14:cNvContentPartPr/>
                <p14:nvPr/>
              </p14:nvContentPartPr>
              <p14:xfrm>
                <a:off x="3570891" y="3742526"/>
                <a:ext cx="165600" cy="17640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E3FEEF2C-6000-4AD8-89BB-4607227DF91E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3561891" y="3733526"/>
                  <a:ext cx="183240" cy="194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A1C76A67-3991-4381-A4D0-FC75BE5EEF79}"/>
                    </a:ext>
                  </a:extLst>
                </p14:cNvPr>
                <p14:cNvContentPartPr/>
                <p14:nvPr/>
              </p14:nvContentPartPr>
              <p14:xfrm>
                <a:off x="3921171" y="3878246"/>
                <a:ext cx="85680" cy="1443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A1C76A67-3991-4381-A4D0-FC75BE5EEF79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3912531" y="3869606"/>
                  <a:ext cx="103320" cy="162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7AF22A55-576C-454B-A812-7E93CB433288}"/>
                    </a:ext>
                  </a:extLst>
                </p14:cNvPr>
                <p14:cNvContentPartPr/>
                <p14:nvPr/>
              </p14:nvContentPartPr>
              <p14:xfrm>
                <a:off x="3871491" y="3863846"/>
                <a:ext cx="139320" cy="16056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7AF22A55-576C-454B-A812-7E93CB433288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3862491" y="3854846"/>
                  <a:ext cx="156960" cy="178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">
              <p14:nvContentPartPr>
                <p14:cNvPr id="20" name="Ink 19">
                  <a:extLst>
                    <a:ext uri="{FF2B5EF4-FFF2-40B4-BE49-F238E27FC236}">
                      <a16:creationId xmlns:a16="http://schemas.microsoft.com/office/drawing/2014/main" id="{0ADB6764-98D9-4CE8-96E0-53FDBBBBD397}"/>
                    </a:ext>
                  </a:extLst>
                </p14:cNvPr>
                <p14:cNvContentPartPr/>
                <p14:nvPr/>
              </p14:nvContentPartPr>
              <p14:xfrm>
                <a:off x="1272291" y="3323486"/>
                <a:ext cx="2028960" cy="514800"/>
              </p14:xfrm>
            </p:contentPart>
          </mc:Choice>
          <mc:Fallback xmlns="">
            <p:pic>
              <p:nvPicPr>
                <p:cNvPr id="20" name="Ink 19">
                  <a:extLst>
                    <a:ext uri="{FF2B5EF4-FFF2-40B4-BE49-F238E27FC236}">
                      <a16:creationId xmlns:a16="http://schemas.microsoft.com/office/drawing/2014/main" id="{0ADB6764-98D9-4CE8-96E0-53FDBBBBD397}"/>
                    </a:ext>
                  </a:extLst>
                </p:cNvPr>
                <p:cNvPicPr/>
                <p:nvPr/>
              </p:nvPicPr>
              <p:blipFill>
                <a:blip r:embed="rId12"/>
                <a:stretch>
                  <a:fillRect/>
                </a:stretch>
              </p:blipFill>
              <p:spPr>
                <a:xfrm>
                  <a:off x="1263291" y="3314846"/>
                  <a:ext cx="2046600" cy="5324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" name="Group 22">
            <a:extLst>
              <a:ext uri="{FF2B5EF4-FFF2-40B4-BE49-F238E27FC236}">
                <a16:creationId xmlns:a16="http://schemas.microsoft.com/office/drawing/2014/main" id="{AC2B047C-63A3-4B57-BF69-777AC488953F}"/>
              </a:ext>
            </a:extLst>
          </p:cNvPr>
          <p:cNvGrpSpPr/>
          <p:nvPr/>
        </p:nvGrpSpPr>
        <p:grpSpPr>
          <a:xfrm>
            <a:off x="220371" y="2513846"/>
            <a:ext cx="1851480" cy="1339560"/>
            <a:chOff x="220371" y="2513846"/>
            <a:chExt cx="1851480" cy="1339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">
              <p14:nvContentPartPr>
                <p14:cNvPr id="2" name="Ink 1">
                  <a:extLst>
                    <a:ext uri="{FF2B5EF4-FFF2-40B4-BE49-F238E27FC236}">
                      <a16:creationId xmlns:a16="http://schemas.microsoft.com/office/drawing/2014/main" id="{3C455223-708E-4E63-9104-A50599819668}"/>
                    </a:ext>
                  </a:extLst>
                </p14:cNvPr>
                <p14:cNvContentPartPr/>
                <p14:nvPr/>
              </p14:nvContentPartPr>
              <p14:xfrm>
                <a:off x="916611" y="2517446"/>
                <a:ext cx="92880" cy="1335960"/>
              </p14:xfrm>
            </p:contentPart>
          </mc:Choice>
          <mc:Fallback xmlns="">
            <p:pic>
              <p:nvPicPr>
                <p:cNvPr id="2" name="Ink 1">
                  <a:extLst>
                    <a:ext uri="{FF2B5EF4-FFF2-40B4-BE49-F238E27FC236}">
                      <a16:creationId xmlns:a16="http://schemas.microsoft.com/office/drawing/2014/main" id="{3C455223-708E-4E63-9104-A50599819668}"/>
                    </a:ext>
                  </a:extLst>
                </p:cNvPr>
                <p:cNvPicPr/>
                <p:nvPr/>
              </p:nvPicPr>
              <p:blipFill>
                <a:blip r:embed="rId14"/>
                <a:stretch>
                  <a:fillRect/>
                </a:stretch>
              </p:blipFill>
              <p:spPr>
                <a:xfrm>
                  <a:off x="907971" y="2508806"/>
                  <a:ext cx="110520" cy="1353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">
              <p14:nvContentPartPr>
                <p14:cNvPr id="3" name="Ink 2">
                  <a:extLst>
                    <a:ext uri="{FF2B5EF4-FFF2-40B4-BE49-F238E27FC236}">
                      <a16:creationId xmlns:a16="http://schemas.microsoft.com/office/drawing/2014/main" id="{57420A31-7CE5-45E4-8D53-4C44388FB6A3}"/>
                    </a:ext>
                  </a:extLst>
                </p14:cNvPr>
                <p14:cNvContentPartPr/>
                <p14:nvPr/>
              </p14:nvContentPartPr>
              <p14:xfrm>
                <a:off x="884571" y="2513846"/>
                <a:ext cx="170640" cy="99000"/>
              </p14:xfrm>
            </p:contentPart>
          </mc:Choice>
          <mc:Fallback xmlns="">
            <p:pic>
              <p:nvPicPr>
                <p:cNvPr id="3" name="Ink 2">
                  <a:extLst>
                    <a:ext uri="{FF2B5EF4-FFF2-40B4-BE49-F238E27FC236}">
                      <a16:creationId xmlns:a16="http://schemas.microsoft.com/office/drawing/2014/main" id="{57420A31-7CE5-45E4-8D53-4C44388FB6A3}"/>
                    </a:ext>
                  </a:extLst>
                </p:cNvPr>
                <p:cNvPicPr/>
                <p:nvPr/>
              </p:nvPicPr>
              <p:blipFill>
                <a:blip r:embed="rId16"/>
                <a:stretch>
                  <a:fillRect/>
                </a:stretch>
              </p:blipFill>
              <p:spPr>
                <a:xfrm>
                  <a:off x="875931" y="2504846"/>
                  <a:ext cx="188280" cy="11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">
              <p14:nvContentPartPr>
                <p14:cNvPr id="12" name="Ink 11">
                  <a:extLst>
                    <a:ext uri="{FF2B5EF4-FFF2-40B4-BE49-F238E27FC236}">
                      <a16:creationId xmlns:a16="http://schemas.microsoft.com/office/drawing/2014/main" id="{2AE4F777-3235-4A17-9B5D-F99ADB63AD00}"/>
                    </a:ext>
                  </a:extLst>
                </p14:cNvPr>
                <p14:cNvContentPartPr/>
                <p14:nvPr/>
              </p14:nvContentPartPr>
              <p14:xfrm>
                <a:off x="220371" y="2668646"/>
                <a:ext cx="126000" cy="280440"/>
              </p14:xfrm>
            </p:contentPart>
          </mc:Choice>
          <mc:Fallback xmlns="">
            <p:pic>
              <p:nvPicPr>
                <p:cNvPr id="12" name="Ink 11">
                  <a:extLst>
                    <a:ext uri="{FF2B5EF4-FFF2-40B4-BE49-F238E27FC236}">
                      <a16:creationId xmlns:a16="http://schemas.microsoft.com/office/drawing/2014/main" id="{2AE4F777-3235-4A17-9B5D-F99ADB63AD00}"/>
                    </a:ext>
                  </a:extLst>
                </p:cNvPr>
                <p:cNvPicPr/>
                <p:nvPr/>
              </p:nvPicPr>
              <p:blipFill>
                <a:blip r:embed="rId18"/>
                <a:stretch>
                  <a:fillRect/>
                </a:stretch>
              </p:blipFill>
              <p:spPr>
                <a:xfrm>
                  <a:off x="211731" y="2659646"/>
                  <a:ext cx="143640" cy="298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">
              <p14:nvContentPartPr>
                <p14:cNvPr id="13" name="Ink 12">
                  <a:extLst>
                    <a:ext uri="{FF2B5EF4-FFF2-40B4-BE49-F238E27FC236}">
                      <a16:creationId xmlns:a16="http://schemas.microsoft.com/office/drawing/2014/main" id="{6961ECE9-03C6-4951-86CD-C002CF80BADC}"/>
                    </a:ext>
                  </a:extLst>
                </p14:cNvPr>
                <p14:cNvContentPartPr/>
                <p14:nvPr/>
              </p14:nvContentPartPr>
              <p14:xfrm>
                <a:off x="420531" y="2705366"/>
                <a:ext cx="57240" cy="204120"/>
              </p14:xfrm>
            </p:contentPart>
          </mc:Choice>
          <mc:Fallback xmlns="">
            <p:pic>
              <p:nvPicPr>
                <p:cNvPr id="13" name="Ink 12">
                  <a:extLst>
                    <a:ext uri="{FF2B5EF4-FFF2-40B4-BE49-F238E27FC236}">
                      <a16:creationId xmlns:a16="http://schemas.microsoft.com/office/drawing/2014/main" id="{6961ECE9-03C6-4951-86CD-C002CF80BADC}"/>
                    </a:ext>
                  </a:extLst>
                </p:cNvPr>
                <p:cNvPicPr/>
                <p:nvPr/>
              </p:nvPicPr>
              <p:blipFill>
                <a:blip r:embed="rId20"/>
                <a:stretch>
                  <a:fillRect/>
                </a:stretch>
              </p:blipFill>
              <p:spPr>
                <a:xfrm>
                  <a:off x="411531" y="2696726"/>
                  <a:ext cx="74880" cy="221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">
              <p14:nvContentPartPr>
                <p14:cNvPr id="14" name="Ink 13">
                  <a:extLst>
                    <a:ext uri="{FF2B5EF4-FFF2-40B4-BE49-F238E27FC236}">
                      <a16:creationId xmlns:a16="http://schemas.microsoft.com/office/drawing/2014/main" id="{86B053BA-EA44-4D05-B073-EA24BF317F66}"/>
                    </a:ext>
                  </a:extLst>
                </p14:cNvPr>
                <p14:cNvContentPartPr/>
                <p14:nvPr/>
              </p14:nvContentPartPr>
              <p14:xfrm>
                <a:off x="492531" y="2789606"/>
                <a:ext cx="79920" cy="92160"/>
              </p14:xfrm>
            </p:contentPart>
          </mc:Choice>
          <mc:Fallback xmlns="">
            <p:pic>
              <p:nvPicPr>
                <p:cNvPr id="14" name="Ink 13">
                  <a:extLst>
                    <a:ext uri="{FF2B5EF4-FFF2-40B4-BE49-F238E27FC236}">
                      <a16:creationId xmlns:a16="http://schemas.microsoft.com/office/drawing/2014/main" id="{86B053BA-EA44-4D05-B073-EA24BF317F66}"/>
                    </a:ext>
                  </a:extLst>
                </p:cNvPr>
                <p:cNvPicPr/>
                <p:nvPr/>
              </p:nvPicPr>
              <p:blipFill>
                <a:blip r:embed="rId22"/>
                <a:stretch>
                  <a:fillRect/>
                </a:stretch>
              </p:blipFill>
              <p:spPr>
                <a:xfrm>
                  <a:off x="483891" y="2780966"/>
                  <a:ext cx="97560" cy="10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">
              <p14:nvContentPartPr>
                <p14:cNvPr id="15" name="Ink 14">
                  <a:extLst>
                    <a:ext uri="{FF2B5EF4-FFF2-40B4-BE49-F238E27FC236}">
                      <a16:creationId xmlns:a16="http://schemas.microsoft.com/office/drawing/2014/main" id="{E1E6E87C-A2F6-47D4-A52C-17868E12F79A}"/>
                    </a:ext>
                  </a:extLst>
                </p14:cNvPr>
                <p14:cNvContentPartPr/>
                <p14:nvPr/>
              </p14:nvContentPartPr>
              <p14:xfrm>
                <a:off x="499371" y="2801126"/>
                <a:ext cx="64080" cy="106560"/>
              </p14:xfrm>
            </p:contentPart>
          </mc:Choice>
          <mc:Fallback xmlns="">
            <p:pic>
              <p:nvPicPr>
                <p:cNvPr id="15" name="Ink 14">
                  <a:extLst>
                    <a:ext uri="{FF2B5EF4-FFF2-40B4-BE49-F238E27FC236}">
                      <a16:creationId xmlns:a16="http://schemas.microsoft.com/office/drawing/2014/main" id="{E1E6E87C-A2F6-47D4-A52C-17868E12F79A}"/>
                    </a:ext>
                  </a:extLst>
                </p:cNvPr>
                <p:cNvPicPr/>
                <p:nvPr/>
              </p:nvPicPr>
              <p:blipFill>
                <a:blip r:embed="rId24"/>
                <a:stretch>
                  <a:fillRect/>
                </a:stretch>
              </p:blipFill>
              <p:spPr>
                <a:xfrm>
                  <a:off x="490731" y="2792486"/>
                  <a:ext cx="81720" cy="124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">
              <p14:nvContentPartPr>
                <p14:cNvPr id="16" name="Ink 15">
                  <a:extLst>
                    <a:ext uri="{FF2B5EF4-FFF2-40B4-BE49-F238E27FC236}">
                      <a16:creationId xmlns:a16="http://schemas.microsoft.com/office/drawing/2014/main" id="{A93B9BE6-B93B-4687-823B-F4017B16022E}"/>
                    </a:ext>
                  </a:extLst>
                </p14:cNvPr>
                <p14:cNvContentPartPr/>
                <p14:nvPr/>
              </p14:nvContentPartPr>
              <p14:xfrm>
                <a:off x="623211" y="2750006"/>
                <a:ext cx="55800" cy="176760"/>
              </p14:xfrm>
            </p:contentPart>
          </mc:Choice>
          <mc:Fallback xmlns="">
            <p:pic>
              <p:nvPicPr>
                <p:cNvPr id="16" name="Ink 15">
                  <a:extLst>
                    <a:ext uri="{FF2B5EF4-FFF2-40B4-BE49-F238E27FC236}">
                      <a16:creationId xmlns:a16="http://schemas.microsoft.com/office/drawing/2014/main" id="{A93B9BE6-B93B-4687-823B-F4017B16022E}"/>
                    </a:ext>
                  </a:extLst>
                </p:cNvPr>
                <p:cNvPicPr/>
                <p:nvPr/>
              </p:nvPicPr>
              <p:blipFill>
                <a:blip r:embed="rId26"/>
                <a:stretch>
                  <a:fillRect/>
                </a:stretch>
              </p:blipFill>
              <p:spPr>
                <a:xfrm>
                  <a:off x="614571" y="2741366"/>
                  <a:ext cx="7344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">
              <p14:nvContentPartPr>
                <p14:cNvPr id="22" name="Ink 21">
                  <a:extLst>
                    <a:ext uri="{FF2B5EF4-FFF2-40B4-BE49-F238E27FC236}">
                      <a16:creationId xmlns:a16="http://schemas.microsoft.com/office/drawing/2014/main" id="{F6821D8A-901A-466F-A6AC-54B2C8993529}"/>
                    </a:ext>
                  </a:extLst>
                </p14:cNvPr>
                <p14:cNvContentPartPr/>
                <p14:nvPr/>
              </p14:nvContentPartPr>
              <p14:xfrm>
                <a:off x="1006251" y="2956646"/>
                <a:ext cx="1065600" cy="795240"/>
              </p14:xfrm>
            </p:contentPart>
          </mc:Choice>
          <mc:Fallback xmlns="">
            <p:pic>
              <p:nvPicPr>
                <p:cNvPr id="22" name="Ink 21">
                  <a:extLst>
                    <a:ext uri="{FF2B5EF4-FFF2-40B4-BE49-F238E27FC236}">
                      <a16:creationId xmlns:a16="http://schemas.microsoft.com/office/drawing/2014/main" id="{F6821D8A-901A-466F-A6AC-54B2C8993529}"/>
                    </a:ext>
                  </a:extLst>
                </p:cNvPr>
                <p:cNvPicPr/>
                <p:nvPr/>
              </p:nvPicPr>
              <p:blipFill>
                <a:blip r:embed="rId28"/>
                <a:stretch>
                  <a:fillRect/>
                </a:stretch>
              </p:blipFill>
              <p:spPr>
                <a:xfrm>
                  <a:off x="997251" y="2948006"/>
                  <a:ext cx="1083240" cy="81288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9">
            <p14:nvContentPartPr>
              <p14:cNvPr id="24" name="Ink 23">
                <a:extLst>
                  <a:ext uri="{FF2B5EF4-FFF2-40B4-BE49-F238E27FC236}">
                    <a16:creationId xmlns:a16="http://schemas.microsoft.com/office/drawing/2014/main" id="{0FFCB096-FD5D-4CEE-BE2A-ED7CA26DA517}"/>
                  </a:ext>
                </a:extLst>
              </p14:cNvPr>
              <p14:cNvContentPartPr/>
              <p14:nvPr/>
            </p14:nvContentPartPr>
            <p14:xfrm>
              <a:off x="1466331" y="3541646"/>
              <a:ext cx="80640" cy="275400"/>
            </p14:xfrm>
          </p:contentPart>
        </mc:Choice>
        <mc:Fallback xmlns="">
          <p:pic>
            <p:nvPicPr>
              <p:cNvPr id="24" name="Ink 23">
                <a:extLst>
                  <a:ext uri="{FF2B5EF4-FFF2-40B4-BE49-F238E27FC236}">
                    <a16:creationId xmlns:a16="http://schemas.microsoft.com/office/drawing/2014/main" id="{0FFCB096-FD5D-4CEE-BE2A-ED7CA26DA517}"/>
                  </a:ext>
                </a:extLst>
              </p:cNvPr>
              <p:cNvPicPr/>
              <p:nvPr/>
            </p:nvPicPr>
            <p:blipFill>
              <a:blip r:embed="rId30"/>
              <a:stretch>
                <a:fillRect/>
              </a:stretch>
            </p:blipFill>
            <p:spPr>
              <a:xfrm>
                <a:off x="1457691" y="3532646"/>
                <a:ext cx="98280" cy="293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1">
            <p14:nvContentPartPr>
              <p14:cNvPr id="25" name="Ink 24">
                <a:extLst>
                  <a:ext uri="{FF2B5EF4-FFF2-40B4-BE49-F238E27FC236}">
                    <a16:creationId xmlns:a16="http://schemas.microsoft.com/office/drawing/2014/main" id="{2761676B-7BDB-46E4-B0BB-D52C104BFFC9}"/>
                  </a:ext>
                </a:extLst>
              </p14:cNvPr>
              <p14:cNvContentPartPr/>
              <p14:nvPr/>
            </p14:nvContentPartPr>
            <p14:xfrm>
              <a:off x="1439331" y="3931166"/>
              <a:ext cx="55800" cy="117360"/>
            </p14:xfrm>
          </p:contentPart>
        </mc:Choice>
        <mc:Fallback xmlns="">
          <p:pic>
            <p:nvPicPr>
              <p:cNvPr id="25" name="Ink 24">
                <a:extLst>
                  <a:ext uri="{FF2B5EF4-FFF2-40B4-BE49-F238E27FC236}">
                    <a16:creationId xmlns:a16="http://schemas.microsoft.com/office/drawing/2014/main" id="{2761676B-7BDB-46E4-B0BB-D52C104BFFC9}"/>
                  </a:ext>
                </a:extLst>
              </p:cNvPr>
              <p:cNvPicPr/>
              <p:nvPr/>
            </p:nvPicPr>
            <p:blipFill>
              <a:blip r:embed="rId32"/>
              <a:stretch>
                <a:fillRect/>
              </a:stretch>
            </p:blipFill>
            <p:spPr>
              <a:xfrm>
                <a:off x="1430331" y="3922166"/>
                <a:ext cx="73440" cy="135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3">
            <p14:nvContentPartPr>
              <p14:cNvPr id="26" name="Ink 25">
                <a:extLst>
                  <a:ext uri="{FF2B5EF4-FFF2-40B4-BE49-F238E27FC236}">
                    <a16:creationId xmlns:a16="http://schemas.microsoft.com/office/drawing/2014/main" id="{B9E2CC53-30FF-449D-BFA7-AD4E24EDEB4E}"/>
                  </a:ext>
                </a:extLst>
              </p14:cNvPr>
              <p14:cNvContentPartPr/>
              <p14:nvPr/>
            </p14:nvContentPartPr>
            <p14:xfrm>
              <a:off x="1430331" y="3976886"/>
              <a:ext cx="58680" cy="102240"/>
            </p14:xfrm>
          </p:contentPart>
        </mc:Choice>
        <mc:Fallback xmlns="">
          <p:pic>
            <p:nvPicPr>
              <p:cNvPr id="26" name="Ink 25">
                <a:extLst>
                  <a:ext uri="{FF2B5EF4-FFF2-40B4-BE49-F238E27FC236}">
                    <a16:creationId xmlns:a16="http://schemas.microsoft.com/office/drawing/2014/main" id="{B9E2CC53-30FF-449D-BFA7-AD4E24EDEB4E}"/>
                  </a:ext>
                </a:extLst>
              </p:cNvPr>
              <p:cNvPicPr/>
              <p:nvPr/>
            </p:nvPicPr>
            <p:blipFill>
              <a:blip r:embed="rId34"/>
              <a:stretch>
                <a:fillRect/>
              </a:stretch>
            </p:blipFill>
            <p:spPr>
              <a:xfrm>
                <a:off x="1421691" y="3968246"/>
                <a:ext cx="76320" cy="1198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5">
            <p14:nvContentPartPr>
              <p14:cNvPr id="28" name="Ink 27">
                <a:extLst>
                  <a:ext uri="{FF2B5EF4-FFF2-40B4-BE49-F238E27FC236}">
                    <a16:creationId xmlns:a16="http://schemas.microsoft.com/office/drawing/2014/main" id="{C5EF2761-87A9-442A-AAF6-9A25C2B3680D}"/>
                  </a:ext>
                </a:extLst>
              </p14:cNvPr>
              <p14:cNvContentPartPr/>
              <p14:nvPr/>
            </p14:nvContentPartPr>
            <p14:xfrm>
              <a:off x="1715091" y="3628406"/>
              <a:ext cx="45000" cy="189360"/>
            </p14:xfrm>
          </p:contentPart>
        </mc:Choice>
        <mc:Fallback xmlns="">
          <p:pic>
            <p:nvPicPr>
              <p:cNvPr id="28" name="Ink 27">
                <a:extLst>
                  <a:ext uri="{FF2B5EF4-FFF2-40B4-BE49-F238E27FC236}">
                    <a16:creationId xmlns:a16="http://schemas.microsoft.com/office/drawing/2014/main" id="{C5EF2761-87A9-442A-AAF6-9A25C2B3680D}"/>
                  </a:ext>
                </a:extLst>
              </p:cNvPr>
              <p:cNvPicPr/>
              <p:nvPr/>
            </p:nvPicPr>
            <p:blipFill>
              <a:blip r:embed="rId36"/>
              <a:stretch>
                <a:fillRect/>
              </a:stretch>
            </p:blipFill>
            <p:spPr>
              <a:xfrm>
                <a:off x="1706451" y="3619766"/>
                <a:ext cx="62640" cy="20700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7">
            <p14:nvContentPartPr>
              <p14:cNvPr id="29" name="Ink 28">
                <a:extLst>
                  <a:ext uri="{FF2B5EF4-FFF2-40B4-BE49-F238E27FC236}">
                    <a16:creationId xmlns:a16="http://schemas.microsoft.com/office/drawing/2014/main" id="{1F217D8E-9DF7-40E2-953A-4D04889FA601}"/>
                  </a:ext>
                </a:extLst>
              </p14:cNvPr>
              <p14:cNvContentPartPr/>
              <p14:nvPr/>
            </p14:nvContentPartPr>
            <p14:xfrm>
              <a:off x="1681611" y="4008566"/>
              <a:ext cx="50760" cy="97200"/>
            </p14:xfrm>
          </p:contentPart>
        </mc:Choice>
        <mc:Fallback xmlns="">
          <p:pic>
            <p:nvPicPr>
              <p:cNvPr id="29" name="Ink 28">
                <a:extLst>
                  <a:ext uri="{FF2B5EF4-FFF2-40B4-BE49-F238E27FC236}">
                    <a16:creationId xmlns:a16="http://schemas.microsoft.com/office/drawing/2014/main" id="{1F217D8E-9DF7-40E2-953A-4D04889FA601}"/>
                  </a:ext>
                </a:extLst>
              </p:cNvPr>
              <p:cNvPicPr/>
              <p:nvPr/>
            </p:nvPicPr>
            <p:blipFill>
              <a:blip r:embed="rId38"/>
              <a:stretch>
                <a:fillRect/>
              </a:stretch>
            </p:blipFill>
            <p:spPr>
              <a:xfrm>
                <a:off x="1672971" y="3999566"/>
                <a:ext cx="68400" cy="1148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9">
            <p14:nvContentPartPr>
              <p14:cNvPr id="30" name="Ink 29">
                <a:extLst>
                  <a:ext uri="{FF2B5EF4-FFF2-40B4-BE49-F238E27FC236}">
                    <a16:creationId xmlns:a16="http://schemas.microsoft.com/office/drawing/2014/main" id="{FAE95FD9-37FF-4C5F-991E-60ADFC58D010}"/>
                  </a:ext>
                </a:extLst>
              </p14:cNvPr>
              <p14:cNvContentPartPr/>
              <p14:nvPr/>
            </p14:nvContentPartPr>
            <p14:xfrm>
              <a:off x="1665051" y="4022606"/>
              <a:ext cx="67680" cy="96840"/>
            </p14:xfrm>
          </p:contentPart>
        </mc:Choice>
        <mc:Fallback xmlns="">
          <p:pic>
            <p:nvPicPr>
              <p:cNvPr id="30" name="Ink 29">
                <a:extLst>
                  <a:ext uri="{FF2B5EF4-FFF2-40B4-BE49-F238E27FC236}">
                    <a16:creationId xmlns:a16="http://schemas.microsoft.com/office/drawing/2014/main" id="{FAE95FD9-37FF-4C5F-991E-60ADFC58D010}"/>
                  </a:ext>
                </a:extLst>
              </p:cNvPr>
              <p:cNvPicPr/>
              <p:nvPr/>
            </p:nvPicPr>
            <p:blipFill>
              <a:blip r:embed="rId40"/>
              <a:stretch>
                <a:fillRect/>
              </a:stretch>
            </p:blipFill>
            <p:spPr>
              <a:xfrm>
                <a:off x="1656051" y="4013606"/>
                <a:ext cx="85320" cy="1144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1">
            <p14:nvContentPartPr>
              <p14:cNvPr id="31" name="Ink 30">
                <a:extLst>
                  <a:ext uri="{FF2B5EF4-FFF2-40B4-BE49-F238E27FC236}">
                    <a16:creationId xmlns:a16="http://schemas.microsoft.com/office/drawing/2014/main" id="{DCD89018-88ED-47CE-896A-A1B171FAFBE7}"/>
                  </a:ext>
                </a:extLst>
              </p14:cNvPr>
              <p14:cNvContentPartPr/>
              <p14:nvPr/>
            </p14:nvContentPartPr>
            <p14:xfrm>
              <a:off x="1801491" y="4079486"/>
              <a:ext cx="51840" cy="20520"/>
            </p14:xfrm>
          </p:contentPart>
        </mc:Choice>
        <mc:Fallback xmlns="">
          <p:pic>
            <p:nvPicPr>
              <p:cNvPr id="31" name="Ink 30">
                <a:extLst>
                  <a:ext uri="{FF2B5EF4-FFF2-40B4-BE49-F238E27FC236}">
                    <a16:creationId xmlns:a16="http://schemas.microsoft.com/office/drawing/2014/main" id="{DCD89018-88ED-47CE-896A-A1B171FAFBE7}"/>
                  </a:ext>
                </a:extLst>
              </p:cNvPr>
              <p:cNvPicPr/>
              <p:nvPr/>
            </p:nvPicPr>
            <p:blipFill>
              <a:blip r:embed="rId42"/>
              <a:stretch>
                <a:fillRect/>
              </a:stretch>
            </p:blipFill>
            <p:spPr>
              <a:xfrm>
                <a:off x="1792491" y="4070846"/>
                <a:ext cx="69480" cy="381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3">
            <p14:nvContentPartPr>
              <p14:cNvPr id="32" name="Ink 31">
                <a:extLst>
                  <a:ext uri="{FF2B5EF4-FFF2-40B4-BE49-F238E27FC236}">
                    <a16:creationId xmlns:a16="http://schemas.microsoft.com/office/drawing/2014/main" id="{4909786B-18D3-4DEC-B996-97305D302E0B}"/>
                  </a:ext>
                </a:extLst>
              </p14:cNvPr>
              <p14:cNvContentPartPr/>
              <p14:nvPr/>
            </p14:nvContentPartPr>
            <p14:xfrm>
              <a:off x="1814451" y="4066166"/>
              <a:ext cx="10080" cy="77400"/>
            </p14:xfrm>
          </p:contentPart>
        </mc:Choice>
        <mc:Fallback xmlns="">
          <p:pic>
            <p:nvPicPr>
              <p:cNvPr id="32" name="Ink 31">
                <a:extLst>
                  <a:ext uri="{FF2B5EF4-FFF2-40B4-BE49-F238E27FC236}">
                    <a16:creationId xmlns:a16="http://schemas.microsoft.com/office/drawing/2014/main" id="{4909786B-18D3-4DEC-B996-97305D302E0B}"/>
                  </a:ext>
                </a:extLst>
              </p:cNvPr>
              <p:cNvPicPr/>
              <p:nvPr/>
            </p:nvPicPr>
            <p:blipFill>
              <a:blip r:embed="rId44"/>
              <a:stretch>
                <a:fillRect/>
              </a:stretch>
            </p:blipFill>
            <p:spPr>
              <a:xfrm>
                <a:off x="1805811" y="4057526"/>
                <a:ext cx="27720" cy="9504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5">
            <p14:nvContentPartPr>
              <p14:cNvPr id="34" name="Ink 33">
                <a:extLst>
                  <a:ext uri="{FF2B5EF4-FFF2-40B4-BE49-F238E27FC236}">
                    <a16:creationId xmlns:a16="http://schemas.microsoft.com/office/drawing/2014/main" id="{06DF1D7E-1D20-4B7B-9FAD-40AE1A1B12B8}"/>
                  </a:ext>
                </a:extLst>
              </p14:cNvPr>
              <p14:cNvContentPartPr/>
              <p14:nvPr/>
            </p14:nvContentPartPr>
            <p14:xfrm>
              <a:off x="1920651" y="4003886"/>
              <a:ext cx="186480" cy="170640"/>
            </p14:xfrm>
          </p:contentPart>
        </mc:Choice>
        <mc:Fallback xmlns="">
          <p:pic>
            <p:nvPicPr>
              <p:cNvPr id="34" name="Ink 33">
                <a:extLst>
                  <a:ext uri="{FF2B5EF4-FFF2-40B4-BE49-F238E27FC236}">
                    <a16:creationId xmlns:a16="http://schemas.microsoft.com/office/drawing/2014/main" id="{06DF1D7E-1D20-4B7B-9FAD-40AE1A1B12B8}"/>
                  </a:ext>
                </a:extLst>
              </p:cNvPr>
              <p:cNvPicPr/>
              <p:nvPr/>
            </p:nvPicPr>
            <p:blipFill>
              <a:blip r:embed="rId46"/>
              <a:stretch>
                <a:fillRect/>
              </a:stretch>
            </p:blipFill>
            <p:spPr>
              <a:xfrm>
                <a:off x="1911651" y="3994886"/>
                <a:ext cx="204120" cy="18828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47">
            <p14:nvContentPartPr>
              <p14:cNvPr id="35" name="Ink 34">
                <a:extLst>
                  <a:ext uri="{FF2B5EF4-FFF2-40B4-BE49-F238E27FC236}">
                    <a16:creationId xmlns:a16="http://schemas.microsoft.com/office/drawing/2014/main" id="{9AC99CF6-ED77-4672-8E20-72AF456DEABA}"/>
                  </a:ext>
                </a:extLst>
              </p14:cNvPr>
              <p14:cNvContentPartPr/>
              <p14:nvPr/>
            </p14:nvContentPartPr>
            <p14:xfrm>
              <a:off x="2041611" y="4076966"/>
              <a:ext cx="68040" cy="152280"/>
            </p14:xfrm>
          </p:contentPart>
        </mc:Choice>
        <mc:Fallback xmlns="">
          <p:pic>
            <p:nvPicPr>
              <p:cNvPr id="35" name="Ink 34">
                <a:extLst>
                  <a:ext uri="{FF2B5EF4-FFF2-40B4-BE49-F238E27FC236}">
                    <a16:creationId xmlns:a16="http://schemas.microsoft.com/office/drawing/2014/main" id="{9AC99CF6-ED77-4672-8E20-72AF456DEABA}"/>
                  </a:ext>
                </a:extLst>
              </p:cNvPr>
              <p:cNvPicPr/>
              <p:nvPr/>
            </p:nvPicPr>
            <p:blipFill>
              <a:blip r:embed="rId48"/>
              <a:stretch>
                <a:fillRect/>
              </a:stretch>
            </p:blipFill>
            <p:spPr>
              <a:xfrm>
                <a:off x="2032611" y="4067966"/>
                <a:ext cx="85680" cy="169920"/>
              </a:xfrm>
              <a:prstGeom prst="rect">
                <a:avLst/>
              </a:prstGeom>
            </p:spPr>
          </p:pic>
        </mc:Fallback>
      </mc:AlternateContent>
      <p:grpSp>
        <p:nvGrpSpPr>
          <p:cNvPr id="43" name="Group 42">
            <a:extLst>
              <a:ext uri="{FF2B5EF4-FFF2-40B4-BE49-F238E27FC236}">
                <a16:creationId xmlns:a16="http://schemas.microsoft.com/office/drawing/2014/main" id="{7F1E2B1C-9E1D-47A1-B955-11D9CB944C50}"/>
              </a:ext>
            </a:extLst>
          </p:cNvPr>
          <p:cNvGrpSpPr/>
          <p:nvPr/>
        </p:nvGrpSpPr>
        <p:grpSpPr>
          <a:xfrm>
            <a:off x="5379531" y="2270126"/>
            <a:ext cx="302760" cy="308520"/>
            <a:chOff x="5379531" y="2270126"/>
            <a:chExt cx="302760" cy="3085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49">
              <p14:nvContentPartPr>
                <p14:cNvPr id="40" name="Ink 39">
                  <a:extLst>
                    <a:ext uri="{FF2B5EF4-FFF2-40B4-BE49-F238E27FC236}">
                      <a16:creationId xmlns:a16="http://schemas.microsoft.com/office/drawing/2014/main" id="{1F37E5F9-6B26-4BC5-B014-B5D26A55E73E}"/>
                    </a:ext>
                  </a:extLst>
                </p14:cNvPr>
                <p14:cNvContentPartPr/>
                <p14:nvPr/>
              </p14:nvContentPartPr>
              <p14:xfrm>
                <a:off x="5444691" y="2319806"/>
                <a:ext cx="48240" cy="218160"/>
              </p14:xfrm>
            </p:contentPart>
          </mc:Choice>
          <mc:Fallback xmlns="">
            <p:pic>
              <p:nvPicPr>
                <p:cNvPr id="40" name="Ink 39">
                  <a:extLst>
                    <a:ext uri="{FF2B5EF4-FFF2-40B4-BE49-F238E27FC236}">
                      <a16:creationId xmlns:a16="http://schemas.microsoft.com/office/drawing/2014/main" id="{1F37E5F9-6B26-4BC5-B014-B5D26A55E73E}"/>
                    </a:ext>
                  </a:extLst>
                </p:cNvPr>
                <p:cNvPicPr/>
                <p:nvPr/>
              </p:nvPicPr>
              <p:blipFill>
                <a:blip r:embed="rId50"/>
                <a:stretch>
                  <a:fillRect/>
                </a:stretch>
              </p:blipFill>
              <p:spPr>
                <a:xfrm>
                  <a:off x="5436051" y="2310806"/>
                  <a:ext cx="65880" cy="235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1">
              <p14:nvContentPartPr>
                <p14:cNvPr id="41" name="Ink 40">
                  <a:extLst>
                    <a:ext uri="{FF2B5EF4-FFF2-40B4-BE49-F238E27FC236}">
                      <a16:creationId xmlns:a16="http://schemas.microsoft.com/office/drawing/2014/main" id="{E9ABA8A7-5D24-40BF-909F-9D9BA9D3C1D8}"/>
                    </a:ext>
                  </a:extLst>
                </p14:cNvPr>
                <p14:cNvContentPartPr/>
                <p14:nvPr/>
              </p14:nvContentPartPr>
              <p14:xfrm>
                <a:off x="5379531" y="2270126"/>
                <a:ext cx="171720" cy="148320"/>
              </p14:xfrm>
            </p:contentPart>
          </mc:Choice>
          <mc:Fallback xmlns="">
            <p:pic>
              <p:nvPicPr>
                <p:cNvPr id="41" name="Ink 40">
                  <a:extLst>
                    <a:ext uri="{FF2B5EF4-FFF2-40B4-BE49-F238E27FC236}">
                      <a16:creationId xmlns:a16="http://schemas.microsoft.com/office/drawing/2014/main" id="{E9ABA8A7-5D24-40BF-909F-9D9BA9D3C1D8}"/>
                    </a:ext>
                  </a:extLst>
                </p:cNvPr>
                <p:cNvPicPr/>
                <p:nvPr/>
              </p:nvPicPr>
              <p:blipFill>
                <a:blip r:embed="rId52"/>
                <a:stretch>
                  <a:fillRect/>
                </a:stretch>
              </p:blipFill>
              <p:spPr>
                <a:xfrm>
                  <a:off x="5370891" y="2261486"/>
                  <a:ext cx="189360" cy="165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3">
              <p14:nvContentPartPr>
                <p14:cNvPr id="42" name="Ink 41">
                  <a:extLst>
                    <a:ext uri="{FF2B5EF4-FFF2-40B4-BE49-F238E27FC236}">
                      <a16:creationId xmlns:a16="http://schemas.microsoft.com/office/drawing/2014/main" id="{447BB78F-D94D-4EC1-A14C-E563D97B615E}"/>
                    </a:ext>
                  </a:extLst>
                </p14:cNvPr>
                <p14:cNvContentPartPr/>
                <p14:nvPr/>
              </p14:nvContentPartPr>
              <p14:xfrm>
                <a:off x="5607051" y="2280926"/>
                <a:ext cx="75240" cy="297720"/>
              </p14:xfrm>
            </p:contentPart>
          </mc:Choice>
          <mc:Fallback xmlns="">
            <p:pic>
              <p:nvPicPr>
                <p:cNvPr id="42" name="Ink 41">
                  <a:extLst>
                    <a:ext uri="{FF2B5EF4-FFF2-40B4-BE49-F238E27FC236}">
                      <a16:creationId xmlns:a16="http://schemas.microsoft.com/office/drawing/2014/main" id="{447BB78F-D94D-4EC1-A14C-E563D97B615E}"/>
                    </a:ext>
                  </a:extLst>
                </p:cNvPr>
                <p:cNvPicPr/>
                <p:nvPr/>
              </p:nvPicPr>
              <p:blipFill>
                <a:blip r:embed="rId54"/>
                <a:stretch>
                  <a:fillRect/>
                </a:stretch>
              </p:blipFill>
              <p:spPr>
                <a:xfrm>
                  <a:off x="5598411" y="2271926"/>
                  <a:ext cx="92880" cy="315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0" name="Group 59">
            <a:extLst>
              <a:ext uri="{FF2B5EF4-FFF2-40B4-BE49-F238E27FC236}">
                <a16:creationId xmlns:a16="http://schemas.microsoft.com/office/drawing/2014/main" id="{025B7FD4-65C2-4E8D-8DE5-23931B781C86}"/>
              </a:ext>
            </a:extLst>
          </p:cNvPr>
          <p:cNvGrpSpPr/>
          <p:nvPr/>
        </p:nvGrpSpPr>
        <p:grpSpPr>
          <a:xfrm>
            <a:off x="5828451" y="2399006"/>
            <a:ext cx="307800" cy="175320"/>
            <a:chOff x="5828451" y="2399006"/>
            <a:chExt cx="307800" cy="17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55">
              <p14:nvContentPartPr>
                <p14:cNvPr id="44" name="Ink 43">
                  <a:extLst>
                    <a:ext uri="{FF2B5EF4-FFF2-40B4-BE49-F238E27FC236}">
                      <a16:creationId xmlns:a16="http://schemas.microsoft.com/office/drawing/2014/main" id="{33BDEC04-968D-4E83-9E31-CAE72943899F}"/>
                    </a:ext>
                  </a:extLst>
                </p14:cNvPr>
                <p14:cNvContentPartPr/>
                <p14:nvPr/>
              </p14:nvContentPartPr>
              <p14:xfrm>
                <a:off x="5864451" y="2399006"/>
                <a:ext cx="42120" cy="133560"/>
              </p14:xfrm>
            </p:contentPart>
          </mc:Choice>
          <mc:Fallback xmlns="">
            <p:pic>
              <p:nvPicPr>
                <p:cNvPr id="44" name="Ink 43">
                  <a:extLst>
                    <a:ext uri="{FF2B5EF4-FFF2-40B4-BE49-F238E27FC236}">
                      <a16:creationId xmlns:a16="http://schemas.microsoft.com/office/drawing/2014/main" id="{33BDEC04-968D-4E83-9E31-CAE72943899F}"/>
                    </a:ext>
                  </a:extLst>
                </p:cNvPr>
                <p:cNvPicPr/>
                <p:nvPr/>
              </p:nvPicPr>
              <p:blipFill>
                <a:blip r:embed="rId56"/>
                <a:stretch>
                  <a:fillRect/>
                </a:stretch>
              </p:blipFill>
              <p:spPr>
                <a:xfrm>
                  <a:off x="5855811" y="2390006"/>
                  <a:ext cx="59760" cy="151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7">
              <p14:nvContentPartPr>
                <p14:cNvPr id="45" name="Ink 44">
                  <a:extLst>
                    <a:ext uri="{FF2B5EF4-FFF2-40B4-BE49-F238E27FC236}">
                      <a16:creationId xmlns:a16="http://schemas.microsoft.com/office/drawing/2014/main" id="{9A042853-468F-4945-9F15-A83C89BD7B6D}"/>
                    </a:ext>
                  </a:extLst>
                </p14:cNvPr>
                <p14:cNvContentPartPr/>
                <p14:nvPr/>
              </p14:nvContentPartPr>
              <p14:xfrm>
                <a:off x="5828451" y="2406926"/>
                <a:ext cx="75240" cy="142560"/>
              </p14:xfrm>
            </p:contentPart>
          </mc:Choice>
          <mc:Fallback xmlns="">
            <p:pic>
              <p:nvPicPr>
                <p:cNvPr id="45" name="Ink 44">
                  <a:extLst>
                    <a:ext uri="{FF2B5EF4-FFF2-40B4-BE49-F238E27FC236}">
                      <a16:creationId xmlns:a16="http://schemas.microsoft.com/office/drawing/2014/main" id="{9A042853-468F-4945-9F15-A83C89BD7B6D}"/>
                    </a:ext>
                  </a:extLst>
                </p:cNvPr>
                <p:cNvPicPr/>
                <p:nvPr/>
              </p:nvPicPr>
              <p:blipFill>
                <a:blip r:embed="rId58"/>
                <a:stretch>
                  <a:fillRect/>
                </a:stretch>
              </p:blipFill>
              <p:spPr>
                <a:xfrm>
                  <a:off x="5819451" y="2397926"/>
                  <a:ext cx="92880" cy="160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9">
              <p14:nvContentPartPr>
                <p14:cNvPr id="46" name="Ink 45">
                  <a:extLst>
                    <a:ext uri="{FF2B5EF4-FFF2-40B4-BE49-F238E27FC236}">
                      <a16:creationId xmlns:a16="http://schemas.microsoft.com/office/drawing/2014/main" id="{77FA52A6-0564-499C-B269-E0B6129B1D1F}"/>
                    </a:ext>
                  </a:extLst>
                </p14:cNvPr>
                <p14:cNvContentPartPr/>
                <p14:nvPr/>
              </p14:nvContentPartPr>
              <p14:xfrm>
                <a:off x="6063891" y="2401886"/>
                <a:ext cx="72360" cy="87480"/>
              </p14:xfrm>
            </p:contentPart>
          </mc:Choice>
          <mc:Fallback xmlns="">
            <p:pic>
              <p:nvPicPr>
                <p:cNvPr id="46" name="Ink 45">
                  <a:extLst>
                    <a:ext uri="{FF2B5EF4-FFF2-40B4-BE49-F238E27FC236}">
                      <a16:creationId xmlns:a16="http://schemas.microsoft.com/office/drawing/2014/main" id="{77FA52A6-0564-499C-B269-E0B6129B1D1F}"/>
                    </a:ext>
                  </a:extLst>
                </p:cNvPr>
                <p:cNvPicPr/>
                <p:nvPr/>
              </p:nvPicPr>
              <p:blipFill>
                <a:blip r:embed="rId60"/>
                <a:stretch>
                  <a:fillRect/>
                </a:stretch>
              </p:blipFill>
              <p:spPr>
                <a:xfrm>
                  <a:off x="6055251" y="2392886"/>
                  <a:ext cx="90000" cy="105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1">
              <p14:nvContentPartPr>
                <p14:cNvPr id="47" name="Ink 46">
                  <a:extLst>
                    <a:ext uri="{FF2B5EF4-FFF2-40B4-BE49-F238E27FC236}">
                      <a16:creationId xmlns:a16="http://schemas.microsoft.com/office/drawing/2014/main" id="{D038915D-BBC4-4CDD-97B5-9B9A775624DF}"/>
                    </a:ext>
                  </a:extLst>
                </p14:cNvPr>
                <p14:cNvContentPartPr/>
                <p14:nvPr/>
              </p14:nvContentPartPr>
              <p14:xfrm>
                <a:off x="6042651" y="2568566"/>
                <a:ext cx="71280" cy="5760"/>
              </p14:xfrm>
            </p:contentPart>
          </mc:Choice>
          <mc:Fallback xmlns="">
            <p:pic>
              <p:nvPicPr>
                <p:cNvPr id="47" name="Ink 46">
                  <a:extLst>
                    <a:ext uri="{FF2B5EF4-FFF2-40B4-BE49-F238E27FC236}">
                      <a16:creationId xmlns:a16="http://schemas.microsoft.com/office/drawing/2014/main" id="{D038915D-BBC4-4CDD-97B5-9B9A775624DF}"/>
                    </a:ext>
                  </a:extLst>
                </p:cNvPr>
                <p:cNvPicPr/>
                <p:nvPr/>
              </p:nvPicPr>
              <p:blipFill>
                <a:blip r:embed="rId62"/>
                <a:stretch>
                  <a:fillRect/>
                </a:stretch>
              </p:blipFill>
              <p:spPr>
                <a:xfrm>
                  <a:off x="6034011" y="2559926"/>
                  <a:ext cx="88920" cy="234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59" name="Group 58">
            <a:extLst>
              <a:ext uri="{FF2B5EF4-FFF2-40B4-BE49-F238E27FC236}">
                <a16:creationId xmlns:a16="http://schemas.microsoft.com/office/drawing/2014/main" id="{C1896F46-FB20-4D4F-8F83-768F8EB68050}"/>
              </a:ext>
            </a:extLst>
          </p:cNvPr>
          <p:cNvGrpSpPr/>
          <p:nvPr/>
        </p:nvGrpSpPr>
        <p:grpSpPr>
          <a:xfrm>
            <a:off x="6440451" y="2376326"/>
            <a:ext cx="433800" cy="190800"/>
            <a:chOff x="6440451" y="2376326"/>
            <a:chExt cx="433800" cy="190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63">
              <p14:nvContentPartPr>
                <p14:cNvPr id="48" name="Ink 47">
                  <a:extLst>
                    <a:ext uri="{FF2B5EF4-FFF2-40B4-BE49-F238E27FC236}">
                      <a16:creationId xmlns:a16="http://schemas.microsoft.com/office/drawing/2014/main" id="{78FB9C13-651C-4D26-995C-A6EB3F17243A}"/>
                    </a:ext>
                  </a:extLst>
                </p14:cNvPr>
                <p14:cNvContentPartPr/>
                <p14:nvPr/>
              </p14:nvContentPartPr>
              <p14:xfrm>
                <a:off x="6457731" y="2394326"/>
                <a:ext cx="131040" cy="143640"/>
              </p14:xfrm>
            </p:contentPart>
          </mc:Choice>
          <mc:Fallback xmlns="">
            <p:pic>
              <p:nvPicPr>
                <p:cNvPr id="48" name="Ink 47">
                  <a:extLst>
                    <a:ext uri="{FF2B5EF4-FFF2-40B4-BE49-F238E27FC236}">
                      <a16:creationId xmlns:a16="http://schemas.microsoft.com/office/drawing/2014/main" id="{78FB9C13-651C-4D26-995C-A6EB3F17243A}"/>
                    </a:ext>
                  </a:extLst>
                </p:cNvPr>
                <p:cNvPicPr/>
                <p:nvPr/>
              </p:nvPicPr>
              <p:blipFill>
                <a:blip r:embed="rId64"/>
                <a:stretch>
                  <a:fillRect/>
                </a:stretch>
              </p:blipFill>
              <p:spPr>
                <a:xfrm>
                  <a:off x="6449091" y="2385326"/>
                  <a:ext cx="148680" cy="161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5">
              <p14:nvContentPartPr>
                <p14:cNvPr id="49" name="Ink 48">
                  <a:extLst>
                    <a:ext uri="{FF2B5EF4-FFF2-40B4-BE49-F238E27FC236}">
                      <a16:creationId xmlns:a16="http://schemas.microsoft.com/office/drawing/2014/main" id="{3FC4220B-E375-42E5-9ADD-21365638EF81}"/>
                    </a:ext>
                  </a:extLst>
                </p14:cNvPr>
                <p14:cNvContentPartPr/>
                <p14:nvPr/>
              </p14:nvContentPartPr>
              <p14:xfrm>
                <a:off x="6440451" y="2385686"/>
                <a:ext cx="156240" cy="179640"/>
              </p14:xfrm>
            </p:contentPart>
          </mc:Choice>
          <mc:Fallback xmlns="">
            <p:pic>
              <p:nvPicPr>
                <p:cNvPr id="49" name="Ink 48">
                  <a:extLst>
                    <a:ext uri="{FF2B5EF4-FFF2-40B4-BE49-F238E27FC236}">
                      <a16:creationId xmlns:a16="http://schemas.microsoft.com/office/drawing/2014/main" id="{3FC4220B-E375-42E5-9ADD-21365638EF81}"/>
                    </a:ext>
                  </a:extLst>
                </p:cNvPr>
                <p:cNvPicPr/>
                <p:nvPr/>
              </p:nvPicPr>
              <p:blipFill>
                <a:blip r:embed="rId66"/>
                <a:stretch>
                  <a:fillRect/>
                </a:stretch>
              </p:blipFill>
              <p:spPr>
                <a:xfrm>
                  <a:off x="6431811" y="2377046"/>
                  <a:ext cx="173880" cy="19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7">
              <p14:nvContentPartPr>
                <p14:cNvPr id="50" name="Ink 49">
                  <a:extLst>
                    <a:ext uri="{FF2B5EF4-FFF2-40B4-BE49-F238E27FC236}">
                      <a16:creationId xmlns:a16="http://schemas.microsoft.com/office/drawing/2014/main" id="{181DD412-DD8F-4654-A8FD-16009C23543C}"/>
                    </a:ext>
                  </a:extLst>
                </p14:cNvPr>
                <p14:cNvContentPartPr/>
                <p14:nvPr/>
              </p14:nvContentPartPr>
              <p14:xfrm>
                <a:off x="6756531" y="2376326"/>
                <a:ext cx="117720" cy="83880"/>
              </p14:xfrm>
            </p:contentPart>
          </mc:Choice>
          <mc:Fallback xmlns="">
            <p:pic>
              <p:nvPicPr>
                <p:cNvPr id="50" name="Ink 49">
                  <a:extLst>
                    <a:ext uri="{FF2B5EF4-FFF2-40B4-BE49-F238E27FC236}">
                      <a16:creationId xmlns:a16="http://schemas.microsoft.com/office/drawing/2014/main" id="{181DD412-DD8F-4654-A8FD-16009C23543C}"/>
                    </a:ext>
                  </a:extLst>
                </p:cNvPr>
                <p:cNvPicPr/>
                <p:nvPr/>
              </p:nvPicPr>
              <p:blipFill>
                <a:blip r:embed="rId68"/>
                <a:stretch>
                  <a:fillRect/>
                </a:stretch>
              </p:blipFill>
              <p:spPr>
                <a:xfrm>
                  <a:off x="6747891" y="2367326"/>
                  <a:ext cx="135360" cy="101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69">
              <p14:nvContentPartPr>
                <p14:cNvPr id="51" name="Ink 50">
                  <a:extLst>
                    <a:ext uri="{FF2B5EF4-FFF2-40B4-BE49-F238E27FC236}">
                      <a16:creationId xmlns:a16="http://schemas.microsoft.com/office/drawing/2014/main" id="{7CE1DEFC-15EA-4A40-8103-27616C00319A}"/>
                    </a:ext>
                  </a:extLst>
                </p14:cNvPr>
                <p14:cNvContentPartPr/>
                <p14:nvPr/>
              </p14:nvContentPartPr>
              <p14:xfrm>
                <a:off x="6716211" y="2554526"/>
                <a:ext cx="100800" cy="12600"/>
              </p14:xfrm>
            </p:contentPart>
          </mc:Choice>
          <mc:Fallback xmlns="">
            <p:pic>
              <p:nvPicPr>
                <p:cNvPr id="51" name="Ink 50">
                  <a:extLst>
                    <a:ext uri="{FF2B5EF4-FFF2-40B4-BE49-F238E27FC236}">
                      <a16:creationId xmlns:a16="http://schemas.microsoft.com/office/drawing/2014/main" id="{7CE1DEFC-15EA-4A40-8103-27616C00319A}"/>
                    </a:ext>
                  </a:extLst>
                </p:cNvPr>
                <p:cNvPicPr/>
                <p:nvPr/>
              </p:nvPicPr>
              <p:blipFill>
                <a:blip r:embed="rId70"/>
                <a:stretch>
                  <a:fillRect/>
                </a:stretch>
              </p:blipFill>
              <p:spPr>
                <a:xfrm>
                  <a:off x="6707571" y="2545886"/>
                  <a:ext cx="118440" cy="30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2" name="Group 61">
            <a:extLst>
              <a:ext uri="{FF2B5EF4-FFF2-40B4-BE49-F238E27FC236}">
                <a16:creationId xmlns:a16="http://schemas.microsoft.com/office/drawing/2014/main" id="{7E904644-784C-47CD-B78C-D91F6808D3F7}"/>
              </a:ext>
            </a:extLst>
          </p:cNvPr>
          <p:cNvGrpSpPr/>
          <p:nvPr/>
        </p:nvGrpSpPr>
        <p:grpSpPr>
          <a:xfrm>
            <a:off x="7106811" y="2241686"/>
            <a:ext cx="981000" cy="375480"/>
            <a:chOff x="7106811" y="2241686"/>
            <a:chExt cx="981000" cy="375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71">
              <p14:nvContentPartPr>
                <p14:cNvPr id="52" name="Ink 51">
                  <a:extLst>
                    <a:ext uri="{FF2B5EF4-FFF2-40B4-BE49-F238E27FC236}">
                      <a16:creationId xmlns:a16="http://schemas.microsoft.com/office/drawing/2014/main" id="{010CDB44-1BC0-4038-8918-7C4464DC1694}"/>
                    </a:ext>
                  </a:extLst>
                </p14:cNvPr>
                <p14:cNvContentPartPr/>
                <p14:nvPr/>
              </p14:nvContentPartPr>
              <p14:xfrm>
                <a:off x="7111851" y="2406566"/>
                <a:ext cx="84240" cy="141840"/>
              </p14:xfrm>
            </p:contentPart>
          </mc:Choice>
          <mc:Fallback xmlns="">
            <p:pic>
              <p:nvPicPr>
                <p:cNvPr id="52" name="Ink 51">
                  <a:extLst>
                    <a:ext uri="{FF2B5EF4-FFF2-40B4-BE49-F238E27FC236}">
                      <a16:creationId xmlns:a16="http://schemas.microsoft.com/office/drawing/2014/main" id="{010CDB44-1BC0-4038-8918-7C4464DC1694}"/>
                    </a:ext>
                  </a:extLst>
                </p:cNvPr>
                <p:cNvPicPr/>
                <p:nvPr/>
              </p:nvPicPr>
              <p:blipFill>
                <a:blip r:embed="rId72"/>
                <a:stretch>
                  <a:fillRect/>
                </a:stretch>
              </p:blipFill>
              <p:spPr>
                <a:xfrm>
                  <a:off x="7102851" y="2397566"/>
                  <a:ext cx="10188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3">
              <p14:nvContentPartPr>
                <p14:cNvPr id="53" name="Ink 52">
                  <a:extLst>
                    <a:ext uri="{FF2B5EF4-FFF2-40B4-BE49-F238E27FC236}">
                      <a16:creationId xmlns:a16="http://schemas.microsoft.com/office/drawing/2014/main" id="{BFB9C968-3A9E-4B43-AF08-A5C4B33F2146}"/>
                    </a:ext>
                  </a:extLst>
                </p14:cNvPr>
                <p14:cNvContentPartPr/>
                <p14:nvPr/>
              </p14:nvContentPartPr>
              <p14:xfrm>
                <a:off x="7106811" y="2408006"/>
                <a:ext cx="111240" cy="176760"/>
              </p14:xfrm>
            </p:contentPart>
          </mc:Choice>
          <mc:Fallback xmlns="">
            <p:pic>
              <p:nvPicPr>
                <p:cNvPr id="53" name="Ink 52">
                  <a:extLst>
                    <a:ext uri="{FF2B5EF4-FFF2-40B4-BE49-F238E27FC236}">
                      <a16:creationId xmlns:a16="http://schemas.microsoft.com/office/drawing/2014/main" id="{BFB9C968-3A9E-4B43-AF08-A5C4B33F2146}"/>
                    </a:ext>
                  </a:extLst>
                </p:cNvPr>
                <p:cNvPicPr/>
                <p:nvPr/>
              </p:nvPicPr>
              <p:blipFill>
                <a:blip r:embed="rId74"/>
                <a:stretch>
                  <a:fillRect/>
                </a:stretch>
              </p:blipFill>
              <p:spPr>
                <a:xfrm>
                  <a:off x="7097811" y="2399366"/>
                  <a:ext cx="128880" cy="194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5">
              <p14:nvContentPartPr>
                <p14:cNvPr id="54" name="Ink 53">
                  <a:extLst>
                    <a:ext uri="{FF2B5EF4-FFF2-40B4-BE49-F238E27FC236}">
                      <a16:creationId xmlns:a16="http://schemas.microsoft.com/office/drawing/2014/main" id="{A0A05160-4202-452E-934D-918816B37509}"/>
                    </a:ext>
                  </a:extLst>
                </p14:cNvPr>
                <p14:cNvContentPartPr/>
                <p14:nvPr/>
              </p14:nvContentPartPr>
              <p14:xfrm>
                <a:off x="7317771" y="2464886"/>
                <a:ext cx="126000" cy="23760"/>
              </p14:xfrm>
            </p:contentPart>
          </mc:Choice>
          <mc:Fallback xmlns="">
            <p:pic>
              <p:nvPicPr>
                <p:cNvPr id="54" name="Ink 53">
                  <a:extLst>
                    <a:ext uri="{FF2B5EF4-FFF2-40B4-BE49-F238E27FC236}">
                      <a16:creationId xmlns:a16="http://schemas.microsoft.com/office/drawing/2014/main" id="{A0A05160-4202-452E-934D-918816B37509}"/>
                    </a:ext>
                  </a:extLst>
                </p:cNvPr>
                <p:cNvPicPr/>
                <p:nvPr/>
              </p:nvPicPr>
              <p:blipFill>
                <a:blip r:embed="rId76"/>
                <a:stretch>
                  <a:fillRect/>
                </a:stretch>
              </p:blipFill>
              <p:spPr>
                <a:xfrm>
                  <a:off x="7308771" y="2455886"/>
                  <a:ext cx="143640" cy="41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7">
              <p14:nvContentPartPr>
                <p14:cNvPr id="55" name="Ink 54">
                  <a:extLst>
                    <a:ext uri="{FF2B5EF4-FFF2-40B4-BE49-F238E27FC236}">
                      <a16:creationId xmlns:a16="http://schemas.microsoft.com/office/drawing/2014/main" id="{6A0E018A-108C-4F17-985E-024D295A6BFB}"/>
                    </a:ext>
                  </a:extLst>
                </p14:cNvPr>
                <p14:cNvContentPartPr/>
                <p14:nvPr/>
              </p14:nvContentPartPr>
              <p14:xfrm>
                <a:off x="7350891" y="2441486"/>
                <a:ext cx="13680" cy="123120"/>
              </p14:xfrm>
            </p:contentPart>
          </mc:Choice>
          <mc:Fallback xmlns="">
            <p:pic>
              <p:nvPicPr>
                <p:cNvPr id="55" name="Ink 54">
                  <a:extLst>
                    <a:ext uri="{FF2B5EF4-FFF2-40B4-BE49-F238E27FC236}">
                      <a16:creationId xmlns:a16="http://schemas.microsoft.com/office/drawing/2014/main" id="{6A0E018A-108C-4F17-985E-024D295A6BFB}"/>
                    </a:ext>
                  </a:extLst>
                </p:cNvPr>
                <p:cNvPicPr/>
                <p:nvPr/>
              </p:nvPicPr>
              <p:blipFill>
                <a:blip r:embed="rId78"/>
                <a:stretch>
                  <a:fillRect/>
                </a:stretch>
              </p:blipFill>
              <p:spPr>
                <a:xfrm>
                  <a:off x="7341891" y="2432486"/>
                  <a:ext cx="31320" cy="140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9">
              <p14:nvContentPartPr>
                <p14:cNvPr id="56" name="Ink 55">
                  <a:extLst>
                    <a:ext uri="{FF2B5EF4-FFF2-40B4-BE49-F238E27FC236}">
                      <a16:creationId xmlns:a16="http://schemas.microsoft.com/office/drawing/2014/main" id="{42129500-909C-45ED-91A3-1C84A6B5625E}"/>
                    </a:ext>
                  </a:extLst>
                </p14:cNvPr>
                <p14:cNvContentPartPr/>
                <p14:nvPr/>
              </p14:nvContentPartPr>
              <p14:xfrm>
                <a:off x="7534131" y="2367686"/>
                <a:ext cx="322920" cy="200880"/>
              </p14:xfrm>
            </p:contentPart>
          </mc:Choice>
          <mc:Fallback xmlns="">
            <p:pic>
              <p:nvPicPr>
                <p:cNvPr id="56" name="Ink 55">
                  <a:extLst>
                    <a:ext uri="{FF2B5EF4-FFF2-40B4-BE49-F238E27FC236}">
                      <a16:creationId xmlns:a16="http://schemas.microsoft.com/office/drawing/2014/main" id="{42129500-909C-45ED-91A3-1C84A6B5625E}"/>
                    </a:ext>
                  </a:extLst>
                </p:cNvPr>
                <p:cNvPicPr/>
                <p:nvPr/>
              </p:nvPicPr>
              <p:blipFill>
                <a:blip r:embed="rId80"/>
                <a:stretch>
                  <a:fillRect/>
                </a:stretch>
              </p:blipFill>
              <p:spPr>
                <a:xfrm>
                  <a:off x="7525131" y="2358686"/>
                  <a:ext cx="340560" cy="218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1">
              <p14:nvContentPartPr>
                <p14:cNvPr id="57" name="Ink 56">
                  <a:extLst>
                    <a:ext uri="{FF2B5EF4-FFF2-40B4-BE49-F238E27FC236}">
                      <a16:creationId xmlns:a16="http://schemas.microsoft.com/office/drawing/2014/main" id="{2BAE8834-972B-4EED-AFDF-4D5777DEDB4F}"/>
                    </a:ext>
                  </a:extLst>
                </p14:cNvPr>
                <p14:cNvContentPartPr/>
                <p14:nvPr/>
              </p14:nvContentPartPr>
              <p14:xfrm>
                <a:off x="7751211" y="2477846"/>
                <a:ext cx="89640" cy="129960"/>
              </p14:xfrm>
            </p:contentPart>
          </mc:Choice>
          <mc:Fallback xmlns="">
            <p:pic>
              <p:nvPicPr>
                <p:cNvPr id="57" name="Ink 56">
                  <a:extLst>
                    <a:ext uri="{FF2B5EF4-FFF2-40B4-BE49-F238E27FC236}">
                      <a16:creationId xmlns:a16="http://schemas.microsoft.com/office/drawing/2014/main" id="{2BAE8834-972B-4EED-AFDF-4D5777DEDB4F}"/>
                    </a:ext>
                  </a:extLst>
                </p:cNvPr>
                <p:cNvPicPr/>
                <p:nvPr/>
              </p:nvPicPr>
              <p:blipFill>
                <a:blip r:embed="rId82"/>
                <a:stretch>
                  <a:fillRect/>
                </a:stretch>
              </p:blipFill>
              <p:spPr>
                <a:xfrm>
                  <a:off x="7742211" y="2469206"/>
                  <a:ext cx="10728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3">
              <p14:nvContentPartPr>
                <p14:cNvPr id="61" name="Ink 60">
                  <a:extLst>
                    <a:ext uri="{FF2B5EF4-FFF2-40B4-BE49-F238E27FC236}">
                      <a16:creationId xmlns:a16="http://schemas.microsoft.com/office/drawing/2014/main" id="{078A4885-1B93-4DC2-B0D7-7875C2592706}"/>
                    </a:ext>
                  </a:extLst>
                </p14:cNvPr>
                <p14:cNvContentPartPr/>
                <p14:nvPr/>
              </p14:nvContentPartPr>
              <p14:xfrm>
                <a:off x="7980891" y="2241686"/>
                <a:ext cx="106920" cy="375480"/>
              </p14:xfrm>
            </p:contentPart>
          </mc:Choice>
          <mc:Fallback xmlns="">
            <p:pic>
              <p:nvPicPr>
                <p:cNvPr id="61" name="Ink 60">
                  <a:extLst>
                    <a:ext uri="{FF2B5EF4-FFF2-40B4-BE49-F238E27FC236}">
                      <a16:creationId xmlns:a16="http://schemas.microsoft.com/office/drawing/2014/main" id="{078A4885-1B93-4DC2-B0D7-7875C2592706}"/>
                    </a:ext>
                  </a:extLst>
                </p:cNvPr>
                <p:cNvPicPr/>
                <p:nvPr/>
              </p:nvPicPr>
              <p:blipFill>
                <a:blip r:embed="rId84"/>
                <a:stretch>
                  <a:fillRect/>
                </a:stretch>
              </p:blipFill>
              <p:spPr>
                <a:xfrm>
                  <a:off x="7972251" y="2232686"/>
                  <a:ext cx="124560" cy="3931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97B702DB-AE4D-444C-BD62-231FD23D4BA3}"/>
              </a:ext>
            </a:extLst>
          </p:cNvPr>
          <p:cNvGrpSpPr/>
          <p:nvPr/>
        </p:nvGrpSpPr>
        <p:grpSpPr>
          <a:xfrm>
            <a:off x="8320371" y="2358686"/>
            <a:ext cx="232920" cy="168480"/>
            <a:chOff x="8320371" y="2358686"/>
            <a:chExt cx="232920" cy="16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85">
              <p14:nvContentPartPr>
                <p14:cNvPr id="63" name="Ink 62">
                  <a:extLst>
                    <a:ext uri="{FF2B5EF4-FFF2-40B4-BE49-F238E27FC236}">
                      <a16:creationId xmlns:a16="http://schemas.microsoft.com/office/drawing/2014/main" id="{E1351FA6-0525-472B-9E60-CD5051BF184A}"/>
                    </a:ext>
                  </a:extLst>
                </p14:cNvPr>
                <p14:cNvContentPartPr/>
                <p14:nvPr/>
              </p14:nvContentPartPr>
              <p14:xfrm>
                <a:off x="8352051" y="2461646"/>
                <a:ext cx="143640" cy="65520"/>
              </p14:xfrm>
            </p:contentPart>
          </mc:Choice>
          <mc:Fallback xmlns="">
            <p:pic>
              <p:nvPicPr>
                <p:cNvPr id="63" name="Ink 62">
                  <a:extLst>
                    <a:ext uri="{FF2B5EF4-FFF2-40B4-BE49-F238E27FC236}">
                      <a16:creationId xmlns:a16="http://schemas.microsoft.com/office/drawing/2014/main" id="{E1351FA6-0525-472B-9E60-CD5051BF184A}"/>
                    </a:ext>
                  </a:extLst>
                </p:cNvPr>
                <p:cNvPicPr/>
                <p:nvPr/>
              </p:nvPicPr>
              <p:blipFill>
                <a:blip r:embed="rId86"/>
                <a:stretch>
                  <a:fillRect/>
                </a:stretch>
              </p:blipFill>
              <p:spPr>
                <a:xfrm>
                  <a:off x="8343051" y="2453006"/>
                  <a:ext cx="161280" cy="83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87">
              <p14:nvContentPartPr>
                <p14:cNvPr id="64" name="Ink 63">
                  <a:extLst>
                    <a:ext uri="{FF2B5EF4-FFF2-40B4-BE49-F238E27FC236}">
                      <a16:creationId xmlns:a16="http://schemas.microsoft.com/office/drawing/2014/main" id="{88A67E4E-613F-4878-903D-4BBC2C140C9C}"/>
                    </a:ext>
                  </a:extLst>
                </p14:cNvPr>
                <p14:cNvContentPartPr/>
                <p14:nvPr/>
              </p14:nvContentPartPr>
              <p14:xfrm>
                <a:off x="8320371" y="2358686"/>
                <a:ext cx="232920" cy="69120"/>
              </p14:xfrm>
            </p:contentPart>
          </mc:Choice>
          <mc:Fallback xmlns="">
            <p:pic>
              <p:nvPicPr>
                <p:cNvPr id="64" name="Ink 63">
                  <a:extLst>
                    <a:ext uri="{FF2B5EF4-FFF2-40B4-BE49-F238E27FC236}">
                      <a16:creationId xmlns:a16="http://schemas.microsoft.com/office/drawing/2014/main" id="{88A67E4E-613F-4878-903D-4BBC2C140C9C}"/>
                    </a:ext>
                  </a:extLst>
                </p:cNvPr>
                <p:cNvPicPr/>
                <p:nvPr/>
              </p:nvPicPr>
              <p:blipFill>
                <a:blip r:embed="rId88"/>
                <a:stretch>
                  <a:fillRect/>
                </a:stretch>
              </p:blipFill>
              <p:spPr>
                <a:xfrm>
                  <a:off x="8311371" y="2350046"/>
                  <a:ext cx="250560" cy="867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89">
            <p14:nvContentPartPr>
              <p14:cNvPr id="74" name="Ink 73">
                <a:extLst>
                  <a:ext uri="{FF2B5EF4-FFF2-40B4-BE49-F238E27FC236}">
                    <a16:creationId xmlns:a16="http://schemas.microsoft.com/office/drawing/2014/main" id="{20AD42FF-D88D-4476-B1C9-4AE3ABBA2936}"/>
                  </a:ext>
                </a:extLst>
              </p14:cNvPr>
              <p14:cNvContentPartPr/>
              <p14:nvPr/>
            </p14:nvContentPartPr>
            <p14:xfrm>
              <a:off x="1455891" y="3427886"/>
              <a:ext cx="45720" cy="372960"/>
            </p14:xfrm>
          </p:contentPart>
        </mc:Choice>
        <mc:Fallback xmlns="">
          <p:pic>
            <p:nvPicPr>
              <p:cNvPr id="74" name="Ink 73">
                <a:extLst>
                  <a:ext uri="{FF2B5EF4-FFF2-40B4-BE49-F238E27FC236}">
                    <a16:creationId xmlns:a16="http://schemas.microsoft.com/office/drawing/2014/main" id="{20AD42FF-D88D-4476-B1C9-4AE3ABBA2936}"/>
                  </a:ext>
                </a:extLst>
              </p:cNvPr>
              <p:cNvPicPr/>
              <p:nvPr/>
            </p:nvPicPr>
            <p:blipFill>
              <a:blip r:embed="rId90"/>
              <a:stretch>
                <a:fillRect/>
              </a:stretch>
            </p:blipFill>
            <p:spPr>
              <a:xfrm>
                <a:off x="1447251" y="3418886"/>
                <a:ext cx="63360" cy="390600"/>
              </a:xfrm>
              <a:prstGeom prst="rect">
                <a:avLst/>
              </a:prstGeom>
            </p:spPr>
          </p:pic>
        </mc:Fallback>
      </mc:AlternateContent>
      <p:grpSp>
        <p:nvGrpSpPr>
          <p:cNvPr id="80" name="Group 79">
            <a:extLst>
              <a:ext uri="{FF2B5EF4-FFF2-40B4-BE49-F238E27FC236}">
                <a16:creationId xmlns:a16="http://schemas.microsoft.com/office/drawing/2014/main" id="{153643BD-5C3C-4BF5-8CCC-E685FF21BA16}"/>
              </a:ext>
            </a:extLst>
          </p:cNvPr>
          <p:cNvGrpSpPr/>
          <p:nvPr/>
        </p:nvGrpSpPr>
        <p:grpSpPr>
          <a:xfrm>
            <a:off x="8845251" y="2238806"/>
            <a:ext cx="596880" cy="415800"/>
            <a:chOff x="8845251" y="2238806"/>
            <a:chExt cx="596880" cy="415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1">
              <p14:nvContentPartPr>
                <p14:cNvPr id="76" name="Ink 75">
                  <a:extLst>
                    <a:ext uri="{FF2B5EF4-FFF2-40B4-BE49-F238E27FC236}">
                      <a16:creationId xmlns:a16="http://schemas.microsoft.com/office/drawing/2014/main" id="{09102990-1D08-457E-B4ED-CB7F524DC029}"/>
                    </a:ext>
                  </a:extLst>
                </p14:cNvPr>
                <p14:cNvContentPartPr/>
                <p14:nvPr/>
              </p14:nvContentPartPr>
              <p14:xfrm>
                <a:off x="8845251" y="2238806"/>
                <a:ext cx="185760" cy="415800"/>
              </p14:xfrm>
            </p:contentPart>
          </mc:Choice>
          <mc:Fallback xmlns="">
            <p:pic>
              <p:nvPicPr>
                <p:cNvPr id="76" name="Ink 75">
                  <a:extLst>
                    <a:ext uri="{FF2B5EF4-FFF2-40B4-BE49-F238E27FC236}">
                      <a16:creationId xmlns:a16="http://schemas.microsoft.com/office/drawing/2014/main" id="{09102990-1D08-457E-B4ED-CB7F524DC029}"/>
                    </a:ext>
                  </a:extLst>
                </p:cNvPr>
                <p:cNvPicPr/>
                <p:nvPr/>
              </p:nvPicPr>
              <p:blipFill>
                <a:blip r:embed="rId92"/>
                <a:stretch>
                  <a:fillRect/>
                </a:stretch>
              </p:blipFill>
              <p:spPr>
                <a:xfrm>
                  <a:off x="8836251" y="2229806"/>
                  <a:ext cx="203400" cy="433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3">
              <p14:nvContentPartPr>
                <p14:cNvPr id="77" name="Ink 76">
                  <a:extLst>
                    <a:ext uri="{FF2B5EF4-FFF2-40B4-BE49-F238E27FC236}">
                      <a16:creationId xmlns:a16="http://schemas.microsoft.com/office/drawing/2014/main" id="{15A63A67-9EEC-48BF-A47B-A12098DD2AC9}"/>
                    </a:ext>
                  </a:extLst>
                </p14:cNvPr>
                <p14:cNvContentPartPr/>
                <p14:nvPr/>
              </p14:nvContentPartPr>
              <p14:xfrm>
                <a:off x="9048651" y="2314766"/>
                <a:ext cx="96120" cy="212040"/>
              </p14:xfrm>
            </p:contentPart>
          </mc:Choice>
          <mc:Fallback xmlns="">
            <p:pic>
              <p:nvPicPr>
                <p:cNvPr id="77" name="Ink 76">
                  <a:extLst>
                    <a:ext uri="{FF2B5EF4-FFF2-40B4-BE49-F238E27FC236}">
                      <a16:creationId xmlns:a16="http://schemas.microsoft.com/office/drawing/2014/main" id="{15A63A67-9EEC-48BF-A47B-A12098DD2AC9}"/>
                    </a:ext>
                  </a:extLst>
                </p:cNvPr>
                <p:cNvPicPr/>
                <p:nvPr/>
              </p:nvPicPr>
              <p:blipFill>
                <a:blip r:embed="rId94"/>
                <a:stretch>
                  <a:fillRect/>
                </a:stretch>
              </p:blipFill>
              <p:spPr>
                <a:xfrm>
                  <a:off x="9040011" y="2305766"/>
                  <a:ext cx="11376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5">
              <p14:nvContentPartPr>
                <p14:cNvPr id="78" name="Ink 77">
                  <a:extLst>
                    <a:ext uri="{FF2B5EF4-FFF2-40B4-BE49-F238E27FC236}">
                      <a16:creationId xmlns:a16="http://schemas.microsoft.com/office/drawing/2014/main" id="{B65A2659-0C48-433B-84A9-622FDE73C030}"/>
                    </a:ext>
                  </a:extLst>
                </p14:cNvPr>
                <p14:cNvContentPartPr/>
                <p14:nvPr/>
              </p14:nvContentPartPr>
              <p14:xfrm>
                <a:off x="9153051" y="2384606"/>
                <a:ext cx="105840" cy="136080"/>
              </p14:xfrm>
            </p:contentPart>
          </mc:Choice>
          <mc:Fallback xmlns="">
            <p:pic>
              <p:nvPicPr>
                <p:cNvPr id="78" name="Ink 77">
                  <a:extLst>
                    <a:ext uri="{FF2B5EF4-FFF2-40B4-BE49-F238E27FC236}">
                      <a16:creationId xmlns:a16="http://schemas.microsoft.com/office/drawing/2014/main" id="{B65A2659-0C48-433B-84A9-622FDE73C030}"/>
                    </a:ext>
                  </a:extLst>
                </p:cNvPr>
                <p:cNvPicPr/>
                <p:nvPr/>
              </p:nvPicPr>
              <p:blipFill>
                <a:blip r:embed="rId96"/>
                <a:stretch>
                  <a:fillRect/>
                </a:stretch>
              </p:blipFill>
              <p:spPr>
                <a:xfrm>
                  <a:off x="9144411" y="2375606"/>
                  <a:ext cx="12348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7">
              <p14:nvContentPartPr>
                <p14:cNvPr id="79" name="Ink 78">
                  <a:extLst>
                    <a:ext uri="{FF2B5EF4-FFF2-40B4-BE49-F238E27FC236}">
                      <a16:creationId xmlns:a16="http://schemas.microsoft.com/office/drawing/2014/main" id="{75E19DE5-07BD-4D28-AA29-6AB876DD21CB}"/>
                    </a:ext>
                  </a:extLst>
                </p14:cNvPr>
                <p14:cNvContentPartPr/>
                <p14:nvPr/>
              </p14:nvContentPartPr>
              <p14:xfrm>
                <a:off x="9332691" y="2318726"/>
                <a:ext cx="109440" cy="209880"/>
              </p14:xfrm>
            </p:contentPart>
          </mc:Choice>
          <mc:Fallback xmlns="">
            <p:pic>
              <p:nvPicPr>
                <p:cNvPr id="79" name="Ink 78">
                  <a:extLst>
                    <a:ext uri="{FF2B5EF4-FFF2-40B4-BE49-F238E27FC236}">
                      <a16:creationId xmlns:a16="http://schemas.microsoft.com/office/drawing/2014/main" id="{75E19DE5-07BD-4D28-AA29-6AB876DD21CB}"/>
                    </a:ext>
                  </a:extLst>
                </p:cNvPr>
                <p:cNvPicPr/>
                <p:nvPr/>
              </p:nvPicPr>
              <p:blipFill>
                <a:blip r:embed="rId98"/>
                <a:stretch>
                  <a:fillRect/>
                </a:stretch>
              </p:blipFill>
              <p:spPr>
                <a:xfrm>
                  <a:off x="9323691" y="2309726"/>
                  <a:ext cx="127080" cy="227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3" name="Group 82">
            <a:extLst>
              <a:ext uri="{FF2B5EF4-FFF2-40B4-BE49-F238E27FC236}">
                <a16:creationId xmlns:a16="http://schemas.microsoft.com/office/drawing/2014/main" id="{6A20111E-E456-4342-9ECA-7097E707D496}"/>
              </a:ext>
            </a:extLst>
          </p:cNvPr>
          <p:cNvGrpSpPr/>
          <p:nvPr/>
        </p:nvGrpSpPr>
        <p:grpSpPr>
          <a:xfrm>
            <a:off x="9588651" y="2365886"/>
            <a:ext cx="302760" cy="232920"/>
            <a:chOff x="9588651" y="2365886"/>
            <a:chExt cx="302760" cy="232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99">
              <p14:nvContentPartPr>
                <p14:cNvPr id="81" name="Ink 80">
                  <a:extLst>
                    <a:ext uri="{FF2B5EF4-FFF2-40B4-BE49-F238E27FC236}">
                      <a16:creationId xmlns:a16="http://schemas.microsoft.com/office/drawing/2014/main" id="{77BF1ED8-927F-4BFC-A9B7-263C4A0D99B1}"/>
                    </a:ext>
                  </a:extLst>
                </p14:cNvPr>
                <p14:cNvContentPartPr/>
                <p14:nvPr/>
              </p14:nvContentPartPr>
              <p14:xfrm>
                <a:off x="9588651" y="2365886"/>
                <a:ext cx="289440" cy="194760"/>
              </p14:xfrm>
            </p:contentPart>
          </mc:Choice>
          <mc:Fallback xmlns="">
            <p:pic>
              <p:nvPicPr>
                <p:cNvPr id="81" name="Ink 80">
                  <a:extLst>
                    <a:ext uri="{FF2B5EF4-FFF2-40B4-BE49-F238E27FC236}">
                      <a16:creationId xmlns:a16="http://schemas.microsoft.com/office/drawing/2014/main" id="{77BF1ED8-927F-4BFC-A9B7-263C4A0D99B1}"/>
                    </a:ext>
                  </a:extLst>
                </p:cNvPr>
                <p:cNvPicPr/>
                <p:nvPr/>
              </p:nvPicPr>
              <p:blipFill>
                <a:blip r:embed="rId100"/>
                <a:stretch>
                  <a:fillRect/>
                </a:stretch>
              </p:blipFill>
              <p:spPr>
                <a:xfrm>
                  <a:off x="9579651" y="2356886"/>
                  <a:ext cx="307080" cy="212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1">
              <p14:nvContentPartPr>
                <p14:cNvPr id="82" name="Ink 81">
                  <a:extLst>
                    <a:ext uri="{FF2B5EF4-FFF2-40B4-BE49-F238E27FC236}">
                      <a16:creationId xmlns:a16="http://schemas.microsoft.com/office/drawing/2014/main" id="{B0A41CD9-2CD3-4E0D-ABA9-C353BC7F8412}"/>
                    </a:ext>
                  </a:extLst>
                </p14:cNvPr>
                <p14:cNvContentPartPr/>
                <p14:nvPr/>
              </p14:nvContentPartPr>
              <p14:xfrm>
                <a:off x="9761451" y="2419526"/>
                <a:ext cx="129960" cy="179280"/>
              </p14:xfrm>
            </p:contentPart>
          </mc:Choice>
          <mc:Fallback xmlns="">
            <p:pic>
              <p:nvPicPr>
                <p:cNvPr id="82" name="Ink 81">
                  <a:extLst>
                    <a:ext uri="{FF2B5EF4-FFF2-40B4-BE49-F238E27FC236}">
                      <a16:creationId xmlns:a16="http://schemas.microsoft.com/office/drawing/2014/main" id="{B0A41CD9-2CD3-4E0D-ABA9-C353BC7F8412}"/>
                    </a:ext>
                  </a:extLst>
                </p:cNvPr>
                <p:cNvPicPr/>
                <p:nvPr/>
              </p:nvPicPr>
              <p:blipFill>
                <a:blip r:embed="rId102"/>
                <a:stretch>
                  <a:fillRect/>
                </a:stretch>
              </p:blipFill>
              <p:spPr>
                <a:xfrm>
                  <a:off x="9752451" y="2410886"/>
                  <a:ext cx="147600" cy="1969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85" name="Group 84">
            <a:extLst>
              <a:ext uri="{FF2B5EF4-FFF2-40B4-BE49-F238E27FC236}">
                <a16:creationId xmlns:a16="http://schemas.microsoft.com/office/drawing/2014/main" id="{A6D02F6D-FB68-4548-AAF5-6726AE4F023D}"/>
              </a:ext>
            </a:extLst>
          </p:cNvPr>
          <p:cNvGrpSpPr/>
          <p:nvPr/>
        </p:nvGrpSpPr>
        <p:grpSpPr>
          <a:xfrm>
            <a:off x="1490451" y="3508526"/>
            <a:ext cx="285120" cy="286920"/>
            <a:chOff x="1490451" y="3508526"/>
            <a:chExt cx="285120" cy="2869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03">
              <p14:nvContentPartPr>
                <p14:cNvPr id="37" name="Ink 36">
                  <a:extLst>
                    <a:ext uri="{FF2B5EF4-FFF2-40B4-BE49-F238E27FC236}">
                      <a16:creationId xmlns:a16="http://schemas.microsoft.com/office/drawing/2014/main" id="{CC229145-E614-4C0D-BCF4-267854FD0BBE}"/>
                    </a:ext>
                  </a:extLst>
                </p14:cNvPr>
                <p14:cNvContentPartPr/>
                <p14:nvPr/>
              </p14:nvContentPartPr>
              <p14:xfrm>
                <a:off x="1527531" y="3561446"/>
                <a:ext cx="151200" cy="234000"/>
              </p14:xfrm>
            </p:contentPart>
          </mc:Choice>
          <mc:Fallback xmlns="">
            <p:pic>
              <p:nvPicPr>
                <p:cNvPr id="37" name="Ink 36">
                  <a:extLst>
                    <a:ext uri="{FF2B5EF4-FFF2-40B4-BE49-F238E27FC236}">
                      <a16:creationId xmlns:a16="http://schemas.microsoft.com/office/drawing/2014/main" id="{CC229145-E614-4C0D-BCF4-267854FD0BBE}"/>
                    </a:ext>
                  </a:extLst>
                </p:cNvPr>
                <p:cNvPicPr/>
                <p:nvPr/>
              </p:nvPicPr>
              <p:blipFill>
                <a:blip r:embed="rId104"/>
                <a:stretch>
                  <a:fillRect/>
                </a:stretch>
              </p:blipFill>
              <p:spPr>
                <a:xfrm>
                  <a:off x="1518531" y="3552806"/>
                  <a:ext cx="168840" cy="251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5">
              <p14:nvContentPartPr>
                <p14:cNvPr id="38" name="Ink 37">
                  <a:extLst>
                    <a:ext uri="{FF2B5EF4-FFF2-40B4-BE49-F238E27FC236}">
                      <a16:creationId xmlns:a16="http://schemas.microsoft.com/office/drawing/2014/main" id="{159C5808-23FA-4D3A-8AF7-31A37D09FE8E}"/>
                    </a:ext>
                  </a:extLst>
                </p14:cNvPr>
                <p14:cNvContentPartPr/>
                <p14:nvPr/>
              </p14:nvContentPartPr>
              <p14:xfrm>
                <a:off x="1694571" y="3699686"/>
                <a:ext cx="22320" cy="41760"/>
              </p14:xfrm>
            </p:contentPart>
          </mc:Choice>
          <mc:Fallback xmlns="">
            <p:pic>
              <p:nvPicPr>
                <p:cNvPr id="38" name="Ink 37">
                  <a:extLst>
                    <a:ext uri="{FF2B5EF4-FFF2-40B4-BE49-F238E27FC236}">
                      <a16:creationId xmlns:a16="http://schemas.microsoft.com/office/drawing/2014/main" id="{159C5808-23FA-4D3A-8AF7-31A37D09FE8E}"/>
                    </a:ext>
                  </a:extLst>
                </p:cNvPr>
                <p:cNvPicPr/>
                <p:nvPr/>
              </p:nvPicPr>
              <p:blipFill>
                <a:blip r:embed="rId106"/>
                <a:stretch>
                  <a:fillRect/>
                </a:stretch>
              </p:blipFill>
              <p:spPr>
                <a:xfrm>
                  <a:off x="1685931" y="3690686"/>
                  <a:ext cx="39960" cy="594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7">
              <p14:nvContentPartPr>
                <p14:cNvPr id="66" name="Ink 65">
                  <a:extLst>
                    <a:ext uri="{FF2B5EF4-FFF2-40B4-BE49-F238E27FC236}">
                      <a16:creationId xmlns:a16="http://schemas.microsoft.com/office/drawing/2014/main" id="{042927EA-0991-4B3F-AD45-AD19BA2BA1EF}"/>
                    </a:ext>
                  </a:extLst>
                </p14:cNvPr>
                <p14:cNvContentPartPr/>
                <p14:nvPr/>
              </p14:nvContentPartPr>
              <p14:xfrm>
                <a:off x="1490451" y="3517886"/>
                <a:ext cx="115200" cy="61920"/>
              </p14:xfrm>
            </p:contentPart>
          </mc:Choice>
          <mc:Fallback xmlns="">
            <p:pic>
              <p:nvPicPr>
                <p:cNvPr id="66" name="Ink 65">
                  <a:extLst>
                    <a:ext uri="{FF2B5EF4-FFF2-40B4-BE49-F238E27FC236}">
                      <a16:creationId xmlns:a16="http://schemas.microsoft.com/office/drawing/2014/main" id="{042927EA-0991-4B3F-AD45-AD19BA2BA1EF}"/>
                    </a:ext>
                  </a:extLst>
                </p:cNvPr>
                <p:cNvPicPr/>
                <p:nvPr/>
              </p:nvPicPr>
              <p:blipFill>
                <a:blip r:embed="rId108"/>
                <a:stretch>
                  <a:fillRect/>
                </a:stretch>
              </p:blipFill>
              <p:spPr>
                <a:xfrm>
                  <a:off x="1481811" y="3509246"/>
                  <a:ext cx="132840" cy="79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09">
              <p14:nvContentPartPr>
                <p14:cNvPr id="67" name="Ink 66">
                  <a:extLst>
                    <a:ext uri="{FF2B5EF4-FFF2-40B4-BE49-F238E27FC236}">
                      <a16:creationId xmlns:a16="http://schemas.microsoft.com/office/drawing/2014/main" id="{572714D8-1159-4D31-A5CF-F94AC1F586CA}"/>
                    </a:ext>
                  </a:extLst>
                </p14:cNvPr>
                <p14:cNvContentPartPr/>
                <p14:nvPr/>
              </p14:nvContentPartPr>
              <p14:xfrm>
                <a:off x="1503771" y="3508526"/>
                <a:ext cx="104760" cy="89640"/>
              </p14:xfrm>
            </p:contentPart>
          </mc:Choice>
          <mc:Fallback xmlns="">
            <p:pic>
              <p:nvPicPr>
                <p:cNvPr id="67" name="Ink 66">
                  <a:extLst>
                    <a:ext uri="{FF2B5EF4-FFF2-40B4-BE49-F238E27FC236}">
                      <a16:creationId xmlns:a16="http://schemas.microsoft.com/office/drawing/2014/main" id="{572714D8-1159-4D31-A5CF-F94AC1F586CA}"/>
                    </a:ext>
                  </a:extLst>
                </p:cNvPr>
                <p:cNvPicPr/>
                <p:nvPr/>
              </p:nvPicPr>
              <p:blipFill>
                <a:blip r:embed="rId110"/>
                <a:stretch>
                  <a:fillRect/>
                </a:stretch>
              </p:blipFill>
              <p:spPr>
                <a:xfrm>
                  <a:off x="1494771" y="3499886"/>
                  <a:ext cx="122400" cy="107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1">
              <p14:nvContentPartPr>
                <p14:cNvPr id="68" name="Ink 67">
                  <a:extLst>
                    <a:ext uri="{FF2B5EF4-FFF2-40B4-BE49-F238E27FC236}">
                      <a16:creationId xmlns:a16="http://schemas.microsoft.com/office/drawing/2014/main" id="{163667B3-9115-4167-91C4-86E80DAF7C56}"/>
                    </a:ext>
                  </a:extLst>
                </p14:cNvPr>
                <p14:cNvContentPartPr/>
                <p14:nvPr/>
              </p14:nvContentPartPr>
              <p14:xfrm>
                <a:off x="1714371" y="3638846"/>
                <a:ext cx="26640" cy="10080"/>
              </p14:xfrm>
            </p:contentPart>
          </mc:Choice>
          <mc:Fallback xmlns="">
            <p:pic>
              <p:nvPicPr>
                <p:cNvPr id="68" name="Ink 67">
                  <a:extLst>
                    <a:ext uri="{FF2B5EF4-FFF2-40B4-BE49-F238E27FC236}">
                      <a16:creationId xmlns:a16="http://schemas.microsoft.com/office/drawing/2014/main" id="{163667B3-9115-4167-91C4-86E80DAF7C56}"/>
                    </a:ext>
                  </a:extLst>
                </p:cNvPr>
                <p:cNvPicPr/>
                <p:nvPr/>
              </p:nvPicPr>
              <p:blipFill>
                <a:blip r:embed="rId112"/>
                <a:stretch>
                  <a:fillRect/>
                </a:stretch>
              </p:blipFill>
              <p:spPr>
                <a:xfrm>
                  <a:off x="1705371" y="3629846"/>
                  <a:ext cx="44280" cy="2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3">
              <p14:nvContentPartPr>
                <p14:cNvPr id="69" name="Ink 68">
                  <a:extLst>
                    <a:ext uri="{FF2B5EF4-FFF2-40B4-BE49-F238E27FC236}">
                      <a16:creationId xmlns:a16="http://schemas.microsoft.com/office/drawing/2014/main" id="{9BA32F10-FCF5-4FCB-BDD0-AB9C355EEE75}"/>
                    </a:ext>
                  </a:extLst>
                </p14:cNvPr>
                <p14:cNvContentPartPr/>
                <p14:nvPr/>
              </p14:nvContentPartPr>
              <p14:xfrm>
                <a:off x="1701051" y="3623726"/>
                <a:ext cx="74160" cy="57240"/>
              </p14:xfrm>
            </p:contentPart>
          </mc:Choice>
          <mc:Fallback xmlns="">
            <p:pic>
              <p:nvPicPr>
                <p:cNvPr id="69" name="Ink 68">
                  <a:extLst>
                    <a:ext uri="{FF2B5EF4-FFF2-40B4-BE49-F238E27FC236}">
                      <a16:creationId xmlns:a16="http://schemas.microsoft.com/office/drawing/2014/main" id="{9BA32F10-FCF5-4FCB-BDD0-AB9C355EEE75}"/>
                    </a:ext>
                  </a:extLst>
                </p:cNvPr>
                <p:cNvPicPr/>
                <p:nvPr/>
              </p:nvPicPr>
              <p:blipFill>
                <a:blip r:embed="rId114"/>
                <a:stretch>
                  <a:fillRect/>
                </a:stretch>
              </p:blipFill>
              <p:spPr>
                <a:xfrm>
                  <a:off x="1692411" y="3615086"/>
                  <a:ext cx="91800" cy="74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5">
              <p14:nvContentPartPr>
                <p14:cNvPr id="71" name="Ink 70">
                  <a:extLst>
                    <a:ext uri="{FF2B5EF4-FFF2-40B4-BE49-F238E27FC236}">
                      <a16:creationId xmlns:a16="http://schemas.microsoft.com/office/drawing/2014/main" id="{BF0E4400-829F-4FC9-8D29-A24050C67CE1}"/>
                    </a:ext>
                  </a:extLst>
                </p14:cNvPr>
                <p14:cNvContentPartPr/>
                <p14:nvPr/>
              </p14:nvContentPartPr>
              <p14:xfrm>
                <a:off x="1744251" y="3618326"/>
                <a:ext cx="31320" cy="25920"/>
              </p14:xfrm>
            </p:contentPart>
          </mc:Choice>
          <mc:Fallback xmlns="">
            <p:pic>
              <p:nvPicPr>
                <p:cNvPr id="71" name="Ink 70">
                  <a:extLst>
                    <a:ext uri="{FF2B5EF4-FFF2-40B4-BE49-F238E27FC236}">
                      <a16:creationId xmlns:a16="http://schemas.microsoft.com/office/drawing/2014/main" id="{BF0E4400-829F-4FC9-8D29-A24050C67CE1}"/>
                    </a:ext>
                  </a:extLst>
                </p:cNvPr>
                <p:cNvPicPr/>
                <p:nvPr/>
              </p:nvPicPr>
              <p:blipFill>
                <a:blip r:embed="rId116"/>
                <a:stretch>
                  <a:fillRect/>
                </a:stretch>
              </p:blipFill>
              <p:spPr>
                <a:xfrm>
                  <a:off x="1735251" y="3609326"/>
                  <a:ext cx="48960" cy="43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7">
              <p14:nvContentPartPr>
                <p14:cNvPr id="72" name="Ink 71">
                  <a:extLst>
                    <a:ext uri="{FF2B5EF4-FFF2-40B4-BE49-F238E27FC236}">
                      <a16:creationId xmlns:a16="http://schemas.microsoft.com/office/drawing/2014/main" id="{7403A9DA-F5BB-49F7-A961-3E1BB00995A6}"/>
                    </a:ext>
                  </a:extLst>
                </p14:cNvPr>
                <p14:cNvContentPartPr/>
                <p14:nvPr/>
              </p14:nvContentPartPr>
              <p14:xfrm>
                <a:off x="1491891" y="3557846"/>
                <a:ext cx="19800" cy="7200"/>
              </p14:xfrm>
            </p:contentPart>
          </mc:Choice>
          <mc:Fallback xmlns="">
            <p:pic>
              <p:nvPicPr>
                <p:cNvPr id="72" name="Ink 71">
                  <a:extLst>
                    <a:ext uri="{FF2B5EF4-FFF2-40B4-BE49-F238E27FC236}">
                      <a16:creationId xmlns:a16="http://schemas.microsoft.com/office/drawing/2014/main" id="{7403A9DA-F5BB-49F7-A961-3E1BB00995A6}"/>
                    </a:ext>
                  </a:extLst>
                </p:cNvPr>
                <p:cNvPicPr/>
                <p:nvPr/>
              </p:nvPicPr>
              <p:blipFill>
                <a:blip r:embed="rId118"/>
                <a:stretch>
                  <a:fillRect/>
                </a:stretch>
              </p:blipFill>
              <p:spPr>
                <a:xfrm>
                  <a:off x="1482891" y="3549206"/>
                  <a:ext cx="374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19">
              <p14:nvContentPartPr>
                <p14:cNvPr id="84" name="Ink 83">
                  <a:extLst>
                    <a:ext uri="{FF2B5EF4-FFF2-40B4-BE49-F238E27FC236}">
                      <a16:creationId xmlns:a16="http://schemas.microsoft.com/office/drawing/2014/main" id="{CE582049-A5EA-44DA-A76D-CF2082402591}"/>
                    </a:ext>
                  </a:extLst>
                </p14:cNvPr>
                <p14:cNvContentPartPr/>
                <p14:nvPr/>
              </p14:nvContentPartPr>
              <p14:xfrm>
                <a:off x="1713651" y="3651806"/>
                <a:ext cx="4320" cy="39960"/>
              </p14:xfrm>
            </p:contentPart>
          </mc:Choice>
          <mc:Fallback xmlns="">
            <p:pic>
              <p:nvPicPr>
                <p:cNvPr id="84" name="Ink 83">
                  <a:extLst>
                    <a:ext uri="{FF2B5EF4-FFF2-40B4-BE49-F238E27FC236}">
                      <a16:creationId xmlns:a16="http://schemas.microsoft.com/office/drawing/2014/main" id="{CE582049-A5EA-44DA-A76D-CF2082402591}"/>
                    </a:ext>
                  </a:extLst>
                </p:cNvPr>
                <p:cNvPicPr/>
                <p:nvPr/>
              </p:nvPicPr>
              <p:blipFill>
                <a:blip r:embed="rId120"/>
                <a:stretch>
                  <a:fillRect/>
                </a:stretch>
              </p:blipFill>
              <p:spPr>
                <a:xfrm>
                  <a:off x="1705011" y="3643166"/>
                  <a:ext cx="21960" cy="576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57609BAB-1EA2-4F3D-A315-27F241CDD590}"/>
              </a:ext>
            </a:extLst>
          </p:cNvPr>
          <p:cNvGrpSpPr/>
          <p:nvPr/>
        </p:nvGrpSpPr>
        <p:grpSpPr>
          <a:xfrm>
            <a:off x="777291" y="4492406"/>
            <a:ext cx="1683720" cy="258840"/>
            <a:chOff x="777291" y="4492406"/>
            <a:chExt cx="1683720" cy="258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21">
              <p14:nvContentPartPr>
                <p14:cNvPr id="86" name="Ink 85">
                  <a:extLst>
                    <a:ext uri="{FF2B5EF4-FFF2-40B4-BE49-F238E27FC236}">
                      <a16:creationId xmlns:a16="http://schemas.microsoft.com/office/drawing/2014/main" id="{3D10036E-83FB-4984-B092-C41FCC2DA54B}"/>
                    </a:ext>
                  </a:extLst>
                </p14:cNvPr>
                <p14:cNvContentPartPr/>
                <p14:nvPr/>
              </p14:nvContentPartPr>
              <p14:xfrm>
                <a:off x="877371" y="4574846"/>
                <a:ext cx="41040" cy="143280"/>
              </p14:xfrm>
            </p:contentPart>
          </mc:Choice>
          <mc:Fallback xmlns="">
            <p:pic>
              <p:nvPicPr>
                <p:cNvPr id="86" name="Ink 85">
                  <a:extLst>
                    <a:ext uri="{FF2B5EF4-FFF2-40B4-BE49-F238E27FC236}">
                      <a16:creationId xmlns:a16="http://schemas.microsoft.com/office/drawing/2014/main" id="{3D10036E-83FB-4984-B092-C41FCC2DA54B}"/>
                    </a:ext>
                  </a:extLst>
                </p:cNvPr>
                <p:cNvPicPr/>
                <p:nvPr/>
              </p:nvPicPr>
              <p:blipFill>
                <a:blip r:embed="rId122"/>
                <a:stretch>
                  <a:fillRect/>
                </a:stretch>
              </p:blipFill>
              <p:spPr>
                <a:xfrm>
                  <a:off x="868731" y="4565846"/>
                  <a:ext cx="58680" cy="160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3">
              <p14:nvContentPartPr>
                <p14:cNvPr id="87" name="Ink 86">
                  <a:extLst>
                    <a:ext uri="{FF2B5EF4-FFF2-40B4-BE49-F238E27FC236}">
                      <a16:creationId xmlns:a16="http://schemas.microsoft.com/office/drawing/2014/main" id="{EC9BD42E-76CB-4145-9213-8E06754EA80F}"/>
                    </a:ext>
                  </a:extLst>
                </p14:cNvPr>
                <p14:cNvContentPartPr/>
                <p14:nvPr/>
              </p14:nvContentPartPr>
              <p14:xfrm>
                <a:off x="777291" y="4492406"/>
                <a:ext cx="180360" cy="48960"/>
              </p14:xfrm>
            </p:contentPart>
          </mc:Choice>
          <mc:Fallback xmlns="">
            <p:pic>
              <p:nvPicPr>
                <p:cNvPr id="87" name="Ink 86">
                  <a:extLst>
                    <a:ext uri="{FF2B5EF4-FFF2-40B4-BE49-F238E27FC236}">
                      <a16:creationId xmlns:a16="http://schemas.microsoft.com/office/drawing/2014/main" id="{EC9BD42E-76CB-4145-9213-8E06754EA80F}"/>
                    </a:ext>
                  </a:extLst>
                </p:cNvPr>
                <p:cNvPicPr/>
                <p:nvPr/>
              </p:nvPicPr>
              <p:blipFill>
                <a:blip r:embed="rId124"/>
                <a:stretch>
                  <a:fillRect/>
                </a:stretch>
              </p:blipFill>
              <p:spPr>
                <a:xfrm>
                  <a:off x="768291" y="4483766"/>
                  <a:ext cx="198000" cy="66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5">
              <p14:nvContentPartPr>
                <p14:cNvPr id="88" name="Ink 87">
                  <a:extLst>
                    <a:ext uri="{FF2B5EF4-FFF2-40B4-BE49-F238E27FC236}">
                      <a16:creationId xmlns:a16="http://schemas.microsoft.com/office/drawing/2014/main" id="{32A7A290-CB61-4449-A584-F983E99C66C2}"/>
                    </a:ext>
                  </a:extLst>
                </p14:cNvPr>
                <p14:cNvContentPartPr/>
                <p14:nvPr/>
              </p14:nvContentPartPr>
              <p14:xfrm>
                <a:off x="1015611" y="4625246"/>
                <a:ext cx="75600" cy="78120"/>
              </p14:xfrm>
            </p:contentPart>
          </mc:Choice>
          <mc:Fallback xmlns="">
            <p:pic>
              <p:nvPicPr>
                <p:cNvPr id="88" name="Ink 87">
                  <a:extLst>
                    <a:ext uri="{FF2B5EF4-FFF2-40B4-BE49-F238E27FC236}">
                      <a16:creationId xmlns:a16="http://schemas.microsoft.com/office/drawing/2014/main" id="{32A7A290-CB61-4449-A584-F983E99C66C2}"/>
                    </a:ext>
                  </a:extLst>
                </p:cNvPr>
                <p:cNvPicPr/>
                <p:nvPr/>
              </p:nvPicPr>
              <p:blipFill>
                <a:blip r:embed="rId126"/>
                <a:stretch>
                  <a:fillRect/>
                </a:stretch>
              </p:blipFill>
              <p:spPr>
                <a:xfrm>
                  <a:off x="1006611" y="4616606"/>
                  <a:ext cx="93240" cy="95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7">
              <p14:nvContentPartPr>
                <p14:cNvPr id="89" name="Ink 88">
                  <a:extLst>
                    <a:ext uri="{FF2B5EF4-FFF2-40B4-BE49-F238E27FC236}">
                      <a16:creationId xmlns:a16="http://schemas.microsoft.com/office/drawing/2014/main" id="{E949B8C2-6BD7-4F6E-B3CE-9652CEE58697}"/>
                    </a:ext>
                  </a:extLst>
                </p14:cNvPr>
                <p14:cNvContentPartPr/>
                <p14:nvPr/>
              </p14:nvContentPartPr>
              <p14:xfrm>
                <a:off x="1338891" y="4586006"/>
                <a:ext cx="120600" cy="136800"/>
              </p14:xfrm>
            </p:contentPart>
          </mc:Choice>
          <mc:Fallback xmlns="">
            <p:pic>
              <p:nvPicPr>
                <p:cNvPr id="89" name="Ink 88">
                  <a:extLst>
                    <a:ext uri="{FF2B5EF4-FFF2-40B4-BE49-F238E27FC236}">
                      <a16:creationId xmlns:a16="http://schemas.microsoft.com/office/drawing/2014/main" id="{E949B8C2-6BD7-4F6E-B3CE-9652CEE58697}"/>
                    </a:ext>
                  </a:extLst>
                </p:cNvPr>
                <p:cNvPicPr/>
                <p:nvPr/>
              </p:nvPicPr>
              <p:blipFill>
                <a:blip r:embed="rId128"/>
                <a:stretch>
                  <a:fillRect/>
                </a:stretch>
              </p:blipFill>
              <p:spPr>
                <a:xfrm>
                  <a:off x="1329891" y="4577006"/>
                  <a:ext cx="138240" cy="154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29">
              <p14:nvContentPartPr>
                <p14:cNvPr id="90" name="Ink 89">
                  <a:extLst>
                    <a:ext uri="{FF2B5EF4-FFF2-40B4-BE49-F238E27FC236}">
                      <a16:creationId xmlns:a16="http://schemas.microsoft.com/office/drawing/2014/main" id="{FBA25263-7B43-44F7-818F-9AE9EAE93C0F}"/>
                    </a:ext>
                  </a:extLst>
                </p14:cNvPr>
                <p14:cNvContentPartPr/>
                <p14:nvPr/>
              </p14:nvContentPartPr>
              <p14:xfrm>
                <a:off x="1526811" y="4596446"/>
                <a:ext cx="324360" cy="137520"/>
              </p14:xfrm>
            </p:contentPart>
          </mc:Choice>
          <mc:Fallback xmlns="">
            <p:pic>
              <p:nvPicPr>
                <p:cNvPr id="90" name="Ink 89">
                  <a:extLst>
                    <a:ext uri="{FF2B5EF4-FFF2-40B4-BE49-F238E27FC236}">
                      <a16:creationId xmlns:a16="http://schemas.microsoft.com/office/drawing/2014/main" id="{FBA25263-7B43-44F7-818F-9AE9EAE93C0F}"/>
                    </a:ext>
                  </a:extLst>
                </p:cNvPr>
                <p:cNvPicPr/>
                <p:nvPr/>
              </p:nvPicPr>
              <p:blipFill>
                <a:blip r:embed="rId130"/>
                <a:stretch>
                  <a:fillRect/>
                </a:stretch>
              </p:blipFill>
              <p:spPr>
                <a:xfrm>
                  <a:off x="1518171" y="4587446"/>
                  <a:ext cx="342000" cy="155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1">
              <p14:nvContentPartPr>
                <p14:cNvPr id="91" name="Ink 90">
                  <a:extLst>
                    <a:ext uri="{FF2B5EF4-FFF2-40B4-BE49-F238E27FC236}">
                      <a16:creationId xmlns:a16="http://schemas.microsoft.com/office/drawing/2014/main" id="{A634C2D4-030F-4851-89E2-7EEAC7F0C45F}"/>
                    </a:ext>
                  </a:extLst>
                </p14:cNvPr>
                <p14:cNvContentPartPr/>
                <p14:nvPr/>
              </p14:nvContentPartPr>
              <p14:xfrm>
                <a:off x="1846131" y="4544966"/>
                <a:ext cx="10800" cy="13680"/>
              </p14:xfrm>
            </p:contentPart>
          </mc:Choice>
          <mc:Fallback xmlns="">
            <p:pic>
              <p:nvPicPr>
                <p:cNvPr id="91" name="Ink 90">
                  <a:extLst>
                    <a:ext uri="{FF2B5EF4-FFF2-40B4-BE49-F238E27FC236}">
                      <a16:creationId xmlns:a16="http://schemas.microsoft.com/office/drawing/2014/main" id="{A634C2D4-030F-4851-89E2-7EEAC7F0C45F}"/>
                    </a:ext>
                  </a:extLst>
                </p:cNvPr>
                <p:cNvPicPr/>
                <p:nvPr/>
              </p:nvPicPr>
              <p:blipFill>
                <a:blip r:embed="rId132"/>
                <a:stretch>
                  <a:fillRect/>
                </a:stretch>
              </p:blipFill>
              <p:spPr>
                <a:xfrm>
                  <a:off x="1837131" y="4536326"/>
                  <a:ext cx="28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3">
              <p14:nvContentPartPr>
                <p14:cNvPr id="92" name="Ink 91">
                  <a:extLst>
                    <a:ext uri="{FF2B5EF4-FFF2-40B4-BE49-F238E27FC236}">
                      <a16:creationId xmlns:a16="http://schemas.microsoft.com/office/drawing/2014/main" id="{B9EF0C52-5F1E-409A-9732-27A54BF65C69}"/>
                    </a:ext>
                  </a:extLst>
                </p14:cNvPr>
                <p14:cNvContentPartPr/>
                <p14:nvPr/>
              </p14:nvContentPartPr>
              <p14:xfrm>
                <a:off x="1923531" y="4521566"/>
                <a:ext cx="537480" cy="229680"/>
              </p14:xfrm>
            </p:contentPart>
          </mc:Choice>
          <mc:Fallback xmlns="">
            <p:pic>
              <p:nvPicPr>
                <p:cNvPr id="92" name="Ink 91">
                  <a:extLst>
                    <a:ext uri="{FF2B5EF4-FFF2-40B4-BE49-F238E27FC236}">
                      <a16:creationId xmlns:a16="http://schemas.microsoft.com/office/drawing/2014/main" id="{B9EF0C52-5F1E-409A-9732-27A54BF65C69}"/>
                    </a:ext>
                  </a:extLst>
                </p:cNvPr>
                <p:cNvPicPr/>
                <p:nvPr/>
              </p:nvPicPr>
              <p:blipFill>
                <a:blip r:embed="rId134"/>
                <a:stretch>
                  <a:fillRect/>
                </a:stretch>
              </p:blipFill>
              <p:spPr>
                <a:xfrm>
                  <a:off x="1914531" y="4512566"/>
                  <a:ext cx="555120" cy="2473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35">
            <p14:nvContentPartPr>
              <p14:cNvPr id="94" name="Ink 93">
                <a:extLst>
                  <a:ext uri="{FF2B5EF4-FFF2-40B4-BE49-F238E27FC236}">
                    <a16:creationId xmlns:a16="http://schemas.microsoft.com/office/drawing/2014/main" id="{0A94A661-3FB7-483F-9BBD-07F9799B2AC3}"/>
                  </a:ext>
                </a:extLst>
              </p14:cNvPr>
              <p14:cNvContentPartPr/>
              <p14:nvPr/>
            </p14:nvContentPartPr>
            <p14:xfrm>
              <a:off x="1304331" y="5124206"/>
              <a:ext cx="30600" cy="1332000"/>
            </p14:xfrm>
          </p:contentPart>
        </mc:Choice>
        <mc:Fallback xmlns="">
          <p:pic>
            <p:nvPicPr>
              <p:cNvPr id="94" name="Ink 93">
                <a:extLst>
                  <a:ext uri="{FF2B5EF4-FFF2-40B4-BE49-F238E27FC236}">
                    <a16:creationId xmlns:a16="http://schemas.microsoft.com/office/drawing/2014/main" id="{0A94A661-3FB7-483F-9BBD-07F9799B2AC3}"/>
                  </a:ext>
                </a:extLst>
              </p:cNvPr>
              <p:cNvPicPr/>
              <p:nvPr/>
            </p:nvPicPr>
            <p:blipFill>
              <a:blip r:embed="rId136"/>
              <a:stretch>
                <a:fillRect/>
              </a:stretch>
            </p:blipFill>
            <p:spPr>
              <a:xfrm>
                <a:off x="1295691" y="5115206"/>
                <a:ext cx="48240" cy="1349640"/>
              </a:xfrm>
              <a:prstGeom prst="rect">
                <a:avLst/>
              </a:prstGeom>
            </p:spPr>
          </p:pic>
        </mc:Fallback>
      </mc:AlternateContent>
      <p:grpSp>
        <p:nvGrpSpPr>
          <p:cNvPr id="100" name="Group 99">
            <a:extLst>
              <a:ext uri="{FF2B5EF4-FFF2-40B4-BE49-F238E27FC236}">
                <a16:creationId xmlns:a16="http://schemas.microsoft.com/office/drawing/2014/main" id="{3EEED9C5-7A71-4518-ACEE-012D9A5BAEA2}"/>
              </a:ext>
            </a:extLst>
          </p:cNvPr>
          <p:cNvGrpSpPr/>
          <p:nvPr/>
        </p:nvGrpSpPr>
        <p:grpSpPr>
          <a:xfrm>
            <a:off x="719691" y="6542246"/>
            <a:ext cx="3288600" cy="167040"/>
            <a:chOff x="719691" y="6542246"/>
            <a:chExt cx="3288600" cy="1670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37">
              <p14:nvContentPartPr>
                <p14:cNvPr id="95" name="Ink 94">
                  <a:extLst>
                    <a:ext uri="{FF2B5EF4-FFF2-40B4-BE49-F238E27FC236}">
                      <a16:creationId xmlns:a16="http://schemas.microsoft.com/office/drawing/2014/main" id="{BE49BE4C-8FEB-44FC-85E1-4095B9E1010E}"/>
                    </a:ext>
                  </a:extLst>
                </p14:cNvPr>
                <p14:cNvContentPartPr/>
                <p14:nvPr/>
              </p14:nvContentPartPr>
              <p14:xfrm>
                <a:off x="719691" y="6542246"/>
                <a:ext cx="2708280" cy="85680"/>
              </p14:xfrm>
            </p:contentPart>
          </mc:Choice>
          <mc:Fallback xmlns="">
            <p:pic>
              <p:nvPicPr>
                <p:cNvPr id="95" name="Ink 94">
                  <a:extLst>
                    <a:ext uri="{FF2B5EF4-FFF2-40B4-BE49-F238E27FC236}">
                      <a16:creationId xmlns:a16="http://schemas.microsoft.com/office/drawing/2014/main" id="{BE49BE4C-8FEB-44FC-85E1-4095B9E1010E}"/>
                    </a:ext>
                  </a:extLst>
                </p:cNvPr>
                <p:cNvPicPr/>
                <p:nvPr/>
              </p:nvPicPr>
              <p:blipFill>
                <a:blip r:embed="rId138"/>
                <a:stretch>
                  <a:fillRect/>
                </a:stretch>
              </p:blipFill>
              <p:spPr>
                <a:xfrm>
                  <a:off x="710691" y="6533246"/>
                  <a:ext cx="2725920" cy="103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39">
              <p14:nvContentPartPr>
                <p14:cNvPr id="96" name="Ink 95">
                  <a:extLst>
                    <a:ext uri="{FF2B5EF4-FFF2-40B4-BE49-F238E27FC236}">
                      <a16:creationId xmlns:a16="http://schemas.microsoft.com/office/drawing/2014/main" id="{316494C5-2AD4-4AD7-BB58-5DDAB34DF0F2}"/>
                    </a:ext>
                  </a:extLst>
                </p14:cNvPr>
                <p14:cNvContentPartPr/>
                <p14:nvPr/>
              </p14:nvContentPartPr>
              <p14:xfrm>
                <a:off x="3378291" y="6632606"/>
                <a:ext cx="253800" cy="41040"/>
              </p14:xfrm>
            </p:contentPart>
          </mc:Choice>
          <mc:Fallback xmlns="">
            <p:pic>
              <p:nvPicPr>
                <p:cNvPr id="96" name="Ink 95">
                  <a:extLst>
                    <a:ext uri="{FF2B5EF4-FFF2-40B4-BE49-F238E27FC236}">
                      <a16:creationId xmlns:a16="http://schemas.microsoft.com/office/drawing/2014/main" id="{316494C5-2AD4-4AD7-BB58-5DDAB34DF0F2}"/>
                    </a:ext>
                  </a:extLst>
                </p:cNvPr>
                <p:cNvPicPr/>
                <p:nvPr/>
              </p:nvPicPr>
              <p:blipFill>
                <a:blip r:embed="rId140"/>
                <a:stretch>
                  <a:fillRect/>
                </a:stretch>
              </p:blipFill>
              <p:spPr>
                <a:xfrm>
                  <a:off x="3369651" y="6623966"/>
                  <a:ext cx="271440" cy="58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1">
              <p14:nvContentPartPr>
                <p14:cNvPr id="97" name="Ink 96">
                  <a:extLst>
                    <a:ext uri="{FF2B5EF4-FFF2-40B4-BE49-F238E27FC236}">
                      <a16:creationId xmlns:a16="http://schemas.microsoft.com/office/drawing/2014/main" id="{AE80095D-986B-4F57-84DF-BFFA24E1FA18}"/>
                    </a:ext>
                  </a:extLst>
                </p14:cNvPr>
                <p14:cNvContentPartPr/>
                <p14:nvPr/>
              </p14:nvContentPartPr>
              <p14:xfrm>
                <a:off x="3609051" y="6572846"/>
                <a:ext cx="93240" cy="136440"/>
              </p14:xfrm>
            </p:contentPart>
          </mc:Choice>
          <mc:Fallback xmlns="">
            <p:pic>
              <p:nvPicPr>
                <p:cNvPr id="97" name="Ink 96">
                  <a:extLst>
                    <a:ext uri="{FF2B5EF4-FFF2-40B4-BE49-F238E27FC236}">
                      <a16:creationId xmlns:a16="http://schemas.microsoft.com/office/drawing/2014/main" id="{AE80095D-986B-4F57-84DF-BFFA24E1FA18}"/>
                    </a:ext>
                  </a:extLst>
                </p:cNvPr>
                <p:cNvPicPr/>
                <p:nvPr/>
              </p:nvPicPr>
              <p:blipFill>
                <a:blip r:embed="rId142"/>
                <a:stretch>
                  <a:fillRect/>
                </a:stretch>
              </p:blipFill>
              <p:spPr>
                <a:xfrm>
                  <a:off x="3600411" y="6564206"/>
                  <a:ext cx="110880" cy="154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3">
              <p14:nvContentPartPr>
                <p14:cNvPr id="98" name="Ink 97">
                  <a:extLst>
                    <a:ext uri="{FF2B5EF4-FFF2-40B4-BE49-F238E27FC236}">
                      <a16:creationId xmlns:a16="http://schemas.microsoft.com/office/drawing/2014/main" id="{126675B4-5981-4D0A-A65E-E3E43653A47A}"/>
                    </a:ext>
                  </a:extLst>
                </p14:cNvPr>
                <p14:cNvContentPartPr/>
                <p14:nvPr/>
              </p14:nvContentPartPr>
              <p14:xfrm>
                <a:off x="3922251" y="6580766"/>
                <a:ext cx="48240" cy="100080"/>
              </p14:xfrm>
            </p:contentPart>
          </mc:Choice>
          <mc:Fallback xmlns="">
            <p:pic>
              <p:nvPicPr>
                <p:cNvPr id="98" name="Ink 97">
                  <a:extLst>
                    <a:ext uri="{FF2B5EF4-FFF2-40B4-BE49-F238E27FC236}">
                      <a16:creationId xmlns:a16="http://schemas.microsoft.com/office/drawing/2014/main" id="{126675B4-5981-4D0A-A65E-E3E43653A47A}"/>
                    </a:ext>
                  </a:extLst>
                </p:cNvPr>
                <p:cNvPicPr/>
                <p:nvPr/>
              </p:nvPicPr>
              <p:blipFill>
                <a:blip r:embed="rId144"/>
                <a:stretch>
                  <a:fillRect/>
                </a:stretch>
              </p:blipFill>
              <p:spPr>
                <a:xfrm>
                  <a:off x="3913611" y="6571766"/>
                  <a:ext cx="65880" cy="117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5">
              <p14:nvContentPartPr>
                <p14:cNvPr id="99" name="Ink 98">
                  <a:extLst>
                    <a:ext uri="{FF2B5EF4-FFF2-40B4-BE49-F238E27FC236}">
                      <a16:creationId xmlns:a16="http://schemas.microsoft.com/office/drawing/2014/main" id="{05184E05-FE1B-4180-A434-E90067442AE7}"/>
                    </a:ext>
                  </a:extLst>
                </p14:cNvPr>
                <p14:cNvContentPartPr/>
                <p14:nvPr/>
              </p14:nvContentPartPr>
              <p14:xfrm>
                <a:off x="3882291" y="6577526"/>
                <a:ext cx="126000" cy="123120"/>
              </p14:xfrm>
            </p:contentPart>
          </mc:Choice>
          <mc:Fallback xmlns="">
            <p:pic>
              <p:nvPicPr>
                <p:cNvPr id="99" name="Ink 98">
                  <a:extLst>
                    <a:ext uri="{FF2B5EF4-FFF2-40B4-BE49-F238E27FC236}">
                      <a16:creationId xmlns:a16="http://schemas.microsoft.com/office/drawing/2014/main" id="{05184E05-FE1B-4180-A434-E90067442AE7}"/>
                    </a:ext>
                  </a:extLst>
                </p:cNvPr>
                <p:cNvPicPr/>
                <p:nvPr/>
              </p:nvPicPr>
              <p:blipFill>
                <a:blip r:embed="rId146"/>
                <a:stretch>
                  <a:fillRect/>
                </a:stretch>
              </p:blipFill>
              <p:spPr>
                <a:xfrm>
                  <a:off x="3873291" y="6568886"/>
                  <a:ext cx="143640" cy="1407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60CD0271-51C6-418A-B966-A765B20F2996}"/>
              </a:ext>
            </a:extLst>
          </p:cNvPr>
          <p:cNvGrpSpPr/>
          <p:nvPr/>
        </p:nvGrpSpPr>
        <p:grpSpPr>
          <a:xfrm>
            <a:off x="876291" y="5092526"/>
            <a:ext cx="477720" cy="195840"/>
            <a:chOff x="876291" y="5092526"/>
            <a:chExt cx="477720" cy="195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47">
              <p14:nvContentPartPr>
                <p14:cNvPr id="101" name="Ink 100">
                  <a:extLst>
                    <a:ext uri="{FF2B5EF4-FFF2-40B4-BE49-F238E27FC236}">
                      <a16:creationId xmlns:a16="http://schemas.microsoft.com/office/drawing/2014/main" id="{C49CD74D-710D-417F-B9EA-00388227D4B8}"/>
                    </a:ext>
                  </a:extLst>
                </p14:cNvPr>
                <p14:cNvContentPartPr/>
                <p14:nvPr/>
              </p14:nvContentPartPr>
              <p14:xfrm>
                <a:off x="1238091" y="5102606"/>
                <a:ext cx="115920" cy="82440"/>
              </p14:xfrm>
            </p:contentPart>
          </mc:Choice>
          <mc:Fallback xmlns="">
            <p:pic>
              <p:nvPicPr>
                <p:cNvPr id="101" name="Ink 100">
                  <a:extLst>
                    <a:ext uri="{FF2B5EF4-FFF2-40B4-BE49-F238E27FC236}">
                      <a16:creationId xmlns:a16="http://schemas.microsoft.com/office/drawing/2014/main" id="{C49CD74D-710D-417F-B9EA-00388227D4B8}"/>
                    </a:ext>
                  </a:extLst>
                </p:cNvPr>
                <p:cNvPicPr/>
                <p:nvPr/>
              </p:nvPicPr>
              <p:blipFill>
                <a:blip r:embed="rId148"/>
                <a:stretch>
                  <a:fillRect/>
                </a:stretch>
              </p:blipFill>
              <p:spPr>
                <a:xfrm>
                  <a:off x="1229451" y="5093966"/>
                  <a:ext cx="133560" cy="100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49">
              <p14:nvContentPartPr>
                <p14:cNvPr id="102" name="Ink 101">
                  <a:extLst>
                    <a:ext uri="{FF2B5EF4-FFF2-40B4-BE49-F238E27FC236}">
                      <a16:creationId xmlns:a16="http://schemas.microsoft.com/office/drawing/2014/main" id="{C25AD353-BC5B-4284-BC0E-14D41E9976A9}"/>
                    </a:ext>
                  </a:extLst>
                </p14:cNvPr>
                <p14:cNvContentPartPr/>
                <p14:nvPr/>
              </p14:nvContentPartPr>
              <p14:xfrm>
                <a:off x="876291" y="5092526"/>
                <a:ext cx="127800" cy="195840"/>
              </p14:xfrm>
            </p:contentPart>
          </mc:Choice>
          <mc:Fallback xmlns="">
            <p:pic>
              <p:nvPicPr>
                <p:cNvPr id="102" name="Ink 101">
                  <a:extLst>
                    <a:ext uri="{FF2B5EF4-FFF2-40B4-BE49-F238E27FC236}">
                      <a16:creationId xmlns:a16="http://schemas.microsoft.com/office/drawing/2014/main" id="{C25AD353-BC5B-4284-BC0E-14D41E9976A9}"/>
                    </a:ext>
                  </a:extLst>
                </p:cNvPr>
                <p:cNvPicPr/>
                <p:nvPr/>
              </p:nvPicPr>
              <p:blipFill>
                <a:blip r:embed="rId150"/>
                <a:stretch>
                  <a:fillRect/>
                </a:stretch>
              </p:blipFill>
              <p:spPr>
                <a:xfrm>
                  <a:off x="867291" y="5083526"/>
                  <a:ext cx="145440" cy="2134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16" name="Group 115">
            <a:extLst>
              <a:ext uri="{FF2B5EF4-FFF2-40B4-BE49-F238E27FC236}">
                <a16:creationId xmlns:a16="http://schemas.microsoft.com/office/drawing/2014/main" id="{87D1DC47-BCC7-4677-AF1A-88C03A7AE3DE}"/>
              </a:ext>
            </a:extLst>
          </p:cNvPr>
          <p:cNvGrpSpPr/>
          <p:nvPr/>
        </p:nvGrpSpPr>
        <p:grpSpPr>
          <a:xfrm>
            <a:off x="1930371" y="6533966"/>
            <a:ext cx="121320" cy="265320"/>
            <a:chOff x="1930371" y="6533966"/>
            <a:chExt cx="121320" cy="265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1">
              <p14:nvContentPartPr>
                <p14:cNvPr id="113" name="Ink 112">
                  <a:extLst>
                    <a:ext uri="{FF2B5EF4-FFF2-40B4-BE49-F238E27FC236}">
                      <a16:creationId xmlns:a16="http://schemas.microsoft.com/office/drawing/2014/main" id="{00FE2162-F430-43D4-9480-4D836C569839}"/>
                    </a:ext>
                  </a:extLst>
                </p14:cNvPr>
                <p14:cNvContentPartPr/>
                <p14:nvPr/>
              </p14:nvContentPartPr>
              <p14:xfrm>
                <a:off x="2026131" y="6533966"/>
                <a:ext cx="25560" cy="101880"/>
              </p14:xfrm>
            </p:contentPart>
          </mc:Choice>
          <mc:Fallback xmlns="">
            <p:pic>
              <p:nvPicPr>
                <p:cNvPr id="113" name="Ink 112">
                  <a:extLst>
                    <a:ext uri="{FF2B5EF4-FFF2-40B4-BE49-F238E27FC236}">
                      <a16:creationId xmlns:a16="http://schemas.microsoft.com/office/drawing/2014/main" id="{00FE2162-F430-43D4-9480-4D836C569839}"/>
                    </a:ext>
                  </a:extLst>
                </p:cNvPr>
                <p:cNvPicPr/>
                <p:nvPr/>
              </p:nvPicPr>
              <p:blipFill>
                <a:blip r:embed="rId152"/>
                <a:stretch>
                  <a:fillRect/>
                </a:stretch>
              </p:blipFill>
              <p:spPr>
                <a:xfrm>
                  <a:off x="2017131" y="6524966"/>
                  <a:ext cx="43200" cy="11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3">
              <p14:nvContentPartPr>
                <p14:cNvPr id="114" name="Ink 113">
                  <a:extLst>
                    <a:ext uri="{FF2B5EF4-FFF2-40B4-BE49-F238E27FC236}">
                      <a16:creationId xmlns:a16="http://schemas.microsoft.com/office/drawing/2014/main" id="{5AB16EFA-E162-437E-9AC0-0958B73B485D}"/>
                    </a:ext>
                  </a:extLst>
                </p14:cNvPr>
                <p14:cNvContentPartPr/>
                <p14:nvPr/>
              </p14:nvContentPartPr>
              <p14:xfrm>
                <a:off x="1930371" y="6690206"/>
                <a:ext cx="75960" cy="76320"/>
              </p14:xfrm>
            </p:contentPart>
          </mc:Choice>
          <mc:Fallback xmlns="">
            <p:pic>
              <p:nvPicPr>
                <p:cNvPr id="114" name="Ink 113">
                  <a:extLst>
                    <a:ext uri="{FF2B5EF4-FFF2-40B4-BE49-F238E27FC236}">
                      <a16:creationId xmlns:a16="http://schemas.microsoft.com/office/drawing/2014/main" id="{5AB16EFA-E162-437E-9AC0-0958B73B485D}"/>
                    </a:ext>
                  </a:extLst>
                </p:cNvPr>
                <p:cNvPicPr/>
                <p:nvPr/>
              </p:nvPicPr>
              <p:blipFill>
                <a:blip r:embed="rId154"/>
                <a:stretch>
                  <a:fillRect/>
                </a:stretch>
              </p:blipFill>
              <p:spPr>
                <a:xfrm>
                  <a:off x="1921371" y="6681206"/>
                  <a:ext cx="93600" cy="93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5">
              <p14:nvContentPartPr>
                <p14:cNvPr id="115" name="Ink 114">
                  <a:extLst>
                    <a:ext uri="{FF2B5EF4-FFF2-40B4-BE49-F238E27FC236}">
                      <a16:creationId xmlns:a16="http://schemas.microsoft.com/office/drawing/2014/main" id="{9B9F883E-D840-481F-90AB-A621866B825A}"/>
                    </a:ext>
                  </a:extLst>
                </p14:cNvPr>
                <p14:cNvContentPartPr/>
                <p14:nvPr/>
              </p14:nvContentPartPr>
              <p14:xfrm>
                <a:off x="1936131" y="6717566"/>
                <a:ext cx="67320" cy="81720"/>
              </p14:xfrm>
            </p:contentPart>
          </mc:Choice>
          <mc:Fallback xmlns="">
            <p:pic>
              <p:nvPicPr>
                <p:cNvPr id="115" name="Ink 114">
                  <a:extLst>
                    <a:ext uri="{FF2B5EF4-FFF2-40B4-BE49-F238E27FC236}">
                      <a16:creationId xmlns:a16="http://schemas.microsoft.com/office/drawing/2014/main" id="{9B9F883E-D840-481F-90AB-A621866B825A}"/>
                    </a:ext>
                  </a:extLst>
                </p:cNvPr>
                <p:cNvPicPr/>
                <p:nvPr/>
              </p:nvPicPr>
              <p:blipFill>
                <a:blip r:embed="rId156"/>
                <a:stretch>
                  <a:fillRect/>
                </a:stretch>
              </p:blipFill>
              <p:spPr>
                <a:xfrm>
                  <a:off x="1927131" y="6708926"/>
                  <a:ext cx="84960" cy="99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24" name="Group 123">
            <a:extLst>
              <a:ext uri="{FF2B5EF4-FFF2-40B4-BE49-F238E27FC236}">
                <a16:creationId xmlns:a16="http://schemas.microsoft.com/office/drawing/2014/main" id="{86DB3400-3FA4-41C5-A913-1B27799B6C40}"/>
              </a:ext>
            </a:extLst>
          </p:cNvPr>
          <p:cNvGrpSpPr/>
          <p:nvPr/>
        </p:nvGrpSpPr>
        <p:grpSpPr>
          <a:xfrm>
            <a:off x="2469291" y="6574646"/>
            <a:ext cx="498240" cy="272160"/>
            <a:chOff x="2469291" y="6574646"/>
            <a:chExt cx="498240" cy="272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57">
              <p14:nvContentPartPr>
                <p14:cNvPr id="117" name="Ink 116">
                  <a:extLst>
                    <a:ext uri="{FF2B5EF4-FFF2-40B4-BE49-F238E27FC236}">
                      <a16:creationId xmlns:a16="http://schemas.microsoft.com/office/drawing/2014/main" id="{1A4E8F6B-AF03-45A6-9387-92DAC412FACD}"/>
                    </a:ext>
                  </a:extLst>
                </p14:cNvPr>
                <p14:cNvContentPartPr/>
                <p14:nvPr/>
              </p14:nvContentPartPr>
              <p14:xfrm>
                <a:off x="2493411" y="6574646"/>
                <a:ext cx="25560" cy="57600"/>
              </p14:xfrm>
            </p:contentPart>
          </mc:Choice>
          <mc:Fallback xmlns="">
            <p:pic>
              <p:nvPicPr>
                <p:cNvPr id="117" name="Ink 116">
                  <a:extLst>
                    <a:ext uri="{FF2B5EF4-FFF2-40B4-BE49-F238E27FC236}">
                      <a16:creationId xmlns:a16="http://schemas.microsoft.com/office/drawing/2014/main" id="{1A4E8F6B-AF03-45A6-9387-92DAC412FACD}"/>
                    </a:ext>
                  </a:extLst>
                </p:cNvPr>
                <p:cNvPicPr/>
                <p:nvPr/>
              </p:nvPicPr>
              <p:blipFill>
                <a:blip r:embed="rId158"/>
                <a:stretch>
                  <a:fillRect/>
                </a:stretch>
              </p:blipFill>
              <p:spPr>
                <a:xfrm>
                  <a:off x="2484771" y="6566006"/>
                  <a:ext cx="43200" cy="75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59">
              <p14:nvContentPartPr>
                <p14:cNvPr id="118" name="Ink 117">
                  <a:extLst>
                    <a:ext uri="{FF2B5EF4-FFF2-40B4-BE49-F238E27FC236}">
                      <a16:creationId xmlns:a16="http://schemas.microsoft.com/office/drawing/2014/main" id="{8AE2F900-10B2-4776-B035-D3A34195B7CD}"/>
                    </a:ext>
                  </a:extLst>
                </p14:cNvPr>
                <p14:cNvContentPartPr/>
                <p14:nvPr/>
              </p14:nvContentPartPr>
              <p14:xfrm>
                <a:off x="2469291" y="6731966"/>
                <a:ext cx="69480" cy="72720"/>
              </p14:xfrm>
            </p:contentPart>
          </mc:Choice>
          <mc:Fallback xmlns="">
            <p:pic>
              <p:nvPicPr>
                <p:cNvPr id="118" name="Ink 117">
                  <a:extLst>
                    <a:ext uri="{FF2B5EF4-FFF2-40B4-BE49-F238E27FC236}">
                      <a16:creationId xmlns:a16="http://schemas.microsoft.com/office/drawing/2014/main" id="{8AE2F900-10B2-4776-B035-D3A34195B7CD}"/>
                    </a:ext>
                  </a:extLst>
                </p:cNvPr>
                <p:cNvPicPr/>
                <p:nvPr/>
              </p:nvPicPr>
              <p:blipFill>
                <a:blip r:embed="rId160"/>
                <a:stretch>
                  <a:fillRect/>
                </a:stretch>
              </p:blipFill>
              <p:spPr>
                <a:xfrm>
                  <a:off x="2460291" y="6722966"/>
                  <a:ext cx="87120" cy="90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1">
              <p14:nvContentPartPr>
                <p14:cNvPr id="119" name="Ink 118">
                  <a:extLst>
                    <a:ext uri="{FF2B5EF4-FFF2-40B4-BE49-F238E27FC236}">
                      <a16:creationId xmlns:a16="http://schemas.microsoft.com/office/drawing/2014/main" id="{E7418FAB-F73F-4B6E-A7C2-C2F4791B0C98}"/>
                    </a:ext>
                  </a:extLst>
                </p14:cNvPr>
                <p14:cNvContentPartPr/>
                <p14:nvPr/>
              </p14:nvContentPartPr>
              <p14:xfrm>
                <a:off x="2476131" y="6745646"/>
                <a:ext cx="59400" cy="74880"/>
              </p14:xfrm>
            </p:contentPart>
          </mc:Choice>
          <mc:Fallback xmlns="">
            <p:pic>
              <p:nvPicPr>
                <p:cNvPr id="119" name="Ink 118">
                  <a:extLst>
                    <a:ext uri="{FF2B5EF4-FFF2-40B4-BE49-F238E27FC236}">
                      <a16:creationId xmlns:a16="http://schemas.microsoft.com/office/drawing/2014/main" id="{E7418FAB-F73F-4B6E-A7C2-C2F4791B0C98}"/>
                    </a:ext>
                  </a:extLst>
                </p:cNvPr>
                <p:cNvPicPr/>
                <p:nvPr/>
              </p:nvPicPr>
              <p:blipFill>
                <a:blip r:embed="rId162"/>
                <a:stretch>
                  <a:fillRect/>
                </a:stretch>
              </p:blipFill>
              <p:spPr>
                <a:xfrm>
                  <a:off x="2467131" y="6737006"/>
                  <a:ext cx="77040" cy="92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3">
              <p14:nvContentPartPr>
                <p14:cNvPr id="120" name="Ink 119">
                  <a:extLst>
                    <a:ext uri="{FF2B5EF4-FFF2-40B4-BE49-F238E27FC236}">
                      <a16:creationId xmlns:a16="http://schemas.microsoft.com/office/drawing/2014/main" id="{33E2C24E-A5CA-43D2-B7A5-42952B0BA252}"/>
                    </a:ext>
                  </a:extLst>
                </p14:cNvPr>
                <p14:cNvContentPartPr/>
                <p14:nvPr/>
              </p14:nvContentPartPr>
              <p14:xfrm>
                <a:off x="2591331" y="6774806"/>
                <a:ext cx="88200" cy="14400"/>
              </p14:xfrm>
            </p:contentPart>
          </mc:Choice>
          <mc:Fallback xmlns="">
            <p:pic>
              <p:nvPicPr>
                <p:cNvPr id="120" name="Ink 119">
                  <a:extLst>
                    <a:ext uri="{FF2B5EF4-FFF2-40B4-BE49-F238E27FC236}">
                      <a16:creationId xmlns:a16="http://schemas.microsoft.com/office/drawing/2014/main" id="{33E2C24E-A5CA-43D2-B7A5-42952B0BA252}"/>
                    </a:ext>
                  </a:extLst>
                </p:cNvPr>
                <p:cNvPicPr/>
                <p:nvPr/>
              </p:nvPicPr>
              <p:blipFill>
                <a:blip r:embed="rId164"/>
                <a:stretch>
                  <a:fillRect/>
                </a:stretch>
              </p:blipFill>
              <p:spPr>
                <a:xfrm>
                  <a:off x="2582331" y="6765806"/>
                  <a:ext cx="105840" cy="32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5">
              <p14:nvContentPartPr>
                <p14:cNvPr id="121" name="Ink 120">
                  <a:extLst>
                    <a:ext uri="{FF2B5EF4-FFF2-40B4-BE49-F238E27FC236}">
                      <a16:creationId xmlns:a16="http://schemas.microsoft.com/office/drawing/2014/main" id="{CFFD5FE7-E47F-4B0F-B677-D3255A562510}"/>
                    </a:ext>
                  </a:extLst>
                </p14:cNvPr>
                <p14:cNvContentPartPr/>
                <p14:nvPr/>
              </p14:nvContentPartPr>
              <p14:xfrm>
                <a:off x="2639571" y="6751406"/>
                <a:ext cx="21600" cy="51480"/>
              </p14:xfrm>
            </p:contentPart>
          </mc:Choice>
          <mc:Fallback xmlns="">
            <p:pic>
              <p:nvPicPr>
                <p:cNvPr id="121" name="Ink 120">
                  <a:extLst>
                    <a:ext uri="{FF2B5EF4-FFF2-40B4-BE49-F238E27FC236}">
                      <a16:creationId xmlns:a16="http://schemas.microsoft.com/office/drawing/2014/main" id="{CFFD5FE7-E47F-4B0F-B677-D3255A562510}"/>
                    </a:ext>
                  </a:extLst>
                </p:cNvPr>
                <p:cNvPicPr/>
                <p:nvPr/>
              </p:nvPicPr>
              <p:blipFill>
                <a:blip r:embed="rId166"/>
                <a:stretch>
                  <a:fillRect/>
                </a:stretch>
              </p:blipFill>
              <p:spPr>
                <a:xfrm>
                  <a:off x="2630571" y="6742766"/>
                  <a:ext cx="39240" cy="69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7">
              <p14:nvContentPartPr>
                <p14:cNvPr id="122" name="Ink 121">
                  <a:extLst>
                    <a:ext uri="{FF2B5EF4-FFF2-40B4-BE49-F238E27FC236}">
                      <a16:creationId xmlns:a16="http://schemas.microsoft.com/office/drawing/2014/main" id="{6F3D355A-577C-4FCD-9D94-18D0C352C77A}"/>
                    </a:ext>
                  </a:extLst>
                </p14:cNvPr>
                <p14:cNvContentPartPr/>
                <p14:nvPr/>
              </p14:nvContentPartPr>
              <p14:xfrm>
                <a:off x="2737131" y="6694886"/>
                <a:ext cx="209880" cy="136080"/>
              </p14:xfrm>
            </p:contentPart>
          </mc:Choice>
          <mc:Fallback xmlns="">
            <p:pic>
              <p:nvPicPr>
                <p:cNvPr id="122" name="Ink 121">
                  <a:extLst>
                    <a:ext uri="{FF2B5EF4-FFF2-40B4-BE49-F238E27FC236}">
                      <a16:creationId xmlns:a16="http://schemas.microsoft.com/office/drawing/2014/main" id="{6F3D355A-577C-4FCD-9D94-18D0C352C77A}"/>
                    </a:ext>
                  </a:extLst>
                </p:cNvPr>
                <p:cNvPicPr/>
                <p:nvPr/>
              </p:nvPicPr>
              <p:blipFill>
                <a:blip r:embed="rId168"/>
                <a:stretch>
                  <a:fillRect/>
                </a:stretch>
              </p:blipFill>
              <p:spPr>
                <a:xfrm>
                  <a:off x="2728131" y="6685886"/>
                  <a:ext cx="22752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69">
              <p14:nvContentPartPr>
                <p14:cNvPr id="123" name="Ink 122">
                  <a:extLst>
                    <a:ext uri="{FF2B5EF4-FFF2-40B4-BE49-F238E27FC236}">
                      <a16:creationId xmlns:a16="http://schemas.microsoft.com/office/drawing/2014/main" id="{FBDE2EBE-4D7F-4386-A359-1B1143E88D22}"/>
                    </a:ext>
                  </a:extLst>
                </p14:cNvPr>
                <p14:cNvContentPartPr/>
                <p14:nvPr/>
              </p14:nvContentPartPr>
              <p14:xfrm>
                <a:off x="2888691" y="6746726"/>
                <a:ext cx="78840" cy="100080"/>
              </p14:xfrm>
            </p:contentPart>
          </mc:Choice>
          <mc:Fallback xmlns="">
            <p:pic>
              <p:nvPicPr>
                <p:cNvPr id="123" name="Ink 122">
                  <a:extLst>
                    <a:ext uri="{FF2B5EF4-FFF2-40B4-BE49-F238E27FC236}">
                      <a16:creationId xmlns:a16="http://schemas.microsoft.com/office/drawing/2014/main" id="{FBDE2EBE-4D7F-4386-A359-1B1143E88D22}"/>
                    </a:ext>
                  </a:extLst>
                </p:cNvPr>
                <p:cNvPicPr/>
                <p:nvPr/>
              </p:nvPicPr>
              <p:blipFill>
                <a:blip r:embed="rId170"/>
                <a:stretch>
                  <a:fillRect/>
                </a:stretch>
              </p:blipFill>
              <p:spPr>
                <a:xfrm>
                  <a:off x="2880051" y="6738086"/>
                  <a:ext cx="96480" cy="11772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171">
            <p14:nvContentPartPr>
              <p14:cNvPr id="125" name="Ink 124">
                <a:extLst>
                  <a:ext uri="{FF2B5EF4-FFF2-40B4-BE49-F238E27FC236}">
                    <a16:creationId xmlns:a16="http://schemas.microsoft.com/office/drawing/2014/main" id="{5A344D34-A41A-4814-A02F-3E5342DBA3E5}"/>
                  </a:ext>
                </a:extLst>
              </p14:cNvPr>
              <p14:cNvContentPartPr/>
              <p14:nvPr/>
            </p14:nvContentPartPr>
            <p14:xfrm>
              <a:off x="2017491" y="6130046"/>
              <a:ext cx="5040" cy="1080"/>
            </p14:xfrm>
          </p:contentPart>
        </mc:Choice>
        <mc:Fallback xmlns="">
          <p:pic>
            <p:nvPicPr>
              <p:cNvPr id="125" name="Ink 124">
                <a:extLst>
                  <a:ext uri="{FF2B5EF4-FFF2-40B4-BE49-F238E27FC236}">
                    <a16:creationId xmlns:a16="http://schemas.microsoft.com/office/drawing/2014/main" id="{5A344D34-A41A-4814-A02F-3E5342DBA3E5}"/>
                  </a:ext>
                </a:extLst>
              </p:cNvPr>
              <p:cNvPicPr/>
              <p:nvPr/>
            </p:nvPicPr>
            <p:blipFill>
              <a:blip r:embed="rId172"/>
              <a:stretch>
                <a:fillRect/>
              </a:stretch>
            </p:blipFill>
            <p:spPr>
              <a:xfrm>
                <a:off x="2008491" y="6121406"/>
                <a:ext cx="22680" cy="18720"/>
              </a:xfrm>
              <a:prstGeom prst="rect">
                <a:avLst/>
              </a:prstGeom>
            </p:spPr>
          </p:pic>
        </mc:Fallback>
      </mc:AlternateContent>
      <p:grpSp>
        <p:nvGrpSpPr>
          <p:cNvPr id="145" name="Group 144">
            <a:extLst>
              <a:ext uri="{FF2B5EF4-FFF2-40B4-BE49-F238E27FC236}">
                <a16:creationId xmlns:a16="http://schemas.microsoft.com/office/drawing/2014/main" id="{553BA820-7BFA-4937-8BE4-6580BDD4477B}"/>
              </a:ext>
            </a:extLst>
          </p:cNvPr>
          <p:cNvGrpSpPr/>
          <p:nvPr/>
        </p:nvGrpSpPr>
        <p:grpSpPr>
          <a:xfrm>
            <a:off x="701331" y="5757806"/>
            <a:ext cx="1897920" cy="498240"/>
            <a:chOff x="701331" y="5757806"/>
            <a:chExt cx="1897920" cy="4982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173">
              <p14:nvContentPartPr>
                <p14:cNvPr id="104" name="Ink 103">
                  <a:extLst>
                    <a:ext uri="{FF2B5EF4-FFF2-40B4-BE49-F238E27FC236}">
                      <a16:creationId xmlns:a16="http://schemas.microsoft.com/office/drawing/2014/main" id="{6D5C74F5-729E-4E96-8E97-BE36F11C203A}"/>
                    </a:ext>
                  </a:extLst>
                </p14:cNvPr>
                <p14:cNvContentPartPr/>
                <p14:nvPr/>
              </p14:nvContentPartPr>
              <p14:xfrm>
                <a:off x="1189851" y="6049046"/>
                <a:ext cx="129240" cy="21600"/>
              </p14:xfrm>
            </p:contentPart>
          </mc:Choice>
          <mc:Fallback xmlns="">
            <p:pic>
              <p:nvPicPr>
                <p:cNvPr id="104" name="Ink 103">
                  <a:extLst>
                    <a:ext uri="{FF2B5EF4-FFF2-40B4-BE49-F238E27FC236}">
                      <a16:creationId xmlns:a16="http://schemas.microsoft.com/office/drawing/2014/main" id="{6D5C74F5-729E-4E96-8E97-BE36F11C203A}"/>
                    </a:ext>
                  </a:extLst>
                </p:cNvPr>
                <p:cNvPicPr/>
                <p:nvPr/>
              </p:nvPicPr>
              <p:blipFill>
                <a:blip r:embed="rId174"/>
                <a:stretch>
                  <a:fillRect/>
                </a:stretch>
              </p:blipFill>
              <p:spPr>
                <a:xfrm>
                  <a:off x="1181211" y="6040406"/>
                  <a:ext cx="14688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5">
              <p14:nvContentPartPr>
                <p14:cNvPr id="105" name="Ink 104">
                  <a:extLst>
                    <a:ext uri="{FF2B5EF4-FFF2-40B4-BE49-F238E27FC236}">
                      <a16:creationId xmlns:a16="http://schemas.microsoft.com/office/drawing/2014/main" id="{9B3099E2-25D1-460C-AAAE-12289C6CA497}"/>
                    </a:ext>
                  </a:extLst>
                </p14:cNvPr>
                <p14:cNvContentPartPr/>
                <p14:nvPr/>
              </p14:nvContentPartPr>
              <p14:xfrm>
                <a:off x="879171" y="6095126"/>
                <a:ext cx="82440" cy="160920"/>
              </p14:xfrm>
            </p:contentPart>
          </mc:Choice>
          <mc:Fallback xmlns="">
            <p:pic>
              <p:nvPicPr>
                <p:cNvPr id="105" name="Ink 104">
                  <a:extLst>
                    <a:ext uri="{FF2B5EF4-FFF2-40B4-BE49-F238E27FC236}">
                      <a16:creationId xmlns:a16="http://schemas.microsoft.com/office/drawing/2014/main" id="{9B3099E2-25D1-460C-AAAE-12289C6CA497}"/>
                    </a:ext>
                  </a:extLst>
                </p:cNvPr>
                <p:cNvPicPr/>
                <p:nvPr/>
              </p:nvPicPr>
              <p:blipFill>
                <a:blip r:embed="rId176"/>
                <a:stretch>
                  <a:fillRect/>
                </a:stretch>
              </p:blipFill>
              <p:spPr>
                <a:xfrm>
                  <a:off x="870171" y="6086486"/>
                  <a:ext cx="100080" cy="178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7">
              <p14:nvContentPartPr>
                <p14:cNvPr id="106" name="Ink 105">
                  <a:extLst>
                    <a:ext uri="{FF2B5EF4-FFF2-40B4-BE49-F238E27FC236}">
                      <a16:creationId xmlns:a16="http://schemas.microsoft.com/office/drawing/2014/main" id="{4B0354CA-16CB-411E-ADE9-45F8C7D02755}"/>
                    </a:ext>
                  </a:extLst>
                </p14:cNvPr>
                <p14:cNvContentPartPr/>
                <p14:nvPr/>
              </p14:nvContentPartPr>
              <p14:xfrm>
                <a:off x="1196691" y="5793446"/>
                <a:ext cx="127440" cy="43200"/>
              </p14:xfrm>
            </p:contentPart>
          </mc:Choice>
          <mc:Fallback xmlns="">
            <p:pic>
              <p:nvPicPr>
                <p:cNvPr id="106" name="Ink 105">
                  <a:extLst>
                    <a:ext uri="{FF2B5EF4-FFF2-40B4-BE49-F238E27FC236}">
                      <a16:creationId xmlns:a16="http://schemas.microsoft.com/office/drawing/2014/main" id="{4B0354CA-16CB-411E-ADE9-45F8C7D02755}"/>
                    </a:ext>
                  </a:extLst>
                </p:cNvPr>
                <p:cNvPicPr/>
                <p:nvPr/>
              </p:nvPicPr>
              <p:blipFill>
                <a:blip r:embed="rId178"/>
                <a:stretch>
                  <a:fillRect/>
                </a:stretch>
              </p:blipFill>
              <p:spPr>
                <a:xfrm>
                  <a:off x="1188051" y="5784806"/>
                  <a:ext cx="145080" cy="6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79">
              <p14:nvContentPartPr>
                <p14:cNvPr id="108" name="Ink 107">
                  <a:extLst>
                    <a:ext uri="{FF2B5EF4-FFF2-40B4-BE49-F238E27FC236}">
                      <a16:creationId xmlns:a16="http://schemas.microsoft.com/office/drawing/2014/main" id="{AADAEBC2-5DF1-48CB-A748-1D1CD818C337}"/>
                    </a:ext>
                  </a:extLst>
                </p14:cNvPr>
                <p14:cNvContentPartPr/>
                <p14:nvPr/>
              </p14:nvContentPartPr>
              <p14:xfrm>
                <a:off x="701331" y="5757806"/>
                <a:ext cx="67320" cy="129960"/>
              </p14:xfrm>
            </p:contentPart>
          </mc:Choice>
          <mc:Fallback xmlns="">
            <p:pic>
              <p:nvPicPr>
                <p:cNvPr id="108" name="Ink 107">
                  <a:extLst>
                    <a:ext uri="{FF2B5EF4-FFF2-40B4-BE49-F238E27FC236}">
                      <a16:creationId xmlns:a16="http://schemas.microsoft.com/office/drawing/2014/main" id="{AADAEBC2-5DF1-48CB-A748-1D1CD818C337}"/>
                    </a:ext>
                  </a:extLst>
                </p:cNvPr>
                <p:cNvPicPr/>
                <p:nvPr/>
              </p:nvPicPr>
              <p:blipFill>
                <a:blip r:embed="rId180"/>
                <a:stretch>
                  <a:fillRect/>
                </a:stretch>
              </p:blipFill>
              <p:spPr>
                <a:xfrm>
                  <a:off x="692331" y="5749166"/>
                  <a:ext cx="84960" cy="147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1">
              <p14:nvContentPartPr>
                <p14:cNvPr id="109" name="Ink 108">
                  <a:extLst>
                    <a:ext uri="{FF2B5EF4-FFF2-40B4-BE49-F238E27FC236}">
                      <a16:creationId xmlns:a16="http://schemas.microsoft.com/office/drawing/2014/main" id="{823C335B-405B-4943-A06E-47073BB512F4}"/>
                    </a:ext>
                  </a:extLst>
                </p14:cNvPr>
                <p14:cNvContentPartPr/>
                <p14:nvPr/>
              </p14:nvContentPartPr>
              <p14:xfrm>
                <a:off x="822291" y="5820086"/>
                <a:ext cx="66240" cy="9360"/>
              </p14:xfrm>
            </p:contentPart>
          </mc:Choice>
          <mc:Fallback xmlns="">
            <p:pic>
              <p:nvPicPr>
                <p:cNvPr id="109" name="Ink 108">
                  <a:extLst>
                    <a:ext uri="{FF2B5EF4-FFF2-40B4-BE49-F238E27FC236}">
                      <a16:creationId xmlns:a16="http://schemas.microsoft.com/office/drawing/2014/main" id="{823C335B-405B-4943-A06E-47073BB512F4}"/>
                    </a:ext>
                  </a:extLst>
                </p:cNvPr>
                <p:cNvPicPr/>
                <p:nvPr/>
              </p:nvPicPr>
              <p:blipFill>
                <a:blip r:embed="rId182"/>
                <a:stretch>
                  <a:fillRect/>
                </a:stretch>
              </p:blipFill>
              <p:spPr>
                <a:xfrm>
                  <a:off x="813291" y="5811446"/>
                  <a:ext cx="8388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3">
              <p14:nvContentPartPr>
                <p14:cNvPr id="110" name="Ink 109">
                  <a:extLst>
                    <a:ext uri="{FF2B5EF4-FFF2-40B4-BE49-F238E27FC236}">
                      <a16:creationId xmlns:a16="http://schemas.microsoft.com/office/drawing/2014/main" id="{A440E5A8-ABB7-4D05-BB2B-6336EF6C63CF}"/>
                    </a:ext>
                  </a:extLst>
                </p14:cNvPr>
                <p14:cNvContentPartPr/>
                <p14:nvPr/>
              </p14:nvContentPartPr>
              <p14:xfrm>
                <a:off x="856131" y="5801006"/>
                <a:ext cx="12960" cy="63360"/>
              </p14:xfrm>
            </p:contentPart>
          </mc:Choice>
          <mc:Fallback xmlns="">
            <p:pic>
              <p:nvPicPr>
                <p:cNvPr id="110" name="Ink 109">
                  <a:extLst>
                    <a:ext uri="{FF2B5EF4-FFF2-40B4-BE49-F238E27FC236}">
                      <a16:creationId xmlns:a16="http://schemas.microsoft.com/office/drawing/2014/main" id="{A440E5A8-ABB7-4D05-BB2B-6336EF6C63CF}"/>
                    </a:ext>
                  </a:extLst>
                </p:cNvPr>
                <p:cNvPicPr/>
                <p:nvPr/>
              </p:nvPicPr>
              <p:blipFill>
                <a:blip r:embed="rId184"/>
                <a:stretch>
                  <a:fillRect/>
                </a:stretch>
              </p:blipFill>
              <p:spPr>
                <a:xfrm>
                  <a:off x="847491" y="5792366"/>
                  <a:ext cx="30600" cy="8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5">
              <p14:nvContentPartPr>
                <p14:cNvPr id="111" name="Ink 110">
                  <a:extLst>
                    <a:ext uri="{FF2B5EF4-FFF2-40B4-BE49-F238E27FC236}">
                      <a16:creationId xmlns:a16="http://schemas.microsoft.com/office/drawing/2014/main" id="{E2FDEDDF-E7D2-45E4-8979-DFDD79995502}"/>
                    </a:ext>
                  </a:extLst>
                </p14:cNvPr>
                <p14:cNvContentPartPr/>
                <p14:nvPr/>
              </p14:nvContentPartPr>
              <p14:xfrm>
                <a:off x="934251" y="5761046"/>
                <a:ext cx="146880" cy="199440"/>
              </p14:xfrm>
            </p:contentPart>
          </mc:Choice>
          <mc:Fallback xmlns="">
            <p:pic>
              <p:nvPicPr>
                <p:cNvPr id="111" name="Ink 110">
                  <a:extLst>
                    <a:ext uri="{FF2B5EF4-FFF2-40B4-BE49-F238E27FC236}">
                      <a16:creationId xmlns:a16="http://schemas.microsoft.com/office/drawing/2014/main" id="{E2FDEDDF-E7D2-45E4-8979-DFDD79995502}"/>
                    </a:ext>
                  </a:extLst>
                </p:cNvPr>
                <p:cNvPicPr/>
                <p:nvPr/>
              </p:nvPicPr>
              <p:blipFill>
                <a:blip r:embed="rId186"/>
                <a:stretch>
                  <a:fillRect/>
                </a:stretch>
              </p:blipFill>
              <p:spPr>
                <a:xfrm>
                  <a:off x="925251" y="5752046"/>
                  <a:ext cx="164520" cy="217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7">
              <p14:nvContentPartPr>
                <p14:cNvPr id="126" name="Ink 125">
                  <a:extLst>
                    <a:ext uri="{FF2B5EF4-FFF2-40B4-BE49-F238E27FC236}">
                      <a16:creationId xmlns:a16="http://schemas.microsoft.com/office/drawing/2014/main" id="{6BF5229D-168B-4AF2-9FFC-E97D207982FB}"/>
                    </a:ext>
                  </a:extLst>
                </p14:cNvPr>
                <p14:cNvContentPartPr/>
                <p14:nvPr/>
              </p14:nvContentPartPr>
              <p14:xfrm>
                <a:off x="1484331" y="6095126"/>
                <a:ext cx="10080" cy="720"/>
              </p14:xfrm>
            </p:contentPart>
          </mc:Choice>
          <mc:Fallback xmlns="">
            <p:pic>
              <p:nvPicPr>
                <p:cNvPr id="126" name="Ink 125">
                  <a:extLst>
                    <a:ext uri="{FF2B5EF4-FFF2-40B4-BE49-F238E27FC236}">
                      <a16:creationId xmlns:a16="http://schemas.microsoft.com/office/drawing/2014/main" id="{6BF5229D-168B-4AF2-9FFC-E97D207982FB}"/>
                    </a:ext>
                  </a:extLst>
                </p:cNvPr>
                <p:cNvPicPr/>
                <p:nvPr/>
              </p:nvPicPr>
              <p:blipFill>
                <a:blip r:embed="rId188"/>
                <a:stretch>
                  <a:fillRect/>
                </a:stretch>
              </p:blipFill>
              <p:spPr>
                <a:xfrm>
                  <a:off x="1475691" y="6086486"/>
                  <a:ext cx="27720" cy="1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89">
              <p14:nvContentPartPr>
                <p14:cNvPr id="127" name="Ink 126">
                  <a:extLst>
                    <a:ext uri="{FF2B5EF4-FFF2-40B4-BE49-F238E27FC236}">
                      <a16:creationId xmlns:a16="http://schemas.microsoft.com/office/drawing/2014/main" id="{F8D349BB-0901-4460-BAC3-E8C07FB82864}"/>
                    </a:ext>
                  </a:extLst>
                </p14:cNvPr>
                <p14:cNvContentPartPr/>
                <p14:nvPr/>
              </p14:nvContentPartPr>
              <p14:xfrm>
                <a:off x="1753251" y="6069206"/>
                <a:ext cx="10800" cy="7200"/>
              </p14:xfrm>
            </p:contentPart>
          </mc:Choice>
          <mc:Fallback xmlns="">
            <p:pic>
              <p:nvPicPr>
                <p:cNvPr id="127" name="Ink 126">
                  <a:extLst>
                    <a:ext uri="{FF2B5EF4-FFF2-40B4-BE49-F238E27FC236}">
                      <a16:creationId xmlns:a16="http://schemas.microsoft.com/office/drawing/2014/main" id="{F8D349BB-0901-4460-BAC3-E8C07FB82864}"/>
                    </a:ext>
                  </a:extLst>
                </p:cNvPr>
                <p:cNvPicPr/>
                <p:nvPr/>
              </p:nvPicPr>
              <p:blipFill>
                <a:blip r:embed="rId190"/>
                <a:stretch>
                  <a:fillRect/>
                </a:stretch>
              </p:blipFill>
              <p:spPr>
                <a:xfrm>
                  <a:off x="1744251" y="6060566"/>
                  <a:ext cx="28440" cy="24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1">
              <p14:nvContentPartPr>
                <p14:cNvPr id="128" name="Ink 127">
                  <a:extLst>
                    <a:ext uri="{FF2B5EF4-FFF2-40B4-BE49-F238E27FC236}">
                      <a16:creationId xmlns:a16="http://schemas.microsoft.com/office/drawing/2014/main" id="{641C4487-9166-4BFB-AB7F-CEB5F168DCE0}"/>
                    </a:ext>
                  </a:extLst>
                </p14:cNvPr>
                <p14:cNvContentPartPr/>
                <p14:nvPr/>
              </p14:nvContentPartPr>
              <p14:xfrm>
                <a:off x="1904091" y="6077846"/>
                <a:ext cx="37080" cy="3960"/>
              </p14:xfrm>
            </p:contentPart>
          </mc:Choice>
          <mc:Fallback xmlns="">
            <p:pic>
              <p:nvPicPr>
                <p:cNvPr id="128" name="Ink 127">
                  <a:extLst>
                    <a:ext uri="{FF2B5EF4-FFF2-40B4-BE49-F238E27FC236}">
                      <a16:creationId xmlns:a16="http://schemas.microsoft.com/office/drawing/2014/main" id="{641C4487-9166-4BFB-AB7F-CEB5F168DCE0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895091" y="6068846"/>
                  <a:ext cx="54720" cy="216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3">
              <p14:nvContentPartPr>
                <p14:cNvPr id="129" name="Ink 128">
                  <a:extLst>
                    <a:ext uri="{FF2B5EF4-FFF2-40B4-BE49-F238E27FC236}">
                      <a16:creationId xmlns:a16="http://schemas.microsoft.com/office/drawing/2014/main" id="{B30A495A-037E-4F39-B4B7-AB739ECA118E}"/>
                    </a:ext>
                  </a:extLst>
                </p14:cNvPr>
                <p14:cNvContentPartPr/>
                <p14:nvPr/>
              </p14:nvContentPartPr>
              <p14:xfrm>
                <a:off x="2060331" y="6080726"/>
                <a:ext cx="171360" cy="9000"/>
              </p14:xfrm>
            </p:contentPart>
          </mc:Choice>
          <mc:Fallback xmlns="">
            <p:pic>
              <p:nvPicPr>
                <p:cNvPr id="129" name="Ink 128">
                  <a:extLst>
                    <a:ext uri="{FF2B5EF4-FFF2-40B4-BE49-F238E27FC236}">
                      <a16:creationId xmlns:a16="http://schemas.microsoft.com/office/drawing/2014/main" id="{B30A495A-037E-4F39-B4B7-AB739ECA118E}"/>
                    </a:ext>
                  </a:extLst>
                </p:cNvPr>
                <p:cNvPicPr/>
                <p:nvPr/>
              </p:nvPicPr>
              <p:blipFill>
                <a:blip r:embed="rId194"/>
                <a:stretch>
                  <a:fillRect/>
                </a:stretch>
              </p:blipFill>
              <p:spPr>
                <a:xfrm>
                  <a:off x="2051691" y="6071726"/>
                  <a:ext cx="189000" cy="26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5">
              <p14:nvContentPartPr>
                <p14:cNvPr id="130" name="Ink 129">
                  <a:extLst>
                    <a:ext uri="{FF2B5EF4-FFF2-40B4-BE49-F238E27FC236}">
                      <a16:creationId xmlns:a16="http://schemas.microsoft.com/office/drawing/2014/main" id="{B9CE9A15-CF60-45E8-8C21-7B213F64F95B}"/>
                    </a:ext>
                  </a:extLst>
                </p14:cNvPr>
                <p14:cNvContentPartPr/>
                <p14:nvPr/>
              </p14:nvContentPartPr>
              <p14:xfrm>
                <a:off x="2379651" y="6060566"/>
                <a:ext cx="62280" cy="12600"/>
              </p14:xfrm>
            </p:contentPart>
          </mc:Choice>
          <mc:Fallback xmlns="">
            <p:pic>
              <p:nvPicPr>
                <p:cNvPr id="130" name="Ink 129">
                  <a:extLst>
                    <a:ext uri="{FF2B5EF4-FFF2-40B4-BE49-F238E27FC236}">
                      <a16:creationId xmlns:a16="http://schemas.microsoft.com/office/drawing/2014/main" id="{B9CE9A15-CF60-45E8-8C21-7B213F64F95B}"/>
                    </a:ext>
                  </a:extLst>
                </p:cNvPr>
                <p:cNvPicPr/>
                <p:nvPr/>
              </p:nvPicPr>
              <p:blipFill>
                <a:blip r:embed="rId196"/>
                <a:stretch>
                  <a:fillRect/>
                </a:stretch>
              </p:blipFill>
              <p:spPr>
                <a:xfrm>
                  <a:off x="2371011" y="6051566"/>
                  <a:ext cx="79920" cy="3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7">
              <p14:nvContentPartPr>
                <p14:cNvPr id="131" name="Ink 130">
                  <a:extLst>
                    <a:ext uri="{FF2B5EF4-FFF2-40B4-BE49-F238E27FC236}">
                      <a16:creationId xmlns:a16="http://schemas.microsoft.com/office/drawing/2014/main" id="{A49B9623-A9BC-432D-9CE3-00827724CD66}"/>
                    </a:ext>
                  </a:extLst>
                </p14:cNvPr>
                <p14:cNvContentPartPr/>
                <p14:nvPr/>
              </p14:nvContentPartPr>
              <p14:xfrm>
                <a:off x="2598891" y="6076046"/>
                <a:ext cx="360" cy="360"/>
              </p14:xfrm>
            </p:contentPart>
          </mc:Choice>
          <mc:Fallback xmlns="">
            <p:pic>
              <p:nvPicPr>
                <p:cNvPr id="131" name="Ink 130">
                  <a:extLst>
                    <a:ext uri="{FF2B5EF4-FFF2-40B4-BE49-F238E27FC236}">
                      <a16:creationId xmlns:a16="http://schemas.microsoft.com/office/drawing/2014/main" id="{A49B9623-A9BC-432D-9CE3-00827724CD66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589891" y="606740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198">
              <p14:nvContentPartPr>
                <p14:cNvPr id="132" name="Ink 131">
                  <a:extLst>
                    <a:ext uri="{FF2B5EF4-FFF2-40B4-BE49-F238E27FC236}">
                      <a16:creationId xmlns:a16="http://schemas.microsoft.com/office/drawing/2014/main" id="{A85CB080-04CA-4BD5-B8F3-ED334CF4DAFA}"/>
                    </a:ext>
                  </a:extLst>
                </p14:cNvPr>
                <p14:cNvContentPartPr/>
                <p14:nvPr/>
              </p14:nvContentPartPr>
              <p14:xfrm>
                <a:off x="1436091" y="5807846"/>
                <a:ext cx="52920" cy="9360"/>
              </p14:xfrm>
            </p:contentPart>
          </mc:Choice>
          <mc:Fallback xmlns="">
            <p:pic>
              <p:nvPicPr>
                <p:cNvPr id="132" name="Ink 131">
                  <a:extLst>
                    <a:ext uri="{FF2B5EF4-FFF2-40B4-BE49-F238E27FC236}">
                      <a16:creationId xmlns:a16="http://schemas.microsoft.com/office/drawing/2014/main" id="{A85CB080-04CA-4BD5-B8F3-ED334CF4DAFA}"/>
                    </a:ext>
                  </a:extLst>
                </p:cNvPr>
                <p:cNvPicPr/>
                <p:nvPr/>
              </p:nvPicPr>
              <p:blipFill>
                <a:blip r:embed="rId199"/>
                <a:stretch>
                  <a:fillRect/>
                </a:stretch>
              </p:blipFill>
              <p:spPr>
                <a:xfrm>
                  <a:off x="1427451" y="5799206"/>
                  <a:ext cx="70560" cy="27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0">
              <p14:nvContentPartPr>
                <p14:cNvPr id="133" name="Ink 132">
                  <a:extLst>
                    <a:ext uri="{FF2B5EF4-FFF2-40B4-BE49-F238E27FC236}">
                      <a16:creationId xmlns:a16="http://schemas.microsoft.com/office/drawing/2014/main" id="{56FB69BA-012B-4B16-B111-E1FE42BC3A29}"/>
                    </a:ext>
                  </a:extLst>
                </p14:cNvPr>
                <p14:cNvContentPartPr/>
                <p14:nvPr/>
              </p14:nvContentPartPr>
              <p14:xfrm>
                <a:off x="1707891" y="5816486"/>
                <a:ext cx="37800" cy="6120"/>
              </p14:xfrm>
            </p:contentPart>
          </mc:Choice>
          <mc:Fallback xmlns="">
            <p:pic>
              <p:nvPicPr>
                <p:cNvPr id="133" name="Ink 132">
                  <a:extLst>
                    <a:ext uri="{FF2B5EF4-FFF2-40B4-BE49-F238E27FC236}">
                      <a16:creationId xmlns:a16="http://schemas.microsoft.com/office/drawing/2014/main" id="{56FB69BA-012B-4B16-B111-E1FE42BC3A29}"/>
                    </a:ext>
                  </a:extLst>
                </p:cNvPr>
                <p:cNvPicPr/>
                <p:nvPr/>
              </p:nvPicPr>
              <p:blipFill>
                <a:blip r:embed="rId192"/>
                <a:stretch>
                  <a:fillRect/>
                </a:stretch>
              </p:blipFill>
              <p:spPr>
                <a:xfrm>
                  <a:off x="1699251" y="5807846"/>
                  <a:ext cx="5544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1">
              <p14:nvContentPartPr>
                <p14:cNvPr id="134" name="Ink 133">
                  <a:extLst>
                    <a:ext uri="{FF2B5EF4-FFF2-40B4-BE49-F238E27FC236}">
                      <a16:creationId xmlns:a16="http://schemas.microsoft.com/office/drawing/2014/main" id="{B340B3CA-7DC4-4B82-B404-BB12DAEC5916}"/>
                    </a:ext>
                  </a:extLst>
                </p14:cNvPr>
                <p14:cNvContentPartPr/>
                <p14:nvPr/>
              </p14:nvContentPartPr>
              <p14:xfrm>
                <a:off x="1929291" y="5840966"/>
                <a:ext cx="16920" cy="2520"/>
              </p14:xfrm>
            </p:contentPart>
          </mc:Choice>
          <mc:Fallback xmlns="">
            <p:pic>
              <p:nvPicPr>
                <p:cNvPr id="134" name="Ink 133">
                  <a:extLst>
                    <a:ext uri="{FF2B5EF4-FFF2-40B4-BE49-F238E27FC236}">
                      <a16:creationId xmlns:a16="http://schemas.microsoft.com/office/drawing/2014/main" id="{B340B3CA-7DC4-4B82-B404-BB12DAEC5916}"/>
                    </a:ext>
                  </a:extLst>
                </p:cNvPr>
                <p:cNvPicPr/>
                <p:nvPr/>
              </p:nvPicPr>
              <p:blipFill>
                <a:blip r:embed="rId202"/>
                <a:stretch>
                  <a:fillRect/>
                </a:stretch>
              </p:blipFill>
              <p:spPr>
                <a:xfrm>
                  <a:off x="1920291" y="5832326"/>
                  <a:ext cx="34560" cy="20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3">
              <p14:nvContentPartPr>
                <p14:cNvPr id="135" name="Ink 134">
                  <a:extLst>
                    <a:ext uri="{FF2B5EF4-FFF2-40B4-BE49-F238E27FC236}">
                      <a16:creationId xmlns:a16="http://schemas.microsoft.com/office/drawing/2014/main" id="{C1D95C57-8C15-4846-BB69-ABBE5E9B5A90}"/>
                    </a:ext>
                  </a:extLst>
                </p14:cNvPr>
                <p14:cNvContentPartPr/>
                <p14:nvPr/>
              </p14:nvContentPartPr>
              <p14:xfrm>
                <a:off x="2132691" y="5814686"/>
                <a:ext cx="96120" cy="6120"/>
              </p14:xfrm>
            </p:contentPart>
          </mc:Choice>
          <mc:Fallback xmlns="">
            <p:pic>
              <p:nvPicPr>
                <p:cNvPr id="135" name="Ink 134">
                  <a:extLst>
                    <a:ext uri="{FF2B5EF4-FFF2-40B4-BE49-F238E27FC236}">
                      <a16:creationId xmlns:a16="http://schemas.microsoft.com/office/drawing/2014/main" id="{C1D95C57-8C15-4846-BB69-ABBE5E9B5A90}"/>
                    </a:ext>
                  </a:extLst>
                </p:cNvPr>
                <p:cNvPicPr/>
                <p:nvPr/>
              </p:nvPicPr>
              <p:blipFill>
                <a:blip r:embed="rId204"/>
                <a:stretch>
                  <a:fillRect/>
                </a:stretch>
              </p:blipFill>
              <p:spPr>
                <a:xfrm>
                  <a:off x="2124051" y="5805686"/>
                  <a:ext cx="113760" cy="23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5">
              <p14:nvContentPartPr>
                <p14:cNvPr id="136" name="Ink 135">
                  <a:extLst>
                    <a:ext uri="{FF2B5EF4-FFF2-40B4-BE49-F238E27FC236}">
                      <a16:creationId xmlns:a16="http://schemas.microsoft.com/office/drawing/2014/main" id="{4E062883-5842-4885-8F05-36B44AEFF163}"/>
                    </a:ext>
                  </a:extLst>
                </p14:cNvPr>
                <p14:cNvContentPartPr/>
                <p14:nvPr/>
              </p14:nvContentPartPr>
              <p14:xfrm>
                <a:off x="2368131" y="5815406"/>
                <a:ext cx="154080" cy="12240"/>
              </p14:xfrm>
            </p:contentPart>
          </mc:Choice>
          <mc:Fallback xmlns="">
            <p:pic>
              <p:nvPicPr>
                <p:cNvPr id="136" name="Ink 135">
                  <a:extLst>
                    <a:ext uri="{FF2B5EF4-FFF2-40B4-BE49-F238E27FC236}">
                      <a16:creationId xmlns:a16="http://schemas.microsoft.com/office/drawing/2014/main" id="{4E062883-5842-4885-8F05-36B44AEFF163}"/>
                    </a:ext>
                  </a:extLst>
                </p:cNvPr>
                <p:cNvPicPr/>
                <p:nvPr/>
              </p:nvPicPr>
              <p:blipFill>
                <a:blip r:embed="rId206"/>
                <a:stretch>
                  <a:fillRect/>
                </a:stretch>
              </p:blipFill>
              <p:spPr>
                <a:xfrm>
                  <a:off x="2359491" y="5806406"/>
                  <a:ext cx="171720" cy="29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7">
              <p14:nvContentPartPr>
                <p14:cNvPr id="139" name="Ink 138">
                  <a:extLst>
                    <a:ext uri="{FF2B5EF4-FFF2-40B4-BE49-F238E27FC236}">
                      <a16:creationId xmlns:a16="http://schemas.microsoft.com/office/drawing/2014/main" id="{3B4413EC-0328-4F59-B3BD-6D536BD6CA9B}"/>
                    </a:ext>
                  </a:extLst>
                </p14:cNvPr>
                <p14:cNvContentPartPr/>
                <p14:nvPr/>
              </p14:nvContentPartPr>
              <p14:xfrm>
                <a:off x="2021451" y="6094406"/>
                <a:ext cx="360" cy="360"/>
              </p14:xfrm>
            </p:contentPart>
          </mc:Choice>
          <mc:Fallback xmlns="">
            <p:pic>
              <p:nvPicPr>
                <p:cNvPr id="139" name="Ink 138">
                  <a:extLst>
                    <a:ext uri="{FF2B5EF4-FFF2-40B4-BE49-F238E27FC236}">
                      <a16:creationId xmlns:a16="http://schemas.microsoft.com/office/drawing/2014/main" id="{3B4413EC-0328-4F59-B3BD-6D536BD6CA9B}"/>
                    </a:ext>
                  </a:extLst>
                </p:cNvPr>
                <p:cNvPicPr/>
                <p:nvPr/>
              </p:nvPicPr>
              <p:blipFill>
                <a:blip r:embed="rId172"/>
                <a:stretch>
                  <a:fillRect/>
                </a:stretch>
              </p:blipFill>
              <p:spPr>
                <a:xfrm>
                  <a:off x="2012811" y="6085766"/>
                  <a:ext cx="18000" cy="18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08">
              <p14:nvContentPartPr>
                <p14:cNvPr id="140" name="Ink 139">
                  <a:extLst>
                    <a:ext uri="{FF2B5EF4-FFF2-40B4-BE49-F238E27FC236}">
                      <a16:creationId xmlns:a16="http://schemas.microsoft.com/office/drawing/2014/main" id="{19426A48-BE99-4F4B-B070-71047C5C81F8}"/>
                    </a:ext>
                  </a:extLst>
                </p14:cNvPr>
                <p14:cNvContentPartPr/>
                <p14:nvPr/>
              </p14:nvContentPartPr>
              <p14:xfrm>
                <a:off x="1995171" y="5858246"/>
                <a:ext cx="33480" cy="212040"/>
              </p14:xfrm>
            </p:contentPart>
          </mc:Choice>
          <mc:Fallback xmlns="">
            <p:pic>
              <p:nvPicPr>
                <p:cNvPr id="140" name="Ink 139">
                  <a:extLst>
                    <a:ext uri="{FF2B5EF4-FFF2-40B4-BE49-F238E27FC236}">
                      <a16:creationId xmlns:a16="http://schemas.microsoft.com/office/drawing/2014/main" id="{19426A48-BE99-4F4B-B070-71047C5C81F8}"/>
                    </a:ext>
                  </a:extLst>
                </p:cNvPr>
                <p:cNvPicPr/>
                <p:nvPr/>
              </p:nvPicPr>
              <p:blipFill>
                <a:blip r:embed="rId209"/>
                <a:stretch>
                  <a:fillRect/>
                </a:stretch>
              </p:blipFill>
              <p:spPr>
                <a:xfrm>
                  <a:off x="1986531" y="5849246"/>
                  <a:ext cx="51120" cy="229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0">
              <p14:nvContentPartPr>
                <p14:cNvPr id="141" name="Ink 140">
                  <a:extLst>
                    <a:ext uri="{FF2B5EF4-FFF2-40B4-BE49-F238E27FC236}">
                      <a16:creationId xmlns:a16="http://schemas.microsoft.com/office/drawing/2014/main" id="{5261E6B4-7DB2-45B8-B7FE-ECEEBF8EF774}"/>
                    </a:ext>
                  </a:extLst>
                </p14:cNvPr>
                <p14:cNvContentPartPr/>
                <p14:nvPr/>
              </p14:nvContentPartPr>
              <p14:xfrm>
                <a:off x="2058171" y="5839886"/>
                <a:ext cx="447480" cy="21600"/>
              </p14:xfrm>
            </p:contentPart>
          </mc:Choice>
          <mc:Fallback xmlns="">
            <p:pic>
              <p:nvPicPr>
                <p:cNvPr id="141" name="Ink 140">
                  <a:extLst>
                    <a:ext uri="{FF2B5EF4-FFF2-40B4-BE49-F238E27FC236}">
                      <a16:creationId xmlns:a16="http://schemas.microsoft.com/office/drawing/2014/main" id="{5261E6B4-7DB2-45B8-B7FE-ECEEBF8EF774}"/>
                    </a:ext>
                  </a:extLst>
                </p:cNvPr>
                <p:cNvPicPr/>
                <p:nvPr/>
              </p:nvPicPr>
              <p:blipFill>
                <a:blip r:embed="rId211"/>
                <a:stretch>
                  <a:fillRect/>
                </a:stretch>
              </p:blipFill>
              <p:spPr>
                <a:xfrm>
                  <a:off x="2049531" y="5831246"/>
                  <a:ext cx="465120" cy="39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2">
              <p14:nvContentPartPr>
                <p14:cNvPr id="143" name="Ink 142">
                  <a:extLst>
                    <a:ext uri="{FF2B5EF4-FFF2-40B4-BE49-F238E27FC236}">
                      <a16:creationId xmlns:a16="http://schemas.microsoft.com/office/drawing/2014/main" id="{A1F3B22F-9A0A-44F4-A46C-47E4269C05C4}"/>
                    </a:ext>
                  </a:extLst>
                </p14:cNvPr>
                <p14:cNvContentPartPr/>
                <p14:nvPr/>
              </p14:nvContentPartPr>
              <p14:xfrm>
                <a:off x="2512851" y="5864726"/>
                <a:ext cx="51480" cy="182160"/>
              </p14:xfrm>
            </p:contentPart>
          </mc:Choice>
          <mc:Fallback xmlns="">
            <p:pic>
              <p:nvPicPr>
                <p:cNvPr id="143" name="Ink 142">
                  <a:extLst>
                    <a:ext uri="{FF2B5EF4-FFF2-40B4-BE49-F238E27FC236}">
                      <a16:creationId xmlns:a16="http://schemas.microsoft.com/office/drawing/2014/main" id="{A1F3B22F-9A0A-44F4-A46C-47E4269C05C4}"/>
                    </a:ext>
                  </a:extLst>
                </p:cNvPr>
                <p:cNvPicPr/>
                <p:nvPr/>
              </p:nvPicPr>
              <p:blipFill>
                <a:blip r:embed="rId213"/>
                <a:stretch>
                  <a:fillRect/>
                </a:stretch>
              </p:blipFill>
              <p:spPr>
                <a:xfrm>
                  <a:off x="2503851" y="5855726"/>
                  <a:ext cx="69120" cy="199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4">
              <p14:nvContentPartPr>
                <p14:cNvPr id="144" name="Ink 143">
                  <a:extLst>
                    <a:ext uri="{FF2B5EF4-FFF2-40B4-BE49-F238E27FC236}">
                      <a16:creationId xmlns:a16="http://schemas.microsoft.com/office/drawing/2014/main" id="{42C6793A-88FF-4E99-AEDD-1BCC4B43A210}"/>
                    </a:ext>
                  </a:extLst>
                </p14:cNvPr>
                <p14:cNvContentPartPr/>
                <p14:nvPr/>
              </p14:nvContentPartPr>
              <p14:xfrm>
                <a:off x="2056011" y="5882366"/>
                <a:ext cx="483480" cy="250200"/>
              </p14:xfrm>
            </p:contentPart>
          </mc:Choice>
          <mc:Fallback xmlns="">
            <p:pic>
              <p:nvPicPr>
                <p:cNvPr id="144" name="Ink 143">
                  <a:extLst>
                    <a:ext uri="{FF2B5EF4-FFF2-40B4-BE49-F238E27FC236}">
                      <a16:creationId xmlns:a16="http://schemas.microsoft.com/office/drawing/2014/main" id="{42C6793A-88FF-4E99-AEDD-1BCC4B43A210}"/>
                    </a:ext>
                  </a:extLst>
                </p:cNvPr>
                <p:cNvPicPr/>
                <p:nvPr/>
              </p:nvPicPr>
              <p:blipFill>
                <a:blip r:embed="rId215"/>
                <a:stretch>
                  <a:fillRect/>
                </a:stretch>
              </p:blipFill>
              <p:spPr>
                <a:xfrm>
                  <a:off x="2047011" y="5873726"/>
                  <a:ext cx="501120" cy="267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52" name="Group 151">
            <a:extLst>
              <a:ext uri="{FF2B5EF4-FFF2-40B4-BE49-F238E27FC236}">
                <a16:creationId xmlns:a16="http://schemas.microsoft.com/office/drawing/2014/main" id="{4113A9FD-9BC7-48BF-A176-B75A34109C89}"/>
              </a:ext>
            </a:extLst>
          </p:cNvPr>
          <p:cNvGrpSpPr/>
          <p:nvPr/>
        </p:nvGrpSpPr>
        <p:grpSpPr>
          <a:xfrm>
            <a:off x="4520571" y="4893446"/>
            <a:ext cx="589680" cy="348480"/>
            <a:chOff x="4520571" y="4893446"/>
            <a:chExt cx="589680" cy="348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16">
              <p14:nvContentPartPr>
                <p14:cNvPr id="146" name="Ink 145">
                  <a:extLst>
                    <a:ext uri="{FF2B5EF4-FFF2-40B4-BE49-F238E27FC236}">
                      <a16:creationId xmlns:a16="http://schemas.microsoft.com/office/drawing/2014/main" id="{B779AE63-A549-4349-9D98-3EBB46687267}"/>
                    </a:ext>
                  </a:extLst>
                </p14:cNvPr>
                <p14:cNvContentPartPr/>
                <p14:nvPr/>
              </p14:nvContentPartPr>
              <p14:xfrm>
                <a:off x="4563411" y="4998926"/>
                <a:ext cx="84600" cy="215640"/>
              </p14:xfrm>
            </p:contentPart>
          </mc:Choice>
          <mc:Fallback xmlns="">
            <p:pic>
              <p:nvPicPr>
                <p:cNvPr id="146" name="Ink 145">
                  <a:extLst>
                    <a:ext uri="{FF2B5EF4-FFF2-40B4-BE49-F238E27FC236}">
                      <a16:creationId xmlns:a16="http://schemas.microsoft.com/office/drawing/2014/main" id="{B779AE63-A549-4349-9D98-3EBB46687267}"/>
                    </a:ext>
                  </a:extLst>
                </p:cNvPr>
                <p:cNvPicPr/>
                <p:nvPr/>
              </p:nvPicPr>
              <p:blipFill>
                <a:blip r:embed="rId217"/>
                <a:stretch>
                  <a:fillRect/>
                </a:stretch>
              </p:blipFill>
              <p:spPr>
                <a:xfrm>
                  <a:off x="4554411" y="4989926"/>
                  <a:ext cx="102240" cy="233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18">
              <p14:nvContentPartPr>
                <p14:cNvPr id="147" name="Ink 146">
                  <a:extLst>
                    <a:ext uri="{FF2B5EF4-FFF2-40B4-BE49-F238E27FC236}">
                      <a16:creationId xmlns:a16="http://schemas.microsoft.com/office/drawing/2014/main" id="{30F0568B-7CEC-494F-8D24-2D1580A8484E}"/>
                    </a:ext>
                  </a:extLst>
                </p14:cNvPr>
                <p14:cNvContentPartPr/>
                <p14:nvPr/>
              </p14:nvContentPartPr>
              <p14:xfrm>
                <a:off x="4520571" y="4893446"/>
                <a:ext cx="294120" cy="185400"/>
              </p14:xfrm>
            </p:contentPart>
          </mc:Choice>
          <mc:Fallback xmlns="">
            <p:pic>
              <p:nvPicPr>
                <p:cNvPr id="147" name="Ink 146">
                  <a:extLst>
                    <a:ext uri="{FF2B5EF4-FFF2-40B4-BE49-F238E27FC236}">
                      <a16:creationId xmlns:a16="http://schemas.microsoft.com/office/drawing/2014/main" id="{30F0568B-7CEC-494F-8D24-2D1580A8484E}"/>
                    </a:ext>
                  </a:extLst>
                </p:cNvPr>
                <p:cNvPicPr/>
                <p:nvPr/>
              </p:nvPicPr>
              <p:blipFill>
                <a:blip r:embed="rId219"/>
                <a:stretch>
                  <a:fillRect/>
                </a:stretch>
              </p:blipFill>
              <p:spPr>
                <a:xfrm>
                  <a:off x="4511571" y="4884806"/>
                  <a:ext cx="311760" cy="203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0">
              <p14:nvContentPartPr>
                <p14:cNvPr id="148" name="Ink 147">
                  <a:extLst>
                    <a:ext uri="{FF2B5EF4-FFF2-40B4-BE49-F238E27FC236}">
                      <a16:creationId xmlns:a16="http://schemas.microsoft.com/office/drawing/2014/main" id="{E7DFD731-4263-48B9-9078-A99870EDE72F}"/>
                    </a:ext>
                  </a:extLst>
                </p14:cNvPr>
                <p14:cNvContentPartPr/>
                <p14:nvPr/>
              </p14:nvContentPartPr>
              <p14:xfrm>
                <a:off x="4817571" y="4899926"/>
                <a:ext cx="123120" cy="342000"/>
              </p14:xfrm>
            </p:contentPart>
          </mc:Choice>
          <mc:Fallback xmlns="">
            <p:pic>
              <p:nvPicPr>
                <p:cNvPr id="148" name="Ink 147">
                  <a:extLst>
                    <a:ext uri="{FF2B5EF4-FFF2-40B4-BE49-F238E27FC236}">
                      <a16:creationId xmlns:a16="http://schemas.microsoft.com/office/drawing/2014/main" id="{E7DFD731-4263-48B9-9078-A99870EDE72F}"/>
                    </a:ext>
                  </a:extLst>
                </p:cNvPr>
                <p:cNvPicPr/>
                <p:nvPr/>
              </p:nvPicPr>
              <p:blipFill>
                <a:blip r:embed="rId221"/>
                <a:stretch>
                  <a:fillRect/>
                </a:stretch>
              </p:blipFill>
              <p:spPr>
                <a:xfrm>
                  <a:off x="4808571" y="4890926"/>
                  <a:ext cx="140760" cy="35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2">
              <p14:nvContentPartPr>
                <p14:cNvPr id="150" name="Ink 149">
                  <a:extLst>
                    <a:ext uri="{FF2B5EF4-FFF2-40B4-BE49-F238E27FC236}">
                      <a16:creationId xmlns:a16="http://schemas.microsoft.com/office/drawing/2014/main" id="{7012B8D3-0A3F-4ED8-B93C-7AE45B3742D5}"/>
                    </a:ext>
                  </a:extLst>
                </p14:cNvPr>
                <p14:cNvContentPartPr/>
                <p14:nvPr/>
              </p14:nvContentPartPr>
              <p14:xfrm>
                <a:off x="5006931" y="5066966"/>
                <a:ext cx="82080" cy="123840"/>
              </p14:xfrm>
            </p:contentPart>
          </mc:Choice>
          <mc:Fallback xmlns="">
            <p:pic>
              <p:nvPicPr>
                <p:cNvPr id="150" name="Ink 149">
                  <a:extLst>
                    <a:ext uri="{FF2B5EF4-FFF2-40B4-BE49-F238E27FC236}">
                      <a16:creationId xmlns:a16="http://schemas.microsoft.com/office/drawing/2014/main" id="{7012B8D3-0A3F-4ED8-B93C-7AE45B3742D5}"/>
                    </a:ext>
                  </a:extLst>
                </p:cNvPr>
                <p:cNvPicPr/>
                <p:nvPr/>
              </p:nvPicPr>
              <p:blipFill>
                <a:blip r:embed="rId223"/>
                <a:stretch>
                  <a:fillRect/>
                </a:stretch>
              </p:blipFill>
              <p:spPr>
                <a:xfrm>
                  <a:off x="4997931" y="5058326"/>
                  <a:ext cx="99720" cy="141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24">
              <p14:nvContentPartPr>
                <p14:cNvPr id="151" name="Ink 150">
                  <a:extLst>
                    <a:ext uri="{FF2B5EF4-FFF2-40B4-BE49-F238E27FC236}">
                      <a16:creationId xmlns:a16="http://schemas.microsoft.com/office/drawing/2014/main" id="{7BB98910-2FD0-43BF-99A5-DFE29045E44F}"/>
                    </a:ext>
                  </a:extLst>
                </p14:cNvPr>
                <p14:cNvContentPartPr/>
                <p14:nvPr/>
              </p14:nvContentPartPr>
              <p14:xfrm>
                <a:off x="4997931" y="5077046"/>
                <a:ext cx="112320" cy="111600"/>
              </p14:xfrm>
            </p:contentPart>
          </mc:Choice>
          <mc:Fallback xmlns="">
            <p:pic>
              <p:nvPicPr>
                <p:cNvPr id="151" name="Ink 150">
                  <a:extLst>
                    <a:ext uri="{FF2B5EF4-FFF2-40B4-BE49-F238E27FC236}">
                      <a16:creationId xmlns:a16="http://schemas.microsoft.com/office/drawing/2014/main" id="{7BB98910-2FD0-43BF-99A5-DFE29045E44F}"/>
                    </a:ext>
                  </a:extLst>
                </p:cNvPr>
                <p:cNvPicPr/>
                <p:nvPr/>
              </p:nvPicPr>
              <p:blipFill>
                <a:blip r:embed="rId225"/>
                <a:stretch>
                  <a:fillRect/>
                </a:stretch>
              </p:blipFill>
              <p:spPr>
                <a:xfrm>
                  <a:off x="4988931" y="5068046"/>
                  <a:ext cx="129960" cy="12924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226">
            <p14:nvContentPartPr>
              <p14:cNvPr id="153" name="Ink 152">
                <a:extLst>
                  <a:ext uri="{FF2B5EF4-FFF2-40B4-BE49-F238E27FC236}">
                    <a16:creationId xmlns:a16="http://schemas.microsoft.com/office/drawing/2014/main" id="{2CC79582-0E1B-4F17-A219-47901A3AB9F6}"/>
                  </a:ext>
                </a:extLst>
              </p14:cNvPr>
              <p14:cNvContentPartPr/>
              <p14:nvPr/>
            </p14:nvContentPartPr>
            <p14:xfrm>
              <a:off x="5278731" y="5059406"/>
              <a:ext cx="81720" cy="58680"/>
            </p14:xfrm>
          </p:contentPart>
        </mc:Choice>
        <mc:Fallback xmlns="">
          <p:pic>
            <p:nvPicPr>
              <p:cNvPr id="153" name="Ink 152">
                <a:extLst>
                  <a:ext uri="{FF2B5EF4-FFF2-40B4-BE49-F238E27FC236}">
                    <a16:creationId xmlns:a16="http://schemas.microsoft.com/office/drawing/2014/main" id="{2CC79582-0E1B-4F17-A219-47901A3AB9F6}"/>
                  </a:ext>
                </a:extLst>
              </p:cNvPr>
              <p:cNvPicPr/>
              <p:nvPr/>
            </p:nvPicPr>
            <p:blipFill>
              <a:blip r:embed="rId227"/>
              <a:stretch>
                <a:fillRect/>
              </a:stretch>
            </p:blipFill>
            <p:spPr>
              <a:xfrm>
                <a:off x="5270091" y="5050766"/>
                <a:ext cx="99360" cy="7632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228">
            <p14:nvContentPartPr>
              <p14:cNvPr id="154" name="Ink 153">
                <a:extLst>
                  <a:ext uri="{FF2B5EF4-FFF2-40B4-BE49-F238E27FC236}">
                    <a16:creationId xmlns:a16="http://schemas.microsoft.com/office/drawing/2014/main" id="{8CAB5BA3-F71B-478E-B84D-C9D22EC0E382}"/>
                  </a:ext>
                </a:extLst>
              </p14:cNvPr>
              <p14:cNvContentPartPr/>
              <p14:nvPr/>
            </p14:nvContentPartPr>
            <p14:xfrm>
              <a:off x="5259291" y="5220326"/>
              <a:ext cx="69840" cy="3960"/>
            </p14:xfrm>
          </p:contentPart>
        </mc:Choice>
        <mc:Fallback xmlns="">
          <p:pic>
            <p:nvPicPr>
              <p:cNvPr id="154" name="Ink 153">
                <a:extLst>
                  <a:ext uri="{FF2B5EF4-FFF2-40B4-BE49-F238E27FC236}">
                    <a16:creationId xmlns:a16="http://schemas.microsoft.com/office/drawing/2014/main" id="{8CAB5BA3-F71B-478E-B84D-C9D22EC0E382}"/>
                  </a:ext>
                </a:extLst>
              </p:cNvPr>
              <p:cNvPicPr/>
              <p:nvPr/>
            </p:nvPicPr>
            <p:blipFill>
              <a:blip r:embed="rId229"/>
              <a:stretch>
                <a:fillRect/>
              </a:stretch>
            </p:blipFill>
            <p:spPr>
              <a:xfrm>
                <a:off x="5250291" y="5211326"/>
                <a:ext cx="87480" cy="21600"/>
              </a:xfrm>
              <a:prstGeom prst="rect">
                <a:avLst/>
              </a:prstGeom>
            </p:spPr>
          </p:pic>
        </mc:Fallback>
      </mc:AlternateContent>
      <p:grpSp>
        <p:nvGrpSpPr>
          <p:cNvPr id="157" name="Group 156">
            <a:extLst>
              <a:ext uri="{FF2B5EF4-FFF2-40B4-BE49-F238E27FC236}">
                <a16:creationId xmlns:a16="http://schemas.microsoft.com/office/drawing/2014/main" id="{F3691F8F-9706-4656-AEB8-F4E3582D3E36}"/>
              </a:ext>
            </a:extLst>
          </p:cNvPr>
          <p:cNvGrpSpPr/>
          <p:nvPr/>
        </p:nvGrpSpPr>
        <p:grpSpPr>
          <a:xfrm>
            <a:off x="5547651" y="5038526"/>
            <a:ext cx="116280" cy="164160"/>
            <a:chOff x="5547651" y="5038526"/>
            <a:chExt cx="11628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0">
              <p14:nvContentPartPr>
                <p14:cNvPr id="155" name="Ink 154">
                  <a:extLst>
                    <a:ext uri="{FF2B5EF4-FFF2-40B4-BE49-F238E27FC236}">
                      <a16:creationId xmlns:a16="http://schemas.microsoft.com/office/drawing/2014/main" id="{A145B974-0AD7-4D50-B28F-661AE47C227D}"/>
                    </a:ext>
                  </a:extLst>
                </p14:cNvPr>
                <p14:cNvContentPartPr/>
                <p14:nvPr/>
              </p14:nvContentPartPr>
              <p14:xfrm>
                <a:off x="5569251" y="5038526"/>
                <a:ext cx="77760" cy="164160"/>
              </p14:xfrm>
            </p:contentPart>
          </mc:Choice>
          <mc:Fallback xmlns="">
            <p:pic>
              <p:nvPicPr>
                <p:cNvPr id="155" name="Ink 154">
                  <a:extLst>
                    <a:ext uri="{FF2B5EF4-FFF2-40B4-BE49-F238E27FC236}">
                      <a16:creationId xmlns:a16="http://schemas.microsoft.com/office/drawing/2014/main" id="{A145B974-0AD7-4D50-B28F-661AE47C227D}"/>
                    </a:ext>
                  </a:extLst>
                </p:cNvPr>
                <p:cNvPicPr/>
                <p:nvPr/>
              </p:nvPicPr>
              <p:blipFill>
                <a:blip r:embed="rId231"/>
                <a:stretch>
                  <a:fillRect/>
                </a:stretch>
              </p:blipFill>
              <p:spPr>
                <a:xfrm>
                  <a:off x="5560611" y="5029886"/>
                  <a:ext cx="95400" cy="1818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2">
              <p14:nvContentPartPr>
                <p14:cNvPr id="156" name="Ink 155">
                  <a:extLst>
                    <a:ext uri="{FF2B5EF4-FFF2-40B4-BE49-F238E27FC236}">
                      <a16:creationId xmlns:a16="http://schemas.microsoft.com/office/drawing/2014/main" id="{A66D1418-3D78-4B87-97E7-EF12439FB647}"/>
                    </a:ext>
                  </a:extLst>
                </p14:cNvPr>
                <p14:cNvContentPartPr/>
                <p14:nvPr/>
              </p14:nvContentPartPr>
              <p14:xfrm>
                <a:off x="5547651" y="5052206"/>
                <a:ext cx="116280" cy="142560"/>
              </p14:xfrm>
            </p:contentPart>
          </mc:Choice>
          <mc:Fallback xmlns="">
            <p:pic>
              <p:nvPicPr>
                <p:cNvPr id="156" name="Ink 155">
                  <a:extLst>
                    <a:ext uri="{FF2B5EF4-FFF2-40B4-BE49-F238E27FC236}">
                      <a16:creationId xmlns:a16="http://schemas.microsoft.com/office/drawing/2014/main" id="{A66D1418-3D78-4B87-97E7-EF12439FB647}"/>
                    </a:ext>
                  </a:extLst>
                </p:cNvPr>
                <p:cNvPicPr/>
                <p:nvPr/>
              </p:nvPicPr>
              <p:blipFill>
                <a:blip r:embed="rId233"/>
                <a:stretch>
                  <a:fillRect/>
                </a:stretch>
              </p:blipFill>
              <p:spPr>
                <a:xfrm>
                  <a:off x="5538651" y="5043566"/>
                  <a:ext cx="133920" cy="1602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8" name="Group 167">
            <a:extLst>
              <a:ext uri="{FF2B5EF4-FFF2-40B4-BE49-F238E27FC236}">
                <a16:creationId xmlns:a16="http://schemas.microsoft.com/office/drawing/2014/main" id="{23855260-34BE-4D74-BAA3-94CAF7900D68}"/>
              </a:ext>
            </a:extLst>
          </p:cNvPr>
          <p:cNvGrpSpPr/>
          <p:nvPr/>
        </p:nvGrpSpPr>
        <p:grpSpPr>
          <a:xfrm>
            <a:off x="5824491" y="5025566"/>
            <a:ext cx="110160" cy="164160"/>
            <a:chOff x="5824491" y="5025566"/>
            <a:chExt cx="110160" cy="1641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4">
              <p14:nvContentPartPr>
                <p14:cNvPr id="158" name="Ink 157">
                  <a:extLst>
                    <a:ext uri="{FF2B5EF4-FFF2-40B4-BE49-F238E27FC236}">
                      <a16:creationId xmlns:a16="http://schemas.microsoft.com/office/drawing/2014/main" id="{BD604A1D-9E33-4008-92B8-A41C9EFA6313}"/>
                    </a:ext>
                  </a:extLst>
                </p14:cNvPr>
                <p14:cNvContentPartPr/>
                <p14:nvPr/>
              </p14:nvContentPartPr>
              <p14:xfrm>
                <a:off x="5857251" y="5025566"/>
                <a:ext cx="77400" cy="77400"/>
              </p14:xfrm>
            </p:contentPart>
          </mc:Choice>
          <mc:Fallback xmlns="">
            <p:pic>
              <p:nvPicPr>
                <p:cNvPr id="158" name="Ink 157">
                  <a:extLst>
                    <a:ext uri="{FF2B5EF4-FFF2-40B4-BE49-F238E27FC236}">
                      <a16:creationId xmlns:a16="http://schemas.microsoft.com/office/drawing/2014/main" id="{BD604A1D-9E33-4008-92B8-A41C9EFA6313}"/>
                    </a:ext>
                  </a:extLst>
                </p:cNvPr>
                <p:cNvPicPr/>
                <p:nvPr/>
              </p:nvPicPr>
              <p:blipFill>
                <a:blip r:embed="rId235"/>
                <a:stretch>
                  <a:fillRect/>
                </a:stretch>
              </p:blipFill>
              <p:spPr>
                <a:xfrm>
                  <a:off x="5848251" y="5016926"/>
                  <a:ext cx="95040" cy="95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36">
              <p14:nvContentPartPr>
                <p14:cNvPr id="159" name="Ink 158">
                  <a:extLst>
                    <a:ext uri="{FF2B5EF4-FFF2-40B4-BE49-F238E27FC236}">
                      <a16:creationId xmlns:a16="http://schemas.microsoft.com/office/drawing/2014/main" id="{3CF7843A-5263-4F58-9DC8-883903BD0CAC}"/>
                    </a:ext>
                  </a:extLst>
                </p14:cNvPr>
                <p14:cNvContentPartPr/>
                <p14:nvPr/>
              </p14:nvContentPartPr>
              <p14:xfrm>
                <a:off x="5824491" y="5180366"/>
                <a:ext cx="66960" cy="9360"/>
              </p14:xfrm>
            </p:contentPart>
          </mc:Choice>
          <mc:Fallback xmlns="">
            <p:pic>
              <p:nvPicPr>
                <p:cNvPr id="159" name="Ink 158">
                  <a:extLst>
                    <a:ext uri="{FF2B5EF4-FFF2-40B4-BE49-F238E27FC236}">
                      <a16:creationId xmlns:a16="http://schemas.microsoft.com/office/drawing/2014/main" id="{3CF7843A-5263-4F58-9DC8-883903BD0CAC}"/>
                    </a:ext>
                  </a:extLst>
                </p:cNvPr>
                <p:cNvPicPr/>
                <p:nvPr/>
              </p:nvPicPr>
              <p:blipFill>
                <a:blip r:embed="rId237"/>
                <a:stretch>
                  <a:fillRect/>
                </a:stretch>
              </p:blipFill>
              <p:spPr>
                <a:xfrm>
                  <a:off x="5815491" y="5171366"/>
                  <a:ext cx="84600" cy="2700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67" name="Group 166">
            <a:extLst>
              <a:ext uri="{FF2B5EF4-FFF2-40B4-BE49-F238E27FC236}">
                <a16:creationId xmlns:a16="http://schemas.microsoft.com/office/drawing/2014/main" id="{6EB3B6E7-88BF-4974-BF6E-62E5A631DFDD}"/>
              </a:ext>
            </a:extLst>
          </p:cNvPr>
          <p:cNvGrpSpPr/>
          <p:nvPr/>
        </p:nvGrpSpPr>
        <p:grpSpPr>
          <a:xfrm>
            <a:off x="6112491" y="4989566"/>
            <a:ext cx="955440" cy="214560"/>
            <a:chOff x="6112491" y="4989566"/>
            <a:chExt cx="955440" cy="21456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38">
              <p14:nvContentPartPr>
                <p14:cNvPr id="160" name="Ink 159">
                  <a:extLst>
                    <a:ext uri="{FF2B5EF4-FFF2-40B4-BE49-F238E27FC236}">
                      <a16:creationId xmlns:a16="http://schemas.microsoft.com/office/drawing/2014/main" id="{805009A8-EE69-41D4-9C78-BB7044B7D6E0}"/>
                    </a:ext>
                  </a:extLst>
                </p14:cNvPr>
                <p14:cNvContentPartPr/>
                <p14:nvPr/>
              </p14:nvContentPartPr>
              <p14:xfrm>
                <a:off x="6121491" y="5055806"/>
                <a:ext cx="60840" cy="111240"/>
              </p14:xfrm>
            </p:contentPart>
          </mc:Choice>
          <mc:Fallback xmlns="">
            <p:pic>
              <p:nvPicPr>
                <p:cNvPr id="160" name="Ink 159">
                  <a:extLst>
                    <a:ext uri="{FF2B5EF4-FFF2-40B4-BE49-F238E27FC236}">
                      <a16:creationId xmlns:a16="http://schemas.microsoft.com/office/drawing/2014/main" id="{805009A8-EE69-41D4-9C78-BB7044B7D6E0}"/>
                    </a:ext>
                  </a:extLst>
                </p:cNvPr>
                <p:cNvPicPr/>
                <p:nvPr/>
              </p:nvPicPr>
              <p:blipFill>
                <a:blip r:embed="rId239"/>
                <a:stretch>
                  <a:fillRect/>
                </a:stretch>
              </p:blipFill>
              <p:spPr>
                <a:xfrm>
                  <a:off x="6112851" y="5046806"/>
                  <a:ext cx="78480" cy="128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0">
              <p14:nvContentPartPr>
                <p14:cNvPr id="161" name="Ink 160">
                  <a:extLst>
                    <a:ext uri="{FF2B5EF4-FFF2-40B4-BE49-F238E27FC236}">
                      <a16:creationId xmlns:a16="http://schemas.microsoft.com/office/drawing/2014/main" id="{AF548730-C906-4F0F-A8D0-9A3EE9A83BDC}"/>
                    </a:ext>
                  </a:extLst>
                </p14:cNvPr>
                <p14:cNvContentPartPr/>
                <p14:nvPr/>
              </p14:nvContentPartPr>
              <p14:xfrm>
                <a:off x="6112491" y="5055806"/>
                <a:ext cx="97200" cy="127080"/>
              </p14:xfrm>
            </p:contentPart>
          </mc:Choice>
          <mc:Fallback xmlns="">
            <p:pic>
              <p:nvPicPr>
                <p:cNvPr id="161" name="Ink 160">
                  <a:extLst>
                    <a:ext uri="{FF2B5EF4-FFF2-40B4-BE49-F238E27FC236}">
                      <a16:creationId xmlns:a16="http://schemas.microsoft.com/office/drawing/2014/main" id="{AF548730-C906-4F0F-A8D0-9A3EE9A83BDC}"/>
                    </a:ext>
                  </a:extLst>
                </p:cNvPr>
                <p:cNvPicPr/>
                <p:nvPr/>
              </p:nvPicPr>
              <p:blipFill>
                <a:blip r:embed="rId241"/>
                <a:stretch>
                  <a:fillRect/>
                </a:stretch>
              </p:blipFill>
              <p:spPr>
                <a:xfrm>
                  <a:off x="6103491" y="5047166"/>
                  <a:ext cx="114840" cy="144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2">
              <p14:nvContentPartPr>
                <p14:cNvPr id="162" name="Ink 161">
                  <a:extLst>
                    <a:ext uri="{FF2B5EF4-FFF2-40B4-BE49-F238E27FC236}">
                      <a16:creationId xmlns:a16="http://schemas.microsoft.com/office/drawing/2014/main" id="{C09D43C9-C2FD-43D0-B46C-5FB3F3982C6E}"/>
                    </a:ext>
                  </a:extLst>
                </p14:cNvPr>
                <p14:cNvContentPartPr/>
                <p14:nvPr/>
              </p14:nvContentPartPr>
              <p14:xfrm>
                <a:off x="6347211" y="5100086"/>
                <a:ext cx="87120" cy="14040"/>
              </p14:xfrm>
            </p:contentPart>
          </mc:Choice>
          <mc:Fallback xmlns="">
            <p:pic>
              <p:nvPicPr>
                <p:cNvPr id="162" name="Ink 161">
                  <a:extLst>
                    <a:ext uri="{FF2B5EF4-FFF2-40B4-BE49-F238E27FC236}">
                      <a16:creationId xmlns:a16="http://schemas.microsoft.com/office/drawing/2014/main" id="{C09D43C9-C2FD-43D0-B46C-5FB3F3982C6E}"/>
                    </a:ext>
                  </a:extLst>
                </p:cNvPr>
                <p:cNvPicPr/>
                <p:nvPr/>
              </p:nvPicPr>
              <p:blipFill>
                <a:blip r:embed="rId243"/>
                <a:stretch>
                  <a:fillRect/>
                </a:stretch>
              </p:blipFill>
              <p:spPr>
                <a:xfrm>
                  <a:off x="6338211" y="5091086"/>
                  <a:ext cx="104760" cy="316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4">
              <p14:nvContentPartPr>
                <p14:cNvPr id="163" name="Ink 162">
                  <a:extLst>
                    <a:ext uri="{FF2B5EF4-FFF2-40B4-BE49-F238E27FC236}">
                      <a16:creationId xmlns:a16="http://schemas.microsoft.com/office/drawing/2014/main" id="{1ED4CCB7-B66E-4F88-A71C-800E35E49B81}"/>
                    </a:ext>
                  </a:extLst>
                </p14:cNvPr>
                <p14:cNvContentPartPr/>
                <p14:nvPr/>
              </p14:nvContentPartPr>
              <p14:xfrm>
                <a:off x="6354771" y="5077766"/>
                <a:ext cx="23400" cy="90720"/>
              </p14:xfrm>
            </p:contentPart>
          </mc:Choice>
          <mc:Fallback xmlns="">
            <p:pic>
              <p:nvPicPr>
                <p:cNvPr id="163" name="Ink 162">
                  <a:extLst>
                    <a:ext uri="{FF2B5EF4-FFF2-40B4-BE49-F238E27FC236}">
                      <a16:creationId xmlns:a16="http://schemas.microsoft.com/office/drawing/2014/main" id="{1ED4CCB7-B66E-4F88-A71C-800E35E49B81}"/>
                    </a:ext>
                  </a:extLst>
                </p:cNvPr>
                <p:cNvPicPr/>
                <p:nvPr/>
              </p:nvPicPr>
              <p:blipFill>
                <a:blip r:embed="rId245"/>
                <a:stretch>
                  <a:fillRect/>
                </a:stretch>
              </p:blipFill>
              <p:spPr>
                <a:xfrm>
                  <a:off x="6345771" y="5068766"/>
                  <a:ext cx="41040" cy="108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6">
              <p14:nvContentPartPr>
                <p14:cNvPr id="164" name="Ink 163">
                  <a:extLst>
                    <a:ext uri="{FF2B5EF4-FFF2-40B4-BE49-F238E27FC236}">
                      <a16:creationId xmlns:a16="http://schemas.microsoft.com/office/drawing/2014/main" id="{D318E375-EA64-4474-AE89-9FFC5626B7CF}"/>
                    </a:ext>
                  </a:extLst>
                </p14:cNvPr>
                <p14:cNvContentPartPr/>
                <p14:nvPr/>
              </p14:nvContentPartPr>
              <p14:xfrm>
                <a:off x="6505971" y="4989566"/>
                <a:ext cx="275400" cy="191520"/>
              </p14:xfrm>
            </p:contentPart>
          </mc:Choice>
          <mc:Fallback xmlns="">
            <p:pic>
              <p:nvPicPr>
                <p:cNvPr id="164" name="Ink 163">
                  <a:extLst>
                    <a:ext uri="{FF2B5EF4-FFF2-40B4-BE49-F238E27FC236}">
                      <a16:creationId xmlns:a16="http://schemas.microsoft.com/office/drawing/2014/main" id="{D318E375-EA64-4474-AE89-9FFC5626B7CF}"/>
                    </a:ext>
                  </a:extLst>
                </p:cNvPr>
                <p:cNvPicPr/>
                <p:nvPr/>
              </p:nvPicPr>
              <p:blipFill>
                <a:blip r:embed="rId247"/>
                <a:stretch>
                  <a:fillRect/>
                </a:stretch>
              </p:blipFill>
              <p:spPr>
                <a:xfrm>
                  <a:off x="6497331" y="4980566"/>
                  <a:ext cx="29304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48">
              <p14:nvContentPartPr>
                <p14:cNvPr id="165" name="Ink 164">
                  <a:extLst>
                    <a:ext uri="{FF2B5EF4-FFF2-40B4-BE49-F238E27FC236}">
                      <a16:creationId xmlns:a16="http://schemas.microsoft.com/office/drawing/2014/main" id="{E56F9AA0-7C5D-4B7A-82CF-3CDB7AFD2352}"/>
                    </a:ext>
                  </a:extLst>
                </p14:cNvPr>
                <p14:cNvContentPartPr/>
                <p14:nvPr/>
              </p14:nvContentPartPr>
              <p14:xfrm>
                <a:off x="6680211" y="5061566"/>
                <a:ext cx="125280" cy="132840"/>
              </p14:xfrm>
            </p:contentPart>
          </mc:Choice>
          <mc:Fallback xmlns="">
            <p:pic>
              <p:nvPicPr>
                <p:cNvPr id="165" name="Ink 164">
                  <a:extLst>
                    <a:ext uri="{FF2B5EF4-FFF2-40B4-BE49-F238E27FC236}">
                      <a16:creationId xmlns:a16="http://schemas.microsoft.com/office/drawing/2014/main" id="{E56F9AA0-7C5D-4B7A-82CF-3CDB7AFD2352}"/>
                    </a:ext>
                  </a:extLst>
                </p:cNvPr>
                <p:cNvPicPr/>
                <p:nvPr/>
              </p:nvPicPr>
              <p:blipFill>
                <a:blip r:embed="rId249"/>
                <a:stretch>
                  <a:fillRect/>
                </a:stretch>
              </p:blipFill>
              <p:spPr>
                <a:xfrm>
                  <a:off x="6671571" y="5052566"/>
                  <a:ext cx="142920" cy="150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0">
              <p14:nvContentPartPr>
                <p14:cNvPr id="166" name="Ink 165">
                  <a:extLst>
                    <a:ext uri="{FF2B5EF4-FFF2-40B4-BE49-F238E27FC236}">
                      <a16:creationId xmlns:a16="http://schemas.microsoft.com/office/drawing/2014/main" id="{1E08BBB2-767F-4A1F-9853-8B528129ABF7}"/>
                    </a:ext>
                  </a:extLst>
                </p14:cNvPr>
                <p14:cNvContentPartPr/>
                <p14:nvPr/>
              </p14:nvContentPartPr>
              <p14:xfrm>
                <a:off x="6921051" y="5016926"/>
                <a:ext cx="146880" cy="187200"/>
              </p14:xfrm>
            </p:contentPart>
          </mc:Choice>
          <mc:Fallback xmlns="">
            <p:pic>
              <p:nvPicPr>
                <p:cNvPr id="166" name="Ink 165">
                  <a:extLst>
                    <a:ext uri="{FF2B5EF4-FFF2-40B4-BE49-F238E27FC236}">
                      <a16:creationId xmlns:a16="http://schemas.microsoft.com/office/drawing/2014/main" id="{1E08BBB2-767F-4A1F-9853-8B528129ABF7}"/>
                    </a:ext>
                  </a:extLst>
                </p:cNvPr>
                <p:cNvPicPr/>
                <p:nvPr/>
              </p:nvPicPr>
              <p:blipFill>
                <a:blip r:embed="rId251"/>
                <a:stretch>
                  <a:fillRect/>
                </a:stretch>
              </p:blipFill>
              <p:spPr>
                <a:xfrm>
                  <a:off x="6912051" y="5008286"/>
                  <a:ext cx="164520" cy="204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72" name="Group 171">
            <a:extLst>
              <a:ext uri="{FF2B5EF4-FFF2-40B4-BE49-F238E27FC236}">
                <a16:creationId xmlns:a16="http://schemas.microsoft.com/office/drawing/2014/main" id="{4EEAD86C-50EC-4BF3-9F69-88E066980923}"/>
              </a:ext>
            </a:extLst>
          </p:cNvPr>
          <p:cNvGrpSpPr/>
          <p:nvPr/>
        </p:nvGrpSpPr>
        <p:grpSpPr>
          <a:xfrm>
            <a:off x="7222731" y="5060126"/>
            <a:ext cx="303120" cy="294840"/>
            <a:chOff x="7222731" y="5060126"/>
            <a:chExt cx="303120" cy="294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2">
              <p14:nvContentPartPr>
                <p14:cNvPr id="169" name="Ink 168">
                  <a:extLst>
                    <a:ext uri="{FF2B5EF4-FFF2-40B4-BE49-F238E27FC236}">
                      <a16:creationId xmlns:a16="http://schemas.microsoft.com/office/drawing/2014/main" id="{74C3FB9B-6E33-4FB8-9F23-8977CFFE9106}"/>
                    </a:ext>
                  </a:extLst>
                </p14:cNvPr>
                <p14:cNvContentPartPr/>
                <p14:nvPr/>
              </p14:nvContentPartPr>
              <p14:xfrm>
                <a:off x="7222731" y="5060126"/>
                <a:ext cx="106560" cy="294840"/>
              </p14:xfrm>
            </p:contentPart>
          </mc:Choice>
          <mc:Fallback xmlns="">
            <p:pic>
              <p:nvPicPr>
                <p:cNvPr id="169" name="Ink 168">
                  <a:extLst>
                    <a:ext uri="{FF2B5EF4-FFF2-40B4-BE49-F238E27FC236}">
                      <a16:creationId xmlns:a16="http://schemas.microsoft.com/office/drawing/2014/main" id="{74C3FB9B-6E33-4FB8-9F23-8977CFFE9106}"/>
                    </a:ext>
                  </a:extLst>
                </p:cNvPr>
                <p:cNvPicPr/>
                <p:nvPr/>
              </p:nvPicPr>
              <p:blipFill>
                <a:blip r:embed="rId253"/>
                <a:stretch>
                  <a:fillRect/>
                </a:stretch>
              </p:blipFill>
              <p:spPr>
                <a:xfrm>
                  <a:off x="7214091" y="5051486"/>
                  <a:ext cx="124200" cy="31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4">
              <p14:nvContentPartPr>
                <p14:cNvPr id="170" name="Ink 169">
                  <a:extLst>
                    <a:ext uri="{FF2B5EF4-FFF2-40B4-BE49-F238E27FC236}">
                      <a16:creationId xmlns:a16="http://schemas.microsoft.com/office/drawing/2014/main" id="{604EEDA7-F4FA-4CD3-844D-97751C9616B1}"/>
                    </a:ext>
                  </a:extLst>
                </p14:cNvPr>
                <p14:cNvContentPartPr/>
                <p14:nvPr/>
              </p14:nvContentPartPr>
              <p14:xfrm>
                <a:off x="7454211" y="5067326"/>
                <a:ext cx="71640" cy="46080"/>
              </p14:xfrm>
            </p:contentPart>
          </mc:Choice>
          <mc:Fallback xmlns="">
            <p:pic>
              <p:nvPicPr>
                <p:cNvPr id="170" name="Ink 169">
                  <a:extLst>
                    <a:ext uri="{FF2B5EF4-FFF2-40B4-BE49-F238E27FC236}">
                      <a16:creationId xmlns:a16="http://schemas.microsoft.com/office/drawing/2014/main" id="{604EEDA7-F4FA-4CD3-844D-97751C9616B1}"/>
                    </a:ext>
                  </a:extLst>
                </p:cNvPr>
                <p:cNvPicPr/>
                <p:nvPr/>
              </p:nvPicPr>
              <p:blipFill>
                <a:blip r:embed="rId255"/>
                <a:stretch>
                  <a:fillRect/>
                </a:stretch>
              </p:blipFill>
              <p:spPr>
                <a:xfrm>
                  <a:off x="7445211" y="5058326"/>
                  <a:ext cx="89280" cy="6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56">
              <p14:nvContentPartPr>
                <p14:cNvPr id="171" name="Ink 170">
                  <a:extLst>
                    <a:ext uri="{FF2B5EF4-FFF2-40B4-BE49-F238E27FC236}">
                      <a16:creationId xmlns:a16="http://schemas.microsoft.com/office/drawing/2014/main" id="{BA751B79-D3BB-4B22-96A9-F9AE84D905EF}"/>
                    </a:ext>
                  </a:extLst>
                </p14:cNvPr>
                <p14:cNvContentPartPr/>
                <p14:nvPr/>
              </p14:nvContentPartPr>
              <p14:xfrm>
                <a:off x="7436211" y="5192966"/>
                <a:ext cx="51480" cy="8640"/>
              </p14:xfrm>
            </p:contentPart>
          </mc:Choice>
          <mc:Fallback xmlns="">
            <p:pic>
              <p:nvPicPr>
                <p:cNvPr id="171" name="Ink 170">
                  <a:extLst>
                    <a:ext uri="{FF2B5EF4-FFF2-40B4-BE49-F238E27FC236}">
                      <a16:creationId xmlns:a16="http://schemas.microsoft.com/office/drawing/2014/main" id="{BA751B79-D3BB-4B22-96A9-F9AE84D905EF}"/>
                    </a:ext>
                  </a:extLst>
                </p:cNvPr>
                <p:cNvPicPr/>
                <p:nvPr/>
              </p:nvPicPr>
              <p:blipFill>
                <a:blip r:embed="rId257"/>
                <a:stretch>
                  <a:fillRect/>
                </a:stretch>
              </p:blipFill>
              <p:spPr>
                <a:xfrm>
                  <a:off x="7427571" y="5183966"/>
                  <a:ext cx="69120" cy="262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82" name="Group 181">
            <a:extLst>
              <a:ext uri="{FF2B5EF4-FFF2-40B4-BE49-F238E27FC236}">
                <a16:creationId xmlns:a16="http://schemas.microsoft.com/office/drawing/2014/main" id="{2645CD3B-6ECA-4C7E-861F-1D691612E81C}"/>
              </a:ext>
            </a:extLst>
          </p:cNvPr>
          <p:cNvGrpSpPr/>
          <p:nvPr/>
        </p:nvGrpSpPr>
        <p:grpSpPr>
          <a:xfrm>
            <a:off x="7703691" y="4919366"/>
            <a:ext cx="1182240" cy="393480"/>
            <a:chOff x="7703691" y="4919366"/>
            <a:chExt cx="1182240" cy="393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58">
              <p14:nvContentPartPr>
                <p14:cNvPr id="173" name="Ink 172">
                  <a:extLst>
                    <a:ext uri="{FF2B5EF4-FFF2-40B4-BE49-F238E27FC236}">
                      <a16:creationId xmlns:a16="http://schemas.microsoft.com/office/drawing/2014/main" id="{875A72D4-B484-4A6B-A3A4-9487D7A94FE1}"/>
                    </a:ext>
                  </a:extLst>
                </p14:cNvPr>
                <p14:cNvContentPartPr/>
                <p14:nvPr/>
              </p14:nvContentPartPr>
              <p14:xfrm>
                <a:off x="7703691" y="4971566"/>
                <a:ext cx="70560" cy="202680"/>
              </p14:xfrm>
            </p:contentPart>
          </mc:Choice>
          <mc:Fallback xmlns="">
            <p:pic>
              <p:nvPicPr>
                <p:cNvPr id="173" name="Ink 172">
                  <a:extLst>
                    <a:ext uri="{FF2B5EF4-FFF2-40B4-BE49-F238E27FC236}">
                      <a16:creationId xmlns:a16="http://schemas.microsoft.com/office/drawing/2014/main" id="{875A72D4-B484-4A6B-A3A4-9487D7A94FE1}"/>
                    </a:ext>
                  </a:extLst>
                </p:cNvPr>
                <p:cNvPicPr/>
                <p:nvPr/>
              </p:nvPicPr>
              <p:blipFill>
                <a:blip r:embed="rId259"/>
                <a:stretch>
                  <a:fillRect/>
                </a:stretch>
              </p:blipFill>
              <p:spPr>
                <a:xfrm>
                  <a:off x="7694691" y="4962566"/>
                  <a:ext cx="88200" cy="220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0">
              <p14:nvContentPartPr>
                <p14:cNvPr id="174" name="Ink 173">
                  <a:extLst>
                    <a:ext uri="{FF2B5EF4-FFF2-40B4-BE49-F238E27FC236}">
                      <a16:creationId xmlns:a16="http://schemas.microsoft.com/office/drawing/2014/main" id="{03CAD132-A649-4733-9337-68E8BAA3E5B9}"/>
                    </a:ext>
                  </a:extLst>
                </p14:cNvPr>
                <p14:cNvContentPartPr/>
                <p14:nvPr/>
              </p14:nvContentPartPr>
              <p14:xfrm>
                <a:off x="7890531" y="5022326"/>
                <a:ext cx="95040" cy="70200"/>
              </p14:xfrm>
            </p:contentPart>
          </mc:Choice>
          <mc:Fallback xmlns="">
            <p:pic>
              <p:nvPicPr>
                <p:cNvPr id="174" name="Ink 173">
                  <a:extLst>
                    <a:ext uri="{FF2B5EF4-FFF2-40B4-BE49-F238E27FC236}">
                      <a16:creationId xmlns:a16="http://schemas.microsoft.com/office/drawing/2014/main" id="{03CAD132-A649-4733-9337-68E8BAA3E5B9}"/>
                    </a:ext>
                  </a:extLst>
                </p:cNvPr>
                <p:cNvPicPr/>
                <p:nvPr/>
              </p:nvPicPr>
              <p:blipFill>
                <a:blip r:embed="rId261"/>
                <a:stretch>
                  <a:fillRect/>
                </a:stretch>
              </p:blipFill>
              <p:spPr>
                <a:xfrm>
                  <a:off x="7881891" y="5013326"/>
                  <a:ext cx="112680" cy="87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2">
              <p14:nvContentPartPr>
                <p14:cNvPr id="175" name="Ink 174">
                  <a:extLst>
                    <a:ext uri="{FF2B5EF4-FFF2-40B4-BE49-F238E27FC236}">
                      <a16:creationId xmlns:a16="http://schemas.microsoft.com/office/drawing/2014/main" id="{09D3B089-ADA1-415E-8602-F38390C41062}"/>
                    </a:ext>
                  </a:extLst>
                </p14:cNvPr>
                <p14:cNvContentPartPr/>
                <p14:nvPr/>
              </p14:nvContentPartPr>
              <p14:xfrm>
                <a:off x="7882251" y="5177486"/>
                <a:ext cx="70200" cy="3240"/>
              </p14:xfrm>
            </p:contentPart>
          </mc:Choice>
          <mc:Fallback xmlns="">
            <p:pic>
              <p:nvPicPr>
                <p:cNvPr id="175" name="Ink 174">
                  <a:extLst>
                    <a:ext uri="{FF2B5EF4-FFF2-40B4-BE49-F238E27FC236}">
                      <a16:creationId xmlns:a16="http://schemas.microsoft.com/office/drawing/2014/main" id="{09D3B089-ADA1-415E-8602-F38390C41062}"/>
                    </a:ext>
                  </a:extLst>
                </p:cNvPr>
                <p:cNvPicPr/>
                <p:nvPr/>
              </p:nvPicPr>
              <p:blipFill>
                <a:blip r:embed="rId263"/>
                <a:stretch>
                  <a:fillRect/>
                </a:stretch>
              </p:blipFill>
              <p:spPr>
                <a:xfrm>
                  <a:off x="7873611" y="5168486"/>
                  <a:ext cx="87840" cy="208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4">
              <p14:nvContentPartPr>
                <p14:cNvPr id="176" name="Ink 175">
                  <a:extLst>
                    <a:ext uri="{FF2B5EF4-FFF2-40B4-BE49-F238E27FC236}">
                      <a16:creationId xmlns:a16="http://schemas.microsoft.com/office/drawing/2014/main" id="{75DA3525-34A6-4F03-8521-B64F624432C7}"/>
                    </a:ext>
                  </a:extLst>
                </p14:cNvPr>
                <p14:cNvContentPartPr/>
                <p14:nvPr/>
              </p14:nvContentPartPr>
              <p14:xfrm>
                <a:off x="8107971" y="5072366"/>
                <a:ext cx="105480" cy="240480"/>
              </p14:xfrm>
            </p:contentPart>
          </mc:Choice>
          <mc:Fallback xmlns="">
            <p:pic>
              <p:nvPicPr>
                <p:cNvPr id="176" name="Ink 175">
                  <a:extLst>
                    <a:ext uri="{FF2B5EF4-FFF2-40B4-BE49-F238E27FC236}">
                      <a16:creationId xmlns:a16="http://schemas.microsoft.com/office/drawing/2014/main" id="{75DA3525-34A6-4F03-8521-B64F624432C7}"/>
                    </a:ext>
                  </a:extLst>
                </p:cNvPr>
                <p:cNvPicPr/>
                <p:nvPr/>
              </p:nvPicPr>
              <p:blipFill>
                <a:blip r:embed="rId265"/>
                <a:stretch>
                  <a:fillRect/>
                </a:stretch>
              </p:blipFill>
              <p:spPr>
                <a:xfrm>
                  <a:off x="8098971" y="5063366"/>
                  <a:ext cx="123120" cy="2581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6">
              <p14:nvContentPartPr>
                <p14:cNvPr id="177" name="Ink 176">
                  <a:extLst>
                    <a:ext uri="{FF2B5EF4-FFF2-40B4-BE49-F238E27FC236}">
                      <a16:creationId xmlns:a16="http://schemas.microsoft.com/office/drawing/2014/main" id="{C02E3FF9-E1A1-4605-887B-A837666F51C7}"/>
                    </a:ext>
                  </a:extLst>
                </p14:cNvPr>
                <p14:cNvContentPartPr/>
                <p14:nvPr/>
              </p14:nvContentPartPr>
              <p14:xfrm>
                <a:off x="8346291" y="5102966"/>
                <a:ext cx="90360" cy="18720"/>
              </p14:xfrm>
            </p:contentPart>
          </mc:Choice>
          <mc:Fallback xmlns="">
            <p:pic>
              <p:nvPicPr>
                <p:cNvPr id="177" name="Ink 176">
                  <a:extLst>
                    <a:ext uri="{FF2B5EF4-FFF2-40B4-BE49-F238E27FC236}">
                      <a16:creationId xmlns:a16="http://schemas.microsoft.com/office/drawing/2014/main" id="{C02E3FF9-E1A1-4605-887B-A837666F51C7}"/>
                    </a:ext>
                  </a:extLst>
                </p:cNvPr>
                <p:cNvPicPr/>
                <p:nvPr/>
              </p:nvPicPr>
              <p:blipFill>
                <a:blip r:embed="rId267"/>
                <a:stretch>
                  <a:fillRect/>
                </a:stretch>
              </p:blipFill>
              <p:spPr>
                <a:xfrm>
                  <a:off x="8337291" y="5093966"/>
                  <a:ext cx="108000" cy="36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68">
              <p14:nvContentPartPr>
                <p14:cNvPr id="178" name="Ink 177">
                  <a:extLst>
                    <a:ext uri="{FF2B5EF4-FFF2-40B4-BE49-F238E27FC236}">
                      <a16:creationId xmlns:a16="http://schemas.microsoft.com/office/drawing/2014/main" id="{81B34127-695D-4816-8FD6-03873B0887E1}"/>
                    </a:ext>
                  </a:extLst>
                </p14:cNvPr>
                <p14:cNvContentPartPr/>
                <p14:nvPr/>
              </p14:nvContentPartPr>
              <p14:xfrm>
                <a:off x="8362851" y="5096486"/>
                <a:ext cx="30600" cy="83520"/>
              </p14:xfrm>
            </p:contentPart>
          </mc:Choice>
          <mc:Fallback xmlns="">
            <p:pic>
              <p:nvPicPr>
                <p:cNvPr id="178" name="Ink 177">
                  <a:extLst>
                    <a:ext uri="{FF2B5EF4-FFF2-40B4-BE49-F238E27FC236}">
                      <a16:creationId xmlns:a16="http://schemas.microsoft.com/office/drawing/2014/main" id="{81B34127-695D-4816-8FD6-03873B0887E1}"/>
                    </a:ext>
                  </a:extLst>
                </p:cNvPr>
                <p:cNvPicPr/>
                <p:nvPr/>
              </p:nvPicPr>
              <p:blipFill>
                <a:blip r:embed="rId269"/>
                <a:stretch>
                  <a:fillRect/>
                </a:stretch>
              </p:blipFill>
              <p:spPr>
                <a:xfrm>
                  <a:off x="8354211" y="5087846"/>
                  <a:ext cx="48240" cy="10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0">
              <p14:nvContentPartPr>
                <p14:cNvPr id="179" name="Ink 178">
                  <a:extLst>
                    <a:ext uri="{FF2B5EF4-FFF2-40B4-BE49-F238E27FC236}">
                      <a16:creationId xmlns:a16="http://schemas.microsoft.com/office/drawing/2014/main" id="{F2041138-E84B-41A9-AA4A-5C788F34A95F}"/>
                    </a:ext>
                  </a:extLst>
                </p14:cNvPr>
                <p14:cNvContentPartPr/>
                <p14:nvPr/>
              </p14:nvContentPartPr>
              <p14:xfrm>
                <a:off x="8498211" y="5027726"/>
                <a:ext cx="257400" cy="282600"/>
              </p14:xfrm>
            </p:contentPart>
          </mc:Choice>
          <mc:Fallback xmlns="">
            <p:pic>
              <p:nvPicPr>
                <p:cNvPr id="179" name="Ink 178">
                  <a:extLst>
                    <a:ext uri="{FF2B5EF4-FFF2-40B4-BE49-F238E27FC236}">
                      <a16:creationId xmlns:a16="http://schemas.microsoft.com/office/drawing/2014/main" id="{F2041138-E84B-41A9-AA4A-5C788F34A95F}"/>
                    </a:ext>
                  </a:extLst>
                </p:cNvPr>
                <p:cNvPicPr/>
                <p:nvPr/>
              </p:nvPicPr>
              <p:blipFill>
                <a:blip r:embed="rId271"/>
                <a:stretch>
                  <a:fillRect/>
                </a:stretch>
              </p:blipFill>
              <p:spPr>
                <a:xfrm>
                  <a:off x="8489571" y="5018726"/>
                  <a:ext cx="275040" cy="30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2">
              <p14:nvContentPartPr>
                <p14:cNvPr id="181" name="Ink 180">
                  <a:extLst>
                    <a:ext uri="{FF2B5EF4-FFF2-40B4-BE49-F238E27FC236}">
                      <a16:creationId xmlns:a16="http://schemas.microsoft.com/office/drawing/2014/main" id="{B947C697-C4CC-41A3-A2FF-D5C19FD229FA}"/>
                    </a:ext>
                  </a:extLst>
                </p14:cNvPr>
                <p14:cNvContentPartPr/>
                <p14:nvPr/>
              </p14:nvContentPartPr>
              <p14:xfrm>
                <a:off x="8786931" y="4919366"/>
                <a:ext cx="99000" cy="347040"/>
              </p14:xfrm>
            </p:contentPart>
          </mc:Choice>
          <mc:Fallback xmlns="">
            <p:pic>
              <p:nvPicPr>
                <p:cNvPr id="181" name="Ink 180">
                  <a:extLst>
                    <a:ext uri="{FF2B5EF4-FFF2-40B4-BE49-F238E27FC236}">
                      <a16:creationId xmlns:a16="http://schemas.microsoft.com/office/drawing/2014/main" id="{B947C697-C4CC-41A3-A2FF-D5C19FD229FA}"/>
                    </a:ext>
                  </a:extLst>
                </p:cNvPr>
                <p:cNvPicPr/>
                <p:nvPr/>
              </p:nvPicPr>
              <p:blipFill>
                <a:blip r:embed="rId273"/>
                <a:stretch>
                  <a:fillRect/>
                </a:stretch>
              </p:blipFill>
              <p:spPr>
                <a:xfrm>
                  <a:off x="8777931" y="4910726"/>
                  <a:ext cx="116640" cy="36468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6" name="Group 195">
            <a:extLst>
              <a:ext uri="{FF2B5EF4-FFF2-40B4-BE49-F238E27FC236}">
                <a16:creationId xmlns:a16="http://schemas.microsoft.com/office/drawing/2014/main" id="{1B515A9A-864F-43DF-AA45-A68211408F9F}"/>
              </a:ext>
            </a:extLst>
          </p:cNvPr>
          <p:cNvGrpSpPr/>
          <p:nvPr/>
        </p:nvGrpSpPr>
        <p:grpSpPr>
          <a:xfrm>
            <a:off x="9586851" y="4926206"/>
            <a:ext cx="1595520" cy="362880"/>
            <a:chOff x="9586851" y="4926206"/>
            <a:chExt cx="1595520" cy="362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74">
              <p14:nvContentPartPr>
                <p14:cNvPr id="186" name="Ink 185">
                  <a:extLst>
                    <a:ext uri="{FF2B5EF4-FFF2-40B4-BE49-F238E27FC236}">
                      <a16:creationId xmlns:a16="http://schemas.microsoft.com/office/drawing/2014/main" id="{CEA1929F-5F4E-4AA3-8C39-5BAC58F09501}"/>
                    </a:ext>
                  </a:extLst>
                </p14:cNvPr>
                <p14:cNvContentPartPr/>
                <p14:nvPr/>
              </p14:nvContentPartPr>
              <p14:xfrm>
                <a:off x="9586851" y="4926206"/>
                <a:ext cx="125640" cy="358560"/>
              </p14:xfrm>
            </p:contentPart>
          </mc:Choice>
          <mc:Fallback xmlns="">
            <p:pic>
              <p:nvPicPr>
                <p:cNvPr id="186" name="Ink 185">
                  <a:extLst>
                    <a:ext uri="{FF2B5EF4-FFF2-40B4-BE49-F238E27FC236}">
                      <a16:creationId xmlns:a16="http://schemas.microsoft.com/office/drawing/2014/main" id="{CEA1929F-5F4E-4AA3-8C39-5BAC58F09501}"/>
                    </a:ext>
                  </a:extLst>
                </p:cNvPr>
                <p:cNvPicPr/>
                <p:nvPr/>
              </p:nvPicPr>
              <p:blipFill>
                <a:blip r:embed="rId275"/>
                <a:stretch>
                  <a:fillRect/>
                </a:stretch>
              </p:blipFill>
              <p:spPr>
                <a:xfrm>
                  <a:off x="9578211" y="4917206"/>
                  <a:ext cx="143280" cy="37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6">
              <p14:nvContentPartPr>
                <p14:cNvPr id="187" name="Ink 186">
                  <a:extLst>
                    <a:ext uri="{FF2B5EF4-FFF2-40B4-BE49-F238E27FC236}">
                      <a16:creationId xmlns:a16="http://schemas.microsoft.com/office/drawing/2014/main" id="{DA2349A8-4135-443E-8E01-E9E969CE7CF0}"/>
                    </a:ext>
                  </a:extLst>
                </p14:cNvPr>
                <p14:cNvContentPartPr/>
                <p14:nvPr/>
              </p14:nvContentPartPr>
              <p14:xfrm>
                <a:off x="9793131" y="4951046"/>
                <a:ext cx="45720" cy="193680"/>
              </p14:xfrm>
            </p:contentPart>
          </mc:Choice>
          <mc:Fallback xmlns="">
            <p:pic>
              <p:nvPicPr>
                <p:cNvPr id="187" name="Ink 186">
                  <a:extLst>
                    <a:ext uri="{FF2B5EF4-FFF2-40B4-BE49-F238E27FC236}">
                      <a16:creationId xmlns:a16="http://schemas.microsoft.com/office/drawing/2014/main" id="{DA2349A8-4135-443E-8E01-E9E969CE7CF0}"/>
                    </a:ext>
                  </a:extLst>
                </p:cNvPr>
                <p:cNvPicPr/>
                <p:nvPr/>
              </p:nvPicPr>
              <p:blipFill>
                <a:blip r:embed="rId277"/>
                <a:stretch>
                  <a:fillRect/>
                </a:stretch>
              </p:blipFill>
              <p:spPr>
                <a:xfrm>
                  <a:off x="9784131" y="4942046"/>
                  <a:ext cx="63360" cy="21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78">
              <p14:nvContentPartPr>
                <p14:cNvPr id="188" name="Ink 187">
                  <a:extLst>
                    <a:ext uri="{FF2B5EF4-FFF2-40B4-BE49-F238E27FC236}">
                      <a16:creationId xmlns:a16="http://schemas.microsoft.com/office/drawing/2014/main" id="{C7825BDC-4E23-4119-AC52-1D52FAEE67FB}"/>
                    </a:ext>
                  </a:extLst>
                </p14:cNvPr>
                <p14:cNvContentPartPr/>
                <p14:nvPr/>
              </p14:nvContentPartPr>
              <p14:xfrm>
                <a:off x="9878811" y="5006486"/>
                <a:ext cx="68040" cy="120600"/>
              </p14:xfrm>
            </p:contentPart>
          </mc:Choice>
          <mc:Fallback xmlns="">
            <p:pic>
              <p:nvPicPr>
                <p:cNvPr id="188" name="Ink 187">
                  <a:extLst>
                    <a:ext uri="{FF2B5EF4-FFF2-40B4-BE49-F238E27FC236}">
                      <a16:creationId xmlns:a16="http://schemas.microsoft.com/office/drawing/2014/main" id="{C7825BDC-4E23-4119-AC52-1D52FAEE67FB}"/>
                    </a:ext>
                  </a:extLst>
                </p:cNvPr>
                <p:cNvPicPr/>
                <p:nvPr/>
              </p:nvPicPr>
              <p:blipFill>
                <a:blip r:embed="rId279"/>
                <a:stretch>
                  <a:fillRect/>
                </a:stretch>
              </p:blipFill>
              <p:spPr>
                <a:xfrm>
                  <a:off x="9870171" y="4997846"/>
                  <a:ext cx="85680" cy="138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0">
              <p14:nvContentPartPr>
                <p14:cNvPr id="189" name="Ink 188">
                  <a:extLst>
                    <a:ext uri="{FF2B5EF4-FFF2-40B4-BE49-F238E27FC236}">
                      <a16:creationId xmlns:a16="http://schemas.microsoft.com/office/drawing/2014/main" id="{7D90DF9D-CD17-4A5B-A815-740961C06367}"/>
                    </a:ext>
                  </a:extLst>
                </p14:cNvPr>
                <p14:cNvContentPartPr/>
                <p14:nvPr/>
              </p14:nvContentPartPr>
              <p14:xfrm>
                <a:off x="9878811" y="5019806"/>
                <a:ext cx="61560" cy="128880"/>
              </p14:xfrm>
            </p:contentPart>
          </mc:Choice>
          <mc:Fallback xmlns="">
            <p:pic>
              <p:nvPicPr>
                <p:cNvPr id="189" name="Ink 188">
                  <a:extLst>
                    <a:ext uri="{FF2B5EF4-FFF2-40B4-BE49-F238E27FC236}">
                      <a16:creationId xmlns:a16="http://schemas.microsoft.com/office/drawing/2014/main" id="{7D90DF9D-CD17-4A5B-A815-740961C06367}"/>
                    </a:ext>
                  </a:extLst>
                </p:cNvPr>
                <p:cNvPicPr/>
                <p:nvPr/>
              </p:nvPicPr>
              <p:blipFill>
                <a:blip r:embed="rId281"/>
                <a:stretch>
                  <a:fillRect/>
                </a:stretch>
              </p:blipFill>
              <p:spPr>
                <a:xfrm>
                  <a:off x="9870171" y="5010806"/>
                  <a:ext cx="79200" cy="146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2">
              <p14:nvContentPartPr>
                <p14:cNvPr id="190" name="Ink 189">
                  <a:extLst>
                    <a:ext uri="{FF2B5EF4-FFF2-40B4-BE49-F238E27FC236}">
                      <a16:creationId xmlns:a16="http://schemas.microsoft.com/office/drawing/2014/main" id="{5A76D711-B330-4E5D-B658-D51E7CE11E66}"/>
                    </a:ext>
                  </a:extLst>
                </p14:cNvPr>
                <p14:cNvContentPartPr/>
                <p14:nvPr/>
              </p14:nvContentPartPr>
              <p14:xfrm>
                <a:off x="10004451" y="5078126"/>
                <a:ext cx="23760" cy="78840"/>
              </p14:xfrm>
            </p:contentPart>
          </mc:Choice>
          <mc:Fallback xmlns="">
            <p:pic>
              <p:nvPicPr>
                <p:cNvPr id="190" name="Ink 189">
                  <a:extLst>
                    <a:ext uri="{FF2B5EF4-FFF2-40B4-BE49-F238E27FC236}">
                      <a16:creationId xmlns:a16="http://schemas.microsoft.com/office/drawing/2014/main" id="{5A76D711-B330-4E5D-B658-D51E7CE11E66}"/>
                    </a:ext>
                  </a:extLst>
                </p:cNvPr>
                <p:cNvPicPr/>
                <p:nvPr/>
              </p:nvPicPr>
              <p:blipFill>
                <a:blip r:embed="rId283"/>
                <a:stretch>
                  <a:fillRect/>
                </a:stretch>
              </p:blipFill>
              <p:spPr>
                <a:xfrm>
                  <a:off x="9995811" y="5069486"/>
                  <a:ext cx="41400" cy="96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4">
              <p14:nvContentPartPr>
                <p14:cNvPr id="191" name="Ink 190">
                  <a:extLst>
                    <a:ext uri="{FF2B5EF4-FFF2-40B4-BE49-F238E27FC236}">
                      <a16:creationId xmlns:a16="http://schemas.microsoft.com/office/drawing/2014/main" id="{34252C44-D8E4-431D-8E1B-5D440D33DCAE}"/>
                    </a:ext>
                  </a:extLst>
                </p14:cNvPr>
                <p14:cNvContentPartPr/>
                <p14:nvPr/>
              </p14:nvContentPartPr>
              <p14:xfrm>
                <a:off x="10103451" y="5015126"/>
                <a:ext cx="81360" cy="192600"/>
              </p14:xfrm>
            </p:contentPart>
          </mc:Choice>
          <mc:Fallback xmlns="">
            <p:pic>
              <p:nvPicPr>
                <p:cNvPr id="191" name="Ink 190">
                  <a:extLst>
                    <a:ext uri="{FF2B5EF4-FFF2-40B4-BE49-F238E27FC236}">
                      <a16:creationId xmlns:a16="http://schemas.microsoft.com/office/drawing/2014/main" id="{34252C44-D8E4-431D-8E1B-5D440D33DCAE}"/>
                    </a:ext>
                  </a:extLst>
                </p:cNvPr>
                <p:cNvPicPr/>
                <p:nvPr/>
              </p:nvPicPr>
              <p:blipFill>
                <a:blip r:embed="rId285"/>
                <a:stretch>
                  <a:fillRect/>
                </a:stretch>
              </p:blipFill>
              <p:spPr>
                <a:xfrm>
                  <a:off x="10094811" y="5006126"/>
                  <a:ext cx="99000" cy="2102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6">
              <p14:nvContentPartPr>
                <p14:cNvPr id="192" name="Ink 191">
                  <a:extLst>
                    <a:ext uri="{FF2B5EF4-FFF2-40B4-BE49-F238E27FC236}">
                      <a16:creationId xmlns:a16="http://schemas.microsoft.com/office/drawing/2014/main" id="{4A60A687-4649-4819-B0F3-408F087DB320}"/>
                    </a:ext>
                  </a:extLst>
                </p14:cNvPr>
                <p14:cNvContentPartPr/>
                <p14:nvPr/>
              </p14:nvContentPartPr>
              <p14:xfrm>
                <a:off x="10246371" y="4984526"/>
                <a:ext cx="77400" cy="208800"/>
              </p14:xfrm>
            </p:contentPart>
          </mc:Choice>
          <mc:Fallback xmlns="">
            <p:pic>
              <p:nvPicPr>
                <p:cNvPr id="192" name="Ink 191">
                  <a:extLst>
                    <a:ext uri="{FF2B5EF4-FFF2-40B4-BE49-F238E27FC236}">
                      <a16:creationId xmlns:a16="http://schemas.microsoft.com/office/drawing/2014/main" id="{4A60A687-4649-4819-B0F3-408F087DB320}"/>
                    </a:ext>
                  </a:extLst>
                </p:cNvPr>
                <p:cNvPicPr/>
                <p:nvPr/>
              </p:nvPicPr>
              <p:blipFill>
                <a:blip r:embed="rId287"/>
                <a:stretch>
                  <a:fillRect/>
                </a:stretch>
              </p:blipFill>
              <p:spPr>
                <a:xfrm>
                  <a:off x="10237371" y="4975526"/>
                  <a:ext cx="95040" cy="2264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88">
              <p14:nvContentPartPr>
                <p14:cNvPr id="193" name="Ink 192">
                  <a:extLst>
                    <a:ext uri="{FF2B5EF4-FFF2-40B4-BE49-F238E27FC236}">
                      <a16:creationId xmlns:a16="http://schemas.microsoft.com/office/drawing/2014/main" id="{BEB581CA-7D95-48D7-86D8-D31EC0F410F4}"/>
                    </a:ext>
                  </a:extLst>
                </p14:cNvPr>
                <p14:cNvContentPartPr/>
                <p14:nvPr/>
              </p14:nvContentPartPr>
              <p14:xfrm>
                <a:off x="10424211" y="4956806"/>
                <a:ext cx="280080" cy="179280"/>
              </p14:xfrm>
            </p:contentPart>
          </mc:Choice>
          <mc:Fallback xmlns="">
            <p:pic>
              <p:nvPicPr>
                <p:cNvPr id="193" name="Ink 192">
                  <a:extLst>
                    <a:ext uri="{FF2B5EF4-FFF2-40B4-BE49-F238E27FC236}">
                      <a16:creationId xmlns:a16="http://schemas.microsoft.com/office/drawing/2014/main" id="{BEB581CA-7D95-48D7-86D8-D31EC0F410F4}"/>
                    </a:ext>
                  </a:extLst>
                </p:cNvPr>
                <p:cNvPicPr/>
                <p:nvPr/>
              </p:nvPicPr>
              <p:blipFill>
                <a:blip r:embed="rId289"/>
                <a:stretch>
                  <a:fillRect/>
                </a:stretch>
              </p:blipFill>
              <p:spPr>
                <a:xfrm>
                  <a:off x="10415211" y="4948166"/>
                  <a:ext cx="297720" cy="196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0">
              <p14:nvContentPartPr>
                <p14:cNvPr id="194" name="Ink 193">
                  <a:extLst>
                    <a:ext uri="{FF2B5EF4-FFF2-40B4-BE49-F238E27FC236}">
                      <a16:creationId xmlns:a16="http://schemas.microsoft.com/office/drawing/2014/main" id="{A3CA94FD-E11C-4EF7-80E1-A0FDED0DE627}"/>
                    </a:ext>
                  </a:extLst>
                </p14:cNvPr>
                <p14:cNvContentPartPr/>
                <p14:nvPr/>
              </p14:nvContentPartPr>
              <p14:xfrm>
                <a:off x="10626891" y="5056886"/>
                <a:ext cx="87480" cy="110520"/>
              </p14:xfrm>
            </p:contentPart>
          </mc:Choice>
          <mc:Fallback xmlns="">
            <p:pic>
              <p:nvPicPr>
                <p:cNvPr id="194" name="Ink 193">
                  <a:extLst>
                    <a:ext uri="{FF2B5EF4-FFF2-40B4-BE49-F238E27FC236}">
                      <a16:creationId xmlns:a16="http://schemas.microsoft.com/office/drawing/2014/main" id="{A3CA94FD-E11C-4EF7-80E1-A0FDED0DE627}"/>
                    </a:ext>
                  </a:extLst>
                </p:cNvPr>
                <p:cNvPicPr/>
                <p:nvPr/>
              </p:nvPicPr>
              <p:blipFill>
                <a:blip r:embed="rId291"/>
                <a:stretch>
                  <a:fillRect/>
                </a:stretch>
              </p:blipFill>
              <p:spPr>
                <a:xfrm>
                  <a:off x="10618251" y="5048246"/>
                  <a:ext cx="105120" cy="128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2">
              <p14:nvContentPartPr>
                <p14:cNvPr id="195" name="Ink 194">
                  <a:extLst>
                    <a:ext uri="{FF2B5EF4-FFF2-40B4-BE49-F238E27FC236}">
                      <a16:creationId xmlns:a16="http://schemas.microsoft.com/office/drawing/2014/main" id="{F7DE8835-BE43-44F6-8CAA-A9D325C55CF3}"/>
                    </a:ext>
                  </a:extLst>
                </p14:cNvPr>
                <p14:cNvContentPartPr/>
                <p14:nvPr/>
              </p14:nvContentPartPr>
              <p14:xfrm>
                <a:off x="10860171" y="4975886"/>
                <a:ext cx="322200" cy="313200"/>
              </p14:xfrm>
            </p:contentPart>
          </mc:Choice>
          <mc:Fallback xmlns="">
            <p:pic>
              <p:nvPicPr>
                <p:cNvPr id="195" name="Ink 194">
                  <a:extLst>
                    <a:ext uri="{FF2B5EF4-FFF2-40B4-BE49-F238E27FC236}">
                      <a16:creationId xmlns:a16="http://schemas.microsoft.com/office/drawing/2014/main" id="{F7DE8835-BE43-44F6-8CAA-A9D325C55CF3}"/>
                    </a:ext>
                  </a:extLst>
                </p:cNvPr>
                <p:cNvPicPr/>
                <p:nvPr/>
              </p:nvPicPr>
              <p:blipFill>
                <a:blip r:embed="rId293"/>
                <a:stretch>
                  <a:fillRect/>
                </a:stretch>
              </p:blipFill>
              <p:spPr>
                <a:xfrm>
                  <a:off x="10851531" y="4967246"/>
                  <a:ext cx="339840" cy="3308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199" name="Group 198">
            <a:extLst>
              <a:ext uri="{FF2B5EF4-FFF2-40B4-BE49-F238E27FC236}">
                <a16:creationId xmlns:a16="http://schemas.microsoft.com/office/drawing/2014/main" id="{3A93C8D3-4032-48E8-AB9E-FC342F248DED}"/>
              </a:ext>
            </a:extLst>
          </p:cNvPr>
          <p:cNvGrpSpPr/>
          <p:nvPr/>
        </p:nvGrpSpPr>
        <p:grpSpPr>
          <a:xfrm>
            <a:off x="9114891" y="4994606"/>
            <a:ext cx="230400" cy="222840"/>
            <a:chOff x="9114891" y="4994606"/>
            <a:chExt cx="230400" cy="22284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294">
              <p14:nvContentPartPr>
                <p14:cNvPr id="183" name="Ink 182">
                  <a:extLst>
                    <a:ext uri="{FF2B5EF4-FFF2-40B4-BE49-F238E27FC236}">
                      <a16:creationId xmlns:a16="http://schemas.microsoft.com/office/drawing/2014/main" id="{6C460793-758A-466B-B10A-F4BEA34641AF}"/>
                    </a:ext>
                  </a:extLst>
                </p14:cNvPr>
                <p14:cNvContentPartPr/>
                <p14:nvPr/>
              </p14:nvContentPartPr>
              <p14:xfrm>
                <a:off x="9211731" y="5035286"/>
                <a:ext cx="87480" cy="22320"/>
              </p14:xfrm>
            </p:contentPart>
          </mc:Choice>
          <mc:Fallback xmlns="">
            <p:pic>
              <p:nvPicPr>
                <p:cNvPr id="183" name="Ink 182">
                  <a:extLst>
                    <a:ext uri="{FF2B5EF4-FFF2-40B4-BE49-F238E27FC236}">
                      <a16:creationId xmlns:a16="http://schemas.microsoft.com/office/drawing/2014/main" id="{6C460793-758A-466B-B10A-F4BEA34641AF}"/>
                    </a:ext>
                  </a:extLst>
                </p:cNvPr>
                <p:cNvPicPr/>
                <p:nvPr/>
              </p:nvPicPr>
              <p:blipFill>
                <a:blip r:embed="rId295"/>
                <a:stretch>
                  <a:fillRect/>
                </a:stretch>
              </p:blipFill>
              <p:spPr>
                <a:xfrm>
                  <a:off x="9203091" y="5026286"/>
                  <a:ext cx="10512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6">
              <p14:nvContentPartPr>
                <p14:cNvPr id="184" name="Ink 183">
                  <a:extLst>
                    <a:ext uri="{FF2B5EF4-FFF2-40B4-BE49-F238E27FC236}">
                      <a16:creationId xmlns:a16="http://schemas.microsoft.com/office/drawing/2014/main" id="{ADE5E107-B323-4A39-971C-5D61B3D0E89E}"/>
                    </a:ext>
                  </a:extLst>
                </p14:cNvPr>
                <p14:cNvContentPartPr/>
                <p14:nvPr/>
              </p14:nvContentPartPr>
              <p14:xfrm>
                <a:off x="9171411" y="5135006"/>
                <a:ext cx="109800" cy="13680"/>
              </p14:xfrm>
            </p:contentPart>
          </mc:Choice>
          <mc:Fallback xmlns="">
            <p:pic>
              <p:nvPicPr>
                <p:cNvPr id="184" name="Ink 183">
                  <a:extLst>
                    <a:ext uri="{FF2B5EF4-FFF2-40B4-BE49-F238E27FC236}">
                      <a16:creationId xmlns:a16="http://schemas.microsoft.com/office/drawing/2014/main" id="{ADE5E107-B323-4A39-971C-5D61B3D0E89E}"/>
                    </a:ext>
                  </a:extLst>
                </p:cNvPr>
                <p:cNvPicPr/>
                <p:nvPr/>
              </p:nvPicPr>
              <p:blipFill>
                <a:blip r:embed="rId297"/>
                <a:stretch>
                  <a:fillRect/>
                </a:stretch>
              </p:blipFill>
              <p:spPr>
                <a:xfrm>
                  <a:off x="9162771" y="5126006"/>
                  <a:ext cx="127440" cy="313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298">
              <p14:nvContentPartPr>
                <p14:cNvPr id="197" name="Ink 196">
                  <a:extLst>
                    <a:ext uri="{FF2B5EF4-FFF2-40B4-BE49-F238E27FC236}">
                      <a16:creationId xmlns:a16="http://schemas.microsoft.com/office/drawing/2014/main" id="{241C777D-D5D1-4CE6-A500-92F47F0690F2}"/>
                    </a:ext>
                  </a:extLst>
                </p14:cNvPr>
                <p14:cNvContentPartPr/>
                <p14:nvPr/>
              </p14:nvContentPartPr>
              <p14:xfrm>
                <a:off x="9114891" y="5109806"/>
                <a:ext cx="217800" cy="107640"/>
              </p14:xfrm>
            </p:contentPart>
          </mc:Choice>
          <mc:Fallback xmlns="">
            <p:pic>
              <p:nvPicPr>
                <p:cNvPr id="197" name="Ink 196">
                  <a:extLst>
                    <a:ext uri="{FF2B5EF4-FFF2-40B4-BE49-F238E27FC236}">
                      <a16:creationId xmlns:a16="http://schemas.microsoft.com/office/drawing/2014/main" id="{241C777D-D5D1-4CE6-A500-92F47F0690F2}"/>
                    </a:ext>
                  </a:extLst>
                </p:cNvPr>
                <p:cNvPicPr/>
                <p:nvPr/>
              </p:nvPicPr>
              <p:blipFill>
                <a:blip r:embed="rId299"/>
                <a:stretch>
                  <a:fillRect/>
                </a:stretch>
              </p:blipFill>
              <p:spPr>
                <a:xfrm>
                  <a:off x="9105891" y="5100806"/>
                  <a:ext cx="235440" cy="125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0">
              <p14:nvContentPartPr>
                <p14:cNvPr id="198" name="Ink 197">
                  <a:extLst>
                    <a:ext uri="{FF2B5EF4-FFF2-40B4-BE49-F238E27FC236}">
                      <a16:creationId xmlns:a16="http://schemas.microsoft.com/office/drawing/2014/main" id="{B4881122-DEE2-49C0-BB79-B392DED6CBD2}"/>
                    </a:ext>
                  </a:extLst>
                </p14:cNvPr>
                <p14:cNvContentPartPr/>
                <p14:nvPr/>
              </p14:nvContentPartPr>
              <p14:xfrm>
                <a:off x="9137571" y="4994606"/>
                <a:ext cx="207720" cy="74520"/>
              </p14:xfrm>
            </p:contentPart>
          </mc:Choice>
          <mc:Fallback xmlns="">
            <p:pic>
              <p:nvPicPr>
                <p:cNvPr id="198" name="Ink 197">
                  <a:extLst>
                    <a:ext uri="{FF2B5EF4-FFF2-40B4-BE49-F238E27FC236}">
                      <a16:creationId xmlns:a16="http://schemas.microsoft.com/office/drawing/2014/main" id="{B4881122-DEE2-49C0-BB79-B392DED6CBD2}"/>
                    </a:ext>
                  </a:extLst>
                </p:cNvPr>
                <p:cNvPicPr/>
                <p:nvPr/>
              </p:nvPicPr>
              <p:blipFill>
                <a:blip r:embed="rId301"/>
                <a:stretch>
                  <a:fillRect/>
                </a:stretch>
              </p:blipFill>
              <p:spPr>
                <a:xfrm>
                  <a:off x="9128571" y="4985606"/>
                  <a:ext cx="225360" cy="921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02">
            <p14:nvContentPartPr>
              <p14:cNvPr id="200" name="Ink 199">
                <a:extLst>
                  <a:ext uri="{FF2B5EF4-FFF2-40B4-BE49-F238E27FC236}">
                    <a16:creationId xmlns:a16="http://schemas.microsoft.com/office/drawing/2014/main" id="{3CAF7FAE-EC64-4A3C-8E2B-009B8DB8E9DF}"/>
                  </a:ext>
                </a:extLst>
              </p14:cNvPr>
              <p14:cNvContentPartPr/>
              <p14:nvPr/>
            </p14:nvContentPartPr>
            <p14:xfrm>
              <a:off x="4782651" y="5702366"/>
              <a:ext cx="155160" cy="410400"/>
            </p14:xfrm>
          </p:contentPart>
        </mc:Choice>
        <mc:Fallback xmlns="">
          <p:pic>
            <p:nvPicPr>
              <p:cNvPr id="200" name="Ink 199">
                <a:extLst>
                  <a:ext uri="{FF2B5EF4-FFF2-40B4-BE49-F238E27FC236}">
                    <a16:creationId xmlns:a16="http://schemas.microsoft.com/office/drawing/2014/main" id="{3CAF7FAE-EC64-4A3C-8E2B-009B8DB8E9DF}"/>
                  </a:ext>
                </a:extLst>
              </p:cNvPr>
              <p:cNvPicPr/>
              <p:nvPr/>
            </p:nvPicPr>
            <p:blipFill>
              <a:blip r:embed="rId303"/>
              <a:stretch>
                <a:fillRect/>
              </a:stretch>
            </p:blipFill>
            <p:spPr>
              <a:xfrm>
                <a:off x="4774011" y="5693366"/>
                <a:ext cx="172800" cy="428040"/>
              </a:xfrm>
              <a:prstGeom prst="rect">
                <a:avLst/>
              </a:prstGeom>
            </p:spPr>
          </p:pic>
        </mc:Fallback>
      </mc:AlternateContent>
      <p:grpSp>
        <p:nvGrpSpPr>
          <p:cNvPr id="207" name="Group 206">
            <a:extLst>
              <a:ext uri="{FF2B5EF4-FFF2-40B4-BE49-F238E27FC236}">
                <a16:creationId xmlns:a16="http://schemas.microsoft.com/office/drawing/2014/main" id="{415E3DB4-F92C-4848-B137-7DC714F57FCC}"/>
              </a:ext>
            </a:extLst>
          </p:cNvPr>
          <p:cNvGrpSpPr/>
          <p:nvPr/>
        </p:nvGrpSpPr>
        <p:grpSpPr>
          <a:xfrm>
            <a:off x="4950051" y="5946446"/>
            <a:ext cx="134280" cy="184320"/>
            <a:chOff x="4950051" y="5946446"/>
            <a:chExt cx="134280" cy="1843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4">
              <p14:nvContentPartPr>
                <p14:cNvPr id="201" name="Ink 200">
                  <a:extLst>
                    <a:ext uri="{FF2B5EF4-FFF2-40B4-BE49-F238E27FC236}">
                      <a16:creationId xmlns:a16="http://schemas.microsoft.com/office/drawing/2014/main" id="{16E49659-3B5D-41C8-991A-49C65B48A718}"/>
                    </a:ext>
                  </a:extLst>
                </p14:cNvPr>
                <p14:cNvContentPartPr/>
                <p14:nvPr/>
              </p14:nvContentPartPr>
              <p14:xfrm>
                <a:off x="4985331" y="5946446"/>
                <a:ext cx="71280" cy="162360"/>
              </p14:xfrm>
            </p:contentPart>
          </mc:Choice>
          <mc:Fallback xmlns="">
            <p:pic>
              <p:nvPicPr>
                <p:cNvPr id="201" name="Ink 200">
                  <a:extLst>
                    <a:ext uri="{FF2B5EF4-FFF2-40B4-BE49-F238E27FC236}">
                      <a16:creationId xmlns:a16="http://schemas.microsoft.com/office/drawing/2014/main" id="{16E49659-3B5D-41C8-991A-49C65B48A718}"/>
                    </a:ext>
                  </a:extLst>
                </p:cNvPr>
                <p:cNvPicPr/>
                <p:nvPr/>
              </p:nvPicPr>
              <p:blipFill>
                <a:blip r:embed="rId305"/>
                <a:stretch>
                  <a:fillRect/>
                </a:stretch>
              </p:blipFill>
              <p:spPr>
                <a:xfrm>
                  <a:off x="4976331" y="5937806"/>
                  <a:ext cx="88920" cy="18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06">
              <p14:nvContentPartPr>
                <p14:cNvPr id="202" name="Ink 201">
                  <a:extLst>
                    <a:ext uri="{FF2B5EF4-FFF2-40B4-BE49-F238E27FC236}">
                      <a16:creationId xmlns:a16="http://schemas.microsoft.com/office/drawing/2014/main" id="{2D244AD5-DA2A-4696-8690-CD0752F09D39}"/>
                    </a:ext>
                  </a:extLst>
                </p14:cNvPr>
                <p14:cNvContentPartPr/>
                <p14:nvPr/>
              </p14:nvContentPartPr>
              <p14:xfrm>
                <a:off x="4950051" y="5947886"/>
                <a:ext cx="134280" cy="182880"/>
              </p14:xfrm>
            </p:contentPart>
          </mc:Choice>
          <mc:Fallback xmlns="">
            <p:pic>
              <p:nvPicPr>
                <p:cNvPr id="202" name="Ink 201">
                  <a:extLst>
                    <a:ext uri="{FF2B5EF4-FFF2-40B4-BE49-F238E27FC236}">
                      <a16:creationId xmlns:a16="http://schemas.microsoft.com/office/drawing/2014/main" id="{2D244AD5-DA2A-4696-8690-CD0752F09D39}"/>
                    </a:ext>
                  </a:extLst>
                </p:cNvPr>
                <p:cNvPicPr/>
                <p:nvPr/>
              </p:nvPicPr>
              <p:blipFill>
                <a:blip r:embed="rId307"/>
                <a:stretch>
                  <a:fillRect/>
                </a:stretch>
              </p:blipFill>
              <p:spPr>
                <a:xfrm>
                  <a:off x="4941411" y="5938886"/>
                  <a:ext cx="151920" cy="20052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5" name="Group 214">
            <a:extLst>
              <a:ext uri="{FF2B5EF4-FFF2-40B4-BE49-F238E27FC236}">
                <a16:creationId xmlns:a16="http://schemas.microsoft.com/office/drawing/2014/main" id="{2A9D1B3F-17FF-4BDD-87D2-8DB37C64CB60}"/>
              </a:ext>
            </a:extLst>
          </p:cNvPr>
          <p:cNvGrpSpPr/>
          <p:nvPr/>
        </p:nvGrpSpPr>
        <p:grpSpPr>
          <a:xfrm>
            <a:off x="5240211" y="5769326"/>
            <a:ext cx="435240" cy="293400"/>
            <a:chOff x="5240211" y="5769326"/>
            <a:chExt cx="435240" cy="293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08">
              <p14:nvContentPartPr>
                <p14:cNvPr id="203" name="Ink 202">
                  <a:extLst>
                    <a:ext uri="{FF2B5EF4-FFF2-40B4-BE49-F238E27FC236}">
                      <a16:creationId xmlns:a16="http://schemas.microsoft.com/office/drawing/2014/main" id="{DE2462FE-B565-4A7B-8824-7D49245C05AB}"/>
                    </a:ext>
                  </a:extLst>
                </p14:cNvPr>
                <p14:cNvContentPartPr/>
                <p14:nvPr/>
              </p14:nvContentPartPr>
              <p14:xfrm>
                <a:off x="5240211" y="5769326"/>
                <a:ext cx="106560" cy="279720"/>
              </p14:xfrm>
            </p:contentPart>
          </mc:Choice>
          <mc:Fallback xmlns="">
            <p:pic>
              <p:nvPicPr>
                <p:cNvPr id="203" name="Ink 202">
                  <a:extLst>
                    <a:ext uri="{FF2B5EF4-FFF2-40B4-BE49-F238E27FC236}">
                      <a16:creationId xmlns:a16="http://schemas.microsoft.com/office/drawing/2014/main" id="{DE2462FE-B565-4A7B-8824-7D49245C05AB}"/>
                    </a:ext>
                  </a:extLst>
                </p:cNvPr>
                <p:cNvPicPr/>
                <p:nvPr/>
              </p:nvPicPr>
              <p:blipFill>
                <a:blip r:embed="rId309"/>
                <a:stretch>
                  <a:fillRect/>
                </a:stretch>
              </p:blipFill>
              <p:spPr>
                <a:xfrm>
                  <a:off x="5231211" y="5760326"/>
                  <a:ext cx="124200" cy="2973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0">
              <p14:nvContentPartPr>
                <p14:cNvPr id="204" name="Ink 203">
                  <a:extLst>
                    <a:ext uri="{FF2B5EF4-FFF2-40B4-BE49-F238E27FC236}">
                      <a16:creationId xmlns:a16="http://schemas.microsoft.com/office/drawing/2014/main" id="{20FB98FD-4077-4BAF-8B72-2F3E13D53004}"/>
                    </a:ext>
                  </a:extLst>
                </p14:cNvPr>
                <p14:cNvContentPartPr/>
                <p14:nvPr/>
              </p14:nvContentPartPr>
              <p14:xfrm>
                <a:off x="5415171" y="5891726"/>
                <a:ext cx="56520" cy="136080"/>
              </p14:xfrm>
            </p:contentPart>
          </mc:Choice>
          <mc:Fallback xmlns="">
            <p:pic>
              <p:nvPicPr>
                <p:cNvPr id="204" name="Ink 203">
                  <a:extLst>
                    <a:ext uri="{FF2B5EF4-FFF2-40B4-BE49-F238E27FC236}">
                      <a16:creationId xmlns:a16="http://schemas.microsoft.com/office/drawing/2014/main" id="{20FB98FD-4077-4BAF-8B72-2F3E13D53004}"/>
                    </a:ext>
                  </a:extLst>
                </p:cNvPr>
                <p:cNvPicPr/>
                <p:nvPr/>
              </p:nvPicPr>
              <p:blipFill>
                <a:blip r:embed="rId311"/>
                <a:stretch>
                  <a:fillRect/>
                </a:stretch>
              </p:blipFill>
              <p:spPr>
                <a:xfrm>
                  <a:off x="5406531" y="5882726"/>
                  <a:ext cx="74160" cy="1537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2">
              <p14:nvContentPartPr>
                <p14:cNvPr id="205" name="Ink 204">
                  <a:extLst>
                    <a:ext uri="{FF2B5EF4-FFF2-40B4-BE49-F238E27FC236}">
                      <a16:creationId xmlns:a16="http://schemas.microsoft.com/office/drawing/2014/main" id="{D93DBED6-0066-448A-8157-64AE630756E3}"/>
                    </a:ext>
                  </a:extLst>
                </p14:cNvPr>
                <p14:cNvContentPartPr/>
                <p14:nvPr/>
              </p14:nvContentPartPr>
              <p14:xfrm>
                <a:off x="5388171" y="5887766"/>
                <a:ext cx="105120" cy="131400"/>
              </p14:xfrm>
            </p:contentPart>
          </mc:Choice>
          <mc:Fallback xmlns="">
            <p:pic>
              <p:nvPicPr>
                <p:cNvPr id="205" name="Ink 204">
                  <a:extLst>
                    <a:ext uri="{FF2B5EF4-FFF2-40B4-BE49-F238E27FC236}">
                      <a16:creationId xmlns:a16="http://schemas.microsoft.com/office/drawing/2014/main" id="{D93DBED6-0066-448A-8157-64AE630756E3}"/>
                    </a:ext>
                  </a:extLst>
                </p:cNvPr>
                <p:cNvPicPr/>
                <p:nvPr/>
              </p:nvPicPr>
              <p:blipFill>
                <a:blip r:embed="rId313"/>
                <a:stretch>
                  <a:fillRect/>
                </a:stretch>
              </p:blipFill>
              <p:spPr>
                <a:xfrm>
                  <a:off x="5379531" y="5878766"/>
                  <a:ext cx="122760" cy="1490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4">
              <p14:nvContentPartPr>
                <p14:cNvPr id="208" name="Ink 207">
                  <a:extLst>
                    <a:ext uri="{FF2B5EF4-FFF2-40B4-BE49-F238E27FC236}">
                      <a16:creationId xmlns:a16="http://schemas.microsoft.com/office/drawing/2014/main" id="{86D3CF9E-1170-46DA-8EBF-9549F5FE9BFE}"/>
                    </a:ext>
                  </a:extLst>
                </p14:cNvPr>
                <p14:cNvContentPartPr/>
                <p14:nvPr/>
              </p14:nvContentPartPr>
              <p14:xfrm>
                <a:off x="5630091" y="5842406"/>
                <a:ext cx="45360" cy="220320"/>
              </p14:xfrm>
            </p:contentPart>
          </mc:Choice>
          <mc:Fallback xmlns="">
            <p:pic>
              <p:nvPicPr>
                <p:cNvPr id="208" name="Ink 207">
                  <a:extLst>
                    <a:ext uri="{FF2B5EF4-FFF2-40B4-BE49-F238E27FC236}">
                      <a16:creationId xmlns:a16="http://schemas.microsoft.com/office/drawing/2014/main" id="{86D3CF9E-1170-46DA-8EBF-9549F5FE9BFE}"/>
                    </a:ext>
                  </a:extLst>
                </p:cNvPr>
                <p:cNvPicPr/>
                <p:nvPr/>
              </p:nvPicPr>
              <p:blipFill>
                <a:blip r:embed="rId315"/>
                <a:stretch>
                  <a:fillRect/>
                </a:stretch>
              </p:blipFill>
              <p:spPr>
                <a:xfrm>
                  <a:off x="5621091" y="5833766"/>
                  <a:ext cx="63000" cy="2379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14" name="Group 213">
            <a:extLst>
              <a:ext uri="{FF2B5EF4-FFF2-40B4-BE49-F238E27FC236}">
                <a16:creationId xmlns:a16="http://schemas.microsoft.com/office/drawing/2014/main" id="{A73514E9-7A4C-433A-BB60-8ECF8FC8277F}"/>
              </a:ext>
            </a:extLst>
          </p:cNvPr>
          <p:cNvGrpSpPr/>
          <p:nvPr/>
        </p:nvGrpSpPr>
        <p:grpSpPr>
          <a:xfrm>
            <a:off x="5836731" y="5865806"/>
            <a:ext cx="604080" cy="342720"/>
            <a:chOff x="5836731" y="5865806"/>
            <a:chExt cx="604080" cy="34272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16">
              <p14:nvContentPartPr>
                <p14:cNvPr id="209" name="Ink 208">
                  <a:extLst>
                    <a:ext uri="{FF2B5EF4-FFF2-40B4-BE49-F238E27FC236}">
                      <a16:creationId xmlns:a16="http://schemas.microsoft.com/office/drawing/2014/main" id="{1CBD86B2-32C2-4179-91CD-2BB06E1B9A93}"/>
                    </a:ext>
                  </a:extLst>
                </p14:cNvPr>
                <p14:cNvContentPartPr/>
                <p14:nvPr/>
              </p14:nvContentPartPr>
              <p14:xfrm>
                <a:off x="5836731" y="5865806"/>
                <a:ext cx="88920" cy="191880"/>
              </p14:xfrm>
            </p:contentPart>
          </mc:Choice>
          <mc:Fallback xmlns="">
            <p:pic>
              <p:nvPicPr>
                <p:cNvPr id="209" name="Ink 208">
                  <a:extLst>
                    <a:ext uri="{FF2B5EF4-FFF2-40B4-BE49-F238E27FC236}">
                      <a16:creationId xmlns:a16="http://schemas.microsoft.com/office/drawing/2014/main" id="{1CBD86B2-32C2-4179-91CD-2BB06E1B9A93}"/>
                    </a:ext>
                  </a:extLst>
                </p:cNvPr>
                <p:cNvPicPr/>
                <p:nvPr/>
              </p:nvPicPr>
              <p:blipFill>
                <a:blip r:embed="rId317"/>
                <a:stretch>
                  <a:fillRect/>
                </a:stretch>
              </p:blipFill>
              <p:spPr>
                <a:xfrm>
                  <a:off x="5828091" y="5856806"/>
                  <a:ext cx="106560" cy="209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18">
              <p14:nvContentPartPr>
                <p14:cNvPr id="210" name="Ink 209">
                  <a:extLst>
                    <a:ext uri="{FF2B5EF4-FFF2-40B4-BE49-F238E27FC236}">
                      <a16:creationId xmlns:a16="http://schemas.microsoft.com/office/drawing/2014/main" id="{0A3D193A-345F-4966-9569-B3EFD6B81743}"/>
                    </a:ext>
                  </a:extLst>
                </p14:cNvPr>
                <p14:cNvContentPartPr/>
                <p14:nvPr/>
              </p14:nvContentPartPr>
              <p14:xfrm>
                <a:off x="6013491" y="5917286"/>
                <a:ext cx="96840" cy="22320"/>
              </p14:xfrm>
            </p:contentPart>
          </mc:Choice>
          <mc:Fallback xmlns="">
            <p:pic>
              <p:nvPicPr>
                <p:cNvPr id="210" name="Ink 209">
                  <a:extLst>
                    <a:ext uri="{FF2B5EF4-FFF2-40B4-BE49-F238E27FC236}">
                      <a16:creationId xmlns:a16="http://schemas.microsoft.com/office/drawing/2014/main" id="{0A3D193A-345F-4966-9569-B3EFD6B81743}"/>
                    </a:ext>
                  </a:extLst>
                </p:cNvPr>
                <p:cNvPicPr/>
                <p:nvPr/>
              </p:nvPicPr>
              <p:blipFill>
                <a:blip r:embed="rId319"/>
                <a:stretch>
                  <a:fillRect/>
                </a:stretch>
              </p:blipFill>
              <p:spPr>
                <a:xfrm>
                  <a:off x="6004851" y="5908646"/>
                  <a:ext cx="114480" cy="399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0">
              <p14:nvContentPartPr>
                <p14:cNvPr id="211" name="Ink 210">
                  <a:extLst>
                    <a:ext uri="{FF2B5EF4-FFF2-40B4-BE49-F238E27FC236}">
                      <a16:creationId xmlns:a16="http://schemas.microsoft.com/office/drawing/2014/main" id="{6FEC69A1-909E-4D2E-924D-88003BF3C1A8}"/>
                    </a:ext>
                  </a:extLst>
                </p14:cNvPr>
                <p14:cNvContentPartPr/>
                <p14:nvPr/>
              </p14:nvContentPartPr>
              <p14:xfrm>
                <a:off x="6012411" y="5990006"/>
                <a:ext cx="65880" cy="8640"/>
              </p14:xfrm>
            </p:contentPart>
          </mc:Choice>
          <mc:Fallback xmlns="">
            <p:pic>
              <p:nvPicPr>
                <p:cNvPr id="211" name="Ink 210">
                  <a:extLst>
                    <a:ext uri="{FF2B5EF4-FFF2-40B4-BE49-F238E27FC236}">
                      <a16:creationId xmlns:a16="http://schemas.microsoft.com/office/drawing/2014/main" id="{6FEC69A1-909E-4D2E-924D-88003BF3C1A8}"/>
                    </a:ext>
                  </a:extLst>
                </p:cNvPr>
                <p:cNvPicPr/>
                <p:nvPr/>
              </p:nvPicPr>
              <p:blipFill>
                <a:blip r:embed="rId321"/>
                <a:stretch>
                  <a:fillRect/>
                </a:stretch>
              </p:blipFill>
              <p:spPr>
                <a:xfrm>
                  <a:off x="6003411" y="5981366"/>
                  <a:ext cx="83520" cy="262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2">
              <p14:nvContentPartPr>
                <p14:cNvPr id="212" name="Ink 211">
                  <a:extLst>
                    <a:ext uri="{FF2B5EF4-FFF2-40B4-BE49-F238E27FC236}">
                      <a16:creationId xmlns:a16="http://schemas.microsoft.com/office/drawing/2014/main" id="{BA5282BE-61A7-4976-BA55-80AE5950ADF0}"/>
                    </a:ext>
                  </a:extLst>
                </p14:cNvPr>
                <p14:cNvContentPartPr/>
                <p14:nvPr/>
              </p14:nvContentPartPr>
              <p14:xfrm>
                <a:off x="6160731" y="5945006"/>
                <a:ext cx="123840" cy="263520"/>
              </p14:xfrm>
            </p:contentPart>
          </mc:Choice>
          <mc:Fallback xmlns="">
            <p:pic>
              <p:nvPicPr>
                <p:cNvPr id="212" name="Ink 211">
                  <a:extLst>
                    <a:ext uri="{FF2B5EF4-FFF2-40B4-BE49-F238E27FC236}">
                      <a16:creationId xmlns:a16="http://schemas.microsoft.com/office/drawing/2014/main" id="{BA5282BE-61A7-4976-BA55-80AE5950ADF0}"/>
                    </a:ext>
                  </a:extLst>
                </p:cNvPr>
                <p:cNvPicPr/>
                <p:nvPr/>
              </p:nvPicPr>
              <p:blipFill>
                <a:blip r:embed="rId323"/>
                <a:stretch>
                  <a:fillRect/>
                </a:stretch>
              </p:blipFill>
              <p:spPr>
                <a:xfrm>
                  <a:off x="6151731" y="5936006"/>
                  <a:ext cx="141480" cy="281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24">
              <p14:nvContentPartPr>
                <p14:cNvPr id="213" name="Ink 212">
                  <a:extLst>
                    <a:ext uri="{FF2B5EF4-FFF2-40B4-BE49-F238E27FC236}">
                      <a16:creationId xmlns:a16="http://schemas.microsoft.com/office/drawing/2014/main" id="{7D722886-1C2D-4481-92E5-0E363DF8FED9}"/>
                    </a:ext>
                  </a:extLst>
                </p14:cNvPr>
                <p14:cNvContentPartPr/>
                <p14:nvPr/>
              </p14:nvContentPartPr>
              <p14:xfrm>
                <a:off x="6381051" y="5885246"/>
                <a:ext cx="59760" cy="223920"/>
              </p14:xfrm>
            </p:contentPart>
          </mc:Choice>
          <mc:Fallback xmlns="">
            <p:pic>
              <p:nvPicPr>
                <p:cNvPr id="213" name="Ink 212">
                  <a:extLst>
                    <a:ext uri="{FF2B5EF4-FFF2-40B4-BE49-F238E27FC236}">
                      <a16:creationId xmlns:a16="http://schemas.microsoft.com/office/drawing/2014/main" id="{7D722886-1C2D-4481-92E5-0E363DF8FED9}"/>
                    </a:ext>
                  </a:extLst>
                </p:cNvPr>
                <p:cNvPicPr/>
                <p:nvPr/>
              </p:nvPicPr>
              <p:blipFill>
                <a:blip r:embed="rId325"/>
                <a:stretch>
                  <a:fillRect/>
                </a:stretch>
              </p:blipFill>
              <p:spPr>
                <a:xfrm>
                  <a:off x="6372051" y="5876606"/>
                  <a:ext cx="77400" cy="241560"/>
                </a:xfrm>
                <a:prstGeom prst="rect">
                  <a:avLst/>
                </a:prstGeom>
              </p:spPr>
            </p:pic>
          </mc:Fallback>
        </mc:AlternateContent>
      </p:grpSp>
      <mc:AlternateContent xmlns:mc="http://schemas.openxmlformats.org/markup-compatibility/2006" xmlns:p14="http://schemas.microsoft.com/office/powerpoint/2010/main">
        <mc:Choice Requires="p14">
          <p:contentPart p14:bwMode="auto" r:id="rId326">
            <p14:nvContentPartPr>
              <p14:cNvPr id="216" name="Ink 215">
                <a:extLst>
                  <a:ext uri="{FF2B5EF4-FFF2-40B4-BE49-F238E27FC236}">
                    <a16:creationId xmlns:a16="http://schemas.microsoft.com/office/drawing/2014/main" id="{94977985-23B5-46B8-A1A2-5090D9501BD9}"/>
                  </a:ext>
                </a:extLst>
              </p14:cNvPr>
              <p14:cNvContentPartPr/>
              <p14:nvPr/>
            </p14:nvContentPartPr>
            <p14:xfrm>
              <a:off x="6680571" y="5715326"/>
              <a:ext cx="142200" cy="175320"/>
            </p14:xfrm>
          </p:contentPart>
        </mc:Choice>
        <mc:Fallback xmlns="">
          <p:pic>
            <p:nvPicPr>
              <p:cNvPr id="216" name="Ink 215">
                <a:extLst>
                  <a:ext uri="{FF2B5EF4-FFF2-40B4-BE49-F238E27FC236}">
                    <a16:creationId xmlns:a16="http://schemas.microsoft.com/office/drawing/2014/main" id="{94977985-23B5-46B8-A1A2-5090D9501BD9}"/>
                  </a:ext>
                </a:extLst>
              </p:cNvPr>
              <p:cNvPicPr/>
              <p:nvPr/>
            </p:nvPicPr>
            <p:blipFill>
              <a:blip r:embed="rId327"/>
              <a:stretch>
                <a:fillRect/>
              </a:stretch>
            </p:blipFill>
            <p:spPr>
              <a:xfrm>
                <a:off x="6671931" y="5706686"/>
                <a:ext cx="159840" cy="192960"/>
              </a:xfrm>
              <a:prstGeom prst="rect">
                <a:avLst/>
              </a:prstGeom>
            </p:spPr>
          </p:pic>
        </mc:Fallback>
      </mc:AlternateContent>
      <mc:AlternateContent xmlns:mc="http://schemas.openxmlformats.org/markup-compatibility/2006" xmlns:p14="http://schemas.microsoft.com/office/powerpoint/2010/main">
        <mc:Choice Requires="p14">
          <p:contentPart p14:bwMode="auto" r:id="rId328">
            <p14:nvContentPartPr>
              <p14:cNvPr id="217" name="Ink 216">
                <a:extLst>
                  <a:ext uri="{FF2B5EF4-FFF2-40B4-BE49-F238E27FC236}">
                    <a16:creationId xmlns:a16="http://schemas.microsoft.com/office/drawing/2014/main" id="{3A7D1506-83C0-4E7A-AEAC-01458B877CE9}"/>
                  </a:ext>
                </a:extLst>
              </p14:cNvPr>
              <p14:cNvContentPartPr/>
              <p14:nvPr/>
            </p14:nvContentPartPr>
            <p14:xfrm>
              <a:off x="6721971" y="6038246"/>
              <a:ext cx="37800" cy="7560"/>
            </p14:xfrm>
          </p:contentPart>
        </mc:Choice>
        <mc:Fallback xmlns="">
          <p:pic>
            <p:nvPicPr>
              <p:cNvPr id="217" name="Ink 216">
                <a:extLst>
                  <a:ext uri="{FF2B5EF4-FFF2-40B4-BE49-F238E27FC236}">
                    <a16:creationId xmlns:a16="http://schemas.microsoft.com/office/drawing/2014/main" id="{3A7D1506-83C0-4E7A-AEAC-01458B877CE9}"/>
                  </a:ext>
                </a:extLst>
              </p:cNvPr>
              <p:cNvPicPr/>
              <p:nvPr/>
            </p:nvPicPr>
            <p:blipFill>
              <a:blip r:embed="rId329"/>
              <a:stretch>
                <a:fillRect/>
              </a:stretch>
            </p:blipFill>
            <p:spPr>
              <a:xfrm>
                <a:off x="6713331" y="6029606"/>
                <a:ext cx="55440" cy="25200"/>
              </a:xfrm>
              <a:prstGeom prst="rect">
                <a:avLst/>
              </a:prstGeom>
            </p:spPr>
          </p:pic>
        </mc:Fallback>
      </mc:AlternateContent>
      <p:grpSp>
        <p:nvGrpSpPr>
          <p:cNvPr id="220" name="Group 219">
            <a:extLst>
              <a:ext uri="{FF2B5EF4-FFF2-40B4-BE49-F238E27FC236}">
                <a16:creationId xmlns:a16="http://schemas.microsoft.com/office/drawing/2014/main" id="{44967FF5-DF8A-41B5-B520-B95BA8175B75}"/>
              </a:ext>
            </a:extLst>
          </p:cNvPr>
          <p:cNvGrpSpPr/>
          <p:nvPr/>
        </p:nvGrpSpPr>
        <p:grpSpPr>
          <a:xfrm>
            <a:off x="7582371" y="5889206"/>
            <a:ext cx="147240" cy="86400"/>
            <a:chOff x="7582371" y="5889206"/>
            <a:chExt cx="147240" cy="864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0">
              <p14:nvContentPartPr>
                <p14:cNvPr id="218" name="Ink 217">
                  <a:extLst>
                    <a:ext uri="{FF2B5EF4-FFF2-40B4-BE49-F238E27FC236}">
                      <a16:creationId xmlns:a16="http://schemas.microsoft.com/office/drawing/2014/main" id="{35B530E0-0173-4769-957C-AD0DDBBC9F8C}"/>
                    </a:ext>
                  </a:extLst>
                </p14:cNvPr>
                <p14:cNvContentPartPr/>
                <p14:nvPr/>
              </p14:nvContentPartPr>
              <p14:xfrm>
                <a:off x="7610811" y="5889206"/>
                <a:ext cx="118800" cy="47880"/>
              </p14:xfrm>
            </p:contentPart>
          </mc:Choice>
          <mc:Fallback xmlns="">
            <p:pic>
              <p:nvPicPr>
                <p:cNvPr id="218" name="Ink 217">
                  <a:extLst>
                    <a:ext uri="{FF2B5EF4-FFF2-40B4-BE49-F238E27FC236}">
                      <a16:creationId xmlns:a16="http://schemas.microsoft.com/office/drawing/2014/main" id="{35B530E0-0173-4769-957C-AD0DDBBC9F8C}"/>
                    </a:ext>
                  </a:extLst>
                </p:cNvPr>
                <p:cNvPicPr/>
                <p:nvPr/>
              </p:nvPicPr>
              <p:blipFill>
                <a:blip r:embed="rId331"/>
                <a:stretch>
                  <a:fillRect/>
                </a:stretch>
              </p:blipFill>
              <p:spPr>
                <a:xfrm>
                  <a:off x="7602171" y="5880566"/>
                  <a:ext cx="136440" cy="6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2">
              <p14:nvContentPartPr>
                <p14:cNvPr id="219" name="Ink 218">
                  <a:extLst>
                    <a:ext uri="{FF2B5EF4-FFF2-40B4-BE49-F238E27FC236}">
                      <a16:creationId xmlns:a16="http://schemas.microsoft.com/office/drawing/2014/main" id="{D74FDEF5-0BB4-4394-A93A-D1FD6D8D3416}"/>
                    </a:ext>
                  </a:extLst>
                </p14:cNvPr>
                <p14:cNvContentPartPr/>
                <p14:nvPr/>
              </p14:nvContentPartPr>
              <p14:xfrm>
                <a:off x="7582371" y="5956886"/>
                <a:ext cx="104400" cy="18720"/>
              </p14:xfrm>
            </p:contentPart>
          </mc:Choice>
          <mc:Fallback xmlns="">
            <p:pic>
              <p:nvPicPr>
                <p:cNvPr id="219" name="Ink 218">
                  <a:extLst>
                    <a:ext uri="{FF2B5EF4-FFF2-40B4-BE49-F238E27FC236}">
                      <a16:creationId xmlns:a16="http://schemas.microsoft.com/office/drawing/2014/main" id="{D74FDEF5-0BB4-4394-A93A-D1FD6D8D3416}"/>
                    </a:ext>
                  </a:extLst>
                </p:cNvPr>
                <p:cNvPicPr/>
                <p:nvPr/>
              </p:nvPicPr>
              <p:blipFill>
                <a:blip r:embed="rId333"/>
                <a:stretch>
                  <a:fillRect/>
                </a:stretch>
              </p:blipFill>
              <p:spPr>
                <a:xfrm>
                  <a:off x="7573731" y="5948246"/>
                  <a:ext cx="122040" cy="3636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3" name="Group 232">
            <a:extLst>
              <a:ext uri="{FF2B5EF4-FFF2-40B4-BE49-F238E27FC236}">
                <a16:creationId xmlns:a16="http://schemas.microsoft.com/office/drawing/2014/main" id="{DF7B8DE5-4339-4882-94A5-37B3560A4C70}"/>
              </a:ext>
            </a:extLst>
          </p:cNvPr>
          <p:cNvGrpSpPr/>
          <p:nvPr/>
        </p:nvGrpSpPr>
        <p:grpSpPr>
          <a:xfrm>
            <a:off x="8349531" y="5608046"/>
            <a:ext cx="1555560" cy="568800"/>
            <a:chOff x="8349531" y="5608046"/>
            <a:chExt cx="1555560" cy="56880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34">
              <p14:nvContentPartPr>
                <p14:cNvPr id="221" name="Ink 220">
                  <a:extLst>
                    <a:ext uri="{FF2B5EF4-FFF2-40B4-BE49-F238E27FC236}">
                      <a16:creationId xmlns:a16="http://schemas.microsoft.com/office/drawing/2014/main" id="{B9039F4F-5EE5-4472-A726-C6AB78DF9A9A}"/>
                    </a:ext>
                  </a:extLst>
                </p14:cNvPr>
                <p14:cNvContentPartPr/>
                <p14:nvPr/>
              </p14:nvContentPartPr>
              <p14:xfrm>
                <a:off x="8414691" y="5608046"/>
                <a:ext cx="175680" cy="432360"/>
              </p14:xfrm>
            </p:contentPart>
          </mc:Choice>
          <mc:Fallback xmlns="">
            <p:pic>
              <p:nvPicPr>
                <p:cNvPr id="221" name="Ink 220">
                  <a:extLst>
                    <a:ext uri="{FF2B5EF4-FFF2-40B4-BE49-F238E27FC236}">
                      <a16:creationId xmlns:a16="http://schemas.microsoft.com/office/drawing/2014/main" id="{B9039F4F-5EE5-4472-A726-C6AB78DF9A9A}"/>
                    </a:ext>
                  </a:extLst>
                </p:cNvPr>
                <p:cNvPicPr/>
                <p:nvPr/>
              </p:nvPicPr>
              <p:blipFill>
                <a:blip r:embed="rId335"/>
                <a:stretch>
                  <a:fillRect/>
                </a:stretch>
              </p:blipFill>
              <p:spPr>
                <a:xfrm>
                  <a:off x="8405691" y="5599406"/>
                  <a:ext cx="193320" cy="450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6">
              <p14:nvContentPartPr>
                <p14:cNvPr id="222" name="Ink 221">
                  <a:extLst>
                    <a:ext uri="{FF2B5EF4-FFF2-40B4-BE49-F238E27FC236}">
                      <a16:creationId xmlns:a16="http://schemas.microsoft.com/office/drawing/2014/main" id="{70044DCB-D8E3-4246-A5A3-CD20C6F861BE}"/>
                    </a:ext>
                  </a:extLst>
                </p14:cNvPr>
                <p14:cNvContentPartPr/>
                <p14:nvPr/>
              </p14:nvContentPartPr>
              <p14:xfrm>
                <a:off x="8650851" y="5839526"/>
                <a:ext cx="115200" cy="132120"/>
              </p14:xfrm>
            </p:contentPart>
          </mc:Choice>
          <mc:Fallback xmlns="">
            <p:pic>
              <p:nvPicPr>
                <p:cNvPr id="222" name="Ink 221">
                  <a:extLst>
                    <a:ext uri="{FF2B5EF4-FFF2-40B4-BE49-F238E27FC236}">
                      <a16:creationId xmlns:a16="http://schemas.microsoft.com/office/drawing/2014/main" id="{70044DCB-D8E3-4246-A5A3-CD20C6F861BE}"/>
                    </a:ext>
                  </a:extLst>
                </p:cNvPr>
                <p:cNvPicPr/>
                <p:nvPr/>
              </p:nvPicPr>
              <p:blipFill>
                <a:blip r:embed="rId337"/>
                <a:stretch>
                  <a:fillRect/>
                </a:stretch>
              </p:blipFill>
              <p:spPr>
                <a:xfrm>
                  <a:off x="8642211" y="5830526"/>
                  <a:ext cx="132840" cy="1497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38">
              <p14:nvContentPartPr>
                <p14:cNvPr id="223" name="Ink 222">
                  <a:extLst>
                    <a:ext uri="{FF2B5EF4-FFF2-40B4-BE49-F238E27FC236}">
                      <a16:creationId xmlns:a16="http://schemas.microsoft.com/office/drawing/2014/main" id="{A536B65D-3267-44DB-9575-46C509A640CF}"/>
                    </a:ext>
                  </a:extLst>
                </p14:cNvPr>
                <p14:cNvContentPartPr/>
                <p14:nvPr/>
              </p14:nvContentPartPr>
              <p14:xfrm>
                <a:off x="8659131" y="5861846"/>
                <a:ext cx="81000" cy="137880"/>
              </p14:xfrm>
            </p:contentPart>
          </mc:Choice>
          <mc:Fallback xmlns="">
            <p:pic>
              <p:nvPicPr>
                <p:cNvPr id="223" name="Ink 222">
                  <a:extLst>
                    <a:ext uri="{FF2B5EF4-FFF2-40B4-BE49-F238E27FC236}">
                      <a16:creationId xmlns:a16="http://schemas.microsoft.com/office/drawing/2014/main" id="{A536B65D-3267-44DB-9575-46C509A640CF}"/>
                    </a:ext>
                  </a:extLst>
                </p:cNvPr>
                <p:cNvPicPr/>
                <p:nvPr/>
              </p:nvPicPr>
              <p:blipFill>
                <a:blip r:embed="rId339"/>
                <a:stretch>
                  <a:fillRect/>
                </a:stretch>
              </p:blipFill>
              <p:spPr>
                <a:xfrm>
                  <a:off x="8650131" y="5852846"/>
                  <a:ext cx="98640" cy="1555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0">
              <p14:nvContentPartPr>
                <p14:cNvPr id="224" name="Ink 223">
                  <a:extLst>
                    <a:ext uri="{FF2B5EF4-FFF2-40B4-BE49-F238E27FC236}">
                      <a16:creationId xmlns:a16="http://schemas.microsoft.com/office/drawing/2014/main" id="{B1BC9408-B176-4EBE-BB4D-92FADADAAADD}"/>
                    </a:ext>
                  </a:extLst>
                </p14:cNvPr>
                <p14:cNvContentPartPr/>
                <p14:nvPr/>
              </p14:nvContentPartPr>
              <p14:xfrm>
                <a:off x="8818251" y="5942486"/>
                <a:ext cx="11880" cy="71280"/>
              </p14:xfrm>
            </p:contentPart>
          </mc:Choice>
          <mc:Fallback xmlns="">
            <p:pic>
              <p:nvPicPr>
                <p:cNvPr id="224" name="Ink 223">
                  <a:extLst>
                    <a:ext uri="{FF2B5EF4-FFF2-40B4-BE49-F238E27FC236}">
                      <a16:creationId xmlns:a16="http://schemas.microsoft.com/office/drawing/2014/main" id="{B1BC9408-B176-4EBE-BB4D-92FADADAAADD}"/>
                    </a:ext>
                  </a:extLst>
                </p:cNvPr>
                <p:cNvPicPr/>
                <p:nvPr/>
              </p:nvPicPr>
              <p:blipFill>
                <a:blip r:embed="rId341"/>
                <a:stretch>
                  <a:fillRect/>
                </a:stretch>
              </p:blipFill>
              <p:spPr>
                <a:xfrm>
                  <a:off x="8809611" y="5933846"/>
                  <a:ext cx="29520" cy="88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2">
              <p14:nvContentPartPr>
                <p14:cNvPr id="225" name="Ink 224">
                  <a:extLst>
                    <a:ext uri="{FF2B5EF4-FFF2-40B4-BE49-F238E27FC236}">
                      <a16:creationId xmlns:a16="http://schemas.microsoft.com/office/drawing/2014/main" id="{53147092-1CA1-4D43-B86C-9442442D6E08}"/>
                    </a:ext>
                  </a:extLst>
                </p14:cNvPr>
                <p14:cNvContentPartPr/>
                <p14:nvPr/>
              </p14:nvContentPartPr>
              <p14:xfrm>
                <a:off x="8956491" y="5856086"/>
                <a:ext cx="82800" cy="153360"/>
              </p14:xfrm>
            </p:contentPart>
          </mc:Choice>
          <mc:Fallback xmlns="">
            <p:pic>
              <p:nvPicPr>
                <p:cNvPr id="225" name="Ink 224">
                  <a:extLst>
                    <a:ext uri="{FF2B5EF4-FFF2-40B4-BE49-F238E27FC236}">
                      <a16:creationId xmlns:a16="http://schemas.microsoft.com/office/drawing/2014/main" id="{53147092-1CA1-4D43-B86C-9442442D6E08}"/>
                    </a:ext>
                  </a:extLst>
                </p:cNvPr>
                <p:cNvPicPr/>
                <p:nvPr/>
              </p:nvPicPr>
              <p:blipFill>
                <a:blip r:embed="rId343"/>
                <a:stretch>
                  <a:fillRect/>
                </a:stretch>
              </p:blipFill>
              <p:spPr>
                <a:xfrm>
                  <a:off x="8947851" y="5847446"/>
                  <a:ext cx="100440" cy="17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4">
              <p14:nvContentPartPr>
                <p14:cNvPr id="226" name="Ink 225">
                  <a:extLst>
                    <a:ext uri="{FF2B5EF4-FFF2-40B4-BE49-F238E27FC236}">
                      <a16:creationId xmlns:a16="http://schemas.microsoft.com/office/drawing/2014/main" id="{58ECEF11-C8B0-4253-A79C-C29D34704687}"/>
                    </a:ext>
                  </a:extLst>
                </p14:cNvPr>
                <p14:cNvContentPartPr/>
                <p14:nvPr/>
              </p14:nvContentPartPr>
              <p14:xfrm>
                <a:off x="9165651" y="5731526"/>
                <a:ext cx="88200" cy="223920"/>
              </p14:xfrm>
            </p:contentPart>
          </mc:Choice>
          <mc:Fallback xmlns="">
            <p:pic>
              <p:nvPicPr>
                <p:cNvPr id="226" name="Ink 225">
                  <a:extLst>
                    <a:ext uri="{FF2B5EF4-FFF2-40B4-BE49-F238E27FC236}">
                      <a16:creationId xmlns:a16="http://schemas.microsoft.com/office/drawing/2014/main" id="{58ECEF11-C8B0-4253-A79C-C29D34704687}"/>
                    </a:ext>
                  </a:extLst>
                </p:cNvPr>
                <p:cNvPicPr/>
                <p:nvPr/>
              </p:nvPicPr>
              <p:blipFill>
                <a:blip r:embed="rId345"/>
                <a:stretch>
                  <a:fillRect/>
                </a:stretch>
              </p:blipFill>
              <p:spPr>
                <a:xfrm>
                  <a:off x="9157011" y="5722886"/>
                  <a:ext cx="105840" cy="2415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6">
              <p14:nvContentPartPr>
                <p14:cNvPr id="227" name="Ink 226">
                  <a:extLst>
                    <a:ext uri="{FF2B5EF4-FFF2-40B4-BE49-F238E27FC236}">
                      <a16:creationId xmlns:a16="http://schemas.microsoft.com/office/drawing/2014/main" id="{ACF5FC2F-EB3A-4599-A867-3B69BDFAEBED}"/>
                    </a:ext>
                  </a:extLst>
                </p14:cNvPr>
                <p14:cNvContentPartPr/>
                <p14:nvPr/>
              </p14:nvContentPartPr>
              <p14:xfrm>
                <a:off x="9285531" y="5810366"/>
                <a:ext cx="75960" cy="107280"/>
              </p14:xfrm>
            </p:contentPart>
          </mc:Choice>
          <mc:Fallback xmlns="">
            <p:pic>
              <p:nvPicPr>
                <p:cNvPr id="227" name="Ink 226">
                  <a:extLst>
                    <a:ext uri="{FF2B5EF4-FFF2-40B4-BE49-F238E27FC236}">
                      <a16:creationId xmlns:a16="http://schemas.microsoft.com/office/drawing/2014/main" id="{ACF5FC2F-EB3A-4599-A867-3B69BDFAEBED}"/>
                    </a:ext>
                  </a:extLst>
                </p:cNvPr>
                <p:cNvPicPr/>
                <p:nvPr/>
              </p:nvPicPr>
              <p:blipFill>
                <a:blip r:embed="rId347"/>
                <a:stretch>
                  <a:fillRect/>
                </a:stretch>
              </p:blipFill>
              <p:spPr>
                <a:xfrm>
                  <a:off x="9276891" y="5801366"/>
                  <a:ext cx="93600" cy="12492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48">
              <p14:nvContentPartPr>
                <p14:cNvPr id="228" name="Ink 227">
                  <a:extLst>
                    <a:ext uri="{FF2B5EF4-FFF2-40B4-BE49-F238E27FC236}">
                      <a16:creationId xmlns:a16="http://schemas.microsoft.com/office/drawing/2014/main" id="{2D33DF8D-14E9-4161-BCFE-4CCA3A8DE5E4}"/>
                    </a:ext>
                  </a:extLst>
                </p14:cNvPr>
                <p14:cNvContentPartPr/>
                <p14:nvPr/>
              </p14:nvContentPartPr>
              <p14:xfrm>
                <a:off x="9291291" y="5802806"/>
                <a:ext cx="91800" cy="141840"/>
              </p14:xfrm>
            </p:contentPart>
          </mc:Choice>
          <mc:Fallback xmlns="">
            <p:pic>
              <p:nvPicPr>
                <p:cNvPr id="228" name="Ink 227">
                  <a:extLst>
                    <a:ext uri="{FF2B5EF4-FFF2-40B4-BE49-F238E27FC236}">
                      <a16:creationId xmlns:a16="http://schemas.microsoft.com/office/drawing/2014/main" id="{2D33DF8D-14E9-4161-BCFE-4CCA3A8DE5E4}"/>
                    </a:ext>
                  </a:extLst>
                </p:cNvPr>
                <p:cNvPicPr/>
                <p:nvPr/>
              </p:nvPicPr>
              <p:blipFill>
                <a:blip r:embed="rId349"/>
                <a:stretch>
                  <a:fillRect/>
                </a:stretch>
              </p:blipFill>
              <p:spPr>
                <a:xfrm>
                  <a:off x="9282291" y="5793806"/>
                  <a:ext cx="109440" cy="159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0">
              <p14:nvContentPartPr>
                <p14:cNvPr id="229" name="Ink 228">
                  <a:extLst>
                    <a:ext uri="{FF2B5EF4-FFF2-40B4-BE49-F238E27FC236}">
                      <a16:creationId xmlns:a16="http://schemas.microsoft.com/office/drawing/2014/main" id="{56914908-2581-4D9B-AD6E-10C1062891DB}"/>
                    </a:ext>
                  </a:extLst>
                </p14:cNvPr>
                <p14:cNvContentPartPr/>
                <p14:nvPr/>
              </p14:nvContentPartPr>
              <p14:xfrm>
                <a:off x="9437091" y="5882366"/>
                <a:ext cx="37440" cy="72000"/>
              </p14:xfrm>
            </p:contentPart>
          </mc:Choice>
          <mc:Fallback xmlns="">
            <p:pic>
              <p:nvPicPr>
                <p:cNvPr id="229" name="Ink 228">
                  <a:extLst>
                    <a:ext uri="{FF2B5EF4-FFF2-40B4-BE49-F238E27FC236}">
                      <a16:creationId xmlns:a16="http://schemas.microsoft.com/office/drawing/2014/main" id="{56914908-2581-4D9B-AD6E-10C1062891DB}"/>
                    </a:ext>
                  </a:extLst>
                </p:cNvPr>
                <p:cNvPicPr/>
                <p:nvPr/>
              </p:nvPicPr>
              <p:blipFill>
                <a:blip r:embed="rId351"/>
                <a:stretch>
                  <a:fillRect/>
                </a:stretch>
              </p:blipFill>
              <p:spPr>
                <a:xfrm>
                  <a:off x="9428451" y="5873726"/>
                  <a:ext cx="55080" cy="896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2">
              <p14:nvContentPartPr>
                <p14:cNvPr id="230" name="Ink 229">
                  <a:extLst>
                    <a:ext uri="{FF2B5EF4-FFF2-40B4-BE49-F238E27FC236}">
                      <a16:creationId xmlns:a16="http://schemas.microsoft.com/office/drawing/2014/main" id="{F049D52E-F3FC-4A49-9EF6-DCEBEDA8166D}"/>
                    </a:ext>
                  </a:extLst>
                </p14:cNvPr>
                <p14:cNvContentPartPr/>
                <p14:nvPr/>
              </p14:nvContentPartPr>
              <p14:xfrm>
                <a:off x="9523131" y="5788766"/>
                <a:ext cx="121320" cy="243360"/>
              </p14:xfrm>
            </p:contentPart>
          </mc:Choice>
          <mc:Fallback xmlns="">
            <p:pic>
              <p:nvPicPr>
                <p:cNvPr id="230" name="Ink 229">
                  <a:extLst>
                    <a:ext uri="{FF2B5EF4-FFF2-40B4-BE49-F238E27FC236}">
                      <a16:creationId xmlns:a16="http://schemas.microsoft.com/office/drawing/2014/main" id="{F049D52E-F3FC-4A49-9EF6-DCEBEDA8166D}"/>
                    </a:ext>
                  </a:extLst>
                </p:cNvPr>
                <p:cNvPicPr/>
                <p:nvPr/>
              </p:nvPicPr>
              <p:blipFill>
                <a:blip r:embed="rId353"/>
                <a:stretch>
                  <a:fillRect/>
                </a:stretch>
              </p:blipFill>
              <p:spPr>
                <a:xfrm>
                  <a:off x="9514131" y="5780126"/>
                  <a:ext cx="138960" cy="2610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4">
              <p14:nvContentPartPr>
                <p14:cNvPr id="231" name="Ink 230">
                  <a:extLst>
                    <a:ext uri="{FF2B5EF4-FFF2-40B4-BE49-F238E27FC236}">
                      <a16:creationId xmlns:a16="http://schemas.microsoft.com/office/drawing/2014/main" id="{10D4A047-C2B2-4874-88FB-94B0C99FF6C9}"/>
                    </a:ext>
                  </a:extLst>
                </p14:cNvPr>
                <p14:cNvContentPartPr/>
                <p14:nvPr/>
              </p14:nvContentPartPr>
              <p14:xfrm>
                <a:off x="9797451" y="5721806"/>
                <a:ext cx="107640" cy="253440"/>
              </p14:xfrm>
            </p:contentPart>
          </mc:Choice>
          <mc:Fallback xmlns="">
            <p:pic>
              <p:nvPicPr>
                <p:cNvPr id="231" name="Ink 230">
                  <a:extLst>
                    <a:ext uri="{FF2B5EF4-FFF2-40B4-BE49-F238E27FC236}">
                      <a16:creationId xmlns:a16="http://schemas.microsoft.com/office/drawing/2014/main" id="{10D4A047-C2B2-4874-88FB-94B0C99FF6C9}"/>
                    </a:ext>
                  </a:extLst>
                </p:cNvPr>
                <p:cNvPicPr/>
                <p:nvPr/>
              </p:nvPicPr>
              <p:blipFill>
                <a:blip r:embed="rId355"/>
                <a:stretch>
                  <a:fillRect/>
                </a:stretch>
              </p:blipFill>
              <p:spPr>
                <a:xfrm>
                  <a:off x="9788811" y="5713166"/>
                  <a:ext cx="125280" cy="2710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56">
              <p14:nvContentPartPr>
                <p14:cNvPr id="232" name="Ink 231">
                  <a:extLst>
                    <a:ext uri="{FF2B5EF4-FFF2-40B4-BE49-F238E27FC236}">
                      <a16:creationId xmlns:a16="http://schemas.microsoft.com/office/drawing/2014/main" id="{B662A3F8-6EBE-4EAD-8718-E1FDF195AAF5}"/>
                    </a:ext>
                  </a:extLst>
                </p14:cNvPr>
                <p14:cNvContentPartPr/>
                <p14:nvPr/>
              </p14:nvContentPartPr>
              <p14:xfrm>
                <a:off x="8349531" y="6119246"/>
                <a:ext cx="1418760" cy="57600"/>
              </p14:xfrm>
            </p:contentPart>
          </mc:Choice>
          <mc:Fallback xmlns="">
            <p:pic>
              <p:nvPicPr>
                <p:cNvPr id="232" name="Ink 231">
                  <a:extLst>
                    <a:ext uri="{FF2B5EF4-FFF2-40B4-BE49-F238E27FC236}">
                      <a16:creationId xmlns:a16="http://schemas.microsoft.com/office/drawing/2014/main" id="{B662A3F8-6EBE-4EAD-8718-E1FDF195AAF5}"/>
                    </a:ext>
                  </a:extLst>
                </p:cNvPr>
                <p:cNvPicPr/>
                <p:nvPr/>
              </p:nvPicPr>
              <p:blipFill>
                <a:blip r:embed="rId357"/>
                <a:stretch>
                  <a:fillRect/>
                </a:stretch>
              </p:blipFill>
              <p:spPr>
                <a:xfrm>
                  <a:off x="8340891" y="6110246"/>
                  <a:ext cx="1436400" cy="75240"/>
                </a:xfrm>
                <a:prstGeom prst="rect">
                  <a:avLst/>
                </a:prstGeom>
              </p:spPr>
            </p:pic>
          </mc:Fallback>
        </mc:AlternateContent>
      </p:grpSp>
      <p:grpSp>
        <p:nvGrpSpPr>
          <p:cNvPr id="239" name="Group 238">
            <a:extLst>
              <a:ext uri="{FF2B5EF4-FFF2-40B4-BE49-F238E27FC236}">
                <a16:creationId xmlns:a16="http://schemas.microsoft.com/office/drawing/2014/main" id="{7969B94D-DD4E-4C7F-A780-B3F7D657DC04}"/>
              </a:ext>
            </a:extLst>
          </p:cNvPr>
          <p:cNvGrpSpPr/>
          <p:nvPr/>
        </p:nvGrpSpPr>
        <p:grpSpPr>
          <a:xfrm>
            <a:off x="8645091" y="6324086"/>
            <a:ext cx="837000" cy="411480"/>
            <a:chOff x="8645091" y="6324086"/>
            <a:chExt cx="837000" cy="4114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58">
              <p14:nvContentPartPr>
                <p14:cNvPr id="234" name="Ink 233">
                  <a:extLst>
                    <a:ext uri="{FF2B5EF4-FFF2-40B4-BE49-F238E27FC236}">
                      <a16:creationId xmlns:a16="http://schemas.microsoft.com/office/drawing/2014/main" id="{79518B59-0C57-4432-85B0-3CA0EAA64CFE}"/>
                    </a:ext>
                  </a:extLst>
                </p14:cNvPr>
                <p14:cNvContentPartPr/>
                <p14:nvPr/>
              </p14:nvContentPartPr>
              <p14:xfrm>
                <a:off x="8645091" y="6324086"/>
                <a:ext cx="180000" cy="313200"/>
              </p14:xfrm>
            </p:contentPart>
          </mc:Choice>
          <mc:Fallback xmlns="">
            <p:pic>
              <p:nvPicPr>
                <p:cNvPr id="234" name="Ink 233">
                  <a:extLst>
                    <a:ext uri="{FF2B5EF4-FFF2-40B4-BE49-F238E27FC236}">
                      <a16:creationId xmlns:a16="http://schemas.microsoft.com/office/drawing/2014/main" id="{79518B59-0C57-4432-85B0-3CA0EAA64CFE}"/>
                    </a:ext>
                  </a:extLst>
                </p:cNvPr>
                <p:cNvPicPr/>
                <p:nvPr/>
              </p:nvPicPr>
              <p:blipFill>
                <a:blip r:embed="rId359"/>
                <a:stretch>
                  <a:fillRect/>
                </a:stretch>
              </p:blipFill>
              <p:spPr>
                <a:xfrm>
                  <a:off x="8636451" y="6315086"/>
                  <a:ext cx="197640" cy="33084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0">
              <p14:nvContentPartPr>
                <p14:cNvPr id="235" name="Ink 234">
                  <a:extLst>
                    <a:ext uri="{FF2B5EF4-FFF2-40B4-BE49-F238E27FC236}">
                      <a16:creationId xmlns:a16="http://schemas.microsoft.com/office/drawing/2014/main" id="{3F4DD575-4727-44AB-B96C-22D21E53BD6D}"/>
                    </a:ext>
                  </a:extLst>
                </p14:cNvPr>
                <p14:cNvContentPartPr/>
                <p14:nvPr/>
              </p14:nvContentPartPr>
              <p14:xfrm>
                <a:off x="8890971" y="6478166"/>
                <a:ext cx="100440" cy="204840"/>
              </p14:xfrm>
            </p:contentPart>
          </mc:Choice>
          <mc:Fallback xmlns="">
            <p:pic>
              <p:nvPicPr>
                <p:cNvPr id="235" name="Ink 234">
                  <a:extLst>
                    <a:ext uri="{FF2B5EF4-FFF2-40B4-BE49-F238E27FC236}">
                      <a16:creationId xmlns:a16="http://schemas.microsoft.com/office/drawing/2014/main" id="{3F4DD575-4727-44AB-B96C-22D21E53BD6D}"/>
                    </a:ext>
                  </a:extLst>
                </p:cNvPr>
                <p:cNvPicPr/>
                <p:nvPr/>
              </p:nvPicPr>
              <p:blipFill>
                <a:blip r:embed="rId361"/>
                <a:stretch>
                  <a:fillRect/>
                </a:stretch>
              </p:blipFill>
              <p:spPr>
                <a:xfrm>
                  <a:off x="8881971" y="6469166"/>
                  <a:ext cx="118080" cy="22248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2">
              <p14:nvContentPartPr>
                <p14:cNvPr id="236" name="Ink 235">
                  <a:extLst>
                    <a:ext uri="{FF2B5EF4-FFF2-40B4-BE49-F238E27FC236}">
                      <a16:creationId xmlns:a16="http://schemas.microsoft.com/office/drawing/2014/main" id="{A124C07F-2AFD-4973-B448-E1391D38DEC8}"/>
                    </a:ext>
                  </a:extLst>
                </p14:cNvPr>
                <p14:cNvContentPartPr/>
                <p14:nvPr/>
              </p14:nvContentPartPr>
              <p14:xfrm>
                <a:off x="9097971" y="6396086"/>
                <a:ext cx="66240" cy="191520"/>
              </p14:xfrm>
            </p:contentPart>
          </mc:Choice>
          <mc:Fallback xmlns="">
            <p:pic>
              <p:nvPicPr>
                <p:cNvPr id="236" name="Ink 235">
                  <a:extLst>
                    <a:ext uri="{FF2B5EF4-FFF2-40B4-BE49-F238E27FC236}">
                      <a16:creationId xmlns:a16="http://schemas.microsoft.com/office/drawing/2014/main" id="{A124C07F-2AFD-4973-B448-E1391D38DEC8}"/>
                    </a:ext>
                  </a:extLst>
                </p:cNvPr>
                <p:cNvPicPr/>
                <p:nvPr/>
              </p:nvPicPr>
              <p:blipFill>
                <a:blip r:embed="rId363"/>
                <a:stretch>
                  <a:fillRect/>
                </a:stretch>
              </p:blipFill>
              <p:spPr>
                <a:xfrm>
                  <a:off x="9089331" y="6387086"/>
                  <a:ext cx="83880" cy="20916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4">
              <p14:nvContentPartPr>
                <p14:cNvPr id="237" name="Ink 236">
                  <a:extLst>
                    <a:ext uri="{FF2B5EF4-FFF2-40B4-BE49-F238E27FC236}">
                      <a16:creationId xmlns:a16="http://schemas.microsoft.com/office/drawing/2014/main" id="{D705890D-F3FB-47C0-9DC1-367FC0BB8492}"/>
                    </a:ext>
                  </a:extLst>
                </p14:cNvPr>
                <p14:cNvContentPartPr/>
                <p14:nvPr/>
              </p14:nvContentPartPr>
              <p14:xfrm>
                <a:off x="9185451" y="6467006"/>
                <a:ext cx="140040" cy="268560"/>
              </p14:xfrm>
            </p:contentPart>
          </mc:Choice>
          <mc:Fallback xmlns="">
            <p:pic>
              <p:nvPicPr>
                <p:cNvPr id="237" name="Ink 236">
                  <a:extLst>
                    <a:ext uri="{FF2B5EF4-FFF2-40B4-BE49-F238E27FC236}">
                      <a16:creationId xmlns:a16="http://schemas.microsoft.com/office/drawing/2014/main" id="{D705890D-F3FB-47C0-9DC1-367FC0BB8492}"/>
                    </a:ext>
                  </a:extLst>
                </p:cNvPr>
                <p:cNvPicPr/>
                <p:nvPr/>
              </p:nvPicPr>
              <p:blipFill>
                <a:blip r:embed="rId365"/>
                <a:stretch>
                  <a:fillRect/>
                </a:stretch>
              </p:blipFill>
              <p:spPr>
                <a:xfrm>
                  <a:off x="9176451" y="6458006"/>
                  <a:ext cx="157680" cy="28620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366">
              <p14:nvContentPartPr>
                <p14:cNvPr id="238" name="Ink 237">
                  <a:extLst>
                    <a:ext uri="{FF2B5EF4-FFF2-40B4-BE49-F238E27FC236}">
                      <a16:creationId xmlns:a16="http://schemas.microsoft.com/office/drawing/2014/main" id="{BD36306F-6D55-4222-B267-216E64CF3998}"/>
                    </a:ext>
                  </a:extLst>
                </p14:cNvPr>
                <p14:cNvContentPartPr/>
                <p14:nvPr/>
              </p14:nvContentPartPr>
              <p14:xfrm>
                <a:off x="9427371" y="6456206"/>
                <a:ext cx="54720" cy="223920"/>
              </p14:xfrm>
            </p:contentPart>
          </mc:Choice>
          <mc:Fallback xmlns="">
            <p:pic>
              <p:nvPicPr>
                <p:cNvPr id="238" name="Ink 237">
                  <a:extLst>
                    <a:ext uri="{FF2B5EF4-FFF2-40B4-BE49-F238E27FC236}">
                      <a16:creationId xmlns:a16="http://schemas.microsoft.com/office/drawing/2014/main" id="{BD36306F-6D55-4222-B267-216E64CF3998}"/>
                    </a:ext>
                  </a:extLst>
                </p:cNvPr>
                <p:cNvPicPr/>
                <p:nvPr/>
              </p:nvPicPr>
              <p:blipFill>
                <a:blip r:embed="rId367"/>
                <a:stretch>
                  <a:fillRect/>
                </a:stretch>
              </p:blipFill>
              <p:spPr>
                <a:xfrm>
                  <a:off x="9418371" y="6447206"/>
                  <a:ext cx="72360" cy="241560"/>
                </a:xfrm>
                <a:prstGeom prst="rect">
                  <a:avLst/>
                </a:prstGeom>
              </p:spPr>
            </p:pic>
          </mc:Fallback>
        </mc:AlternateContent>
      </p:grpSp>
    </p:spTree>
    <p:extLst>
      <p:ext uri="{BB962C8B-B14F-4D97-AF65-F5344CB8AC3E}">
        <p14:creationId xmlns:p14="http://schemas.microsoft.com/office/powerpoint/2010/main" val="341868534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97</Words>
  <Application>Microsoft Office PowerPoint</Application>
  <PresentationFormat>Widescreen</PresentationFormat>
  <Paragraphs>26</Paragraphs>
  <Slides>9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7" baseType="lpstr">
      <vt:lpstr>Arial</vt:lpstr>
      <vt:lpstr>Calibri</vt:lpstr>
      <vt:lpstr>Calibri Light</vt:lpstr>
      <vt:lpstr>Cambria Math</vt:lpstr>
      <vt:lpstr>Times New Roman</vt:lpstr>
      <vt:lpstr>Office Theme</vt:lpstr>
      <vt:lpstr>Equation</vt:lpstr>
      <vt:lpstr>Document</vt:lpstr>
      <vt:lpstr>Førelesing ST1101</vt:lpstr>
      <vt:lpstr>3.10. Ordningsvariable</vt:lpstr>
      <vt:lpstr>PowerPoint Presentation</vt:lpstr>
      <vt:lpstr>PowerPoint Presentation</vt:lpstr>
      <vt:lpstr>Teorem 3.10.2</vt:lpstr>
      <vt:lpstr>PowerPoint Presentation</vt:lpstr>
      <vt:lpstr>3.11 Betinga fordeling</vt:lpstr>
      <vt:lpstr>Betinga punktsannsyn</vt:lpstr>
      <vt:lpstr>Betinga fordeling for kontinuerleg fordelte variable 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ørelesing ST1101</dc:title>
  <dc:creator>John Sølve Tyssedal</dc:creator>
  <cp:lastModifiedBy>John Sølve Tyssedal</cp:lastModifiedBy>
  <cp:revision>19</cp:revision>
  <dcterms:created xsi:type="dcterms:W3CDTF">2021-02-15T13:18:36Z</dcterms:created>
  <dcterms:modified xsi:type="dcterms:W3CDTF">2021-02-22T09:35:02Z</dcterms:modified>
</cp:coreProperties>
</file>